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D4A992" w14:textId="13DAC29E" w:rsidR="00E716B3" w:rsidRPr="00BC796D" w:rsidRDefault="005B27B5" w:rsidP="00F71EE0">
      <w:pPr>
        <w:jc w:val="both"/>
        <w:rPr>
          <w:b/>
          <w:szCs w:val="20"/>
        </w:rPr>
      </w:pPr>
      <w:bookmarkStart w:id="0" w:name="_GoBack"/>
      <w:bookmarkEnd w:id="0"/>
      <w:r w:rsidRPr="00BC796D">
        <w:rPr>
          <w:b/>
          <w:szCs w:val="20"/>
        </w:rPr>
        <w:t xml:space="preserve">MANUAL DE ORIENTAÇÃO DO LEIAUTE </w:t>
      </w:r>
      <w:r w:rsidR="0036241A" w:rsidRPr="00BC796D">
        <w:rPr>
          <w:b/>
          <w:szCs w:val="20"/>
        </w:rPr>
        <w:t>5</w:t>
      </w:r>
      <w:r w:rsidR="002D7B92" w:rsidRPr="00BC796D">
        <w:rPr>
          <w:b/>
          <w:szCs w:val="20"/>
        </w:rPr>
        <w:t xml:space="preserve"> </w:t>
      </w:r>
      <w:r w:rsidR="00EC2D50" w:rsidRPr="00BC796D">
        <w:rPr>
          <w:b/>
          <w:szCs w:val="20"/>
        </w:rPr>
        <w:t xml:space="preserve">DA ESCRITURAÇÃO </w:t>
      </w:r>
      <w:r w:rsidR="0081506D" w:rsidRPr="00BC796D">
        <w:rPr>
          <w:b/>
          <w:szCs w:val="20"/>
        </w:rPr>
        <w:t>CONTÁBIL FISCAL (ECF)</w:t>
      </w:r>
    </w:p>
    <w:p w14:paraId="77D66F9B" w14:textId="621DD1B7" w:rsidR="005F6881" w:rsidRPr="00BC796D" w:rsidRDefault="00D944FE">
      <w:pPr>
        <w:pStyle w:val="Sumrio1"/>
        <w:rPr>
          <w:rFonts w:asciiTheme="minorHAnsi" w:eastAsiaTheme="minorEastAsia" w:hAnsiTheme="minorHAnsi"/>
          <w:bCs w:val="0"/>
          <w:sz w:val="22"/>
          <w:szCs w:val="22"/>
          <w:lang w:eastAsia="pt-BR"/>
        </w:rPr>
      </w:pPr>
      <w:r w:rsidRPr="00BC796D">
        <w:rPr>
          <w:rFonts w:eastAsia="Arial Unicode MS"/>
          <w:b/>
          <w:bCs w:val="0"/>
          <w:caps/>
          <w:color w:val="0000CC"/>
          <w:lang w:eastAsia="ar-SA"/>
        </w:rPr>
        <w:fldChar w:fldCharType="begin"/>
      </w:r>
      <w:r w:rsidRPr="00BC796D">
        <w:rPr>
          <w:rFonts w:eastAsia="Arial Unicode MS"/>
          <w:b/>
          <w:bCs w:val="0"/>
          <w:caps/>
          <w:color w:val="0000CC"/>
          <w:lang w:eastAsia="ar-SA"/>
        </w:rPr>
        <w:instrText xml:space="preserve"> TOC \o "1-5" \u </w:instrText>
      </w:r>
      <w:r w:rsidRPr="00BC796D">
        <w:rPr>
          <w:rFonts w:eastAsia="Arial Unicode MS"/>
          <w:b/>
          <w:bCs w:val="0"/>
          <w:caps/>
          <w:color w:val="0000CC"/>
          <w:lang w:eastAsia="ar-SA"/>
        </w:rPr>
        <w:fldChar w:fldCharType="separate"/>
      </w:r>
      <w:r w:rsidR="005F6881" w:rsidRPr="00BC796D">
        <w:t>ESCRITURAÇÃO CONTÁBIL FISCAL (ECF)</w:t>
      </w:r>
      <w:r w:rsidR="005F6881" w:rsidRPr="00BC796D">
        <w:tab/>
      </w:r>
      <w:r w:rsidR="005F6881" w:rsidRPr="00BC796D">
        <w:fldChar w:fldCharType="begin"/>
      </w:r>
      <w:r w:rsidR="005F6881" w:rsidRPr="00BC796D">
        <w:instrText xml:space="preserve"> PAGEREF _Toc532980302 \h </w:instrText>
      </w:r>
      <w:r w:rsidR="005F6881" w:rsidRPr="00BC796D">
        <w:fldChar w:fldCharType="separate"/>
      </w:r>
      <w:r w:rsidR="00402D5D">
        <w:t>11</w:t>
      </w:r>
      <w:r w:rsidR="005F6881" w:rsidRPr="00BC796D">
        <w:fldChar w:fldCharType="end"/>
      </w:r>
    </w:p>
    <w:p w14:paraId="78847BD3" w14:textId="724CDA7F" w:rsidR="005F6881" w:rsidRPr="00BC796D" w:rsidRDefault="005F6881">
      <w:pPr>
        <w:pStyle w:val="Sumrio1"/>
        <w:rPr>
          <w:rFonts w:asciiTheme="minorHAnsi" w:eastAsiaTheme="minorEastAsia" w:hAnsiTheme="minorHAnsi"/>
          <w:bCs w:val="0"/>
          <w:sz w:val="22"/>
          <w:szCs w:val="22"/>
          <w:lang w:eastAsia="pt-BR"/>
        </w:rPr>
      </w:pPr>
      <w:r w:rsidRPr="00BC796D">
        <w:t>Capítulo 1 – Informações Gerais</w:t>
      </w:r>
      <w:r w:rsidRPr="00BC796D">
        <w:tab/>
      </w:r>
      <w:r w:rsidRPr="00BC796D">
        <w:fldChar w:fldCharType="begin"/>
      </w:r>
      <w:r w:rsidRPr="00BC796D">
        <w:instrText xml:space="preserve"> PAGEREF _Toc532980303 \h </w:instrText>
      </w:r>
      <w:r w:rsidRPr="00BC796D">
        <w:fldChar w:fldCharType="separate"/>
      </w:r>
      <w:r w:rsidR="00402D5D">
        <w:t>11</w:t>
      </w:r>
      <w:r w:rsidRPr="00BC796D">
        <w:fldChar w:fldCharType="end"/>
      </w:r>
    </w:p>
    <w:p w14:paraId="0D8F4ADC" w14:textId="57081B01"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 Introdução</w:t>
      </w:r>
      <w:r w:rsidRPr="00BC796D">
        <w:rPr>
          <w:noProof/>
        </w:rPr>
        <w:tab/>
      </w:r>
      <w:r w:rsidRPr="00BC796D">
        <w:rPr>
          <w:noProof/>
        </w:rPr>
        <w:fldChar w:fldCharType="begin"/>
      </w:r>
      <w:r w:rsidRPr="00BC796D">
        <w:rPr>
          <w:noProof/>
        </w:rPr>
        <w:instrText xml:space="preserve"> PAGEREF _Toc532980304 \h </w:instrText>
      </w:r>
      <w:r w:rsidRPr="00BC796D">
        <w:rPr>
          <w:noProof/>
        </w:rPr>
      </w:r>
      <w:r w:rsidRPr="00BC796D">
        <w:rPr>
          <w:noProof/>
        </w:rPr>
        <w:fldChar w:fldCharType="separate"/>
      </w:r>
      <w:r w:rsidR="00402D5D">
        <w:rPr>
          <w:noProof/>
        </w:rPr>
        <w:t>11</w:t>
      </w:r>
      <w:r w:rsidRPr="00BC796D">
        <w:rPr>
          <w:noProof/>
        </w:rPr>
        <w:fldChar w:fldCharType="end"/>
      </w:r>
    </w:p>
    <w:p w14:paraId="4D37A17A" w14:textId="56BA45CA"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2. Legislação</w:t>
      </w:r>
      <w:r w:rsidRPr="00BC796D">
        <w:rPr>
          <w:noProof/>
        </w:rPr>
        <w:tab/>
      </w:r>
      <w:r w:rsidRPr="00BC796D">
        <w:rPr>
          <w:noProof/>
        </w:rPr>
        <w:fldChar w:fldCharType="begin"/>
      </w:r>
      <w:r w:rsidRPr="00BC796D">
        <w:rPr>
          <w:noProof/>
        </w:rPr>
        <w:instrText xml:space="preserve"> PAGEREF _Toc532980305 \h </w:instrText>
      </w:r>
      <w:r w:rsidRPr="00BC796D">
        <w:rPr>
          <w:noProof/>
        </w:rPr>
      </w:r>
      <w:r w:rsidRPr="00BC796D">
        <w:rPr>
          <w:noProof/>
        </w:rPr>
        <w:fldChar w:fldCharType="separate"/>
      </w:r>
      <w:r w:rsidR="00402D5D">
        <w:rPr>
          <w:noProof/>
        </w:rPr>
        <w:t>13</w:t>
      </w:r>
      <w:r w:rsidRPr="00BC796D">
        <w:rPr>
          <w:noProof/>
        </w:rPr>
        <w:fldChar w:fldCharType="end"/>
      </w:r>
    </w:p>
    <w:p w14:paraId="6A3AB111" w14:textId="7A39F8FA"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3. Importação da ECF, Recuperação da ECD e Recuperação da ECF anterior</w:t>
      </w:r>
      <w:r w:rsidRPr="00BC796D">
        <w:rPr>
          <w:noProof/>
        </w:rPr>
        <w:tab/>
      </w:r>
      <w:r w:rsidRPr="00BC796D">
        <w:rPr>
          <w:noProof/>
        </w:rPr>
        <w:fldChar w:fldCharType="begin"/>
      </w:r>
      <w:r w:rsidRPr="00BC796D">
        <w:rPr>
          <w:noProof/>
        </w:rPr>
        <w:instrText xml:space="preserve"> PAGEREF _Toc532980306 \h </w:instrText>
      </w:r>
      <w:r w:rsidRPr="00BC796D">
        <w:rPr>
          <w:noProof/>
        </w:rPr>
      </w:r>
      <w:r w:rsidRPr="00BC796D">
        <w:rPr>
          <w:noProof/>
        </w:rPr>
        <w:fldChar w:fldCharType="separate"/>
      </w:r>
      <w:r w:rsidR="00402D5D">
        <w:rPr>
          <w:noProof/>
        </w:rPr>
        <w:t>13</w:t>
      </w:r>
      <w:r w:rsidRPr="00BC796D">
        <w:rPr>
          <w:noProof/>
        </w:rPr>
        <w:fldChar w:fldCharType="end"/>
      </w:r>
    </w:p>
    <w:p w14:paraId="68A7BAA8" w14:textId="44F0B334"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4. Pessoas Jurídicas Imunes e Isentas</w:t>
      </w:r>
      <w:r w:rsidRPr="00BC796D">
        <w:rPr>
          <w:noProof/>
        </w:rPr>
        <w:tab/>
      </w:r>
      <w:r w:rsidRPr="00BC796D">
        <w:rPr>
          <w:noProof/>
        </w:rPr>
        <w:fldChar w:fldCharType="begin"/>
      </w:r>
      <w:r w:rsidRPr="00BC796D">
        <w:rPr>
          <w:noProof/>
        </w:rPr>
        <w:instrText xml:space="preserve"> PAGEREF _Toc532980307 \h </w:instrText>
      </w:r>
      <w:r w:rsidRPr="00BC796D">
        <w:rPr>
          <w:noProof/>
        </w:rPr>
      </w:r>
      <w:r w:rsidRPr="00BC796D">
        <w:rPr>
          <w:noProof/>
        </w:rPr>
        <w:fldChar w:fldCharType="separate"/>
      </w:r>
      <w:r w:rsidR="00402D5D">
        <w:rPr>
          <w:noProof/>
        </w:rPr>
        <w:t>15</w:t>
      </w:r>
      <w:r w:rsidRPr="00BC796D">
        <w:rPr>
          <w:noProof/>
        </w:rPr>
        <w:fldChar w:fldCharType="end"/>
      </w:r>
    </w:p>
    <w:p w14:paraId="05B0A4F0" w14:textId="646613A1"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5. Arquivo da ECF</w:t>
      </w:r>
      <w:r w:rsidRPr="00BC796D">
        <w:rPr>
          <w:noProof/>
        </w:rPr>
        <w:tab/>
      </w:r>
      <w:r w:rsidRPr="00BC796D">
        <w:rPr>
          <w:noProof/>
        </w:rPr>
        <w:fldChar w:fldCharType="begin"/>
      </w:r>
      <w:r w:rsidRPr="00BC796D">
        <w:rPr>
          <w:noProof/>
        </w:rPr>
        <w:instrText xml:space="preserve"> PAGEREF _Toc532980308 \h </w:instrText>
      </w:r>
      <w:r w:rsidRPr="00BC796D">
        <w:rPr>
          <w:noProof/>
        </w:rPr>
      </w:r>
      <w:r w:rsidRPr="00BC796D">
        <w:rPr>
          <w:noProof/>
        </w:rPr>
        <w:fldChar w:fldCharType="separate"/>
      </w:r>
      <w:r w:rsidR="00402D5D">
        <w:rPr>
          <w:noProof/>
        </w:rPr>
        <w:t>15</w:t>
      </w:r>
      <w:r w:rsidRPr="00BC796D">
        <w:rPr>
          <w:noProof/>
        </w:rPr>
        <w:fldChar w:fldCharType="end"/>
      </w:r>
    </w:p>
    <w:p w14:paraId="64B43FDC" w14:textId="54C9E2EA"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6. Recuperação de ECD Sem Mapeamento para o Plano Referencial</w:t>
      </w:r>
      <w:r w:rsidRPr="00BC796D">
        <w:rPr>
          <w:noProof/>
        </w:rPr>
        <w:tab/>
      </w:r>
      <w:r w:rsidRPr="00BC796D">
        <w:rPr>
          <w:noProof/>
        </w:rPr>
        <w:fldChar w:fldCharType="begin"/>
      </w:r>
      <w:r w:rsidRPr="00BC796D">
        <w:rPr>
          <w:noProof/>
        </w:rPr>
        <w:instrText xml:space="preserve"> PAGEREF _Toc532980309 \h </w:instrText>
      </w:r>
      <w:r w:rsidRPr="00BC796D">
        <w:rPr>
          <w:noProof/>
        </w:rPr>
      </w:r>
      <w:r w:rsidRPr="00BC796D">
        <w:rPr>
          <w:noProof/>
        </w:rPr>
        <w:fldChar w:fldCharType="separate"/>
      </w:r>
      <w:r w:rsidR="00402D5D">
        <w:rPr>
          <w:noProof/>
        </w:rPr>
        <w:t>15</w:t>
      </w:r>
      <w:r w:rsidRPr="00BC796D">
        <w:rPr>
          <w:noProof/>
        </w:rPr>
        <w:fldChar w:fldCharType="end"/>
      </w:r>
    </w:p>
    <w:p w14:paraId="7202CF5C" w14:textId="57AD47F9"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7. Recuperação de ECD Com Encerramento do Exercício Diferente dos Encerramentos da ECF</w:t>
      </w:r>
      <w:r w:rsidRPr="00BC796D">
        <w:rPr>
          <w:noProof/>
        </w:rPr>
        <w:tab/>
      </w:r>
      <w:r w:rsidRPr="00BC796D">
        <w:rPr>
          <w:noProof/>
        </w:rPr>
        <w:fldChar w:fldCharType="begin"/>
      </w:r>
      <w:r w:rsidRPr="00BC796D">
        <w:rPr>
          <w:noProof/>
        </w:rPr>
        <w:instrText xml:space="preserve"> PAGEREF _Toc532980310 \h </w:instrText>
      </w:r>
      <w:r w:rsidRPr="00BC796D">
        <w:rPr>
          <w:noProof/>
        </w:rPr>
      </w:r>
      <w:r w:rsidRPr="00BC796D">
        <w:rPr>
          <w:noProof/>
        </w:rPr>
        <w:fldChar w:fldCharType="separate"/>
      </w:r>
      <w:r w:rsidR="00402D5D">
        <w:rPr>
          <w:noProof/>
        </w:rPr>
        <w:t>16</w:t>
      </w:r>
      <w:r w:rsidRPr="00BC796D">
        <w:rPr>
          <w:noProof/>
        </w:rPr>
        <w:fldChar w:fldCharType="end"/>
      </w:r>
    </w:p>
    <w:p w14:paraId="70D9E099" w14:textId="2DC881FA"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8. Registro do Prejuízo Fiscal do Período na Parte B do e-Lalur</w:t>
      </w:r>
      <w:r w:rsidRPr="00BC796D">
        <w:rPr>
          <w:noProof/>
        </w:rPr>
        <w:tab/>
      </w:r>
      <w:r w:rsidRPr="00BC796D">
        <w:rPr>
          <w:noProof/>
        </w:rPr>
        <w:fldChar w:fldCharType="begin"/>
      </w:r>
      <w:r w:rsidRPr="00BC796D">
        <w:rPr>
          <w:noProof/>
        </w:rPr>
        <w:instrText xml:space="preserve"> PAGEREF _Toc532980311 \h </w:instrText>
      </w:r>
      <w:r w:rsidRPr="00BC796D">
        <w:rPr>
          <w:noProof/>
        </w:rPr>
      </w:r>
      <w:r w:rsidRPr="00BC796D">
        <w:rPr>
          <w:noProof/>
        </w:rPr>
        <w:fldChar w:fldCharType="separate"/>
      </w:r>
      <w:r w:rsidR="00402D5D">
        <w:rPr>
          <w:noProof/>
        </w:rPr>
        <w:t>16</w:t>
      </w:r>
      <w:r w:rsidRPr="00BC796D">
        <w:rPr>
          <w:noProof/>
        </w:rPr>
        <w:fldChar w:fldCharType="end"/>
      </w:r>
    </w:p>
    <w:p w14:paraId="718A483D" w14:textId="2DAC95EC"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9. Registro da Base de Cálculo Negativa da CSLL do Período na Parte B do e-Lacs</w:t>
      </w:r>
      <w:r w:rsidRPr="00BC796D">
        <w:rPr>
          <w:noProof/>
        </w:rPr>
        <w:tab/>
      </w:r>
      <w:r w:rsidRPr="00BC796D">
        <w:rPr>
          <w:noProof/>
        </w:rPr>
        <w:fldChar w:fldCharType="begin"/>
      </w:r>
      <w:r w:rsidRPr="00BC796D">
        <w:rPr>
          <w:noProof/>
        </w:rPr>
        <w:instrText xml:space="preserve"> PAGEREF _Toc532980312 \h </w:instrText>
      </w:r>
      <w:r w:rsidRPr="00BC796D">
        <w:rPr>
          <w:noProof/>
        </w:rPr>
      </w:r>
      <w:r w:rsidRPr="00BC796D">
        <w:rPr>
          <w:noProof/>
        </w:rPr>
        <w:fldChar w:fldCharType="separate"/>
      </w:r>
      <w:r w:rsidR="00402D5D">
        <w:rPr>
          <w:noProof/>
        </w:rPr>
        <w:t>16</w:t>
      </w:r>
      <w:r w:rsidRPr="00BC796D">
        <w:rPr>
          <w:noProof/>
        </w:rPr>
        <w:fldChar w:fldCharType="end"/>
      </w:r>
    </w:p>
    <w:p w14:paraId="61023356" w14:textId="10D7F311"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0. Mudança de Contador no Período ou Mudança de Planos de Contas no Período</w:t>
      </w:r>
      <w:r w:rsidRPr="00BC796D">
        <w:rPr>
          <w:noProof/>
        </w:rPr>
        <w:tab/>
      </w:r>
      <w:r w:rsidRPr="00BC796D">
        <w:rPr>
          <w:noProof/>
        </w:rPr>
        <w:fldChar w:fldCharType="begin"/>
      </w:r>
      <w:r w:rsidRPr="00BC796D">
        <w:rPr>
          <w:noProof/>
        </w:rPr>
        <w:instrText xml:space="preserve"> PAGEREF _Toc532980313 \h </w:instrText>
      </w:r>
      <w:r w:rsidRPr="00BC796D">
        <w:rPr>
          <w:noProof/>
        </w:rPr>
      </w:r>
      <w:r w:rsidRPr="00BC796D">
        <w:rPr>
          <w:noProof/>
        </w:rPr>
        <w:fldChar w:fldCharType="separate"/>
      </w:r>
      <w:r w:rsidR="00402D5D">
        <w:rPr>
          <w:noProof/>
        </w:rPr>
        <w:t>16</w:t>
      </w:r>
      <w:r w:rsidRPr="00BC796D">
        <w:rPr>
          <w:noProof/>
        </w:rPr>
        <w:fldChar w:fldCharType="end"/>
      </w:r>
    </w:p>
    <w:p w14:paraId="2C7848BA" w14:textId="26693894"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1. Plano de Contas e Mapeamento</w:t>
      </w:r>
      <w:r w:rsidRPr="00BC796D">
        <w:rPr>
          <w:noProof/>
        </w:rPr>
        <w:tab/>
      </w:r>
      <w:r w:rsidRPr="00BC796D">
        <w:rPr>
          <w:noProof/>
        </w:rPr>
        <w:fldChar w:fldCharType="begin"/>
      </w:r>
      <w:r w:rsidRPr="00BC796D">
        <w:rPr>
          <w:noProof/>
        </w:rPr>
        <w:instrText xml:space="preserve"> PAGEREF _Toc532980314 \h </w:instrText>
      </w:r>
      <w:r w:rsidRPr="00BC796D">
        <w:rPr>
          <w:noProof/>
        </w:rPr>
      </w:r>
      <w:r w:rsidRPr="00BC796D">
        <w:rPr>
          <w:noProof/>
        </w:rPr>
        <w:fldChar w:fldCharType="separate"/>
      </w:r>
      <w:r w:rsidR="00402D5D">
        <w:rPr>
          <w:noProof/>
        </w:rPr>
        <w:t>17</w:t>
      </w:r>
      <w:r w:rsidRPr="00BC796D">
        <w:rPr>
          <w:noProof/>
        </w:rPr>
        <w:fldChar w:fldCharType="end"/>
      </w:r>
    </w:p>
    <w:p w14:paraId="1D8AE349" w14:textId="43E32846"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2. Registros de Planos de Contas Referenciais (L100, L300, P100, P150, U100 e U150)</w:t>
      </w:r>
      <w:r w:rsidRPr="00BC796D">
        <w:rPr>
          <w:noProof/>
        </w:rPr>
        <w:tab/>
      </w:r>
      <w:r w:rsidRPr="00BC796D">
        <w:rPr>
          <w:noProof/>
        </w:rPr>
        <w:fldChar w:fldCharType="begin"/>
      </w:r>
      <w:r w:rsidRPr="00BC796D">
        <w:rPr>
          <w:noProof/>
        </w:rPr>
        <w:instrText xml:space="preserve"> PAGEREF _Toc532980315 \h </w:instrText>
      </w:r>
      <w:r w:rsidRPr="00BC796D">
        <w:rPr>
          <w:noProof/>
        </w:rPr>
      </w:r>
      <w:r w:rsidRPr="00BC796D">
        <w:rPr>
          <w:noProof/>
        </w:rPr>
        <w:fldChar w:fldCharType="separate"/>
      </w:r>
      <w:r w:rsidR="00402D5D">
        <w:rPr>
          <w:noProof/>
        </w:rPr>
        <w:t>17</w:t>
      </w:r>
      <w:r w:rsidRPr="00BC796D">
        <w:rPr>
          <w:noProof/>
        </w:rPr>
        <w:fldChar w:fldCharType="end"/>
      </w:r>
    </w:p>
    <w:p w14:paraId="743E2795" w14:textId="40EE67CD"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3. Conta “Resultado do Exercício”</w:t>
      </w:r>
      <w:r w:rsidRPr="00BC796D">
        <w:rPr>
          <w:noProof/>
        </w:rPr>
        <w:tab/>
      </w:r>
      <w:r w:rsidRPr="00BC796D">
        <w:rPr>
          <w:noProof/>
        </w:rPr>
        <w:fldChar w:fldCharType="begin"/>
      </w:r>
      <w:r w:rsidRPr="00BC796D">
        <w:rPr>
          <w:noProof/>
        </w:rPr>
        <w:instrText xml:space="preserve"> PAGEREF _Toc532980316 \h </w:instrText>
      </w:r>
      <w:r w:rsidRPr="00BC796D">
        <w:rPr>
          <w:noProof/>
        </w:rPr>
      </w:r>
      <w:r w:rsidRPr="00BC796D">
        <w:rPr>
          <w:noProof/>
        </w:rPr>
        <w:fldChar w:fldCharType="separate"/>
      </w:r>
      <w:r w:rsidR="00402D5D">
        <w:rPr>
          <w:noProof/>
        </w:rPr>
        <w:t>17</w:t>
      </w:r>
      <w:r w:rsidRPr="00BC796D">
        <w:rPr>
          <w:noProof/>
        </w:rPr>
        <w:fldChar w:fldCharType="end"/>
      </w:r>
    </w:p>
    <w:p w14:paraId="0F816496" w14:textId="498D63D1"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4. Retificação da ECF</w:t>
      </w:r>
      <w:r w:rsidRPr="00BC796D">
        <w:rPr>
          <w:noProof/>
        </w:rPr>
        <w:tab/>
      </w:r>
      <w:r w:rsidRPr="00BC796D">
        <w:rPr>
          <w:noProof/>
        </w:rPr>
        <w:fldChar w:fldCharType="begin"/>
      </w:r>
      <w:r w:rsidRPr="00BC796D">
        <w:rPr>
          <w:noProof/>
        </w:rPr>
        <w:instrText xml:space="preserve"> PAGEREF _Toc532980317 \h </w:instrText>
      </w:r>
      <w:r w:rsidRPr="00BC796D">
        <w:rPr>
          <w:noProof/>
        </w:rPr>
      </w:r>
      <w:r w:rsidRPr="00BC796D">
        <w:rPr>
          <w:noProof/>
        </w:rPr>
        <w:fldChar w:fldCharType="separate"/>
      </w:r>
      <w:r w:rsidR="00402D5D">
        <w:rPr>
          <w:noProof/>
        </w:rPr>
        <w:t>17</w:t>
      </w:r>
      <w:r w:rsidRPr="00BC796D">
        <w:rPr>
          <w:noProof/>
        </w:rPr>
        <w:fldChar w:fldCharType="end"/>
      </w:r>
    </w:p>
    <w:p w14:paraId="71FC7FDE" w14:textId="0A40ED64"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5. O que significa a mensagem “Dados atualizados na linha de acordo com a tabela da RFB”?</w:t>
      </w:r>
      <w:r w:rsidRPr="00BC796D">
        <w:rPr>
          <w:noProof/>
        </w:rPr>
        <w:tab/>
      </w:r>
      <w:r w:rsidRPr="00BC796D">
        <w:rPr>
          <w:noProof/>
        </w:rPr>
        <w:fldChar w:fldCharType="begin"/>
      </w:r>
      <w:r w:rsidRPr="00BC796D">
        <w:rPr>
          <w:noProof/>
        </w:rPr>
        <w:instrText xml:space="preserve"> PAGEREF _Toc532980318 \h </w:instrText>
      </w:r>
      <w:r w:rsidRPr="00BC796D">
        <w:rPr>
          <w:noProof/>
        </w:rPr>
      </w:r>
      <w:r w:rsidRPr="00BC796D">
        <w:rPr>
          <w:noProof/>
        </w:rPr>
        <w:fldChar w:fldCharType="separate"/>
      </w:r>
      <w:r w:rsidR="00402D5D">
        <w:rPr>
          <w:noProof/>
        </w:rPr>
        <w:t>18</w:t>
      </w:r>
      <w:r w:rsidRPr="00BC796D">
        <w:rPr>
          <w:noProof/>
        </w:rPr>
        <w:fldChar w:fldCharType="end"/>
      </w:r>
    </w:p>
    <w:p w14:paraId="7EC25C62" w14:textId="620177A8"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6. Transformação</w:t>
      </w:r>
      <w:r w:rsidRPr="00BC796D">
        <w:rPr>
          <w:noProof/>
        </w:rPr>
        <w:tab/>
      </w:r>
      <w:r w:rsidRPr="00BC796D">
        <w:rPr>
          <w:noProof/>
        </w:rPr>
        <w:fldChar w:fldCharType="begin"/>
      </w:r>
      <w:r w:rsidRPr="00BC796D">
        <w:rPr>
          <w:noProof/>
        </w:rPr>
        <w:instrText xml:space="preserve"> PAGEREF _Toc532980319 \h </w:instrText>
      </w:r>
      <w:r w:rsidRPr="00BC796D">
        <w:rPr>
          <w:noProof/>
        </w:rPr>
      </w:r>
      <w:r w:rsidRPr="00BC796D">
        <w:rPr>
          <w:noProof/>
        </w:rPr>
        <w:fldChar w:fldCharType="separate"/>
      </w:r>
      <w:r w:rsidR="00402D5D">
        <w:rPr>
          <w:noProof/>
        </w:rPr>
        <w:t>18</w:t>
      </w:r>
      <w:r w:rsidRPr="00BC796D">
        <w:rPr>
          <w:noProof/>
        </w:rPr>
        <w:fldChar w:fldCharType="end"/>
      </w:r>
    </w:p>
    <w:p w14:paraId="015F1BCF" w14:textId="71EEAB20"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7. Prejuízos Fiscais Acumulados de Períodos Anteriores</w:t>
      </w:r>
      <w:r w:rsidRPr="00BC796D">
        <w:rPr>
          <w:noProof/>
        </w:rPr>
        <w:tab/>
      </w:r>
      <w:r w:rsidRPr="00BC796D">
        <w:rPr>
          <w:noProof/>
        </w:rPr>
        <w:fldChar w:fldCharType="begin"/>
      </w:r>
      <w:r w:rsidRPr="00BC796D">
        <w:rPr>
          <w:noProof/>
        </w:rPr>
        <w:instrText xml:space="preserve"> PAGEREF _Toc532980320 \h </w:instrText>
      </w:r>
      <w:r w:rsidRPr="00BC796D">
        <w:rPr>
          <w:noProof/>
        </w:rPr>
      </w:r>
      <w:r w:rsidRPr="00BC796D">
        <w:rPr>
          <w:noProof/>
        </w:rPr>
        <w:fldChar w:fldCharType="separate"/>
      </w:r>
      <w:r w:rsidR="00402D5D">
        <w:rPr>
          <w:noProof/>
        </w:rPr>
        <w:t>18</w:t>
      </w:r>
      <w:r w:rsidRPr="00BC796D">
        <w:rPr>
          <w:noProof/>
        </w:rPr>
        <w:fldChar w:fldCharType="end"/>
      </w:r>
    </w:p>
    <w:p w14:paraId="38BA7F95" w14:textId="4E8045C4"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8. Bases de Cálculo Negativas Acumuladas de Períodos Anteriores</w:t>
      </w:r>
      <w:r w:rsidRPr="00BC796D">
        <w:rPr>
          <w:noProof/>
        </w:rPr>
        <w:tab/>
      </w:r>
      <w:r w:rsidRPr="00BC796D">
        <w:rPr>
          <w:noProof/>
        </w:rPr>
        <w:fldChar w:fldCharType="begin"/>
      </w:r>
      <w:r w:rsidRPr="00BC796D">
        <w:rPr>
          <w:noProof/>
        </w:rPr>
        <w:instrText xml:space="preserve"> PAGEREF _Toc532980321 \h </w:instrText>
      </w:r>
      <w:r w:rsidRPr="00BC796D">
        <w:rPr>
          <w:noProof/>
        </w:rPr>
      </w:r>
      <w:r w:rsidRPr="00BC796D">
        <w:rPr>
          <w:noProof/>
        </w:rPr>
        <w:fldChar w:fldCharType="separate"/>
      </w:r>
      <w:r w:rsidR="00402D5D">
        <w:rPr>
          <w:noProof/>
        </w:rPr>
        <w:t>19</w:t>
      </w:r>
      <w:r w:rsidRPr="00BC796D">
        <w:rPr>
          <w:noProof/>
        </w:rPr>
        <w:fldChar w:fldCharType="end"/>
      </w:r>
    </w:p>
    <w:p w14:paraId="65BD577C" w14:textId="11B2B4F1"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19. Situações Especiais de 2014 e Sociedades em Conta de Participação (SCP)</w:t>
      </w:r>
      <w:r w:rsidRPr="00BC796D">
        <w:rPr>
          <w:noProof/>
        </w:rPr>
        <w:tab/>
      </w:r>
      <w:r w:rsidRPr="00BC796D">
        <w:rPr>
          <w:noProof/>
        </w:rPr>
        <w:fldChar w:fldCharType="begin"/>
      </w:r>
      <w:r w:rsidRPr="00BC796D">
        <w:rPr>
          <w:noProof/>
        </w:rPr>
        <w:instrText xml:space="preserve"> PAGEREF _Toc532980322 \h </w:instrText>
      </w:r>
      <w:r w:rsidRPr="00BC796D">
        <w:rPr>
          <w:noProof/>
        </w:rPr>
      </w:r>
      <w:r w:rsidRPr="00BC796D">
        <w:rPr>
          <w:noProof/>
        </w:rPr>
        <w:fldChar w:fldCharType="separate"/>
      </w:r>
      <w:r w:rsidR="00402D5D">
        <w:rPr>
          <w:noProof/>
        </w:rPr>
        <w:t>19</w:t>
      </w:r>
      <w:r w:rsidRPr="00BC796D">
        <w:rPr>
          <w:noProof/>
        </w:rPr>
        <w:fldChar w:fldCharType="end"/>
      </w:r>
    </w:p>
    <w:p w14:paraId="2BD22BFB" w14:textId="5DC63F66"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20. Contas Contábeis Mapeadas para Mais de um Conta Referencial</w:t>
      </w:r>
      <w:r w:rsidRPr="00BC796D">
        <w:rPr>
          <w:noProof/>
        </w:rPr>
        <w:tab/>
      </w:r>
      <w:r w:rsidRPr="00BC796D">
        <w:rPr>
          <w:noProof/>
        </w:rPr>
        <w:fldChar w:fldCharType="begin"/>
      </w:r>
      <w:r w:rsidRPr="00BC796D">
        <w:rPr>
          <w:noProof/>
        </w:rPr>
        <w:instrText xml:space="preserve"> PAGEREF _Toc532980323 \h </w:instrText>
      </w:r>
      <w:r w:rsidRPr="00BC796D">
        <w:rPr>
          <w:noProof/>
        </w:rPr>
      </w:r>
      <w:r w:rsidRPr="00BC796D">
        <w:rPr>
          <w:noProof/>
        </w:rPr>
        <w:fldChar w:fldCharType="separate"/>
      </w:r>
      <w:r w:rsidR="00402D5D">
        <w:rPr>
          <w:noProof/>
        </w:rPr>
        <w:t>19</w:t>
      </w:r>
      <w:r w:rsidRPr="00BC796D">
        <w:rPr>
          <w:noProof/>
        </w:rPr>
        <w:fldChar w:fldCharType="end"/>
      </w:r>
    </w:p>
    <w:p w14:paraId="38EE004B" w14:textId="22D9CE9F"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21. Arquivos da ECF ou da ECD Corrompidos ou Extraviados</w:t>
      </w:r>
      <w:r w:rsidRPr="00BC796D">
        <w:rPr>
          <w:noProof/>
        </w:rPr>
        <w:tab/>
      </w:r>
      <w:r w:rsidRPr="00BC796D">
        <w:rPr>
          <w:noProof/>
        </w:rPr>
        <w:fldChar w:fldCharType="begin"/>
      </w:r>
      <w:r w:rsidRPr="00BC796D">
        <w:rPr>
          <w:noProof/>
        </w:rPr>
        <w:instrText xml:space="preserve"> PAGEREF _Toc532980324 \h </w:instrText>
      </w:r>
      <w:r w:rsidRPr="00BC796D">
        <w:rPr>
          <w:noProof/>
        </w:rPr>
      </w:r>
      <w:r w:rsidRPr="00BC796D">
        <w:rPr>
          <w:noProof/>
        </w:rPr>
        <w:fldChar w:fldCharType="separate"/>
      </w:r>
      <w:r w:rsidR="00402D5D">
        <w:rPr>
          <w:noProof/>
        </w:rPr>
        <w:t>20</w:t>
      </w:r>
      <w:r w:rsidRPr="00BC796D">
        <w:rPr>
          <w:noProof/>
        </w:rPr>
        <w:fldChar w:fldCharType="end"/>
      </w:r>
    </w:p>
    <w:p w14:paraId="1D8E1B5C" w14:textId="3FC87B78"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22. Recuperar Recibo de Transmissão da ECF</w:t>
      </w:r>
      <w:r w:rsidRPr="00BC796D">
        <w:rPr>
          <w:noProof/>
        </w:rPr>
        <w:tab/>
      </w:r>
      <w:r w:rsidRPr="00BC796D">
        <w:rPr>
          <w:noProof/>
        </w:rPr>
        <w:fldChar w:fldCharType="begin"/>
      </w:r>
      <w:r w:rsidRPr="00BC796D">
        <w:rPr>
          <w:noProof/>
        </w:rPr>
        <w:instrText xml:space="preserve"> PAGEREF _Toc532980325 \h </w:instrText>
      </w:r>
      <w:r w:rsidRPr="00BC796D">
        <w:rPr>
          <w:noProof/>
        </w:rPr>
      </w:r>
      <w:r w:rsidRPr="00BC796D">
        <w:rPr>
          <w:noProof/>
        </w:rPr>
        <w:fldChar w:fldCharType="separate"/>
      </w:r>
      <w:r w:rsidR="00402D5D">
        <w:rPr>
          <w:noProof/>
        </w:rPr>
        <w:t>20</w:t>
      </w:r>
      <w:r w:rsidRPr="00BC796D">
        <w:rPr>
          <w:noProof/>
        </w:rPr>
        <w:fldChar w:fldCharType="end"/>
      </w:r>
    </w:p>
    <w:p w14:paraId="6FBC514A" w14:textId="6645DB10"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23. Multa por Atraso na Entrega da ECF ou por Incorreções</w:t>
      </w:r>
      <w:r w:rsidRPr="00BC796D">
        <w:rPr>
          <w:noProof/>
        </w:rPr>
        <w:tab/>
      </w:r>
      <w:r w:rsidRPr="00BC796D">
        <w:rPr>
          <w:noProof/>
        </w:rPr>
        <w:fldChar w:fldCharType="begin"/>
      </w:r>
      <w:r w:rsidRPr="00BC796D">
        <w:rPr>
          <w:noProof/>
        </w:rPr>
        <w:instrText xml:space="preserve"> PAGEREF _Toc532980326 \h </w:instrText>
      </w:r>
      <w:r w:rsidRPr="00BC796D">
        <w:rPr>
          <w:noProof/>
        </w:rPr>
      </w:r>
      <w:r w:rsidRPr="00BC796D">
        <w:rPr>
          <w:noProof/>
        </w:rPr>
        <w:fldChar w:fldCharType="separate"/>
      </w:r>
      <w:r w:rsidR="00402D5D">
        <w:rPr>
          <w:noProof/>
        </w:rPr>
        <w:t>20</w:t>
      </w:r>
      <w:r w:rsidRPr="00BC796D">
        <w:rPr>
          <w:noProof/>
        </w:rPr>
        <w:fldChar w:fldCharType="end"/>
      </w:r>
    </w:p>
    <w:p w14:paraId="26877EEB" w14:textId="78FBDE0B"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24. Pessoas Jurídicas Resultantes de Cisão/Fusão ou Remanescentes de Cisão ou que Realizaram Incorporação</w:t>
      </w:r>
      <w:r w:rsidRPr="00BC796D">
        <w:rPr>
          <w:noProof/>
        </w:rPr>
        <w:tab/>
      </w:r>
      <w:r w:rsidRPr="00BC796D">
        <w:rPr>
          <w:noProof/>
        </w:rPr>
        <w:fldChar w:fldCharType="begin"/>
      </w:r>
      <w:r w:rsidRPr="00BC796D">
        <w:rPr>
          <w:noProof/>
        </w:rPr>
        <w:instrText xml:space="preserve"> PAGEREF _Toc532980327 \h </w:instrText>
      </w:r>
      <w:r w:rsidRPr="00BC796D">
        <w:rPr>
          <w:noProof/>
        </w:rPr>
      </w:r>
      <w:r w:rsidRPr="00BC796D">
        <w:rPr>
          <w:noProof/>
        </w:rPr>
        <w:fldChar w:fldCharType="separate"/>
      </w:r>
      <w:r w:rsidR="00402D5D">
        <w:rPr>
          <w:noProof/>
        </w:rPr>
        <w:t>21</w:t>
      </w:r>
      <w:r w:rsidRPr="00BC796D">
        <w:rPr>
          <w:noProof/>
        </w:rPr>
        <w:fldChar w:fldCharType="end"/>
      </w:r>
    </w:p>
    <w:p w14:paraId="371CBABD" w14:textId="2B8D367D"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25. CIO (Comitê Olímpico Internacional), RIO 2016 e Empresas Vinculadas</w:t>
      </w:r>
      <w:r w:rsidRPr="00BC796D">
        <w:rPr>
          <w:noProof/>
        </w:rPr>
        <w:tab/>
      </w:r>
      <w:r w:rsidRPr="00BC796D">
        <w:rPr>
          <w:noProof/>
        </w:rPr>
        <w:fldChar w:fldCharType="begin"/>
      </w:r>
      <w:r w:rsidRPr="00BC796D">
        <w:rPr>
          <w:noProof/>
        </w:rPr>
        <w:instrText xml:space="preserve"> PAGEREF _Toc532980328 \h </w:instrText>
      </w:r>
      <w:r w:rsidRPr="00BC796D">
        <w:rPr>
          <w:noProof/>
        </w:rPr>
      </w:r>
      <w:r w:rsidRPr="00BC796D">
        <w:rPr>
          <w:noProof/>
        </w:rPr>
        <w:fldChar w:fldCharType="separate"/>
      </w:r>
      <w:r w:rsidR="00402D5D">
        <w:rPr>
          <w:noProof/>
        </w:rPr>
        <w:t>22</w:t>
      </w:r>
      <w:r w:rsidRPr="00BC796D">
        <w:rPr>
          <w:noProof/>
        </w:rPr>
        <w:fldChar w:fldCharType="end"/>
      </w:r>
    </w:p>
    <w:p w14:paraId="6434B56E" w14:textId="5E1B2195"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lastRenderedPageBreak/>
        <w:t>1.26. Pedido de Restituição e Declaração de Compensação – Per/Dcomp</w:t>
      </w:r>
      <w:r w:rsidRPr="00BC796D">
        <w:rPr>
          <w:noProof/>
        </w:rPr>
        <w:tab/>
      </w:r>
      <w:r w:rsidRPr="00BC796D">
        <w:rPr>
          <w:noProof/>
        </w:rPr>
        <w:fldChar w:fldCharType="begin"/>
      </w:r>
      <w:r w:rsidRPr="00BC796D">
        <w:rPr>
          <w:noProof/>
        </w:rPr>
        <w:instrText xml:space="preserve"> PAGEREF _Toc532980329 \h </w:instrText>
      </w:r>
      <w:r w:rsidRPr="00BC796D">
        <w:rPr>
          <w:noProof/>
        </w:rPr>
      </w:r>
      <w:r w:rsidRPr="00BC796D">
        <w:rPr>
          <w:noProof/>
        </w:rPr>
        <w:fldChar w:fldCharType="separate"/>
      </w:r>
      <w:r w:rsidR="00402D5D">
        <w:rPr>
          <w:noProof/>
        </w:rPr>
        <w:t>22</w:t>
      </w:r>
      <w:r w:rsidRPr="00BC796D">
        <w:rPr>
          <w:noProof/>
        </w:rPr>
        <w:fldChar w:fldCharType="end"/>
      </w:r>
    </w:p>
    <w:p w14:paraId="552135D2" w14:textId="3AAFEDFD"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1.27. Lançamentos Extemporâneos na ECD e seus Reflexos na ECF</w:t>
      </w:r>
      <w:r w:rsidRPr="00BC796D">
        <w:rPr>
          <w:noProof/>
        </w:rPr>
        <w:tab/>
      </w:r>
      <w:r w:rsidRPr="00BC796D">
        <w:rPr>
          <w:noProof/>
        </w:rPr>
        <w:fldChar w:fldCharType="begin"/>
      </w:r>
      <w:r w:rsidRPr="00BC796D">
        <w:rPr>
          <w:noProof/>
        </w:rPr>
        <w:instrText xml:space="preserve"> PAGEREF _Toc532980330 \h </w:instrText>
      </w:r>
      <w:r w:rsidRPr="00BC796D">
        <w:rPr>
          <w:noProof/>
        </w:rPr>
      </w:r>
      <w:r w:rsidRPr="00BC796D">
        <w:rPr>
          <w:noProof/>
        </w:rPr>
        <w:fldChar w:fldCharType="separate"/>
      </w:r>
      <w:r w:rsidR="00402D5D">
        <w:rPr>
          <w:noProof/>
        </w:rPr>
        <w:t>22</w:t>
      </w:r>
      <w:r w:rsidRPr="00BC796D">
        <w:rPr>
          <w:noProof/>
        </w:rPr>
        <w:fldChar w:fldCharType="end"/>
      </w:r>
    </w:p>
    <w:p w14:paraId="761A929A" w14:textId="4DFA0B2E" w:rsidR="005F6881" w:rsidRPr="00BC796D" w:rsidRDefault="005F6881">
      <w:pPr>
        <w:pStyle w:val="Sumrio1"/>
        <w:rPr>
          <w:rFonts w:asciiTheme="minorHAnsi" w:eastAsiaTheme="minorEastAsia" w:hAnsiTheme="minorHAnsi"/>
          <w:bCs w:val="0"/>
          <w:sz w:val="22"/>
          <w:szCs w:val="22"/>
          <w:lang w:eastAsia="pt-BR"/>
        </w:rPr>
      </w:pPr>
      <w:r w:rsidRPr="00BC796D">
        <w:t>Capítulo 2 – Dados Técnicos para Geração do Arquivo da ECF</w:t>
      </w:r>
      <w:r w:rsidRPr="00BC796D">
        <w:tab/>
      </w:r>
      <w:r w:rsidRPr="00BC796D">
        <w:fldChar w:fldCharType="begin"/>
      </w:r>
      <w:r w:rsidRPr="00BC796D">
        <w:instrText xml:space="preserve"> PAGEREF _Toc532980331 \h </w:instrText>
      </w:r>
      <w:r w:rsidRPr="00BC796D">
        <w:fldChar w:fldCharType="separate"/>
      </w:r>
      <w:r w:rsidR="00402D5D">
        <w:t>23</w:t>
      </w:r>
      <w:r w:rsidRPr="00BC796D">
        <w:fldChar w:fldCharType="end"/>
      </w:r>
    </w:p>
    <w:p w14:paraId="74770B90" w14:textId="6A71BF2F"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2.1. Introdução</w:t>
      </w:r>
      <w:r w:rsidRPr="00BC796D">
        <w:rPr>
          <w:noProof/>
        </w:rPr>
        <w:tab/>
      </w:r>
      <w:r w:rsidRPr="00BC796D">
        <w:rPr>
          <w:noProof/>
        </w:rPr>
        <w:fldChar w:fldCharType="begin"/>
      </w:r>
      <w:r w:rsidRPr="00BC796D">
        <w:rPr>
          <w:noProof/>
        </w:rPr>
        <w:instrText xml:space="preserve"> PAGEREF _Toc532980332 \h </w:instrText>
      </w:r>
      <w:r w:rsidRPr="00BC796D">
        <w:rPr>
          <w:noProof/>
        </w:rPr>
      </w:r>
      <w:r w:rsidRPr="00BC796D">
        <w:rPr>
          <w:noProof/>
        </w:rPr>
        <w:fldChar w:fldCharType="separate"/>
      </w:r>
      <w:r w:rsidR="00402D5D">
        <w:rPr>
          <w:noProof/>
        </w:rPr>
        <w:t>23</w:t>
      </w:r>
      <w:r w:rsidRPr="00BC796D">
        <w:rPr>
          <w:noProof/>
        </w:rPr>
        <w:fldChar w:fldCharType="end"/>
      </w:r>
    </w:p>
    <w:p w14:paraId="160389A1" w14:textId="7462A45E"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2.2. Características do Arquivo</w:t>
      </w:r>
      <w:r w:rsidRPr="00BC796D">
        <w:rPr>
          <w:noProof/>
        </w:rPr>
        <w:tab/>
      </w:r>
      <w:r w:rsidRPr="00BC796D">
        <w:rPr>
          <w:noProof/>
        </w:rPr>
        <w:fldChar w:fldCharType="begin"/>
      </w:r>
      <w:r w:rsidRPr="00BC796D">
        <w:rPr>
          <w:noProof/>
        </w:rPr>
        <w:instrText xml:space="preserve"> PAGEREF _Toc532980333 \h </w:instrText>
      </w:r>
      <w:r w:rsidRPr="00BC796D">
        <w:rPr>
          <w:noProof/>
        </w:rPr>
      </w:r>
      <w:r w:rsidRPr="00BC796D">
        <w:rPr>
          <w:noProof/>
        </w:rPr>
        <w:fldChar w:fldCharType="separate"/>
      </w:r>
      <w:r w:rsidR="00402D5D">
        <w:rPr>
          <w:noProof/>
        </w:rPr>
        <w:t>23</w:t>
      </w:r>
      <w:r w:rsidRPr="00BC796D">
        <w:rPr>
          <w:noProof/>
        </w:rPr>
        <w:fldChar w:fldCharType="end"/>
      </w:r>
    </w:p>
    <w:p w14:paraId="20C391C6" w14:textId="057201D9"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2.3. Regras Gerais de Preenchimento</w:t>
      </w:r>
      <w:r w:rsidRPr="00BC796D">
        <w:rPr>
          <w:noProof/>
        </w:rPr>
        <w:tab/>
      </w:r>
      <w:r w:rsidRPr="00BC796D">
        <w:rPr>
          <w:noProof/>
        </w:rPr>
        <w:fldChar w:fldCharType="begin"/>
      </w:r>
      <w:r w:rsidRPr="00BC796D">
        <w:rPr>
          <w:noProof/>
        </w:rPr>
        <w:instrText xml:space="preserve"> PAGEREF _Toc532980334 \h </w:instrText>
      </w:r>
      <w:r w:rsidRPr="00BC796D">
        <w:rPr>
          <w:noProof/>
        </w:rPr>
      </w:r>
      <w:r w:rsidRPr="00BC796D">
        <w:rPr>
          <w:noProof/>
        </w:rPr>
        <w:fldChar w:fldCharType="separate"/>
      </w:r>
      <w:r w:rsidR="00402D5D">
        <w:rPr>
          <w:noProof/>
        </w:rPr>
        <w:t>24</w:t>
      </w:r>
      <w:r w:rsidRPr="00BC796D">
        <w:rPr>
          <w:noProof/>
        </w:rPr>
        <w:fldChar w:fldCharType="end"/>
      </w:r>
    </w:p>
    <w:p w14:paraId="09BC19D2" w14:textId="62439BCA"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2.3.1. Formato dos Campos</w:t>
      </w:r>
      <w:r w:rsidRPr="00BC796D">
        <w:rPr>
          <w:noProof/>
        </w:rPr>
        <w:tab/>
      </w:r>
      <w:r w:rsidRPr="00BC796D">
        <w:rPr>
          <w:noProof/>
        </w:rPr>
        <w:fldChar w:fldCharType="begin"/>
      </w:r>
      <w:r w:rsidRPr="00BC796D">
        <w:rPr>
          <w:noProof/>
        </w:rPr>
        <w:instrText xml:space="preserve"> PAGEREF _Toc532980335 \h </w:instrText>
      </w:r>
      <w:r w:rsidRPr="00BC796D">
        <w:rPr>
          <w:noProof/>
        </w:rPr>
      </w:r>
      <w:r w:rsidRPr="00BC796D">
        <w:rPr>
          <w:noProof/>
        </w:rPr>
        <w:fldChar w:fldCharType="separate"/>
      </w:r>
      <w:r w:rsidR="00402D5D">
        <w:rPr>
          <w:noProof/>
        </w:rPr>
        <w:t>24</w:t>
      </w:r>
      <w:r w:rsidRPr="00BC796D">
        <w:rPr>
          <w:noProof/>
        </w:rPr>
        <w:fldChar w:fldCharType="end"/>
      </w:r>
    </w:p>
    <w:p w14:paraId="10374C4F" w14:textId="19F0DA70"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2.3.2. Regras de Preenchimento dos Campos com Conteúdo Alfanumérico (C)</w:t>
      </w:r>
      <w:r w:rsidRPr="00BC796D">
        <w:rPr>
          <w:noProof/>
        </w:rPr>
        <w:tab/>
      </w:r>
      <w:r w:rsidRPr="00BC796D">
        <w:rPr>
          <w:noProof/>
        </w:rPr>
        <w:fldChar w:fldCharType="begin"/>
      </w:r>
      <w:r w:rsidRPr="00BC796D">
        <w:rPr>
          <w:noProof/>
        </w:rPr>
        <w:instrText xml:space="preserve"> PAGEREF _Toc532980336 \h </w:instrText>
      </w:r>
      <w:r w:rsidRPr="00BC796D">
        <w:rPr>
          <w:noProof/>
        </w:rPr>
      </w:r>
      <w:r w:rsidRPr="00BC796D">
        <w:rPr>
          <w:noProof/>
        </w:rPr>
        <w:fldChar w:fldCharType="separate"/>
      </w:r>
      <w:r w:rsidR="00402D5D">
        <w:rPr>
          <w:noProof/>
        </w:rPr>
        <w:t>24</w:t>
      </w:r>
      <w:r w:rsidRPr="00BC796D">
        <w:rPr>
          <w:noProof/>
        </w:rPr>
        <w:fldChar w:fldCharType="end"/>
      </w:r>
    </w:p>
    <w:p w14:paraId="34771CF6" w14:textId="2E99A0C1"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2.3.3. Regras de Preenchimento dos Campos Numéricos (N) com Casas Decimais</w:t>
      </w:r>
      <w:r w:rsidRPr="00BC796D">
        <w:rPr>
          <w:noProof/>
        </w:rPr>
        <w:tab/>
      </w:r>
      <w:r w:rsidRPr="00BC796D">
        <w:rPr>
          <w:noProof/>
        </w:rPr>
        <w:fldChar w:fldCharType="begin"/>
      </w:r>
      <w:r w:rsidRPr="00BC796D">
        <w:rPr>
          <w:noProof/>
        </w:rPr>
        <w:instrText xml:space="preserve"> PAGEREF _Toc532980337 \h </w:instrText>
      </w:r>
      <w:r w:rsidRPr="00BC796D">
        <w:rPr>
          <w:noProof/>
        </w:rPr>
      </w:r>
      <w:r w:rsidRPr="00BC796D">
        <w:rPr>
          <w:noProof/>
        </w:rPr>
        <w:fldChar w:fldCharType="separate"/>
      </w:r>
      <w:r w:rsidR="00402D5D">
        <w:rPr>
          <w:noProof/>
        </w:rPr>
        <w:t>25</w:t>
      </w:r>
      <w:r w:rsidRPr="00BC796D">
        <w:rPr>
          <w:noProof/>
        </w:rPr>
        <w:fldChar w:fldCharType="end"/>
      </w:r>
    </w:p>
    <w:p w14:paraId="589ECDED" w14:textId="0A610119"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2.3.4. Regras de Preenchimento de Campos Numéricos (N) que Representam Data</w:t>
      </w:r>
      <w:r w:rsidRPr="00BC796D">
        <w:rPr>
          <w:noProof/>
        </w:rPr>
        <w:tab/>
      </w:r>
      <w:r w:rsidRPr="00BC796D">
        <w:rPr>
          <w:noProof/>
        </w:rPr>
        <w:fldChar w:fldCharType="begin"/>
      </w:r>
      <w:r w:rsidRPr="00BC796D">
        <w:rPr>
          <w:noProof/>
        </w:rPr>
        <w:instrText xml:space="preserve"> PAGEREF _Toc532980338 \h </w:instrText>
      </w:r>
      <w:r w:rsidRPr="00BC796D">
        <w:rPr>
          <w:noProof/>
        </w:rPr>
      </w:r>
      <w:r w:rsidRPr="00BC796D">
        <w:rPr>
          <w:noProof/>
        </w:rPr>
        <w:fldChar w:fldCharType="separate"/>
      </w:r>
      <w:r w:rsidR="00402D5D">
        <w:rPr>
          <w:noProof/>
        </w:rPr>
        <w:t>25</w:t>
      </w:r>
      <w:r w:rsidRPr="00BC796D">
        <w:rPr>
          <w:noProof/>
        </w:rPr>
        <w:fldChar w:fldCharType="end"/>
      </w:r>
    </w:p>
    <w:p w14:paraId="5F4EDEA7" w14:textId="64057196"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2.3.5. Regras de Preenchimento de Campos Numéricos (N) que Representam Período</w:t>
      </w:r>
      <w:r w:rsidRPr="00BC796D">
        <w:rPr>
          <w:noProof/>
        </w:rPr>
        <w:tab/>
      </w:r>
      <w:r w:rsidRPr="00BC796D">
        <w:rPr>
          <w:noProof/>
        </w:rPr>
        <w:fldChar w:fldCharType="begin"/>
      </w:r>
      <w:r w:rsidRPr="00BC796D">
        <w:rPr>
          <w:noProof/>
        </w:rPr>
        <w:instrText xml:space="preserve"> PAGEREF _Toc532980339 \h </w:instrText>
      </w:r>
      <w:r w:rsidRPr="00BC796D">
        <w:rPr>
          <w:noProof/>
        </w:rPr>
      </w:r>
      <w:r w:rsidRPr="00BC796D">
        <w:rPr>
          <w:noProof/>
        </w:rPr>
        <w:fldChar w:fldCharType="separate"/>
      </w:r>
      <w:r w:rsidR="00402D5D">
        <w:rPr>
          <w:noProof/>
        </w:rPr>
        <w:t>25</w:t>
      </w:r>
      <w:r w:rsidRPr="00BC796D">
        <w:rPr>
          <w:noProof/>
        </w:rPr>
        <w:fldChar w:fldCharType="end"/>
      </w:r>
    </w:p>
    <w:p w14:paraId="6FC09989" w14:textId="11D78305"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2.3.6. Edição de Campos Identificados Como Cálculos Alteráveis</w:t>
      </w:r>
      <w:r w:rsidRPr="00BC796D">
        <w:rPr>
          <w:noProof/>
        </w:rPr>
        <w:tab/>
      </w:r>
      <w:r w:rsidRPr="00BC796D">
        <w:rPr>
          <w:noProof/>
        </w:rPr>
        <w:fldChar w:fldCharType="begin"/>
      </w:r>
      <w:r w:rsidRPr="00BC796D">
        <w:rPr>
          <w:noProof/>
        </w:rPr>
        <w:instrText xml:space="preserve"> PAGEREF _Toc532980340 \h </w:instrText>
      </w:r>
      <w:r w:rsidRPr="00BC796D">
        <w:rPr>
          <w:noProof/>
        </w:rPr>
      </w:r>
      <w:r w:rsidRPr="00BC796D">
        <w:rPr>
          <w:noProof/>
        </w:rPr>
        <w:fldChar w:fldCharType="separate"/>
      </w:r>
      <w:r w:rsidR="00402D5D">
        <w:rPr>
          <w:noProof/>
        </w:rPr>
        <w:t>26</w:t>
      </w:r>
      <w:r w:rsidRPr="00BC796D">
        <w:rPr>
          <w:noProof/>
        </w:rPr>
        <w:fldChar w:fldCharType="end"/>
      </w:r>
    </w:p>
    <w:p w14:paraId="4ACF1A0D" w14:textId="486437A5"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2.3.7. Pesquisa nos registros</w:t>
      </w:r>
      <w:r w:rsidRPr="00BC796D">
        <w:rPr>
          <w:noProof/>
        </w:rPr>
        <w:tab/>
      </w:r>
      <w:r w:rsidRPr="00BC796D">
        <w:rPr>
          <w:noProof/>
        </w:rPr>
        <w:fldChar w:fldCharType="begin"/>
      </w:r>
      <w:r w:rsidRPr="00BC796D">
        <w:rPr>
          <w:noProof/>
        </w:rPr>
        <w:instrText xml:space="preserve"> PAGEREF _Toc532980341 \h </w:instrText>
      </w:r>
      <w:r w:rsidRPr="00BC796D">
        <w:rPr>
          <w:noProof/>
        </w:rPr>
      </w:r>
      <w:r w:rsidRPr="00BC796D">
        <w:rPr>
          <w:noProof/>
        </w:rPr>
        <w:fldChar w:fldCharType="separate"/>
      </w:r>
      <w:r w:rsidR="00402D5D">
        <w:rPr>
          <w:noProof/>
        </w:rPr>
        <w:t>26</w:t>
      </w:r>
      <w:r w:rsidRPr="00BC796D">
        <w:rPr>
          <w:noProof/>
        </w:rPr>
        <w:fldChar w:fldCharType="end"/>
      </w:r>
    </w:p>
    <w:p w14:paraId="0627332D" w14:textId="657ABC85"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2.4. Códigos de Identificação</w:t>
      </w:r>
      <w:r w:rsidRPr="00BC796D">
        <w:rPr>
          <w:noProof/>
        </w:rPr>
        <w:tab/>
      </w:r>
      <w:r w:rsidRPr="00BC796D">
        <w:rPr>
          <w:noProof/>
        </w:rPr>
        <w:fldChar w:fldCharType="begin"/>
      </w:r>
      <w:r w:rsidRPr="00BC796D">
        <w:rPr>
          <w:noProof/>
        </w:rPr>
        <w:instrText xml:space="preserve"> PAGEREF _Toc532980342 \h </w:instrText>
      </w:r>
      <w:r w:rsidRPr="00BC796D">
        <w:rPr>
          <w:noProof/>
        </w:rPr>
      </w:r>
      <w:r w:rsidRPr="00BC796D">
        <w:rPr>
          <w:noProof/>
        </w:rPr>
        <w:fldChar w:fldCharType="separate"/>
      </w:r>
      <w:r w:rsidR="00402D5D">
        <w:rPr>
          <w:noProof/>
        </w:rPr>
        <w:t>26</w:t>
      </w:r>
      <w:r w:rsidRPr="00BC796D">
        <w:rPr>
          <w:noProof/>
        </w:rPr>
        <w:fldChar w:fldCharType="end"/>
      </w:r>
    </w:p>
    <w:p w14:paraId="28E2FFA5" w14:textId="642AF94D"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2.5. Tabelas Externas</w:t>
      </w:r>
      <w:r w:rsidRPr="00BC796D">
        <w:rPr>
          <w:noProof/>
        </w:rPr>
        <w:tab/>
      </w:r>
      <w:r w:rsidRPr="00BC796D">
        <w:rPr>
          <w:noProof/>
        </w:rPr>
        <w:fldChar w:fldCharType="begin"/>
      </w:r>
      <w:r w:rsidRPr="00BC796D">
        <w:rPr>
          <w:noProof/>
        </w:rPr>
        <w:instrText xml:space="preserve"> PAGEREF _Toc532980343 \h </w:instrText>
      </w:r>
      <w:r w:rsidRPr="00BC796D">
        <w:rPr>
          <w:noProof/>
        </w:rPr>
      </w:r>
      <w:r w:rsidRPr="00BC796D">
        <w:rPr>
          <w:noProof/>
        </w:rPr>
        <w:fldChar w:fldCharType="separate"/>
      </w:r>
      <w:r w:rsidR="00402D5D">
        <w:rPr>
          <w:noProof/>
        </w:rPr>
        <w:t>27</w:t>
      </w:r>
      <w:r w:rsidRPr="00BC796D">
        <w:rPr>
          <w:noProof/>
        </w:rPr>
        <w:fldChar w:fldCharType="end"/>
      </w:r>
    </w:p>
    <w:p w14:paraId="27761C8F" w14:textId="3C010A8F"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2.6. Tabelas Internas</w:t>
      </w:r>
      <w:r w:rsidRPr="00BC796D">
        <w:rPr>
          <w:noProof/>
        </w:rPr>
        <w:tab/>
      </w:r>
      <w:r w:rsidRPr="00BC796D">
        <w:rPr>
          <w:noProof/>
        </w:rPr>
        <w:fldChar w:fldCharType="begin"/>
      </w:r>
      <w:r w:rsidRPr="00BC796D">
        <w:rPr>
          <w:noProof/>
        </w:rPr>
        <w:instrText xml:space="preserve"> PAGEREF _Toc532980344 \h </w:instrText>
      </w:r>
      <w:r w:rsidRPr="00BC796D">
        <w:rPr>
          <w:noProof/>
        </w:rPr>
      </w:r>
      <w:r w:rsidRPr="00BC796D">
        <w:rPr>
          <w:noProof/>
        </w:rPr>
        <w:fldChar w:fldCharType="separate"/>
      </w:r>
      <w:r w:rsidR="00402D5D">
        <w:rPr>
          <w:noProof/>
        </w:rPr>
        <w:t>28</w:t>
      </w:r>
      <w:r w:rsidRPr="00BC796D">
        <w:rPr>
          <w:noProof/>
        </w:rPr>
        <w:fldChar w:fldCharType="end"/>
      </w:r>
    </w:p>
    <w:p w14:paraId="79325597" w14:textId="61B55A93"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2.7. Tabelas Intrínsecas ao Campo</w:t>
      </w:r>
      <w:r w:rsidRPr="00BC796D">
        <w:rPr>
          <w:noProof/>
        </w:rPr>
        <w:tab/>
      </w:r>
      <w:r w:rsidRPr="00BC796D">
        <w:rPr>
          <w:noProof/>
        </w:rPr>
        <w:fldChar w:fldCharType="begin"/>
      </w:r>
      <w:r w:rsidRPr="00BC796D">
        <w:rPr>
          <w:noProof/>
        </w:rPr>
        <w:instrText xml:space="preserve"> PAGEREF _Toc532980345 \h </w:instrText>
      </w:r>
      <w:r w:rsidRPr="00BC796D">
        <w:rPr>
          <w:noProof/>
        </w:rPr>
      </w:r>
      <w:r w:rsidRPr="00BC796D">
        <w:rPr>
          <w:noProof/>
        </w:rPr>
        <w:fldChar w:fldCharType="separate"/>
      </w:r>
      <w:r w:rsidR="00402D5D">
        <w:rPr>
          <w:noProof/>
        </w:rPr>
        <w:t>28</w:t>
      </w:r>
      <w:r w:rsidRPr="00BC796D">
        <w:rPr>
          <w:noProof/>
        </w:rPr>
        <w:fldChar w:fldCharType="end"/>
      </w:r>
    </w:p>
    <w:p w14:paraId="1B0A722D" w14:textId="66F1ACB1"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2.8. Tabelas Elaboradas pela Pessoa Jurídica</w:t>
      </w:r>
      <w:r w:rsidRPr="00BC796D">
        <w:rPr>
          <w:noProof/>
        </w:rPr>
        <w:tab/>
      </w:r>
      <w:r w:rsidRPr="00BC796D">
        <w:rPr>
          <w:noProof/>
        </w:rPr>
        <w:fldChar w:fldCharType="begin"/>
      </w:r>
      <w:r w:rsidRPr="00BC796D">
        <w:rPr>
          <w:noProof/>
        </w:rPr>
        <w:instrText xml:space="preserve"> PAGEREF _Toc532980346 \h </w:instrText>
      </w:r>
      <w:r w:rsidRPr="00BC796D">
        <w:rPr>
          <w:noProof/>
        </w:rPr>
      </w:r>
      <w:r w:rsidRPr="00BC796D">
        <w:rPr>
          <w:noProof/>
        </w:rPr>
        <w:fldChar w:fldCharType="separate"/>
      </w:r>
      <w:r w:rsidR="00402D5D">
        <w:rPr>
          <w:noProof/>
        </w:rPr>
        <w:t>28</w:t>
      </w:r>
      <w:r w:rsidRPr="00BC796D">
        <w:rPr>
          <w:noProof/>
        </w:rPr>
        <w:fldChar w:fldCharType="end"/>
      </w:r>
    </w:p>
    <w:p w14:paraId="7ACAE69C" w14:textId="66110F17"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2.9. Tabelas Dinâmicas e Registros Dinâmicos</w:t>
      </w:r>
      <w:r w:rsidRPr="00BC796D">
        <w:rPr>
          <w:noProof/>
        </w:rPr>
        <w:tab/>
      </w:r>
      <w:r w:rsidRPr="00BC796D">
        <w:rPr>
          <w:noProof/>
        </w:rPr>
        <w:fldChar w:fldCharType="begin"/>
      </w:r>
      <w:r w:rsidRPr="00BC796D">
        <w:rPr>
          <w:noProof/>
        </w:rPr>
        <w:instrText xml:space="preserve"> PAGEREF _Toc532980347 \h </w:instrText>
      </w:r>
      <w:r w:rsidRPr="00BC796D">
        <w:rPr>
          <w:noProof/>
        </w:rPr>
      </w:r>
      <w:r w:rsidRPr="00BC796D">
        <w:rPr>
          <w:noProof/>
        </w:rPr>
        <w:fldChar w:fldCharType="separate"/>
      </w:r>
      <w:r w:rsidR="00402D5D">
        <w:rPr>
          <w:noProof/>
        </w:rPr>
        <w:t>29</w:t>
      </w:r>
      <w:r w:rsidRPr="00BC796D">
        <w:rPr>
          <w:noProof/>
        </w:rPr>
        <w:fldChar w:fldCharType="end"/>
      </w:r>
    </w:p>
    <w:p w14:paraId="54FDECB3" w14:textId="4B8B4720" w:rsidR="005F6881" w:rsidRPr="00BC796D" w:rsidRDefault="005F6881">
      <w:pPr>
        <w:pStyle w:val="Sumrio1"/>
        <w:rPr>
          <w:rFonts w:asciiTheme="minorHAnsi" w:eastAsiaTheme="minorEastAsia" w:hAnsiTheme="minorHAnsi"/>
          <w:bCs w:val="0"/>
          <w:sz w:val="22"/>
          <w:szCs w:val="22"/>
          <w:lang w:eastAsia="pt-BR"/>
        </w:rPr>
      </w:pPr>
      <w:r w:rsidRPr="00BC796D">
        <w:t>Capítulo 3 – Regras de Validação</w:t>
      </w:r>
      <w:r w:rsidRPr="00BC796D">
        <w:tab/>
      </w:r>
      <w:r w:rsidRPr="00BC796D">
        <w:fldChar w:fldCharType="begin"/>
      </w:r>
      <w:r w:rsidRPr="00BC796D">
        <w:instrText xml:space="preserve"> PAGEREF _Toc532980348 \h </w:instrText>
      </w:r>
      <w:r w:rsidRPr="00BC796D">
        <w:fldChar w:fldCharType="separate"/>
      </w:r>
      <w:r w:rsidR="00402D5D">
        <w:t>29</w:t>
      </w:r>
      <w:r w:rsidRPr="00BC796D">
        <w:fldChar w:fldCharType="end"/>
      </w:r>
    </w:p>
    <w:p w14:paraId="2C6E7CF3" w14:textId="29F3EC1D"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Seção 3.1. Regras de Validação de Estrutura – Nível 1.1</w:t>
      </w:r>
      <w:r w:rsidRPr="00BC796D">
        <w:rPr>
          <w:noProof/>
        </w:rPr>
        <w:tab/>
      </w:r>
      <w:r w:rsidRPr="00BC796D">
        <w:rPr>
          <w:noProof/>
        </w:rPr>
        <w:fldChar w:fldCharType="begin"/>
      </w:r>
      <w:r w:rsidRPr="00BC796D">
        <w:rPr>
          <w:noProof/>
        </w:rPr>
        <w:instrText xml:space="preserve"> PAGEREF _Toc532980349 \h </w:instrText>
      </w:r>
      <w:r w:rsidRPr="00BC796D">
        <w:rPr>
          <w:noProof/>
        </w:rPr>
      </w:r>
      <w:r w:rsidRPr="00BC796D">
        <w:rPr>
          <w:noProof/>
        </w:rPr>
        <w:fldChar w:fldCharType="separate"/>
      </w:r>
      <w:r w:rsidR="00402D5D">
        <w:rPr>
          <w:noProof/>
        </w:rPr>
        <w:t>30</w:t>
      </w:r>
      <w:r w:rsidRPr="00BC796D">
        <w:rPr>
          <w:noProof/>
        </w:rPr>
        <w:fldChar w:fldCharType="end"/>
      </w:r>
    </w:p>
    <w:p w14:paraId="25BC3BAA" w14:textId="154204AC"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Seção 3.2. Regras de Validação de Estrutura – Nível 1.2, Regras de Validação de Campos – Nível 2 e Regras de Validação de Registros – Nível 3</w:t>
      </w:r>
      <w:r w:rsidRPr="00BC796D">
        <w:rPr>
          <w:noProof/>
        </w:rPr>
        <w:tab/>
      </w:r>
      <w:r w:rsidRPr="00BC796D">
        <w:rPr>
          <w:noProof/>
        </w:rPr>
        <w:fldChar w:fldCharType="begin"/>
      </w:r>
      <w:r w:rsidRPr="00BC796D">
        <w:rPr>
          <w:noProof/>
        </w:rPr>
        <w:instrText xml:space="preserve"> PAGEREF _Toc532980350 \h </w:instrText>
      </w:r>
      <w:r w:rsidRPr="00BC796D">
        <w:rPr>
          <w:noProof/>
        </w:rPr>
      </w:r>
      <w:r w:rsidRPr="00BC796D">
        <w:rPr>
          <w:noProof/>
        </w:rPr>
        <w:fldChar w:fldCharType="separate"/>
      </w:r>
      <w:r w:rsidR="00402D5D">
        <w:rPr>
          <w:noProof/>
        </w:rPr>
        <w:t>31</w:t>
      </w:r>
      <w:r w:rsidRPr="00BC796D">
        <w:rPr>
          <w:noProof/>
        </w:rPr>
        <w:fldChar w:fldCharType="end"/>
      </w:r>
    </w:p>
    <w:p w14:paraId="4149A3E0" w14:textId="1BDE9A85" w:rsidR="005F6881" w:rsidRPr="00BC796D" w:rsidRDefault="005F6881">
      <w:pPr>
        <w:pStyle w:val="Sumrio1"/>
        <w:rPr>
          <w:rFonts w:asciiTheme="minorHAnsi" w:eastAsiaTheme="minorEastAsia" w:hAnsiTheme="minorHAnsi"/>
          <w:bCs w:val="0"/>
          <w:sz w:val="22"/>
          <w:szCs w:val="22"/>
          <w:lang w:eastAsia="pt-BR"/>
        </w:rPr>
      </w:pPr>
      <w:r w:rsidRPr="00BC796D">
        <w:t>Capítulo 4 – Blocos e Registros da ECF</w:t>
      </w:r>
      <w:r w:rsidRPr="00BC796D">
        <w:tab/>
      </w:r>
      <w:r w:rsidRPr="00BC796D">
        <w:fldChar w:fldCharType="begin"/>
      </w:r>
      <w:r w:rsidRPr="00BC796D">
        <w:instrText xml:space="preserve"> PAGEREF _Toc532980351 \h </w:instrText>
      </w:r>
      <w:r w:rsidRPr="00BC796D">
        <w:fldChar w:fldCharType="separate"/>
      </w:r>
      <w:r w:rsidR="00402D5D">
        <w:t>32</w:t>
      </w:r>
      <w:r w:rsidRPr="00BC796D">
        <w:fldChar w:fldCharType="end"/>
      </w:r>
    </w:p>
    <w:p w14:paraId="4120AE47" w14:textId="6E6758C7"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4.1. Blocos do Arquivo</w:t>
      </w:r>
      <w:r w:rsidRPr="00BC796D">
        <w:rPr>
          <w:noProof/>
        </w:rPr>
        <w:tab/>
      </w:r>
      <w:r w:rsidRPr="00BC796D">
        <w:rPr>
          <w:noProof/>
        </w:rPr>
        <w:fldChar w:fldCharType="begin"/>
      </w:r>
      <w:r w:rsidRPr="00BC796D">
        <w:rPr>
          <w:noProof/>
        </w:rPr>
        <w:instrText xml:space="preserve"> PAGEREF _Toc532980352 \h </w:instrText>
      </w:r>
      <w:r w:rsidRPr="00BC796D">
        <w:rPr>
          <w:noProof/>
        </w:rPr>
      </w:r>
      <w:r w:rsidRPr="00BC796D">
        <w:rPr>
          <w:noProof/>
        </w:rPr>
        <w:fldChar w:fldCharType="separate"/>
      </w:r>
      <w:r w:rsidR="00402D5D">
        <w:rPr>
          <w:noProof/>
        </w:rPr>
        <w:t>32</w:t>
      </w:r>
      <w:r w:rsidRPr="00BC796D">
        <w:rPr>
          <w:noProof/>
        </w:rPr>
        <w:fldChar w:fldCharType="end"/>
      </w:r>
    </w:p>
    <w:p w14:paraId="1DCAB4D5" w14:textId="740DE8E3"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4.2. Tabela de Registros</w:t>
      </w:r>
      <w:r w:rsidRPr="00BC796D">
        <w:rPr>
          <w:noProof/>
        </w:rPr>
        <w:tab/>
      </w:r>
      <w:r w:rsidRPr="00BC796D">
        <w:rPr>
          <w:noProof/>
        </w:rPr>
        <w:fldChar w:fldCharType="begin"/>
      </w:r>
      <w:r w:rsidRPr="00BC796D">
        <w:rPr>
          <w:noProof/>
        </w:rPr>
        <w:instrText xml:space="preserve"> PAGEREF _Toc532980353 \h </w:instrText>
      </w:r>
      <w:r w:rsidRPr="00BC796D">
        <w:rPr>
          <w:noProof/>
        </w:rPr>
      </w:r>
      <w:r w:rsidRPr="00BC796D">
        <w:rPr>
          <w:noProof/>
        </w:rPr>
        <w:fldChar w:fldCharType="separate"/>
      </w:r>
      <w:r w:rsidR="00402D5D">
        <w:rPr>
          <w:noProof/>
        </w:rPr>
        <w:t>34</w:t>
      </w:r>
      <w:r w:rsidRPr="00BC796D">
        <w:rPr>
          <w:noProof/>
        </w:rPr>
        <w:fldChar w:fldCharType="end"/>
      </w:r>
    </w:p>
    <w:p w14:paraId="04881D75" w14:textId="6E73CB8E"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4.3. Campos dos Registros</w:t>
      </w:r>
      <w:r w:rsidRPr="00BC796D">
        <w:rPr>
          <w:noProof/>
        </w:rPr>
        <w:tab/>
      </w:r>
      <w:r w:rsidRPr="00BC796D">
        <w:rPr>
          <w:noProof/>
        </w:rPr>
        <w:fldChar w:fldCharType="begin"/>
      </w:r>
      <w:r w:rsidRPr="00BC796D">
        <w:rPr>
          <w:noProof/>
        </w:rPr>
        <w:instrText xml:space="preserve"> PAGEREF _Toc532980354 \h </w:instrText>
      </w:r>
      <w:r w:rsidRPr="00BC796D">
        <w:rPr>
          <w:noProof/>
        </w:rPr>
      </w:r>
      <w:r w:rsidRPr="00BC796D">
        <w:rPr>
          <w:noProof/>
        </w:rPr>
        <w:fldChar w:fldCharType="separate"/>
      </w:r>
      <w:r w:rsidR="00402D5D">
        <w:rPr>
          <w:noProof/>
        </w:rPr>
        <w:t>49</w:t>
      </w:r>
      <w:r w:rsidRPr="00BC796D">
        <w:rPr>
          <w:noProof/>
        </w:rPr>
        <w:fldChar w:fldCharType="end"/>
      </w:r>
    </w:p>
    <w:p w14:paraId="74DECF51" w14:textId="37AA6870"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4.4. Tabelas Externas</w:t>
      </w:r>
      <w:r w:rsidRPr="00BC796D">
        <w:rPr>
          <w:noProof/>
        </w:rPr>
        <w:tab/>
      </w:r>
      <w:r w:rsidRPr="00BC796D">
        <w:rPr>
          <w:noProof/>
        </w:rPr>
        <w:fldChar w:fldCharType="begin"/>
      </w:r>
      <w:r w:rsidRPr="00BC796D">
        <w:rPr>
          <w:noProof/>
        </w:rPr>
        <w:instrText xml:space="preserve"> PAGEREF _Toc532980355 \h </w:instrText>
      </w:r>
      <w:r w:rsidRPr="00BC796D">
        <w:rPr>
          <w:noProof/>
        </w:rPr>
      </w:r>
      <w:r w:rsidRPr="00BC796D">
        <w:rPr>
          <w:noProof/>
        </w:rPr>
        <w:fldChar w:fldCharType="separate"/>
      </w:r>
      <w:r w:rsidR="00402D5D">
        <w:rPr>
          <w:noProof/>
        </w:rPr>
        <w:t>49</w:t>
      </w:r>
      <w:r w:rsidRPr="00BC796D">
        <w:rPr>
          <w:noProof/>
        </w:rPr>
        <w:fldChar w:fldCharType="end"/>
      </w:r>
    </w:p>
    <w:p w14:paraId="22C45103" w14:textId="76BE0C20"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rPr>
        <w:t>4.5. Leiaute dos Registros</w:t>
      </w:r>
      <w:r w:rsidRPr="00BC796D">
        <w:rPr>
          <w:noProof/>
        </w:rPr>
        <w:tab/>
      </w:r>
      <w:r w:rsidRPr="00BC796D">
        <w:rPr>
          <w:noProof/>
        </w:rPr>
        <w:fldChar w:fldCharType="begin"/>
      </w:r>
      <w:r w:rsidRPr="00BC796D">
        <w:rPr>
          <w:noProof/>
        </w:rPr>
        <w:instrText xml:space="preserve"> PAGEREF _Toc532980356 \h </w:instrText>
      </w:r>
      <w:r w:rsidRPr="00BC796D">
        <w:rPr>
          <w:noProof/>
        </w:rPr>
      </w:r>
      <w:r w:rsidRPr="00BC796D">
        <w:rPr>
          <w:noProof/>
        </w:rPr>
        <w:fldChar w:fldCharType="separate"/>
      </w:r>
      <w:r w:rsidR="00402D5D">
        <w:rPr>
          <w:noProof/>
        </w:rPr>
        <w:t>50</w:t>
      </w:r>
      <w:r w:rsidRPr="00BC796D">
        <w:rPr>
          <w:noProof/>
        </w:rPr>
        <w:fldChar w:fldCharType="end"/>
      </w:r>
    </w:p>
    <w:p w14:paraId="606499DC" w14:textId="11ED0C5F"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0: Abertura, Identificação e Referências</w:t>
      </w:r>
      <w:r w:rsidRPr="00BC796D">
        <w:rPr>
          <w:noProof/>
        </w:rPr>
        <w:tab/>
      </w:r>
      <w:r w:rsidRPr="00BC796D">
        <w:rPr>
          <w:noProof/>
        </w:rPr>
        <w:fldChar w:fldCharType="begin"/>
      </w:r>
      <w:r w:rsidRPr="00BC796D">
        <w:rPr>
          <w:noProof/>
        </w:rPr>
        <w:instrText xml:space="preserve"> PAGEREF _Toc532980357 \h </w:instrText>
      </w:r>
      <w:r w:rsidRPr="00BC796D">
        <w:rPr>
          <w:noProof/>
        </w:rPr>
      </w:r>
      <w:r w:rsidRPr="00BC796D">
        <w:rPr>
          <w:noProof/>
        </w:rPr>
        <w:fldChar w:fldCharType="separate"/>
      </w:r>
      <w:r w:rsidR="00402D5D">
        <w:rPr>
          <w:noProof/>
        </w:rPr>
        <w:t>50</w:t>
      </w:r>
      <w:r w:rsidRPr="00BC796D">
        <w:rPr>
          <w:noProof/>
        </w:rPr>
        <w:fldChar w:fldCharType="end"/>
      </w:r>
    </w:p>
    <w:p w14:paraId="0E6F687D" w14:textId="7C533BD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lastRenderedPageBreak/>
        <w:t>Registro 0000: Abertura do Arquivo Digital e Identificação da Pessoa Jurídica</w:t>
      </w:r>
      <w:r w:rsidRPr="00BC796D">
        <w:rPr>
          <w:noProof/>
        </w:rPr>
        <w:tab/>
      </w:r>
      <w:r w:rsidRPr="00BC796D">
        <w:rPr>
          <w:noProof/>
        </w:rPr>
        <w:fldChar w:fldCharType="begin"/>
      </w:r>
      <w:r w:rsidRPr="00BC796D">
        <w:rPr>
          <w:noProof/>
        </w:rPr>
        <w:instrText xml:space="preserve"> PAGEREF _Toc532980358 \h </w:instrText>
      </w:r>
      <w:r w:rsidRPr="00BC796D">
        <w:rPr>
          <w:noProof/>
        </w:rPr>
      </w:r>
      <w:r w:rsidRPr="00BC796D">
        <w:rPr>
          <w:noProof/>
        </w:rPr>
        <w:fldChar w:fldCharType="separate"/>
      </w:r>
      <w:r w:rsidR="00402D5D">
        <w:rPr>
          <w:noProof/>
        </w:rPr>
        <w:t>50</w:t>
      </w:r>
      <w:r w:rsidRPr="00BC796D">
        <w:rPr>
          <w:noProof/>
        </w:rPr>
        <w:fldChar w:fldCharType="end"/>
      </w:r>
    </w:p>
    <w:p w14:paraId="63083589" w14:textId="74183D9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0001: Abertura do Bloco 0</w:t>
      </w:r>
      <w:r w:rsidRPr="00BC796D">
        <w:rPr>
          <w:noProof/>
        </w:rPr>
        <w:tab/>
      </w:r>
      <w:r w:rsidRPr="00BC796D">
        <w:rPr>
          <w:noProof/>
        </w:rPr>
        <w:fldChar w:fldCharType="begin"/>
      </w:r>
      <w:r w:rsidRPr="00BC796D">
        <w:rPr>
          <w:noProof/>
        </w:rPr>
        <w:instrText xml:space="preserve"> PAGEREF _Toc532980359 \h </w:instrText>
      </w:r>
      <w:r w:rsidRPr="00BC796D">
        <w:rPr>
          <w:noProof/>
        </w:rPr>
      </w:r>
      <w:r w:rsidRPr="00BC796D">
        <w:rPr>
          <w:noProof/>
        </w:rPr>
        <w:fldChar w:fldCharType="separate"/>
      </w:r>
      <w:r w:rsidR="00402D5D">
        <w:rPr>
          <w:noProof/>
        </w:rPr>
        <w:t>58</w:t>
      </w:r>
      <w:r w:rsidRPr="00BC796D">
        <w:rPr>
          <w:noProof/>
        </w:rPr>
        <w:fldChar w:fldCharType="end"/>
      </w:r>
    </w:p>
    <w:p w14:paraId="4CFAB677" w14:textId="48ADE73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0010: Parâmetros de Tributação</w:t>
      </w:r>
      <w:r w:rsidRPr="00BC796D">
        <w:rPr>
          <w:noProof/>
        </w:rPr>
        <w:tab/>
      </w:r>
      <w:r w:rsidRPr="00BC796D">
        <w:rPr>
          <w:noProof/>
        </w:rPr>
        <w:fldChar w:fldCharType="begin"/>
      </w:r>
      <w:r w:rsidRPr="00BC796D">
        <w:rPr>
          <w:noProof/>
        </w:rPr>
        <w:instrText xml:space="preserve"> PAGEREF _Toc532980360 \h </w:instrText>
      </w:r>
      <w:r w:rsidRPr="00BC796D">
        <w:rPr>
          <w:noProof/>
        </w:rPr>
      </w:r>
      <w:r w:rsidRPr="00BC796D">
        <w:rPr>
          <w:noProof/>
        </w:rPr>
        <w:fldChar w:fldCharType="separate"/>
      </w:r>
      <w:r w:rsidR="00402D5D">
        <w:rPr>
          <w:noProof/>
        </w:rPr>
        <w:t>59</w:t>
      </w:r>
      <w:r w:rsidRPr="00BC796D">
        <w:rPr>
          <w:noProof/>
        </w:rPr>
        <w:fldChar w:fldCharType="end"/>
      </w:r>
    </w:p>
    <w:p w14:paraId="4936CA12" w14:textId="4F7A661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0020: Parâmetros Complementares</w:t>
      </w:r>
      <w:r w:rsidRPr="00BC796D">
        <w:rPr>
          <w:noProof/>
        </w:rPr>
        <w:tab/>
      </w:r>
      <w:r w:rsidRPr="00BC796D">
        <w:rPr>
          <w:noProof/>
        </w:rPr>
        <w:fldChar w:fldCharType="begin"/>
      </w:r>
      <w:r w:rsidRPr="00BC796D">
        <w:rPr>
          <w:noProof/>
        </w:rPr>
        <w:instrText xml:space="preserve"> PAGEREF _Toc532980361 \h </w:instrText>
      </w:r>
      <w:r w:rsidRPr="00BC796D">
        <w:rPr>
          <w:noProof/>
        </w:rPr>
      </w:r>
      <w:r w:rsidRPr="00BC796D">
        <w:rPr>
          <w:noProof/>
        </w:rPr>
        <w:fldChar w:fldCharType="separate"/>
      </w:r>
      <w:r w:rsidR="00402D5D">
        <w:rPr>
          <w:noProof/>
        </w:rPr>
        <w:t>68</w:t>
      </w:r>
      <w:r w:rsidRPr="00BC796D">
        <w:rPr>
          <w:noProof/>
        </w:rPr>
        <w:fldChar w:fldCharType="end"/>
      </w:r>
    </w:p>
    <w:p w14:paraId="55F30262" w14:textId="29C1195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0021: Parâmetros de Identificação dos Tipos de Programa</w:t>
      </w:r>
      <w:r w:rsidRPr="00BC796D">
        <w:rPr>
          <w:noProof/>
        </w:rPr>
        <w:tab/>
      </w:r>
      <w:r w:rsidRPr="00BC796D">
        <w:rPr>
          <w:noProof/>
        </w:rPr>
        <w:fldChar w:fldCharType="begin"/>
      </w:r>
      <w:r w:rsidRPr="00BC796D">
        <w:rPr>
          <w:noProof/>
        </w:rPr>
        <w:instrText xml:space="preserve"> PAGEREF _Toc532980362 \h </w:instrText>
      </w:r>
      <w:r w:rsidRPr="00BC796D">
        <w:rPr>
          <w:noProof/>
        </w:rPr>
      </w:r>
      <w:r w:rsidRPr="00BC796D">
        <w:rPr>
          <w:noProof/>
        </w:rPr>
        <w:fldChar w:fldCharType="separate"/>
      </w:r>
      <w:r w:rsidR="00402D5D">
        <w:rPr>
          <w:noProof/>
        </w:rPr>
        <w:t>81</w:t>
      </w:r>
      <w:r w:rsidRPr="00BC796D">
        <w:rPr>
          <w:noProof/>
        </w:rPr>
        <w:fldChar w:fldCharType="end"/>
      </w:r>
    </w:p>
    <w:p w14:paraId="66AF4E61" w14:textId="58327ED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0030: Dados Cadastrais</w:t>
      </w:r>
      <w:r w:rsidRPr="00BC796D">
        <w:rPr>
          <w:noProof/>
        </w:rPr>
        <w:tab/>
      </w:r>
      <w:r w:rsidRPr="00BC796D">
        <w:rPr>
          <w:noProof/>
        </w:rPr>
        <w:fldChar w:fldCharType="begin"/>
      </w:r>
      <w:r w:rsidRPr="00BC796D">
        <w:rPr>
          <w:noProof/>
        </w:rPr>
        <w:instrText xml:space="preserve"> PAGEREF _Toc532980363 \h </w:instrText>
      </w:r>
      <w:r w:rsidRPr="00BC796D">
        <w:rPr>
          <w:noProof/>
        </w:rPr>
      </w:r>
      <w:r w:rsidRPr="00BC796D">
        <w:rPr>
          <w:noProof/>
        </w:rPr>
        <w:fldChar w:fldCharType="separate"/>
      </w:r>
      <w:r w:rsidR="00402D5D">
        <w:rPr>
          <w:noProof/>
        </w:rPr>
        <w:t>85</w:t>
      </w:r>
      <w:r w:rsidRPr="00BC796D">
        <w:rPr>
          <w:noProof/>
        </w:rPr>
        <w:fldChar w:fldCharType="end"/>
      </w:r>
    </w:p>
    <w:p w14:paraId="6E5EC4D7" w14:textId="446530E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0035: Identificação das SCP</w:t>
      </w:r>
      <w:r w:rsidRPr="00BC796D">
        <w:rPr>
          <w:noProof/>
        </w:rPr>
        <w:tab/>
      </w:r>
      <w:r w:rsidRPr="00BC796D">
        <w:rPr>
          <w:noProof/>
        </w:rPr>
        <w:fldChar w:fldCharType="begin"/>
      </w:r>
      <w:r w:rsidRPr="00BC796D">
        <w:rPr>
          <w:noProof/>
        </w:rPr>
        <w:instrText xml:space="preserve"> PAGEREF _Toc532980364 \h </w:instrText>
      </w:r>
      <w:r w:rsidRPr="00BC796D">
        <w:rPr>
          <w:noProof/>
        </w:rPr>
      </w:r>
      <w:r w:rsidRPr="00BC796D">
        <w:rPr>
          <w:noProof/>
        </w:rPr>
        <w:fldChar w:fldCharType="separate"/>
      </w:r>
      <w:r w:rsidR="00402D5D">
        <w:rPr>
          <w:noProof/>
        </w:rPr>
        <w:t>87</w:t>
      </w:r>
      <w:r w:rsidRPr="00BC796D">
        <w:rPr>
          <w:noProof/>
        </w:rPr>
        <w:fldChar w:fldCharType="end"/>
      </w:r>
    </w:p>
    <w:p w14:paraId="44B251A2" w14:textId="603CCFD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0930: Identificação dos Signatários da ECF</w:t>
      </w:r>
      <w:r w:rsidRPr="00BC796D">
        <w:rPr>
          <w:noProof/>
        </w:rPr>
        <w:tab/>
      </w:r>
      <w:r w:rsidRPr="00BC796D">
        <w:rPr>
          <w:noProof/>
        </w:rPr>
        <w:fldChar w:fldCharType="begin"/>
      </w:r>
      <w:r w:rsidRPr="00BC796D">
        <w:rPr>
          <w:noProof/>
        </w:rPr>
        <w:instrText xml:space="preserve"> PAGEREF _Toc532980365 \h </w:instrText>
      </w:r>
      <w:r w:rsidRPr="00BC796D">
        <w:rPr>
          <w:noProof/>
        </w:rPr>
      </w:r>
      <w:r w:rsidRPr="00BC796D">
        <w:rPr>
          <w:noProof/>
        </w:rPr>
        <w:fldChar w:fldCharType="separate"/>
      </w:r>
      <w:r w:rsidR="00402D5D">
        <w:rPr>
          <w:noProof/>
        </w:rPr>
        <w:t>88</w:t>
      </w:r>
      <w:r w:rsidRPr="00BC796D">
        <w:rPr>
          <w:noProof/>
        </w:rPr>
        <w:fldChar w:fldCharType="end"/>
      </w:r>
    </w:p>
    <w:p w14:paraId="07F2927D" w14:textId="7D12AB2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0990: Encerramento do Bloco 0</w:t>
      </w:r>
      <w:r w:rsidRPr="00BC796D">
        <w:rPr>
          <w:noProof/>
        </w:rPr>
        <w:tab/>
      </w:r>
      <w:r w:rsidRPr="00BC796D">
        <w:rPr>
          <w:noProof/>
        </w:rPr>
        <w:fldChar w:fldCharType="begin"/>
      </w:r>
      <w:r w:rsidRPr="00BC796D">
        <w:rPr>
          <w:noProof/>
        </w:rPr>
        <w:instrText xml:space="preserve"> PAGEREF _Toc532980366 \h </w:instrText>
      </w:r>
      <w:r w:rsidRPr="00BC796D">
        <w:rPr>
          <w:noProof/>
        </w:rPr>
      </w:r>
      <w:r w:rsidRPr="00BC796D">
        <w:rPr>
          <w:noProof/>
        </w:rPr>
        <w:fldChar w:fldCharType="separate"/>
      </w:r>
      <w:r w:rsidR="00402D5D">
        <w:rPr>
          <w:noProof/>
        </w:rPr>
        <w:t>92</w:t>
      </w:r>
      <w:r w:rsidRPr="00BC796D">
        <w:rPr>
          <w:noProof/>
        </w:rPr>
        <w:fldChar w:fldCharType="end"/>
      </w:r>
    </w:p>
    <w:p w14:paraId="7FEA88B1" w14:textId="279542C7"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C: Informações Recuperadas da ECD</w:t>
      </w:r>
      <w:r w:rsidRPr="00BC796D">
        <w:rPr>
          <w:noProof/>
        </w:rPr>
        <w:tab/>
      </w:r>
      <w:r w:rsidRPr="00BC796D">
        <w:rPr>
          <w:noProof/>
        </w:rPr>
        <w:fldChar w:fldCharType="begin"/>
      </w:r>
      <w:r w:rsidRPr="00BC796D">
        <w:rPr>
          <w:noProof/>
        </w:rPr>
        <w:instrText xml:space="preserve"> PAGEREF _Toc532980367 \h </w:instrText>
      </w:r>
      <w:r w:rsidRPr="00BC796D">
        <w:rPr>
          <w:noProof/>
        </w:rPr>
      </w:r>
      <w:r w:rsidRPr="00BC796D">
        <w:rPr>
          <w:noProof/>
        </w:rPr>
        <w:fldChar w:fldCharType="separate"/>
      </w:r>
      <w:r w:rsidR="00402D5D">
        <w:rPr>
          <w:noProof/>
        </w:rPr>
        <w:t>93</w:t>
      </w:r>
      <w:r w:rsidRPr="00BC796D">
        <w:rPr>
          <w:noProof/>
        </w:rPr>
        <w:fldChar w:fldCharType="end"/>
      </w:r>
    </w:p>
    <w:p w14:paraId="638AF2D9" w14:textId="527E1E1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001: Abertura do Bloco C</w:t>
      </w:r>
      <w:r w:rsidRPr="00BC796D">
        <w:rPr>
          <w:noProof/>
        </w:rPr>
        <w:tab/>
      </w:r>
      <w:r w:rsidRPr="00BC796D">
        <w:rPr>
          <w:noProof/>
        </w:rPr>
        <w:fldChar w:fldCharType="begin"/>
      </w:r>
      <w:r w:rsidRPr="00BC796D">
        <w:rPr>
          <w:noProof/>
        </w:rPr>
        <w:instrText xml:space="preserve"> PAGEREF _Toc532980368 \h </w:instrText>
      </w:r>
      <w:r w:rsidRPr="00BC796D">
        <w:rPr>
          <w:noProof/>
        </w:rPr>
      </w:r>
      <w:r w:rsidRPr="00BC796D">
        <w:rPr>
          <w:noProof/>
        </w:rPr>
        <w:fldChar w:fldCharType="separate"/>
      </w:r>
      <w:r w:rsidR="00402D5D">
        <w:rPr>
          <w:noProof/>
        </w:rPr>
        <w:t>93</w:t>
      </w:r>
      <w:r w:rsidRPr="00BC796D">
        <w:rPr>
          <w:noProof/>
        </w:rPr>
        <w:fldChar w:fldCharType="end"/>
      </w:r>
    </w:p>
    <w:p w14:paraId="6493551B" w14:textId="2FE950BC"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040: Identificador da ECD</w:t>
      </w:r>
      <w:r w:rsidRPr="00BC796D">
        <w:rPr>
          <w:noProof/>
        </w:rPr>
        <w:tab/>
      </w:r>
      <w:r w:rsidRPr="00BC796D">
        <w:rPr>
          <w:noProof/>
        </w:rPr>
        <w:fldChar w:fldCharType="begin"/>
      </w:r>
      <w:r w:rsidRPr="00BC796D">
        <w:rPr>
          <w:noProof/>
        </w:rPr>
        <w:instrText xml:space="preserve"> PAGEREF _Toc532980369 \h </w:instrText>
      </w:r>
      <w:r w:rsidRPr="00BC796D">
        <w:rPr>
          <w:noProof/>
        </w:rPr>
      </w:r>
      <w:r w:rsidRPr="00BC796D">
        <w:rPr>
          <w:noProof/>
        </w:rPr>
        <w:fldChar w:fldCharType="separate"/>
      </w:r>
      <w:r w:rsidR="00402D5D">
        <w:rPr>
          <w:noProof/>
        </w:rPr>
        <w:t>94</w:t>
      </w:r>
      <w:r w:rsidRPr="00BC796D">
        <w:rPr>
          <w:noProof/>
        </w:rPr>
        <w:fldChar w:fldCharType="end"/>
      </w:r>
    </w:p>
    <w:p w14:paraId="0334EAB1" w14:textId="1DCF71E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050: Plano de Contas da ECD</w:t>
      </w:r>
      <w:r w:rsidRPr="00BC796D">
        <w:rPr>
          <w:noProof/>
        </w:rPr>
        <w:tab/>
      </w:r>
      <w:r w:rsidRPr="00BC796D">
        <w:rPr>
          <w:noProof/>
        </w:rPr>
        <w:fldChar w:fldCharType="begin"/>
      </w:r>
      <w:r w:rsidRPr="00BC796D">
        <w:rPr>
          <w:noProof/>
        </w:rPr>
        <w:instrText xml:space="preserve"> PAGEREF _Toc532980370 \h </w:instrText>
      </w:r>
      <w:r w:rsidRPr="00BC796D">
        <w:rPr>
          <w:noProof/>
        </w:rPr>
      </w:r>
      <w:r w:rsidRPr="00BC796D">
        <w:rPr>
          <w:noProof/>
        </w:rPr>
        <w:fldChar w:fldCharType="separate"/>
      </w:r>
      <w:r w:rsidR="00402D5D">
        <w:rPr>
          <w:noProof/>
        </w:rPr>
        <w:t>95</w:t>
      </w:r>
      <w:r w:rsidRPr="00BC796D">
        <w:rPr>
          <w:noProof/>
        </w:rPr>
        <w:fldChar w:fldCharType="end"/>
      </w:r>
    </w:p>
    <w:p w14:paraId="201C41C6" w14:textId="413C8CC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051: Plano de Contas Referencial</w:t>
      </w:r>
      <w:r w:rsidRPr="00BC796D">
        <w:rPr>
          <w:noProof/>
        </w:rPr>
        <w:tab/>
      </w:r>
      <w:r w:rsidRPr="00BC796D">
        <w:rPr>
          <w:noProof/>
        </w:rPr>
        <w:fldChar w:fldCharType="begin"/>
      </w:r>
      <w:r w:rsidRPr="00BC796D">
        <w:rPr>
          <w:noProof/>
        </w:rPr>
        <w:instrText xml:space="preserve"> PAGEREF _Toc532980371 \h </w:instrText>
      </w:r>
      <w:r w:rsidRPr="00BC796D">
        <w:rPr>
          <w:noProof/>
        </w:rPr>
      </w:r>
      <w:r w:rsidRPr="00BC796D">
        <w:rPr>
          <w:noProof/>
        </w:rPr>
        <w:fldChar w:fldCharType="separate"/>
      </w:r>
      <w:r w:rsidR="00402D5D">
        <w:rPr>
          <w:noProof/>
        </w:rPr>
        <w:t>96</w:t>
      </w:r>
      <w:r w:rsidRPr="00BC796D">
        <w:rPr>
          <w:noProof/>
        </w:rPr>
        <w:fldChar w:fldCharType="end"/>
      </w:r>
    </w:p>
    <w:p w14:paraId="7714089E" w14:textId="5DA218E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053: Subcontas Correlatas</w:t>
      </w:r>
      <w:r w:rsidRPr="00BC796D">
        <w:rPr>
          <w:noProof/>
        </w:rPr>
        <w:tab/>
      </w:r>
      <w:r w:rsidRPr="00BC796D">
        <w:rPr>
          <w:noProof/>
        </w:rPr>
        <w:fldChar w:fldCharType="begin"/>
      </w:r>
      <w:r w:rsidRPr="00BC796D">
        <w:rPr>
          <w:noProof/>
        </w:rPr>
        <w:instrText xml:space="preserve"> PAGEREF _Toc532980372 \h </w:instrText>
      </w:r>
      <w:r w:rsidRPr="00BC796D">
        <w:rPr>
          <w:noProof/>
        </w:rPr>
      </w:r>
      <w:r w:rsidRPr="00BC796D">
        <w:rPr>
          <w:noProof/>
        </w:rPr>
        <w:fldChar w:fldCharType="separate"/>
      </w:r>
      <w:r w:rsidR="00402D5D">
        <w:rPr>
          <w:noProof/>
        </w:rPr>
        <w:t>97</w:t>
      </w:r>
      <w:r w:rsidRPr="00BC796D">
        <w:rPr>
          <w:noProof/>
        </w:rPr>
        <w:fldChar w:fldCharType="end"/>
      </w:r>
    </w:p>
    <w:p w14:paraId="569B9560" w14:textId="4C468E5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100: Centro de Custos</w:t>
      </w:r>
      <w:r w:rsidRPr="00BC796D">
        <w:rPr>
          <w:noProof/>
        </w:rPr>
        <w:tab/>
      </w:r>
      <w:r w:rsidRPr="00BC796D">
        <w:rPr>
          <w:noProof/>
        </w:rPr>
        <w:fldChar w:fldCharType="begin"/>
      </w:r>
      <w:r w:rsidRPr="00BC796D">
        <w:rPr>
          <w:noProof/>
        </w:rPr>
        <w:instrText xml:space="preserve"> PAGEREF _Toc532980373 \h </w:instrText>
      </w:r>
      <w:r w:rsidRPr="00BC796D">
        <w:rPr>
          <w:noProof/>
        </w:rPr>
      </w:r>
      <w:r w:rsidRPr="00BC796D">
        <w:rPr>
          <w:noProof/>
        </w:rPr>
        <w:fldChar w:fldCharType="separate"/>
      </w:r>
      <w:r w:rsidR="00402D5D">
        <w:rPr>
          <w:noProof/>
        </w:rPr>
        <w:t>98</w:t>
      </w:r>
      <w:r w:rsidRPr="00BC796D">
        <w:rPr>
          <w:noProof/>
        </w:rPr>
        <w:fldChar w:fldCharType="end"/>
      </w:r>
    </w:p>
    <w:p w14:paraId="29BE6702" w14:textId="4AFF5AE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150: Identificação do Período dos Saldos Periódicos das Contas</w:t>
      </w:r>
      <w:r w:rsidRPr="00BC796D">
        <w:rPr>
          <w:noProof/>
        </w:rPr>
        <w:tab/>
      </w:r>
      <w:r w:rsidRPr="00BC796D">
        <w:rPr>
          <w:noProof/>
        </w:rPr>
        <w:fldChar w:fldCharType="begin"/>
      </w:r>
      <w:r w:rsidRPr="00BC796D">
        <w:rPr>
          <w:noProof/>
        </w:rPr>
        <w:instrText xml:space="preserve"> PAGEREF _Toc532980374 \h </w:instrText>
      </w:r>
      <w:r w:rsidRPr="00BC796D">
        <w:rPr>
          <w:noProof/>
        </w:rPr>
      </w:r>
      <w:r w:rsidRPr="00BC796D">
        <w:rPr>
          <w:noProof/>
        </w:rPr>
        <w:fldChar w:fldCharType="separate"/>
      </w:r>
      <w:r w:rsidR="00402D5D">
        <w:rPr>
          <w:noProof/>
        </w:rPr>
        <w:t>99</w:t>
      </w:r>
      <w:r w:rsidRPr="00BC796D">
        <w:rPr>
          <w:noProof/>
        </w:rPr>
        <w:fldChar w:fldCharType="end"/>
      </w:r>
    </w:p>
    <w:p w14:paraId="0882771F" w14:textId="3D0F1BD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155: Detalhes dos Saldos Contábeis das Contas</w:t>
      </w:r>
      <w:r w:rsidRPr="00BC796D">
        <w:rPr>
          <w:noProof/>
        </w:rPr>
        <w:tab/>
      </w:r>
      <w:r w:rsidRPr="00BC796D">
        <w:rPr>
          <w:noProof/>
        </w:rPr>
        <w:fldChar w:fldCharType="begin"/>
      </w:r>
      <w:r w:rsidRPr="00BC796D">
        <w:rPr>
          <w:noProof/>
        </w:rPr>
        <w:instrText xml:space="preserve"> PAGEREF _Toc532980375 \h </w:instrText>
      </w:r>
      <w:r w:rsidRPr="00BC796D">
        <w:rPr>
          <w:noProof/>
        </w:rPr>
      </w:r>
      <w:r w:rsidRPr="00BC796D">
        <w:rPr>
          <w:noProof/>
        </w:rPr>
        <w:fldChar w:fldCharType="separate"/>
      </w:r>
      <w:r w:rsidR="00402D5D">
        <w:rPr>
          <w:noProof/>
        </w:rPr>
        <w:t>100</w:t>
      </w:r>
      <w:r w:rsidRPr="00BC796D">
        <w:rPr>
          <w:noProof/>
        </w:rPr>
        <w:fldChar w:fldCharType="end"/>
      </w:r>
    </w:p>
    <w:p w14:paraId="10208701" w14:textId="6C901FA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157: Transferência de Saldos do Plano de Contas Anterior</w:t>
      </w:r>
      <w:r w:rsidRPr="00BC796D">
        <w:rPr>
          <w:noProof/>
        </w:rPr>
        <w:tab/>
      </w:r>
      <w:r w:rsidRPr="00BC796D">
        <w:rPr>
          <w:noProof/>
        </w:rPr>
        <w:fldChar w:fldCharType="begin"/>
      </w:r>
      <w:r w:rsidRPr="00BC796D">
        <w:rPr>
          <w:noProof/>
        </w:rPr>
        <w:instrText xml:space="preserve"> PAGEREF _Toc532980376 \h </w:instrText>
      </w:r>
      <w:r w:rsidRPr="00BC796D">
        <w:rPr>
          <w:noProof/>
        </w:rPr>
      </w:r>
      <w:r w:rsidRPr="00BC796D">
        <w:rPr>
          <w:noProof/>
        </w:rPr>
        <w:fldChar w:fldCharType="separate"/>
      </w:r>
      <w:r w:rsidR="00402D5D">
        <w:rPr>
          <w:noProof/>
        </w:rPr>
        <w:t>101</w:t>
      </w:r>
      <w:r w:rsidRPr="00BC796D">
        <w:rPr>
          <w:noProof/>
        </w:rPr>
        <w:fldChar w:fldCharType="end"/>
      </w:r>
    </w:p>
    <w:p w14:paraId="4AE7E151" w14:textId="630A550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350: Identificação da Data dos Saldos das Contas de Resultado Antes do Encerramento</w:t>
      </w:r>
      <w:r w:rsidRPr="00BC796D">
        <w:rPr>
          <w:noProof/>
        </w:rPr>
        <w:tab/>
      </w:r>
      <w:r w:rsidRPr="00BC796D">
        <w:rPr>
          <w:noProof/>
        </w:rPr>
        <w:fldChar w:fldCharType="begin"/>
      </w:r>
      <w:r w:rsidRPr="00BC796D">
        <w:rPr>
          <w:noProof/>
        </w:rPr>
        <w:instrText xml:space="preserve"> PAGEREF _Toc532980377 \h </w:instrText>
      </w:r>
      <w:r w:rsidRPr="00BC796D">
        <w:rPr>
          <w:noProof/>
        </w:rPr>
      </w:r>
      <w:r w:rsidRPr="00BC796D">
        <w:rPr>
          <w:noProof/>
        </w:rPr>
        <w:fldChar w:fldCharType="separate"/>
      </w:r>
      <w:r w:rsidR="00402D5D">
        <w:rPr>
          <w:noProof/>
        </w:rPr>
        <w:t>102</w:t>
      </w:r>
      <w:r w:rsidRPr="00BC796D">
        <w:rPr>
          <w:noProof/>
        </w:rPr>
        <w:fldChar w:fldCharType="end"/>
      </w:r>
    </w:p>
    <w:p w14:paraId="3CBBC3DB" w14:textId="524B9CA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355: Detalhes dos Saldos das Contas de Resultado Antes do Encerramento</w:t>
      </w:r>
      <w:r w:rsidRPr="00BC796D">
        <w:rPr>
          <w:noProof/>
        </w:rPr>
        <w:tab/>
      </w:r>
      <w:r w:rsidRPr="00BC796D">
        <w:rPr>
          <w:noProof/>
        </w:rPr>
        <w:fldChar w:fldCharType="begin"/>
      </w:r>
      <w:r w:rsidRPr="00BC796D">
        <w:rPr>
          <w:noProof/>
        </w:rPr>
        <w:instrText xml:space="preserve"> PAGEREF _Toc532980378 \h </w:instrText>
      </w:r>
      <w:r w:rsidRPr="00BC796D">
        <w:rPr>
          <w:noProof/>
        </w:rPr>
      </w:r>
      <w:r w:rsidRPr="00BC796D">
        <w:rPr>
          <w:noProof/>
        </w:rPr>
        <w:fldChar w:fldCharType="separate"/>
      </w:r>
      <w:r w:rsidR="00402D5D">
        <w:rPr>
          <w:noProof/>
        </w:rPr>
        <w:t>103</w:t>
      </w:r>
      <w:r w:rsidRPr="00BC796D">
        <w:rPr>
          <w:noProof/>
        </w:rPr>
        <w:fldChar w:fldCharType="end"/>
      </w:r>
    </w:p>
    <w:p w14:paraId="0A5583D3" w14:textId="158AFB2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C990: Encerramento do Bloco C</w:t>
      </w:r>
      <w:r w:rsidRPr="00BC796D">
        <w:rPr>
          <w:noProof/>
        </w:rPr>
        <w:tab/>
      </w:r>
      <w:r w:rsidRPr="00BC796D">
        <w:rPr>
          <w:noProof/>
        </w:rPr>
        <w:fldChar w:fldCharType="begin"/>
      </w:r>
      <w:r w:rsidRPr="00BC796D">
        <w:rPr>
          <w:noProof/>
        </w:rPr>
        <w:instrText xml:space="preserve"> PAGEREF _Toc532980379 \h </w:instrText>
      </w:r>
      <w:r w:rsidRPr="00BC796D">
        <w:rPr>
          <w:noProof/>
        </w:rPr>
      </w:r>
      <w:r w:rsidRPr="00BC796D">
        <w:rPr>
          <w:noProof/>
        </w:rPr>
        <w:fldChar w:fldCharType="separate"/>
      </w:r>
      <w:r w:rsidR="00402D5D">
        <w:rPr>
          <w:noProof/>
        </w:rPr>
        <w:t>104</w:t>
      </w:r>
      <w:r w:rsidRPr="00BC796D">
        <w:rPr>
          <w:noProof/>
        </w:rPr>
        <w:fldChar w:fldCharType="end"/>
      </w:r>
    </w:p>
    <w:p w14:paraId="0DAEF246" w14:textId="6418B04D"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E: Informações Recuperadas da ECF Anterior e Cálculo Fiscal dos Dados Recuperados da ECD</w:t>
      </w:r>
      <w:r w:rsidRPr="00BC796D">
        <w:rPr>
          <w:noProof/>
        </w:rPr>
        <w:tab/>
      </w:r>
      <w:r w:rsidRPr="00BC796D">
        <w:rPr>
          <w:noProof/>
        </w:rPr>
        <w:fldChar w:fldCharType="begin"/>
      </w:r>
      <w:r w:rsidRPr="00BC796D">
        <w:rPr>
          <w:noProof/>
        </w:rPr>
        <w:instrText xml:space="preserve"> PAGEREF _Toc532980380 \h </w:instrText>
      </w:r>
      <w:r w:rsidRPr="00BC796D">
        <w:rPr>
          <w:noProof/>
        </w:rPr>
      </w:r>
      <w:r w:rsidRPr="00BC796D">
        <w:rPr>
          <w:noProof/>
        </w:rPr>
        <w:fldChar w:fldCharType="separate"/>
      </w:r>
      <w:r w:rsidR="00402D5D">
        <w:rPr>
          <w:noProof/>
        </w:rPr>
        <w:t>105</w:t>
      </w:r>
      <w:r w:rsidRPr="00BC796D">
        <w:rPr>
          <w:noProof/>
        </w:rPr>
        <w:fldChar w:fldCharType="end"/>
      </w:r>
    </w:p>
    <w:p w14:paraId="0B9118E3" w14:textId="33EC5A2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E001: Abertura do Bloco E</w:t>
      </w:r>
      <w:r w:rsidRPr="00BC796D">
        <w:rPr>
          <w:noProof/>
        </w:rPr>
        <w:tab/>
      </w:r>
      <w:r w:rsidRPr="00BC796D">
        <w:rPr>
          <w:noProof/>
        </w:rPr>
        <w:fldChar w:fldCharType="begin"/>
      </w:r>
      <w:r w:rsidRPr="00BC796D">
        <w:rPr>
          <w:noProof/>
        </w:rPr>
        <w:instrText xml:space="preserve"> PAGEREF _Toc532980381 \h </w:instrText>
      </w:r>
      <w:r w:rsidRPr="00BC796D">
        <w:rPr>
          <w:noProof/>
        </w:rPr>
      </w:r>
      <w:r w:rsidRPr="00BC796D">
        <w:rPr>
          <w:noProof/>
        </w:rPr>
        <w:fldChar w:fldCharType="separate"/>
      </w:r>
      <w:r w:rsidR="00402D5D">
        <w:rPr>
          <w:noProof/>
        </w:rPr>
        <w:t>105</w:t>
      </w:r>
      <w:r w:rsidRPr="00BC796D">
        <w:rPr>
          <w:noProof/>
        </w:rPr>
        <w:fldChar w:fldCharType="end"/>
      </w:r>
    </w:p>
    <w:p w14:paraId="58746B72" w14:textId="1849CE7B"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E010: Saldos Finais Recuperados da ECF Anterior</w:t>
      </w:r>
      <w:r w:rsidRPr="00BC796D">
        <w:rPr>
          <w:noProof/>
        </w:rPr>
        <w:tab/>
      </w:r>
      <w:r w:rsidRPr="00BC796D">
        <w:rPr>
          <w:noProof/>
        </w:rPr>
        <w:fldChar w:fldCharType="begin"/>
      </w:r>
      <w:r w:rsidRPr="00BC796D">
        <w:rPr>
          <w:noProof/>
        </w:rPr>
        <w:instrText xml:space="preserve"> PAGEREF _Toc532980382 \h </w:instrText>
      </w:r>
      <w:r w:rsidRPr="00BC796D">
        <w:rPr>
          <w:noProof/>
        </w:rPr>
      </w:r>
      <w:r w:rsidRPr="00BC796D">
        <w:rPr>
          <w:noProof/>
        </w:rPr>
        <w:fldChar w:fldCharType="separate"/>
      </w:r>
      <w:r w:rsidR="00402D5D">
        <w:rPr>
          <w:noProof/>
        </w:rPr>
        <w:t>106</w:t>
      </w:r>
      <w:r w:rsidRPr="00BC796D">
        <w:rPr>
          <w:noProof/>
        </w:rPr>
        <w:fldChar w:fldCharType="end"/>
      </w:r>
    </w:p>
    <w:p w14:paraId="054AC9FC" w14:textId="582EAF4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E015: Contas Contábeis Mapeadas</w:t>
      </w:r>
      <w:r w:rsidRPr="00BC796D">
        <w:rPr>
          <w:noProof/>
        </w:rPr>
        <w:tab/>
      </w:r>
      <w:r w:rsidRPr="00BC796D">
        <w:rPr>
          <w:noProof/>
        </w:rPr>
        <w:fldChar w:fldCharType="begin"/>
      </w:r>
      <w:r w:rsidRPr="00BC796D">
        <w:rPr>
          <w:noProof/>
        </w:rPr>
        <w:instrText xml:space="preserve"> PAGEREF _Toc532980383 \h </w:instrText>
      </w:r>
      <w:r w:rsidRPr="00BC796D">
        <w:rPr>
          <w:noProof/>
        </w:rPr>
      </w:r>
      <w:r w:rsidRPr="00BC796D">
        <w:rPr>
          <w:noProof/>
        </w:rPr>
        <w:fldChar w:fldCharType="separate"/>
      </w:r>
      <w:r w:rsidR="00402D5D">
        <w:rPr>
          <w:noProof/>
        </w:rPr>
        <w:t>107</w:t>
      </w:r>
      <w:r w:rsidRPr="00BC796D">
        <w:rPr>
          <w:noProof/>
        </w:rPr>
        <w:fldChar w:fldCharType="end"/>
      </w:r>
    </w:p>
    <w:p w14:paraId="21338CA9" w14:textId="288AED7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E020: Saldos Finais das Contas na Parte B do e-Lalur da ECF Imediatamente Anterior</w:t>
      </w:r>
      <w:r w:rsidRPr="00BC796D">
        <w:rPr>
          <w:noProof/>
        </w:rPr>
        <w:tab/>
      </w:r>
      <w:r w:rsidRPr="00BC796D">
        <w:rPr>
          <w:noProof/>
        </w:rPr>
        <w:fldChar w:fldCharType="begin"/>
      </w:r>
      <w:r w:rsidRPr="00BC796D">
        <w:rPr>
          <w:noProof/>
        </w:rPr>
        <w:instrText xml:space="preserve"> PAGEREF _Toc532980384 \h </w:instrText>
      </w:r>
      <w:r w:rsidRPr="00BC796D">
        <w:rPr>
          <w:noProof/>
        </w:rPr>
      </w:r>
      <w:r w:rsidRPr="00BC796D">
        <w:rPr>
          <w:noProof/>
        </w:rPr>
        <w:fldChar w:fldCharType="separate"/>
      </w:r>
      <w:r w:rsidR="00402D5D">
        <w:rPr>
          <w:noProof/>
        </w:rPr>
        <w:t>109</w:t>
      </w:r>
      <w:r w:rsidRPr="00BC796D">
        <w:rPr>
          <w:noProof/>
        </w:rPr>
        <w:fldChar w:fldCharType="end"/>
      </w:r>
    </w:p>
    <w:p w14:paraId="51A7E724" w14:textId="44630E5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E030: Identificação do Período</w:t>
      </w:r>
      <w:r w:rsidRPr="00BC796D">
        <w:rPr>
          <w:noProof/>
        </w:rPr>
        <w:tab/>
      </w:r>
      <w:r w:rsidRPr="00BC796D">
        <w:rPr>
          <w:noProof/>
        </w:rPr>
        <w:fldChar w:fldCharType="begin"/>
      </w:r>
      <w:r w:rsidRPr="00BC796D">
        <w:rPr>
          <w:noProof/>
        </w:rPr>
        <w:instrText xml:space="preserve"> PAGEREF _Toc532980385 \h </w:instrText>
      </w:r>
      <w:r w:rsidRPr="00BC796D">
        <w:rPr>
          <w:noProof/>
        </w:rPr>
      </w:r>
      <w:r w:rsidRPr="00BC796D">
        <w:rPr>
          <w:noProof/>
        </w:rPr>
        <w:fldChar w:fldCharType="separate"/>
      </w:r>
      <w:r w:rsidR="00402D5D">
        <w:rPr>
          <w:noProof/>
        </w:rPr>
        <w:t>110</w:t>
      </w:r>
      <w:r w:rsidRPr="00BC796D">
        <w:rPr>
          <w:noProof/>
        </w:rPr>
        <w:fldChar w:fldCharType="end"/>
      </w:r>
    </w:p>
    <w:p w14:paraId="315B2F50" w14:textId="7394A72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E155: Detalhes dos Saldos Contábeis Calculados com Base nas ECD</w:t>
      </w:r>
      <w:r w:rsidRPr="00BC796D">
        <w:rPr>
          <w:noProof/>
        </w:rPr>
        <w:tab/>
      </w:r>
      <w:r w:rsidRPr="00BC796D">
        <w:rPr>
          <w:noProof/>
        </w:rPr>
        <w:fldChar w:fldCharType="begin"/>
      </w:r>
      <w:r w:rsidRPr="00BC796D">
        <w:rPr>
          <w:noProof/>
        </w:rPr>
        <w:instrText xml:space="preserve"> PAGEREF _Toc532980386 \h </w:instrText>
      </w:r>
      <w:r w:rsidRPr="00BC796D">
        <w:rPr>
          <w:noProof/>
        </w:rPr>
      </w:r>
      <w:r w:rsidRPr="00BC796D">
        <w:rPr>
          <w:noProof/>
        </w:rPr>
        <w:fldChar w:fldCharType="separate"/>
      </w:r>
      <w:r w:rsidR="00402D5D">
        <w:rPr>
          <w:noProof/>
        </w:rPr>
        <w:t>112</w:t>
      </w:r>
      <w:r w:rsidRPr="00BC796D">
        <w:rPr>
          <w:noProof/>
        </w:rPr>
        <w:fldChar w:fldCharType="end"/>
      </w:r>
    </w:p>
    <w:p w14:paraId="1232E4BC" w14:textId="5AB423D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E355: Detalhes dos Saldos das Contas de Resultado Antes do Encerramento</w:t>
      </w:r>
      <w:r w:rsidRPr="00BC796D">
        <w:rPr>
          <w:noProof/>
        </w:rPr>
        <w:tab/>
      </w:r>
      <w:r w:rsidRPr="00BC796D">
        <w:rPr>
          <w:noProof/>
        </w:rPr>
        <w:fldChar w:fldCharType="begin"/>
      </w:r>
      <w:r w:rsidRPr="00BC796D">
        <w:rPr>
          <w:noProof/>
        </w:rPr>
        <w:instrText xml:space="preserve"> PAGEREF _Toc532980387 \h </w:instrText>
      </w:r>
      <w:r w:rsidRPr="00BC796D">
        <w:rPr>
          <w:noProof/>
        </w:rPr>
      </w:r>
      <w:r w:rsidRPr="00BC796D">
        <w:rPr>
          <w:noProof/>
        </w:rPr>
        <w:fldChar w:fldCharType="separate"/>
      </w:r>
      <w:r w:rsidR="00402D5D">
        <w:rPr>
          <w:noProof/>
        </w:rPr>
        <w:t>113</w:t>
      </w:r>
      <w:r w:rsidRPr="00BC796D">
        <w:rPr>
          <w:noProof/>
        </w:rPr>
        <w:fldChar w:fldCharType="end"/>
      </w:r>
    </w:p>
    <w:p w14:paraId="457DBD83" w14:textId="5F8CF4F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E990: Encerramento do Bloco E</w:t>
      </w:r>
      <w:r w:rsidRPr="00BC796D">
        <w:rPr>
          <w:noProof/>
        </w:rPr>
        <w:tab/>
      </w:r>
      <w:r w:rsidRPr="00BC796D">
        <w:rPr>
          <w:noProof/>
        </w:rPr>
        <w:fldChar w:fldCharType="begin"/>
      </w:r>
      <w:r w:rsidRPr="00BC796D">
        <w:rPr>
          <w:noProof/>
        </w:rPr>
        <w:instrText xml:space="preserve"> PAGEREF _Toc532980388 \h </w:instrText>
      </w:r>
      <w:r w:rsidRPr="00BC796D">
        <w:rPr>
          <w:noProof/>
        </w:rPr>
      </w:r>
      <w:r w:rsidRPr="00BC796D">
        <w:rPr>
          <w:noProof/>
        </w:rPr>
        <w:fldChar w:fldCharType="separate"/>
      </w:r>
      <w:r w:rsidR="00402D5D">
        <w:rPr>
          <w:noProof/>
        </w:rPr>
        <w:t>114</w:t>
      </w:r>
      <w:r w:rsidRPr="00BC796D">
        <w:rPr>
          <w:noProof/>
        </w:rPr>
        <w:fldChar w:fldCharType="end"/>
      </w:r>
    </w:p>
    <w:p w14:paraId="03DC33CB" w14:textId="693B6DFB"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J: Plano de Contas e Mapeamento</w:t>
      </w:r>
      <w:r w:rsidRPr="00BC796D">
        <w:rPr>
          <w:noProof/>
        </w:rPr>
        <w:tab/>
      </w:r>
      <w:r w:rsidRPr="00BC796D">
        <w:rPr>
          <w:noProof/>
        </w:rPr>
        <w:fldChar w:fldCharType="begin"/>
      </w:r>
      <w:r w:rsidRPr="00BC796D">
        <w:rPr>
          <w:noProof/>
        </w:rPr>
        <w:instrText xml:space="preserve"> PAGEREF _Toc532980389 \h </w:instrText>
      </w:r>
      <w:r w:rsidRPr="00BC796D">
        <w:rPr>
          <w:noProof/>
        </w:rPr>
      </w:r>
      <w:r w:rsidRPr="00BC796D">
        <w:rPr>
          <w:noProof/>
        </w:rPr>
        <w:fldChar w:fldCharType="separate"/>
      </w:r>
      <w:r w:rsidR="00402D5D">
        <w:rPr>
          <w:noProof/>
        </w:rPr>
        <w:t>115</w:t>
      </w:r>
      <w:r w:rsidRPr="00BC796D">
        <w:rPr>
          <w:noProof/>
        </w:rPr>
        <w:fldChar w:fldCharType="end"/>
      </w:r>
    </w:p>
    <w:p w14:paraId="31BBA71F" w14:textId="4E36D07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J001: Abertura do Bloco J</w:t>
      </w:r>
      <w:r w:rsidRPr="00BC796D">
        <w:rPr>
          <w:noProof/>
        </w:rPr>
        <w:tab/>
      </w:r>
      <w:r w:rsidRPr="00BC796D">
        <w:rPr>
          <w:noProof/>
        </w:rPr>
        <w:fldChar w:fldCharType="begin"/>
      </w:r>
      <w:r w:rsidRPr="00BC796D">
        <w:rPr>
          <w:noProof/>
        </w:rPr>
        <w:instrText xml:space="preserve"> PAGEREF _Toc532980390 \h </w:instrText>
      </w:r>
      <w:r w:rsidRPr="00BC796D">
        <w:rPr>
          <w:noProof/>
        </w:rPr>
      </w:r>
      <w:r w:rsidRPr="00BC796D">
        <w:rPr>
          <w:noProof/>
        </w:rPr>
        <w:fldChar w:fldCharType="separate"/>
      </w:r>
      <w:r w:rsidR="00402D5D">
        <w:rPr>
          <w:noProof/>
        </w:rPr>
        <w:t>115</w:t>
      </w:r>
      <w:r w:rsidRPr="00BC796D">
        <w:rPr>
          <w:noProof/>
        </w:rPr>
        <w:fldChar w:fldCharType="end"/>
      </w:r>
    </w:p>
    <w:p w14:paraId="070728D5" w14:textId="746BF06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lastRenderedPageBreak/>
        <w:t>Registro J050: Plano de Contas do Contribuinte</w:t>
      </w:r>
      <w:r w:rsidRPr="00BC796D">
        <w:rPr>
          <w:noProof/>
        </w:rPr>
        <w:tab/>
      </w:r>
      <w:r w:rsidRPr="00BC796D">
        <w:rPr>
          <w:noProof/>
        </w:rPr>
        <w:fldChar w:fldCharType="begin"/>
      </w:r>
      <w:r w:rsidRPr="00BC796D">
        <w:rPr>
          <w:noProof/>
        </w:rPr>
        <w:instrText xml:space="preserve"> PAGEREF _Toc532980391 \h </w:instrText>
      </w:r>
      <w:r w:rsidRPr="00BC796D">
        <w:rPr>
          <w:noProof/>
        </w:rPr>
      </w:r>
      <w:r w:rsidRPr="00BC796D">
        <w:rPr>
          <w:noProof/>
        </w:rPr>
        <w:fldChar w:fldCharType="separate"/>
      </w:r>
      <w:r w:rsidR="00402D5D">
        <w:rPr>
          <w:noProof/>
        </w:rPr>
        <w:t>116</w:t>
      </w:r>
      <w:r w:rsidRPr="00BC796D">
        <w:rPr>
          <w:noProof/>
        </w:rPr>
        <w:fldChar w:fldCharType="end"/>
      </w:r>
    </w:p>
    <w:p w14:paraId="38B61B51" w14:textId="673B809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J051: Plano de Contas Referencial</w:t>
      </w:r>
      <w:r w:rsidRPr="00BC796D">
        <w:rPr>
          <w:noProof/>
        </w:rPr>
        <w:tab/>
      </w:r>
      <w:r w:rsidRPr="00BC796D">
        <w:rPr>
          <w:noProof/>
        </w:rPr>
        <w:fldChar w:fldCharType="begin"/>
      </w:r>
      <w:r w:rsidRPr="00BC796D">
        <w:rPr>
          <w:noProof/>
        </w:rPr>
        <w:instrText xml:space="preserve"> PAGEREF _Toc532980392 \h </w:instrText>
      </w:r>
      <w:r w:rsidRPr="00BC796D">
        <w:rPr>
          <w:noProof/>
        </w:rPr>
      </w:r>
      <w:r w:rsidRPr="00BC796D">
        <w:rPr>
          <w:noProof/>
        </w:rPr>
        <w:fldChar w:fldCharType="separate"/>
      </w:r>
      <w:r w:rsidR="00402D5D">
        <w:rPr>
          <w:noProof/>
        </w:rPr>
        <w:t>119</w:t>
      </w:r>
      <w:r w:rsidRPr="00BC796D">
        <w:rPr>
          <w:noProof/>
        </w:rPr>
        <w:fldChar w:fldCharType="end"/>
      </w:r>
    </w:p>
    <w:p w14:paraId="3D42C526" w14:textId="6A3E7AD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J053: Subcontas Correlatas</w:t>
      </w:r>
      <w:r w:rsidRPr="00BC796D">
        <w:rPr>
          <w:noProof/>
        </w:rPr>
        <w:tab/>
      </w:r>
      <w:r w:rsidRPr="00BC796D">
        <w:rPr>
          <w:noProof/>
        </w:rPr>
        <w:fldChar w:fldCharType="begin"/>
      </w:r>
      <w:r w:rsidRPr="00BC796D">
        <w:rPr>
          <w:noProof/>
        </w:rPr>
        <w:instrText xml:space="preserve"> PAGEREF _Toc532980393 \h </w:instrText>
      </w:r>
      <w:r w:rsidRPr="00BC796D">
        <w:rPr>
          <w:noProof/>
        </w:rPr>
      </w:r>
      <w:r w:rsidRPr="00BC796D">
        <w:rPr>
          <w:noProof/>
        </w:rPr>
        <w:fldChar w:fldCharType="separate"/>
      </w:r>
      <w:r w:rsidR="00402D5D">
        <w:rPr>
          <w:noProof/>
        </w:rPr>
        <w:t>121</w:t>
      </w:r>
      <w:r w:rsidRPr="00BC796D">
        <w:rPr>
          <w:noProof/>
        </w:rPr>
        <w:fldChar w:fldCharType="end"/>
      </w:r>
    </w:p>
    <w:p w14:paraId="45920AA9" w14:textId="4BC0599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J100: Centro de Custos</w:t>
      </w:r>
      <w:r w:rsidRPr="00BC796D">
        <w:rPr>
          <w:noProof/>
        </w:rPr>
        <w:tab/>
      </w:r>
      <w:r w:rsidRPr="00BC796D">
        <w:rPr>
          <w:noProof/>
        </w:rPr>
        <w:fldChar w:fldCharType="begin"/>
      </w:r>
      <w:r w:rsidRPr="00BC796D">
        <w:rPr>
          <w:noProof/>
        </w:rPr>
        <w:instrText xml:space="preserve"> PAGEREF _Toc532980394 \h </w:instrText>
      </w:r>
      <w:r w:rsidRPr="00BC796D">
        <w:rPr>
          <w:noProof/>
        </w:rPr>
      </w:r>
      <w:r w:rsidRPr="00BC796D">
        <w:rPr>
          <w:noProof/>
        </w:rPr>
        <w:fldChar w:fldCharType="separate"/>
      </w:r>
      <w:r w:rsidR="00402D5D">
        <w:rPr>
          <w:noProof/>
        </w:rPr>
        <w:t>124</w:t>
      </w:r>
      <w:r w:rsidRPr="00BC796D">
        <w:rPr>
          <w:noProof/>
        </w:rPr>
        <w:fldChar w:fldCharType="end"/>
      </w:r>
    </w:p>
    <w:p w14:paraId="0EAFD6A8" w14:textId="2B3897B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J990: Encerramento do Bloco J</w:t>
      </w:r>
      <w:r w:rsidRPr="00BC796D">
        <w:rPr>
          <w:noProof/>
        </w:rPr>
        <w:tab/>
      </w:r>
      <w:r w:rsidRPr="00BC796D">
        <w:rPr>
          <w:noProof/>
        </w:rPr>
        <w:fldChar w:fldCharType="begin"/>
      </w:r>
      <w:r w:rsidRPr="00BC796D">
        <w:rPr>
          <w:noProof/>
        </w:rPr>
        <w:instrText xml:space="preserve"> PAGEREF _Toc532980395 \h </w:instrText>
      </w:r>
      <w:r w:rsidRPr="00BC796D">
        <w:rPr>
          <w:noProof/>
        </w:rPr>
      </w:r>
      <w:r w:rsidRPr="00BC796D">
        <w:rPr>
          <w:noProof/>
        </w:rPr>
        <w:fldChar w:fldCharType="separate"/>
      </w:r>
      <w:r w:rsidR="00402D5D">
        <w:rPr>
          <w:noProof/>
        </w:rPr>
        <w:t>125</w:t>
      </w:r>
      <w:r w:rsidRPr="00BC796D">
        <w:rPr>
          <w:noProof/>
        </w:rPr>
        <w:fldChar w:fldCharType="end"/>
      </w:r>
    </w:p>
    <w:p w14:paraId="0ACA95AB" w14:textId="386B8AF7"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K: Saldos das Contas Contábeis e Referenciais</w:t>
      </w:r>
      <w:r w:rsidRPr="00BC796D">
        <w:rPr>
          <w:noProof/>
        </w:rPr>
        <w:tab/>
      </w:r>
      <w:r w:rsidRPr="00BC796D">
        <w:rPr>
          <w:noProof/>
        </w:rPr>
        <w:fldChar w:fldCharType="begin"/>
      </w:r>
      <w:r w:rsidRPr="00BC796D">
        <w:rPr>
          <w:noProof/>
        </w:rPr>
        <w:instrText xml:space="preserve"> PAGEREF _Toc532980396 \h </w:instrText>
      </w:r>
      <w:r w:rsidRPr="00BC796D">
        <w:rPr>
          <w:noProof/>
        </w:rPr>
      </w:r>
      <w:r w:rsidRPr="00BC796D">
        <w:rPr>
          <w:noProof/>
        </w:rPr>
        <w:fldChar w:fldCharType="separate"/>
      </w:r>
      <w:r w:rsidR="00402D5D">
        <w:rPr>
          <w:noProof/>
        </w:rPr>
        <w:t>126</w:t>
      </w:r>
      <w:r w:rsidRPr="00BC796D">
        <w:rPr>
          <w:noProof/>
        </w:rPr>
        <w:fldChar w:fldCharType="end"/>
      </w:r>
    </w:p>
    <w:p w14:paraId="18DC8229" w14:textId="07F271A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K001: Abertura do Bloco K</w:t>
      </w:r>
      <w:r w:rsidRPr="00BC796D">
        <w:rPr>
          <w:noProof/>
        </w:rPr>
        <w:tab/>
      </w:r>
      <w:r w:rsidRPr="00BC796D">
        <w:rPr>
          <w:noProof/>
        </w:rPr>
        <w:fldChar w:fldCharType="begin"/>
      </w:r>
      <w:r w:rsidRPr="00BC796D">
        <w:rPr>
          <w:noProof/>
        </w:rPr>
        <w:instrText xml:space="preserve"> PAGEREF _Toc532980397 \h </w:instrText>
      </w:r>
      <w:r w:rsidRPr="00BC796D">
        <w:rPr>
          <w:noProof/>
        </w:rPr>
      </w:r>
      <w:r w:rsidRPr="00BC796D">
        <w:rPr>
          <w:noProof/>
        </w:rPr>
        <w:fldChar w:fldCharType="separate"/>
      </w:r>
      <w:r w:rsidR="00402D5D">
        <w:rPr>
          <w:noProof/>
        </w:rPr>
        <w:t>126</w:t>
      </w:r>
      <w:r w:rsidRPr="00BC796D">
        <w:rPr>
          <w:noProof/>
        </w:rPr>
        <w:fldChar w:fldCharType="end"/>
      </w:r>
    </w:p>
    <w:p w14:paraId="5E7A2BD8" w14:textId="16849DA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K030: Identificação dos Períodos e Formas de Apuração do IRPJ e da CSLL no Ano-Calendário</w:t>
      </w:r>
      <w:r w:rsidRPr="00BC796D">
        <w:rPr>
          <w:noProof/>
        </w:rPr>
        <w:tab/>
      </w:r>
      <w:r w:rsidRPr="00BC796D">
        <w:rPr>
          <w:noProof/>
        </w:rPr>
        <w:fldChar w:fldCharType="begin"/>
      </w:r>
      <w:r w:rsidRPr="00BC796D">
        <w:rPr>
          <w:noProof/>
        </w:rPr>
        <w:instrText xml:space="preserve"> PAGEREF _Toc532980398 \h </w:instrText>
      </w:r>
      <w:r w:rsidRPr="00BC796D">
        <w:rPr>
          <w:noProof/>
        </w:rPr>
      </w:r>
      <w:r w:rsidRPr="00BC796D">
        <w:rPr>
          <w:noProof/>
        </w:rPr>
        <w:fldChar w:fldCharType="separate"/>
      </w:r>
      <w:r w:rsidR="00402D5D">
        <w:rPr>
          <w:noProof/>
        </w:rPr>
        <w:t>127</w:t>
      </w:r>
      <w:r w:rsidRPr="00BC796D">
        <w:rPr>
          <w:noProof/>
        </w:rPr>
        <w:fldChar w:fldCharType="end"/>
      </w:r>
    </w:p>
    <w:p w14:paraId="0FF0EC37" w14:textId="52D1536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K155: Detalhes dos Saldos Contábeis (Depois do Encerramento do Resultado do Período)</w:t>
      </w:r>
      <w:r w:rsidRPr="00BC796D">
        <w:rPr>
          <w:noProof/>
        </w:rPr>
        <w:tab/>
      </w:r>
      <w:r w:rsidRPr="00BC796D">
        <w:rPr>
          <w:noProof/>
        </w:rPr>
        <w:fldChar w:fldCharType="begin"/>
      </w:r>
      <w:r w:rsidRPr="00BC796D">
        <w:rPr>
          <w:noProof/>
        </w:rPr>
        <w:instrText xml:space="preserve"> PAGEREF _Toc532980399 \h </w:instrText>
      </w:r>
      <w:r w:rsidRPr="00BC796D">
        <w:rPr>
          <w:noProof/>
        </w:rPr>
      </w:r>
      <w:r w:rsidRPr="00BC796D">
        <w:rPr>
          <w:noProof/>
        </w:rPr>
        <w:fldChar w:fldCharType="separate"/>
      </w:r>
      <w:r w:rsidR="00402D5D">
        <w:rPr>
          <w:noProof/>
        </w:rPr>
        <w:t>130</w:t>
      </w:r>
      <w:r w:rsidRPr="00BC796D">
        <w:rPr>
          <w:noProof/>
        </w:rPr>
        <w:fldChar w:fldCharType="end"/>
      </w:r>
    </w:p>
    <w:p w14:paraId="28A2BF4A" w14:textId="00450AB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K156: Mapeamento Referencial do Saldo Final</w:t>
      </w:r>
      <w:r w:rsidRPr="00BC796D">
        <w:rPr>
          <w:noProof/>
        </w:rPr>
        <w:tab/>
      </w:r>
      <w:r w:rsidRPr="00BC796D">
        <w:rPr>
          <w:noProof/>
        </w:rPr>
        <w:fldChar w:fldCharType="begin"/>
      </w:r>
      <w:r w:rsidRPr="00BC796D">
        <w:rPr>
          <w:noProof/>
        </w:rPr>
        <w:instrText xml:space="preserve"> PAGEREF _Toc532980400 \h </w:instrText>
      </w:r>
      <w:r w:rsidRPr="00BC796D">
        <w:rPr>
          <w:noProof/>
        </w:rPr>
      </w:r>
      <w:r w:rsidRPr="00BC796D">
        <w:rPr>
          <w:noProof/>
        </w:rPr>
        <w:fldChar w:fldCharType="separate"/>
      </w:r>
      <w:r w:rsidR="00402D5D">
        <w:rPr>
          <w:noProof/>
        </w:rPr>
        <w:t>133</w:t>
      </w:r>
      <w:r w:rsidRPr="00BC796D">
        <w:rPr>
          <w:noProof/>
        </w:rPr>
        <w:fldChar w:fldCharType="end"/>
      </w:r>
    </w:p>
    <w:p w14:paraId="06915466" w14:textId="3309E8A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K355: Saldos Finais das Contas Contábeis de Resultado Antes do Encerramento</w:t>
      </w:r>
      <w:r w:rsidRPr="00BC796D">
        <w:rPr>
          <w:noProof/>
        </w:rPr>
        <w:tab/>
      </w:r>
      <w:r w:rsidRPr="00BC796D">
        <w:rPr>
          <w:noProof/>
        </w:rPr>
        <w:fldChar w:fldCharType="begin"/>
      </w:r>
      <w:r w:rsidRPr="00BC796D">
        <w:rPr>
          <w:noProof/>
        </w:rPr>
        <w:instrText xml:space="preserve"> PAGEREF _Toc532980401 \h </w:instrText>
      </w:r>
      <w:r w:rsidRPr="00BC796D">
        <w:rPr>
          <w:noProof/>
        </w:rPr>
      </w:r>
      <w:r w:rsidRPr="00BC796D">
        <w:rPr>
          <w:noProof/>
        </w:rPr>
        <w:fldChar w:fldCharType="separate"/>
      </w:r>
      <w:r w:rsidR="00402D5D">
        <w:rPr>
          <w:noProof/>
        </w:rPr>
        <w:t>135</w:t>
      </w:r>
      <w:r w:rsidRPr="00BC796D">
        <w:rPr>
          <w:noProof/>
        </w:rPr>
        <w:fldChar w:fldCharType="end"/>
      </w:r>
    </w:p>
    <w:p w14:paraId="105F90B8" w14:textId="3F9A49E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K356: Mapeamento Referencial dos Saldos Finais das Contas Contábeis de Resultado Antes do Encerramento</w:t>
      </w:r>
      <w:r w:rsidRPr="00BC796D">
        <w:rPr>
          <w:noProof/>
        </w:rPr>
        <w:tab/>
      </w:r>
      <w:r w:rsidRPr="00BC796D">
        <w:rPr>
          <w:noProof/>
        </w:rPr>
        <w:fldChar w:fldCharType="begin"/>
      </w:r>
      <w:r w:rsidRPr="00BC796D">
        <w:rPr>
          <w:noProof/>
        </w:rPr>
        <w:instrText xml:space="preserve"> PAGEREF _Toc532980402 \h </w:instrText>
      </w:r>
      <w:r w:rsidRPr="00BC796D">
        <w:rPr>
          <w:noProof/>
        </w:rPr>
      </w:r>
      <w:r w:rsidRPr="00BC796D">
        <w:rPr>
          <w:noProof/>
        </w:rPr>
        <w:fldChar w:fldCharType="separate"/>
      </w:r>
      <w:r w:rsidR="00402D5D">
        <w:rPr>
          <w:noProof/>
        </w:rPr>
        <w:t>137</w:t>
      </w:r>
      <w:r w:rsidRPr="00BC796D">
        <w:rPr>
          <w:noProof/>
        </w:rPr>
        <w:fldChar w:fldCharType="end"/>
      </w:r>
    </w:p>
    <w:p w14:paraId="3D3F9725" w14:textId="59678A2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K915: Justificativa para Divergência de Saldos Contábeis das Contas Patrimoniais Recuperados da ECD</w:t>
      </w:r>
      <w:r w:rsidRPr="00BC796D">
        <w:rPr>
          <w:noProof/>
        </w:rPr>
        <w:tab/>
      </w:r>
      <w:r w:rsidRPr="00BC796D">
        <w:rPr>
          <w:noProof/>
        </w:rPr>
        <w:fldChar w:fldCharType="begin"/>
      </w:r>
      <w:r w:rsidRPr="00BC796D">
        <w:rPr>
          <w:noProof/>
        </w:rPr>
        <w:instrText xml:space="preserve"> PAGEREF _Toc532980403 \h </w:instrText>
      </w:r>
      <w:r w:rsidRPr="00BC796D">
        <w:rPr>
          <w:noProof/>
        </w:rPr>
      </w:r>
      <w:r w:rsidRPr="00BC796D">
        <w:rPr>
          <w:noProof/>
        </w:rPr>
        <w:fldChar w:fldCharType="separate"/>
      </w:r>
      <w:r w:rsidR="00402D5D">
        <w:rPr>
          <w:noProof/>
        </w:rPr>
        <w:t>139</w:t>
      </w:r>
      <w:r w:rsidRPr="00BC796D">
        <w:rPr>
          <w:noProof/>
        </w:rPr>
        <w:fldChar w:fldCharType="end"/>
      </w:r>
    </w:p>
    <w:p w14:paraId="4B96380A" w14:textId="2A88D70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K935: Justificativa para Divergência de Saldos Contábeis das Contas de Resultado Recuperados da ECD</w:t>
      </w:r>
      <w:r w:rsidRPr="00BC796D">
        <w:rPr>
          <w:noProof/>
        </w:rPr>
        <w:tab/>
      </w:r>
      <w:r w:rsidRPr="00BC796D">
        <w:rPr>
          <w:noProof/>
        </w:rPr>
        <w:fldChar w:fldCharType="begin"/>
      </w:r>
      <w:r w:rsidRPr="00BC796D">
        <w:rPr>
          <w:noProof/>
        </w:rPr>
        <w:instrText xml:space="preserve"> PAGEREF _Toc532980404 \h </w:instrText>
      </w:r>
      <w:r w:rsidRPr="00BC796D">
        <w:rPr>
          <w:noProof/>
        </w:rPr>
      </w:r>
      <w:r w:rsidRPr="00BC796D">
        <w:rPr>
          <w:noProof/>
        </w:rPr>
        <w:fldChar w:fldCharType="separate"/>
      </w:r>
      <w:r w:rsidR="00402D5D">
        <w:rPr>
          <w:noProof/>
        </w:rPr>
        <w:t>143</w:t>
      </w:r>
      <w:r w:rsidRPr="00BC796D">
        <w:rPr>
          <w:noProof/>
        </w:rPr>
        <w:fldChar w:fldCharType="end"/>
      </w:r>
    </w:p>
    <w:p w14:paraId="5CF0AA0D" w14:textId="2FF402D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K990: Encerramento do Bloco K</w:t>
      </w:r>
      <w:r w:rsidRPr="00BC796D">
        <w:rPr>
          <w:noProof/>
        </w:rPr>
        <w:tab/>
      </w:r>
      <w:r w:rsidRPr="00BC796D">
        <w:rPr>
          <w:noProof/>
        </w:rPr>
        <w:fldChar w:fldCharType="begin"/>
      </w:r>
      <w:r w:rsidRPr="00BC796D">
        <w:rPr>
          <w:noProof/>
        </w:rPr>
        <w:instrText xml:space="preserve"> PAGEREF _Toc532980405 \h </w:instrText>
      </w:r>
      <w:r w:rsidRPr="00BC796D">
        <w:rPr>
          <w:noProof/>
        </w:rPr>
      </w:r>
      <w:r w:rsidRPr="00BC796D">
        <w:rPr>
          <w:noProof/>
        </w:rPr>
        <w:fldChar w:fldCharType="separate"/>
      </w:r>
      <w:r w:rsidR="00402D5D">
        <w:rPr>
          <w:noProof/>
        </w:rPr>
        <w:t>146</w:t>
      </w:r>
      <w:r w:rsidRPr="00BC796D">
        <w:rPr>
          <w:noProof/>
        </w:rPr>
        <w:fldChar w:fldCharType="end"/>
      </w:r>
    </w:p>
    <w:p w14:paraId="17B8AD6F" w14:textId="7702FF1D"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L: Lucro Líquido – Lucro Real</w:t>
      </w:r>
      <w:r w:rsidRPr="00BC796D">
        <w:rPr>
          <w:noProof/>
        </w:rPr>
        <w:tab/>
      </w:r>
      <w:r w:rsidRPr="00BC796D">
        <w:rPr>
          <w:noProof/>
        </w:rPr>
        <w:fldChar w:fldCharType="begin"/>
      </w:r>
      <w:r w:rsidRPr="00BC796D">
        <w:rPr>
          <w:noProof/>
        </w:rPr>
        <w:instrText xml:space="preserve"> PAGEREF _Toc532980406 \h </w:instrText>
      </w:r>
      <w:r w:rsidRPr="00BC796D">
        <w:rPr>
          <w:noProof/>
        </w:rPr>
      </w:r>
      <w:r w:rsidRPr="00BC796D">
        <w:rPr>
          <w:noProof/>
        </w:rPr>
        <w:fldChar w:fldCharType="separate"/>
      </w:r>
      <w:r w:rsidR="00402D5D">
        <w:rPr>
          <w:noProof/>
        </w:rPr>
        <w:t>147</w:t>
      </w:r>
      <w:r w:rsidRPr="00BC796D">
        <w:rPr>
          <w:noProof/>
        </w:rPr>
        <w:fldChar w:fldCharType="end"/>
      </w:r>
    </w:p>
    <w:p w14:paraId="22E246B4" w14:textId="6D09490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L001: Abertura do Bloco L</w:t>
      </w:r>
      <w:r w:rsidRPr="00BC796D">
        <w:rPr>
          <w:noProof/>
        </w:rPr>
        <w:tab/>
      </w:r>
      <w:r w:rsidRPr="00BC796D">
        <w:rPr>
          <w:noProof/>
        </w:rPr>
        <w:fldChar w:fldCharType="begin"/>
      </w:r>
      <w:r w:rsidRPr="00BC796D">
        <w:rPr>
          <w:noProof/>
        </w:rPr>
        <w:instrText xml:space="preserve"> PAGEREF _Toc532980407 \h </w:instrText>
      </w:r>
      <w:r w:rsidRPr="00BC796D">
        <w:rPr>
          <w:noProof/>
        </w:rPr>
      </w:r>
      <w:r w:rsidRPr="00BC796D">
        <w:rPr>
          <w:noProof/>
        </w:rPr>
        <w:fldChar w:fldCharType="separate"/>
      </w:r>
      <w:r w:rsidR="00402D5D">
        <w:rPr>
          <w:noProof/>
        </w:rPr>
        <w:t>204</w:t>
      </w:r>
      <w:r w:rsidRPr="00BC796D">
        <w:rPr>
          <w:noProof/>
        </w:rPr>
        <w:fldChar w:fldCharType="end"/>
      </w:r>
    </w:p>
    <w:p w14:paraId="5DBF36E3" w14:textId="1EC9488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L030: Identificação dos Períodos e Formas de Apuração do IRPJ e da CSLL no Ano-Calendário</w:t>
      </w:r>
      <w:r w:rsidRPr="00BC796D">
        <w:rPr>
          <w:noProof/>
        </w:rPr>
        <w:tab/>
      </w:r>
      <w:r w:rsidRPr="00BC796D">
        <w:rPr>
          <w:noProof/>
        </w:rPr>
        <w:fldChar w:fldCharType="begin"/>
      </w:r>
      <w:r w:rsidRPr="00BC796D">
        <w:rPr>
          <w:noProof/>
        </w:rPr>
        <w:instrText xml:space="preserve"> PAGEREF _Toc532980408 \h </w:instrText>
      </w:r>
      <w:r w:rsidRPr="00BC796D">
        <w:rPr>
          <w:noProof/>
        </w:rPr>
      </w:r>
      <w:r w:rsidRPr="00BC796D">
        <w:rPr>
          <w:noProof/>
        </w:rPr>
        <w:fldChar w:fldCharType="separate"/>
      </w:r>
      <w:r w:rsidR="00402D5D">
        <w:rPr>
          <w:noProof/>
        </w:rPr>
        <w:t>205</w:t>
      </w:r>
      <w:r w:rsidRPr="00BC796D">
        <w:rPr>
          <w:noProof/>
        </w:rPr>
        <w:fldChar w:fldCharType="end"/>
      </w:r>
    </w:p>
    <w:p w14:paraId="0BA997F5" w14:textId="03A962A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L100: Balanço Patrimonial</w:t>
      </w:r>
      <w:r w:rsidRPr="00BC796D">
        <w:rPr>
          <w:noProof/>
        </w:rPr>
        <w:tab/>
      </w:r>
      <w:r w:rsidRPr="00BC796D">
        <w:rPr>
          <w:noProof/>
        </w:rPr>
        <w:fldChar w:fldCharType="begin"/>
      </w:r>
      <w:r w:rsidRPr="00BC796D">
        <w:rPr>
          <w:noProof/>
        </w:rPr>
        <w:instrText xml:space="preserve"> PAGEREF _Toc532980409 \h </w:instrText>
      </w:r>
      <w:r w:rsidRPr="00BC796D">
        <w:rPr>
          <w:noProof/>
        </w:rPr>
      </w:r>
      <w:r w:rsidRPr="00BC796D">
        <w:rPr>
          <w:noProof/>
        </w:rPr>
        <w:fldChar w:fldCharType="separate"/>
      </w:r>
      <w:r w:rsidR="00402D5D">
        <w:rPr>
          <w:noProof/>
        </w:rPr>
        <w:t>208</w:t>
      </w:r>
      <w:r w:rsidRPr="00BC796D">
        <w:rPr>
          <w:noProof/>
        </w:rPr>
        <w:fldChar w:fldCharType="end"/>
      </w:r>
    </w:p>
    <w:p w14:paraId="04373E4A" w14:textId="14859FA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L200: Método de Avaliação do Estoque Final</w:t>
      </w:r>
      <w:r w:rsidRPr="00BC796D">
        <w:rPr>
          <w:noProof/>
        </w:rPr>
        <w:tab/>
      </w:r>
      <w:r w:rsidRPr="00BC796D">
        <w:rPr>
          <w:noProof/>
        </w:rPr>
        <w:fldChar w:fldCharType="begin"/>
      </w:r>
      <w:r w:rsidRPr="00BC796D">
        <w:rPr>
          <w:noProof/>
        </w:rPr>
        <w:instrText xml:space="preserve"> PAGEREF _Toc532980410 \h </w:instrText>
      </w:r>
      <w:r w:rsidRPr="00BC796D">
        <w:rPr>
          <w:noProof/>
        </w:rPr>
      </w:r>
      <w:r w:rsidRPr="00BC796D">
        <w:rPr>
          <w:noProof/>
        </w:rPr>
        <w:fldChar w:fldCharType="separate"/>
      </w:r>
      <w:r w:rsidR="00402D5D">
        <w:rPr>
          <w:noProof/>
        </w:rPr>
        <w:t>212</w:t>
      </w:r>
      <w:r w:rsidRPr="00BC796D">
        <w:rPr>
          <w:noProof/>
        </w:rPr>
        <w:fldChar w:fldCharType="end"/>
      </w:r>
    </w:p>
    <w:p w14:paraId="565D5DC5" w14:textId="78A3C41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L210: Informativo da Composição de Custos</w:t>
      </w:r>
      <w:r w:rsidRPr="00BC796D">
        <w:rPr>
          <w:noProof/>
        </w:rPr>
        <w:tab/>
      </w:r>
      <w:r w:rsidRPr="00BC796D">
        <w:rPr>
          <w:noProof/>
        </w:rPr>
        <w:fldChar w:fldCharType="begin"/>
      </w:r>
      <w:r w:rsidRPr="00BC796D">
        <w:rPr>
          <w:noProof/>
        </w:rPr>
        <w:instrText xml:space="preserve"> PAGEREF _Toc532980411 \h </w:instrText>
      </w:r>
      <w:r w:rsidRPr="00BC796D">
        <w:rPr>
          <w:noProof/>
        </w:rPr>
      </w:r>
      <w:r w:rsidRPr="00BC796D">
        <w:rPr>
          <w:noProof/>
        </w:rPr>
        <w:fldChar w:fldCharType="separate"/>
      </w:r>
      <w:r w:rsidR="00402D5D">
        <w:rPr>
          <w:noProof/>
        </w:rPr>
        <w:t>213</w:t>
      </w:r>
      <w:r w:rsidRPr="00BC796D">
        <w:rPr>
          <w:noProof/>
        </w:rPr>
        <w:fldChar w:fldCharType="end"/>
      </w:r>
    </w:p>
    <w:p w14:paraId="56E333F1" w14:textId="474BFAA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L300: Demonstração do Resultado Líquido no Período Fiscal</w:t>
      </w:r>
      <w:r w:rsidRPr="00BC796D">
        <w:rPr>
          <w:noProof/>
        </w:rPr>
        <w:tab/>
      </w:r>
      <w:r w:rsidRPr="00BC796D">
        <w:rPr>
          <w:noProof/>
        </w:rPr>
        <w:fldChar w:fldCharType="begin"/>
      </w:r>
      <w:r w:rsidRPr="00BC796D">
        <w:rPr>
          <w:noProof/>
        </w:rPr>
        <w:instrText xml:space="preserve"> PAGEREF _Toc532980412 \h </w:instrText>
      </w:r>
      <w:r w:rsidRPr="00BC796D">
        <w:rPr>
          <w:noProof/>
        </w:rPr>
      </w:r>
      <w:r w:rsidRPr="00BC796D">
        <w:rPr>
          <w:noProof/>
        </w:rPr>
        <w:fldChar w:fldCharType="separate"/>
      </w:r>
      <w:r w:rsidR="00402D5D">
        <w:rPr>
          <w:noProof/>
        </w:rPr>
        <w:t>215</w:t>
      </w:r>
      <w:r w:rsidRPr="00BC796D">
        <w:rPr>
          <w:noProof/>
        </w:rPr>
        <w:fldChar w:fldCharType="end"/>
      </w:r>
    </w:p>
    <w:p w14:paraId="654C9B89" w14:textId="2C6DB8A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L990: Encerramento do Bloco L</w:t>
      </w:r>
      <w:r w:rsidRPr="00BC796D">
        <w:rPr>
          <w:noProof/>
        </w:rPr>
        <w:tab/>
      </w:r>
      <w:r w:rsidRPr="00BC796D">
        <w:rPr>
          <w:noProof/>
        </w:rPr>
        <w:fldChar w:fldCharType="begin"/>
      </w:r>
      <w:r w:rsidRPr="00BC796D">
        <w:rPr>
          <w:noProof/>
        </w:rPr>
        <w:instrText xml:space="preserve"> PAGEREF _Toc532980413 \h </w:instrText>
      </w:r>
      <w:r w:rsidRPr="00BC796D">
        <w:rPr>
          <w:noProof/>
        </w:rPr>
      </w:r>
      <w:r w:rsidRPr="00BC796D">
        <w:rPr>
          <w:noProof/>
        </w:rPr>
        <w:fldChar w:fldCharType="separate"/>
      </w:r>
      <w:r w:rsidR="00402D5D">
        <w:rPr>
          <w:noProof/>
        </w:rPr>
        <w:t>218</w:t>
      </w:r>
      <w:r w:rsidRPr="00BC796D">
        <w:rPr>
          <w:noProof/>
        </w:rPr>
        <w:fldChar w:fldCharType="end"/>
      </w:r>
    </w:p>
    <w:p w14:paraId="46F7C1B1" w14:textId="42458338"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M: Livro Eletrônico de Apuração do Lucro Real (e-Lalur) e Livro Eletrônico de Apuração da Base de Cálculo da CSLL (e-Lacs)</w:t>
      </w:r>
      <w:r w:rsidRPr="00BC796D">
        <w:rPr>
          <w:noProof/>
        </w:rPr>
        <w:tab/>
      </w:r>
      <w:r w:rsidRPr="00BC796D">
        <w:rPr>
          <w:noProof/>
        </w:rPr>
        <w:fldChar w:fldCharType="begin"/>
      </w:r>
      <w:r w:rsidRPr="00BC796D">
        <w:rPr>
          <w:noProof/>
        </w:rPr>
        <w:instrText xml:space="preserve"> PAGEREF _Toc532980414 \h </w:instrText>
      </w:r>
      <w:r w:rsidRPr="00BC796D">
        <w:rPr>
          <w:noProof/>
        </w:rPr>
      </w:r>
      <w:r w:rsidRPr="00BC796D">
        <w:rPr>
          <w:noProof/>
        </w:rPr>
        <w:fldChar w:fldCharType="separate"/>
      </w:r>
      <w:r w:rsidR="00402D5D">
        <w:rPr>
          <w:noProof/>
        </w:rPr>
        <w:t>219</w:t>
      </w:r>
      <w:r w:rsidRPr="00BC796D">
        <w:rPr>
          <w:noProof/>
        </w:rPr>
        <w:fldChar w:fldCharType="end"/>
      </w:r>
    </w:p>
    <w:p w14:paraId="29CE84DC" w14:textId="2DF178C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001: Abertura do Bloco M</w:t>
      </w:r>
      <w:r w:rsidRPr="00BC796D">
        <w:rPr>
          <w:noProof/>
        </w:rPr>
        <w:tab/>
      </w:r>
      <w:r w:rsidRPr="00BC796D">
        <w:rPr>
          <w:noProof/>
        </w:rPr>
        <w:fldChar w:fldCharType="begin"/>
      </w:r>
      <w:r w:rsidRPr="00BC796D">
        <w:rPr>
          <w:noProof/>
        </w:rPr>
        <w:instrText xml:space="preserve"> PAGEREF _Toc532980415 \h </w:instrText>
      </w:r>
      <w:r w:rsidRPr="00BC796D">
        <w:rPr>
          <w:noProof/>
        </w:rPr>
      </w:r>
      <w:r w:rsidRPr="00BC796D">
        <w:rPr>
          <w:noProof/>
        </w:rPr>
        <w:fldChar w:fldCharType="separate"/>
      </w:r>
      <w:r w:rsidR="00402D5D">
        <w:rPr>
          <w:noProof/>
        </w:rPr>
        <w:t>219</w:t>
      </w:r>
      <w:r w:rsidRPr="00BC796D">
        <w:rPr>
          <w:noProof/>
        </w:rPr>
        <w:fldChar w:fldCharType="end"/>
      </w:r>
    </w:p>
    <w:p w14:paraId="72CBB26D" w14:textId="2C13830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010: Identificação da Conta na Parte B do e-Lalur e do e-Lacs</w:t>
      </w:r>
      <w:r w:rsidRPr="00BC796D">
        <w:rPr>
          <w:noProof/>
        </w:rPr>
        <w:tab/>
      </w:r>
      <w:r w:rsidRPr="00BC796D">
        <w:rPr>
          <w:noProof/>
        </w:rPr>
        <w:fldChar w:fldCharType="begin"/>
      </w:r>
      <w:r w:rsidRPr="00BC796D">
        <w:rPr>
          <w:noProof/>
        </w:rPr>
        <w:instrText xml:space="preserve"> PAGEREF _Toc532980416 \h </w:instrText>
      </w:r>
      <w:r w:rsidRPr="00BC796D">
        <w:rPr>
          <w:noProof/>
        </w:rPr>
      </w:r>
      <w:r w:rsidRPr="00BC796D">
        <w:rPr>
          <w:noProof/>
        </w:rPr>
        <w:fldChar w:fldCharType="separate"/>
      </w:r>
      <w:r w:rsidR="00402D5D">
        <w:rPr>
          <w:noProof/>
        </w:rPr>
        <w:t>220</w:t>
      </w:r>
      <w:r w:rsidRPr="00BC796D">
        <w:rPr>
          <w:noProof/>
        </w:rPr>
        <w:fldChar w:fldCharType="end"/>
      </w:r>
    </w:p>
    <w:p w14:paraId="0B88FCE2" w14:textId="26AC864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030: Identificação dos Períodos e Formas de Apuração do IRPJ e da CSLL das Empresas Tributadas pelo Lucro Real</w:t>
      </w:r>
      <w:r w:rsidRPr="00BC796D">
        <w:rPr>
          <w:noProof/>
        </w:rPr>
        <w:tab/>
      </w:r>
      <w:r w:rsidRPr="00BC796D">
        <w:rPr>
          <w:noProof/>
        </w:rPr>
        <w:fldChar w:fldCharType="begin"/>
      </w:r>
      <w:r w:rsidRPr="00BC796D">
        <w:rPr>
          <w:noProof/>
        </w:rPr>
        <w:instrText xml:space="preserve"> PAGEREF _Toc532980417 \h </w:instrText>
      </w:r>
      <w:r w:rsidRPr="00BC796D">
        <w:rPr>
          <w:noProof/>
        </w:rPr>
      </w:r>
      <w:r w:rsidRPr="00BC796D">
        <w:rPr>
          <w:noProof/>
        </w:rPr>
        <w:fldChar w:fldCharType="separate"/>
      </w:r>
      <w:r w:rsidR="00402D5D">
        <w:rPr>
          <w:noProof/>
        </w:rPr>
        <w:t>223</w:t>
      </w:r>
      <w:r w:rsidRPr="00BC796D">
        <w:rPr>
          <w:noProof/>
        </w:rPr>
        <w:fldChar w:fldCharType="end"/>
      </w:r>
    </w:p>
    <w:p w14:paraId="215A1231" w14:textId="1F38413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300: Demonstração do Lucro Real – Lançamentos da Parte A do e-Lalur</w:t>
      </w:r>
      <w:r w:rsidRPr="00BC796D">
        <w:rPr>
          <w:noProof/>
        </w:rPr>
        <w:tab/>
      </w:r>
      <w:r w:rsidRPr="00BC796D">
        <w:rPr>
          <w:noProof/>
        </w:rPr>
        <w:fldChar w:fldCharType="begin"/>
      </w:r>
      <w:r w:rsidRPr="00BC796D">
        <w:rPr>
          <w:noProof/>
        </w:rPr>
        <w:instrText xml:space="preserve"> PAGEREF _Toc532980418 \h </w:instrText>
      </w:r>
      <w:r w:rsidRPr="00BC796D">
        <w:rPr>
          <w:noProof/>
        </w:rPr>
      </w:r>
      <w:r w:rsidRPr="00BC796D">
        <w:rPr>
          <w:noProof/>
        </w:rPr>
        <w:fldChar w:fldCharType="separate"/>
      </w:r>
      <w:r w:rsidR="00402D5D">
        <w:rPr>
          <w:noProof/>
        </w:rPr>
        <w:t>226</w:t>
      </w:r>
      <w:r w:rsidRPr="00BC796D">
        <w:rPr>
          <w:noProof/>
        </w:rPr>
        <w:fldChar w:fldCharType="end"/>
      </w:r>
    </w:p>
    <w:p w14:paraId="17789C19" w14:textId="4128123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305: Conta da Parte B do e-Lalur</w:t>
      </w:r>
      <w:r w:rsidRPr="00BC796D">
        <w:rPr>
          <w:noProof/>
        </w:rPr>
        <w:tab/>
      </w:r>
      <w:r w:rsidRPr="00BC796D">
        <w:rPr>
          <w:noProof/>
        </w:rPr>
        <w:fldChar w:fldCharType="begin"/>
      </w:r>
      <w:r w:rsidRPr="00BC796D">
        <w:rPr>
          <w:noProof/>
        </w:rPr>
        <w:instrText xml:space="preserve"> PAGEREF _Toc532980419 \h </w:instrText>
      </w:r>
      <w:r w:rsidRPr="00BC796D">
        <w:rPr>
          <w:noProof/>
        </w:rPr>
      </w:r>
      <w:r w:rsidRPr="00BC796D">
        <w:rPr>
          <w:noProof/>
        </w:rPr>
        <w:fldChar w:fldCharType="separate"/>
      </w:r>
      <w:r w:rsidR="00402D5D">
        <w:rPr>
          <w:noProof/>
        </w:rPr>
        <w:t>232</w:t>
      </w:r>
      <w:r w:rsidRPr="00BC796D">
        <w:rPr>
          <w:noProof/>
        </w:rPr>
        <w:fldChar w:fldCharType="end"/>
      </w:r>
    </w:p>
    <w:p w14:paraId="09092AB3" w14:textId="1682595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310: Contas Contábeis Relacionadas ao Lançamento da Parte A do e-Lalur</w:t>
      </w:r>
      <w:r w:rsidRPr="00BC796D">
        <w:rPr>
          <w:noProof/>
        </w:rPr>
        <w:tab/>
      </w:r>
      <w:r w:rsidRPr="00BC796D">
        <w:rPr>
          <w:noProof/>
        </w:rPr>
        <w:fldChar w:fldCharType="begin"/>
      </w:r>
      <w:r w:rsidRPr="00BC796D">
        <w:rPr>
          <w:noProof/>
        </w:rPr>
        <w:instrText xml:space="preserve"> PAGEREF _Toc532980420 \h </w:instrText>
      </w:r>
      <w:r w:rsidRPr="00BC796D">
        <w:rPr>
          <w:noProof/>
        </w:rPr>
      </w:r>
      <w:r w:rsidRPr="00BC796D">
        <w:rPr>
          <w:noProof/>
        </w:rPr>
        <w:fldChar w:fldCharType="separate"/>
      </w:r>
      <w:r w:rsidR="00402D5D">
        <w:rPr>
          <w:noProof/>
        </w:rPr>
        <w:t>234</w:t>
      </w:r>
      <w:r w:rsidRPr="00BC796D">
        <w:rPr>
          <w:noProof/>
        </w:rPr>
        <w:fldChar w:fldCharType="end"/>
      </w:r>
    </w:p>
    <w:p w14:paraId="3FB7D0AC" w14:textId="6E4BB98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312: Números dos Lançamentos Relacionados à Conta Contábil</w:t>
      </w:r>
      <w:r w:rsidRPr="00BC796D">
        <w:rPr>
          <w:noProof/>
        </w:rPr>
        <w:tab/>
      </w:r>
      <w:r w:rsidRPr="00BC796D">
        <w:rPr>
          <w:noProof/>
        </w:rPr>
        <w:fldChar w:fldCharType="begin"/>
      </w:r>
      <w:r w:rsidRPr="00BC796D">
        <w:rPr>
          <w:noProof/>
        </w:rPr>
        <w:instrText xml:space="preserve"> PAGEREF _Toc532980421 \h </w:instrText>
      </w:r>
      <w:r w:rsidRPr="00BC796D">
        <w:rPr>
          <w:noProof/>
        </w:rPr>
      </w:r>
      <w:r w:rsidRPr="00BC796D">
        <w:rPr>
          <w:noProof/>
        </w:rPr>
        <w:fldChar w:fldCharType="separate"/>
      </w:r>
      <w:r w:rsidR="00402D5D">
        <w:rPr>
          <w:noProof/>
        </w:rPr>
        <w:t>236</w:t>
      </w:r>
      <w:r w:rsidRPr="00BC796D">
        <w:rPr>
          <w:noProof/>
        </w:rPr>
        <w:fldChar w:fldCharType="end"/>
      </w:r>
    </w:p>
    <w:p w14:paraId="09CD2071" w14:textId="65348BD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315: Identificação de Processos Judiciais e Administrativos Referentes ao Lançamento</w:t>
      </w:r>
      <w:r w:rsidRPr="00BC796D">
        <w:rPr>
          <w:noProof/>
        </w:rPr>
        <w:tab/>
      </w:r>
      <w:r w:rsidRPr="00BC796D">
        <w:rPr>
          <w:noProof/>
        </w:rPr>
        <w:fldChar w:fldCharType="begin"/>
      </w:r>
      <w:r w:rsidRPr="00BC796D">
        <w:rPr>
          <w:noProof/>
        </w:rPr>
        <w:instrText xml:space="preserve"> PAGEREF _Toc532980422 \h </w:instrText>
      </w:r>
      <w:r w:rsidRPr="00BC796D">
        <w:rPr>
          <w:noProof/>
        </w:rPr>
      </w:r>
      <w:r w:rsidRPr="00BC796D">
        <w:rPr>
          <w:noProof/>
        </w:rPr>
        <w:fldChar w:fldCharType="separate"/>
      </w:r>
      <w:r w:rsidR="00402D5D">
        <w:rPr>
          <w:noProof/>
        </w:rPr>
        <w:t>237</w:t>
      </w:r>
      <w:r w:rsidRPr="00BC796D">
        <w:rPr>
          <w:noProof/>
        </w:rPr>
        <w:fldChar w:fldCharType="end"/>
      </w:r>
    </w:p>
    <w:p w14:paraId="1D624D3E" w14:textId="4AE0E2D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350: Demonstração da Base de Cálculo da CSLL – Lançamentos da Parte A do e-Lacs</w:t>
      </w:r>
      <w:r w:rsidRPr="00BC796D">
        <w:rPr>
          <w:noProof/>
        </w:rPr>
        <w:tab/>
      </w:r>
      <w:r w:rsidRPr="00BC796D">
        <w:rPr>
          <w:noProof/>
        </w:rPr>
        <w:fldChar w:fldCharType="begin"/>
      </w:r>
      <w:r w:rsidRPr="00BC796D">
        <w:rPr>
          <w:noProof/>
        </w:rPr>
        <w:instrText xml:space="preserve"> PAGEREF _Toc532980423 \h </w:instrText>
      </w:r>
      <w:r w:rsidRPr="00BC796D">
        <w:rPr>
          <w:noProof/>
        </w:rPr>
      </w:r>
      <w:r w:rsidRPr="00BC796D">
        <w:rPr>
          <w:noProof/>
        </w:rPr>
        <w:fldChar w:fldCharType="separate"/>
      </w:r>
      <w:r w:rsidR="00402D5D">
        <w:rPr>
          <w:noProof/>
        </w:rPr>
        <w:t>238</w:t>
      </w:r>
      <w:r w:rsidRPr="00BC796D">
        <w:rPr>
          <w:noProof/>
        </w:rPr>
        <w:fldChar w:fldCharType="end"/>
      </w:r>
    </w:p>
    <w:p w14:paraId="5F3A1438" w14:textId="7229A54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lastRenderedPageBreak/>
        <w:t>Registro M355: Conta da Parte B do e-Lacs</w:t>
      </w:r>
      <w:r w:rsidRPr="00BC796D">
        <w:rPr>
          <w:noProof/>
        </w:rPr>
        <w:tab/>
      </w:r>
      <w:r w:rsidRPr="00BC796D">
        <w:rPr>
          <w:noProof/>
        </w:rPr>
        <w:fldChar w:fldCharType="begin"/>
      </w:r>
      <w:r w:rsidRPr="00BC796D">
        <w:rPr>
          <w:noProof/>
        </w:rPr>
        <w:instrText xml:space="preserve"> PAGEREF _Toc532980424 \h </w:instrText>
      </w:r>
      <w:r w:rsidRPr="00BC796D">
        <w:rPr>
          <w:noProof/>
        </w:rPr>
      </w:r>
      <w:r w:rsidRPr="00BC796D">
        <w:rPr>
          <w:noProof/>
        </w:rPr>
        <w:fldChar w:fldCharType="separate"/>
      </w:r>
      <w:r w:rsidR="00402D5D">
        <w:rPr>
          <w:noProof/>
        </w:rPr>
        <w:t>244</w:t>
      </w:r>
      <w:r w:rsidRPr="00BC796D">
        <w:rPr>
          <w:noProof/>
        </w:rPr>
        <w:fldChar w:fldCharType="end"/>
      </w:r>
    </w:p>
    <w:p w14:paraId="52269A3C" w14:textId="48FE7EC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360: Contas Contábeis Relacionadas ao Lançamento da Parte A do e-Lacs</w:t>
      </w:r>
      <w:r w:rsidRPr="00BC796D">
        <w:rPr>
          <w:noProof/>
        </w:rPr>
        <w:tab/>
      </w:r>
      <w:r w:rsidRPr="00BC796D">
        <w:rPr>
          <w:noProof/>
        </w:rPr>
        <w:fldChar w:fldCharType="begin"/>
      </w:r>
      <w:r w:rsidRPr="00BC796D">
        <w:rPr>
          <w:noProof/>
        </w:rPr>
        <w:instrText xml:space="preserve"> PAGEREF _Toc532980425 \h </w:instrText>
      </w:r>
      <w:r w:rsidRPr="00BC796D">
        <w:rPr>
          <w:noProof/>
        </w:rPr>
      </w:r>
      <w:r w:rsidRPr="00BC796D">
        <w:rPr>
          <w:noProof/>
        </w:rPr>
        <w:fldChar w:fldCharType="separate"/>
      </w:r>
      <w:r w:rsidR="00402D5D">
        <w:rPr>
          <w:noProof/>
        </w:rPr>
        <w:t>246</w:t>
      </w:r>
      <w:r w:rsidRPr="00BC796D">
        <w:rPr>
          <w:noProof/>
        </w:rPr>
        <w:fldChar w:fldCharType="end"/>
      </w:r>
    </w:p>
    <w:p w14:paraId="2DF7CD3C" w14:textId="1214513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362: Números dos Lançamentos Relacionados à Conta Contábil</w:t>
      </w:r>
      <w:r w:rsidRPr="00BC796D">
        <w:rPr>
          <w:noProof/>
        </w:rPr>
        <w:tab/>
      </w:r>
      <w:r w:rsidRPr="00BC796D">
        <w:rPr>
          <w:noProof/>
        </w:rPr>
        <w:fldChar w:fldCharType="begin"/>
      </w:r>
      <w:r w:rsidRPr="00BC796D">
        <w:rPr>
          <w:noProof/>
        </w:rPr>
        <w:instrText xml:space="preserve"> PAGEREF _Toc532980426 \h </w:instrText>
      </w:r>
      <w:r w:rsidRPr="00BC796D">
        <w:rPr>
          <w:noProof/>
        </w:rPr>
      </w:r>
      <w:r w:rsidRPr="00BC796D">
        <w:rPr>
          <w:noProof/>
        </w:rPr>
        <w:fldChar w:fldCharType="separate"/>
      </w:r>
      <w:r w:rsidR="00402D5D">
        <w:rPr>
          <w:noProof/>
        </w:rPr>
        <w:t>248</w:t>
      </w:r>
      <w:r w:rsidRPr="00BC796D">
        <w:rPr>
          <w:noProof/>
        </w:rPr>
        <w:fldChar w:fldCharType="end"/>
      </w:r>
    </w:p>
    <w:p w14:paraId="16893DAF" w14:textId="2148758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365: Identificação de Processos Judiciais e Administrativos Referentes ao Lançamento</w:t>
      </w:r>
      <w:r w:rsidRPr="00BC796D">
        <w:rPr>
          <w:noProof/>
        </w:rPr>
        <w:tab/>
      </w:r>
      <w:r w:rsidRPr="00BC796D">
        <w:rPr>
          <w:noProof/>
        </w:rPr>
        <w:fldChar w:fldCharType="begin"/>
      </w:r>
      <w:r w:rsidRPr="00BC796D">
        <w:rPr>
          <w:noProof/>
        </w:rPr>
        <w:instrText xml:space="preserve"> PAGEREF _Toc532980427 \h </w:instrText>
      </w:r>
      <w:r w:rsidRPr="00BC796D">
        <w:rPr>
          <w:noProof/>
        </w:rPr>
      </w:r>
      <w:r w:rsidRPr="00BC796D">
        <w:rPr>
          <w:noProof/>
        </w:rPr>
        <w:fldChar w:fldCharType="separate"/>
      </w:r>
      <w:r w:rsidR="00402D5D">
        <w:rPr>
          <w:noProof/>
        </w:rPr>
        <w:t>249</w:t>
      </w:r>
      <w:r w:rsidRPr="00BC796D">
        <w:rPr>
          <w:noProof/>
        </w:rPr>
        <w:fldChar w:fldCharType="end"/>
      </w:r>
    </w:p>
    <w:p w14:paraId="2A100F9C" w14:textId="6787A1B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410: Lançamento na Conta da Parte B do e-Lalur e do e-Lacs sem Reflexo na Parte A</w:t>
      </w:r>
      <w:r w:rsidRPr="00BC796D">
        <w:rPr>
          <w:noProof/>
        </w:rPr>
        <w:tab/>
      </w:r>
      <w:r w:rsidRPr="00BC796D">
        <w:rPr>
          <w:noProof/>
        </w:rPr>
        <w:fldChar w:fldCharType="begin"/>
      </w:r>
      <w:r w:rsidRPr="00BC796D">
        <w:rPr>
          <w:noProof/>
        </w:rPr>
        <w:instrText xml:space="preserve"> PAGEREF _Toc532980428 \h </w:instrText>
      </w:r>
      <w:r w:rsidRPr="00BC796D">
        <w:rPr>
          <w:noProof/>
        </w:rPr>
      </w:r>
      <w:r w:rsidRPr="00BC796D">
        <w:rPr>
          <w:noProof/>
        </w:rPr>
        <w:fldChar w:fldCharType="separate"/>
      </w:r>
      <w:r w:rsidR="00402D5D">
        <w:rPr>
          <w:noProof/>
        </w:rPr>
        <w:t>250</w:t>
      </w:r>
      <w:r w:rsidRPr="00BC796D">
        <w:rPr>
          <w:noProof/>
        </w:rPr>
        <w:fldChar w:fldCharType="end"/>
      </w:r>
    </w:p>
    <w:p w14:paraId="45338D84" w14:textId="5906564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415: Identificação de Processos Judiciais e Administrativos Referentes ao Lançamento</w:t>
      </w:r>
      <w:r w:rsidRPr="00BC796D">
        <w:rPr>
          <w:noProof/>
        </w:rPr>
        <w:tab/>
      </w:r>
      <w:r w:rsidRPr="00BC796D">
        <w:rPr>
          <w:noProof/>
        </w:rPr>
        <w:fldChar w:fldCharType="begin"/>
      </w:r>
      <w:r w:rsidRPr="00BC796D">
        <w:rPr>
          <w:noProof/>
        </w:rPr>
        <w:instrText xml:space="preserve"> PAGEREF _Toc532980429 \h </w:instrText>
      </w:r>
      <w:r w:rsidRPr="00BC796D">
        <w:rPr>
          <w:noProof/>
        </w:rPr>
      </w:r>
      <w:r w:rsidRPr="00BC796D">
        <w:rPr>
          <w:noProof/>
        </w:rPr>
        <w:fldChar w:fldCharType="separate"/>
      </w:r>
      <w:r w:rsidR="00402D5D">
        <w:rPr>
          <w:noProof/>
        </w:rPr>
        <w:t>252</w:t>
      </w:r>
      <w:r w:rsidRPr="00BC796D">
        <w:rPr>
          <w:noProof/>
        </w:rPr>
        <w:fldChar w:fldCharType="end"/>
      </w:r>
    </w:p>
    <w:p w14:paraId="65C8E37B" w14:textId="085D2A0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500: Controle de Saldos das Contas da Parte B do e-Lalur e do e-Lacs</w:t>
      </w:r>
      <w:r w:rsidRPr="00BC796D">
        <w:rPr>
          <w:noProof/>
        </w:rPr>
        <w:tab/>
      </w:r>
      <w:r w:rsidRPr="00BC796D">
        <w:rPr>
          <w:noProof/>
        </w:rPr>
        <w:fldChar w:fldCharType="begin"/>
      </w:r>
      <w:r w:rsidRPr="00BC796D">
        <w:rPr>
          <w:noProof/>
        </w:rPr>
        <w:instrText xml:space="preserve"> PAGEREF _Toc532980430 \h </w:instrText>
      </w:r>
      <w:r w:rsidRPr="00BC796D">
        <w:rPr>
          <w:noProof/>
        </w:rPr>
      </w:r>
      <w:r w:rsidRPr="00BC796D">
        <w:rPr>
          <w:noProof/>
        </w:rPr>
        <w:fldChar w:fldCharType="separate"/>
      </w:r>
      <w:r w:rsidR="00402D5D">
        <w:rPr>
          <w:noProof/>
        </w:rPr>
        <w:t>253</w:t>
      </w:r>
      <w:r w:rsidRPr="00BC796D">
        <w:rPr>
          <w:noProof/>
        </w:rPr>
        <w:fldChar w:fldCharType="end"/>
      </w:r>
    </w:p>
    <w:p w14:paraId="66CBE06A" w14:textId="266FA59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M990: Encerramento do Bloco M</w:t>
      </w:r>
      <w:r w:rsidRPr="00BC796D">
        <w:rPr>
          <w:noProof/>
        </w:rPr>
        <w:tab/>
      </w:r>
      <w:r w:rsidRPr="00BC796D">
        <w:rPr>
          <w:noProof/>
        </w:rPr>
        <w:fldChar w:fldCharType="begin"/>
      </w:r>
      <w:r w:rsidRPr="00BC796D">
        <w:rPr>
          <w:noProof/>
        </w:rPr>
        <w:instrText xml:space="preserve"> PAGEREF _Toc532980431 \h </w:instrText>
      </w:r>
      <w:r w:rsidRPr="00BC796D">
        <w:rPr>
          <w:noProof/>
        </w:rPr>
      </w:r>
      <w:r w:rsidRPr="00BC796D">
        <w:rPr>
          <w:noProof/>
        </w:rPr>
        <w:fldChar w:fldCharType="separate"/>
      </w:r>
      <w:r w:rsidR="00402D5D">
        <w:rPr>
          <w:noProof/>
        </w:rPr>
        <w:t>255</w:t>
      </w:r>
      <w:r w:rsidRPr="00BC796D">
        <w:rPr>
          <w:noProof/>
        </w:rPr>
        <w:fldChar w:fldCharType="end"/>
      </w:r>
    </w:p>
    <w:p w14:paraId="366D3094" w14:textId="1152E4BE"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N: Cálculo do IRPJ e da CSLL – Lucro Real</w:t>
      </w:r>
      <w:r w:rsidRPr="00BC796D">
        <w:rPr>
          <w:noProof/>
        </w:rPr>
        <w:tab/>
      </w:r>
      <w:r w:rsidRPr="00BC796D">
        <w:rPr>
          <w:noProof/>
        </w:rPr>
        <w:fldChar w:fldCharType="begin"/>
      </w:r>
      <w:r w:rsidRPr="00BC796D">
        <w:rPr>
          <w:noProof/>
        </w:rPr>
        <w:instrText xml:space="preserve"> PAGEREF _Toc532980432 \h </w:instrText>
      </w:r>
      <w:r w:rsidRPr="00BC796D">
        <w:rPr>
          <w:noProof/>
        </w:rPr>
      </w:r>
      <w:r w:rsidRPr="00BC796D">
        <w:rPr>
          <w:noProof/>
        </w:rPr>
        <w:fldChar w:fldCharType="separate"/>
      </w:r>
      <w:r w:rsidR="00402D5D">
        <w:rPr>
          <w:noProof/>
        </w:rPr>
        <w:t>256</w:t>
      </w:r>
      <w:r w:rsidRPr="00BC796D">
        <w:rPr>
          <w:noProof/>
        </w:rPr>
        <w:fldChar w:fldCharType="end"/>
      </w:r>
    </w:p>
    <w:p w14:paraId="15ED7117" w14:textId="7F08B48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001: Abertura do Bloco N</w:t>
      </w:r>
      <w:r w:rsidRPr="00BC796D">
        <w:rPr>
          <w:noProof/>
        </w:rPr>
        <w:tab/>
      </w:r>
      <w:r w:rsidRPr="00BC796D">
        <w:rPr>
          <w:noProof/>
        </w:rPr>
        <w:fldChar w:fldCharType="begin"/>
      </w:r>
      <w:r w:rsidRPr="00BC796D">
        <w:rPr>
          <w:noProof/>
        </w:rPr>
        <w:instrText xml:space="preserve"> PAGEREF _Toc532980433 \h </w:instrText>
      </w:r>
      <w:r w:rsidRPr="00BC796D">
        <w:rPr>
          <w:noProof/>
        </w:rPr>
      </w:r>
      <w:r w:rsidRPr="00BC796D">
        <w:rPr>
          <w:noProof/>
        </w:rPr>
        <w:fldChar w:fldCharType="separate"/>
      </w:r>
      <w:r w:rsidR="00402D5D">
        <w:rPr>
          <w:noProof/>
        </w:rPr>
        <w:t>256</w:t>
      </w:r>
      <w:r w:rsidRPr="00BC796D">
        <w:rPr>
          <w:noProof/>
        </w:rPr>
        <w:fldChar w:fldCharType="end"/>
      </w:r>
    </w:p>
    <w:p w14:paraId="5118323B" w14:textId="5D7B706C"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030: Identificação dos Períodos e Formas de Apuração do IRPJ e da CSLL das Empresas Tributadas pelo Lucro Real</w:t>
      </w:r>
      <w:r w:rsidRPr="00BC796D">
        <w:rPr>
          <w:noProof/>
        </w:rPr>
        <w:tab/>
      </w:r>
      <w:r w:rsidRPr="00BC796D">
        <w:rPr>
          <w:noProof/>
        </w:rPr>
        <w:fldChar w:fldCharType="begin"/>
      </w:r>
      <w:r w:rsidRPr="00BC796D">
        <w:rPr>
          <w:noProof/>
        </w:rPr>
        <w:instrText xml:space="preserve"> PAGEREF _Toc532980434 \h </w:instrText>
      </w:r>
      <w:r w:rsidRPr="00BC796D">
        <w:rPr>
          <w:noProof/>
        </w:rPr>
      </w:r>
      <w:r w:rsidRPr="00BC796D">
        <w:rPr>
          <w:noProof/>
        </w:rPr>
        <w:fldChar w:fldCharType="separate"/>
      </w:r>
      <w:r w:rsidR="00402D5D">
        <w:rPr>
          <w:noProof/>
        </w:rPr>
        <w:t>257</w:t>
      </w:r>
      <w:r w:rsidRPr="00BC796D">
        <w:rPr>
          <w:noProof/>
        </w:rPr>
        <w:fldChar w:fldCharType="end"/>
      </w:r>
    </w:p>
    <w:p w14:paraId="284BE816" w14:textId="5EBA5AF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500: Base de Cálculo do IRPJ Sobre o Lucro Real Após as Compensações de Prejuízos</w:t>
      </w:r>
      <w:r w:rsidRPr="00BC796D">
        <w:rPr>
          <w:noProof/>
        </w:rPr>
        <w:tab/>
      </w:r>
      <w:r w:rsidRPr="00BC796D">
        <w:rPr>
          <w:noProof/>
        </w:rPr>
        <w:fldChar w:fldCharType="begin"/>
      </w:r>
      <w:r w:rsidRPr="00BC796D">
        <w:rPr>
          <w:noProof/>
        </w:rPr>
        <w:instrText xml:space="preserve"> PAGEREF _Toc532980435 \h </w:instrText>
      </w:r>
      <w:r w:rsidRPr="00BC796D">
        <w:rPr>
          <w:noProof/>
        </w:rPr>
      </w:r>
      <w:r w:rsidRPr="00BC796D">
        <w:rPr>
          <w:noProof/>
        </w:rPr>
        <w:fldChar w:fldCharType="separate"/>
      </w:r>
      <w:r w:rsidR="00402D5D">
        <w:rPr>
          <w:noProof/>
        </w:rPr>
        <w:t>260</w:t>
      </w:r>
      <w:r w:rsidRPr="00BC796D">
        <w:rPr>
          <w:noProof/>
        </w:rPr>
        <w:fldChar w:fldCharType="end"/>
      </w:r>
    </w:p>
    <w:p w14:paraId="031367FE" w14:textId="0CB15A5C"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600: Demonstração do Lucro da Exploração</w:t>
      </w:r>
      <w:r w:rsidRPr="00BC796D">
        <w:rPr>
          <w:noProof/>
        </w:rPr>
        <w:tab/>
      </w:r>
      <w:r w:rsidRPr="00BC796D">
        <w:rPr>
          <w:noProof/>
        </w:rPr>
        <w:fldChar w:fldCharType="begin"/>
      </w:r>
      <w:r w:rsidRPr="00BC796D">
        <w:rPr>
          <w:noProof/>
        </w:rPr>
        <w:instrText xml:space="preserve"> PAGEREF _Toc532980436 \h </w:instrText>
      </w:r>
      <w:r w:rsidRPr="00BC796D">
        <w:rPr>
          <w:noProof/>
        </w:rPr>
      </w:r>
      <w:r w:rsidRPr="00BC796D">
        <w:rPr>
          <w:noProof/>
        </w:rPr>
        <w:fldChar w:fldCharType="separate"/>
      </w:r>
      <w:r w:rsidR="00402D5D">
        <w:rPr>
          <w:noProof/>
        </w:rPr>
        <w:t>262</w:t>
      </w:r>
      <w:r w:rsidRPr="00BC796D">
        <w:rPr>
          <w:noProof/>
        </w:rPr>
        <w:fldChar w:fldCharType="end"/>
      </w:r>
    </w:p>
    <w:p w14:paraId="1A892024" w14:textId="6CEB361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610: Cálculo da Isenção e Redução do Imposto Sobre o Lucro Real</w:t>
      </w:r>
      <w:r w:rsidRPr="00BC796D">
        <w:rPr>
          <w:noProof/>
        </w:rPr>
        <w:tab/>
      </w:r>
      <w:r w:rsidRPr="00BC796D">
        <w:rPr>
          <w:noProof/>
        </w:rPr>
        <w:fldChar w:fldCharType="begin"/>
      </w:r>
      <w:r w:rsidRPr="00BC796D">
        <w:rPr>
          <w:noProof/>
        </w:rPr>
        <w:instrText xml:space="preserve"> PAGEREF _Toc532980437 \h </w:instrText>
      </w:r>
      <w:r w:rsidRPr="00BC796D">
        <w:rPr>
          <w:noProof/>
        </w:rPr>
      </w:r>
      <w:r w:rsidRPr="00BC796D">
        <w:rPr>
          <w:noProof/>
        </w:rPr>
        <w:fldChar w:fldCharType="separate"/>
      </w:r>
      <w:r w:rsidR="00402D5D">
        <w:rPr>
          <w:noProof/>
        </w:rPr>
        <w:t>265</w:t>
      </w:r>
      <w:r w:rsidRPr="00BC796D">
        <w:rPr>
          <w:noProof/>
        </w:rPr>
        <w:fldChar w:fldCharType="end"/>
      </w:r>
    </w:p>
    <w:p w14:paraId="19A2C6A5" w14:textId="7914623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615: Informações da Base de Cálculo dos Incentivos Fiscais</w:t>
      </w:r>
      <w:r w:rsidRPr="00BC796D">
        <w:rPr>
          <w:noProof/>
        </w:rPr>
        <w:tab/>
      </w:r>
      <w:r w:rsidRPr="00BC796D">
        <w:rPr>
          <w:noProof/>
        </w:rPr>
        <w:fldChar w:fldCharType="begin"/>
      </w:r>
      <w:r w:rsidRPr="00BC796D">
        <w:rPr>
          <w:noProof/>
        </w:rPr>
        <w:instrText xml:space="preserve"> PAGEREF _Toc532980438 \h </w:instrText>
      </w:r>
      <w:r w:rsidRPr="00BC796D">
        <w:rPr>
          <w:noProof/>
        </w:rPr>
      </w:r>
      <w:r w:rsidRPr="00BC796D">
        <w:rPr>
          <w:noProof/>
        </w:rPr>
        <w:fldChar w:fldCharType="separate"/>
      </w:r>
      <w:r w:rsidR="00402D5D">
        <w:rPr>
          <w:noProof/>
        </w:rPr>
        <w:t>269</w:t>
      </w:r>
      <w:r w:rsidRPr="00BC796D">
        <w:rPr>
          <w:noProof/>
        </w:rPr>
        <w:fldChar w:fldCharType="end"/>
      </w:r>
    </w:p>
    <w:p w14:paraId="14AB6FF3" w14:textId="3CAC05A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620: Apuração do IRPJ Mensal por Estimativa</w:t>
      </w:r>
      <w:r w:rsidRPr="00BC796D">
        <w:rPr>
          <w:noProof/>
        </w:rPr>
        <w:tab/>
      </w:r>
      <w:r w:rsidRPr="00BC796D">
        <w:rPr>
          <w:noProof/>
        </w:rPr>
        <w:fldChar w:fldCharType="begin"/>
      </w:r>
      <w:r w:rsidRPr="00BC796D">
        <w:rPr>
          <w:noProof/>
        </w:rPr>
        <w:instrText xml:space="preserve"> PAGEREF _Toc532980439 \h </w:instrText>
      </w:r>
      <w:r w:rsidRPr="00BC796D">
        <w:rPr>
          <w:noProof/>
        </w:rPr>
      </w:r>
      <w:r w:rsidRPr="00BC796D">
        <w:rPr>
          <w:noProof/>
        </w:rPr>
        <w:fldChar w:fldCharType="separate"/>
      </w:r>
      <w:r w:rsidR="00402D5D">
        <w:rPr>
          <w:noProof/>
        </w:rPr>
        <w:t>274</w:t>
      </w:r>
      <w:r w:rsidRPr="00BC796D">
        <w:rPr>
          <w:noProof/>
        </w:rPr>
        <w:fldChar w:fldCharType="end"/>
      </w:r>
    </w:p>
    <w:p w14:paraId="0FF2861C" w14:textId="68D744A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630: Apuração do IRPJ Com Base no Lucro Real</w:t>
      </w:r>
      <w:r w:rsidRPr="00BC796D">
        <w:rPr>
          <w:noProof/>
        </w:rPr>
        <w:tab/>
      </w:r>
      <w:r w:rsidRPr="00BC796D">
        <w:rPr>
          <w:noProof/>
        </w:rPr>
        <w:fldChar w:fldCharType="begin"/>
      </w:r>
      <w:r w:rsidRPr="00BC796D">
        <w:rPr>
          <w:noProof/>
        </w:rPr>
        <w:instrText xml:space="preserve"> PAGEREF _Toc532980440 \h </w:instrText>
      </w:r>
      <w:r w:rsidRPr="00BC796D">
        <w:rPr>
          <w:noProof/>
        </w:rPr>
      </w:r>
      <w:r w:rsidRPr="00BC796D">
        <w:rPr>
          <w:noProof/>
        </w:rPr>
        <w:fldChar w:fldCharType="separate"/>
      </w:r>
      <w:r w:rsidR="00402D5D">
        <w:rPr>
          <w:noProof/>
        </w:rPr>
        <w:t>276</w:t>
      </w:r>
      <w:r w:rsidRPr="00BC796D">
        <w:rPr>
          <w:noProof/>
        </w:rPr>
        <w:fldChar w:fldCharType="end"/>
      </w:r>
    </w:p>
    <w:p w14:paraId="660FA8ED" w14:textId="240D199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650: Base de Cálculo da CSLL Após as Compensações da Base de Cálculo Negativa</w:t>
      </w:r>
      <w:r w:rsidRPr="00BC796D">
        <w:rPr>
          <w:noProof/>
        </w:rPr>
        <w:tab/>
      </w:r>
      <w:r w:rsidRPr="00BC796D">
        <w:rPr>
          <w:noProof/>
        </w:rPr>
        <w:fldChar w:fldCharType="begin"/>
      </w:r>
      <w:r w:rsidRPr="00BC796D">
        <w:rPr>
          <w:noProof/>
        </w:rPr>
        <w:instrText xml:space="preserve"> PAGEREF _Toc532980441 \h </w:instrText>
      </w:r>
      <w:r w:rsidRPr="00BC796D">
        <w:rPr>
          <w:noProof/>
        </w:rPr>
      </w:r>
      <w:r w:rsidRPr="00BC796D">
        <w:rPr>
          <w:noProof/>
        </w:rPr>
        <w:fldChar w:fldCharType="separate"/>
      </w:r>
      <w:r w:rsidR="00402D5D">
        <w:rPr>
          <w:noProof/>
        </w:rPr>
        <w:t>279</w:t>
      </w:r>
      <w:r w:rsidRPr="00BC796D">
        <w:rPr>
          <w:noProof/>
        </w:rPr>
        <w:fldChar w:fldCharType="end"/>
      </w:r>
    </w:p>
    <w:p w14:paraId="01D07441" w14:textId="3FE653B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660: Apuração da CSLL Mensal por Estimativa</w:t>
      </w:r>
      <w:r w:rsidRPr="00BC796D">
        <w:rPr>
          <w:noProof/>
        </w:rPr>
        <w:tab/>
      </w:r>
      <w:r w:rsidRPr="00BC796D">
        <w:rPr>
          <w:noProof/>
        </w:rPr>
        <w:fldChar w:fldCharType="begin"/>
      </w:r>
      <w:r w:rsidRPr="00BC796D">
        <w:rPr>
          <w:noProof/>
        </w:rPr>
        <w:instrText xml:space="preserve"> PAGEREF _Toc532980442 \h </w:instrText>
      </w:r>
      <w:r w:rsidRPr="00BC796D">
        <w:rPr>
          <w:noProof/>
        </w:rPr>
      </w:r>
      <w:r w:rsidRPr="00BC796D">
        <w:rPr>
          <w:noProof/>
        </w:rPr>
        <w:fldChar w:fldCharType="separate"/>
      </w:r>
      <w:r w:rsidR="00402D5D">
        <w:rPr>
          <w:noProof/>
        </w:rPr>
        <w:t>281</w:t>
      </w:r>
      <w:r w:rsidRPr="00BC796D">
        <w:rPr>
          <w:noProof/>
        </w:rPr>
        <w:fldChar w:fldCharType="end"/>
      </w:r>
    </w:p>
    <w:p w14:paraId="35088129" w14:textId="4407109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670: Apuração da CSLL Com Base no Lucro Real</w:t>
      </w:r>
      <w:r w:rsidRPr="00BC796D">
        <w:rPr>
          <w:noProof/>
        </w:rPr>
        <w:tab/>
      </w:r>
      <w:r w:rsidRPr="00BC796D">
        <w:rPr>
          <w:noProof/>
        </w:rPr>
        <w:fldChar w:fldCharType="begin"/>
      </w:r>
      <w:r w:rsidRPr="00BC796D">
        <w:rPr>
          <w:noProof/>
        </w:rPr>
        <w:instrText xml:space="preserve"> PAGEREF _Toc532980443 \h </w:instrText>
      </w:r>
      <w:r w:rsidRPr="00BC796D">
        <w:rPr>
          <w:noProof/>
        </w:rPr>
      </w:r>
      <w:r w:rsidRPr="00BC796D">
        <w:rPr>
          <w:noProof/>
        </w:rPr>
        <w:fldChar w:fldCharType="separate"/>
      </w:r>
      <w:r w:rsidR="00402D5D">
        <w:rPr>
          <w:noProof/>
        </w:rPr>
        <w:t>285</w:t>
      </w:r>
      <w:r w:rsidRPr="00BC796D">
        <w:rPr>
          <w:noProof/>
        </w:rPr>
        <w:fldChar w:fldCharType="end"/>
      </w:r>
    </w:p>
    <w:p w14:paraId="224FC76F" w14:textId="3D093E0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N990: Encerramento do Bloco N</w:t>
      </w:r>
      <w:r w:rsidRPr="00BC796D">
        <w:rPr>
          <w:noProof/>
        </w:rPr>
        <w:tab/>
      </w:r>
      <w:r w:rsidRPr="00BC796D">
        <w:rPr>
          <w:noProof/>
        </w:rPr>
        <w:fldChar w:fldCharType="begin"/>
      </w:r>
      <w:r w:rsidRPr="00BC796D">
        <w:rPr>
          <w:noProof/>
        </w:rPr>
        <w:instrText xml:space="preserve"> PAGEREF _Toc532980444 \h </w:instrText>
      </w:r>
      <w:r w:rsidRPr="00BC796D">
        <w:rPr>
          <w:noProof/>
        </w:rPr>
      </w:r>
      <w:r w:rsidRPr="00BC796D">
        <w:rPr>
          <w:noProof/>
        </w:rPr>
        <w:fldChar w:fldCharType="separate"/>
      </w:r>
      <w:r w:rsidR="00402D5D">
        <w:rPr>
          <w:noProof/>
        </w:rPr>
        <w:t>287</w:t>
      </w:r>
      <w:r w:rsidRPr="00BC796D">
        <w:rPr>
          <w:noProof/>
        </w:rPr>
        <w:fldChar w:fldCharType="end"/>
      </w:r>
    </w:p>
    <w:p w14:paraId="69A2A704" w14:textId="12D4E826"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P: Lucro Presumido</w:t>
      </w:r>
      <w:r w:rsidRPr="00BC796D">
        <w:rPr>
          <w:noProof/>
        </w:rPr>
        <w:tab/>
      </w:r>
      <w:r w:rsidRPr="00BC796D">
        <w:rPr>
          <w:noProof/>
        </w:rPr>
        <w:fldChar w:fldCharType="begin"/>
      </w:r>
      <w:r w:rsidRPr="00BC796D">
        <w:rPr>
          <w:noProof/>
        </w:rPr>
        <w:instrText xml:space="preserve"> PAGEREF _Toc532980445 \h </w:instrText>
      </w:r>
      <w:r w:rsidRPr="00BC796D">
        <w:rPr>
          <w:noProof/>
        </w:rPr>
      </w:r>
      <w:r w:rsidRPr="00BC796D">
        <w:rPr>
          <w:noProof/>
        </w:rPr>
        <w:fldChar w:fldCharType="separate"/>
      </w:r>
      <w:r w:rsidR="00402D5D">
        <w:rPr>
          <w:noProof/>
        </w:rPr>
        <w:t>288</w:t>
      </w:r>
      <w:r w:rsidRPr="00BC796D">
        <w:rPr>
          <w:noProof/>
        </w:rPr>
        <w:fldChar w:fldCharType="end"/>
      </w:r>
    </w:p>
    <w:p w14:paraId="1FEE3F6A" w14:textId="3BF737A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001: Abertura do Bloco P</w:t>
      </w:r>
      <w:r w:rsidRPr="00BC796D">
        <w:rPr>
          <w:noProof/>
        </w:rPr>
        <w:tab/>
      </w:r>
      <w:r w:rsidRPr="00BC796D">
        <w:rPr>
          <w:noProof/>
        </w:rPr>
        <w:fldChar w:fldCharType="begin"/>
      </w:r>
      <w:r w:rsidRPr="00BC796D">
        <w:rPr>
          <w:noProof/>
        </w:rPr>
        <w:instrText xml:space="preserve"> PAGEREF _Toc532980446 \h </w:instrText>
      </w:r>
      <w:r w:rsidRPr="00BC796D">
        <w:rPr>
          <w:noProof/>
        </w:rPr>
      </w:r>
      <w:r w:rsidRPr="00BC796D">
        <w:rPr>
          <w:noProof/>
        </w:rPr>
        <w:fldChar w:fldCharType="separate"/>
      </w:r>
      <w:r w:rsidR="00402D5D">
        <w:rPr>
          <w:noProof/>
        </w:rPr>
        <w:t>301</w:t>
      </w:r>
      <w:r w:rsidRPr="00BC796D">
        <w:rPr>
          <w:noProof/>
        </w:rPr>
        <w:fldChar w:fldCharType="end"/>
      </w:r>
    </w:p>
    <w:p w14:paraId="12037BC2" w14:textId="579BF98B"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030: Identificação dos Períodos e Formas de Apuração do IRPJ e da CSLL das Empresas Tributadas pelo Lucro Presumido</w:t>
      </w:r>
      <w:r w:rsidRPr="00BC796D">
        <w:rPr>
          <w:noProof/>
        </w:rPr>
        <w:tab/>
      </w:r>
      <w:r w:rsidRPr="00BC796D">
        <w:rPr>
          <w:noProof/>
        </w:rPr>
        <w:fldChar w:fldCharType="begin"/>
      </w:r>
      <w:r w:rsidRPr="00BC796D">
        <w:rPr>
          <w:noProof/>
        </w:rPr>
        <w:instrText xml:space="preserve"> PAGEREF _Toc532980447 \h </w:instrText>
      </w:r>
      <w:r w:rsidRPr="00BC796D">
        <w:rPr>
          <w:noProof/>
        </w:rPr>
      </w:r>
      <w:r w:rsidRPr="00BC796D">
        <w:rPr>
          <w:noProof/>
        </w:rPr>
        <w:fldChar w:fldCharType="separate"/>
      </w:r>
      <w:r w:rsidR="00402D5D">
        <w:rPr>
          <w:noProof/>
        </w:rPr>
        <w:t>302</w:t>
      </w:r>
      <w:r w:rsidRPr="00BC796D">
        <w:rPr>
          <w:noProof/>
        </w:rPr>
        <w:fldChar w:fldCharType="end"/>
      </w:r>
    </w:p>
    <w:p w14:paraId="2AAF886F" w14:textId="313580B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100: Balanço Patrimonial</w:t>
      </w:r>
      <w:r w:rsidRPr="00BC796D">
        <w:rPr>
          <w:noProof/>
        </w:rPr>
        <w:tab/>
      </w:r>
      <w:r w:rsidRPr="00BC796D">
        <w:rPr>
          <w:noProof/>
        </w:rPr>
        <w:fldChar w:fldCharType="begin"/>
      </w:r>
      <w:r w:rsidRPr="00BC796D">
        <w:rPr>
          <w:noProof/>
        </w:rPr>
        <w:instrText xml:space="preserve"> PAGEREF _Toc532980448 \h </w:instrText>
      </w:r>
      <w:r w:rsidRPr="00BC796D">
        <w:rPr>
          <w:noProof/>
        </w:rPr>
      </w:r>
      <w:r w:rsidRPr="00BC796D">
        <w:rPr>
          <w:noProof/>
        </w:rPr>
        <w:fldChar w:fldCharType="separate"/>
      </w:r>
      <w:r w:rsidR="00402D5D">
        <w:rPr>
          <w:noProof/>
        </w:rPr>
        <w:t>304</w:t>
      </w:r>
      <w:r w:rsidRPr="00BC796D">
        <w:rPr>
          <w:noProof/>
        </w:rPr>
        <w:fldChar w:fldCharType="end"/>
      </w:r>
    </w:p>
    <w:p w14:paraId="2B11E4B0" w14:textId="1C00C00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130: Demonstração das Receitas Incentivadas do Lucro Presumido</w:t>
      </w:r>
      <w:r w:rsidRPr="00BC796D">
        <w:rPr>
          <w:noProof/>
        </w:rPr>
        <w:tab/>
      </w:r>
      <w:r w:rsidRPr="00BC796D">
        <w:rPr>
          <w:noProof/>
        </w:rPr>
        <w:fldChar w:fldCharType="begin"/>
      </w:r>
      <w:r w:rsidRPr="00BC796D">
        <w:rPr>
          <w:noProof/>
        </w:rPr>
        <w:instrText xml:space="preserve"> PAGEREF _Toc532980449 \h </w:instrText>
      </w:r>
      <w:r w:rsidRPr="00BC796D">
        <w:rPr>
          <w:noProof/>
        </w:rPr>
      </w:r>
      <w:r w:rsidRPr="00BC796D">
        <w:rPr>
          <w:noProof/>
        </w:rPr>
        <w:fldChar w:fldCharType="separate"/>
      </w:r>
      <w:r w:rsidR="00402D5D">
        <w:rPr>
          <w:noProof/>
        </w:rPr>
        <w:t>308</w:t>
      </w:r>
      <w:r w:rsidRPr="00BC796D">
        <w:rPr>
          <w:noProof/>
        </w:rPr>
        <w:fldChar w:fldCharType="end"/>
      </w:r>
    </w:p>
    <w:p w14:paraId="687F1006" w14:textId="2701DE1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150: Demonstrativo do Resultado Líquido no Período Fiscal</w:t>
      </w:r>
      <w:r w:rsidRPr="00BC796D">
        <w:rPr>
          <w:noProof/>
        </w:rPr>
        <w:tab/>
      </w:r>
      <w:r w:rsidRPr="00BC796D">
        <w:rPr>
          <w:noProof/>
        </w:rPr>
        <w:fldChar w:fldCharType="begin"/>
      </w:r>
      <w:r w:rsidRPr="00BC796D">
        <w:rPr>
          <w:noProof/>
        </w:rPr>
        <w:instrText xml:space="preserve"> PAGEREF _Toc532980450 \h </w:instrText>
      </w:r>
      <w:r w:rsidRPr="00BC796D">
        <w:rPr>
          <w:noProof/>
        </w:rPr>
      </w:r>
      <w:r w:rsidRPr="00BC796D">
        <w:rPr>
          <w:noProof/>
        </w:rPr>
        <w:fldChar w:fldCharType="separate"/>
      </w:r>
      <w:r w:rsidR="00402D5D">
        <w:rPr>
          <w:noProof/>
        </w:rPr>
        <w:t>311</w:t>
      </w:r>
      <w:r w:rsidRPr="00BC796D">
        <w:rPr>
          <w:noProof/>
        </w:rPr>
        <w:fldChar w:fldCharType="end"/>
      </w:r>
    </w:p>
    <w:p w14:paraId="6D969915" w14:textId="22BBDA2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200: Apuração da Base de Cálculo do IRPJ com Base no Lucro Presumido</w:t>
      </w:r>
      <w:r w:rsidRPr="00BC796D">
        <w:rPr>
          <w:noProof/>
        </w:rPr>
        <w:tab/>
      </w:r>
      <w:r w:rsidRPr="00BC796D">
        <w:rPr>
          <w:noProof/>
        </w:rPr>
        <w:fldChar w:fldCharType="begin"/>
      </w:r>
      <w:r w:rsidRPr="00BC796D">
        <w:rPr>
          <w:noProof/>
        </w:rPr>
        <w:instrText xml:space="preserve"> PAGEREF _Toc532980451 \h </w:instrText>
      </w:r>
      <w:r w:rsidRPr="00BC796D">
        <w:rPr>
          <w:noProof/>
        </w:rPr>
      </w:r>
      <w:r w:rsidRPr="00BC796D">
        <w:rPr>
          <w:noProof/>
        </w:rPr>
        <w:fldChar w:fldCharType="separate"/>
      </w:r>
      <w:r w:rsidR="00402D5D">
        <w:rPr>
          <w:noProof/>
        </w:rPr>
        <w:t>314</w:t>
      </w:r>
      <w:r w:rsidRPr="00BC796D">
        <w:rPr>
          <w:noProof/>
        </w:rPr>
        <w:fldChar w:fldCharType="end"/>
      </w:r>
    </w:p>
    <w:p w14:paraId="457BB1D7" w14:textId="7F2AF24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230: Cálculo da Isenção e Redução do Lucro Presumido</w:t>
      </w:r>
      <w:r w:rsidRPr="00BC796D">
        <w:rPr>
          <w:noProof/>
        </w:rPr>
        <w:tab/>
      </w:r>
      <w:r w:rsidRPr="00BC796D">
        <w:rPr>
          <w:noProof/>
        </w:rPr>
        <w:fldChar w:fldCharType="begin"/>
      </w:r>
      <w:r w:rsidRPr="00BC796D">
        <w:rPr>
          <w:noProof/>
        </w:rPr>
        <w:instrText xml:space="preserve"> PAGEREF _Toc532980452 \h </w:instrText>
      </w:r>
      <w:r w:rsidRPr="00BC796D">
        <w:rPr>
          <w:noProof/>
        </w:rPr>
      </w:r>
      <w:r w:rsidRPr="00BC796D">
        <w:rPr>
          <w:noProof/>
        </w:rPr>
        <w:fldChar w:fldCharType="separate"/>
      </w:r>
      <w:r w:rsidR="00402D5D">
        <w:rPr>
          <w:noProof/>
        </w:rPr>
        <w:t>316</w:t>
      </w:r>
      <w:r w:rsidRPr="00BC796D">
        <w:rPr>
          <w:noProof/>
        </w:rPr>
        <w:fldChar w:fldCharType="end"/>
      </w:r>
    </w:p>
    <w:p w14:paraId="35625EA5" w14:textId="7CCDE2A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300: Cálculo do IRPJ com Base no Lucro Presumido</w:t>
      </w:r>
      <w:r w:rsidRPr="00BC796D">
        <w:rPr>
          <w:noProof/>
        </w:rPr>
        <w:tab/>
      </w:r>
      <w:r w:rsidRPr="00BC796D">
        <w:rPr>
          <w:noProof/>
        </w:rPr>
        <w:fldChar w:fldCharType="begin"/>
      </w:r>
      <w:r w:rsidRPr="00BC796D">
        <w:rPr>
          <w:noProof/>
        </w:rPr>
        <w:instrText xml:space="preserve"> PAGEREF _Toc532980453 \h </w:instrText>
      </w:r>
      <w:r w:rsidRPr="00BC796D">
        <w:rPr>
          <w:noProof/>
        </w:rPr>
      </w:r>
      <w:r w:rsidRPr="00BC796D">
        <w:rPr>
          <w:noProof/>
        </w:rPr>
        <w:fldChar w:fldCharType="separate"/>
      </w:r>
      <w:r w:rsidR="00402D5D">
        <w:rPr>
          <w:noProof/>
        </w:rPr>
        <w:t>318</w:t>
      </w:r>
      <w:r w:rsidRPr="00BC796D">
        <w:rPr>
          <w:noProof/>
        </w:rPr>
        <w:fldChar w:fldCharType="end"/>
      </w:r>
    </w:p>
    <w:p w14:paraId="19D5BC1B" w14:textId="4B59E24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400: Apuração da Base de Cálculo da CSLL com Base no Lucro Presumido</w:t>
      </w:r>
      <w:r w:rsidRPr="00BC796D">
        <w:rPr>
          <w:noProof/>
        </w:rPr>
        <w:tab/>
      </w:r>
      <w:r w:rsidRPr="00BC796D">
        <w:rPr>
          <w:noProof/>
        </w:rPr>
        <w:fldChar w:fldCharType="begin"/>
      </w:r>
      <w:r w:rsidRPr="00BC796D">
        <w:rPr>
          <w:noProof/>
        </w:rPr>
        <w:instrText xml:space="preserve"> PAGEREF _Toc532980454 \h </w:instrText>
      </w:r>
      <w:r w:rsidRPr="00BC796D">
        <w:rPr>
          <w:noProof/>
        </w:rPr>
      </w:r>
      <w:r w:rsidRPr="00BC796D">
        <w:rPr>
          <w:noProof/>
        </w:rPr>
        <w:fldChar w:fldCharType="separate"/>
      </w:r>
      <w:r w:rsidR="00402D5D">
        <w:rPr>
          <w:noProof/>
        </w:rPr>
        <w:t>320</w:t>
      </w:r>
      <w:r w:rsidRPr="00BC796D">
        <w:rPr>
          <w:noProof/>
        </w:rPr>
        <w:fldChar w:fldCharType="end"/>
      </w:r>
    </w:p>
    <w:p w14:paraId="379E1B52" w14:textId="6D9749E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500: Cálculo da CSLL com Base no Lucro Presumido</w:t>
      </w:r>
      <w:r w:rsidRPr="00BC796D">
        <w:rPr>
          <w:noProof/>
        </w:rPr>
        <w:tab/>
      </w:r>
      <w:r w:rsidRPr="00BC796D">
        <w:rPr>
          <w:noProof/>
        </w:rPr>
        <w:fldChar w:fldCharType="begin"/>
      </w:r>
      <w:r w:rsidRPr="00BC796D">
        <w:rPr>
          <w:noProof/>
        </w:rPr>
        <w:instrText xml:space="preserve"> PAGEREF _Toc532980455 \h </w:instrText>
      </w:r>
      <w:r w:rsidRPr="00BC796D">
        <w:rPr>
          <w:noProof/>
        </w:rPr>
      </w:r>
      <w:r w:rsidRPr="00BC796D">
        <w:rPr>
          <w:noProof/>
        </w:rPr>
        <w:fldChar w:fldCharType="separate"/>
      </w:r>
      <w:r w:rsidR="00402D5D">
        <w:rPr>
          <w:noProof/>
        </w:rPr>
        <w:t>322</w:t>
      </w:r>
      <w:r w:rsidRPr="00BC796D">
        <w:rPr>
          <w:noProof/>
        </w:rPr>
        <w:fldChar w:fldCharType="end"/>
      </w:r>
    </w:p>
    <w:p w14:paraId="478AE584" w14:textId="2BADDDC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P990: Encerramento do Bloco P</w:t>
      </w:r>
      <w:r w:rsidRPr="00BC796D">
        <w:rPr>
          <w:noProof/>
        </w:rPr>
        <w:tab/>
      </w:r>
      <w:r w:rsidRPr="00BC796D">
        <w:rPr>
          <w:noProof/>
        </w:rPr>
        <w:fldChar w:fldCharType="begin"/>
      </w:r>
      <w:r w:rsidRPr="00BC796D">
        <w:rPr>
          <w:noProof/>
        </w:rPr>
        <w:instrText xml:space="preserve"> PAGEREF _Toc532980456 \h </w:instrText>
      </w:r>
      <w:r w:rsidRPr="00BC796D">
        <w:rPr>
          <w:noProof/>
        </w:rPr>
      </w:r>
      <w:r w:rsidRPr="00BC796D">
        <w:rPr>
          <w:noProof/>
        </w:rPr>
        <w:fldChar w:fldCharType="separate"/>
      </w:r>
      <w:r w:rsidR="00402D5D">
        <w:rPr>
          <w:noProof/>
        </w:rPr>
        <w:t>324</w:t>
      </w:r>
      <w:r w:rsidRPr="00BC796D">
        <w:rPr>
          <w:noProof/>
        </w:rPr>
        <w:fldChar w:fldCharType="end"/>
      </w:r>
    </w:p>
    <w:p w14:paraId="3693D2CB" w14:textId="5BABB52A"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lastRenderedPageBreak/>
        <w:t>Bloco Q: Livro Caixa</w:t>
      </w:r>
      <w:r w:rsidRPr="00BC796D">
        <w:rPr>
          <w:noProof/>
        </w:rPr>
        <w:tab/>
      </w:r>
      <w:r w:rsidRPr="00BC796D">
        <w:rPr>
          <w:noProof/>
        </w:rPr>
        <w:fldChar w:fldCharType="begin"/>
      </w:r>
      <w:r w:rsidRPr="00BC796D">
        <w:rPr>
          <w:noProof/>
        </w:rPr>
        <w:instrText xml:space="preserve"> PAGEREF _Toc532980457 \h </w:instrText>
      </w:r>
      <w:r w:rsidRPr="00BC796D">
        <w:rPr>
          <w:noProof/>
        </w:rPr>
      </w:r>
      <w:r w:rsidRPr="00BC796D">
        <w:rPr>
          <w:noProof/>
        </w:rPr>
        <w:fldChar w:fldCharType="separate"/>
      </w:r>
      <w:r w:rsidR="00402D5D">
        <w:rPr>
          <w:noProof/>
        </w:rPr>
        <w:t>325</w:t>
      </w:r>
      <w:r w:rsidRPr="00BC796D">
        <w:rPr>
          <w:noProof/>
        </w:rPr>
        <w:fldChar w:fldCharType="end"/>
      </w:r>
    </w:p>
    <w:p w14:paraId="600A876B" w14:textId="16C0878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Q001: Abertura do Bloco Q</w:t>
      </w:r>
      <w:r w:rsidRPr="00BC796D">
        <w:rPr>
          <w:noProof/>
        </w:rPr>
        <w:tab/>
      </w:r>
      <w:r w:rsidRPr="00BC796D">
        <w:rPr>
          <w:noProof/>
        </w:rPr>
        <w:fldChar w:fldCharType="begin"/>
      </w:r>
      <w:r w:rsidRPr="00BC796D">
        <w:rPr>
          <w:noProof/>
        </w:rPr>
        <w:instrText xml:space="preserve"> PAGEREF _Toc532980458 \h </w:instrText>
      </w:r>
      <w:r w:rsidRPr="00BC796D">
        <w:rPr>
          <w:noProof/>
        </w:rPr>
      </w:r>
      <w:r w:rsidRPr="00BC796D">
        <w:rPr>
          <w:noProof/>
        </w:rPr>
        <w:fldChar w:fldCharType="separate"/>
      </w:r>
      <w:r w:rsidR="00402D5D">
        <w:rPr>
          <w:noProof/>
        </w:rPr>
        <w:t>325</w:t>
      </w:r>
      <w:r w:rsidRPr="00BC796D">
        <w:rPr>
          <w:noProof/>
        </w:rPr>
        <w:fldChar w:fldCharType="end"/>
      </w:r>
    </w:p>
    <w:p w14:paraId="0EF9ED44" w14:textId="1F6F08AC"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Q100: Demonstrativo do Livro Caixa</w:t>
      </w:r>
      <w:r w:rsidRPr="00BC796D">
        <w:rPr>
          <w:noProof/>
        </w:rPr>
        <w:tab/>
      </w:r>
      <w:r w:rsidRPr="00BC796D">
        <w:rPr>
          <w:noProof/>
        </w:rPr>
        <w:fldChar w:fldCharType="begin"/>
      </w:r>
      <w:r w:rsidRPr="00BC796D">
        <w:rPr>
          <w:noProof/>
        </w:rPr>
        <w:instrText xml:space="preserve"> PAGEREF _Toc532980459 \h </w:instrText>
      </w:r>
      <w:r w:rsidRPr="00BC796D">
        <w:rPr>
          <w:noProof/>
        </w:rPr>
      </w:r>
      <w:r w:rsidRPr="00BC796D">
        <w:rPr>
          <w:noProof/>
        </w:rPr>
        <w:fldChar w:fldCharType="separate"/>
      </w:r>
      <w:r w:rsidR="00402D5D">
        <w:rPr>
          <w:noProof/>
        </w:rPr>
        <w:t>326</w:t>
      </w:r>
      <w:r w:rsidRPr="00BC796D">
        <w:rPr>
          <w:noProof/>
        </w:rPr>
        <w:fldChar w:fldCharType="end"/>
      </w:r>
    </w:p>
    <w:p w14:paraId="250FF191" w14:textId="4FBACF1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Q990: Encerramento do Bloco Q</w:t>
      </w:r>
      <w:r w:rsidRPr="00BC796D">
        <w:rPr>
          <w:noProof/>
        </w:rPr>
        <w:tab/>
      </w:r>
      <w:r w:rsidRPr="00BC796D">
        <w:rPr>
          <w:noProof/>
        </w:rPr>
        <w:fldChar w:fldCharType="begin"/>
      </w:r>
      <w:r w:rsidRPr="00BC796D">
        <w:rPr>
          <w:noProof/>
        </w:rPr>
        <w:instrText xml:space="preserve"> PAGEREF _Toc532980460 \h </w:instrText>
      </w:r>
      <w:r w:rsidRPr="00BC796D">
        <w:rPr>
          <w:noProof/>
        </w:rPr>
      </w:r>
      <w:r w:rsidRPr="00BC796D">
        <w:rPr>
          <w:noProof/>
        </w:rPr>
        <w:fldChar w:fldCharType="separate"/>
      </w:r>
      <w:r w:rsidR="00402D5D">
        <w:rPr>
          <w:noProof/>
        </w:rPr>
        <w:t>328</w:t>
      </w:r>
      <w:r w:rsidRPr="00BC796D">
        <w:rPr>
          <w:noProof/>
        </w:rPr>
        <w:fldChar w:fldCharType="end"/>
      </w:r>
    </w:p>
    <w:p w14:paraId="6FB3136D" w14:textId="339B99D4"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T: Lucro Arbitrado</w:t>
      </w:r>
      <w:r w:rsidRPr="00BC796D">
        <w:rPr>
          <w:noProof/>
        </w:rPr>
        <w:tab/>
      </w:r>
      <w:r w:rsidRPr="00BC796D">
        <w:rPr>
          <w:noProof/>
        </w:rPr>
        <w:fldChar w:fldCharType="begin"/>
      </w:r>
      <w:r w:rsidRPr="00BC796D">
        <w:rPr>
          <w:noProof/>
        </w:rPr>
        <w:instrText xml:space="preserve"> PAGEREF _Toc532980461 \h </w:instrText>
      </w:r>
      <w:r w:rsidRPr="00BC796D">
        <w:rPr>
          <w:noProof/>
        </w:rPr>
      </w:r>
      <w:r w:rsidRPr="00BC796D">
        <w:rPr>
          <w:noProof/>
        </w:rPr>
        <w:fldChar w:fldCharType="separate"/>
      </w:r>
      <w:r w:rsidR="00402D5D">
        <w:rPr>
          <w:noProof/>
        </w:rPr>
        <w:t>329</w:t>
      </w:r>
      <w:r w:rsidRPr="00BC796D">
        <w:rPr>
          <w:noProof/>
        </w:rPr>
        <w:fldChar w:fldCharType="end"/>
      </w:r>
    </w:p>
    <w:p w14:paraId="43FD2EF0" w14:textId="2502D53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T001: Abertura do Bloco T</w:t>
      </w:r>
      <w:r w:rsidRPr="00BC796D">
        <w:rPr>
          <w:noProof/>
        </w:rPr>
        <w:tab/>
      </w:r>
      <w:r w:rsidRPr="00BC796D">
        <w:rPr>
          <w:noProof/>
        </w:rPr>
        <w:fldChar w:fldCharType="begin"/>
      </w:r>
      <w:r w:rsidRPr="00BC796D">
        <w:rPr>
          <w:noProof/>
        </w:rPr>
        <w:instrText xml:space="preserve"> PAGEREF _Toc532980462 \h </w:instrText>
      </w:r>
      <w:r w:rsidRPr="00BC796D">
        <w:rPr>
          <w:noProof/>
        </w:rPr>
      </w:r>
      <w:r w:rsidRPr="00BC796D">
        <w:rPr>
          <w:noProof/>
        </w:rPr>
        <w:fldChar w:fldCharType="separate"/>
      </w:r>
      <w:r w:rsidR="00402D5D">
        <w:rPr>
          <w:noProof/>
        </w:rPr>
        <w:t>339</w:t>
      </w:r>
      <w:r w:rsidRPr="00BC796D">
        <w:rPr>
          <w:noProof/>
        </w:rPr>
        <w:fldChar w:fldCharType="end"/>
      </w:r>
    </w:p>
    <w:p w14:paraId="62FE8E38" w14:textId="30EB958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T030: Identificação dos Períodos e Formas de Apuração do IRPJ e da CSLL das Empresas Tributadas pelo Lucro Arbitrado</w:t>
      </w:r>
      <w:r w:rsidRPr="00BC796D">
        <w:rPr>
          <w:noProof/>
        </w:rPr>
        <w:tab/>
      </w:r>
      <w:r w:rsidRPr="00BC796D">
        <w:rPr>
          <w:noProof/>
        </w:rPr>
        <w:fldChar w:fldCharType="begin"/>
      </w:r>
      <w:r w:rsidRPr="00BC796D">
        <w:rPr>
          <w:noProof/>
        </w:rPr>
        <w:instrText xml:space="preserve"> PAGEREF _Toc532980463 \h </w:instrText>
      </w:r>
      <w:r w:rsidRPr="00BC796D">
        <w:rPr>
          <w:noProof/>
        </w:rPr>
      </w:r>
      <w:r w:rsidRPr="00BC796D">
        <w:rPr>
          <w:noProof/>
        </w:rPr>
        <w:fldChar w:fldCharType="separate"/>
      </w:r>
      <w:r w:rsidR="00402D5D">
        <w:rPr>
          <w:noProof/>
        </w:rPr>
        <w:t>340</w:t>
      </w:r>
      <w:r w:rsidRPr="00BC796D">
        <w:rPr>
          <w:noProof/>
        </w:rPr>
        <w:fldChar w:fldCharType="end"/>
      </w:r>
    </w:p>
    <w:p w14:paraId="5AA2DCCC" w14:textId="4B07E3E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T120: Apuração da Base de Cálculo do IRPJ com Base no Lucro Arbitrado</w:t>
      </w:r>
      <w:r w:rsidRPr="00BC796D">
        <w:rPr>
          <w:noProof/>
        </w:rPr>
        <w:tab/>
      </w:r>
      <w:r w:rsidRPr="00BC796D">
        <w:rPr>
          <w:noProof/>
        </w:rPr>
        <w:fldChar w:fldCharType="begin"/>
      </w:r>
      <w:r w:rsidRPr="00BC796D">
        <w:rPr>
          <w:noProof/>
        </w:rPr>
        <w:instrText xml:space="preserve"> PAGEREF _Toc532980464 \h </w:instrText>
      </w:r>
      <w:r w:rsidRPr="00BC796D">
        <w:rPr>
          <w:noProof/>
        </w:rPr>
      </w:r>
      <w:r w:rsidRPr="00BC796D">
        <w:rPr>
          <w:noProof/>
        </w:rPr>
        <w:fldChar w:fldCharType="separate"/>
      </w:r>
      <w:r w:rsidR="00402D5D">
        <w:rPr>
          <w:noProof/>
        </w:rPr>
        <w:t>342</w:t>
      </w:r>
      <w:r w:rsidRPr="00BC796D">
        <w:rPr>
          <w:noProof/>
        </w:rPr>
        <w:fldChar w:fldCharType="end"/>
      </w:r>
    </w:p>
    <w:p w14:paraId="34FD71E0" w14:textId="2543DBD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T150: Cálculo do IRPJ com Base no Lucro Arbitrado</w:t>
      </w:r>
      <w:r w:rsidRPr="00BC796D">
        <w:rPr>
          <w:noProof/>
        </w:rPr>
        <w:tab/>
      </w:r>
      <w:r w:rsidRPr="00BC796D">
        <w:rPr>
          <w:noProof/>
        </w:rPr>
        <w:fldChar w:fldCharType="begin"/>
      </w:r>
      <w:r w:rsidRPr="00BC796D">
        <w:rPr>
          <w:noProof/>
        </w:rPr>
        <w:instrText xml:space="preserve"> PAGEREF _Toc532980465 \h </w:instrText>
      </w:r>
      <w:r w:rsidRPr="00BC796D">
        <w:rPr>
          <w:noProof/>
        </w:rPr>
      </w:r>
      <w:r w:rsidRPr="00BC796D">
        <w:rPr>
          <w:noProof/>
        </w:rPr>
        <w:fldChar w:fldCharType="separate"/>
      </w:r>
      <w:r w:rsidR="00402D5D">
        <w:rPr>
          <w:noProof/>
        </w:rPr>
        <w:t>344</w:t>
      </w:r>
      <w:r w:rsidRPr="00BC796D">
        <w:rPr>
          <w:noProof/>
        </w:rPr>
        <w:fldChar w:fldCharType="end"/>
      </w:r>
    </w:p>
    <w:p w14:paraId="7A066A33" w14:textId="4404771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T170: Apuração da Base de Cálculo da CSLL com Base no Lucro Arbitrado</w:t>
      </w:r>
      <w:r w:rsidRPr="00BC796D">
        <w:rPr>
          <w:noProof/>
        </w:rPr>
        <w:tab/>
      </w:r>
      <w:r w:rsidRPr="00BC796D">
        <w:rPr>
          <w:noProof/>
        </w:rPr>
        <w:fldChar w:fldCharType="begin"/>
      </w:r>
      <w:r w:rsidRPr="00BC796D">
        <w:rPr>
          <w:noProof/>
        </w:rPr>
        <w:instrText xml:space="preserve"> PAGEREF _Toc532980466 \h </w:instrText>
      </w:r>
      <w:r w:rsidRPr="00BC796D">
        <w:rPr>
          <w:noProof/>
        </w:rPr>
      </w:r>
      <w:r w:rsidRPr="00BC796D">
        <w:rPr>
          <w:noProof/>
        </w:rPr>
        <w:fldChar w:fldCharType="separate"/>
      </w:r>
      <w:r w:rsidR="00402D5D">
        <w:rPr>
          <w:noProof/>
        </w:rPr>
        <w:t>346</w:t>
      </w:r>
      <w:r w:rsidRPr="00BC796D">
        <w:rPr>
          <w:noProof/>
        </w:rPr>
        <w:fldChar w:fldCharType="end"/>
      </w:r>
    </w:p>
    <w:p w14:paraId="63251FD6" w14:textId="07DB6F8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T181: Cálculo da CSLL com Base no Lucro Arbitrado</w:t>
      </w:r>
      <w:r w:rsidRPr="00BC796D">
        <w:rPr>
          <w:noProof/>
        </w:rPr>
        <w:tab/>
      </w:r>
      <w:r w:rsidRPr="00BC796D">
        <w:rPr>
          <w:noProof/>
        </w:rPr>
        <w:fldChar w:fldCharType="begin"/>
      </w:r>
      <w:r w:rsidRPr="00BC796D">
        <w:rPr>
          <w:noProof/>
        </w:rPr>
        <w:instrText xml:space="preserve"> PAGEREF _Toc532980467 \h </w:instrText>
      </w:r>
      <w:r w:rsidRPr="00BC796D">
        <w:rPr>
          <w:noProof/>
        </w:rPr>
      </w:r>
      <w:r w:rsidRPr="00BC796D">
        <w:rPr>
          <w:noProof/>
        </w:rPr>
        <w:fldChar w:fldCharType="separate"/>
      </w:r>
      <w:r w:rsidR="00402D5D">
        <w:rPr>
          <w:noProof/>
        </w:rPr>
        <w:t>348</w:t>
      </w:r>
      <w:r w:rsidRPr="00BC796D">
        <w:rPr>
          <w:noProof/>
        </w:rPr>
        <w:fldChar w:fldCharType="end"/>
      </w:r>
    </w:p>
    <w:p w14:paraId="22433195" w14:textId="43CB364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T990: Encerramento do Bloco T</w:t>
      </w:r>
      <w:r w:rsidRPr="00BC796D">
        <w:rPr>
          <w:noProof/>
        </w:rPr>
        <w:tab/>
      </w:r>
      <w:r w:rsidRPr="00BC796D">
        <w:rPr>
          <w:noProof/>
        </w:rPr>
        <w:fldChar w:fldCharType="begin"/>
      </w:r>
      <w:r w:rsidRPr="00BC796D">
        <w:rPr>
          <w:noProof/>
        </w:rPr>
        <w:instrText xml:space="preserve"> PAGEREF _Toc532980468 \h </w:instrText>
      </w:r>
      <w:r w:rsidRPr="00BC796D">
        <w:rPr>
          <w:noProof/>
        </w:rPr>
      </w:r>
      <w:r w:rsidRPr="00BC796D">
        <w:rPr>
          <w:noProof/>
        </w:rPr>
        <w:fldChar w:fldCharType="separate"/>
      </w:r>
      <w:r w:rsidR="00402D5D">
        <w:rPr>
          <w:noProof/>
        </w:rPr>
        <w:t>350</w:t>
      </w:r>
      <w:r w:rsidRPr="00BC796D">
        <w:rPr>
          <w:noProof/>
        </w:rPr>
        <w:fldChar w:fldCharType="end"/>
      </w:r>
    </w:p>
    <w:p w14:paraId="06D1D6A2" w14:textId="5AC9168D"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U: Imunes e Isentas</w:t>
      </w:r>
      <w:r w:rsidRPr="00BC796D">
        <w:rPr>
          <w:noProof/>
        </w:rPr>
        <w:tab/>
      </w:r>
      <w:r w:rsidRPr="00BC796D">
        <w:rPr>
          <w:noProof/>
        </w:rPr>
        <w:fldChar w:fldCharType="begin"/>
      </w:r>
      <w:r w:rsidRPr="00BC796D">
        <w:rPr>
          <w:noProof/>
        </w:rPr>
        <w:instrText xml:space="preserve"> PAGEREF _Toc532980469 \h </w:instrText>
      </w:r>
      <w:r w:rsidRPr="00BC796D">
        <w:rPr>
          <w:noProof/>
        </w:rPr>
      </w:r>
      <w:r w:rsidRPr="00BC796D">
        <w:rPr>
          <w:noProof/>
        </w:rPr>
        <w:fldChar w:fldCharType="separate"/>
      </w:r>
      <w:r w:rsidR="00402D5D">
        <w:rPr>
          <w:noProof/>
        </w:rPr>
        <w:t>351</w:t>
      </w:r>
      <w:r w:rsidRPr="00BC796D">
        <w:rPr>
          <w:noProof/>
        </w:rPr>
        <w:fldChar w:fldCharType="end"/>
      </w:r>
    </w:p>
    <w:p w14:paraId="3B23AC7D" w14:textId="27EF365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U001: Abertura do Bloco U</w:t>
      </w:r>
      <w:r w:rsidRPr="00BC796D">
        <w:rPr>
          <w:noProof/>
        </w:rPr>
        <w:tab/>
      </w:r>
      <w:r w:rsidRPr="00BC796D">
        <w:rPr>
          <w:noProof/>
        </w:rPr>
        <w:fldChar w:fldCharType="begin"/>
      </w:r>
      <w:r w:rsidRPr="00BC796D">
        <w:rPr>
          <w:noProof/>
        </w:rPr>
        <w:instrText xml:space="preserve"> PAGEREF _Toc532980470 \h </w:instrText>
      </w:r>
      <w:r w:rsidRPr="00BC796D">
        <w:rPr>
          <w:noProof/>
        </w:rPr>
      </w:r>
      <w:r w:rsidRPr="00BC796D">
        <w:rPr>
          <w:noProof/>
        </w:rPr>
        <w:fldChar w:fldCharType="separate"/>
      </w:r>
      <w:r w:rsidR="00402D5D">
        <w:rPr>
          <w:noProof/>
        </w:rPr>
        <w:t>356</w:t>
      </w:r>
      <w:r w:rsidRPr="00BC796D">
        <w:rPr>
          <w:noProof/>
        </w:rPr>
        <w:fldChar w:fldCharType="end"/>
      </w:r>
    </w:p>
    <w:p w14:paraId="629D149F" w14:textId="638E893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U030: Identificação dos Períodos e Formas de Apuração do IRPJ e da CSLL das Empresas Imunes e Isentas</w:t>
      </w:r>
      <w:r w:rsidRPr="00BC796D">
        <w:rPr>
          <w:noProof/>
        </w:rPr>
        <w:tab/>
      </w:r>
      <w:r w:rsidRPr="00BC796D">
        <w:rPr>
          <w:noProof/>
        </w:rPr>
        <w:fldChar w:fldCharType="begin"/>
      </w:r>
      <w:r w:rsidRPr="00BC796D">
        <w:rPr>
          <w:noProof/>
        </w:rPr>
        <w:instrText xml:space="preserve"> PAGEREF _Toc532980471 \h </w:instrText>
      </w:r>
      <w:r w:rsidRPr="00BC796D">
        <w:rPr>
          <w:noProof/>
        </w:rPr>
      </w:r>
      <w:r w:rsidRPr="00BC796D">
        <w:rPr>
          <w:noProof/>
        </w:rPr>
        <w:fldChar w:fldCharType="separate"/>
      </w:r>
      <w:r w:rsidR="00402D5D">
        <w:rPr>
          <w:noProof/>
        </w:rPr>
        <w:t>357</w:t>
      </w:r>
      <w:r w:rsidRPr="00BC796D">
        <w:rPr>
          <w:noProof/>
        </w:rPr>
        <w:fldChar w:fldCharType="end"/>
      </w:r>
    </w:p>
    <w:p w14:paraId="3F2CF01A" w14:textId="5AD10C5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U100: Balanço Patrimonial</w:t>
      </w:r>
      <w:r w:rsidRPr="00BC796D">
        <w:rPr>
          <w:noProof/>
        </w:rPr>
        <w:tab/>
      </w:r>
      <w:r w:rsidRPr="00BC796D">
        <w:rPr>
          <w:noProof/>
        </w:rPr>
        <w:fldChar w:fldCharType="begin"/>
      </w:r>
      <w:r w:rsidRPr="00BC796D">
        <w:rPr>
          <w:noProof/>
        </w:rPr>
        <w:instrText xml:space="preserve"> PAGEREF _Toc532980472 \h </w:instrText>
      </w:r>
      <w:r w:rsidRPr="00BC796D">
        <w:rPr>
          <w:noProof/>
        </w:rPr>
      </w:r>
      <w:r w:rsidRPr="00BC796D">
        <w:rPr>
          <w:noProof/>
        </w:rPr>
        <w:fldChar w:fldCharType="separate"/>
      </w:r>
      <w:r w:rsidR="00402D5D">
        <w:rPr>
          <w:noProof/>
        </w:rPr>
        <w:t>359</w:t>
      </w:r>
      <w:r w:rsidRPr="00BC796D">
        <w:rPr>
          <w:noProof/>
        </w:rPr>
        <w:fldChar w:fldCharType="end"/>
      </w:r>
    </w:p>
    <w:p w14:paraId="3A03F534" w14:textId="595FBB6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U150: Demonstração do Resultado</w:t>
      </w:r>
      <w:r w:rsidRPr="00BC796D">
        <w:rPr>
          <w:noProof/>
        </w:rPr>
        <w:tab/>
      </w:r>
      <w:r w:rsidRPr="00BC796D">
        <w:rPr>
          <w:noProof/>
        </w:rPr>
        <w:fldChar w:fldCharType="begin"/>
      </w:r>
      <w:r w:rsidRPr="00BC796D">
        <w:rPr>
          <w:noProof/>
        </w:rPr>
        <w:instrText xml:space="preserve"> PAGEREF _Toc532980473 \h </w:instrText>
      </w:r>
      <w:r w:rsidRPr="00BC796D">
        <w:rPr>
          <w:noProof/>
        </w:rPr>
      </w:r>
      <w:r w:rsidRPr="00BC796D">
        <w:rPr>
          <w:noProof/>
        </w:rPr>
        <w:fldChar w:fldCharType="separate"/>
      </w:r>
      <w:r w:rsidR="00402D5D">
        <w:rPr>
          <w:noProof/>
        </w:rPr>
        <w:t>364</w:t>
      </w:r>
      <w:r w:rsidRPr="00BC796D">
        <w:rPr>
          <w:noProof/>
        </w:rPr>
        <w:fldChar w:fldCharType="end"/>
      </w:r>
    </w:p>
    <w:p w14:paraId="44E2AAFA" w14:textId="5DB2173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U180: Cálculo do IRPJ das Empresas Imunes e Isentas</w:t>
      </w:r>
      <w:r w:rsidRPr="00BC796D">
        <w:rPr>
          <w:noProof/>
        </w:rPr>
        <w:tab/>
      </w:r>
      <w:r w:rsidRPr="00BC796D">
        <w:rPr>
          <w:noProof/>
        </w:rPr>
        <w:fldChar w:fldCharType="begin"/>
      </w:r>
      <w:r w:rsidRPr="00BC796D">
        <w:rPr>
          <w:noProof/>
        </w:rPr>
        <w:instrText xml:space="preserve"> PAGEREF _Toc532980474 \h </w:instrText>
      </w:r>
      <w:r w:rsidRPr="00BC796D">
        <w:rPr>
          <w:noProof/>
        </w:rPr>
      </w:r>
      <w:r w:rsidRPr="00BC796D">
        <w:rPr>
          <w:noProof/>
        </w:rPr>
        <w:fldChar w:fldCharType="separate"/>
      </w:r>
      <w:r w:rsidR="00402D5D">
        <w:rPr>
          <w:noProof/>
        </w:rPr>
        <w:t>368</w:t>
      </w:r>
      <w:r w:rsidRPr="00BC796D">
        <w:rPr>
          <w:noProof/>
        </w:rPr>
        <w:fldChar w:fldCharType="end"/>
      </w:r>
    </w:p>
    <w:p w14:paraId="46C5FF8D" w14:textId="3714778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U182: Cálculo da Contribuição Social sobre o Lucro Líquido (CSLL) das Empresas Imunes e Isentas</w:t>
      </w:r>
      <w:r w:rsidRPr="00BC796D">
        <w:rPr>
          <w:noProof/>
        </w:rPr>
        <w:tab/>
      </w:r>
      <w:r w:rsidRPr="00BC796D">
        <w:rPr>
          <w:noProof/>
        </w:rPr>
        <w:fldChar w:fldCharType="begin"/>
      </w:r>
      <w:r w:rsidRPr="00BC796D">
        <w:rPr>
          <w:noProof/>
        </w:rPr>
        <w:instrText xml:space="preserve"> PAGEREF _Toc532980475 \h </w:instrText>
      </w:r>
      <w:r w:rsidRPr="00BC796D">
        <w:rPr>
          <w:noProof/>
        </w:rPr>
      </w:r>
      <w:r w:rsidRPr="00BC796D">
        <w:rPr>
          <w:noProof/>
        </w:rPr>
        <w:fldChar w:fldCharType="separate"/>
      </w:r>
      <w:r w:rsidR="00402D5D">
        <w:rPr>
          <w:noProof/>
        </w:rPr>
        <w:t>370</w:t>
      </w:r>
      <w:r w:rsidRPr="00BC796D">
        <w:rPr>
          <w:noProof/>
        </w:rPr>
        <w:fldChar w:fldCharType="end"/>
      </w:r>
    </w:p>
    <w:p w14:paraId="34E9B00C" w14:textId="5D34D71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U990: Encerramento do Bloco U</w:t>
      </w:r>
      <w:r w:rsidRPr="00BC796D">
        <w:rPr>
          <w:noProof/>
        </w:rPr>
        <w:tab/>
      </w:r>
      <w:r w:rsidRPr="00BC796D">
        <w:rPr>
          <w:noProof/>
        </w:rPr>
        <w:fldChar w:fldCharType="begin"/>
      </w:r>
      <w:r w:rsidRPr="00BC796D">
        <w:rPr>
          <w:noProof/>
        </w:rPr>
        <w:instrText xml:space="preserve"> PAGEREF _Toc532980476 \h </w:instrText>
      </w:r>
      <w:r w:rsidRPr="00BC796D">
        <w:rPr>
          <w:noProof/>
        </w:rPr>
      </w:r>
      <w:r w:rsidRPr="00BC796D">
        <w:rPr>
          <w:noProof/>
        </w:rPr>
        <w:fldChar w:fldCharType="separate"/>
      </w:r>
      <w:r w:rsidR="00402D5D">
        <w:rPr>
          <w:noProof/>
        </w:rPr>
        <w:t>372</w:t>
      </w:r>
      <w:r w:rsidRPr="00BC796D">
        <w:rPr>
          <w:noProof/>
        </w:rPr>
        <w:fldChar w:fldCharType="end"/>
      </w:r>
    </w:p>
    <w:p w14:paraId="04137E73" w14:textId="20364EE2"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V: Declaração DEREX</w:t>
      </w:r>
      <w:r w:rsidRPr="00BC796D">
        <w:rPr>
          <w:noProof/>
        </w:rPr>
        <w:tab/>
      </w:r>
      <w:r w:rsidRPr="00BC796D">
        <w:rPr>
          <w:noProof/>
        </w:rPr>
        <w:fldChar w:fldCharType="begin"/>
      </w:r>
      <w:r w:rsidRPr="00BC796D">
        <w:rPr>
          <w:noProof/>
        </w:rPr>
        <w:instrText xml:space="preserve"> PAGEREF _Toc532980477 \h </w:instrText>
      </w:r>
      <w:r w:rsidRPr="00BC796D">
        <w:rPr>
          <w:noProof/>
        </w:rPr>
      </w:r>
      <w:r w:rsidRPr="00BC796D">
        <w:rPr>
          <w:noProof/>
        </w:rPr>
        <w:fldChar w:fldCharType="separate"/>
      </w:r>
      <w:r w:rsidR="00402D5D">
        <w:rPr>
          <w:noProof/>
        </w:rPr>
        <w:t>373</w:t>
      </w:r>
      <w:r w:rsidRPr="00BC796D">
        <w:rPr>
          <w:noProof/>
        </w:rPr>
        <w:fldChar w:fldCharType="end"/>
      </w:r>
    </w:p>
    <w:p w14:paraId="7AE6BD31" w14:textId="7AD812E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V001: Abertura do Bloco V</w:t>
      </w:r>
      <w:r w:rsidRPr="00BC796D">
        <w:rPr>
          <w:noProof/>
        </w:rPr>
        <w:tab/>
      </w:r>
      <w:r w:rsidRPr="00BC796D">
        <w:rPr>
          <w:noProof/>
        </w:rPr>
        <w:fldChar w:fldCharType="begin"/>
      </w:r>
      <w:r w:rsidRPr="00BC796D">
        <w:rPr>
          <w:noProof/>
        </w:rPr>
        <w:instrText xml:space="preserve"> PAGEREF _Toc532980478 \h </w:instrText>
      </w:r>
      <w:r w:rsidRPr="00BC796D">
        <w:rPr>
          <w:noProof/>
        </w:rPr>
      </w:r>
      <w:r w:rsidRPr="00BC796D">
        <w:rPr>
          <w:noProof/>
        </w:rPr>
        <w:fldChar w:fldCharType="separate"/>
      </w:r>
      <w:r w:rsidR="00402D5D">
        <w:rPr>
          <w:noProof/>
        </w:rPr>
        <w:t>375</w:t>
      </w:r>
      <w:r w:rsidRPr="00BC796D">
        <w:rPr>
          <w:noProof/>
        </w:rPr>
        <w:fldChar w:fldCharType="end"/>
      </w:r>
    </w:p>
    <w:p w14:paraId="00F50295" w14:textId="6AC6667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V010: DEREX - Instituição</w:t>
      </w:r>
      <w:r w:rsidRPr="00BC796D">
        <w:rPr>
          <w:noProof/>
        </w:rPr>
        <w:tab/>
      </w:r>
      <w:r w:rsidRPr="00BC796D">
        <w:rPr>
          <w:noProof/>
        </w:rPr>
        <w:fldChar w:fldCharType="begin"/>
      </w:r>
      <w:r w:rsidRPr="00BC796D">
        <w:rPr>
          <w:noProof/>
        </w:rPr>
        <w:instrText xml:space="preserve"> PAGEREF _Toc532980479 \h </w:instrText>
      </w:r>
      <w:r w:rsidRPr="00BC796D">
        <w:rPr>
          <w:noProof/>
        </w:rPr>
      </w:r>
      <w:r w:rsidRPr="00BC796D">
        <w:rPr>
          <w:noProof/>
        </w:rPr>
        <w:fldChar w:fldCharType="separate"/>
      </w:r>
      <w:r w:rsidR="00402D5D">
        <w:rPr>
          <w:noProof/>
        </w:rPr>
        <w:t>376</w:t>
      </w:r>
      <w:r w:rsidRPr="00BC796D">
        <w:rPr>
          <w:noProof/>
        </w:rPr>
        <w:fldChar w:fldCharType="end"/>
      </w:r>
    </w:p>
    <w:p w14:paraId="5270B252" w14:textId="72A1040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V020: Responsável pela Movimentação</w:t>
      </w:r>
      <w:r w:rsidRPr="00BC796D">
        <w:rPr>
          <w:noProof/>
        </w:rPr>
        <w:tab/>
      </w:r>
      <w:r w:rsidRPr="00BC796D">
        <w:rPr>
          <w:noProof/>
        </w:rPr>
        <w:fldChar w:fldCharType="begin"/>
      </w:r>
      <w:r w:rsidRPr="00BC796D">
        <w:rPr>
          <w:noProof/>
        </w:rPr>
        <w:instrText xml:space="preserve"> PAGEREF _Toc532980480 \h </w:instrText>
      </w:r>
      <w:r w:rsidRPr="00BC796D">
        <w:rPr>
          <w:noProof/>
        </w:rPr>
      </w:r>
      <w:r w:rsidRPr="00BC796D">
        <w:rPr>
          <w:noProof/>
        </w:rPr>
        <w:fldChar w:fldCharType="separate"/>
      </w:r>
      <w:r w:rsidR="00402D5D">
        <w:rPr>
          <w:noProof/>
        </w:rPr>
        <w:t>377</w:t>
      </w:r>
      <w:r w:rsidRPr="00BC796D">
        <w:rPr>
          <w:noProof/>
        </w:rPr>
        <w:fldChar w:fldCharType="end"/>
      </w:r>
    </w:p>
    <w:p w14:paraId="4875C35D" w14:textId="63F873D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V030: DEREX – Período - Mês</w:t>
      </w:r>
      <w:r w:rsidRPr="00BC796D">
        <w:rPr>
          <w:noProof/>
        </w:rPr>
        <w:tab/>
      </w:r>
      <w:r w:rsidRPr="00BC796D">
        <w:rPr>
          <w:noProof/>
        </w:rPr>
        <w:fldChar w:fldCharType="begin"/>
      </w:r>
      <w:r w:rsidRPr="00BC796D">
        <w:rPr>
          <w:noProof/>
        </w:rPr>
        <w:instrText xml:space="preserve"> PAGEREF _Toc532980481 \h </w:instrText>
      </w:r>
      <w:r w:rsidRPr="00BC796D">
        <w:rPr>
          <w:noProof/>
        </w:rPr>
      </w:r>
      <w:r w:rsidRPr="00BC796D">
        <w:rPr>
          <w:noProof/>
        </w:rPr>
        <w:fldChar w:fldCharType="separate"/>
      </w:r>
      <w:r w:rsidR="00402D5D">
        <w:rPr>
          <w:noProof/>
        </w:rPr>
        <w:t>378</w:t>
      </w:r>
      <w:r w:rsidRPr="00BC796D">
        <w:rPr>
          <w:noProof/>
        </w:rPr>
        <w:fldChar w:fldCharType="end"/>
      </w:r>
    </w:p>
    <w:p w14:paraId="68D4A857" w14:textId="741DE92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V100:  Demonstrativo dos Recursos em Moeda Estrangeira Decorrentes do Recebimento de Exportações</w:t>
      </w:r>
      <w:r w:rsidRPr="00BC796D">
        <w:rPr>
          <w:noProof/>
        </w:rPr>
        <w:tab/>
      </w:r>
      <w:r w:rsidRPr="00BC796D">
        <w:rPr>
          <w:noProof/>
        </w:rPr>
        <w:fldChar w:fldCharType="begin"/>
      </w:r>
      <w:r w:rsidRPr="00BC796D">
        <w:rPr>
          <w:noProof/>
        </w:rPr>
        <w:instrText xml:space="preserve"> PAGEREF _Toc532980482 \h </w:instrText>
      </w:r>
      <w:r w:rsidRPr="00BC796D">
        <w:rPr>
          <w:noProof/>
        </w:rPr>
      </w:r>
      <w:r w:rsidRPr="00BC796D">
        <w:rPr>
          <w:noProof/>
        </w:rPr>
        <w:fldChar w:fldCharType="separate"/>
      </w:r>
      <w:r w:rsidR="00402D5D">
        <w:rPr>
          <w:noProof/>
        </w:rPr>
        <w:t>379</w:t>
      </w:r>
      <w:r w:rsidRPr="00BC796D">
        <w:rPr>
          <w:noProof/>
        </w:rPr>
        <w:fldChar w:fldCharType="end"/>
      </w:r>
    </w:p>
    <w:p w14:paraId="414AFE7A" w14:textId="3C746C5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V990: Encerramento do Bloco V</w:t>
      </w:r>
      <w:r w:rsidRPr="00BC796D">
        <w:rPr>
          <w:noProof/>
        </w:rPr>
        <w:tab/>
      </w:r>
      <w:r w:rsidRPr="00BC796D">
        <w:rPr>
          <w:noProof/>
        </w:rPr>
        <w:fldChar w:fldCharType="begin"/>
      </w:r>
      <w:r w:rsidRPr="00BC796D">
        <w:rPr>
          <w:noProof/>
        </w:rPr>
        <w:instrText xml:space="preserve"> PAGEREF _Toc532980483 \h </w:instrText>
      </w:r>
      <w:r w:rsidRPr="00BC796D">
        <w:rPr>
          <w:noProof/>
        </w:rPr>
      </w:r>
      <w:r w:rsidRPr="00BC796D">
        <w:rPr>
          <w:noProof/>
        </w:rPr>
        <w:fldChar w:fldCharType="separate"/>
      </w:r>
      <w:r w:rsidR="00402D5D">
        <w:rPr>
          <w:noProof/>
        </w:rPr>
        <w:t>381</w:t>
      </w:r>
      <w:r w:rsidRPr="00BC796D">
        <w:rPr>
          <w:noProof/>
        </w:rPr>
        <w:fldChar w:fldCharType="end"/>
      </w:r>
    </w:p>
    <w:p w14:paraId="7511653C" w14:textId="3A3983EE"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lang w:val="en-US"/>
        </w:rPr>
        <w:t>Bloco W: Declaração País-a-País (</w:t>
      </w:r>
      <w:r w:rsidRPr="00BC796D">
        <w:rPr>
          <w:i/>
          <w:noProof/>
          <w:lang w:val="en-US"/>
        </w:rPr>
        <w:t>Country-by-Country Report</w:t>
      </w:r>
      <w:r w:rsidRPr="00BC796D">
        <w:rPr>
          <w:noProof/>
          <w:lang w:val="en-US"/>
        </w:rPr>
        <w:t>)</w:t>
      </w:r>
      <w:r w:rsidRPr="00BC796D">
        <w:rPr>
          <w:noProof/>
        </w:rPr>
        <w:tab/>
      </w:r>
      <w:r w:rsidRPr="00BC796D">
        <w:rPr>
          <w:noProof/>
        </w:rPr>
        <w:fldChar w:fldCharType="begin"/>
      </w:r>
      <w:r w:rsidRPr="00BC796D">
        <w:rPr>
          <w:noProof/>
        </w:rPr>
        <w:instrText xml:space="preserve"> PAGEREF _Toc532980484 \h </w:instrText>
      </w:r>
      <w:r w:rsidRPr="00BC796D">
        <w:rPr>
          <w:noProof/>
        </w:rPr>
      </w:r>
      <w:r w:rsidRPr="00BC796D">
        <w:rPr>
          <w:noProof/>
        </w:rPr>
        <w:fldChar w:fldCharType="separate"/>
      </w:r>
      <w:r w:rsidR="00402D5D">
        <w:rPr>
          <w:noProof/>
        </w:rPr>
        <w:t>382</w:t>
      </w:r>
      <w:r w:rsidRPr="00BC796D">
        <w:rPr>
          <w:noProof/>
        </w:rPr>
        <w:fldChar w:fldCharType="end"/>
      </w:r>
    </w:p>
    <w:p w14:paraId="3765A39C" w14:textId="1577B57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W001: Abertura do Bloco W</w:t>
      </w:r>
      <w:r w:rsidRPr="00BC796D">
        <w:rPr>
          <w:noProof/>
        </w:rPr>
        <w:tab/>
      </w:r>
      <w:r w:rsidRPr="00BC796D">
        <w:rPr>
          <w:noProof/>
        </w:rPr>
        <w:fldChar w:fldCharType="begin"/>
      </w:r>
      <w:r w:rsidRPr="00BC796D">
        <w:rPr>
          <w:noProof/>
        </w:rPr>
        <w:instrText xml:space="preserve"> PAGEREF _Toc532980485 \h </w:instrText>
      </w:r>
      <w:r w:rsidRPr="00BC796D">
        <w:rPr>
          <w:noProof/>
        </w:rPr>
      </w:r>
      <w:r w:rsidRPr="00BC796D">
        <w:rPr>
          <w:noProof/>
        </w:rPr>
        <w:fldChar w:fldCharType="separate"/>
      </w:r>
      <w:r w:rsidR="00402D5D">
        <w:rPr>
          <w:noProof/>
        </w:rPr>
        <w:t>386</w:t>
      </w:r>
      <w:r w:rsidRPr="00BC796D">
        <w:rPr>
          <w:noProof/>
        </w:rPr>
        <w:fldChar w:fldCharType="end"/>
      </w:r>
    </w:p>
    <w:p w14:paraId="51427867" w14:textId="35F038F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W100: Informações sobre o Grupo Multinacional e a Entidade Declarante – Declaração País-a-País</w:t>
      </w:r>
      <w:r w:rsidRPr="00BC796D">
        <w:rPr>
          <w:noProof/>
        </w:rPr>
        <w:tab/>
      </w:r>
      <w:r w:rsidRPr="00BC796D">
        <w:rPr>
          <w:noProof/>
        </w:rPr>
        <w:fldChar w:fldCharType="begin"/>
      </w:r>
      <w:r w:rsidRPr="00BC796D">
        <w:rPr>
          <w:noProof/>
        </w:rPr>
        <w:instrText xml:space="preserve"> PAGEREF _Toc532980486 \h </w:instrText>
      </w:r>
      <w:r w:rsidRPr="00BC796D">
        <w:rPr>
          <w:noProof/>
        </w:rPr>
      </w:r>
      <w:r w:rsidRPr="00BC796D">
        <w:rPr>
          <w:noProof/>
        </w:rPr>
        <w:fldChar w:fldCharType="separate"/>
      </w:r>
      <w:r w:rsidR="00402D5D">
        <w:rPr>
          <w:noProof/>
        </w:rPr>
        <w:t>387</w:t>
      </w:r>
      <w:r w:rsidRPr="00BC796D">
        <w:rPr>
          <w:noProof/>
        </w:rPr>
        <w:fldChar w:fldCharType="end"/>
      </w:r>
    </w:p>
    <w:p w14:paraId="7E11F45C" w14:textId="009A454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W200: Declaração País-a-País</w:t>
      </w:r>
      <w:r w:rsidRPr="00BC796D">
        <w:rPr>
          <w:noProof/>
        </w:rPr>
        <w:tab/>
      </w:r>
      <w:r w:rsidRPr="00BC796D">
        <w:rPr>
          <w:noProof/>
        </w:rPr>
        <w:fldChar w:fldCharType="begin"/>
      </w:r>
      <w:r w:rsidRPr="00BC796D">
        <w:rPr>
          <w:noProof/>
        </w:rPr>
        <w:instrText xml:space="preserve"> PAGEREF _Toc532980487 \h </w:instrText>
      </w:r>
      <w:r w:rsidRPr="00BC796D">
        <w:rPr>
          <w:noProof/>
        </w:rPr>
      </w:r>
      <w:r w:rsidRPr="00BC796D">
        <w:rPr>
          <w:noProof/>
        </w:rPr>
        <w:fldChar w:fldCharType="separate"/>
      </w:r>
      <w:r w:rsidR="00402D5D">
        <w:rPr>
          <w:noProof/>
        </w:rPr>
        <w:t>398</w:t>
      </w:r>
      <w:r w:rsidRPr="00BC796D">
        <w:rPr>
          <w:noProof/>
        </w:rPr>
        <w:fldChar w:fldCharType="end"/>
      </w:r>
    </w:p>
    <w:p w14:paraId="11D871AC" w14:textId="2BAD982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W250: Declaração País-a-País – Entidades Integrantes</w:t>
      </w:r>
      <w:r w:rsidRPr="00BC796D">
        <w:rPr>
          <w:noProof/>
        </w:rPr>
        <w:tab/>
      </w:r>
      <w:r w:rsidRPr="00BC796D">
        <w:rPr>
          <w:noProof/>
        </w:rPr>
        <w:fldChar w:fldCharType="begin"/>
      </w:r>
      <w:r w:rsidRPr="00BC796D">
        <w:rPr>
          <w:noProof/>
        </w:rPr>
        <w:instrText xml:space="preserve"> PAGEREF _Toc532980488 \h </w:instrText>
      </w:r>
      <w:r w:rsidRPr="00BC796D">
        <w:rPr>
          <w:noProof/>
        </w:rPr>
      </w:r>
      <w:r w:rsidRPr="00BC796D">
        <w:rPr>
          <w:noProof/>
        </w:rPr>
        <w:fldChar w:fldCharType="separate"/>
      </w:r>
      <w:r w:rsidR="00402D5D">
        <w:rPr>
          <w:noProof/>
        </w:rPr>
        <w:t>409</w:t>
      </w:r>
      <w:r w:rsidRPr="00BC796D">
        <w:rPr>
          <w:noProof/>
        </w:rPr>
        <w:fldChar w:fldCharType="end"/>
      </w:r>
    </w:p>
    <w:p w14:paraId="378D9DE4" w14:textId="36E1CC2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W300: Observações Adicionais – Declaração País-a-País</w:t>
      </w:r>
      <w:r w:rsidRPr="00BC796D">
        <w:rPr>
          <w:noProof/>
        </w:rPr>
        <w:tab/>
      </w:r>
      <w:r w:rsidRPr="00BC796D">
        <w:rPr>
          <w:noProof/>
        </w:rPr>
        <w:fldChar w:fldCharType="begin"/>
      </w:r>
      <w:r w:rsidRPr="00BC796D">
        <w:rPr>
          <w:noProof/>
        </w:rPr>
        <w:instrText xml:space="preserve"> PAGEREF _Toc532980489 \h </w:instrText>
      </w:r>
      <w:r w:rsidRPr="00BC796D">
        <w:rPr>
          <w:noProof/>
        </w:rPr>
      </w:r>
      <w:r w:rsidRPr="00BC796D">
        <w:rPr>
          <w:noProof/>
        </w:rPr>
        <w:fldChar w:fldCharType="separate"/>
      </w:r>
      <w:r w:rsidR="00402D5D">
        <w:rPr>
          <w:noProof/>
        </w:rPr>
        <w:t>415</w:t>
      </w:r>
      <w:r w:rsidRPr="00BC796D">
        <w:rPr>
          <w:noProof/>
        </w:rPr>
        <w:fldChar w:fldCharType="end"/>
      </w:r>
    </w:p>
    <w:p w14:paraId="4EEEF577" w14:textId="0EFEB77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lastRenderedPageBreak/>
        <w:t>Registro W990: Encerramento do Bloco W</w:t>
      </w:r>
      <w:r w:rsidRPr="00BC796D">
        <w:rPr>
          <w:noProof/>
        </w:rPr>
        <w:tab/>
      </w:r>
      <w:r w:rsidRPr="00BC796D">
        <w:rPr>
          <w:noProof/>
        </w:rPr>
        <w:fldChar w:fldCharType="begin"/>
      </w:r>
      <w:r w:rsidRPr="00BC796D">
        <w:rPr>
          <w:noProof/>
        </w:rPr>
        <w:instrText xml:space="preserve"> PAGEREF _Toc532980490 \h </w:instrText>
      </w:r>
      <w:r w:rsidRPr="00BC796D">
        <w:rPr>
          <w:noProof/>
        </w:rPr>
      </w:r>
      <w:r w:rsidRPr="00BC796D">
        <w:rPr>
          <w:noProof/>
        </w:rPr>
        <w:fldChar w:fldCharType="separate"/>
      </w:r>
      <w:r w:rsidR="00402D5D">
        <w:rPr>
          <w:noProof/>
        </w:rPr>
        <w:t>418</w:t>
      </w:r>
      <w:r w:rsidRPr="00BC796D">
        <w:rPr>
          <w:noProof/>
        </w:rPr>
        <w:fldChar w:fldCharType="end"/>
      </w:r>
    </w:p>
    <w:p w14:paraId="404BB491" w14:textId="7FE90E63"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X: Informações Econômicas</w:t>
      </w:r>
      <w:r w:rsidRPr="00BC796D">
        <w:rPr>
          <w:noProof/>
        </w:rPr>
        <w:tab/>
      </w:r>
      <w:r w:rsidRPr="00BC796D">
        <w:rPr>
          <w:noProof/>
        </w:rPr>
        <w:fldChar w:fldCharType="begin"/>
      </w:r>
      <w:r w:rsidRPr="00BC796D">
        <w:rPr>
          <w:noProof/>
        </w:rPr>
        <w:instrText xml:space="preserve"> PAGEREF _Toc532980491 \h </w:instrText>
      </w:r>
      <w:r w:rsidRPr="00BC796D">
        <w:rPr>
          <w:noProof/>
        </w:rPr>
      </w:r>
      <w:r w:rsidRPr="00BC796D">
        <w:rPr>
          <w:noProof/>
        </w:rPr>
        <w:fldChar w:fldCharType="separate"/>
      </w:r>
      <w:r w:rsidR="00402D5D">
        <w:rPr>
          <w:noProof/>
        </w:rPr>
        <w:t>419</w:t>
      </w:r>
      <w:r w:rsidRPr="00BC796D">
        <w:rPr>
          <w:noProof/>
        </w:rPr>
        <w:fldChar w:fldCharType="end"/>
      </w:r>
    </w:p>
    <w:p w14:paraId="335AEC74" w14:textId="043D8B4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001: Abertura do Bloco X</w:t>
      </w:r>
      <w:r w:rsidRPr="00BC796D">
        <w:rPr>
          <w:noProof/>
        </w:rPr>
        <w:tab/>
      </w:r>
      <w:r w:rsidRPr="00BC796D">
        <w:rPr>
          <w:noProof/>
        </w:rPr>
        <w:fldChar w:fldCharType="begin"/>
      </w:r>
      <w:r w:rsidRPr="00BC796D">
        <w:rPr>
          <w:noProof/>
        </w:rPr>
        <w:instrText xml:space="preserve"> PAGEREF _Toc532980492 \h </w:instrText>
      </w:r>
      <w:r w:rsidRPr="00BC796D">
        <w:rPr>
          <w:noProof/>
        </w:rPr>
      </w:r>
      <w:r w:rsidRPr="00BC796D">
        <w:rPr>
          <w:noProof/>
        </w:rPr>
        <w:fldChar w:fldCharType="separate"/>
      </w:r>
      <w:r w:rsidR="00402D5D">
        <w:rPr>
          <w:noProof/>
        </w:rPr>
        <w:t>419</w:t>
      </w:r>
      <w:r w:rsidRPr="00BC796D">
        <w:rPr>
          <w:noProof/>
        </w:rPr>
        <w:fldChar w:fldCharType="end"/>
      </w:r>
    </w:p>
    <w:p w14:paraId="422DE672" w14:textId="573B07A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280: Atividades Incentivadas – PJ em Geral</w:t>
      </w:r>
      <w:r w:rsidRPr="00BC796D">
        <w:rPr>
          <w:noProof/>
        </w:rPr>
        <w:tab/>
      </w:r>
      <w:r w:rsidRPr="00BC796D">
        <w:rPr>
          <w:noProof/>
        </w:rPr>
        <w:fldChar w:fldCharType="begin"/>
      </w:r>
      <w:r w:rsidRPr="00BC796D">
        <w:rPr>
          <w:noProof/>
        </w:rPr>
        <w:instrText xml:space="preserve"> PAGEREF _Toc532980493 \h </w:instrText>
      </w:r>
      <w:r w:rsidRPr="00BC796D">
        <w:rPr>
          <w:noProof/>
        </w:rPr>
      </w:r>
      <w:r w:rsidRPr="00BC796D">
        <w:rPr>
          <w:noProof/>
        </w:rPr>
        <w:fldChar w:fldCharType="separate"/>
      </w:r>
      <w:r w:rsidR="00402D5D">
        <w:rPr>
          <w:noProof/>
        </w:rPr>
        <w:t>420</w:t>
      </w:r>
      <w:r w:rsidRPr="00BC796D">
        <w:rPr>
          <w:noProof/>
        </w:rPr>
        <w:fldChar w:fldCharType="end"/>
      </w:r>
    </w:p>
    <w:p w14:paraId="75EE881D" w14:textId="04A5F8CB"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291: Operações com o Exterior – Pessoa Vinculada/Interposta/País com Tributação Favorecida</w:t>
      </w:r>
      <w:r w:rsidRPr="00BC796D">
        <w:rPr>
          <w:noProof/>
        </w:rPr>
        <w:tab/>
      </w:r>
      <w:r w:rsidRPr="00BC796D">
        <w:rPr>
          <w:noProof/>
        </w:rPr>
        <w:fldChar w:fldCharType="begin"/>
      </w:r>
      <w:r w:rsidRPr="00BC796D">
        <w:rPr>
          <w:noProof/>
        </w:rPr>
        <w:instrText xml:space="preserve"> PAGEREF _Toc532980494 \h </w:instrText>
      </w:r>
      <w:r w:rsidRPr="00BC796D">
        <w:rPr>
          <w:noProof/>
        </w:rPr>
      </w:r>
      <w:r w:rsidRPr="00BC796D">
        <w:rPr>
          <w:noProof/>
        </w:rPr>
        <w:fldChar w:fldCharType="separate"/>
      </w:r>
      <w:r w:rsidR="00402D5D">
        <w:rPr>
          <w:noProof/>
        </w:rPr>
        <w:t>430</w:t>
      </w:r>
      <w:r w:rsidRPr="00BC796D">
        <w:rPr>
          <w:noProof/>
        </w:rPr>
        <w:fldChar w:fldCharType="end"/>
      </w:r>
    </w:p>
    <w:p w14:paraId="5AE8C588" w14:textId="17A46D2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292: Operações com o Exterior – Pessoa Não Vinculada/Não Interposta/País sem Tributação Favorecida</w:t>
      </w:r>
      <w:r w:rsidRPr="00BC796D">
        <w:rPr>
          <w:noProof/>
        </w:rPr>
        <w:tab/>
      </w:r>
      <w:r w:rsidRPr="00BC796D">
        <w:rPr>
          <w:noProof/>
        </w:rPr>
        <w:fldChar w:fldCharType="begin"/>
      </w:r>
      <w:r w:rsidRPr="00BC796D">
        <w:rPr>
          <w:noProof/>
        </w:rPr>
        <w:instrText xml:space="preserve"> PAGEREF _Toc532980495 \h </w:instrText>
      </w:r>
      <w:r w:rsidRPr="00BC796D">
        <w:rPr>
          <w:noProof/>
        </w:rPr>
      </w:r>
      <w:r w:rsidRPr="00BC796D">
        <w:rPr>
          <w:noProof/>
        </w:rPr>
        <w:fldChar w:fldCharType="separate"/>
      </w:r>
      <w:r w:rsidR="00402D5D">
        <w:rPr>
          <w:noProof/>
        </w:rPr>
        <w:t>433</w:t>
      </w:r>
      <w:r w:rsidRPr="00BC796D">
        <w:rPr>
          <w:noProof/>
        </w:rPr>
        <w:fldChar w:fldCharType="end"/>
      </w:r>
    </w:p>
    <w:p w14:paraId="2EEEDC22" w14:textId="0D3B779B"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00: Operações com o Exterior – Exportações (Entradas de Divisas)</w:t>
      </w:r>
      <w:r w:rsidRPr="00BC796D">
        <w:rPr>
          <w:noProof/>
        </w:rPr>
        <w:tab/>
      </w:r>
      <w:r w:rsidRPr="00BC796D">
        <w:rPr>
          <w:noProof/>
        </w:rPr>
        <w:fldChar w:fldCharType="begin"/>
      </w:r>
      <w:r w:rsidRPr="00BC796D">
        <w:rPr>
          <w:noProof/>
        </w:rPr>
        <w:instrText xml:space="preserve"> PAGEREF _Toc532980496 \h </w:instrText>
      </w:r>
      <w:r w:rsidRPr="00BC796D">
        <w:rPr>
          <w:noProof/>
        </w:rPr>
      </w:r>
      <w:r w:rsidRPr="00BC796D">
        <w:rPr>
          <w:noProof/>
        </w:rPr>
        <w:fldChar w:fldCharType="separate"/>
      </w:r>
      <w:r w:rsidR="00402D5D">
        <w:rPr>
          <w:noProof/>
        </w:rPr>
        <w:t>435</w:t>
      </w:r>
      <w:r w:rsidRPr="00BC796D">
        <w:rPr>
          <w:noProof/>
        </w:rPr>
        <w:fldChar w:fldCharType="end"/>
      </w:r>
    </w:p>
    <w:p w14:paraId="1C7FC325" w14:textId="6183E69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10: Operações com o Exterior – Contratantes das Exportações</w:t>
      </w:r>
      <w:r w:rsidRPr="00BC796D">
        <w:rPr>
          <w:noProof/>
        </w:rPr>
        <w:tab/>
      </w:r>
      <w:r w:rsidRPr="00BC796D">
        <w:rPr>
          <w:noProof/>
        </w:rPr>
        <w:fldChar w:fldCharType="begin"/>
      </w:r>
      <w:r w:rsidRPr="00BC796D">
        <w:rPr>
          <w:noProof/>
        </w:rPr>
        <w:instrText xml:space="preserve"> PAGEREF _Toc532980497 \h </w:instrText>
      </w:r>
      <w:r w:rsidRPr="00BC796D">
        <w:rPr>
          <w:noProof/>
        </w:rPr>
      </w:r>
      <w:r w:rsidRPr="00BC796D">
        <w:rPr>
          <w:noProof/>
        </w:rPr>
        <w:fldChar w:fldCharType="separate"/>
      </w:r>
      <w:r w:rsidR="00402D5D">
        <w:rPr>
          <w:noProof/>
        </w:rPr>
        <w:t>446</w:t>
      </w:r>
      <w:r w:rsidRPr="00BC796D">
        <w:rPr>
          <w:noProof/>
        </w:rPr>
        <w:fldChar w:fldCharType="end"/>
      </w:r>
    </w:p>
    <w:p w14:paraId="6C6E1E28" w14:textId="4079EBE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20: Operações com o Exterior – Importações (Saída de Divisas)</w:t>
      </w:r>
      <w:r w:rsidRPr="00BC796D">
        <w:rPr>
          <w:noProof/>
        </w:rPr>
        <w:tab/>
      </w:r>
      <w:r w:rsidRPr="00BC796D">
        <w:rPr>
          <w:noProof/>
        </w:rPr>
        <w:fldChar w:fldCharType="begin"/>
      </w:r>
      <w:r w:rsidRPr="00BC796D">
        <w:rPr>
          <w:noProof/>
        </w:rPr>
        <w:instrText xml:space="preserve"> PAGEREF _Toc532980498 \h </w:instrText>
      </w:r>
      <w:r w:rsidRPr="00BC796D">
        <w:rPr>
          <w:noProof/>
        </w:rPr>
      </w:r>
      <w:r w:rsidRPr="00BC796D">
        <w:rPr>
          <w:noProof/>
        </w:rPr>
        <w:fldChar w:fldCharType="separate"/>
      </w:r>
      <w:r w:rsidR="00402D5D">
        <w:rPr>
          <w:noProof/>
        </w:rPr>
        <w:t>448</w:t>
      </w:r>
      <w:r w:rsidRPr="00BC796D">
        <w:rPr>
          <w:noProof/>
        </w:rPr>
        <w:fldChar w:fldCharType="end"/>
      </w:r>
    </w:p>
    <w:p w14:paraId="5787DBD1" w14:textId="0E47E9F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30: Operações com o Exterior – Contratantes das Importações</w:t>
      </w:r>
      <w:r w:rsidRPr="00BC796D">
        <w:rPr>
          <w:noProof/>
        </w:rPr>
        <w:tab/>
      </w:r>
      <w:r w:rsidRPr="00BC796D">
        <w:rPr>
          <w:noProof/>
        </w:rPr>
        <w:fldChar w:fldCharType="begin"/>
      </w:r>
      <w:r w:rsidRPr="00BC796D">
        <w:rPr>
          <w:noProof/>
        </w:rPr>
        <w:instrText xml:space="preserve"> PAGEREF _Toc532980499 \h </w:instrText>
      </w:r>
      <w:r w:rsidRPr="00BC796D">
        <w:rPr>
          <w:noProof/>
        </w:rPr>
      </w:r>
      <w:r w:rsidRPr="00BC796D">
        <w:rPr>
          <w:noProof/>
        </w:rPr>
        <w:fldChar w:fldCharType="separate"/>
      </w:r>
      <w:r w:rsidR="00402D5D">
        <w:rPr>
          <w:noProof/>
        </w:rPr>
        <w:t>458</w:t>
      </w:r>
      <w:r w:rsidRPr="00BC796D">
        <w:rPr>
          <w:noProof/>
        </w:rPr>
        <w:fldChar w:fldCharType="end"/>
      </w:r>
    </w:p>
    <w:p w14:paraId="1208C15D" w14:textId="2A241E2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40: Identificação da Participação no Exterior</w:t>
      </w:r>
      <w:r w:rsidRPr="00BC796D">
        <w:rPr>
          <w:noProof/>
        </w:rPr>
        <w:tab/>
      </w:r>
      <w:r w:rsidRPr="00BC796D">
        <w:rPr>
          <w:noProof/>
        </w:rPr>
        <w:fldChar w:fldCharType="begin"/>
      </w:r>
      <w:r w:rsidRPr="00BC796D">
        <w:rPr>
          <w:noProof/>
        </w:rPr>
        <w:instrText xml:space="preserve"> PAGEREF _Toc532980500 \h </w:instrText>
      </w:r>
      <w:r w:rsidRPr="00BC796D">
        <w:rPr>
          <w:noProof/>
        </w:rPr>
      </w:r>
      <w:r w:rsidRPr="00BC796D">
        <w:rPr>
          <w:noProof/>
        </w:rPr>
        <w:fldChar w:fldCharType="separate"/>
      </w:r>
      <w:r w:rsidR="00402D5D">
        <w:rPr>
          <w:noProof/>
        </w:rPr>
        <w:t>458</w:t>
      </w:r>
      <w:r w:rsidRPr="00BC796D">
        <w:rPr>
          <w:noProof/>
        </w:rPr>
        <w:fldChar w:fldCharType="end"/>
      </w:r>
    </w:p>
    <w:p w14:paraId="74EEB77E" w14:textId="36C8696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50: Participações no Exterior – Resultado do Período de Apuração</w:t>
      </w:r>
      <w:r w:rsidRPr="00BC796D">
        <w:rPr>
          <w:noProof/>
        </w:rPr>
        <w:tab/>
      </w:r>
      <w:r w:rsidRPr="00BC796D">
        <w:rPr>
          <w:noProof/>
        </w:rPr>
        <w:fldChar w:fldCharType="begin"/>
      </w:r>
      <w:r w:rsidRPr="00BC796D">
        <w:rPr>
          <w:noProof/>
        </w:rPr>
        <w:instrText xml:space="preserve"> PAGEREF _Toc532980501 \h </w:instrText>
      </w:r>
      <w:r w:rsidRPr="00BC796D">
        <w:rPr>
          <w:noProof/>
        </w:rPr>
      </w:r>
      <w:r w:rsidRPr="00BC796D">
        <w:rPr>
          <w:noProof/>
        </w:rPr>
        <w:fldChar w:fldCharType="separate"/>
      </w:r>
      <w:r w:rsidR="00402D5D">
        <w:rPr>
          <w:noProof/>
        </w:rPr>
        <w:t>464</w:t>
      </w:r>
      <w:r w:rsidRPr="00BC796D">
        <w:rPr>
          <w:noProof/>
        </w:rPr>
        <w:fldChar w:fldCharType="end"/>
      </w:r>
    </w:p>
    <w:p w14:paraId="05024B26" w14:textId="52F08BD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51: Demonstrativo de Resultados e de Imposto Pago no Exterior</w:t>
      </w:r>
      <w:r w:rsidRPr="00BC796D">
        <w:rPr>
          <w:noProof/>
        </w:rPr>
        <w:tab/>
      </w:r>
      <w:r w:rsidRPr="00BC796D">
        <w:rPr>
          <w:noProof/>
        </w:rPr>
        <w:fldChar w:fldCharType="begin"/>
      </w:r>
      <w:r w:rsidRPr="00BC796D">
        <w:rPr>
          <w:noProof/>
        </w:rPr>
        <w:instrText xml:space="preserve"> PAGEREF _Toc532980502 \h </w:instrText>
      </w:r>
      <w:r w:rsidRPr="00BC796D">
        <w:rPr>
          <w:noProof/>
        </w:rPr>
      </w:r>
      <w:r w:rsidRPr="00BC796D">
        <w:rPr>
          <w:noProof/>
        </w:rPr>
        <w:fldChar w:fldCharType="separate"/>
      </w:r>
      <w:r w:rsidR="00402D5D">
        <w:rPr>
          <w:noProof/>
        </w:rPr>
        <w:t>467</w:t>
      </w:r>
      <w:r w:rsidRPr="00BC796D">
        <w:rPr>
          <w:noProof/>
        </w:rPr>
        <w:fldChar w:fldCharType="end"/>
      </w:r>
    </w:p>
    <w:p w14:paraId="44099359" w14:textId="76F0C66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52: Demonstrativo de Resultados no Exterior Auferidos por Intermédio de Coligadas em Regime de Caixa</w:t>
      </w:r>
      <w:r w:rsidRPr="00BC796D">
        <w:rPr>
          <w:noProof/>
        </w:rPr>
        <w:tab/>
      </w:r>
      <w:r w:rsidRPr="00BC796D">
        <w:rPr>
          <w:noProof/>
        </w:rPr>
        <w:fldChar w:fldCharType="begin"/>
      </w:r>
      <w:r w:rsidRPr="00BC796D">
        <w:rPr>
          <w:noProof/>
        </w:rPr>
        <w:instrText xml:space="preserve"> PAGEREF _Toc532980503 \h </w:instrText>
      </w:r>
      <w:r w:rsidRPr="00BC796D">
        <w:rPr>
          <w:noProof/>
        </w:rPr>
      </w:r>
      <w:r w:rsidRPr="00BC796D">
        <w:rPr>
          <w:noProof/>
        </w:rPr>
        <w:fldChar w:fldCharType="separate"/>
      </w:r>
      <w:r w:rsidR="00402D5D">
        <w:rPr>
          <w:noProof/>
        </w:rPr>
        <w:t>470</w:t>
      </w:r>
      <w:r w:rsidRPr="00BC796D">
        <w:rPr>
          <w:noProof/>
        </w:rPr>
        <w:fldChar w:fldCharType="end"/>
      </w:r>
    </w:p>
    <w:p w14:paraId="3E668D0E" w14:textId="6FA736F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53: Demonstrativo de Consolidação</w:t>
      </w:r>
      <w:r w:rsidRPr="00BC796D">
        <w:rPr>
          <w:noProof/>
        </w:rPr>
        <w:tab/>
      </w:r>
      <w:r w:rsidRPr="00BC796D">
        <w:rPr>
          <w:noProof/>
        </w:rPr>
        <w:fldChar w:fldCharType="begin"/>
      </w:r>
      <w:r w:rsidRPr="00BC796D">
        <w:rPr>
          <w:noProof/>
        </w:rPr>
        <w:instrText xml:space="preserve"> PAGEREF _Toc532980504 \h </w:instrText>
      </w:r>
      <w:r w:rsidRPr="00BC796D">
        <w:rPr>
          <w:noProof/>
        </w:rPr>
      </w:r>
      <w:r w:rsidRPr="00BC796D">
        <w:rPr>
          <w:noProof/>
        </w:rPr>
        <w:fldChar w:fldCharType="separate"/>
      </w:r>
      <w:r w:rsidR="00402D5D">
        <w:rPr>
          <w:noProof/>
        </w:rPr>
        <w:t>471</w:t>
      </w:r>
      <w:r w:rsidRPr="00BC796D">
        <w:rPr>
          <w:noProof/>
        </w:rPr>
        <w:fldChar w:fldCharType="end"/>
      </w:r>
    </w:p>
    <w:p w14:paraId="7F3E361D" w14:textId="7852EEB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54: Demonstrativo de Prejuízos Acumulados</w:t>
      </w:r>
      <w:r w:rsidRPr="00BC796D">
        <w:rPr>
          <w:noProof/>
        </w:rPr>
        <w:tab/>
      </w:r>
      <w:r w:rsidRPr="00BC796D">
        <w:rPr>
          <w:noProof/>
        </w:rPr>
        <w:fldChar w:fldCharType="begin"/>
      </w:r>
      <w:r w:rsidRPr="00BC796D">
        <w:rPr>
          <w:noProof/>
        </w:rPr>
        <w:instrText xml:space="preserve"> PAGEREF _Toc532980505 \h </w:instrText>
      </w:r>
      <w:r w:rsidRPr="00BC796D">
        <w:rPr>
          <w:noProof/>
        </w:rPr>
      </w:r>
      <w:r w:rsidRPr="00BC796D">
        <w:rPr>
          <w:noProof/>
        </w:rPr>
        <w:fldChar w:fldCharType="separate"/>
      </w:r>
      <w:r w:rsidR="00402D5D">
        <w:rPr>
          <w:noProof/>
        </w:rPr>
        <w:t>473</w:t>
      </w:r>
      <w:r w:rsidRPr="00BC796D">
        <w:rPr>
          <w:noProof/>
        </w:rPr>
        <w:fldChar w:fldCharType="end"/>
      </w:r>
    </w:p>
    <w:p w14:paraId="10AEE32F" w14:textId="3EAE19F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55: Demonstrativo de Rendas Ativas e Passivas</w:t>
      </w:r>
      <w:r w:rsidRPr="00BC796D">
        <w:rPr>
          <w:noProof/>
        </w:rPr>
        <w:tab/>
      </w:r>
      <w:r w:rsidRPr="00BC796D">
        <w:rPr>
          <w:noProof/>
        </w:rPr>
        <w:fldChar w:fldCharType="begin"/>
      </w:r>
      <w:r w:rsidRPr="00BC796D">
        <w:rPr>
          <w:noProof/>
        </w:rPr>
        <w:instrText xml:space="preserve"> PAGEREF _Toc532980506 \h </w:instrText>
      </w:r>
      <w:r w:rsidRPr="00BC796D">
        <w:rPr>
          <w:noProof/>
        </w:rPr>
      </w:r>
      <w:r w:rsidRPr="00BC796D">
        <w:rPr>
          <w:noProof/>
        </w:rPr>
        <w:fldChar w:fldCharType="separate"/>
      </w:r>
      <w:r w:rsidR="00402D5D">
        <w:rPr>
          <w:noProof/>
        </w:rPr>
        <w:t>474</w:t>
      </w:r>
      <w:r w:rsidRPr="00BC796D">
        <w:rPr>
          <w:noProof/>
        </w:rPr>
        <w:fldChar w:fldCharType="end"/>
      </w:r>
    </w:p>
    <w:p w14:paraId="204E443D" w14:textId="25155CC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56: Demonstrativo de Estrutura Societária</w:t>
      </w:r>
      <w:r w:rsidRPr="00BC796D">
        <w:rPr>
          <w:noProof/>
        </w:rPr>
        <w:tab/>
      </w:r>
      <w:r w:rsidRPr="00BC796D">
        <w:rPr>
          <w:noProof/>
        </w:rPr>
        <w:fldChar w:fldCharType="begin"/>
      </w:r>
      <w:r w:rsidRPr="00BC796D">
        <w:rPr>
          <w:noProof/>
        </w:rPr>
        <w:instrText xml:space="preserve"> PAGEREF _Toc532980507 \h </w:instrText>
      </w:r>
      <w:r w:rsidRPr="00BC796D">
        <w:rPr>
          <w:noProof/>
        </w:rPr>
      </w:r>
      <w:r w:rsidRPr="00BC796D">
        <w:rPr>
          <w:noProof/>
        </w:rPr>
        <w:fldChar w:fldCharType="separate"/>
      </w:r>
      <w:r w:rsidR="00402D5D">
        <w:rPr>
          <w:noProof/>
        </w:rPr>
        <w:t>476</w:t>
      </w:r>
      <w:r w:rsidRPr="00BC796D">
        <w:rPr>
          <w:noProof/>
        </w:rPr>
        <w:fldChar w:fldCharType="end"/>
      </w:r>
    </w:p>
    <w:p w14:paraId="759C9A8B" w14:textId="30CC2C2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57: Investidoras Diretas</w:t>
      </w:r>
      <w:r w:rsidRPr="00BC796D">
        <w:rPr>
          <w:noProof/>
        </w:rPr>
        <w:tab/>
      </w:r>
      <w:r w:rsidRPr="00BC796D">
        <w:rPr>
          <w:noProof/>
        </w:rPr>
        <w:fldChar w:fldCharType="begin"/>
      </w:r>
      <w:r w:rsidRPr="00BC796D">
        <w:rPr>
          <w:noProof/>
        </w:rPr>
        <w:instrText xml:space="preserve"> PAGEREF _Toc532980508 \h </w:instrText>
      </w:r>
      <w:r w:rsidRPr="00BC796D">
        <w:rPr>
          <w:noProof/>
        </w:rPr>
      </w:r>
      <w:r w:rsidRPr="00BC796D">
        <w:rPr>
          <w:noProof/>
        </w:rPr>
        <w:fldChar w:fldCharType="separate"/>
      </w:r>
      <w:r w:rsidR="00402D5D">
        <w:rPr>
          <w:noProof/>
        </w:rPr>
        <w:t>477</w:t>
      </w:r>
      <w:r w:rsidRPr="00BC796D">
        <w:rPr>
          <w:noProof/>
        </w:rPr>
        <w:fldChar w:fldCharType="end"/>
      </w:r>
    </w:p>
    <w:p w14:paraId="13E1C427" w14:textId="17BAF82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390: Origem e Aplicação de Recursos – Imunes e Isentas</w:t>
      </w:r>
      <w:r w:rsidRPr="00BC796D">
        <w:rPr>
          <w:noProof/>
        </w:rPr>
        <w:tab/>
      </w:r>
      <w:r w:rsidRPr="00BC796D">
        <w:rPr>
          <w:noProof/>
        </w:rPr>
        <w:fldChar w:fldCharType="begin"/>
      </w:r>
      <w:r w:rsidRPr="00BC796D">
        <w:rPr>
          <w:noProof/>
        </w:rPr>
        <w:instrText xml:space="preserve"> PAGEREF _Toc532980509 \h </w:instrText>
      </w:r>
      <w:r w:rsidRPr="00BC796D">
        <w:rPr>
          <w:noProof/>
        </w:rPr>
      </w:r>
      <w:r w:rsidRPr="00BC796D">
        <w:rPr>
          <w:noProof/>
        </w:rPr>
        <w:fldChar w:fldCharType="separate"/>
      </w:r>
      <w:r w:rsidR="00402D5D">
        <w:rPr>
          <w:noProof/>
        </w:rPr>
        <w:t>479</w:t>
      </w:r>
      <w:r w:rsidRPr="00BC796D">
        <w:rPr>
          <w:noProof/>
        </w:rPr>
        <w:fldChar w:fldCharType="end"/>
      </w:r>
    </w:p>
    <w:p w14:paraId="572ED72C" w14:textId="65011BC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400: Comércio Eletrônico e Tecnologia da Informação – Informações das Vendas</w:t>
      </w:r>
      <w:r w:rsidRPr="00BC796D">
        <w:rPr>
          <w:noProof/>
        </w:rPr>
        <w:tab/>
      </w:r>
      <w:r w:rsidRPr="00BC796D">
        <w:rPr>
          <w:noProof/>
        </w:rPr>
        <w:fldChar w:fldCharType="begin"/>
      </w:r>
      <w:r w:rsidRPr="00BC796D">
        <w:rPr>
          <w:noProof/>
        </w:rPr>
        <w:instrText xml:space="preserve"> PAGEREF _Toc532980510 \h </w:instrText>
      </w:r>
      <w:r w:rsidRPr="00BC796D">
        <w:rPr>
          <w:noProof/>
        </w:rPr>
      </w:r>
      <w:r w:rsidRPr="00BC796D">
        <w:rPr>
          <w:noProof/>
        </w:rPr>
        <w:fldChar w:fldCharType="separate"/>
      </w:r>
      <w:r w:rsidR="00402D5D">
        <w:rPr>
          <w:noProof/>
        </w:rPr>
        <w:t>481</w:t>
      </w:r>
      <w:r w:rsidRPr="00BC796D">
        <w:rPr>
          <w:noProof/>
        </w:rPr>
        <w:fldChar w:fldCharType="end"/>
      </w:r>
    </w:p>
    <w:p w14:paraId="3B018601" w14:textId="77DDD07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X410: Comércio Eletrônico – Informação de </w:t>
      </w:r>
      <w:r w:rsidRPr="00BC796D">
        <w:rPr>
          <w:i/>
          <w:noProof/>
        </w:rPr>
        <w:t>Homepage</w:t>
      </w:r>
      <w:r w:rsidRPr="00BC796D">
        <w:rPr>
          <w:noProof/>
        </w:rPr>
        <w:t>/Servidor</w:t>
      </w:r>
      <w:r w:rsidRPr="00BC796D">
        <w:rPr>
          <w:noProof/>
        </w:rPr>
        <w:tab/>
      </w:r>
      <w:r w:rsidRPr="00BC796D">
        <w:rPr>
          <w:noProof/>
        </w:rPr>
        <w:fldChar w:fldCharType="begin"/>
      </w:r>
      <w:r w:rsidRPr="00BC796D">
        <w:rPr>
          <w:noProof/>
        </w:rPr>
        <w:instrText xml:space="preserve"> PAGEREF _Toc532980511 \h </w:instrText>
      </w:r>
      <w:r w:rsidRPr="00BC796D">
        <w:rPr>
          <w:noProof/>
        </w:rPr>
      </w:r>
      <w:r w:rsidRPr="00BC796D">
        <w:rPr>
          <w:noProof/>
        </w:rPr>
        <w:fldChar w:fldCharType="separate"/>
      </w:r>
      <w:r w:rsidR="00402D5D">
        <w:rPr>
          <w:noProof/>
        </w:rPr>
        <w:t>484</w:t>
      </w:r>
      <w:r w:rsidRPr="00BC796D">
        <w:rPr>
          <w:noProof/>
        </w:rPr>
        <w:fldChar w:fldCharType="end"/>
      </w:r>
    </w:p>
    <w:p w14:paraId="447EB818" w14:textId="6E7A8AD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X420: </w:t>
      </w:r>
      <w:r w:rsidRPr="00BC796D">
        <w:rPr>
          <w:i/>
          <w:noProof/>
        </w:rPr>
        <w:t>Royalties</w:t>
      </w:r>
      <w:r w:rsidRPr="00BC796D">
        <w:rPr>
          <w:noProof/>
        </w:rPr>
        <w:t xml:space="preserve"> Recebidos ou Pagos a Beneficiários do Brasil e do Exterior</w:t>
      </w:r>
      <w:r w:rsidRPr="00BC796D">
        <w:rPr>
          <w:noProof/>
        </w:rPr>
        <w:tab/>
      </w:r>
      <w:r w:rsidRPr="00BC796D">
        <w:rPr>
          <w:noProof/>
        </w:rPr>
        <w:fldChar w:fldCharType="begin"/>
      </w:r>
      <w:r w:rsidRPr="00BC796D">
        <w:rPr>
          <w:noProof/>
        </w:rPr>
        <w:instrText xml:space="preserve"> PAGEREF _Toc532980512 \h </w:instrText>
      </w:r>
      <w:r w:rsidRPr="00BC796D">
        <w:rPr>
          <w:noProof/>
        </w:rPr>
      </w:r>
      <w:r w:rsidRPr="00BC796D">
        <w:rPr>
          <w:noProof/>
        </w:rPr>
        <w:fldChar w:fldCharType="separate"/>
      </w:r>
      <w:r w:rsidR="00402D5D">
        <w:rPr>
          <w:noProof/>
        </w:rPr>
        <w:t>486</w:t>
      </w:r>
      <w:r w:rsidRPr="00BC796D">
        <w:rPr>
          <w:noProof/>
        </w:rPr>
        <w:fldChar w:fldCharType="end"/>
      </w:r>
    </w:p>
    <w:p w14:paraId="4C69417E" w14:textId="38679F3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430: Rendimentos Relativos a Serviços, Juros e Dividendos Recebidos do Brasil e do Exterior</w:t>
      </w:r>
      <w:r w:rsidRPr="00BC796D">
        <w:rPr>
          <w:noProof/>
        </w:rPr>
        <w:tab/>
      </w:r>
      <w:r w:rsidRPr="00BC796D">
        <w:rPr>
          <w:noProof/>
        </w:rPr>
        <w:fldChar w:fldCharType="begin"/>
      </w:r>
      <w:r w:rsidRPr="00BC796D">
        <w:rPr>
          <w:noProof/>
        </w:rPr>
        <w:instrText xml:space="preserve"> PAGEREF _Toc532980513 \h </w:instrText>
      </w:r>
      <w:r w:rsidRPr="00BC796D">
        <w:rPr>
          <w:noProof/>
        </w:rPr>
      </w:r>
      <w:r w:rsidRPr="00BC796D">
        <w:rPr>
          <w:noProof/>
        </w:rPr>
        <w:fldChar w:fldCharType="separate"/>
      </w:r>
      <w:r w:rsidR="00402D5D">
        <w:rPr>
          <w:noProof/>
        </w:rPr>
        <w:t>492</w:t>
      </w:r>
      <w:r w:rsidRPr="00BC796D">
        <w:rPr>
          <w:noProof/>
        </w:rPr>
        <w:fldChar w:fldCharType="end"/>
      </w:r>
    </w:p>
    <w:p w14:paraId="7D025144" w14:textId="0293473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450: Pagamentos ou Remessas a Título de Serviços, Juros e Dividendos a Beneficiários do Brasil e do Exterior</w:t>
      </w:r>
      <w:r w:rsidRPr="00BC796D">
        <w:rPr>
          <w:noProof/>
        </w:rPr>
        <w:tab/>
      </w:r>
      <w:r w:rsidRPr="00BC796D">
        <w:rPr>
          <w:noProof/>
        </w:rPr>
        <w:fldChar w:fldCharType="begin"/>
      </w:r>
      <w:r w:rsidRPr="00BC796D">
        <w:rPr>
          <w:noProof/>
        </w:rPr>
        <w:instrText xml:space="preserve"> PAGEREF _Toc532980514 \h </w:instrText>
      </w:r>
      <w:r w:rsidRPr="00BC796D">
        <w:rPr>
          <w:noProof/>
        </w:rPr>
      </w:r>
      <w:r w:rsidRPr="00BC796D">
        <w:rPr>
          <w:noProof/>
        </w:rPr>
        <w:fldChar w:fldCharType="separate"/>
      </w:r>
      <w:r w:rsidR="00402D5D">
        <w:rPr>
          <w:noProof/>
        </w:rPr>
        <w:t>499</w:t>
      </w:r>
      <w:r w:rsidRPr="00BC796D">
        <w:rPr>
          <w:noProof/>
        </w:rPr>
        <w:fldChar w:fldCharType="end"/>
      </w:r>
    </w:p>
    <w:p w14:paraId="5CF49D61" w14:textId="3180242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460: Inovação Tecnológica e Desenvolvimento Tecnológico</w:t>
      </w:r>
      <w:r w:rsidRPr="00BC796D">
        <w:rPr>
          <w:noProof/>
        </w:rPr>
        <w:tab/>
      </w:r>
      <w:r w:rsidRPr="00BC796D">
        <w:rPr>
          <w:noProof/>
        </w:rPr>
        <w:fldChar w:fldCharType="begin"/>
      </w:r>
      <w:r w:rsidRPr="00BC796D">
        <w:rPr>
          <w:noProof/>
        </w:rPr>
        <w:instrText xml:space="preserve"> PAGEREF _Toc532980515 \h </w:instrText>
      </w:r>
      <w:r w:rsidRPr="00BC796D">
        <w:rPr>
          <w:noProof/>
        </w:rPr>
      </w:r>
      <w:r w:rsidRPr="00BC796D">
        <w:rPr>
          <w:noProof/>
        </w:rPr>
        <w:fldChar w:fldCharType="separate"/>
      </w:r>
      <w:r w:rsidR="00402D5D">
        <w:rPr>
          <w:noProof/>
        </w:rPr>
        <w:t>507</w:t>
      </w:r>
      <w:r w:rsidRPr="00BC796D">
        <w:rPr>
          <w:noProof/>
        </w:rPr>
        <w:fldChar w:fldCharType="end"/>
      </w:r>
    </w:p>
    <w:p w14:paraId="2F467FDC" w14:textId="2B717BF3"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470: Capacitação de Informática e Inclusão Digital</w:t>
      </w:r>
      <w:r w:rsidRPr="00BC796D">
        <w:rPr>
          <w:noProof/>
        </w:rPr>
        <w:tab/>
      </w:r>
      <w:r w:rsidRPr="00BC796D">
        <w:rPr>
          <w:noProof/>
        </w:rPr>
        <w:fldChar w:fldCharType="begin"/>
      </w:r>
      <w:r w:rsidRPr="00BC796D">
        <w:rPr>
          <w:noProof/>
        </w:rPr>
        <w:instrText xml:space="preserve"> PAGEREF _Toc532980516 \h </w:instrText>
      </w:r>
      <w:r w:rsidRPr="00BC796D">
        <w:rPr>
          <w:noProof/>
        </w:rPr>
      </w:r>
      <w:r w:rsidRPr="00BC796D">
        <w:rPr>
          <w:noProof/>
        </w:rPr>
        <w:fldChar w:fldCharType="separate"/>
      </w:r>
      <w:r w:rsidR="00402D5D">
        <w:rPr>
          <w:noProof/>
        </w:rPr>
        <w:t>509</w:t>
      </w:r>
      <w:r w:rsidRPr="00BC796D">
        <w:rPr>
          <w:noProof/>
        </w:rPr>
        <w:fldChar w:fldCharType="end"/>
      </w:r>
    </w:p>
    <w:p w14:paraId="3EA3EACC" w14:textId="74A43B5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480: Repes, Recap, Padis, PATVD, Reidi, Repenec, Reicomp, Retaero, Recine, Resíduos Sólidos, Recopa, Copa do Mundo, Retid, REPNBL-Redes, Reif e Olimpíadas</w:t>
      </w:r>
      <w:r w:rsidRPr="00BC796D">
        <w:rPr>
          <w:noProof/>
        </w:rPr>
        <w:tab/>
      </w:r>
      <w:r w:rsidRPr="00BC796D">
        <w:rPr>
          <w:noProof/>
        </w:rPr>
        <w:fldChar w:fldCharType="begin"/>
      </w:r>
      <w:r w:rsidRPr="00BC796D">
        <w:rPr>
          <w:noProof/>
        </w:rPr>
        <w:instrText xml:space="preserve"> PAGEREF _Toc532980517 \h </w:instrText>
      </w:r>
      <w:r w:rsidRPr="00BC796D">
        <w:rPr>
          <w:noProof/>
        </w:rPr>
      </w:r>
      <w:r w:rsidRPr="00BC796D">
        <w:rPr>
          <w:noProof/>
        </w:rPr>
        <w:fldChar w:fldCharType="separate"/>
      </w:r>
      <w:r w:rsidR="00402D5D">
        <w:rPr>
          <w:noProof/>
        </w:rPr>
        <w:t>511</w:t>
      </w:r>
      <w:r w:rsidRPr="00BC796D">
        <w:rPr>
          <w:noProof/>
        </w:rPr>
        <w:fldChar w:fldCharType="end"/>
      </w:r>
    </w:p>
    <w:p w14:paraId="31735FB7" w14:textId="0892554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490: Pólo Industrial de Manaus e Amazônia Ocidental</w:t>
      </w:r>
      <w:r w:rsidRPr="00BC796D">
        <w:rPr>
          <w:noProof/>
        </w:rPr>
        <w:tab/>
      </w:r>
      <w:r w:rsidRPr="00BC796D">
        <w:rPr>
          <w:noProof/>
        </w:rPr>
        <w:fldChar w:fldCharType="begin"/>
      </w:r>
      <w:r w:rsidRPr="00BC796D">
        <w:rPr>
          <w:noProof/>
        </w:rPr>
        <w:instrText xml:space="preserve"> PAGEREF _Toc532980518 \h </w:instrText>
      </w:r>
      <w:r w:rsidRPr="00BC796D">
        <w:rPr>
          <w:noProof/>
        </w:rPr>
      </w:r>
      <w:r w:rsidRPr="00BC796D">
        <w:rPr>
          <w:noProof/>
        </w:rPr>
        <w:fldChar w:fldCharType="separate"/>
      </w:r>
      <w:r w:rsidR="00402D5D">
        <w:rPr>
          <w:noProof/>
        </w:rPr>
        <w:t>514</w:t>
      </w:r>
      <w:r w:rsidRPr="00BC796D">
        <w:rPr>
          <w:noProof/>
        </w:rPr>
        <w:fldChar w:fldCharType="end"/>
      </w:r>
    </w:p>
    <w:p w14:paraId="322BAD86" w14:textId="47D17B7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500: Zonas de Processamento de Exportação (ZPE)</w:t>
      </w:r>
      <w:r w:rsidRPr="00BC796D">
        <w:rPr>
          <w:noProof/>
        </w:rPr>
        <w:tab/>
      </w:r>
      <w:r w:rsidRPr="00BC796D">
        <w:rPr>
          <w:noProof/>
        </w:rPr>
        <w:fldChar w:fldCharType="begin"/>
      </w:r>
      <w:r w:rsidRPr="00BC796D">
        <w:rPr>
          <w:noProof/>
        </w:rPr>
        <w:instrText xml:space="preserve"> PAGEREF _Toc532980519 \h </w:instrText>
      </w:r>
      <w:r w:rsidRPr="00BC796D">
        <w:rPr>
          <w:noProof/>
        </w:rPr>
      </w:r>
      <w:r w:rsidRPr="00BC796D">
        <w:rPr>
          <w:noProof/>
        </w:rPr>
        <w:fldChar w:fldCharType="separate"/>
      </w:r>
      <w:r w:rsidR="00402D5D">
        <w:rPr>
          <w:noProof/>
        </w:rPr>
        <w:t>516</w:t>
      </w:r>
      <w:r w:rsidRPr="00BC796D">
        <w:rPr>
          <w:noProof/>
        </w:rPr>
        <w:fldChar w:fldCharType="end"/>
      </w:r>
    </w:p>
    <w:p w14:paraId="50ACB071" w14:textId="7A62A9F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510: Áreas de Livre Comércio (ALC)</w:t>
      </w:r>
      <w:r w:rsidRPr="00BC796D">
        <w:rPr>
          <w:noProof/>
        </w:rPr>
        <w:tab/>
      </w:r>
      <w:r w:rsidRPr="00BC796D">
        <w:rPr>
          <w:noProof/>
        </w:rPr>
        <w:fldChar w:fldCharType="begin"/>
      </w:r>
      <w:r w:rsidRPr="00BC796D">
        <w:rPr>
          <w:noProof/>
        </w:rPr>
        <w:instrText xml:space="preserve"> PAGEREF _Toc532980520 \h </w:instrText>
      </w:r>
      <w:r w:rsidRPr="00BC796D">
        <w:rPr>
          <w:noProof/>
        </w:rPr>
      </w:r>
      <w:r w:rsidRPr="00BC796D">
        <w:rPr>
          <w:noProof/>
        </w:rPr>
        <w:fldChar w:fldCharType="separate"/>
      </w:r>
      <w:r w:rsidR="00402D5D">
        <w:rPr>
          <w:noProof/>
        </w:rPr>
        <w:t>518</w:t>
      </w:r>
      <w:r w:rsidRPr="00BC796D">
        <w:rPr>
          <w:noProof/>
        </w:rPr>
        <w:fldChar w:fldCharType="end"/>
      </w:r>
    </w:p>
    <w:p w14:paraId="0BF9B2D3" w14:textId="6C1B00D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X990: Encerramento do Bloco X</w:t>
      </w:r>
      <w:r w:rsidRPr="00BC796D">
        <w:rPr>
          <w:noProof/>
        </w:rPr>
        <w:tab/>
      </w:r>
      <w:r w:rsidRPr="00BC796D">
        <w:rPr>
          <w:noProof/>
        </w:rPr>
        <w:fldChar w:fldCharType="begin"/>
      </w:r>
      <w:r w:rsidRPr="00BC796D">
        <w:rPr>
          <w:noProof/>
        </w:rPr>
        <w:instrText xml:space="preserve"> PAGEREF _Toc532980521 \h </w:instrText>
      </w:r>
      <w:r w:rsidRPr="00BC796D">
        <w:rPr>
          <w:noProof/>
        </w:rPr>
      </w:r>
      <w:r w:rsidRPr="00BC796D">
        <w:rPr>
          <w:noProof/>
        </w:rPr>
        <w:fldChar w:fldCharType="separate"/>
      </w:r>
      <w:r w:rsidR="00402D5D">
        <w:rPr>
          <w:noProof/>
        </w:rPr>
        <w:t>520</w:t>
      </w:r>
      <w:r w:rsidRPr="00BC796D">
        <w:rPr>
          <w:noProof/>
        </w:rPr>
        <w:fldChar w:fldCharType="end"/>
      </w:r>
    </w:p>
    <w:p w14:paraId="054DFEFB" w14:textId="56C2876F"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Y: Informações Gerais</w:t>
      </w:r>
      <w:r w:rsidRPr="00BC796D">
        <w:rPr>
          <w:noProof/>
        </w:rPr>
        <w:tab/>
      </w:r>
      <w:r w:rsidRPr="00BC796D">
        <w:rPr>
          <w:noProof/>
        </w:rPr>
        <w:fldChar w:fldCharType="begin"/>
      </w:r>
      <w:r w:rsidRPr="00BC796D">
        <w:rPr>
          <w:noProof/>
        </w:rPr>
        <w:instrText xml:space="preserve"> PAGEREF _Toc532980522 \h </w:instrText>
      </w:r>
      <w:r w:rsidRPr="00BC796D">
        <w:rPr>
          <w:noProof/>
        </w:rPr>
      </w:r>
      <w:r w:rsidRPr="00BC796D">
        <w:rPr>
          <w:noProof/>
        </w:rPr>
        <w:fldChar w:fldCharType="separate"/>
      </w:r>
      <w:r w:rsidR="00402D5D">
        <w:rPr>
          <w:noProof/>
        </w:rPr>
        <w:t>521</w:t>
      </w:r>
      <w:r w:rsidRPr="00BC796D">
        <w:rPr>
          <w:noProof/>
        </w:rPr>
        <w:fldChar w:fldCharType="end"/>
      </w:r>
    </w:p>
    <w:p w14:paraId="1C3B8AC0" w14:textId="496A558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lastRenderedPageBreak/>
        <w:t>Registro Y001: Abertura do Bloco Y</w:t>
      </w:r>
      <w:r w:rsidRPr="00BC796D">
        <w:rPr>
          <w:noProof/>
        </w:rPr>
        <w:tab/>
      </w:r>
      <w:r w:rsidRPr="00BC796D">
        <w:rPr>
          <w:noProof/>
        </w:rPr>
        <w:fldChar w:fldCharType="begin"/>
      </w:r>
      <w:r w:rsidRPr="00BC796D">
        <w:rPr>
          <w:noProof/>
        </w:rPr>
        <w:instrText xml:space="preserve"> PAGEREF _Toc532980523 \h </w:instrText>
      </w:r>
      <w:r w:rsidRPr="00BC796D">
        <w:rPr>
          <w:noProof/>
        </w:rPr>
      </w:r>
      <w:r w:rsidRPr="00BC796D">
        <w:rPr>
          <w:noProof/>
        </w:rPr>
        <w:fldChar w:fldCharType="separate"/>
      </w:r>
      <w:r w:rsidR="00402D5D">
        <w:rPr>
          <w:noProof/>
        </w:rPr>
        <w:t>521</w:t>
      </w:r>
      <w:r w:rsidRPr="00BC796D">
        <w:rPr>
          <w:noProof/>
        </w:rPr>
        <w:fldChar w:fldCharType="end"/>
      </w:r>
    </w:p>
    <w:p w14:paraId="334697A1" w14:textId="5436AA0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520: Pagamentos/Recebimentos do Exterior ou de Não Residentes</w:t>
      </w:r>
      <w:r w:rsidRPr="00BC796D">
        <w:rPr>
          <w:noProof/>
        </w:rPr>
        <w:tab/>
      </w:r>
      <w:r w:rsidRPr="00BC796D">
        <w:rPr>
          <w:noProof/>
        </w:rPr>
        <w:fldChar w:fldCharType="begin"/>
      </w:r>
      <w:r w:rsidRPr="00BC796D">
        <w:rPr>
          <w:noProof/>
        </w:rPr>
        <w:instrText xml:space="preserve"> PAGEREF _Toc532980524 \h </w:instrText>
      </w:r>
      <w:r w:rsidRPr="00BC796D">
        <w:rPr>
          <w:noProof/>
        </w:rPr>
      </w:r>
      <w:r w:rsidRPr="00BC796D">
        <w:rPr>
          <w:noProof/>
        </w:rPr>
        <w:fldChar w:fldCharType="separate"/>
      </w:r>
      <w:r w:rsidR="00402D5D">
        <w:rPr>
          <w:noProof/>
        </w:rPr>
        <w:t>522</w:t>
      </w:r>
      <w:r w:rsidRPr="00BC796D">
        <w:rPr>
          <w:noProof/>
        </w:rPr>
        <w:fldChar w:fldCharType="end"/>
      </w:r>
    </w:p>
    <w:p w14:paraId="3633D7F3" w14:textId="286CCDE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540: Discriminação da Receita de Vendas dos Estabelecimentos por Atividade Econômica</w:t>
      </w:r>
      <w:r w:rsidRPr="00BC796D">
        <w:rPr>
          <w:noProof/>
        </w:rPr>
        <w:tab/>
      </w:r>
      <w:r w:rsidRPr="00BC796D">
        <w:rPr>
          <w:noProof/>
        </w:rPr>
        <w:fldChar w:fldCharType="begin"/>
      </w:r>
      <w:r w:rsidRPr="00BC796D">
        <w:rPr>
          <w:noProof/>
        </w:rPr>
        <w:instrText xml:space="preserve"> PAGEREF _Toc532980525 \h </w:instrText>
      </w:r>
      <w:r w:rsidRPr="00BC796D">
        <w:rPr>
          <w:noProof/>
        </w:rPr>
      </w:r>
      <w:r w:rsidRPr="00BC796D">
        <w:rPr>
          <w:noProof/>
        </w:rPr>
        <w:fldChar w:fldCharType="separate"/>
      </w:r>
      <w:r w:rsidR="00402D5D">
        <w:rPr>
          <w:noProof/>
        </w:rPr>
        <w:t>525</w:t>
      </w:r>
      <w:r w:rsidRPr="00BC796D">
        <w:rPr>
          <w:noProof/>
        </w:rPr>
        <w:fldChar w:fldCharType="end"/>
      </w:r>
    </w:p>
    <w:p w14:paraId="7DF064A8" w14:textId="1BE38FD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550: Vendas a Comercial Exportadora com Fim Específico de Exportação</w:t>
      </w:r>
      <w:r w:rsidRPr="00BC796D">
        <w:rPr>
          <w:noProof/>
        </w:rPr>
        <w:tab/>
      </w:r>
      <w:r w:rsidRPr="00BC796D">
        <w:rPr>
          <w:noProof/>
        </w:rPr>
        <w:fldChar w:fldCharType="begin"/>
      </w:r>
      <w:r w:rsidRPr="00BC796D">
        <w:rPr>
          <w:noProof/>
        </w:rPr>
        <w:instrText xml:space="preserve"> PAGEREF _Toc532980526 \h </w:instrText>
      </w:r>
      <w:r w:rsidRPr="00BC796D">
        <w:rPr>
          <w:noProof/>
        </w:rPr>
      </w:r>
      <w:r w:rsidRPr="00BC796D">
        <w:rPr>
          <w:noProof/>
        </w:rPr>
        <w:fldChar w:fldCharType="separate"/>
      </w:r>
      <w:r w:rsidR="00402D5D">
        <w:rPr>
          <w:noProof/>
        </w:rPr>
        <w:t>527</w:t>
      </w:r>
      <w:r w:rsidRPr="00BC796D">
        <w:rPr>
          <w:noProof/>
        </w:rPr>
        <w:fldChar w:fldCharType="end"/>
      </w:r>
    </w:p>
    <w:p w14:paraId="0A528A01" w14:textId="3662133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560: Detalhamento das Exportações da Comercial Exportadora</w:t>
      </w:r>
      <w:r w:rsidRPr="00BC796D">
        <w:rPr>
          <w:noProof/>
        </w:rPr>
        <w:tab/>
      </w:r>
      <w:r w:rsidRPr="00BC796D">
        <w:rPr>
          <w:noProof/>
        </w:rPr>
        <w:fldChar w:fldCharType="begin"/>
      </w:r>
      <w:r w:rsidRPr="00BC796D">
        <w:rPr>
          <w:noProof/>
        </w:rPr>
        <w:instrText xml:space="preserve"> PAGEREF _Toc532980527 \h </w:instrText>
      </w:r>
      <w:r w:rsidRPr="00BC796D">
        <w:rPr>
          <w:noProof/>
        </w:rPr>
      </w:r>
      <w:r w:rsidRPr="00BC796D">
        <w:rPr>
          <w:noProof/>
        </w:rPr>
        <w:fldChar w:fldCharType="separate"/>
      </w:r>
      <w:r w:rsidR="00402D5D">
        <w:rPr>
          <w:noProof/>
        </w:rPr>
        <w:t>528</w:t>
      </w:r>
      <w:r w:rsidRPr="00BC796D">
        <w:rPr>
          <w:noProof/>
        </w:rPr>
        <w:fldChar w:fldCharType="end"/>
      </w:r>
    </w:p>
    <w:p w14:paraId="1B84FD57" w14:textId="34AD0C9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570: Demonstrativo do Imposto de Renda e CSLL Retidos na Fonte</w:t>
      </w:r>
      <w:r w:rsidRPr="00BC796D">
        <w:rPr>
          <w:noProof/>
        </w:rPr>
        <w:tab/>
      </w:r>
      <w:r w:rsidRPr="00BC796D">
        <w:rPr>
          <w:noProof/>
        </w:rPr>
        <w:fldChar w:fldCharType="begin"/>
      </w:r>
      <w:r w:rsidRPr="00BC796D">
        <w:rPr>
          <w:noProof/>
        </w:rPr>
        <w:instrText xml:space="preserve"> PAGEREF _Toc532980528 \h </w:instrText>
      </w:r>
      <w:r w:rsidRPr="00BC796D">
        <w:rPr>
          <w:noProof/>
        </w:rPr>
      </w:r>
      <w:r w:rsidRPr="00BC796D">
        <w:rPr>
          <w:noProof/>
        </w:rPr>
        <w:fldChar w:fldCharType="separate"/>
      </w:r>
      <w:r w:rsidR="00402D5D">
        <w:rPr>
          <w:noProof/>
        </w:rPr>
        <w:t>530</w:t>
      </w:r>
      <w:r w:rsidRPr="00BC796D">
        <w:rPr>
          <w:noProof/>
        </w:rPr>
        <w:fldChar w:fldCharType="end"/>
      </w:r>
    </w:p>
    <w:p w14:paraId="57F7B631" w14:textId="43222C9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580: Doações a Campanhas Eleitorais</w:t>
      </w:r>
      <w:r w:rsidRPr="00BC796D">
        <w:rPr>
          <w:noProof/>
        </w:rPr>
        <w:tab/>
      </w:r>
      <w:r w:rsidRPr="00BC796D">
        <w:rPr>
          <w:noProof/>
        </w:rPr>
        <w:fldChar w:fldCharType="begin"/>
      </w:r>
      <w:r w:rsidRPr="00BC796D">
        <w:rPr>
          <w:noProof/>
        </w:rPr>
        <w:instrText xml:space="preserve"> PAGEREF _Toc532980529 \h </w:instrText>
      </w:r>
      <w:r w:rsidRPr="00BC796D">
        <w:rPr>
          <w:noProof/>
        </w:rPr>
      </w:r>
      <w:r w:rsidRPr="00BC796D">
        <w:rPr>
          <w:noProof/>
        </w:rPr>
        <w:fldChar w:fldCharType="separate"/>
      </w:r>
      <w:r w:rsidR="00402D5D">
        <w:rPr>
          <w:noProof/>
        </w:rPr>
        <w:t>534</w:t>
      </w:r>
      <w:r w:rsidRPr="00BC796D">
        <w:rPr>
          <w:noProof/>
        </w:rPr>
        <w:fldChar w:fldCharType="end"/>
      </w:r>
    </w:p>
    <w:p w14:paraId="5515497F" w14:textId="00D04CD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590: Ativos no Exterior</w:t>
      </w:r>
      <w:r w:rsidRPr="00BC796D">
        <w:rPr>
          <w:noProof/>
        </w:rPr>
        <w:tab/>
      </w:r>
      <w:r w:rsidRPr="00BC796D">
        <w:rPr>
          <w:noProof/>
        </w:rPr>
        <w:fldChar w:fldCharType="begin"/>
      </w:r>
      <w:r w:rsidRPr="00BC796D">
        <w:rPr>
          <w:noProof/>
        </w:rPr>
        <w:instrText xml:space="preserve"> PAGEREF _Toc532980530 \h </w:instrText>
      </w:r>
      <w:r w:rsidRPr="00BC796D">
        <w:rPr>
          <w:noProof/>
        </w:rPr>
      </w:r>
      <w:r w:rsidRPr="00BC796D">
        <w:rPr>
          <w:noProof/>
        </w:rPr>
        <w:fldChar w:fldCharType="separate"/>
      </w:r>
      <w:r w:rsidR="00402D5D">
        <w:rPr>
          <w:noProof/>
        </w:rPr>
        <w:t>536</w:t>
      </w:r>
      <w:r w:rsidRPr="00BC796D">
        <w:rPr>
          <w:noProof/>
        </w:rPr>
        <w:fldChar w:fldCharType="end"/>
      </w:r>
    </w:p>
    <w:p w14:paraId="2CB162DB" w14:textId="28CF356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00: Identificação e Remuneração de Sócios, Titulares, Dirigentes e Conselheiros</w:t>
      </w:r>
      <w:r w:rsidRPr="00BC796D">
        <w:rPr>
          <w:noProof/>
        </w:rPr>
        <w:tab/>
      </w:r>
      <w:r w:rsidRPr="00BC796D">
        <w:rPr>
          <w:noProof/>
        </w:rPr>
        <w:fldChar w:fldCharType="begin"/>
      </w:r>
      <w:r w:rsidRPr="00BC796D">
        <w:rPr>
          <w:noProof/>
        </w:rPr>
        <w:instrText xml:space="preserve"> PAGEREF _Toc532980531 \h </w:instrText>
      </w:r>
      <w:r w:rsidRPr="00BC796D">
        <w:rPr>
          <w:noProof/>
        </w:rPr>
      </w:r>
      <w:r w:rsidRPr="00BC796D">
        <w:rPr>
          <w:noProof/>
        </w:rPr>
        <w:fldChar w:fldCharType="separate"/>
      </w:r>
      <w:r w:rsidR="00402D5D">
        <w:rPr>
          <w:noProof/>
        </w:rPr>
        <w:t>538</w:t>
      </w:r>
      <w:r w:rsidRPr="00BC796D">
        <w:rPr>
          <w:noProof/>
        </w:rPr>
        <w:fldChar w:fldCharType="end"/>
      </w:r>
    </w:p>
    <w:p w14:paraId="2C2A3D9B" w14:textId="4208B8C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12: Identificação e Rendimentos de Dirigentes e Conselheiros – Imunes ou Isentas</w:t>
      </w:r>
      <w:r w:rsidRPr="00BC796D">
        <w:rPr>
          <w:noProof/>
        </w:rPr>
        <w:tab/>
      </w:r>
      <w:r w:rsidRPr="00BC796D">
        <w:rPr>
          <w:noProof/>
        </w:rPr>
        <w:fldChar w:fldCharType="begin"/>
      </w:r>
      <w:r w:rsidRPr="00BC796D">
        <w:rPr>
          <w:noProof/>
        </w:rPr>
        <w:instrText xml:space="preserve"> PAGEREF _Toc532980532 \h </w:instrText>
      </w:r>
      <w:r w:rsidRPr="00BC796D">
        <w:rPr>
          <w:noProof/>
        </w:rPr>
      </w:r>
      <w:r w:rsidRPr="00BC796D">
        <w:rPr>
          <w:noProof/>
        </w:rPr>
        <w:fldChar w:fldCharType="separate"/>
      </w:r>
      <w:r w:rsidR="00402D5D">
        <w:rPr>
          <w:noProof/>
        </w:rPr>
        <w:t>544</w:t>
      </w:r>
      <w:r w:rsidRPr="00BC796D">
        <w:rPr>
          <w:noProof/>
        </w:rPr>
        <w:fldChar w:fldCharType="end"/>
      </w:r>
    </w:p>
    <w:p w14:paraId="6B8A392D" w14:textId="6348D5C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20: Participações Avaliadas Pelo Método de Equivalência Patrimonial</w:t>
      </w:r>
      <w:r w:rsidRPr="00BC796D">
        <w:rPr>
          <w:noProof/>
        </w:rPr>
        <w:tab/>
      </w:r>
      <w:r w:rsidRPr="00BC796D">
        <w:rPr>
          <w:noProof/>
        </w:rPr>
        <w:fldChar w:fldCharType="begin"/>
      </w:r>
      <w:r w:rsidRPr="00BC796D">
        <w:rPr>
          <w:noProof/>
        </w:rPr>
        <w:instrText xml:space="preserve"> PAGEREF _Toc532980533 \h </w:instrText>
      </w:r>
      <w:r w:rsidRPr="00BC796D">
        <w:rPr>
          <w:noProof/>
        </w:rPr>
      </w:r>
      <w:r w:rsidRPr="00BC796D">
        <w:rPr>
          <w:noProof/>
        </w:rPr>
        <w:fldChar w:fldCharType="separate"/>
      </w:r>
      <w:r w:rsidR="00402D5D">
        <w:rPr>
          <w:noProof/>
        </w:rPr>
        <w:t>546</w:t>
      </w:r>
      <w:r w:rsidRPr="00BC796D">
        <w:rPr>
          <w:noProof/>
        </w:rPr>
        <w:fldChar w:fldCharType="end"/>
      </w:r>
    </w:p>
    <w:p w14:paraId="30C05355" w14:textId="195ECF5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30: Fundos/Clubes de Investimento</w:t>
      </w:r>
      <w:r w:rsidRPr="00BC796D">
        <w:rPr>
          <w:noProof/>
        </w:rPr>
        <w:tab/>
      </w:r>
      <w:r w:rsidRPr="00BC796D">
        <w:rPr>
          <w:noProof/>
        </w:rPr>
        <w:fldChar w:fldCharType="begin"/>
      </w:r>
      <w:r w:rsidRPr="00BC796D">
        <w:rPr>
          <w:noProof/>
        </w:rPr>
        <w:instrText xml:space="preserve"> PAGEREF _Toc532980534 \h </w:instrText>
      </w:r>
      <w:r w:rsidRPr="00BC796D">
        <w:rPr>
          <w:noProof/>
        </w:rPr>
      </w:r>
      <w:r w:rsidRPr="00BC796D">
        <w:rPr>
          <w:noProof/>
        </w:rPr>
        <w:fldChar w:fldCharType="separate"/>
      </w:r>
      <w:r w:rsidR="00402D5D">
        <w:rPr>
          <w:noProof/>
        </w:rPr>
        <w:t>550</w:t>
      </w:r>
      <w:r w:rsidRPr="00BC796D">
        <w:rPr>
          <w:noProof/>
        </w:rPr>
        <w:fldChar w:fldCharType="end"/>
      </w:r>
    </w:p>
    <w:p w14:paraId="5D49B194" w14:textId="0FFA684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40: Participações em Consórcios de Empresas</w:t>
      </w:r>
      <w:r w:rsidRPr="00BC796D">
        <w:rPr>
          <w:noProof/>
        </w:rPr>
        <w:tab/>
      </w:r>
      <w:r w:rsidRPr="00BC796D">
        <w:rPr>
          <w:noProof/>
        </w:rPr>
        <w:fldChar w:fldCharType="begin"/>
      </w:r>
      <w:r w:rsidRPr="00BC796D">
        <w:rPr>
          <w:noProof/>
        </w:rPr>
        <w:instrText xml:space="preserve"> PAGEREF _Toc532980535 \h </w:instrText>
      </w:r>
      <w:r w:rsidRPr="00BC796D">
        <w:rPr>
          <w:noProof/>
        </w:rPr>
      </w:r>
      <w:r w:rsidRPr="00BC796D">
        <w:rPr>
          <w:noProof/>
        </w:rPr>
        <w:fldChar w:fldCharType="separate"/>
      </w:r>
      <w:r w:rsidR="00402D5D">
        <w:rPr>
          <w:noProof/>
        </w:rPr>
        <w:t>552</w:t>
      </w:r>
      <w:r w:rsidRPr="00BC796D">
        <w:rPr>
          <w:noProof/>
        </w:rPr>
        <w:fldChar w:fldCharType="end"/>
      </w:r>
    </w:p>
    <w:p w14:paraId="6F2E6277" w14:textId="50A1E57B"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50: Participantes do Consórcio</w:t>
      </w:r>
      <w:r w:rsidRPr="00BC796D">
        <w:rPr>
          <w:noProof/>
        </w:rPr>
        <w:tab/>
      </w:r>
      <w:r w:rsidRPr="00BC796D">
        <w:rPr>
          <w:noProof/>
        </w:rPr>
        <w:fldChar w:fldCharType="begin"/>
      </w:r>
      <w:r w:rsidRPr="00BC796D">
        <w:rPr>
          <w:noProof/>
        </w:rPr>
        <w:instrText xml:space="preserve"> PAGEREF _Toc532980536 \h </w:instrText>
      </w:r>
      <w:r w:rsidRPr="00BC796D">
        <w:rPr>
          <w:noProof/>
        </w:rPr>
      </w:r>
      <w:r w:rsidRPr="00BC796D">
        <w:rPr>
          <w:noProof/>
        </w:rPr>
        <w:fldChar w:fldCharType="separate"/>
      </w:r>
      <w:r w:rsidR="00402D5D">
        <w:rPr>
          <w:noProof/>
        </w:rPr>
        <w:t>554</w:t>
      </w:r>
      <w:r w:rsidRPr="00BC796D">
        <w:rPr>
          <w:noProof/>
        </w:rPr>
        <w:fldChar w:fldCharType="end"/>
      </w:r>
    </w:p>
    <w:p w14:paraId="6184580E" w14:textId="4DC5B40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60: Dados de Sucessoras</w:t>
      </w:r>
      <w:r w:rsidRPr="00BC796D">
        <w:rPr>
          <w:noProof/>
        </w:rPr>
        <w:tab/>
      </w:r>
      <w:r w:rsidRPr="00BC796D">
        <w:rPr>
          <w:noProof/>
        </w:rPr>
        <w:fldChar w:fldCharType="begin"/>
      </w:r>
      <w:r w:rsidRPr="00BC796D">
        <w:rPr>
          <w:noProof/>
        </w:rPr>
        <w:instrText xml:space="preserve"> PAGEREF _Toc532980537 \h </w:instrText>
      </w:r>
      <w:r w:rsidRPr="00BC796D">
        <w:rPr>
          <w:noProof/>
        </w:rPr>
      </w:r>
      <w:r w:rsidRPr="00BC796D">
        <w:rPr>
          <w:noProof/>
        </w:rPr>
        <w:fldChar w:fldCharType="separate"/>
      </w:r>
      <w:r w:rsidR="00402D5D">
        <w:rPr>
          <w:noProof/>
        </w:rPr>
        <w:t>555</w:t>
      </w:r>
      <w:r w:rsidRPr="00BC796D">
        <w:rPr>
          <w:noProof/>
        </w:rPr>
        <w:fldChar w:fldCharType="end"/>
      </w:r>
    </w:p>
    <w:p w14:paraId="2D32EF6C" w14:textId="5ED8489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71: Outras Informações (Lucro Real)</w:t>
      </w:r>
      <w:r w:rsidRPr="00BC796D">
        <w:rPr>
          <w:noProof/>
        </w:rPr>
        <w:tab/>
      </w:r>
      <w:r w:rsidRPr="00BC796D">
        <w:rPr>
          <w:noProof/>
        </w:rPr>
        <w:fldChar w:fldCharType="begin"/>
      </w:r>
      <w:r w:rsidRPr="00BC796D">
        <w:rPr>
          <w:noProof/>
        </w:rPr>
        <w:instrText xml:space="preserve"> PAGEREF _Toc532980538 \h </w:instrText>
      </w:r>
      <w:r w:rsidRPr="00BC796D">
        <w:rPr>
          <w:noProof/>
        </w:rPr>
      </w:r>
      <w:r w:rsidRPr="00BC796D">
        <w:rPr>
          <w:noProof/>
        </w:rPr>
        <w:fldChar w:fldCharType="separate"/>
      </w:r>
      <w:r w:rsidR="00402D5D">
        <w:rPr>
          <w:noProof/>
        </w:rPr>
        <w:t>557</w:t>
      </w:r>
      <w:r w:rsidRPr="00BC796D">
        <w:rPr>
          <w:noProof/>
        </w:rPr>
        <w:fldChar w:fldCharType="end"/>
      </w:r>
    </w:p>
    <w:p w14:paraId="1617D003" w14:textId="268FF20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72: Outras Informações (Lucro Presumido ou Lucro Arbitrado)</w:t>
      </w:r>
      <w:r w:rsidRPr="00BC796D">
        <w:rPr>
          <w:noProof/>
        </w:rPr>
        <w:tab/>
      </w:r>
      <w:r w:rsidRPr="00BC796D">
        <w:rPr>
          <w:noProof/>
        </w:rPr>
        <w:fldChar w:fldCharType="begin"/>
      </w:r>
      <w:r w:rsidRPr="00BC796D">
        <w:rPr>
          <w:noProof/>
        </w:rPr>
        <w:instrText xml:space="preserve"> PAGEREF _Toc532980539 \h </w:instrText>
      </w:r>
      <w:r w:rsidRPr="00BC796D">
        <w:rPr>
          <w:noProof/>
        </w:rPr>
      </w:r>
      <w:r w:rsidRPr="00BC796D">
        <w:rPr>
          <w:noProof/>
        </w:rPr>
        <w:fldChar w:fldCharType="separate"/>
      </w:r>
      <w:r w:rsidR="00402D5D">
        <w:rPr>
          <w:noProof/>
        </w:rPr>
        <w:t>561</w:t>
      </w:r>
      <w:r w:rsidRPr="00BC796D">
        <w:rPr>
          <w:noProof/>
        </w:rPr>
        <w:fldChar w:fldCharType="end"/>
      </w:r>
    </w:p>
    <w:p w14:paraId="2A93CB66" w14:textId="13555DD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80: Mês das Informações de Optantes pelo Refis (Lucro Real, Presumido e Arbitrado)</w:t>
      </w:r>
      <w:r w:rsidRPr="00BC796D">
        <w:rPr>
          <w:noProof/>
        </w:rPr>
        <w:tab/>
      </w:r>
      <w:r w:rsidRPr="00BC796D">
        <w:rPr>
          <w:noProof/>
        </w:rPr>
        <w:fldChar w:fldCharType="begin"/>
      </w:r>
      <w:r w:rsidRPr="00BC796D">
        <w:rPr>
          <w:noProof/>
        </w:rPr>
        <w:instrText xml:space="preserve"> PAGEREF _Toc532980540 \h </w:instrText>
      </w:r>
      <w:r w:rsidRPr="00BC796D">
        <w:rPr>
          <w:noProof/>
        </w:rPr>
      </w:r>
      <w:r w:rsidRPr="00BC796D">
        <w:rPr>
          <w:noProof/>
        </w:rPr>
        <w:fldChar w:fldCharType="separate"/>
      </w:r>
      <w:r w:rsidR="00402D5D">
        <w:rPr>
          <w:noProof/>
        </w:rPr>
        <w:t>566</w:t>
      </w:r>
      <w:r w:rsidRPr="00BC796D">
        <w:rPr>
          <w:noProof/>
        </w:rPr>
        <w:fldChar w:fldCharType="end"/>
      </w:r>
    </w:p>
    <w:p w14:paraId="02EEC666" w14:textId="39A4253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81: Informações de Optantes pelo Refis (Lucros Real, Presumido e Arbitrado)</w:t>
      </w:r>
      <w:r w:rsidRPr="00BC796D">
        <w:rPr>
          <w:noProof/>
        </w:rPr>
        <w:tab/>
      </w:r>
      <w:r w:rsidRPr="00BC796D">
        <w:rPr>
          <w:noProof/>
        </w:rPr>
        <w:fldChar w:fldCharType="begin"/>
      </w:r>
      <w:r w:rsidRPr="00BC796D">
        <w:rPr>
          <w:noProof/>
        </w:rPr>
        <w:instrText xml:space="preserve"> PAGEREF _Toc532980541 \h </w:instrText>
      </w:r>
      <w:r w:rsidRPr="00BC796D">
        <w:rPr>
          <w:noProof/>
        </w:rPr>
      </w:r>
      <w:r w:rsidRPr="00BC796D">
        <w:rPr>
          <w:noProof/>
        </w:rPr>
        <w:fldChar w:fldCharType="separate"/>
      </w:r>
      <w:r w:rsidR="00402D5D">
        <w:rPr>
          <w:noProof/>
        </w:rPr>
        <w:t>567</w:t>
      </w:r>
      <w:r w:rsidRPr="00BC796D">
        <w:rPr>
          <w:noProof/>
        </w:rPr>
        <w:fldChar w:fldCharType="end"/>
      </w:r>
    </w:p>
    <w:p w14:paraId="1D3DEF54" w14:textId="23D2BF8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82: Informações de Optantes pelo Refis – Imunes ou Isentas</w:t>
      </w:r>
      <w:r w:rsidRPr="00BC796D">
        <w:rPr>
          <w:noProof/>
        </w:rPr>
        <w:tab/>
      </w:r>
      <w:r w:rsidRPr="00BC796D">
        <w:rPr>
          <w:noProof/>
        </w:rPr>
        <w:fldChar w:fldCharType="begin"/>
      </w:r>
      <w:r w:rsidRPr="00BC796D">
        <w:rPr>
          <w:noProof/>
        </w:rPr>
        <w:instrText xml:space="preserve"> PAGEREF _Toc532980542 \h </w:instrText>
      </w:r>
      <w:r w:rsidRPr="00BC796D">
        <w:rPr>
          <w:noProof/>
        </w:rPr>
      </w:r>
      <w:r w:rsidRPr="00BC796D">
        <w:rPr>
          <w:noProof/>
        </w:rPr>
        <w:fldChar w:fldCharType="separate"/>
      </w:r>
      <w:r w:rsidR="00402D5D">
        <w:rPr>
          <w:noProof/>
        </w:rPr>
        <w:t>569</w:t>
      </w:r>
      <w:r w:rsidRPr="00BC796D">
        <w:rPr>
          <w:noProof/>
        </w:rPr>
        <w:fldChar w:fldCharType="end"/>
      </w:r>
    </w:p>
    <w:p w14:paraId="6C132CCD" w14:textId="127026C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690: Informações de Optantes pelo PAES</w:t>
      </w:r>
      <w:r w:rsidRPr="00BC796D">
        <w:rPr>
          <w:noProof/>
        </w:rPr>
        <w:tab/>
      </w:r>
      <w:r w:rsidRPr="00BC796D">
        <w:rPr>
          <w:noProof/>
        </w:rPr>
        <w:fldChar w:fldCharType="begin"/>
      </w:r>
      <w:r w:rsidRPr="00BC796D">
        <w:rPr>
          <w:noProof/>
        </w:rPr>
        <w:instrText xml:space="preserve"> PAGEREF _Toc532980543 \h </w:instrText>
      </w:r>
      <w:r w:rsidRPr="00BC796D">
        <w:rPr>
          <w:noProof/>
        </w:rPr>
      </w:r>
      <w:r w:rsidRPr="00BC796D">
        <w:rPr>
          <w:noProof/>
        </w:rPr>
        <w:fldChar w:fldCharType="separate"/>
      </w:r>
      <w:r w:rsidR="00402D5D">
        <w:rPr>
          <w:noProof/>
        </w:rPr>
        <w:t>571</w:t>
      </w:r>
      <w:r w:rsidRPr="00BC796D">
        <w:rPr>
          <w:noProof/>
        </w:rPr>
        <w:fldChar w:fldCharType="end"/>
      </w:r>
    </w:p>
    <w:p w14:paraId="36AAA9A9" w14:textId="73FEC4E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720: Informações de Períodos Anteriores</w:t>
      </w:r>
      <w:r w:rsidRPr="00BC796D">
        <w:rPr>
          <w:noProof/>
        </w:rPr>
        <w:tab/>
      </w:r>
      <w:r w:rsidRPr="00BC796D">
        <w:rPr>
          <w:noProof/>
        </w:rPr>
        <w:fldChar w:fldCharType="begin"/>
      </w:r>
      <w:r w:rsidRPr="00BC796D">
        <w:rPr>
          <w:noProof/>
        </w:rPr>
        <w:instrText xml:space="preserve"> PAGEREF _Toc532980544 \h </w:instrText>
      </w:r>
      <w:r w:rsidRPr="00BC796D">
        <w:rPr>
          <w:noProof/>
        </w:rPr>
      </w:r>
      <w:r w:rsidRPr="00BC796D">
        <w:rPr>
          <w:noProof/>
        </w:rPr>
        <w:fldChar w:fldCharType="separate"/>
      </w:r>
      <w:r w:rsidR="00402D5D">
        <w:rPr>
          <w:noProof/>
        </w:rPr>
        <w:t>573</w:t>
      </w:r>
      <w:r w:rsidRPr="00BC796D">
        <w:rPr>
          <w:noProof/>
        </w:rPr>
        <w:fldChar w:fldCharType="end"/>
      </w:r>
    </w:p>
    <w:p w14:paraId="4C3B9588" w14:textId="1659A4B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800: Outras Informações</w:t>
      </w:r>
      <w:r w:rsidRPr="00BC796D">
        <w:rPr>
          <w:noProof/>
        </w:rPr>
        <w:tab/>
      </w:r>
      <w:r w:rsidRPr="00BC796D">
        <w:rPr>
          <w:noProof/>
        </w:rPr>
        <w:fldChar w:fldCharType="begin"/>
      </w:r>
      <w:r w:rsidRPr="00BC796D">
        <w:rPr>
          <w:noProof/>
        </w:rPr>
        <w:instrText xml:space="preserve"> PAGEREF _Toc532980545 \h </w:instrText>
      </w:r>
      <w:r w:rsidRPr="00BC796D">
        <w:rPr>
          <w:noProof/>
        </w:rPr>
      </w:r>
      <w:r w:rsidRPr="00BC796D">
        <w:rPr>
          <w:noProof/>
        </w:rPr>
        <w:fldChar w:fldCharType="separate"/>
      </w:r>
      <w:r w:rsidR="00402D5D">
        <w:rPr>
          <w:noProof/>
        </w:rPr>
        <w:t>575</w:t>
      </w:r>
      <w:r w:rsidRPr="00BC796D">
        <w:rPr>
          <w:noProof/>
        </w:rPr>
        <w:fldChar w:fldCharType="end"/>
      </w:r>
    </w:p>
    <w:p w14:paraId="24E453C8" w14:textId="0DA7BE8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Y990: Encerramento do Bloco Y</w:t>
      </w:r>
      <w:r w:rsidRPr="00BC796D">
        <w:rPr>
          <w:noProof/>
        </w:rPr>
        <w:tab/>
      </w:r>
      <w:r w:rsidRPr="00BC796D">
        <w:rPr>
          <w:noProof/>
        </w:rPr>
        <w:fldChar w:fldCharType="begin"/>
      </w:r>
      <w:r w:rsidRPr="00BC796D">
        <w:rPr>
          <w:noProof/>
        </w:rPr>
        <w:instrText xml:space="preserve"> PAGEREF _Toc532980546 \h </w:instrText>
      </w:r>
      <w:r w:rsidRPr="00BC796D">
        <w:rPr>
          <w:noProof/>
        </w:rPr>
      </w:r>
      <w:r w:rsidRPr="00BC796D">
        <w:rPr>
          <w:noProof/>
        </w:rPr>
        <w:fldChar w:fldCharType="separate"/>
      </w:r>
      <w:r w:rsidR="00402D5D">
        <w:rPr>
          <w:noProof/>
        </w:rPr>
        <w:t>578</w:t>
      </w:r>
      <w:r w:rsidRPr="00BC796D">
        <w:rPr>
          <w:noProof/>
        </w:rPr>
        <w:fldChar w:fldCharType="end"/>
      </w:r>
    </w:p>
    <w:p w14:paraId="666EDD2C" w14:textId="1FDD48CF" w:rsidR="005F6881" w:rsidRPr="00BC796D" w:rsidRDefault="005F6881">
      <w:pPr>
        <w:pStyle w:val="Sumrio3"/>
        <w:tabs>
          <w:tab w:val="right" w:leader="dot" w:pos="16260"/>
        </w:tabs>
        <w:rPr>
          <w:rFonts w:asciiTheme="minorHAnsi" w:eastAsiaTheme="minorEastAsia" w:hAnsiTheme="minorHAnsi"/>
          <w:iCs w:val="0"/>
          <w:noProof/>
          <w:sz w:val="22"/>
          <w:szCs w:val="22"/>
          <w:lang w:eastAsia="pt-BR"/>
        </w:rPr>
      </w:pPr>
      <w:r w:rsidRPr="00BC796D">
        <w:rPr>
          <w:noProof/>
        </w:rPr>
        <w:t>Bloco 9: Encerramento do Arquivo Digital</w:t>
      </w:r>
      <w:r w:rsidRPr="00BC796D">
        <w:rPr>
          <w:noProof/>
        </w:rPr>
        <w:tab/>
      </w:r>
      <w:r w:rsidRPr="00BC796D">
        <w:rPr>
          <w:noProof/>
        </w:rPr>
        <w:fldChar w:fldCharType="begin"/>
      </w:r>
      <w:r w:rsidRPr="00BC796D">
        <w:rPr>
          <w:noProof/>
        </w:rPr>
        <w:instrText xml:space="preserve"> PAGEREF _Toc532980547 \h </w:instrText>
      </w:r>
      <w:r w:rsidRPr="00BC796D">
        <w:rPr>
          <w:noProof/>
        </w:rPr>
      </w:r>
      <w:r w:rsidRPr="00BC796D">
        <w:rPr>
          <w:noProof/>
        </w:rPr>
        <w:fldChar w:fldCharType="separate"/>
      </w:r>
      <w:r w:rsidR="00402D5D">
        <w:rPr>
          <w:noProof/>
        </w:rPr>
        <w:t>579</w:t>
      </w:r>
      <w:r w:rsidRPr="00BC796D">
        <w:rPr>
          <w:noProof/>
        </w:rPr>
        <w:fldChar w:fldCharType="end"/>
      </w:r>
    </w:p>
    <w:p w14:paraId="4627BFB2" w14:textId="140A09D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9001: Abertura do Bloco 9</w:t>
      </w:r>
      <w:r w:rsidRPr="00BC796D">
        <w:rPr>
          <w:noProof/>
        </w:rPr>
        <w:tab/>
      </w:r>
      <w:r w:rsidRPr="00BC796D">
        <w:rPr>
          <w:noProof/>
        </w:rPr>
        <w:fldChar w:fldCharType="begin"/>
      </w:r>
      <w:r w:rsidRPr="00BC796D">
        <w:rPr>
          <w:noProof/>
        </w:rPr>
        <w:instrText xml:space="preserve"> PAGEREF _Toc532980548 \h </w:instrText>
      </w:r>
      <w:r w:rsidRPr="00BC796D">
        <w:rPr>
          <w:noProof/>
        </w:rPr>
      </w:r>
      <w:r w:rsidRPr="00BC796D">
        <w:rPr>
          <w:noProof/>
        </w:rPr>
        <w:fldChar w:fldCharType="separate"/>
      </w:r>
      <w:r w:rsidR="00402D5D">
        <w:rPr>
          <w:noProof/>
        </w:rPr>
        <w:t>579</w:t>
      </w:r>
      <w:r w:rsidRPr="00BC796D">
        <w:rPr>
          <w:noProof/>
        </w:rPr>
        <w:fldChar w:fldCharType="end"/>
      </w:r>
    </w:p>
    <w:p w14:paraId="7DF1D9EA" w14:textId="7437E76B"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9100: Avisos da Escrituração</w:t>
      </w:r>
      <w:r w:rsidRPr="00BC796D">
        <w:rPr>
          <w:noProof/>
        </w:rPr>
        <w:tab/>
      </w:r>
      <w:r w:rsidRPr="00BC796D">
        <w:rPr>
          <w:noProof/>
        </w:rPr>
        <w:fldChar w:fldCharType="begin"/>
      </w:r>
      <w:r w:rsidRPr="00BC796D">
        <w:rPr>
          <w:noProof/>
        </w:rPr>
        <w:instrText xml:space="preserve"> PAGEREF _Toc532980549 \h </w:instrText>
      </w:r>
      <w:r w:rsidRPr="00BC796D">
        <w:rPr>
          <w:noProof/>
        </w:rPr>
      </w:r>
      <w:r w:rsidRPr="00BC796D">
        <w:rPr>
          <w:noProof/>
        </w:rPr>
        <w:fldChar w:fldCharType="separate"/>
      </w:r>
      <w:r w:rsidR="00402D5D">
        <w:rPr>
          <w:noProof/>
        </w:rPr>
        <w:t>580</w:t>
      </w:r>
      <w:r w:rsidRPr="00BC796D">
        <w:rPr>
          <w:noProof/>
        </w:rPr>
        <w:fldChar w:fldCharType="end"/>
      </w:r>
    </w:p>
    <w:p w14:paraId="4241E66F" w14:textId="2210D24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9900: Registros do Arquivo</w:t>
      </w:r>
      <w:r w:rsidRPr="00BC796D">
        <w:rPr>
          <w:noProof/>
        </w:rPr>
        <w:tab/>
      </w:r>
      <w:r w:rsidRPr="00BC796D">
        <w:rPr>
          <w:noProof/>
        </w:rPr>
        <w:fldChar w:fldCharType="begin"/>
      </w:r>
      <w:r w:rsidRPr="00BC796D">
        <w:rPr>
          <w:noProof/>
        </w:rPr>
        <w:instrText xml:space="preserve"> PAGEREF _Toc532980550 \h </w:instrText>
      </w:r>
      <w:r w:rsidRPr="00BC796D">
        <w:rPr>
          <w:noProof/>
        </w:rPr>
      </w:r>
      <w:r w:rsidRPr="00BC796D">
        <w:rPr>
          <w:noProof/>
        </w:rPr>
        <w:fldChar w:fldCharType="separate"/>
      </w:r>
      <w:r w:rsidR="00402D5D">
        <w:rPr>
          <w:noProof/>
        </w:rPr>
        <w:t>582</w:t>
      </w:r>
      <w:r w:rsidRPr="00BC796D">
        <w:rPr>
          <w:noProof/>
        </w:rPr>
        <w:fldChar w:fldCharType="end"/>
      </w:r>
    </w:p>
    <w:p w14:paraId="7532170C" w14:textId="3D007C2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9990: Encerramento do Bloco 9</w:t>
      </w:r>
      <w:r w:rsidRPr="00BC796D">
        <w:rPr>
          <w:noProof/>
        </w:rPr>
        <w:tab/>
      </w:r>
      <w:r w:rsidRPr="00BC796D">
        <w:rPr>
          <w:noProof/>
        </w:rPr>
        <w:fldChar w:fldCharType="begin"/>
      </w:r>
      <w:r w:rsidRPr="00BC796D">
        <w:rPr>
          <w:noProof/>
        </w:rPr>
        <w:instrText xml:space="preserve"> PAGEREF _Toc532980551 \h </w:instrText>
      </w:r>
      <w:r w:rsidRPr="00BC796D">
        <w:rPr>
          <w:noProof/>
        </w:rPr>
      </w:r>
      <w:r w:rsidRPr="00BC796D">
        <w:rPr>
          <w:noProof/>
        </w:rPr>
        <w:fldChar w:fldCharType="separate"/>
      </w:r>
      <w:r w:rsidR="00402D5D">
        <w:rPr>
          <w:noProof/>
        </w:rPr>
        <w:t>584</w:t>
      </w:r>
      <w:r w:rsidRPr="00BC796D">
        <w:rPr>
          <w:noProof/>
        </w:rPr>
        <w:fldChar w:fldCharType="end"/>
      </w:r>
    </w:p>
    <w:p w14:paraId="1DAB28B0" w14:textId="2B6B447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9999: Encerramento do Arquivo Digital</w:t>
      </w:r>
      <w:r w:rsidRPr="00BC796D">
        <w:rPr>
          <w:noProof/>
        </w:rPr>
        <w:tab/>
      </w:r>
      <w:r w:rsidRPr="00BC796D">
        <w:rPr>
          <w:noProof/>
        </w:rPr>
        <w:fldChar w:fldCharType="begin"/>
      </w:r>
      <w:r w:rsidRPr="00BC796D">
        <w:rPr>
          <w:noProof/>
        </w:rPr>
        <w:instrText xml:space="preserve"> PAGEREF _Toc532980552 \h </w:instrText>
      </w:r>
      <w:r w:rsidRPr="00BC796D">
        <w:rPr>
          <w:noProof/>
        </w:rPr>
      </w:r>
      <w:r w:rsidRPr="00BC796D">
        <w:rPr>
          <w:noProof/>
        </w:rPr>
        <w:fldChar w:fldCharType="separate"/>
      </w:r>
      <w:r w:rsidR="00402D5D">
        <w:rPr>
          <w:noProof/>
        </w:rPr>
        <w:t>585</w:t>
      </w:r>
      <w:r w:rsidRPr="00BC796D">
        <w:rPr>
          <w:noProof/>
        </w:rPr>
        <w:fldChar w:fldCharType="end"/>
      </w:r>
    </w:p>
    <w:p w14:paraId="4A44AF32" w14:textId="77593679" w:rsidR="005F6881" w:rsidRPr="00BC796D" w:rsidRDefault="005F6881">
      <w:pPr>
        <w:pStyle w:val="Sumrio1"/>
        <w:rPr>
          <w:rFonts w:asciiTheme="minorHAnsi" w:eastAsiaTheme="minorEastAsia" w:hAnsiTheme="minorHAnsi"/>
          <w:bCs w:val="0"/>
          <w:sz w:val="22"/>
          <w:szCs w:val="22"/>
          <w:lang w:eastAsia="pt-BR"/>
        </w:rPr>
      </w:pPr>
      <w:r w:rsidRPr="00BC796D">
        <w:rPr>
          <w:rFonts w:eastAsia="Arial Unicode MS"/>
          <w:bCs w:val="0"/>
          <w:lang w:eastAsia="ar-SA"/>
        </w:rPr>
        <w:t>Anexos:</w:t>
      </w:r>
      <w:r w:rsidRPr="00BC796D">
        <w:tab/>
      </w:r>
      <w:r w:rsidRPr="00BC796D">
        <w:fldChar w:fldCharType="begin"/>
      </w:r>
      <w:r w:rsidRPr="00BC796D">
        <w:instrText xml:space="preserve"> PAGEREF _Toc532980553 \h </w:instrText>
      </w:r>
      <w:r w:rsidRPr="00BC796D">
        <w:fldChar w:fldCharType="separate"/>
      </w:r>
      <w:r w:rsidR="00402D5D">
        <w:t>586</w:t>
      </w:r>
      <w:r w:rsidRPr="00BC796D">
        <w:fldChar w:fldCharType="end"/>
      </w:r>
    </w:p>
    <w:p w14:paraId="4801E10A" w14:textId="6DAB956B"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lang w:eastAsia="ar-SA"/>
        </w:rPr>
        <w:t>Anexo I – Tabela</w:t>
      </w:r>
      <w:r w:rsidRPr="00BC796D">
        <w:rPr>
          <w:noProof/>
        </w:rPr>
        <w:t>s</w:t>
      </w:r>
      <w:r w:rsidRPr="00BC796D">
        <w:rPr>
          <w:noProof/>
          <w:lang w:eastAsia="ar-SA"/>
        </w:rPr>
        <w:t xml:space="preserve"> Dinâmicas</w:t>
      </w:r>
      <w:r w:rsidRPr="00BC796D">
        <w:rPr>
          <w:noProof/>
        </w:rPr>
        <w:tab/>
      </w:r>
      <w:r w:rsidRPr="00BC796D">
        <w:rPr>
          <w:noProof/>
        </w:rPr>
        <w:fldChar w:fldCharType="begin"/>
      </w:r>
      <w:r w:rsidRPr="00BC796D">
        <w:rPr>
          <w:noProof/>
        </w:rPr>
        <w:instrText xml:space="preserve"> PAGEREF _Toc532980554 \h </w:instrText>
      </w:r>
      <w:r w:rsidRPr="00BC796D">
        <w:rPr>
          <w:noProof/>
        </w:rPr>
      </w:r>
      <w:r w:rsidRPr="00BC796D">
        <w:rPr>
          <w:noProof/>
        </w:rPr>
        <w:fldChar w:fldCharType="separate"/>
      </w:r>
      <w:r w:rsidR="00402D5D">
        <w:rPr>
          <w:noProof/>
        </w:rPr>
        <w:t>586</w:t>
      </w:r>
      <w:r w:rsidRPr="00BC796D">
        <w:rPr>
          <w:noProof/>
        </w:rPr>
        <w:fldChar w:fldCharType="end"/>
      </w:r>
    </w:p>
    <w:p w14:paraId="0B23083D" w14:textId="3626DE09" w:rsidR="005F6881" w:rsidRPr="00BC796D" w:rsidRDefault="005F6881">
      <w:pPr>
        <w:pStyle w:val="Sumrio2"/>
        <w:tabs>
          <w:tab w:val="right" w:leader="dot" w:pos="16260"/>
        </w:tabs>
        <w:rPr>
          <w:rFonts w:asciiTheme="minorHAnsi" w:eastAsiaTheme="minorEastAsia" w:hAnsiTheme="minorHAnsi"/>
          <w:noProof/>
          <w:sz w:val="22"/>
          <w:szCs w:val="22"/>
          <w:lang w:eastAsia="pt-BR"/>
        </w:rPr>
      </w:pPr>
      <w:r w:rsidRPr="00BC796D">
        <w:rPr>
          <w:noProof/>
          <w:lang w:eastAsia="ar-SA"/>
        </w:rPr>
        <w:t>Anexo II - Alterações do Manual</w:t>
      </w:r>
      <w:r w:rsidRPr="00BC796D">
        <w:rPr>
          <w:noProof/>
        </w:rPr>
        <w:tab/>
      </w:r>
      <w:r w:rsidRPr="00BC796D">
        <w:rPr>
          <w:noProof/>
        </w:rPr>
        <w:fldChar w:fldCharType="begin"/>
      </w:r>
      <w:r w:rsidRPr="00BC796D">
        <w:rPr>
          <w:noProof/>
        </w:rPr>
        <w:instrText xml:space="preserve"> PAGEREF _Toc532980555 \h </w:instrText>
      </w:r>
      <w:r w:rsidRPr="00BC796D">
        <w:rPr>
          <w:noProof/>
        </w:rPr>
      </w:r>
      <w:r w:rsidRPr="00BC796D">
        <w:rPr>
          <w:noProof/>
        </w:rPr>
        <w:fldChar w:fldCharType="separate"/>
      </w:r>
      <w:r w:rsidR="00402D5D">
        <w:rPr>
          <w:noProof/>
        </w:rPr>
        <w:t>587</w:t>
      </w:r>
      <w:r w:rsidRPr="00BC796D">
        <w:rPr>
          <w:noProof/>
        </w:rPr>
        <w:fldChar w:fldCharType="end"/>
      </w:r>
    </w:p>
    <w:p w14:paraId="59FFCA33" w14:textId="60479A9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lastRenderedPageBreak/>
        <w:t xml:space="preserve">1.11. Plano de Contas e Mapeamento: </w:t>
      </w:r>
      <w:r w:rsidRPr="00BC796D">
        <w:rPr>
          <w:noProof/>
          <w:u w:val="single"/>
        </w:rPr>
        <w:t>ATUALIZAÇÃO DE TEXTO</w:t>
      </w:r>
      <w:r w:rsidRPr="00BC796D">
        <w:rPr>
          <w:noProof/>
        </w:rPr>
        <w:t>.</w:t>
      </w:r>
      <w:r w:rsidRPr="00BC796D">
        <w:rPr>
          <w:noProof/>
        </w:rPr>
        <w:tab/>
      </w:r>
      <w:r w:rsidRPr="00BC796D">
        <w:rPr>
          <w:noProof/>
        </w:rPr>
        <w:fldChar w:fldCharType="begin"/>
      </w:r>
      <w:r w:rsidRPr="00BC796D">
        <w:rPr>
          <w:noProof/>
        </w:rPr>
        <w:instrText xml:space="preserve"> PAGEREF _Toc532980556 \h </w:instrText>
      </w:r>
      <w:r w:rsidRPr="00BC796D">
        <w:rPr>
          <w:noProof/>
        </w:rPr>
      </w:r>
      <w:r w:rsidRPr="00BC796D">
        <w:rPr>
          <w:noProof/>
        </w:rPr>
        <w:fldChar w:fldCharType="separate"/>
      </w:r>
      <w:r w:rsidR="00402D5D">
        <w:rPr>
          <w:noProof/>
        </w:rPr>
        <w:t>603</w:t>
      </w:r>
      <w:r w:rsidRPr="00BC796D">
        <w:rPr>
          <w:noProof/>
        </w:rPr>
        <w:fldChar w:fldCharType="end"/>
      </w:r>
    </w:p>
    <w:p w14:paraId="44FCEFA7" w14:textId="21B5943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1.27. Lançamentos Extemporâneos na ECD e seus Reflexos na ECF</w:t>
      </w:r>
      <w:r w:rsidRPr="00BC796D">
        <w:rPr>
          <w:noProof/>
        </w:rPr>
        <w:tab/>
      </w:r>
      <w:r w:rsidRPr="00BC796D">
        <w:rPr>
          <w:noProof/>
        </w:rPr>
        <w:fldChar w:fldCharType="begin"/>
      </w:r>
      <w:r w:rsidRPr="00BC796D">
        <w:rPr>
          <w:noProof/>
        </w:rPr>
        <w:instrText xml:space="preserve"> PAGEREF _Toc532980557 \h </w:instrText>
      </w:r>
      <w:r w:rsidRPr="00BC796D">
        <w:rPr>
          <w:noProof/>
        </w:rPr>
      </w:r>
      <w:r w:rsidRPr="00BC796D">
        <w:rPr>
          <w:noProof/>
        </w:rPr>
        <w:fldChar w:fldCharType="separate"/>
      </w:r>
      <w:r w:rsidR="00402D5D">
        <w:rPr>
          <w:noProof/>
        </w:rPr>
        <w:t>603</w:t>
      </w:r>
      <w:r w:rsidRPr="00BC796D">
        <w:rPr>
          <w:noProof/>
        </w:rPr>
        <w:fldChar w:fldCharType="end"/>
      </w:r>
    </w:p>
    <w:p w14:paraId="3682AD70" w14:textId="13FB4D5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4.2. Tabela de Registros: </w:t>
      </w:r>
      <w:r w:rsidRPr="00BC796D">
        <w:rPr>
          <w:noProof/>
          <w:u w:val="single"/>
        </w:rPr>
        <w:t>INCLUSÃO DE REGISTROS E ALTERAÇÃO DE REGRA</w:t>
      </w:r>
      <w:r w:rsidRPr="00BC796D">
        <w:rPr>
          <w:noProof/>
        </w:rPr>
        <w:t>.</w:t>
      </w:r>
      <w:r w:rsidRPr="00BC796D">
        <w:rPr>
          <w:noProof/>
        </w:rPr>
        <w:tab/>
      </w:r>
      <w:r w:rsidRPr="00BC796D">
        <w:rPr>
          <w:noProof/>
        </w:rPr>
        <w:fldChar w:fldCharType="begin"/>
      </w:r>
      <w:r w:rsidRPr="00BC796D">
        <w:rPr>
          <w:noProof/>
        </w:rPr>
        <w:instrText xml:space="preserve"> PAGEREF _Toc532980558 \h </w:instrText>
      </w:r>
      <w:r w:rsidRPr="00BC796D">
        <w:rPr>
          <w:noProof/>
        </w:rPr>
      </w:r>
      <w:r w:rsidRPr="00BC796D">
        <w:rPr>
          <w:noProof/>
        </w:rPr>
        <w:fldChar w:fldCharType="separate"/>
      </w:r>
      <w:r w:rsidR="00402D5D">
        <w:rPr>
          <w:noProof/>
        </w:rPr>
        <w:t>603</w:t>
      </w:r>
      <w:r w:rsidRPr="00BC796D">
        <w:rPr>
          <w:noProof/>
        </w:rPr>
        <w:fldChar w:fldCharType="end"/>
      </w:r>
    </w:p>
    <w:p w14:paraId="4E447E60" w14:textId="7EA653C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C157: Transferência de Saldos do Plano de Contas Anterior: </w:t>
      </w:r>
      <w:r w:rsidRPr="00BC796D">
        <w:rPr>
          <w:noProof/>
          <w:u w:val="single"/>
        </w:rPr>
        <w:t>INCLUSÃO DE REGRA</w:t>
      </w:r>
      <w:r w:rsidRPr="00BC796D">
        <w:rPr>
          <w:noProof/>
        </w:rPr>
        <w:t>.</w:t>
      </w:r>
      <w:r w:rsidRPr="00BC796D">
        <w:rPr>
          <w:noProof/>
        </w:rPr>
        <w:tab/>
      </w:r>
      <w:r w:rsidRPr="00BC796D">
        <w:rPr>
          <w:noProof/>
        </w:rPr>
        <w:fldChar w:fldCharType="begin"/>
      </w:r>
      <w:r w:rsidRPr="00BC796D">
        <w:rPr>
          <w:noProof/>
        </w:rPr>
        <w:instrText xml:space="preserve"> PAGEREF _Toc532980559 \h </w:instrText>
      </w:r>
      <w:r w:rsidRPr="00BC796D">
        <w:rPr>
          <w:noProof/>
        </w:rPr>
      </w:r>
      <w:r w:rsidRPr="00BC796D">
        <w:rPr>
          <w:noProof/>
        </w:rPr>
        <w:fldChar w:fldCharType="separate"/>
      </w:r>
      <w:r w:rsidR="00402D5D">
        <w:rPr>
          <w:noProof/>
        </w:rPr>
        <w:t>604</w:t>
      </w:r>
      <w:r w:rsidRPr="00BC796D">
        <w:rPr>
          <w:noProof/>
        </w:rPr>
        <w:fldChar w:fldCharType="end"/>
      </w:r>
    </w:p>
    <w:p w14:paraId="34B0F6CD" w14:textId="712D7F6A"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Registro E020: Saldos Finais das Contas na Parte B do e-Lalur da ECF Imediatamente Anterior: Inclusão de campo.</w:t>
      </w:r>
      <w:r w:rsidRPr="00BC796D">
        <w:rPr>
          <w:noProof/>
        </w:rPr>
        <w:tab/>
      </w:r>
      <w:r w:rsidRPr="00BC796D">
        <w:rPr>
          <w:noProof/>
        </w:rPr>
        <w:fldChar w:fldCharType="begin"/>
      </w:r>
      <w:r w:rsidRPr="00BC796D">
        <w:rPr>
          <w:noProof/>
        </w:rPr>
        <w:instrText xml:space="preserve"> PAGEREF _Toc532980560 \h </w:instrText>
      </w:r>
      <w:r w:rsidRPr="00BC796D">
        <w:rPr>
          <w:noProof/>
        </w:rPr>
      </w:r>
      <w:r w:rsidRPr="00BC796D">
        <w:rPr>
          <w:noProof/>
        </w:rPr>
        <w:fldChar w:fldCharType="separate"/>
      </w:r>
      <w:r w:rsidR="00402D5D">
        <w:rPr>
          <w:noProof/>
        </w:rPr>
        <w:t>604</w:t>
      </w:r>
      <w:r w:rsidRPr="00BC796D">
        <w:rPr>
          <w:noProof/>
        </w:rPr>
        <w:fldChar w:fldCharType="end"/>
      </w:r>
    </w:p>
    <w:p w14:paraId="03F8ECB8" w14:textId="6EE5348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E155: Detalhes dos Saldos Contábeis Calculados com Base nas ECD: </w:t>
      </w:r>
      <w:r w:rsidRPr="00BC796D">
        <w:rPr>
          <w:noProof/>
          <w:u w:val="single"/>
        </w:rPr>
        <w:t>INCLUSÃO DE REGRA</w:t>
      </w:r>
      <w:r w:rsidRPr="00BC796D">
        <w:rPr>
          <w:noProof/>
        </w:rPr>
        <w:t>.</w:t>
      </w:r>
      <w:r w:rsidRPr="00BC796D">
        <w:rPr>
          <w:noProof/>
        </w:rPr>
        <w:tab/>
      </w:r>
      <w:r w:rsidRPr="00BC796D">
        <w:rPr>
          <w:noProof/>
        </w:rPr>
        <w:fldChar w:fldCharType="begin"/>
      </w:r>
      <w:r w:rsidRPr="00BC796D">
        <w:rPr>
          <w:noProof/>
        </w:rPr>
        <w:instrText xml:space="preserve"> PAGEREF _Toc532980561 \h </w:instrText>
      </w:r>
      <w:r w:rsidRPr="00BC796D">
        <w:rPr>
          <w:noProof/>
        </w:rPr>
      </w:r>
      <w:r w:rsidRPr="00BC796D">
        <w:rPr>
          <w:noProof/>
        </w:rPr>
        <w:fldChar w:fldCharType="separate"/>
      </w:r>
      <w:r w:rsidR="00402D5D">
        <w:rPr>
          <w:noProof/>
        </w:rPr>
        <w:t>604</w:t>
      </w:r>
      <w:r w:rsidRPr="00BC796D">
        <w:rPr>
          <w:noProof/>
        </w:rPr>
        <w:fldChar w:fldCharType="end"/>
      </w:r>
    </w:p>
    <w:p w14:paraId="7F9E04F0" w14:textId="6C35A78C"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E355: Detalhes dos Saldos das Contas de Resultado Antes do Encerramento: </w:t>
      </w:r>
      <w:r w:rsidRPr="00BC796D">
        <w:rPr>
          <w:noProof/>
          <w:u w:val="single"/>
        </w:rPr>
        <w:t>INCLUSÃO DE REGRA</w:t>
      </w:r>
      <w:r w:rsidRPr="00BC796D">
        <w:rPr>
          <w:noProof/>
        </w:rPr>
        <w:t>.</w:t>
      </w:r>
      <w:r w:rsidRPr="00BC796D">
        <w:rPr>
          <w:noProof/>
        </w:rPr>
        <w:tab/>
      </w:r>
      <w:r w:rsidRPr="00BC796D">
        <w:rPr>
          <w:noProof/>
        </w:rPr>
        <w:fldChar w:fldCharType="begin"/>
      </w:r>
      <w:r w:rsidRPr="00BC796D">
        <w:rPr>
          <w:noProof/>
        </w:rPr>
        <w:instrText xml:space="preserve"> PAGEREF _Toc532980562 \h </w:instrText>
      </w:r>
      <w:r w:rsidRPr="00BC796D">
        <w:rPr>
          <w:noProof/>
        </w:rPr>
      </w:r>
      <w:r w:rsidRPr="00BC796D">
        <w:rPr>
          <w:noProof/>
        </w:rPr>
        <w:fldChar w:fldCharType="separate"/>
      </w:r>
      <w:r w:rsidR="00402D5D">
        <w:rPr>
          <w:noProof/>
        </w:rPr>
        <w:t>604</w:t>
      </w:r>
      <w:r w:rsidRPr="00BC796D">
        <w:rPr>
          <w:noProof/>
        </w:rPr>
        <w:fldChar w:fldCharType="end"/>
      </w:r>
    </w:p>
    <w:p w14:paraId="6C3070EF" w14:textId="2B233C0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K156: Mapeamento Referencial do Saldo Final: </w:t>
      </w:r>
      <w:r w:rsidRPr="00BC796D">
        <w:rPr>
          <w:noProof/>
          <w:u w:val="single"/>
        </w:rPr>
        <w:t>INCLUSÃO DE CAMPOS</w:t>
      </w:r>
      <w:r w:rsidRPr="00BC796D">
        <w:rPr>
          <w:noProof/>
        </w:rPr>
        <w:t>.</w:t>
      </w:r>
      <w:r w:rsidRPr="00BC796D">
        <w:rPr>
          <w:noProof/>
        </w:rPr>
        <w:tab/>
      </w:r>
      <w:r w:rsidRPr="00BC796D">
        <w:rPr>
          <w:noProof/>
        </w:rPr>
        <w:fldChar w:fldCharType="begin"/>
      </w:r>
      <w:r w:rsidRPr="00BC796D">
        <w:rPr>
          <w:noProof/>
        </w:rPr>
        <w:instrText xml:space="preserve"> PAGEREF _Toc532980563 \h </w:instrText>
      </w:r>
      <w:r w:rsidRPr="00BC796D">
        <w:rPr>
          <w:noProof/>
        </w:rPr>
      </w:r>
      <w:r w:rsidRPr="00BC796D">
        <w:rPr>
          <w:noProof/>
        </w:rPr>
        <w:fldChar w:fldCharType="separate"/>
      </w:r>
      <w:r w:rsidR="00402D5D">
        <w:rPr>
          <w:noProof/>
        </w:rPr>
        <w:t>605</w:t>
      </w:r>
      <w:r w:rsidRPr="00BC796D">
        <w:rPr>
          <w:noProof/>
        </w:rPr>
        <w:fldChar w:fldCharType="end"/>
      </w:r>
    </w:p>
    <w:p w14:paraId="19696382" w14:textId="08249A9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K915: Justificativa para Divergência de Saldos Contábeis das Contas Patrimoniais Recuperados da ECD: </w:t>
      </w:r>
      <w:r w:rsidRPr="00BC796D">
        <w:rPr>
          <w:noProof/>
          <w:u w:val="single"/>
        </w:rPr>
        <w:t>INCLUSÃO DE REGISTRO</w:t>
      </w:r>
      <w:r w:rsidRPr="00BC796D">
        <w:rPr>
          <w:noProof/>
        </w:rPr>
        <w:t>.</w:t>
      </w:r>
      <w:r w:rsidRPr="00BC796D">
        <w:rPr>
          <w:noProof/>
        </w:rPr>
        <w:tab/>
      </w:r>
      <w:r w:rsidRPr="00BC796D">
        <w:rPr>
          <w:noProof/>
        </w:rPr>
        <w:fldChar w:fldCharType="begin"/>
      </w:r>
      <w:r w:rsidRPr="00BC796D">
        <w:rPr>
          <w:noProof/>
        </w:rPr>
        <w:instrText xml:space="preserve"> PAGEREF _Toc532980564 \h </w:instrText>
      </w:r>
      <w:r w:rsidRPr="00BC796D">
        <w:rPr>
          <w:noProof/>
        </w:rPr>
      </w:r>
      <w:r w:rsidRPr="00BC796D">
        <w:rPr>
          <w:noProof/>
        </w:rPr>
        <w:fldChar w:fldCharType="separate"/>
      </w:r>
      <w:r w:rsidR="00402D5D">
        <w:rPr>
          <w:noProof/>
        </w:rPr>
        <w:t>605</w:t>
      </w:r>
      <w:r w:rsidRPr="00BC796D">
        <w:rPr>
          <w:noProof/>
        </w:rPr>
        <w:fldChar w:fldCharType="end"/>
      </w:r>
    </w:p>
    <w:p w14:paraId="7B1B2E3E" w14:textId="312500BC"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K935: Justificativa para Divergência de Saldos Contábeis das Contas de Resultado Recuperados da ECD: </w:t>
      </w:r>
      <w:r w:rsidRPr="00BC796D">
        <w:rPr>
          <w:noProof/>
          <w:u w:val="single"/>
        </w:rPr>
        <w:t>INCLUSÃO DE REGISTRO</w:t>
      </w:r>
      <w:r w:rsidRPr="00BC796D">
        <w:rPr>
          <w:noProof/>
        </w:rPr>
        <w:t>.</w:t>
      </w:r>
      <w:r w:rsidRPr="00BC796D">
        <w:rPr>
          <w:noProof/>
        </w:rPr>
        <w:tab/>
      </w:r>
      <w:r w:rsidRPr="00BC796D">
        <w:rPr>
          <w:noProof/>
        </w:rPr>
        <w:fldChar w:fldCharType="begin"/>
      </w:r>
      <w:r w:rsidRPr="00BC796D">
        <w:rPr>
          <w:noProof/>
        </w:rPr>
        <w:instrText xml:space="preserve"> PAGEREF _Toc532980565 \h </w:instrText>
      </w:r>
      <w:r w:rsidRPr="00BC796D">
        <w:rPr>
          <w:noProof/>
        </w:rPr>
      </w:r>
      <w:r w:rsidRPr="00BC796D">
        <w:rPr>
          <w:noProof/>
        </w:rPr>
        <w:fldChar w:fldCharType="separate"/>
      </w:r>
      <w:r w:rsidR="00402D5D">
        <w:rPr>
          <w:noProof/>
        </w:rPr>
        <w:t>609</w:t>
      </w:r>
      <w:r w:rsidRPr="00BC796D">
        <w:rPr>
          <w:noProof/>
        </w:rPr>
        <w:fldChar w:fldCharType="end"/>
      </w:r>
    </w:p>
    <w:p w14:paraId="5CC9ED51" w14:textId="77183C5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L100: Balanço Patrimonial: Inclusão de campos:  </w:t>
      </w:r>
      <w:r w:rsidRPr="00BC796D">
        <w:rPr>
          <w:noProof/>
          <w:u w:val="single"/>
        </w:rPr>
        <w:t>INCLUSÃO DE REGRAS E CRIAÇÃO DE CONTAS NA TABELA DINÂMICA L100A</w:t>
      </w:r>
      <w:r w:rsidRPr="00BC796D">
        <w:rPr>
          <w:noProof/>
        </w:rPr>
        <w:tab/>
      </w:r>
      <w:r w:rsidRPr="00BC796D">
        <w:rPr>
          <w:noProof/>
        </w:rPr>
        <w:fldChar w:fldCharType="begin"/>
      </w:r>
      <w:r w:rsidRPr="00BC796D">
        <w:rPr>
          <w:noProof/>
        </w:rPr>
        <w:instrText xml:space="preserve"> PAGEREF _Toc532980566 \h </w:instrText>
      </w:r>
      <w:r w:rsidRPr="00BC796D">
        <w:rPr>
          <w:noProof/>
        </w:rPr>
      </w:r>
      <w:r w:rsidRPr="00BC796D">
        <w:rPr>
          <w:noProof/>
        </w:rPr>
        <w:fldChar w:fldCharType="separate"/>
      </w:r>
      <w:r w:rsidR="00402D5D">
        <w:rPr>
          <w:noProof/>
        </w:rPr>
        <w:t>612</w:t>
      </w:r>
      <w:r w:rsidRPr="00BC796D">
        <w:rPr>
          <w:noProof/>
        </w:rPr>
        <w:fldChar w:fldCharType="end"/>
      </w:r>
    </w:p>
    <w:p w14:paraId="49A232BD" w14:textId="549E7558"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L300: Demonstração do Resultado Líquido no Período Fiscal: </w:t>
      </w:r>
      <w:r w:rsidRPr="00BC796D">
        <w:rPr>
          <w:noProof/>
          <w:u w:val="single"/>
        </w:rPr>
        <w:t>ALTERAÇÕES NA TABELA DINÂMICA L300A E L300B</w:t>
      </w:r>
      <w:r w:rsidRPr="00BC796D">
        <w:rPr>
          <w:noProof/>
        </w:rPr>
        <w:tab/>
      </w:r>
      <w:r w:rsidRPr="00BC796D">
        <w:rPr>
          <w:noProof/>
        </w:rPr>
        <w:fldChar w:fldCharType="begin"/>
      </w:r>
      <w:r w:rsidRPr="00BC796D">
        <w:rPr>
          <w:noProof/>
        </w:rPr>
        <w:instrText xml:space="preserve"> PAGEREF _Toc532980567 \h </w:instrText>
      </w:r>
      <w:r w:rsidRPr="00BC796D">
        <w:rPr>
          <w:noProof/>
        </w:rPr>
      </w:r>
      <w:r w:rsidRPr="00BC796D">
        <w:rPr>
          <w:noProof/>
        </w:rPr>
        <w:fldChar w:fldCharType="separate"/>
      </w:r>
      <w:r w:rsidR="00402D5D">
        <w:rPr>
          <w:noProof/>
        </w:rPr>
        <w:t>613</w:t>
      </w:r>
      <w:r w:rsidRPr="00BC796D">
        <w:rPr>
          <w:noProof/>
        </w:rPr>
        <w:fldChar w:fldCharType="end"/>
      </w:r>
    </w:p>
    <w:p w14:paraId="6E814F3B" w14:textId="0985701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M010: Identificação da Conta na Parte B do e-Lalur e do e-Lacs: </w:t>
      </w:r>
      <w:r w:rsidRPr="00BC796D">
        <w:rPr>
          <w:noProof/>
          <w:u w:val="single"/>
        </w:rPr>
        <w:t>INCLUSÃO DE CAMPO, EXCLUSÃO DE CAMPO E INCLUSÃO DE REGRAS</w:t>
      </w:r>
      <w:r w:rsidRPr="00BC796D">
        <w:rPr>
          <w:noProof/>
        </w:rPr>
        <w:t>.</w:t>
      </w:r>
      <w:r w:rsidRPr="00BC796D">
        <w:rPr>
          <w:noProof/>
        </w:rPr>
        <w:tab/>
      </w:r>
      <w:r w:rsidRPr="00BC796D">
        <w:rPr>
          <w:noProof/>
        </w:rPr>
        <w:fldChar w:fldCharType="begin"/>
      </w:r>
      <w:r w:rsidRPr="00BC796D">
        <w:rPr>
          <w:noProof/>
        </w:rPr>
        <w:instrText xml:space="preserve"> PAGEREF _Toc532980568 \h </w:instrText>
      </w:r>
      <w:r w:rsidRPr="00BC796D">
        <w:rPr>
          <w:noProof/>
        </w:rPr>
      </w:r>
      <w:r w:rsidRPr="00BC796D">
        <w:rPr>
          <w:noProof/>
        </w:rPr>
        <w:fldChar w:fldCharType="separate"/>
      </w:r>
      <w:r w:rsidR="00402D5D">
        <w:rPr>
          <w:noProof/>
        </w:rPr>
        <w:t>616</w:t>
      </w:r>
      <w:r w:rsidRPr="00BC796D">
        <w:rPr>
          <w:noProof/>
        </w:rPr>
        <w:fldChar w:fldCharType="end"/>
      </w:r>
    </w:p>
    <w:p w14:paraId="71C96AB7" w14:textId="55ABF76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M300: Demonstração do Lucro Real – Lançamentos da Parte A do e-Lalur: </w:t>
      </w:r>
      <w:r w:rsidRPr="00BC796D">
        <w:rPr>
          <w:noProof/>
          <w:u w:val="single"/>
        </w:rPr>
        <w:t>ALTERAÇÃO DAS TABELAS DINÂMICAS M300A E M300B</w:t>
      </w:r>
      <w:r w:rsidRPr="00BC796D">
        <w:rPr>
          <w:noProof/>
        </w:rPr>
        <w:t>.</w:t>
      </w:r>
      <w:r w:rsidRPr="00BC796D">
        <w:rPr>
          <w:noProof/>
        </w:rPr>
        <w:tab/>
      </w:r>
      <w:r w:rsidRPr="00BC796D">
        <w:rPr>
          <w:noProof/>
        </w:rPr>
        <w:fldChar w:fldCharType="begin"/>
      </w:r>
      <w:r w:rsidRPr="00BC796D">
        <w:rPr>
          <w:noProof/>
        </w:rPr>
        <w:instrText xml:space="preserve"> PAGEREF _Toc532980569 \h </w:instrText>
      </w:r>
      <w:r w:rsidRPr="00BC796D">
        <w:rPr>
          <w:noProof/>
        </w:rPr>
      </w:r>
      <w:r w:rsidRPr="00BC796D">
        <w:rPr>
          <w:noProof/>
        </w:rPr>
        <w:fldChar w:fldCharType="separate"/>
      </w:r>
      <w:r w:rsidR="00402D5D">
        <w:rPr>
          <w:noProof/>
        </w:rPr>
        <w:t>617</w:t>
      </w:r>
      <w:r w:rsidRPr="00BC796D">
        <w:rPr>
          <w:noProof/>
        </w:rPr>
        <w:fldChar w:fldCharType="end"/>
      </w:r>
    </w:p>
    <w:p w14:paraId="570FD80E" w14:textId="5410404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M350: Demonstração da Base de Cálculo da CSLL – Lançamentos da Parte A do e-Lacs: </w:t>
      </w:r>
      <w:r w:rsidRPr="00BC796D">
        <w:rPr>
          <w:noProof/>
          <w:u w:val="single"/>
        </w:rPr>
        <w:t>ALTERAÇÃO DAS TABELAS DINÂMICAS M350A E M350B</w:t>
      </w:r>
      <w:r w:rsidRPr="00BC796D">
        <w:rPr>
          <w:noProof/>
        </w:rPr>
        <w:t>.</w:t>
      </w:r>
      <w:r w:rsidRPr="00BC796D">
        <w:rPr>
          <w:noProof/>
        </w:rPr>
        <w:tab/>
      </w:r>
      <w:r w:rsidRPr="00BC796D">
        <w:rPr>
          <w:noProof/>
        </w:rPr>
        <w:fldChar w:fldCharType="begin"/>
      </w:r>
      <w:r w:rsidRPr="00BC796D">
        <w:rPr>
          <w:noProof/>
        </w:rPr>
        <w:instrText xml:space="preserve"> PAGEREF _Toc532980570 \h </w:instrText>
      </w:r>
      <w:r w:rsidRPr="00BC796D">
        <w:rPr>
          <w:noProof/>
        </w:rPr>
      </w:r>
      <w:r w:rsidRPr="00BC796D">
        <w:rPr>
          <w:noProof/>
        </w:rPr>
        <w:fldChar w:fldCharType="separate"/>
      </w:r>
      <w:r w:rsidR="00402D5D">
        <w:rPr>
          <w:noProof/>
        </w:rPr>
        <w:t>618</w:t>
      </w:r>
      <w:r w:rsidRPr="00BC796D">
        <w:rPr>
          <w:noProof/>
        </w:rPr>
        <w:fldChar w:fldCharType="end"/>
      </w:r>
    </w:p>
    <w:p w14:paraId="15E06861" w14:textId="32236029"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N600: Demonstração do Lucro da Exploração: </w:t>
      </w:r>
      <w:r w:rsidRPr="00BC796D">
        <w:rPr>
          <w:noProof/>
          <w:u w:val="single"/>
        </w:rPr>
        <w:t>CRIAÇÃO DE LINHAS NA TABELA DINÂMICA</w:t>
      </w:r>
      <w:r w:rsidRPr="00BC796D">
        <w:rPr>
          <w:noProof/>
        </w:rPr>
        <w:t>.</w:t>
      </w:r>
      <w:r w:rsidRPr="00BC796D">
        <w:rPr>
          <w:noProof/>
        </w:rPr>
        <w:tab/>
      </w:r>
      <w:r w:rsidRPr="00BC796D">
        <w:rPr>
          <w:noProof/>
        </w:rPr>
        <w:fldChar w:fldCharType="begin"/>
      </w:r>
      <w:r w:rsidRPr="00BC796D">
        <w:rPr>
          <w:noProof/>
        </w:rPr>
        <w:instrText xml:space="preserve"> PAGEREF _Toc532980571 \h </w:instrText>
      </w:r>
      <w:r w:rsidRPr="00BC796D">
        <w:rPr>
          <w:noProof/>
        </w:rPr>
      </w:r>
      <w:r w:rsidRPr="00BC796D">
        <w:rPr>
          <w:noProof/>
        </w:rPr>
        <w:fldChar w:fldCharType="separate"/>
      </w:r>
      <w:r w:rsidR="00402D5D">
        <w:rPr>
          <w:noProof/>
        </w:rPr>
        <w:t>620</w:t>
      </w:r>
      <w:r w:rsidRPr="00BC796D">
        <w:rPr>
          <w:noProof/>
        </w:rPr>
        <w:fldChar w:fldCharType="end"/>
      </w:r>
    </w:p>
    <w:p w14:paraId="5D111C2A" w14:textId="5A3C5414"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N620: Apuração do IRPJ Mensal por Estimativa: </w:t>
      </w:r>
      <w:r w:rsidRPr="00BC796D">
        <w:rPr>
          <w:noProof/>
          <w:u w:val="single"/>
        </w:rPr>
        <w:t>EXCLUSÃO DE LINHA DA TABELA DINÂMICA</w:t>
      </w:r>
      <w:r w:rsidRPr="00BC796D">
        <w:rPr>
          <w:noProof/>
        </w:rPr>
        <w:t>.</w:t>
      </w:r>
      <w:r w:rsidRPr="00BC796D">
        <w:rPr>
          <w:noProof/>
        </w:rPr>
        <w:tab/>
      </w:r>
      <w:r w:rsidRPr="00BC796D">
        <w:rPr>
          <w:noProof/>
        </w:rPr>
        <w:fldChar w:fldCharType="begin"/>
      </w:r>
      <w:r w:rsidRPr="00BC796D">
        <w:rPr>
          <w:noProof/>
        </w:rPr>
        <w:instrText xml:space="preserve"> PAGEREF _Toc532980572 \h </w:instrText>
      </w:r>
      <w:r w:rsidRPr="00BC796D">
        <w:rPr>
          <w:noProof/>
        </w:rPr>
      </w:r>
      <w:r w:rsidRPr="00BC796D">
        <w:rPr>
          <w:noProof/>
        </w:rPr>
        <w:fldChar w:fldCharType="separate"/>
      </w:r>
      <w:r w:rsidR="00402D5D">
        <w:rPr>
          <w:noProof/>
        </w:rPr>
        <w:t>620</w:t>
      </w:r>
      <w:r w:rsidRPr="00BC796D">
        <w:rPr>
          <w:noProof/>
        </w:rPr>
        <w:fldChar w:fldCharType="end"/>
      </w:r>
    </w:p>
    <w:p w14:paraId="747269AC" w14:textId="591FE9D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N630: Apuração do IRPJ Com Base no Lucro Real: </w:t>
      </w:r>
      <w:r w:rsidRPr="00BC796D">
        <w:rPr>
          <w:noProof/>
          <w:u w:val="single"/>
        </w:rPr>
        <w:t>EXCLUSÃO DE LINHA DA TABELA DINÂMICA (N630A, N630B E N630C</w:t>
      </w:r>
      <w:r w:rsidRPr="00BC796D">
        <w:rPr>
          <w:noProof/>
        </w:rPr>
        <w:t>.</w:t>
      </w:r>
      <w:r w:rsidRPr="00BC796D">
        <w:rPr>
          <w:noProof/>
        </w:rPr>
        <w:tab/>
      </w:r>
      <w:r w:rsidRPr="00BC796D">
        <w:rPr>
          <w:noProof/>
        </w:rPr>
        <w:fldChar w:fldCharType="begin"/>
      </w:r>
      <w:r w:rsidRPr="00BC796D">
        <w:rPr>
          <w:noProof/>
        </w:rPr>
        <w:instrText xml:space="preserve"> PAGEREF _Toc532980573 \h </w:instrText>
      </w:r>
      <w:r w:rsidRPr="00BC796D">
        <w:rPr>
          <w:noProof/>
        </w:rPr>
      </w:r>
      <w:r w:rsidRPr="00BC796D">
        <w:rPr>
          <w:noProof/>
        </w:rPr>
        <w:fldChar w:fldCharType="separate"/>
      </w:r>
      <w:r w:rsidR="00402D5D">
        <w:rPr>
          <w:noProof/>
        </w:rPr>
        <w:t>620</w:t>
      </w:r>
      <w:r w:rsidRPr="00BC796D">
        <w:rPr>
          <w:noProof/>
        </w:rPr>
        <w:fldChar w:fldCharType="end"/>
      </w:r>
    </w:p>
    <w:p w14:paraId="644CD355" w14:textId="0FA6FFDC"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P100: Balanço Patrimonial: </w:t>
      </w:r>
      <w:r w:rsidRPr="00BC796D">
        <w:rPr>
          <w:noProof/>
          <w:u w:val="single"/>
        </w:rPr>
        <w:t>INCLUSÃO DE CAMPOS, INCLUSÃO DE REGRAS E INCLUSÃO DE CONTAS NA TABELA DINÂMICA P100A</w:t>
      </w:r>
      <w:r w:rsidRPr="00BC796D">
        <w:rPr>
          <w:noProof/>
        </w:rPr>
        <w:t>.</w:t>
      </w:r>
      <w:r w:rsidRPr="00BC796D">
        <w:rPr>
          <w:noProof/>
        </w:rPr>
        <w:tab/>
      </w:r>
      <w:r w:rsidRPr="00BC796D">
        <w:rPr>
          <w:noProof/>
        </w:rPr>
        <w:fldChar w:fldCharType="begin"/>
      </w:r>
      <w:r w:rsidRPr="00BC796D">
        <w:rPr>
          <w:noProof/>
        </w:rPr>
        <w:instrText xml:space="preserve"> PAGEREF _Toc532980574 \h </w:instrText>
      </w:r>
      <w:r w:rsidRPr="00BC796D">
        <w:rPr>
          <w:noProof/>
        </w:rPr>
      </w:r>
      <w:r w:rsidRPr="00BC796D">
        <w:rPr>
          <w:noProof/>
        </w:rPr>
        <w:fldChar w:fldCharType="separate"/>
      </w:r>
      <w:r w:rsidR="00402D5D">
        <w:rPr>
          <w:noProof/>
        </w:rPr>
        <w:t>620</w:t>
      </w:r>
      <w:r w:rsidRPr="00BC796D">
        <w:rPr>
          <w:noProof/>
        </w:rPr>
        <w:fldChar w:fldCharType="end"/>
      </w:r>
    </w:p>
    <w:p w14:paraId="72545ACA" w14:textId="17932F7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P150: Demonstrativo do Resultado Líquido no Período Fiscal: </w:t>
      </w:r>
      <w:r w:rsidRPr="00BC796D">
        <w:rPr>
          <w:noProof/>
          <w:u w:val="single"/>
        </w:rPr>
        <w:t>Alterações na Tabela Dinâmica P150A e P150B</w:t>
      </w:r>
      <w:r w:rsidRPr="00BC796D">
        <w:rPr>
          <w:noProof/>
        </w:rPr>
        <w:tab/>
      </w:r>
      <w:r w:rsidRPr="00BC796D">
        <w:rPr>
          <w:noProof/>
        </w:rPr>
        <w:fldChar w:fldCharType="begin"/>
      </w:r>
      <w:r w:rsidRPr="00BC796D">
        <w:rPr>
          <w:noProof/>
        </w:rPr>
        <w:instrText xml:space="preserve"> PAGEREF _Toc532980575 \h </w:instrText>
      </w:r>
      <w:r w:rsidRPr="00BC796D">
        <w:rPr>
          <w:noProof/>
        </w:rPr>
      </w:r>
      <w:r w:rsidRPr="00BC796D">
        <w:rPr>
          <w:noProof/>
        </w:rPr>
        <w:fldChar w:fldCharType="separate"/>
      </w:r>
      <w:r w:rsidR="00402D5D">
        <w:rPr>
          <w:noProof/>
        </w:rPr>
        <w:t>621</w:t>
      </w:r>
      <w:r w:rsidRPr="00BC796D">
        <w:rPr>
          <w:noProof/>
        </w:rPr>
        <w:fldChar w:fldCharType="end"/>
      </w:r>
    </w:p>
    <w:p w14:paraId="292BDB57" w14:textId="11F595A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U100: Balanço Patrimonial: </w:t>
      </w:r>
      <w:r w:rsidRPr="00BC796D">
        <w:rPr>
          <w:noProof/>
          <w:u w:val="single"/>
        </w:rPr>
        <w:t>INCLUSÃO DE CAMPOS E INCLUSÃO DE REGRAS</w:t>
      </w:r>
      <w:r w:rsidRPr="00BC796D">
        <w:rPr>
          <w:noProof/>
        </w:rPr>
        <w:t>.</w:t>
      </w:r>
      <w:r w:rsidRPr="00BC796D">
        <w:rPr>
          <w:noProof/>
        </w:rPr>
        <w:tab/>
      </w:r>
      <w:r w:rsidRPr="00BC796D">
        <w:rPr>
          <w:noProof/>
        </w:rPr>
        <w:fldChar w:fldCharType="begin"/>
      </w:r>
      <w:r w:rsidRPr="00BC796D">
        <w:rPr>
          <w:noProof/>
        </w:rPr>
        <w:instrText xml:space="preserve"> PAGEREF _Toc532980576 \h </w:instrText>
      </w:r>
      <w:r w:rsidRPr="00BC796D">
        <w:rPr>
          <w:noProof/>
        </w:rPr>
      </w:r>
      <w:r w:rsidRPr="00BC796D">
        <w:rPr>
          <w:noProof/>
        </w:rPr>
        <w:fldChar w:fldCharType="separate"/>
      </w:r>
      <w:r w:rsidR="00402D5D">
        <w:rPr>
          <w:noProof/>
        </w:rPr>
        <w:t>624</w:t>
      </w:r>
      <w:r w:rsidRPr="00BC796D">
        <w:rPr>
          <w:noProof/>
        </w:rPr>
        <w:fldChar w:fldCharType="end"/>
      </w:r>
    </w:p>
    <w:p w14:paraId="128A5813" w14:textId="7B540E7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U150: Demonstração do Resultado: </w:t>
      </w:r>
      <w:r w:rsidRPr="00BC796D">
        <w:rPr>
          <w:noProof/>
          <w:u w:val="single"/>
        </w:rPr>
        <w:t>ALTERAÇÕES NA TABELA DINÂMICA U150B</w:t>
      </w:r>
      <w:r w:rsidRPr="00BC796D">
        <w:rPr>
          <w:noProof/>
        </w:rPr>
        <w:tab/>
      </w:r>
      <w:r w:rsidRPr="00BC796D">
        <w:rPr>
          <w:noProof/>
        </w:rPr>
        <w:fldChar w:fldCharType="begin"/>
      </w:r>
      <w:r w:rsidRPr="00BC796D">
        <w:rPr>
          <w:noProof/>
        </w:rPr>
        <w:instrText xml:space="preserve"> PAGEREF _Toc532980577 \h </w:instrText>
      </w:r>
      <w:r w:rsidRPr="00BC796D">
        <w:rPr>
          <w:noProof/>
        </w:rPr>
      </w:r>
      <w:r w:rsidRPr="00BC796D">
        <w:rPr>
          <w:noProof/>
        </w:rPr>
        <w:fldChar w:fldCharType="separate"/>
      </w:r>
      <w:r w:rsidR="00402D5D">
        <w:rPr>
          <w:noProof/>
        </w:rPr>
        <w:t>625</w:t>
      </w:r>
      <w:r w:rsidRPr="00BC796D">
        <w:rPr>
          <w:noProof/>
        </w:rPr>
        <w:fldChar w:fldCharType="end"/>
      </w:r>
    </w:p>
    <w:p w14:paraId="60617E9B" w14:textId="0A5ED715"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X300: Operações com o Exterior – Exportações (Entradas de Divisas): </w:t>
      </w:r>
      <w:r w:rsidRPr="00BC796D">
        <w:rPr>
          <w:noProof/>
          <w:u w:val="single"/>
        </w:rPr>
        <w:t>INCLUSÃO DE REGRAS</w:t>
      </w:r>
      <w:r w:rsidRPr="00BC796D">
        <w:rPr>
          <w:noProof/>
        </w:rPr>
        <w:t>.</w:t>
      </w:r>
      <w:r w:rsidRPr="00BC796D">
        <w:rPr>
          <w:noProof/>
        </w:rPr>
        <w:tab/>
      </w:r>
      <w:r w:rsidRPr="00BC796D">
        <w:rPr>
          <w:noProof/>
        </w:rPr>
        <w:fldChar w:fldCharType="begin"/>
      </w:r>
      <w:r w:rsidRPr="00BC796D">
        <w:rPr>
          <w:noProof/>
        </w:rPr>
        <w:instrText xml:space="preserve"> PAGEREF _Toc532980578 \h </w:instrText>
      </w:r>
      <w:r w:rsidRPr="00BC796D">
        <w:rPr>
          <w:noProof/>
        </w:rPr>
      </w:r>
      <w:r w:rsidRPr="00BC796D">
        <w:rPr>
          <w:noProof/>
        </w:rPr>
        <w:fldChar w:fldCharType="separate"/>
      </w:r>
      <w:r w:rsidR="00402D5D">
        <w:rPr>
          <w:noProof/>
        </w:rPr>
        <w:t>627</w:t>
      </w:r>
      <w:r w:rsidRPr="00BC796D">
        <w:rPr>
          <w:noProof/>
        </w:rPr>
        <w:fldChar w:fldCharType="end"/>
      </w:r>
    </w:p>
    <w:p w14:paraId="1742F8DF" w14:textId="5D799320"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X310: Operações com o Exterior – Contratantes das Exportações: </w:t>
      </w:r>
      <w:r w:rsidRPr="00BC796D">
        <w:rPr>
          <w:noProof/>
          <w:u w:val="single"/>
        </w:rPr>
        <w:t>INCLUSÃO DE REGRA</w:t>
      </w:r>
      <w:r w:rsidRPr="00BC796D">
        <w:rPr>
          <w:noProof/>
        </w:rPr>
        <w:t>.</w:t>
      </w:r>
      <w:r w:rsidRPr="00BC796D">
        <w:rPr>
          <w:noProof/>
        </w:rPr>
        <w:tab/>
      </w:r>
      <w:r w:rsidRPr="00BC796D">
        <w:rPr>
          <w:noProof/>
        </w:rPr>
        <w:fldChar w:fldCharType="begin"/>
      </w:r>
      <w:r w:rsidRPr="00BC796D">
        <w:rPr>
          <w:noProof/>
        </w:rPr>
        <w:instrText xml:space="preserve"> PAGEREF _Toc532980579 \h </w:instrText>
      </w:r>
      <w:r w:rsidRPr="00BC796D">
        <w:rPr>
          <w:noProof/>
        </w:rPr>
      </w:r>
      <w:r w:rsidRPr="00BC796D">
        <w:rPr>
          <w:noProof/>
        </w:rPr>
        <w:fldChar w:fldCharType="separate"/>
      </w:r>
      <w:r w:rsidR="00402D5D">
        <w:rPr>
          <w:noProof/>
        </w:rPr>
        <w:t>627</w:t>
      </w:r>
      <w:r w:rsidRPr="00BC796D">
        <w:rPr>
          <w:noProof/>
        </w:rPr>
        <w:fldChar w:fldCharType="end"/>
      </w:r>
    </w:p>
    <w:p w14:paraId="7F524073" w14:textId="6262BE81"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X320: Operações com o Exterior – Importações (Saída de Divisas): </w:t>
      </w:r>
      <w:r w:rsidRPr="00BC796D">
        <w:rPr>
          <w:noProof/>
          <w:u w:val="single"/>
        </w:rPr>
        <w:t>INCLUSÃO DE REGRAS</w:t>
      </w:r>
      <w:r w:rsidRPr="00BC796D">
        <w:rPr>
          <w:noProof/>
        </w:rPr>
        <w:t>.</w:t>
      </w:r>
      <w:r w:rsidRPr="00BC796D">
        <w:rPr>
          <w:noProof/>
        </w:rPr>
        <w:tab/>
      </w:r>
      <w:r w:rsidRPr="00BC796D">
        <w:rPr>
          <w:noProof/>
        </w:rPr>
        <w:fldChar w:fldCharType="begin"/>
      </w:r>
      <w:r w:rsidRPr="00BC796D">
        <w:rPr>
          <w:noProof/>
        </w:rPr>
        <w:instrText xml:space="preserve"> PAGEREF _Toc532980580 \h </w:instrText>
      </w:r>
      <w:r w:rsidRPr="00BC796D">
        <w:rPr>
          <w:noProof/>
        </w:rPr>
      </w:r>
      <w:r w:rsidRPr="00BC796D">
        <w:rPr>
          <w:noProof/>
        </w:rPr>
        <w:fldChar w:fldCharType="separate"/>
      </w:r>
      <w:r w:rsidR="00402D5D">
        <w:rPr>
          <w:noProof/>
        </w:rPr>
        <w:t>627</w:t>
      </w:r>
      <w:r w:rsidRPr="00BC796D">
        <w:rPr>
          <w:noProof/>
        </w:rPr>
        <w:fldChar w:fldCharType="end"/>
      </w:r>
    </w:p>
    <w:p w14:paraId="117F79E3" w14:textId="266818D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X330: Operações com o Exterior – Contratantes das Importações: </w:t>
      </w:r>
      <w:r w:rsidRPr="00BC796D">
        <w:rPr>
          <w:noProof/>
          <w:u w:val="single"/>
        </w:rPr>
        <w:t>INCLUSÃO DE REGRA</w:t>
      </w:r>
      <w:r w:rsidRPr="00BC796D">
        <w:rPr>
          <w:noProof/>
        </w:rPr>
        <w:t>.</w:t>
      </w:r>
      <w:r w:rsidRPr="00BC796D">
        <w:rPr>
          <w:noProof/>
        </w:rPr>
        <w:tab/>
      </w:r>
      <w:r w:rsidRPr="00BC796D">
        <w:rPr>
          <w:noProof/>
        </w:rPr>
        <w:fldChar w:fldCharType="begin"/>
      </w:r>
      <w:r w:rsidRPr="00BC796D">
        <w:rPr>
          <w:noProof/>
        </w:rPr>
        <w:instrText xml:space="preserve"> PAGEREF _Toc532980581 \h </w:instrText>
      </w:r>
      <w:r w:rsidRPr="00BC796D">
        <w:rPr>
          <w:noProof/>
        </w:rPr>
      </w:r>
      <w:r w:rsidRPr="00BC796D">
        <w:rPr>
          <w:noProof/>
        </w:rPr>
        <w:fldChar w:fldCharType="separate"/>
      </w:r>
      <w:r w:rsidR="00402D5D">
        <w:rPr>
          <w:noProof/>
        </w:rPr>
        <w:t>628</w:t>
      </w:r>
      <w:r w:rsidRPr="00BC796D">
        <w:rPr>
          <w:noProof/>
        </w:rPr>
        <w:fldChar w:fldCharType="end"/>
      </w:r>
    </w:p>
    <w:p w14:paraId="6273A18D" w14:textId="74FBD17D"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X353: Demonstrativo de Consolidação: </w:t>
      </w:r>
      <w:r w:rsidRPr="00BC796D">
        <w:rPr>
          <w:noProof/>
          <w:u w:val="single"/>
        </w:rPr>
        <w:t>INCLUSÃO DE CAMPOS</w:t>
      </w:r>
      <w:r w:rsidRPr="00BC796D">
        <w:rPr>
          <w:noProof/>
        </w:rPr>
        <w:t>.</w:t>
      </w:r>
      <w:r w:rsidRPr="00BC796D">
        <w:rPr>
          <w:noProof/>
        </w:rPr>
        <w:tab/>
      </w:r>
      <w:r w:rsidRPr="00BC796D">
        <w:rPr>
          <w:noProof/>
        </w:rPr>
        <w:fldChar w:fldCharType="begin"/>
      </w:r>
      <w:r w:rsidRPr="00BC796D">
        <w:rPr>
          <w:noProof/>
        </w:rPr>
        <w:instrText xml:space="preserve"> PAGEREF _Toc532980582 \h </w:instrText>
      </w:r>
      <w:r w:rsidRPr="00BC796D">
        <w:rPr>
          <w:noProof/>
        </w:rPr>
      </w:r>
      <w:r w:rsidRPr="00BC796D">
        <w:rPr>
          <w:noProof/>
        </w:rPr>
        <w:fldChar w:fldCharType="separate"/>
      </w:r>
      <w:r w:rsidR="00402D5D">
        <w:rPr>
          <w:noProof/>
        </w:rPr>
        <w:t>628</w:t>
      </w:r>
      <w:r w:rsidRPr="00BC796D">
        <w:rPr>
          <w:noProof/>
        </w:rPr>
        <w:fldChar w:fldCharType="end"/>
      </w:r>
    </w:p>
    <w:p w14:paraId="09097EE2" w14:textId="5EBD78CF"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X357: Investidoras Diretas: </w:t>
      </w:r>
      <w:r w:rsidRPr="00BC796D">
        <w:rPr>
          <w:noProof/>
          <w:u w:val="single"/>
        </w:rPr>
        <w:t>INCLUSÃO DE REGISTRO</w:t>
      </w:r>
      <w:r w:rsidRPr="00BC796D">
        <w:rPr>
          <w:noProof/>
        </w:rPr>
        <w:t>.</w:t>
      </w:r>
      <w:r w:rsidRPr="00BC796D">
        <w:rPr>
          <w:noProof/>
        </w:rPr>
        <w:tab/>
      </w:r>
      <w:r w:rsidRPr="00BC796D">
        <w:rPr>
          <w:noProof/>
        </w:rPr>
        <w:fldChar w:fldCharType="begin"/>
      </w:r>
      <w:r w:rsidRPr="00BC796D">
        <w:rPr>
          <w:noProof/>
        </w:rPr>
        <w:instrText xml:space="preserve"> PAGEREF _Toc532980583 \h </w:instrText>
      </w:r>
      <w:r w:rsidRPr="00BC796D">
        <w:rPr>
          <w:noProof/>
        </w:rPr>
      </w:r>
      <w:r w:rsidRPr="00BC796D">
        <w:rPr>
          <w:noProof/>
        </w:rPr>
        <w:fldChar w:fldCharType="separate"/>
      </w:r>
      <w:r w:rsidR="00402D5D">
        <w:rPr>
          <w:noProof/>
        </w:rPr>
        <w:t>628</w:t>
      </w:r>
      <w:r w:rsidRPr="00BC796D">
        <w:rPr>
          <w:noProof/>
        </w:rPr>
        <w:fldChar w:fldCharType="end"/>
      </w:r>
    </w:p>
    <w:p w14:paraId="4C5563B7" w14:textId="4BF76F56"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Y580: Doações a Campanhas Eleitorais: </w:t>
      </w:r>
      <w:r w:rsidRPr="00BC796D">
        <w:rPr>
          <w:noProof/>
          <w:u w:val="single"/>
        </w:rPr>
        <w:t>ATUALIZAÇAO DE TEXTO</w:t>
      </w:r>
      <w:r w:rsidRPr="00BC796D">
        <w:rPr>
          <w:noProof/>
        </w:rPr>
        <w:t>.</w:t>
      </w:r>
      <w:r w:rsidRPr="00BC796D">
        <w:rPr>
          <w:noProof/>
        </w:rPr>
        <w:tab/>
      </w:r>
      <w:r w:rsidRPr="00BC796D">
        <w:rPr>
          <w:noProof/>
        </w:rPr>
        <w:fldChar w:fldCharType="begin"/>
      </w:r>
      <w:r w:rsidRPr="00BC796D">
        <w:rPr>
          <w:noProof/>
        </w:rPr>
        <w:instrText xml:space="preserve"> PAGEREF _Toc532980584 \h </w:instrText>
      </w:r>
      <w:r w:rsidRPr="00BC796D">
        <w:rPr>
          <w:noProof/>
        </w:rPr>
      </w:r>
      <w:r w:rsidRPr="00BC796D">
        <w:rPr>
          <w:noProof/>
        </w:rPr>
        <w:fldChar w:fldCharType="separate"/>
      </w:r>
      <w:r w:rsidR="00402D5D">
        <w:rPr>
          <w:noProof/>
        </w:rPr>
        <w:t>629</w:t>
      </w:r>
      <w:r w:rsidRPr="00BC796D">
        <w:rPr>
          <w:noProof/>
        </w:rPr>
        <w:fldChar w:fldCharType="end"/>
      </w:r>
    </w:p>
    <w:p w14:paraId="02DF457E" w14:textId="68438C37"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Y612: Identificação e Rendimentos de Dirigentes e Conselheiros – Imunes ou Isentas: </w:t>
      </w:r>
      <w:r w:rsidRPr="00BC796D">
        <w:rPr>
          <w:noProof/>
          <w:u w:val="single"/>
        </w:rPr>
        <w:t>ATUALIZAÇÃO DE TEXTO</w:t>
      </w:r>
      <w:r w:rsidRPr="00BC796D">
        <w:rPr>
          <w:noProof/>
        </w:rPr>
        <w:t>.</w:t>
      </w:r>
      <w:r w:rsidRPr="00BC796D">
        <w:rPr>
          <w:noProof/>
        </w:rPr>
        <w:tab/>
      </w:r>
      <w:r w:rsidRPr="00BC796D">
        <w:rPr>
          <w:noProof/>
        </w:rPr>
        <w:fldChar w:fldCharType="begin"/>
      </w:r>
      <w:r w:rsidRPr="00BC796D">
        <w:rPr>
          <w:noProof/>
        </w:rPr>
        <w:instrText xml:space="preserve"> PAGEREF _Toc532980585 \h </w:instrText>
      </w:r>
      <w:r w:rsidRPr="00BC796D">
        <w:rPr>
          <w:noProof/>
        </w:rPr>
      </w:r>
      <w:r w:rsidRPr="00BC796D">
        <w:rPr>
          <w:noProof/>
        </w:rPr>
        <w:fldChar w:fldCharType="separate"/>
      </w:r>
      <w:r w:rsidR="00402D5D">
        <w:rPr>
          <w:noProof/>
        </w:rPr>
        <w:t>629</w:t>
      </w:r>
      <w:r w:rsidRPr="00BC796D">
        <w:rPr>
          <w:noProof/>
        </w:rPr>
        <w:fldChar w:fldCharType="end"/>
      </w:r>
    </w:p>
    <w:p w14:paraId="4A79965D" w14:textId="430C0C4E"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Y672: Outras Informações (Lucro Presumido ou Lucro Arbitrado): </w:t>
      </w:r>
      <w:r w:rsidRPr="00BC796D">
        <w:rPr>
          <w:noProof/>
          <w:u w:val="single"/>
        </w:rPr>
        <w:t>EXCLUSÃO DE CAMPOS</w:t>
      </w:r>
      <w:r w:rsidRPr="00BC796D">
        <w:rPr>
          <w:noProof/>
        </w:rPr>
        <w:t>.</w:t>
      </w:r>
      <w:r w:rsidRPr="00BC796D">
        <w:rPr>
          <w:noProof/>
        </w:rPr>
        <w:tab/>
      </w:r>
      <w:r w:rsidRPr="00BC796D">
        <w:rPr>
          <w:noProof/>
        </w:rPr>
        <w:fldChar w:fldCharType="begin"/>
      </w:r>
      <w:r w:rsidRPr="00BC796D">
        <w:rPr>
          <w:noProof/>
        </w:rPr>
        <w:instrText xml:space="preserve"> PAGEREF _Toc532980586 \h </w:instrText>
      </w:r>
      <w:r w:rsidRPr="00BC796D">
        <w:rPr>
          <w:noProof/>
        </w:rPr>
      </w:r>
      <w:r w:rsidRPr="00BC796D">
        <w:rPr>
          <w:noProof/>
        </w:rPr>
        <w:fldChar w:fldCharType="separate"/>
      </w:r>
      <w:r w:rsidR="00402D5D">
        <w:rPr>
          <w:noProof/>
        </w:rPr>
        <w:t>629</w:t>
      </w:r>
      <w:r w:rsidRPr="00BC796D">
        <w:rPr>
          <w:noProof/>
        </w:rPr>
        <w:fldChar w:fldCharType="end"/>
      </w:r>
    </w:p>
    <w:p w14:paraId="358A5258" w14:textId="157D6D02"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Y800: Outras Informações: </w:t>
      </w:r>
      <w:r w:rsidRPr="00BC796D">
        <w:rPr>
          <w:noProof/>
          <w:u w:val="single"/>
        </w:rPr>
        <w:t>ATUALIZAÇÃO DE TEXTO</w:t>
      </w:r>
      <w:r w:rsidRPr="00BC796D">
        <w:rPr>
          <w:noProof/>
        </w:rPr>
        <w:t>.</w:t>
      </w:r>
      <w:r w:rsidRPr="00BC796D">
        <w:rPr>
          <w:noProof/>
        </w:rPr>
        <w:tab/>
      </w:r>
      <w:r w:rsidRPr="00BC796D">
        <w:rPr>
          <w:noProof/>
        </w:rPr>
        <w:fldChar w:fldCharType="begin"/>
      </w:r>
      <w:r w:rsidRPr="00BC796D">
        <w:rPr>
          <w:noProof/>
        </w:rPr>
        <w:instrText xml:space="preserve"> PAGEREF _Toc532980587 \h </w:instrText>
      </w:r>
      <w:r w:rsidRPr="00BC796D">
        <w:rPr>
          <w:noProof/>
        </w:rPr>
      </w:r>
      <w:r w:rsidRPr="00BC796D">
        <w:rPr>
          <w:noProof/>
        </w:rPr>
        <w:fldChar w:fldCharType="separate"/>
      </w:r>
      <w:r w:rsidR="00402D5D">
        <w:rPr>
          <w:noProof/>
        </w:rPr>
        <w:t>630</w:t>
      </w:r>
      <w:r w:rsidRPr="00BC796D">
        <w:rPr>
          <w:noProof/>
        </w:rPr>
        <w:fldChar w:fldCharType="end"/>
      </w:r>
    </w:p>
    <w:p w14:paraId="1685BB4F" w14:textId="29484B7C" w:rsidR="005F6881" w:rsidRPr="00BC796D" w:rsidRDefault="005F6881">
      <w:pPr>
        <w:pStyle w:val="Sumrio4"/>
        <w:tabs>
          <w:tab w:val="right" w:leader="dot" w:pos="16260"/>
        </w:tabs>
        <w:rPr>
          <w:rFonts w:asciiTheme="minorHAnsi" w:eastAsiaTheme="minorEastAsia" w:hAnsiTheme="minorHAnsi"/>
          <w:noProof/>
          <w:sz w:val="22"/>
          <w:szCs w:val="22"/>
          <w:lang w:eastAsia="pt-BR"/>
        </w:rPr>
      </w:pPr>
      <w:r w:rsidRPr="00BC796D">
        <w:rPr>
          <w:noProof/>
        </w:rPr>
        <w:t xml:space="preserve">Registro 9100: Avisos da Escrituração: </w:t>
      </w:r>
      <w:r w:rsidRPr="00BC796D">
        <w:rPr>
          <w:noProof/>
          <w:u w:val="single"/>
        </w:rPr>
        <w:t>INCLUSÃO DE CAMPOS</w:t>
      </w:r>
      <w:r w:rsidRPr="00BC796D">
        <w:rPr>
          <w:noProof/>
        </w:rPr>
        <w:t>.</w:t>
      </w:r>
      <w:r w:rsidRPr="00BC796D">
        <w:rPr>
          <w:noProof/>
        </w:rPr>
        <w:tab/>
      </w:r>
      <w:r w:rsidRPr="00BC796D">
        <w:rPr>
          <w:noProof/>
        </w:rPr>
        <w:fldChar w:fldCharType="begin"/>
      </w:r>
      <w:r w:rsidRPr="00BC796D">
        <w:rPr>
          <w:noProof/>
        </w:rPr>
        <w:instrText xml:space="preserve"> PAGEREF _Toc532980588 \h </w:instrText>
      </w:r>
      <w:r w:rsidRPr="00BC796D">
        <w:rPr>
          <w:noProof/>
        </w:rPr>
      </w:r>
      <w:r w:rsidRPr="00BC796D">
        <w:rPr>
          <w:noProof/>
        </w:rPr>
        <w:fldChar w:fldCharType="separate"/>
      </w:r>
      <w:r w:rsidR="00402D5D">
        <w:rPr>
          <w:noProof/>
        </w:rPr>
        <w:t>631</w:t>
      </w:r>
      <w:r w:rsidRPr="00BC796D">
        <w:rPr>
          <w:noProof/>
        </w:rPr>
        <w:fldChar w:fldCharType="end"/>
      </w:r>
    </w:p>
    <w:p w14:paraId="21C89A3D" w14:textId="628DDFFA" w:rsidR="00D944FE" w:rsidRPr="00BC796D" w:rsidRDefault="00D944FE" w:rsidP="00D944FE">
      <w:pPr>
        <w:rPr>
          <w:szCs w:val="20"/>
        </w:rPr>
      </w:pPr>
      <w:r w:rsidRPr="00BC796D">
        <w:rPr>
          <w:rFonts w:eastAsia="Arial Unicode MS"/>
          <w:b/>
          <w:bCs/>
          <w:caps/>
          <w:noProof/>
          <w:color w:val="0000CC"/>
          <w:szCs w:val="20"/>
          <w:lang w:eastAsia="ar-SA"/>
        </w:rPr>
        <w:fldChar w:fldCharType="end"/>
      </w:r>
    </w:p>
    <w:p w14:paraId="27D1D447" w14:textId="77777777" w:rsidR="00BB704F" w:rsidRPr="00BC796D" w:rsidRDefault="00BB704F" w:rsidP="00BB704F">
      <w:r w:rsidRPr="00BC796D">
        <w:lastRenderedPageBreak/>
        <w:br w:type="page"/>
      </w:r>
    </w:p>
    <w:p w14:paraId="37C97186" w14:textId="77777777" w:rsidR="00EC2D50" w:rsidRPr="00BC796D" w:rsidRDefault="00EC2D50" w:rsidP="00823C2A">
      <w:pPr>
        <w:pStyle w:val="Ttulo1"/>
      </w:pPr>
      <w:bookmarkStart w:id="1" w:name="_Toc532980302"/>
      <w:r w:rsidRPr="00BC796D">
        <w:lastRenderedPageBreak/>
        <w:t xml:space="preserve">ESCRITURAÇÃO </w:t>
      </w:r>
      <w:r w:rsidR="0081506D" w:rsidRPr="00BC796D">
        <w:t>CONTÁBIL FISCAL (ECF)</w:t>
      </w:r>
      <w:bookmarkEnd w:id="1"/>
    </w:p>
    <w:p w14:paraId="4614F154" w14:textId="77777777" w:rsidR="00EC2D50" w:rsidRPr="00BC796D" w:rsidRDefault="00EC2D50" w:rsidP="00EC2D50">
      <w:pPr>
        <w:rPr>
          <w:szCs w:val="20"/>
        </w:rPr>
      </w:pPr>
    </w:p>
    <w:p w14:paraId="2C7B0094" w14:textId="77777777" w:rsidR="00E716B3" w:rsidRPr="00BC796D" w:rsidRDefault="00E716B3" w:rsidP="00EC2D50">
      <w:pPr>
        <w:pStyle w:val="Ttulo1"/>
      </w:pPr>
      <w:bookmarkStart w:id="2" w:name="_Toc532980303"/>
      <w:r w:rsidRPr="00BC796D">
        <w:t>Capítulo 1 – Informações Gerais</w:t>
      </w:r>
      <w:bookmarkEnd w:id="2"/>
    </w:p>
    <w:p w14:paraId="05D1F82C" w14:textId="77777777" w:rsidR="00E716B3" w:rsidRPr="00BC796D" w:rsidRDefault="00E716B3" w:rsidP="00EC2D50">
      <w:pPr>
        <w:rPr>
          <w:szCs w:val="20"/>
        </w:rPr>
      </w:pPr>
    </w:p>
    <w:p w14:paraId="632A719F" w14:textId="083C2752" w:rsidR="009A5247" w:rsidRPr="00BC796D" w:rsidRDefault="009A5247" w:rsidP="009A5247">
      <w:pPr>
        <w:ind w:firstLine="708"/>
        <w:jc w:val="both"/>
        <w:rPr>
          <w:b/>
          <w:bCs/>
          <w:szCs w:val="20"/>
        </w:rPr>
      </w:pPr>
      <w:r w:rsidRPr="00BC796D">
        <w:rPr>
          <w:b/>
          <w:bCs/>
          <w:szCs w:val="20"/>
        </w:rPr>
        <w:t xml:space="preserve">Este Manual refere-se ao leiaute </w:t>
      </w:r>
      <w:r w:rsidR="003A387F" w:rsidRPr="00BC796D">
        <w:rPr>
          <w:b/>
          <w:bCs/>
          <w:szCs w:val="20"/>
        </w:rPr>
        <w:t>5</w:t>
      </w:r>
      <w:r w:rsidRPr="00BC796D">
        <w:rPr>
          <w:b/>
          <w:bCs/>
          <w:szCs w:val="20"/>
        </w:rPr>
        <w:t>, válido para as situações normais e eventos (</w:t>
      </w:r>
      <w:r w:rsidRPr="00BC796D">
        <w:rPr>
          <w:b/>
          <w:szCs w:val="20"/>
        </w:rPr>
        <w:t>8 – Desenquadramento de Imune/Isenta e 9 – Inclusão no Simples Nacional)</w:t>
      </w:r>
      <w:r w:rsidRPr="00BC796D">
        <w:rPr>
          <w:b/>
          <w:bCs/>
          <w:szCs w:val="20"/>
        </w:rPr>
        <w:t xml:space="preserve"> do ano-calendário 201</w:t>
      </w:r>
      <w:r w:rsidR="001A682C" w:rsidRPr="00BC796D">
        <w:rPr>
          <w:b/>
          <w:bCs/>
          <w:szCs w:val="20"/>
        </w:rPr>
        <w:t>7,</w:t>
      </w:r>
      <w:r w:rsidRPr="00BC796D">
        <w:rPr>
          <w:b/>
          <w:bCs/>
          <w:szCs w:val="20"/>
        </w:rPr>
        <w:t xml:space="preserve"> e situações especiais de 201</w:t>
      </w:r>
      <w:r w:rsidR="001A682C" w:rsidRPr="00BC796D">
        <w:rPr>
          <w:b/>
          <w:bCs/>
          <w:szCs w:val="20"/>
        </w:rPr>
        <w:t>8</w:t>
      </w:r>
      <w:r w:rsidRPr="00BC796D">
        <w:rPr>
          <w:b/>
          <w:bCs/>
          <w:szCs w:val="20"/>
        </w:rPr>
        <w:t xml:space="preserve"> (</w:t>
      </w:r>
      <w:r w:rsidRPr="00BC796D">
        <w:rPr>
          <w:b/>
          <w:szCs w:val="20"/>
        </w:rPr>
        <w:t>1 – Extinção; 2 – Fusão; 3 – Incorporação \ Incorporada; 4 – Incorporação \ Incorporadora; 5 – Cisão Total e 6 – Cisão Parcial)</w:t>
      </w:r>
      <w:r w:rsidRPr="00BC796D">
        <w:rPr>
          <w:b/>
          <w:bCs/>
          <w:szCs w:val="20"/>
        </w:rPr>
        <w:t>.</w:t>
      </w:r>
    </w:p>
    <w:p w14:paraId="6E55BF18" w14:textId="77777777" w:rsidR="00BA4160" w:rsidRPr="00BC796D"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111"/>
        <w:gridCol w:w="4616"/>
        <w:gridCol w:w="4616"/>
      </w:tblGrid>
      <w:tr w:rsidR="00BA4160" w:rsidRPr="00BC796D" w14:paraId="2CE4EA59" w14:textId="77777777" w:rsidTr="00864350">
        <w:trPr>
          <w:jc w:val="center"/>
        </w:trPr>
        <w:tc>
          <w:tcPr>
            <w:tcW w:w="1111" w:type="dxa"/>
            <w:shd w:val="clear" w:color="auto" w:fill="D9D9D9" w:themeFill="background1" w:themeFillShade="D9"/>
          </w:tcPr>
          <w:p w14:paraId="6A90EFDB" w14:textId="77777777" w:rsidR="00BA4160" w:rsidRPr="00BC796D" w:rsidRDefault="00BA4160" w:rsidP="00BA4160">
            <w:pPr>
              <w:jc w:val="center"/>
              <w:rPr>
                <w:b/>
              </w:rPr>
            </w:pPr>
            <w:r w:rsidRPr="00BC796D">
              <w:rPr>
                <w:b/>
              </w:rPr>
              <w:t>Leiaute</w:t>
            </w:r>
          </w:p>
        </w:tc>
        <w:tc>
          <w:tcPr>
            <w:tcW w:w="4616" w:type="dxa"/>
            <w:shd w:val="clear" w:color="auto" w:fill="D9D9D9" w:themeFill="background1" w:themeFillShade="D9"/>
          </w:tcPr>
          <w:p w14:paraId="554E9360" w14:textId="77777777" w:rsidR="00BA4160" w:rsidRPr="00BC796D" w:rsidRDefault="00BA4160" w:rsidP="00BA4160">
            <w:pPr>
              <w:jc w:val="center"/>
              <w:rPr>
                <w:b/>
              </w:rPr>
            </w:pPr>
            <w:r w:rsidRPr="00BC796D">
              <w:rPr>
                <w:b/>
              </w:rPr>
              <w:t>Período</w:t>
            </w:r>
          </w:p>
        </w:tc>
        <w:tc>
          <w:tcPr>
            <w:tcW w:w="4616" w:type="dxa"/>
            <w:shd w:val="clear" w:color="auto" w:fill="D9D9D9" w:themeFill="background1" w:themeFillShade="D9"/>
          </w:tcPr>
          <w:p w14:paraId="4278BC84" w14:textId="77777777" w:rsidR="00BA4160" w:rsidRPr="00BC796D" w:rsidRDefault="00BA4160" w:rsidP="00BA4160">
            <w:pPr>
              <w:jc w:val="center"/>
              <w:rPr>
                <w:b/>
              </w:rPr>
            </w:pPr>
            <w:r w:rsidRPr="00BC796D">
              <w:rPr>
                <w:b/>
              </w:rPr>
              <w:t>Manual</w:t>
            </w:r>
          </w:p>
        </w:tc>
      </w:tr>
      <w:tr w:rsidR="00BA4160" w:rsidRPr="00BC796D" w14:paraId="58E06B74" w14:textId="77777777" w:rsidTr="00BA4160">
        <w:trPr>
          <w:jc w:val="center"/>
        </w:trPr>
        <w:tc>
          <w:tcPr>
            <w:tcW w:w="1111" w:type="dxa"/>
          </w:tcPr>
          <w:p w14:paraId="64FF1C5D" w14:textId="77777777" w:rsidR="00BA4160" w:rsidRPr="00BC796D" w:rsidRDefault="00BA4160" w:rsidP="00BA4160">
            <w:pPr>
              <w:jc w:val="both"/>
              <w:rPr>
                <w:b/>
              </w:rPr>
            </w:pPr>
            <w:r w:rsidRPr="00BC796D">
              <w:rPr>
                <w:b/>
              </w:rPr>
              <w:t>Leiaute 1</w:t>
            </w:r>
          </w:p>
        </w:tc>
        <w:tc>
          <w:tcPr>
            <w:tcW w:w="4616" w:type="dxa"/>
          </w:tcPr>
          <w:p w14:paraId="29F0194B" w14:textId="77777777" w:rsidR="00BA4160" w:rsidRPr="00BC796D" w:rsidRDefault="00BA4160" w:rsidP="00BA4160">
            <w:pPr>
              <w:jc w:val="both"/>
              <w:rPr>
                <w:b/>
              </w:rPr>
            </w:pPr>
            <w:r w:rsidRPr="00BC796D">
              <w:rPr>
                <w:b/>
              </w:rPr>
              <w:t>Ano-calendário 2014 e Situações Especiais de 2015</w:t>
            </w:r>
          </w:p>
        </w:tc>
        <w:tc>
          <w:tcPr>
            <w:tcW w:w="4616" w:type="dxa"/>
          </w:tcPr>
          <w:p w14:paraId="7B070F3C" w14:textId="77777777" w:rsidR="00BA4160" w:rsidRPr="00BC796D" w:rsidRDefault="00BA4160" w:rsidP="00BA4160">
            <w:pPr>
              <w:jc w:val="both"/>
              <w:rPr>
                <w:b/>
              </w:rPr>
            </w:pPr>
            <w:r w:rsidRPr="00BC796D">
              <w:rPr>
                <w:b/>
              </w:rPr>
              <w:t>Ato Declaratório Cofis n</w:t>
            </w:r>
            <w:r w:rsidRPr="00BC796D">
              <w:rPr>
                <w:b/>
                <w:u w:val="single"/>
                <w:vertAlign w:val="superscript"/>
              </w:rPr>
              <w:t>o</w:t>
            </w:r>
            <w:r w:rsidRPr="00BC796D">
              <w:rPr>
                <w:b/>
              </w:rPr>
              <w:t xml:space="preserve"> 60/2015</w:t>
            </w:r>
          </w:p>
        </w:tc>
      </w:tr>
      <w:tr w:rsidR="00BA4160" w:rsidRPr="00BC796D" w14:paraId="35D59E99" w14:textId="77777777" w:rsidTr="00BA4160">
        <w:trPr>
          <w:jc w:val="center"/>
        </w:trPr>
        <w:tc>
          <w:tcPr>
            <w:tcW w:w="1111" w:type="dxa"/>
          </w:tcPr>
          <w:p w14:paraId="34872851" w14:textId="77777777" w:rsidR="00BA4160" w:rsidRPr="00BC796D" w:rsidRDefault="00BA4160" w:rsidP="00BA4160">
            <w:pPr>
              <w:jc w:val="both"/>
              <w:rPr>
                <w:b/>
              </w:rPr>
            </w:pPr>
            <w:r w:rsidRPr="00BC796D">
              <w:rPr>
                <w:b/>
              </w:rPr>
              <w:t>Leiaute 2</w:t>
            </w:r>
          </w:p>
        </w:tc>
        <w:tc>
          <w:tcPr>
            <w:tcW w:w="4616" w:type="dxa"/>
          </w:tcPr>
          <w:p w14:paraId="402289D6" w14:textId="77777777" w:rsidR="00BA4160" w:rsidRPr="00BC796D" w:rsidRDefault="00BA4160" w:rsidP="00BA4160">
            <w:pPr>
              <w:jc w:val="both"/>
              <w:rPr>
                <w:b/>
              </w:rPr>
            </w:pPr>
            <w:r w:rsidRPr="00BC796D">
              <w:rPr>
                <w:b/>
              </w:rPr>
              <w:t>Ano-calendário 2015 e Situações Especiais de 2016</w:t>
            </w:r>
          </w:p>
        </w:tc>
        <w:tc>
          <w:tcPr>
            <w:tcW w:w="4616" w:type="dxa"/>
          </w:tcPr>
          <w:p w14:paraId="080EAB7D" w14:textId="77777777" w:rsidR="00BA4160" w:rsidRPr="00BC796D" w:rsidRDefault="00BA4160" w:rsidP="00BA4160">
            <w:pPr>
              <w:jc w:val="both"/>
              <w:rPr>
                <w:b/>
              </w:rPr>
            </w:pPr>
            <w:r w:rsidRPr="00BC796D">
              <w:rPr>
                <w:b/>
              </w:rPr>
              <w:t>Ato Declaratório Cofis n</w:t>
            </w:r>
            <w:r w:rsidRPr="00BC796D">
              <w:rPr>
                <w:b/>
                <w:u w:val="single"/>
                <w:vertAlign w:val="superscript"/>
              </w:rPr>
              <w:t>o</w:t>
            </w:r>
            <w:r w:rsidRPr="00BC796D">
              <w:rPr>
                <w:b/>
              </w:rPr>
              <w:t xml:space="preserve"> 46/2016</w:t>
            </w:r>
          </w:p>
        </w:tc>
      </w:tr>
      <w:tr w:rsidR="00BA4160" w:rsidRPr="00BC796D" w14:paraId="3BBF154F" w14:textId="77777777" w:rsidTr="00BA4160">
        <w:trPr>
          <w:jc w:val="center"/>
        </w:trPr>
        <w:tc>
          <w:tcPr>
            <w:tcW w:w="1111" w:type="dxa"/>
          </w:tcPr>
          <w:p w14:paraId="5F32124C" w14:textId="77777777" w:rsidR="00BA4160" w:rsidRPr="00BC796D" w:rsidRDefault="00BA4160" w:rsidP="00BA4160">
            <w:pPr>
              <w:jc w:val="both"/>
              <w:rPr>
                <w:b/>
              </w:rPr>
            </w:pPr>
            <w:r w:rsidRPr="00BC796D">
              <w:rPr>
                <w:b/>
              </w:rPr>
              <w:t>Leiaute 3</w:t>
            </w:r>
          </w:p>
        </w:tc>
        <w:tc>
          <w:tcPr>
            <w:tcW w:w="4616" w:type="dxa"/>
          </w:tcPr>
          <w:p w14:paraId="1EF4C8B9" w14:textId="77777777" w:rsidR="00BA4160" w:rsidRPr="00BC796D" w:rsidRDefault="00BA4160" w:rsidP="00BA4160">
            <w:pPr>
              <w:jc w:val="both"/>
              <w:rPr>
                <w:b/>
              </w:rPr>
            </w:pPr>
            <w:r w:rsidRPr="00BC796D">
              <w:rPr>
                <w:b/>
              </w:rPr>
              <w:t>Ano-calendário 2016 e Situações Especiais de 2017</w:t>
            </w:r>
          </w:p>
        </w:tc>
        <w:tc>
          <w:tcPr>
            <w:tcW w:w="4616" w:type="dxa"/>
          </w:tcPr>
          <w:p w14:paraId="2FC53641" w14:textId="77777777" w:rsidR="00BA4160" w:rsidRPr="00BC796D" w:rsidRDefault="00BA4160" w:rsidP="00BA4160">
            <w:pPr>
              <w:jc w:val="both"/>
              <w:rPr>
                <w:b/>
              </w:rPr>
            </w:pPr>
            <w:r w:rsidRPr="00BC796D">
              <w:rPr>
                <w:b/>
              </w:rPr>
              <w:t>Ato Declaratório Cofis n</w:t>
            </w:r>
            <w:r w:rsidRPr="00BC796D">
              <w:rPr>
                <w:b/>
                <w:u w:val="single"/>
                <w:vertAlign w:val="superscript"/>
              </w:rPr>
              <w:t>o</w:t>
            </w:r>
            <w:r w:rsidRPr="00BC796D">
              <w:rPr>
                <w:b/>
              </w:rPr>
              <w:t xml:space="preserve"> </w:t>
            </w:r>
            <w:r w:rsidR="009F59E4" w:rsidRPr="00BC796D">
              <w:rPr>
                <w:b/>
              </w:rPr>
              <w:t>30/2017</w:t>
            </w:r>
          </w:p>
        </w:tc>
      </w:tr>
      <w:tr w:rsidR="003A387F" w:rsidRPr="00BC796D" w14:paraId="7BEF42C1" w14:textId="77777777" w:rsidTr="003A387F">
        <w:trPr>
          <w:jc w:val="center"/>
        </w:trPr>
        <w:tc>
          <w:tcPr>
            <w:tcW w:w="1111" w:type="dxa"/>
          </w:tcPr>
          <w:p w14:paraId="5051FEB2" w14:textId="77777777" w:rsidR="003A387F" w:rsidRPr="00BC796D" w:rsidRDefault="003A387F" w:rsidP="003A387F">
            <w:pPr>
              <w:jc w:val="both"/>
              <w:rPr>
                <w:b/>
              </w:rPr>
            </w:pPr>
            <w:r w:rsidRPr="00BC796D">
              <w:rPr>
                <w:b/>
              </w:rPr>
              <w:t>Leiaute 4</w:t>
            </w:r>
          </w:p>
        </w:tc>
        <w:tc>
          <w:tcPr>
            <w:tcW w:w="4616" w:type="dxa"/>
          </w:tcPr>
          <w:p w14:paraId="74A4D92A" w14:textId="77777777" w:rsidR="003A387F" w:rsidRPr="00BC796D" w:rsidRDefault="003A387F" w:rsidP="003A387F">
            <w:pPr>
              <w:jc w:val="both"/>
              <w:rPr>
                <w:b/>
              </w:rPr>
            </w:pPr>
            <w:r w:rsidRPr="00BC796D">
              <w:rPr>
                <w:b/>
              </w:rPr>
              <w:t>Ano-calendário 2017 e Situações Especiais de 2018</w:t>
            </w:r>
          </w:p>
        </w:tc>
        <w:tc>
          <w:tcPr>
            <w:tcW w:w="4616" w:type="dxa"/>
          </w:tcPr>
          <w:p w14:paraId="732C0CAD" w14:textId="77777777" w:rsidR="003A387F" w:rsidRPr="00BC796D" w:rsidRDefault="003A387F" w:rsidP="003A387F">
            <w:pPr>
              <w:jc w:val="both"/>
              <w:rPr>
                <w:b/>
              </w:rPr>
            </w:pPr>
            <w:r w:rsidRPr="00BC796D">
              <w:rPr>
                <w:b/>
              </w:rPr>
              <w:t>Ato Declaratório Cofis n</w:t>
            </w:r>
            <w:r w:rsidRPr="00BC796D">
              <w:rPr>
                <w:b/>
                <w:u w:val="single"/>
                <w:vertAlign w:val="superscript"/>
              </w:rPr>
              <w:t>o</w:t>
            </w:r>
            <w:r w:rsidRPr="00BC796D">
              <w:rPr>
                <w:b/>
              </w:rPr>
              <w:t xml:space="preserve"> 52/2018</w:t>
            </w:r>
          </w:p>
        </w:tc>
      </w:tr>
      <w:tr w:rsidR="001A682C" w:rsidRPr="00BC796D" w14:paraId="02E7B51B" w14:textId="77777777" w:rsidTr="00BA4160">
        <w:trPr>
          <w:jc w:val="center"/>
        </w:trPr>
        <w:tc>
          <w:tcPr>
            <w:tcW w:w="1111" w:type="dxa"/>
          </w:tcPr>
          <w:p w14:paraId="2CA14C4B" w14:textId="603EA236" w:rsidR="001A682C" w:rsidRPr="00BC796D" w:rsidRDefault="001A682C" w:rsidP="00496B01">
            <w:pPr>
              <w:jc w:val="both"/>
              <w:rPr>
                <w:b/>
              </w:rPr>
            </w:pPr>
            <w:r w:rsidRPr="00BC796D">
              <w:rPr>
                <w:b/>
              </w:rPr>
              <w:t xml:space="preserve">Leiaute </w:t>
            </w:r>
            <w:r w:rsidR="003A387F" w:rsidRPr="00BC796D">
              <w:rPr>
                <w:b/>
              </w:rPr>
              <w:t>5</w:t>
            </w:r>
          </w:p>
        </w:tc>
        <w:tc>
          <w:tcPr>
            <w:tcW w:w="4616" w:type="dxa"/>
          </w:tcPr>
          <w:p w14:paraId="42F8B5DC" w14:textId="6D84C7D0" w:rsidR="001A682C" w:rsidRPr="00BC796D" w:rsidRDefault="001A682C" w:rsidP="001A682C">
            <w:pPr>
              <w:jc w:val="both"/>
              <w:rPr>
                <w:b/>
              </w:rPr>
            </w:pPr>
            <w:r w:rsidRPr="00BC796D">
              <w:rPr>
                <w:b/>
              </w:rPr>
              <w:t>Ano-calendário 201</w:t>
            </w:r>
            <w:r w:rsidR="003A387F" w:rsidRPr="00BC796D">
              <w:rPr>
                <w:b/>
              </w:rPr>
              <w:t>8</w:t>
            </w:r>
            <w:r w:rsidRPr="00BC796D">
              <w:rPr>
                <w:b/>
              </w:rPr>
              <w:t xml:space="preserve"> e Situações Especiais de 201</w:t>
            </w:r>
            <w:r w:rsidR="003A387F" w:rsidRPr="00BC796D">
              <w:rPr>
                <w:b/>
              </w:rPr>
              <w:t>9</w:t>
            </w:r>
          </w:p>
        </w:tc>
        <w:tc>
          <w:tcPr>
            <w:tcW w:w="4616" w:type="dxa"/>
          </w:tcPr>
          <w:p w14:paraId="46972563" w14:textId="77777777" w:rsidR="001A682C" w:rsidRPr="00BC796D" w:rsidRDefault="001A682C" w:rsidP="001A682C">
            <w:pPr>
              <w:jc w:val="both"/>
              <w:rPr>
                <w:b/>
              </w:rPr>
            </w:pPr>
            <w:r w:rsidRPr="00BC796D">
              <w:rPr>
                <w:b/>
              </w:rPr>
              <w:t>Ato Declaratório Cofis n</w:t>
            </w:r>
            <w:r w:rsidRPr="00BC796D">
              <w:rPr>
                <w:b/>
                <w:u w:val="single"/>
                <w:vertAlign w:val="superscript"/>
              </w:rPr>
              <w:t>o</w:t>
            </w:r>
            <w:r w:rsidRPr="00BC796D">
              <w:rPr>
                <w:b/>
              </w:rPr>
              <w:t xml:space="preserve"> </w:t>
            </w:r>
            <w:r w:rsidR="00776B8B" w:rsidRPr="00BC796D">
              <w:rPr>
                <w:b/>
              </w:rPr>
              <w:t>84</w:t>
            </w:r>
            <w:r w:rsidRPr="00BC796D">
              <w:rPr>
                <w:b/>
              </w:rPr>
              <w:t>/201</w:t>
            </w:r>
            <w:r w:rsidR="00D227DB" w:rsidRPr="00BC796D">
              <w:rPr>
                <w:b/>
              </w:rPr>
              <w:t>8</w:t>
            </w:r>
          </w:p>
          <w:p w14:paraId="5A657FE1" w14:textId="7FB824E1" w:rsidR="00BC796D" w:rsidRPr="00115123" w:rsidRDefault="00BC796D" w:rsidP="001A682C">
            <w:pPr>
              <w:jc w:val="both"/>
              <w:rPr>
                <w:b/>
              </w:rPr>
            </w:pPr>
            <w:r w:rsidRPr="00922157">
              <w:rPr>
                <w:b/>
                <w:highlight w:val="yellow"/>
              </w:rPr>
              <w:t>Ato Declaratório Cofis n</w:t>
            </w:r>
            <w:r w:rsidRPr="00922157">
              <w:rPr>
                <w:b/>
                <w:highlight w:val="yellow"/>
                <w:u w:val="single"/>
                <w:vertAlign w:val="superscript"/>
              </w:rPr>
              <w:t>o</w:t>
            </w:r>
            <w:r w:rsidRPr="00922157">
              <w:rPr>
                <w:b/>
                <w:highlight w:val="yellow"/>
                <w:vertAlign w:val="superscript"/>
              </w:rPr>
              <w:t xml:space="preserve"> </w:t>
            </w:r>
            <w:r w:rsidR="00115123" w:rsidRPr="00922157">
              <w:rPr>
                <w:b/>
                <w:highlight w:val="yellow"/>
              </w:rPr>
              <w:t>9/2019</w:t>
            </w:r>
          </w:p>
        </w:tc>
      </w:tr>
    </w:tbl>
    <w:p w14:paraId="0E1B8289" w14:textId="77777777" w:rsidR="00BA4160" w:rsidRPr="00BC796D" w:rsidRDefault="00BA4160" w:rsidP="009A5247">
      <w:pPr>
        <w:ind w:firstLine="708"/>
        <w:jc w:val="both"/>
        <w:rPr>
          <w:b/>
        </w:rPr>
      </w:pPr>
    </w:p>
    <w:p w14:paraId="506B7E50" w14:textId="77777777" w:rsidR="009A5247" w:rsidRPr="00BC796D" w:rsidRDefault="009A5247" w:rsidP="00EC2D50">
      <w:pPr>
        <w:rPr>
          <w:szCs w:val="20"/>
        </w:rPr>
      </w:pPr>
    </w:p>
    <w:p w14:paraId="46D9AAEA" w14:textId="77777777" w:rsidR="00EC2D50" w:rsidRPr="00BC796D" w:rsidRDefault="002728E0" w:rsidP="00C1043C">
      <w:pPr>
        <w:pStyle w:val="Ttulo2"/>
      </w:pPr>
      <w:bookmarkStart w:id="3" w:name="_Toc532980304"/>
      <w:r w:rsidRPr="00BC796D">
        <w:t>1.</w:t>
      </w:r>
      <w:r w:rsidR="00FC5876" w:rsidRPr="00BC796D">
        <w:t xml:space="preserve">1. </w:t>
      </w:r>
      <w:r w:rsidR="00E716B3" w:rsidRPr="00BC796D">
        <w:t>Introdução</w:t>
      </w:r>
      <w:bookmarkEnd w:id="3"/>
    </w:p>
    <w:p w14:paraId="277EA368" w14:textId="77777777" w:rsidR="00EC2D50" w:rsidRPr="00BC796D" w:rsidRDefault="00EC2D50" w:rsidP="00EC2D50">
      <w:pPr>
        <w:rPr>
          <w:szCs w:val="20"/>
        </w:rPr>
      </w:pPr>
    </w:p>
    <w:p w14:paraId="404FA2CD" w14:textId="77777777" w:rsidR="00EC1E25" w:rsidRPr="00BC796D" w:rsidRDefault="00EC1E25" w:rsidP="00EC2D50">
      <w:pPr>
        <w:ind w:firstLine="708"/>
        <w:jc w:val="both"/>
        <w:rPr>
          <w:szCs w:val="20"/>
        </w:rPr>
      </w:pPr>
      <w:r w:rsidRPr="00BC796D">
        <w:rPr>
          <w:szCs w:val="20"/>
        </w:rPr>
        <w:t>O Sistema Público de Escrituração Digital (SPED</w:t>
      </w:r>
      <w:r w:rsidR="008409C6" w:rsidRPr="00BC796D">
        <w:rPr>
          <w:szCs w:val="20"/>
        </w:rPr>
        <w:t>) foi instituído pelo Decreto n</w:t>
      </w:r>
      <w:r w:rsidR="008409C6" w:rsidRPr="00BC796D">
        <w:rPr>
          <w:szCs w:val="20"/>
          <w:u w:val="single"/>
          <w:vertAlign w:val="superscript"/>
        </w:rPr>
        <w:t>o</w:t>
      </w:r>
      <w:r w:rsidRPr="00BC796D">
        <w:rPr>
          <w:szCs w:val="20"/>
        </w:rPr>
        <w:t xml:space="preserve"> 6.022, de 22 de janeiro de 2007, </w:t>
      </w:r>
      <w:r w:rsidR="00C758E5" w:rsidRPr="00BC796D">
        <w:rPr>
          <w:szCs w:val="20"/>
        </w:rPr>
        <w:t>com alterações pelo Decreto n</w:t>
      </w:r>
      <w:r w:rsidR="00C758E5" w:rsidRPr="00BC796D">
        <w:rPr>
          <w:szCs w:val="20"/>
          <w:u w:val="single"/>
          <w:vertAlign w:val="superscript"/>
        </w:rPr>
        <w:t>o</w:t>
      </w:r>
      <w:r w:rsidR="00C758E5" w:rsidRPr="00BC796D">
        <w:rPr>
          <w:szCs w:val="20"/>
        </w:rPr>
        <w:t xml:space="preserve"> 7.979, de 8 de abril de 2013, </w:t>
      </w:r>
      <w:r w:rsidRPr="00BC796D">
        <w:rPr>
          <w:szCs w:val="20"/>
        </w:rPr>
        <w:t>que o definiu da seguinte maneira:</w:t>
      </w:r>
    </w:p>
    <w:p w14:paraId="4A255A07" w14:textId="77777777" w:rsidR="00EC1E25" w:rsidRPr="00BC796D" w:rsidRDefault="00EC1E25" w:rsidP="00EC2D50">
      <w:pPr>
        <w:ind w:firstLine="708"/>
        <w:jc w:val="both"/>
        <w:rPr>
          <w:szCs w:val="20"/>
        </w:rPr>
      </w:pPr>
    </w:p>
    <w:p w14:paraId="15FBAA4B" w14:textId="77777777" w:rsidR="00EC1E25" w:rsidRPr="00BC796D" w:rsidRDefault="00C758E5" w:rsidP="00C758E5">
      <w:pPr>
        <w:ind w:firstLine="708"/>
        <w:jc w:val="both"/>
        <w:rPr>
          <w:szCs w:val="20"/>
        </w:rPr>
      </w:pPr>
      <w:r w:rsidRPr="00BC796D">
        <w:rPr>
          <w:szCs w:val="20"/>
        </w:rPr>
        <w:t xml:space="preserve">“O Sped é </w:t>
      </w:r>
      <w:r w:rsidR="00E717E5" w:rsidRPr="00BC796D">
        <w:rPr>
          <w:szCs w:val="20"/>
        </w:rPr>
        <w:t xml:space="preserve">um </w:t>
      </w:r>
      <w:r w:rsidRPr="00BC796D">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BC796D">
        <w:rPr>
          <w:szCs w:val="20"/>
        </w:rPr>
        <w:t>informações. ”</w:t>
      </w:r>
      <w:r w:rsidRPr="00BC796D">
        <w:rPr>
          <w:szCs w:val="20"/>
        </w:rPr>
        <w:t xml:space="preserve"> (Redação dada pelo Decreto n</w:t>
      </w:r>
      <w:r w:rsidRPr="00BC796D">
        <w:rPr>
          <w:szCs w:val="20"/>
          <w:u w:val="single"/>
          <w:vertAlign w:val="superscript"/>
        </w:rPr>
        <w:t>o</w:t>
      </w:r>
      <w:r w:rsidRPr="00BC796D">
        <w:rPr>
          <w:szCs w:val="20"/>
        </w:rPr>
        <w:t xml:space="preserve"> 7.979, de 8 de abril de </w:t>
      </w:r>
      <w:r w:rsidR="007212CF" w:rsidRPr="00BC796D">
        <w:rPr>
          <w:szCs w:val="20"/>
        </w:rPr>
        <w:t>2013)</w:t>
      </w:r>
    </w:p>
    <w:p w14:paraId="72C0BA5D" w14:textId="77777777" w:rsidR="00C758E5" w:rsidRPr="00BC796D" w:rsidRDefault="00C758E5" w:rsidP="00EC2D50">
      <w:pPr>
        <w:ind w:firstLine="708"/>
        <w:jc w:val="both"/>
        <w:rPr>
          <w:szCs w:val="20"/>
        </w:rPr>
      </w:pPr>
    </w:p>
    <w:p w14:paraId="66BA67B0" w14:textId="77777777" w:rsidR="00EC1E25" w:rsidRPr="00BC796D" w:rsidRDefault="00EC1E25" w:rsidP="00EC2D50">
      <w:pPr>
        <w:ind w:firstLine="708"/>
        <w:jc w:val="both"/>
        <w:rPr>
          <w:szCs w:val="20"/>
        </w:rPr>
      </w:pPr>
      <w:r w:rsidRPr="00BC796D">
        <w:rPr>
          <w:szCs w:val="20"/>
        </w:rPr>
        <w:t>O projeto SPED tem como objetivos principais:</w:t>
      </w:r>
    </w:p>
    <w:p w14:paraId="1828A5FA" w14:textId="77777777" w:rsidR="00EC1E25" w:rsidRPr="00BC796D" w:rsidRDefault="00EC1E25" w:rsidP="00EC2D50">
      <w:pPr>
        <w:ind w:firstLine="708"/>
        <w:jc w:val="both"/>
        <w:rPr>
          <w:szCs w:val="20"/>
        </w:rPr>
      </w:pPr>
    </w:p>
    <w:p w14:paraId="6A7435E5" w14:textId="77777777" w:rsidR="00EC1E25" w:rsidRPr="00BC796D" w:rsidRDefault="00E3757E" w:rsidP="00EC2D50">
      <w:pPr>
        <w:ind w:firstLine="708"/>
        <w:jc w:val="both"/>
        <w:rPr>
          <w:szCs w:val="20"/>
        </w:rPr>
      </w:pPr>
      <w:r w:rsidRPr="00BC796D">
        <w:rPr>
          <w:szCs w:val="20"/>
        </w:rPr>
        <w:t>- P</w:t>
      </w:r>
      <w:r w:rsidR="00EC1E25" w:rsidRPr="00BC796D">
        <w:rPr>
          <w:szCs w:val="20"/>
        </w:rPr>
        <w:t>romover a integração dos fiscos, mediante a padronização e compartilhamento das informações contábeis e fiscais, respeitadas as restrições legais de acesso;</w:t>
      </w:r>
    </w:p>
    <w:p w14:paraId="07447660" w14:textId="77777777" w:rsidR="00EC1E25" w:rsidRPr="00BC796D" w:rsidRDefault="00EC1E25" w:rsidP="00EC2D50">
      <w:pPr>
        <w:ind w:firstLine="708"/>
        <w:jc w:val="both"/>
        <w:rPr>
          <w:szCs w:val="20"/>
        </w:rPr>
      </w:pPr>
    </w:p>
    <w:p w14:paraId="687DEEBB" w14:textId="77777777" w:rsidR="00EC1E25" w:rsidRPr="00BC796D" w:rsidRDefault="00E3757E" w:rsidP="00EC2D50">
      <w:pPr>
        <w:ind w:firstLine="708"/>
        <w:jc w:val="both"/>
        <w:rPr>
          <w:szCs w:val="20"/>
        </w:rPr>
      </w:pPr>
      <w:r w:rsidRPr="00BC796D">
        <w:rPr>
          <w:szCs w:val="20"/>
        </w:rPr>
        <w:t>- R</w:t>
      </w:r>
      <w:r w:rsidR="00EC1E25" w:rsidRPr="00BC796D">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BC796D" w:rsidRDefault="00EC1E25" w:rsidP="00EC2D50">
      <w:pPr>
        <w:ind w:firstLine="708"/>
        <w:jc w:val="both"/>
        <w:rPr>
          <w:szCs w:val="20"/>
        </w:rPr>
      </w:pPr>
    </w:p>
    <w:p w14:paraId="20A4D3BE" w14:textId="77777777" w:rsidR="00EC1E25" w:rsidRPr="00BC796D" w:rsidRDefault="00E3757E" w:rsidP="00EC2D50">
      <w:pPr>
        <w:ind w:firstLine="708"/>
        <w:jc w:val="both"/>
        <w:rPr>
          <w:szCs w:val="20"/>
        </w:rPr>
      </w:pPr>
      <w:r w:rsidRPr="00BC796D">
        <w:rPr>
          <w:szCs w:val="20"/>
        </w:rPr>
        <w:t>- T</w:t>
      </w:r>
      <w:r w:rsidR="00EC1E25" w:rsidRPr="00BC796D">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77777777" w:rsidR="00EC1E25" w:rsidRPr="00BC796D" w:rsidRDefault="00EC1E25" w:rsidP="00EC2D50">
      <w:pPr>
        <w:ind w:firstLine="708"/>
        <w:jc w:val="both"/>
        <w:rPr>
          <w:szCs w:val="20"/>
        </w:rPr>
      </w:pPr>
    </w:p>
    <w:p w14:paraId="5399E980" w14:textId="77777777" w:rsidR="00EC1E25" w:rsidRPr="00BC796D" w:rsidRDefault="00EC1E25" w:rsidP="00EC2D50">
      <w:pPr>
        <w:ind w:firstLine="708"/>
        <w:jc w:val="both"/>
        <w:rPr>
          <w:szCs w:val="20"/>
        </w:rPr>
      </w:pPr>
      <w:r w:rsidRPr="00BC796D">
        <w:rPr>
          <w:szCs w:val="20"/>
        </w:rPr>
        <w:t>São vários os benefícios propiciados pelo SPED, entre eles:</w:t>
      </w:r>
    </w:p>
    <w:p w14:paraId="529FAA57" w14:textId="77777777" w:rsidR="00F71EE0" w:rsidRPr="00BC796D" w:rsidRDefault="00F71EE0" w:rsidP="00EC2D50">
      <w:pPr>
        <w:ind w:firstLine="708"/>
        <w:jc w:val="both"/>
        <w:rPr>
          <w:szCs w:val="20"/>
        </w:rPr>
      </w:pPr>
    </w:p>
    <w:p w14:paraId="5256B973" w14:textId="77777777" w:rsidR="00EC1E25" w:rsidRPr="00BC796D" w:rsidRDefault="00E3757E" w:rsidP="00EC2D50">
      <w:pPr>
        <w:ind w:firstLine="708"/>
        <w:jc w:val="both"/>
        <w:rPr>
          <w:szCs w:val="20"/>
        </w:rPr>
      </w:pPr>
      <w:r w:rsidRPr="00BC796D">
        <w:rPr>
          <w:szCs w:val="20"/>
        </w:rPr>
        <w:t>- D</w:t>
      </w:r>
      <w:r w:rsidR="00EC1E25" w:rsidRPr="00BC796D">
        <w:rPr>
          <w:szCs w:val="20"/>
        </w:rPr>
        <w:t>iminuição do consumo de papel, com redução de custos e preservação do meio ambiente;</w:t>
      </w:r>
    </w:p>
    <w:p w14:paraId="6415558E" w14:textId="77777777" w:rsidR="00EC1E25" w:rsidRPr="00BC796D" w:rsidRDefault="00EC1E25" w:rsidP="00EC2D50">
      <w:pPr>
        <w:ind w:firstLine="708"/>
        <w:jc w:val="both"/>
        <w:rPr>
          <w:szCs w:val="20"/>
        </w:rPr>
      </w:pPr>
    </w:p>
    <w:p w14:paraId="21800E31" w14:textId="77777777" w:rsidR="00EC1E25" w:rsidRPr="00BC796D" w:rsidRDefault="00E3757E" w:rsidP="00EC2D50">
      <w:pPr>
        <w:ind w:firstLine="708"/>
        <w:jc w:val="both"/>
        <w:rPr>
          <w:szCs w:val="20"/>
        </w:rPr>
      </w:pPr>
      <w:r w:rsidRPr="00BC796D">
        <w:rPr>
          <w:szCs w:val="20"/>
        </w:rPr>
        <w:t>- Re</w:t>
      </w:r>
      <w:r w:rsidR="00EC1E25" w:rsidRPr="00BC796D">
        <w:rPr>
          <w:szCs w:val="20"/>
        </w:rPr>
        <w:t>dução de custos com a racionalização e simplificação das obrigações acessórias;</w:t>
      </w:r>
    </w:p>
    <w:p w14:paraId="48AD2CF7" w14:textId="77777777" w:rsidR="00EC1E25" w:rsidRPr="00BC796D" w:rsidRDefault="00EC1E25" w:rsidP="00EC2D50">
      <w:pPr>
        <w:ind w:firstLine="708"/>
        <w:jc w:val="both"/>
        <w:rPr>
          <w:szCs w:val="20"/>
        </w:rPr>
      </w:pPr>
    </w:p>
    <w:p w14:paraId="36A2DE4A" w14:textId="77777777" w:rsidR="00EC1E25" w:rsidRPr="00BC796D" w:rsidRDefault="00E3757E" w:rsidP="00EC2D50">
      <w:pPr>
        <w:ind w:firstLine="708"/>
        <w:jc w:val="both"/>
        <w:rPr>
          <w:szCs w:val="20"/>
        </w:rPr>
      </w:pPr>
      <w:r w:rsidRPr="00BC796D">
        <w:rPr>
          <w:szCs w:val="20"/>
        </w:rPr>
        <w:t>- U</w:t>
      </w:r>
      <w:r w:rsidR="00EC1E25" w:rsidRPr="00BC796D">
        <w:rPr>
          <w:szCs w:val="20"/>
        </w:rPr>
        <w:t xml:space="preserve">niformização das informações que </w:t>
      </w:r>
      <w:r w:rsidR="00965F0C" w:rsidRPr="00BC796D">
        <w:rPr>
          <w:szCs w:val="20"/>
        </w:rPr>
        <w:t>o contribuinte presta aos diverso</w:t>
      </w:r>
      <w:r w:rsidR="00EC1E25" w:rsidRPr="00BC796D">
        <w:rPr>
          <w:szCs w:val="20"/>
        </w:rPr>
        <w:t>s entes governamentais;</w:t>
      </w:r>
    </w:p>
    <w:p w14:paraId="21369F91" w14:textId="77777777" w:rsidR="00EC1E25" w:rsidRPr="00BC796D" w:rsidRDefault="00EC1E25" w:rsidP="00EC2D50">
      <w:pPr>
        <w:ind w:firstLine="708"/>
        <w:jc w:val="both"/>
        <w:rPr>
          <w:szCs w:val="20"/>
        </w:rPr>
      </w:pPr>
    </w:p>
    <w:p w14:paraId="4794399E" w14:textId="77777777" w:rsidR="00EC1E25" w:rsidRPr="00BC796D" w:rsidRDefault="00E3757E" w:rsidP="00EC2D50">
      <w:pPr>
        <w:ind w:firstLine="708"/>
        <w:jc w:val="both"/>
        <w:rPr>
          <w:szCs w:val="20"/>
        </w:rPr>
      </w:pPr>
      <w:r w:rsidRPr="00BC796D">
        <w:rPr>
          <w:szCs w:val="20"/>
        </w:rPr>
        <w:t>- R</w:t>
      </w:r>
      <w:r w:rsidR="00EC1E25" w:rsidRPr="00BC796D">
        <w:rPr>
          <w:szCs w:val="20"/>
        </w:rPr>
        <w:t>edução do envolvimento involuntário em práticas fraudulentas;</w:t>
      </w:r>
    </w:p>
    <w:p w14:paraId="1C73483A" w14:textId="77777777" w:rsidR="00EC1E25" w:rsidRPr="00BC796D" w:rsidRDefault="00EC1E25" w:rsidP="00EC2D50">
      <w:pPr>
        <w:ind w:firstLine="708"/>
        <w:jc w:val="both"/>
        <w:rPr>
          <w:szCs w:val="20"/>
        </w:rPr>
      </w:pPr>
    </w:p>
    <w:p w14:paraId="0DA6AD25" w14:textId="77777777" w:rsidR="00EC1E25" w:rsidRPr="00BC796D" w:rsidRDefault="00E3757E" w:rsidP="00EC2D50">
      <w:pPr>
        <w:ind w:firstLine="708"/>
        <w:jc w:val="both"/>
        <w:rPr>
          <w:szCs w:val="20"/>
        </w:rPr>
      </w:pPr>
      <w:r w:rsidRPr="00BC796D">
        <w:rPr>
          <w:szCs w:val="20"/>
        </w:rPr>
        <w:t xml:space="preserve"> - R</w:t>
      </w:r>
      <w:r w:rsidR="00EC1E25" w:rsidRPr="00BC796D">
        <w:rPr>
          <w:szCs w:val="20"/>
        </w:rPr>
        <w:t>edução do tempo despend</w:t>
      </w:r>
      <w:r w:rsidRPr="00BC796D">
        <w:rPr>
          <w:szCs w:val="20"/>
        </w:rPr>
        <w:t>ido com a presença de auditores-</w:t>
      </w:r>
      <w:r w:rsidR="00EC1E25" w:rsidRPr="00BC796D">
        <w:rPr>
          <w:szCs w:val="20"/>
        </w:rPr>
        <w:t>fiscais nas instalações do contribuinte;</w:t>
      </w:r>
    </w:p>
    <w:p w14:paraId="4E4D1046" w14:textId="77777777" w:rsidR="00EC1E25" w:rsidRPr="00BC796D" w:rsidRDefault="00EC1E25" w:rsidP="00EC2D50">
      <w:pPr>
        <w:ind w:firstLine="708"/>
        <w:jc w:val="both"/>
        <w:rPr>
          <w:szCs w:val="20"/>
        </w:rPr>
      </w:pPr>
    </w:p>
    <w:p w14:paraId="7D76313B" w14:textId="77777777" w:rsidR="00EC1E25" w:rsidRPr="00BC796D" w:rsidRDefault="00E3757E" w:rsidP="00EC2D50">
      <w:pPr>
        <w:ind w:firstLine="708"/>
        <w:jc w:val="both"/>
        <w:rPr>
          <w:szCs w:val="20"/>
        </w:rPr>
      </w:pPr>
      <w:r w:rsidRPr="00BC796D">
        <w:rPr>
          <w:szCs w:val="20"/>
        </w:rPr>
        <w:t>- S</w:t>
      </w:r>
      <w:r w:rsidR="00EC1E25" w:rsidRPr="00BC796D">
        <w:rPr>
          <w:szCs w:val="20"/>
        </w:rPr>
        <w:t>implificação e agilização dos procedimentos sujeitos ao controle da administração tributária;</w:t>
      </w:r>
    </w:p>
    <w:p w14:paraId="3A4BA28A" w14:textId="77777777" w:rsidR="00EE5AAF" w:rsidRPr="00BC796D" w:rsidRDefault="00EE5AAF" w:rsidP="00EC2D50">
      <w:pPr>
        <w:ind w:firstLine="708"/>
        <w:jc w:val="both"/>
        <w:rPr>
          <w:szCs w:val="20"/>
        </w:rPr>
      </w:pPr>
    </w:p>
    <w:p w14:paraId="02A75696" w14:textId="77777777" w:rsidR="00EC1E25" w:rsidRPr="00BC796D" w:rsidRDefault="00E3757E" w:rsidP="00EC2D50">
      <w:pPr>
        <w:ind w:firstLine="708"/>
        <w:jc w:val="both"/>
        <w:rPr>
          <w:szCs w:val="20"/>
        </w:rPr>
      </w:pPr>
      <w:r w:rsidRPr="00BC796D">
        <w:rPr>
          <w:szCs w:val="20"/>
        </w:rPr>
        <w:t>- F</w:t>
      </w:r>
      <w:r w:rsidR="00EC1E25" w:rsidRPr="00BC796D">
        <w:rPr>
          <w:szCs w:val="20"/>
        </w:rPr>
        <w:t>ortalecimento do controle e da fiscalização por meio de intercâmbio de informações entre as administrações tributárias;</w:t>
      </w:r>
    </w:p>
    <w:p w14:paraId="68B172C9" w14:textId="77777777" w:rsidR="00EC1E25" w:rsidRPr="00BC796D" w:rsidRDefault="00EC1E25" w:rsidP="00EC2D50">
      <w:pPr>
        <w:ind w:firstLine="708"/>
        <w:jc w:val="both"/>
        <w:rPr>
          <w:szCs w:val="20"/>
        </w:rPr>
      </w:pPr>
    </w:p>
    <w:p w14:paraId="7A8D6EFF" w14:textId="77777777" w:rsidR="00EC1E25" w:rsidRPr="00BC796D" w:rsidRDefault="00E3757E" w:rsidP="00EC2D50">
      <w:pPr>
        <w:ind w:firstLine="708"/>
        <w:jc w:val="both"/>
        <w:rPr>
          <w:szCs w:val="20"/>
        </w:rPr>
      </w:pPr>
      <w:r w:rsidRPr="00BC796D">
        <w:rPr>
          <w:szCs w:val="20"/>
        </w:rPr>
        <w:t>- R</w:t>
      </w:r>
      <w:r w:rsidR="00EC1E25" w:rsidRPr="00BC796D">
        <w:rPr>
          <w:szCs w:val="20"/>
        </w:rPr>
        <w:t>apidez no acesso às informações;</w:t>
      </w:r>
    </w:p>
    <w:p w14:paraId="1EE825A6" w14:textId="77777777" w:rsidR="00EC1E25" w:rsidRPr="00BC796D" w:rsidRDefault="00EC1E25" w:rsidP="00EC2D50">
      <w:pPr>
        <w:ind w:firstLine="708"/>
        <w:jc w:val="both"/>
        <w:rPr>
          <w:szCs w:val="20"/>
        </w:rPr>
      </w:pPr>
    </w:p>
    <w:p w14:paraId="4AF91244" w14:textId="77777777" w:rsidR="00EC1E25" w:rsidRPr="00BC796D" w:rsidRDefault="00E3757E" w:rsidP="00EC2D50">
      <w:pPr>
        <w:ind w:firstLine="708"/>
        <w:jc w:val="both"/>
        <w:rPr>
          <w:szCs w:val="20"/>
        </w:rPr>
      </w:pPr>
      <w:r w:rsidRPr="00BC796D">
        <w:rPr>
          <w:szCs w:val="20"/>
        </w:rPr>
        <w:t>- A</w:t>
      </w:r>
      <w:r w:rsidR="00EC1E25" w:rsidRPr="00BC796D">
        <w:rPr>
          <w:szCs w:val="20"/>
        </w:rPr>
        <w:t>umento da produtividade do auditor</w:t>
      </w:r>
      <w:r w:rsidRPr="00BC796D">
        <w:rPr>
          <w:szCs w:val="20"/>
        </w:rPr>
        <w:t>-fiscal</w:t>
      </w:r>
      <w:r w:rsidR="00EC1E25" w:rsidRPr="00BC796D">
        <w:rPr>
          <w:szCs w:val="20"/>
        </w:rPr>
        <w:t xml:space="preserve"> através da eliminação dos passos para coleta dos arquivos;</w:t>
      </w:r>
    </w:p>
    <w:p w14:paraId="503EA70C" w14:textId="77777777" w:rsidR="009C74B0" w:rsidRPr="00BC796D" w:rsidRDefault="009C74B0" w:rsidP="00EC2D50">
      <w:pPr>
        <w:ind w:firstLine="708"/>
        <w:jc w:val="both"/>
        <w:rPr>
          <w:szCs w:val="20"/>
        </w:rPr>
      </w:pPr>
    </w:p>
    <w:p w14:paraId="0E9B6A3A" w14:textId="77777777" w:rsidR="00EC1E25" w:rsidRPr="00BC796D" w:rsidRDefault="00E3757E" w:rsidP="00EC2D50">
      <w:pPr>
        <w:ind w:firstLine="708"/>
        <w:jc w:val="both"/>
        <w:rPr>
          <w:szCs w:val="20"/>
        </w:rPr>
      </w:pPr>
      <w:r w:rsidRPr="00BC796D">
        <w:rPr>
          <w:szCs w:val="20"/>
        </w:rPr>
        <w:t>- P</w:t>
      </w:r>
      <w:r w:rsidR="00EC1E25" w:rsidRPr="00BC796D">
        <w:rPr>
          <w:szCs w:val="20"/>
        </w:rPr>
        <w:t>ossibilidade de troca de informações entre os próprios contribuintes a partir de um leiaute padrão;</w:t>
      </w:r>
    </w:p>
    <w:p w14:paraId="7B46F800" w14:textId="77777777" w:rsidR="00EC1E25" w:rsidRPr="00BC796D" w:rsidRDefault="00EC1E25" w:rsidP="00EC2D50">
      <w:pPr>
        <w:ind w:firstLine="708"/>
        <w:jc w:val="both"/>
        <w:rPr>
          <w:szCs w:val="20"/>
        </w:rPr>
      </w:pPr>
    </w:p>
    <w:p w14:paraId="6CA51C65" w14:textId="77777777" w:rsidR="00EC1E25" w:rsidRPr="00BC796D" w:rsidRDefault="00E3757E" w:rsidP="00EC2D50">
      <w:pPr>
        <w:ind w:firstLine="708"/>
        <w:jc w:val="both"/>
        <w:rPr>
          <w:szCs w:val="20"/>
        </w:rPr>
      </w:pPr>
      <w:r w:rsidRPr="00BC796D">
        <w:rPr>
          <w:szCs w:val="20"/>
        </w:rPr>
        <w:t>- R</w:t>
      </w:r>
      <w:r w:rsidR="00EC1E25" w:rsidRPr="00BC796D">
        <w:rPr>
          <w:szCs w:val="20"/>
        </w:rPr>
        <w:t>edução de custos administrativos;</w:t>
      </w:r>
    </w:p>
    <w:p w14:paraId="153F4D66" w14:textId="77777777" w:rsidR="00EC1E25" w:rsidRPr="00BC796D" w:rsidRDefault="00EC1E25" w:rsidP="00EC2D50">
      <w:pPr>
        <w:ind w:firstLine="708"/>
        <w:jc w:val="both"/>
        <w:rPr>
          <w:szCs w:val="20"/>
        </w:rPr>
      </w:pPr>
    </w:p>
    <w:p w14:paraId="3888FB87" w14:textId="77777777" w:rsidR="00EC1E25" w:rsidRPr="00BC796D" w:rsidRDefault="00E3757E" w:rsidP="00EC2D50">
      <w:pPr>
        <w:ind w:firstLine="708"/>
        <w:jc w:val="both"/>
        <w:rPr>
          <w:szCs w:val="20"/>
        </w:rPr>
      </w:pPr>
      <w:r w:rsidRPr="00BC796D">
        <w:rPr>
          <w:szCs w:val="20"/>
        </w:rPr>
        <w:t>- M</w:t>
      </w:r>
      <w:r w:rsidR="00EC1E25" w:rsidRPr="00BC796D">
        <w:rPr>
          <w:szCs w:val="20"/>
        </w:rPr>
        <w:t>elhoria da qualidade da informação;</w:t>
      </w:r>
    </w:p>
    <w:p w14:paraId="7A2629BB" w14:textId="77777777" w:rsidR="00EC1E25" w:rsidRPr="00BC796D" w:rsidRDefault="00EC1E25" w:rsidP="00EC2D50">
      <w:pPr>
        <w:ind w:firstLine="708"/>
        <w:jc w:val="both"/>
        <w:rPr>
          <w:szCs w:val="20"/>
        </w:rPr>
      </w:pPr>
    </w:p>
    <w:p w14:paraId="251BD3E9" w14:textId="77777777" w:rsidR="00EC1E25" w:rsidRPr="00BC796D" w:rsidRDefault="00E3757E" w:rsidP="00EC2D50">
      <w:pPr>
        <w:ind w:firstLine="708"/>
        <w:jc w:val="both"/>
        <w:rPr>
          <w:szCs w:val="20"/>
        </w:rPr>
      </w:pPr>
      <w:r w:rsidRPr="00BC796D">
        <w:rPr>
          <w:szCs w:val="20"/>
        </w:rPr>
        <w:t>- P</w:t>
      </w:r>
      <w:r w:rsidR="00EC1E25" w:rsidRPr="00BC796D">
        <w:rPr>
          <w:szCs w:val="20"/>
        </w:rPr>
        <w:t>ossibilidade de cruzamento entre os dados contábeis e os fiscais;</w:t>
      </w:r>
    </w:p>
    <w:p w14:paraId="379D578E" w14:textId="77777777" w:rsidR="00EC1E25" w:rsidRPr="00BC796D" w:rsidRDefault="00EC1E25" w:rsidP="00EC2D50">
      <w:pPr>
        <w:ind w:firstLine="708"/>
        <w:jc w:val="both"/>
        <w:rPr>
          <w:szCs w:val="20"/>
        </w:rPr>
      </w:pPr>
    </w:p>
    <w:p w14:paraId="2A34A81F" w14:textId="77777777" w:rsidR="00EC1E25" w:rsidRPr="00BC796D" w:rsidRDefault="00E3757E" w:rsidP="00EC2D50">
      <w:pPr>
        <w:ind w:firstLine="708"/>
        <w:jc w:val="both"/>
        <w:rPr>
          <w:szCs w:val="20"/>
        </w:rPr>
      </w:pPr>
      <w:r w:rsidRPr="00BC796D">
        <w:rPr>
          <w:szCs w:val="20"/>
        </w:rPr>
        <w:t>- D</w:t>
      </w:r>
      <w:r w:rsidR="00EC1E25" w:rsidRPr="00BC796D">
        <w:rPr>
          <w:szCs w:val="20"/>
        </w:rPr>
        <w:t>isponibilidade de cópias autênticas e válidas da escrituração para usos distintos e concomitantes;</w:t>
      </w:r>
    </w:p>
    <w:p w14:paraId="41227651" w14:textId="77777777" w:rsidR="00EC1E25" w:rsidRPr="00BC796D" w:rsidRDefault="00EC1E25" w:rsidP="00EC2D50">
      <w:pPr>
        <w:ind w:firstLine="708"/>
        <w:jc w:val="both"/>
        <w:rPr>
          <w:szCs w:val="20"/>
        </w:rPr>
      </w:pPr>
    </w:p>
    <w:p w14:paraId="6221DF16" w14:textId="77777777" w:rsidR="00EC1E25" w:rsidRPr="00BC796D" w:rsidRDefault="00E3757E" w:rsidP="00EC2D50">
      <w:pPr>
        <w:ind w:firstLine="708"/>
        <w:jc w:val="both"/>
        <w:rPr>
          <w:szCs w:val="20"/>
        </w:rPr>
      </w:pPr>
      <w:r w:rsidRPr="00BC796D">
        <w:rPr>
          <w:szCs w:val="20"/>
        </w:rPr>
        <w:t>- R</w:t>
      </w:r>
      <w:r w:rsidR="00EC1E25" w:rsidRPr="00BC796D">
        <w:rPr>
          <w:szCs w:val="20"/>
        </w:rPr>
        <w:t>edução do "Custo Brasil"; e</w:t>
      </w:r>
    </w:p>
    <w:p w14:paraId="48782AC7" w14:textId="77777777" w:rsidR="00EC1E25" w:rsidRPr="00BC796D" w:rsidRDefault="00EC1E25" w:rsidP="00EC2D50">
      <w:pPr>
        <w:ind w:firstLine="708"/>
        <w:jc w:val="both"/>
        <w:rPr>
          <w:szCs w:val="20"/>
        </w:rPr>
      </w:pPr>
    </w:p>
    <w:p w14:paraId="450E01B0" w14:textId="77777777" w:rsidR="00EC1E25" w:rsidRPr="00BC796D" w:rsidRDefault="00E3757E" w:rsidP="00EC2D50">
      <w:pPr>
        <w:ind w:firstLine="708"/>
        <w:jc w:val="both"/>
        <w:rPr>
          <w:szCs w:val="20"/>
        </w:rPr>
      </w:pPr>
      <w:r w:rsidRPr="00BC796D">
        <w:rPr>
          <w:szCs w:val="20"/>
        </w:rPr>
        <w:t>- A</w:t>
      </w:r>
      <w:r w:rsidR="00EC1E25" w:rsidRPr="00BC796D">
        <w:rPr>
          <w:szCs w:val="20"/>
        </w:rPr>
        <w:t>perfeiçoamento do combate à sonegação.</w:t>
      </w:r>
    </w:p>
    <w:p w14:paraId="45639E45" w14:textId="77777777" w:rsidR="0025236D" w:rsidRPr="00BC796D" w:rsidRDefault="0025236D" w:rsidP="0081506D">
      <w:pPr>
        <w:ind w:firstLine="708"/>
        <w:jc w:val="both"/>
        <w:rPr>
          <w:szCs w:val="20"/>
        </w:rPr>
      </w:pPr>
    </w:p>
    <w:p w14:paraId="19BB9509" w14:textId="77777777" w:rsidR="0081506D" w:rsidRPr="00BC796D" w:rsidRDefault="00EC2D50" w:rsidP="0081506D">
      <w:pPr>
        <w:ind w:firstLine="708"/>
        <w:jc w:val="both"/>
        <w:rPr>
          <w:szCs w:val="20"/>
        </w:rPr>
      </w:pPr>
      <w:r w:rsidRPr="00BC796D">
        <w:rPr>
          <w:szCs w:val="20"/>
        </w:rPr>
        <w:t xml:space="preserve">A Escrituração </w:t>
      </w:r>
      <w:r w:rsidR="0081506D" w:rsidRPr="00BC796D">
        <w:rPr>
          <w:szCs w:val="20"/>
        </w:rPr>
        <w:t xml:space="preserve">Contábil </w:t>
      </w:r>
      <w:r w:rsidRPr="00BC796D">
        <w:rPr>
          <w:szCs w:val="20"/>
        </w:rPr>
        <w:t xml:space="preserve">Fiscal </w:t>
      </w:r>
      <w:r w:rsidR="0081506D" w:rsidRPr="00BC796D">
        <w:rPr>
          <w:szCs w:val="20"/>
        </w:rPr>
        <w:t>(ECF</w:t>
      </w:r>
      <w:r w:rsidRPr="00BC796D">
        <w:rPr>
          <w:szCs w:val="20"/>
        </w:rPr>
        <w:t>) substitui</w:t>
      </w:r>
      <w:r w:rsidR="009B7C8B" w:rsidRPr="00BC796D">
        <w:rPr>
          <w:szCs w:val="20"/>
        </w:rPr>
        <w:t>u</w:t>
      </w:r>
      <w:r w:rsidR="0081506D" w:rsidRPr="00BC796D">
        <w:rPr>
          <w:szCs w:val="20"/>
        </w:rPr>
        <w:t xml:space="preserve"> a Declaração de Informações Econômico-Fiscais da Pessoa Jurídica (DIPJ)</w:t>
      </w:r>
      <w:r w:rsidRPr="00BC796D">
        <w:rPr>
          <w:szCs w:val="20"/>
        </w:rPr>
        <w:t>, a partir do ano-calendário 2014, com entrega prevista para</w:t>
      </w:r>
      <w:r w:rsidR="00F73BB4" w:rsidRPr="00BC796D">
        <w:rPr>
          <w:szCs w:val="20"/>
        </w:rPr>
        <w:t xml:space="preserve"> o </w:t>
      </w:r>
      <w:r w:rsidR="00F73BB4" w:rsidRPr="00BC796D">
        <w:rPr>
          <w:b/>
          <w:szCs w:val="20"/>
        </w:rPr>
        <w:t xml:space="preserve">último dia útil do mês de </w:t>
      </w:r>
      <w:r w:rsidR="00D62DFE" w:rsidRPr="00BC796D">
        <w:rPr>
          <w:b/>
          <w:szCs w:val="20"/>
        </w:rPr>
        <w:t>jul</w:t>
      </w:r>
      <w:r w:rsidR="00E9491D" w:rsidRPr="00BC796D">
        <w:rPr>
          <w:b/>
          <w:szCs w:val="20"/>
        </w:rPr>
        <w:t xml:space="preserve">ho </w:t>
      </w:r>
      <w:r w:rsidR="00E3757E" w:rsidRPr="00BC796D">
        <w:rPr>
          <w:b/>
          <w:szCs w:val="20"/>
        </w:rPr>
        <w:t>do ano posterior ao do período da escrituração</w:t>
      </w:r>
      <w:r w:rsidRPr="00BC796D">
        <w:rPr>
          <w:szCs w:val="20"/>
        </w:rPr>
        <w:t xml:space="preserve"> no ambiente do Sistema Público </w:t>
      </w:r>
      <w:r w:rsidR="0081506D" w:rsidRPr="00BC796D">
        <w:rPr>
          <w:szCs w:val="20"/>
        </w:rPr>
        <w:t>de Escrituração Digital (Sped).</w:t>
      </w:r>
      <w:r w:rsidR="00EB69AB" w:rsidRPr="00BC796D">
        <w:rPr>
          <w:szCs w:val="20"/>
        </w:rPr>
        <w:t xml:space="preserve"> </w:t>
      </w:r>
    </w:p>
    <w:p w14:paraId="4C513730" w14:textId="77777777" w:rsidR="009C74B0" w:rsidRPr="00BC796D" w:rsidRDefault="009C74B0" w:rsidP="0081506D">
      <w:pPr>
        <w:ind w:firstLine="708"/>
        <w:jc w:val="both"/>
        <w:rPr>
          <w:szCs w:val="20"/>
        </w:rPr>
      </w:pPr>
    </w:p>
    <w:p w14:paraId="62BEF9C3" w14:textId="77777777" w:rsidR="00EC2D50" w:rsidRPr="00BC796D" w:rsidRDefault="00F71EE0" w:rsidP="00EC2D50">
      <w:pPr>
        <w:ind w:firstLine="708"/>
        <w:jc w:val="both"/>
        <w:rPr>
          <w:szCs w:val="20"/>
        </w:rPr>
      </w:pPr>
      <w:r w:rsidRPr="00BC796D">
        <w:rPr>
          <w:szCs w:val="20"/>
        </w:rPr>
        <w:t>São</w:t>
      </w:r>
      <w:r w:rsidR="00EC2D50" w:rsidRPr="00BC796D">
        <w:rPr>
          <w:szCs w:val="20"/>
        </w:rPr>
        <w:t xml:space="preserve"> obrigadas ao preenchimento da </w:t>
      </w:r>
      <w:r w:rsidR="0081506D" w:rsidRPr="00BC796D">
        <w:rPr>
          <w:szCs w:val="20"/>
        </w:rPr>
        <w:t xml:space="preserve">ECF </w:t>
      </w:r>
      <w:r w:rsidR="00EC2D50" w:rsidRPr="00BC796D">
        <w:rPr>
          <w:szCs w:val="20"/>
        </w:rPr>
        <w:t>todas as pessoas jurídicas, inclusive imunes e isentas, sejam elas tributadas pelo lucro real, lucr</w:t>
      </w:r>
      <w:r w:rsidR="0081506D" w:rsidRPr="00BC796D">
        <w:rPr>
          <w:szCs w:val="20"/>
        </w:rPr>
        <w:t>o arbitrado ou lucro presumido, exceto:</w:t>
      </w:r>
    </w:p>
    <w:p w14:paraId="53809910" w14:textId="77777777" w:rsidR="0081506D" w:rsidRPr="00BC796D" w:rsidRDefault="0081506D" w:rsidP="00EC2D50">
      <w:pPr>
        <w:ind w:firstLine="708"/>
        <w:jc w:val="both"/>
        <w:rPr>
          <w:szCs w:val="20"/>
        </w:rPr>
      </w:pPr>
    </w:p>
    <w:p w14:paraId="077CD1E2" w14:textId="77777777" w:rsidR="008C12EA" w:rsidRPr="00BC796D" w:rsidRDefault="008C12EA" w:rsidP="008C12EA">
      <w:pPr>
        <w:ind w:firstLine="708"/>
        <w:jc w:val="both"/>
        <w:rPr>
          <w:szCs w:val="20"/>
        </w:rPr>
      </w:pPr>
      <w:r w:rsidRPr="00BC796D">
        <w:rPr>
          <w:szCs w:val="20"/>
        </w:rPr>
        <w:t xml:space="preserve">I - </w:t>
      </w:r>
      <w:r w:rsidR="00E3757E" w:rsidRPr="00BC796D">
        <w:rPr>
          <w:szCs w:val="20"/>
        </w:rPr>
        <w:t>As</w:t>
      </w:r>
      <w:r w:rsidRPr="00BC796D">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BC796D" w:rsidRDefault="008C12EA" w:rsidP="008C12EA">
      <w:pPr>
        <w:ind w:firstLine="708"/>
        <w:jc w:val="both"/>
        <w:rPr>
          <w:szCs w:val="20"/>
        </w:rPr>
      </w:pPr>
    </w:p>
    <w:p w14:paraId="5B42810A" w14:textId="77777777" w:rsidR="008C12EA" w:rsidRPr="00BC796D" w:rsidRDefault="008C12EA" w:rsidP="008C12EA">
      <w:pPr>
        <w:ind w:firstLine="708"/>
        <w:jc w:val="both"/>
        <w:rPr>
          <w:szCs w:val="20"/>
        </w:rPr>
      </w:pPr>
      <w:r w:rsidRPr="00BC796D">
        <w:rPr>
          <w:szCs w:val="20"/>
        </w:rPr>
        <w:t xml:space="preserve">II </w:t>
      </w:r>
      <w:r w:rsidR="00E3757E" w:rsidRPr="00BC796D">
        <w:rPr>
          <w:szCs w:val="20"/>
        </w:rPr>
        <w:t>- Os</w:t>
      </w:r>
      <w:r w:rsidRPr="00BC796D">
        <w:rPr>
          <w:szCs w:val="20"/>
        </w:rPr>
        <w:t xml:space="preserve"> órgãos públicos, às autarquias e às fundações públicas;</w:t>
      </w:r>
    </w:p>
    <w:p w14:paraId="215D435D" w14:textId="77777777" w:rsidR="008C12EA" w:rsidRPr="00BC796D" w:rsidRDefault="008C12EA" w:rsidP="008C12EA">
      <w:pPr>
        <w:ind w:firstLine="708"/>
        <w:jc w:val="both"/>
        <w:rPr>
          <w:szCs w:val="20"/>
        </w:rPr>
      </w:pPr>
    </w:p>
    <w:p w14:paraId="11EDFB63" w14:textId="77777777" w:rsidR="001A6D89" w:rsidRPr="00BC796D" w:rsidRDefault="00E3757E" w:rsidP="001A6D89">
      <w:pPr>
        <w:ind w:left="708"/>
        <w:jc w:val="both"/>
        <w:rPr>
          <w:szCs w:val="20"/>
        </w:rPr>
      </w:pPr>
      <w:r w:rsidRPr="00BC796D">
        <w:rPr>
          <w:szCs w:val="20"/>
        </w:rPr>
        <w:t>III - A</w:t>
      </w:r>
      <w:r w:rsidR="008C12EA" w:rsidRPr="00BC796D">
        <w:rPr>
          <w:szCs w:val="20"/>
        </w:rPr>
        <w:t xml:space="preserve">s pessoas jurídicas </w:t>
      </w:r>
      <w:r w:rsidR="001A6D89" w:rsidRPr="00BC796D">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BC796D" w:rsidRDefault="00EB69AB" w:rsidP="00EB69AB">
      <w:pPr>
        <w:jc w:val="both"/>
        <w:rPr>
          <w:b/>
          <w:szCs w:val="20"/>
        </w:rPr>
      </w:pPr>
    </w:p>
    <w:p w14:paraId="188EB6D8" w14:textId="77777777" w:rsidR="00E717E5" w:rsidRPr="00BC796D" w:rsidRDefault="00EC2D50" w:rsidP="008C12EA">
      <w:pPr>
        <w:ind w:firstLine="708"/>
        <w:jc w:val="both"/>
        <w:rPr>
          <w:szCs w:val="20"/>
        </w:rPr>
      </w:pPr>
      <w:r w:rsidRPr="00BC796D">
        <w:rPr>
          <w:szCs w:val="20"/>
        </w:rPr>
        <w:t xml:space="preserve">Há que se ressaltar que, caso a pessoa jurídica tenha Sociedades em Conta de Participação (SCP), cada SCP deverá preencher e transmitir sua própria </w:t>
      </w:r>
      <w:r w:rsidR="0081506D" w:rsidRPr="00BC796D">
        <w:rPr>
          <w:szCs w:val="20"/>
        </w:rPr>
        <w:t>ECF</w:t>
      </w:r>
      <w:r w:rsidRPr="00BC796D">
        <w:rPr>
          <w:szCs w:val="20"/>
        </w:rPr>
        <w:t xml:space="preserve">, utilizando o CNPJ da pessoa jurídica que é sócia ostensiva e </w:t>
      </w:r>
      <w:r w:rsidR="00FE680B" w:rsidRPr="00BC796D">
        <w:rPr>
          <w:szCs w:val="20"/>
        </w:rPr>
        <w:t>o CNPJ</w:t>
      </w:r>
      <w:r w:rsidRPr="00BC796D">
        <w:rPr>
          <w:szCs w:val="20"/>
        </w:rPr>
        <w:t xml:space="preserve"> de cada SC</w:t>
      </w:r>
      <w:r w:rsidR="008C12EA" w:rsidRPr="00BC796D">
        <w:rPr>
          <w:szCs w:val="20"/>
        </w:rPr>
        <w:t xml:space="preserve">P. </w:t>
      </w:r>
    </w:p>
    <w:p w14:paraId="360929F3" w14:textId="5FA0A17C" w:rsidR="00A5743D" w:rsidRPr="00BC796D" w:rsidRDefault="00A5743D" w:rsidP="008C12EA">
      <w:pPr>
        <w:ind w:firstLine="708"/>
        <w:jc w:val="both"/>
        <w:rPr>
          <w:szCs w:val="20"/>
        </w:rPr>
      </w:pPr>
    </w:p>
    <w:p w14:paraId="305FE9A4" w14:textId="77777777" w:rsidR="003A387F" w:rsidRPr="00BC796D" w:rsidRDefault="003A387F" w:rsidP="008C12EA">
      <w:pPr>
        <w:ind w:firstLine="708"/>
        <w:jc w:val="both"/>
        <w:rPr>
          <w:szCs w:val="20"/>
        </w:rPr>
      </w:pPr>
    </w:p>
    <w:p w14:paraId="189B32EF" w14:textId="77777777" w:rsidR="00EC2D50" w:rsidRPr="00BC796D" w:rsidRDefault="00EC2D50" w:rsidP="00C84571">
      <w:pPr>
        <w:ind w:firstLine="708"/>
        <w:jc w:val="both"/>
        <w:rPr>
          <w:szCs w:val="20"/>
        </w:rPr>
      </w:pPr>
      <w:r w:rsidRPr="00BC796D">
        <w:rPr>
          <w:szCs w:val="20"/>
        </w:rPr>
        <w:lastRenderedPageBreak/>
        <w:t xml:space="preserve">Uma das inovações da </w:t>
      </w:r>
      <w:r w:rsidR="0081506D" w:rsidRPr="00BC796D">
        <w:rPr>
          <w:szCs w:val="20"/>
        </w:rPr>
        <w:t>ECF</w:t>
      </w:r>
      <w:r w:rsidRPr="00BC796D">
        <w:rPr>
          <w:szCs w:val="20"/>
        </w:rPr>
        <w:t xml:space="preserve"> corresponde, para as empresas obrigadas a entrega da Escrituração Contábil Digital (</w:t>
      </w:r>
      <w:r w:rsidR="0081506D" w:rsidRPr="00BC796D">
        <w:rPr>
          <w:szCs w:val="20"/>
        </w:rPr>
        <w:t>ECD</w:t>
      </w:r>
      <w:r w:rsidR="00E717E5" w:rsidRPr="00BC796D">
        <w:rPr>
          <w:szCs w:val="20"/>
        </w:rPr>
        <w:t xml:space="preserve">), à </w:t>
      </w:r>
      <w:r w:rsidRPr="00BC796D">
        <w:rPr>
          <w:szCs w:val="20"/>
        </w:rPr>
        <w:t xml:space="preserve">utilização dos saldos e contas da </w:t>
      </w:r>
      <w:r w:rsidR="0081506D" w:rsidRPr="00BC796D">
        <w:rPr>
          <w:szCs w:val="20"/>
        </w:rPr>
        <w:t>ECD</w:t>
      </w:r>
      <w:r w:rsidRPr="00BC796D">
        <w:rPr>
          <w:szCs w:val="20"/>
        </w:rPr>
        <w:t xml:space="preserve"> para preenchimento inicial da </w:t>
      </w:r>
      <w:r w:rsidR="0081506D" w:rsidRPr="00BC796D">
        <w:rPr>
          <w:szCs w:val="20"/>
        </w:rPr>
        <w:t>ECF</w:t>
      </w:r>
      <w:r w:rsidRPr="00BC796D">
        <w:rPr>
          <w:szCs w:val="20"/>
        </w:rPr>
        <w:t xml:space="preserve">. Ademais, a </w:t>
      </w:r>
      <w:r w:rsidR="0081506D" w:rsidRPr="00BC796D">
        <w:rPr>
          <w:szCs w:val="20"/>
        </w:rPr>
        <w:t>ECF</w:t>
      </w:r>
      <w:r w:rsidRPr="00BC796D">
        <w:rPr>
          <w:szCs w:val="20"/>
        </w:rPr>
        <w:t xml:space="preserve"> também recuperará os saldos finais das </w:t>
      </w:r>
      <w:r w:rsidR="0081506D" w:rsidRPr="00BC796D">
        <w:rPr>
          <w:szCs w:val="20"/>
        </w:rPr>
        <w:t>ECF anterior</w:t>
      </w:r>
      <w:r w:rsidRPr="00BC796D">
        <w:rPr>
          <w:szCs w:val="20"/>
        </w:rPr>
        <w:t>, a partir do ano-calendário 2015.</w:t>
      </w:r>
      <w:r w:rsidR="008C12EA" w:rsidRPr="00BC796D">
        <w:rPr>
          <w:szCs w:val="20"/>
        </w:rPr>
        <w:t xml:space="preserve"> </w:t>
      </w:r>
      <w:r w:rsidRPr="00BC796D">
        <w:rPr>
          <w:szCs w:val="20"/>
        </w:rPr>
        <w:t xml:space="preserve">Na </w:t>
      </w:r>
      <w:r w:rsidR="0081506D" w:rsidRPr="00BC796D">
        <w:rPr>
          <w:szCs w:val="20"/>
        </w:rPr>
        <w:t>ECF</w:t>
      </w:r>
      <w:r w:rsidRPr="00BC796D">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14:paraId="14FDC4A2" w14:textId="77777777" w:rsidR="00E9491D" w:rsidRPr="00BC796D" w:rsidRDefault="00E9491D" w:rsidP="006F78E8">
      <w:pPr>
        <w:ind w:firstLine="708"/>
        <w:jc w:val="both"/>
        <w:rPr>
          <w:szCs w:val="20"/>
        </w:rPr>
      </w:pPr>
    </w:p>
    <w:p w14:paraId="666D2B1A" w14:textId="77777777" w:rsidR="00EC2D50" w:rsidRPr="00BC796D" w:rsidRDefault="00F71EE0" w:rsidP="00EC2D50">
      <w:pPr>
        <w:ind w:firstLine="708"/>
        <w:jc w:val="both"/>
        <w:rPr>
          <w:szCs w:val="20"/>
        </w:rPr>
      </w:pPr>
      <w:r w:rsidRPr="00BC796D">
        <w:rPr>
          <w:szCs w:val="20"/>
        </w:rPr>
        <w:t xml:space="preserve">Finalmente, a </w:t>
      </w:r>
      <w:r w:rsidR="0081506D" w:rsidRPr="00BC796D">
        <w:rPr>
          <w:szCs w:val="20"/>
        </w:rPr>
        <w:t>ECF</w:t>
      </w:r>
      <w:r w:rsidRPr="00BC796D">
        <w:rPr>
          <w:szCs w:val="20"/>
        </w:rPr>
        <w:t xml:space="preserve"> </w:t>
      </w:r>
      <w:r w:rsidR="00EC2D50" w:rsidRPr="00BC796D">
        <w:rPr>
          <w:szCs w:val="20"/>
        </w:rPr>
        <w:t>apresentará as fichas de informações econômicas e de informações gerais em novo formato de preenchimento para as empresas.</w:t>
      </w:r>
    </w:p>
    <w:p w14:paraId="051B83C1" w14:textId="77777777" w:rsidR="00DE7510" w:rsidRPr="00BC796D" w:rsidRDefault="00DE7510" w:rsidP="00EC2D50">
      <w:pPr>
        <w:ind w:firstLine="708"/>
        <w:jc w:val="both"/>
        <w:rPr>
          <w:szCs w:val="20"/>
        </w:rPr>
      </w:pPr>
    </w:p>
    <w:p w14:paraId="0B9A2788" w14:textId="77777777" w:rsidR="00EC1E25" w:rsidRPr="00BC796D" w:rsidRDefault="002728E0" w:rsidP="00C1043C">
      <w:pPr>
        <w:pStyle w:val="Ttulo2"/>
      </w:pPr>
      <w:bookmarkStart w:id="4" w:name="_Toc532980305"/>
      <w:r w:rsidRPr="00BC796D">
        <w:t>1.</w:t>
      </w:r>
      <w:r w:rsidR="00FC5876" w:rsidRPr="00BC796D">
        <w:t xml:space="preserve">2. </w:t>
      </w:r>
      <w:r w:rsidR="00EC1E25" w:rsidRPr="00BC796D">
        <w:t>Legislação</w:t>
      </w:r>
      <w:bookmarkEnd w:id="4"/>
    </w:p>
    <w:p w14:paraId="33EB4A86" w14:textId="77777777" w:rsidR="00EC1E25" w:rsidRPr="00BC796D" w:rsidRDefault="00EC1E25" w:rsidP="00EC2D50">
      <w:pPr>
        <w:pStyle w:val="NormalWeb"/>
        <w:shd w:val="clear" w:color="auto" w:fill="FFFFFF"/>
        <w:spacing w:before="0" w:after="0"/>
        <w:jc w:val="both"/>
        <w:rPr>
          <w:rFonts w:ascii="Times New Roman" w:hAnsi="Times New Roman" w:cs="Times New Roman"/>
          <w:szCs w:val="20"/>
        </w:rPr>
      </w:pPr>
    </w:p>
    <w:p w14:paraId="6496C068" w14:textId="77777777" w:rsidR="00EC1E25" w:rsidRPr="00BC796D" w:rsidRDefault="00754280"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00EC1E25" w:rsidRPr="00BC796D">
        <w:rPr>
          <w:rFonts w:ascii="Times New Roman" w:hAnsi="Times New Roman" w:cs="Times New Roman"/>
          <w:szCs w:val="20"/>
        </w:rPr>
        <w:t>Decreto n</w:t>
      </w:r>
      <w:r w:rsidRPr="00BC796D">
        <w:rPr>
          <w:rFonts w:ascii="Times New Roman" w:hAnsi="Times New Roman" w:cs="Times New Roman"/>
          <w:szCs w:val="20"/>
          <w:u w:val="single"/>
          <w:vertAlign w:val="superscript"/>
        </w:rPr>
        <w:t>o</w:t>
      </w:r>
      <w:r w:rsidR="00EC1E25" w:rsidRPr="00BC796D">
        <w:rPr>
          <w:rFonts w:ascii="Times New Roman" w:hAnsi="Times New Roman" w:cs="Times New Roman"/>
          <w:szCs w:val="20"/>
        </w:rPr>
        <w:t xml:space="preserve"> 6.022, de 22 de janeiro de 2007</w:t>
      </w:r>
      <w:r w:rsidR="00E3757E" w:rsidRPr="00BC796D">
        <w:rPr>
          <w:rFonts w:ascii="Times New Roman" w:hAnsi="Times New Roman" w:cs="Times New Roman"/>
          <w:szCs w:val="20"/>
        </w:rPr>
        <w:t>, e alterações posteriores</w:t>
      </w:r>
      <w:r w:rsidR="00EC1E25" w:rsidRPr="00BC796D">
        <w:rPr>
          <w:rFonts w:ascii="Times New Roman" w:hAnsi="Times New Roman" w:cs="Times New Roman"/>
          <w:szCs w:val="20"/>
        </w:rPr>
        <w:t xml:space="preserve"> – </w:t>
      </w:r>
      <w:r w:rsidRPr="00BC796D">
        <w:rPr>
          <w:rFonts w:ascii="Times New Roman" w:hAnsi="Times New Roman" w:cs="Times New Roman"/>
          <w:szCs w:val="20"/>
        </w:rPr>
        <w:t xml:space="preserve">Instituiu </w:t>
      </w:r>
      <w:r w:rsidR="00EC1E25" w:rsidRPr="00BC796D">
        <w:rPr>
          <w:rFonts w:ascii="Times New Roman" w:hAnsi="Times New Roman" w:cs="Times New Roman"/>
          <w:szCs w:val="20"/>
        </w:rPr>
        <w:t>o Sistema Pú</w:t>
      </w:r>
      <w:r w:rsidR="009C74B0" w:rsidRPr="00BC796D">
        <w:rPr>
          <w:rFonts w:ascii="Times New Roman" w:hAnsi="Times New Roman" w:cs="Times New Roman"/>
          <w:szCs w:val="20"/>
        </w:rPr>
        <w:t>blico de Escrituração Digital (</w:t>
      </w:r>
      <w:r w:rsidR="00EC1E25" w:rsidRPr="00BC796D">
        <w:rPr>
          <w:rFonts w:ascii="Times New Roman" w:hAnsi="Times New Roman" w:cs="Times New Roman"/>
          <w:szCs w:val="20"/>
        </w:rPr>
        <w:t>SPED</w:t>
      </w:r>
      <w:r w:rsidR="009C74B0" w:rsidRPr="00BC796D">
        <w:rPr>
          <w:rFonts w:ascii="Times New Roman" w:hAnsi="Times New Roman" w:cs="Times New Roman"/>
          <w:szCs w:val="20"/>
        </w:rPr>
        <w:t>)</w:t>
      </w:r>
      <w:r w:rsidR="00EC1E25" w:rsidRPr="00BC796D">
        <w:rPr>
          <w:rFonts w:ascii="Times New Roman" w:hAnsi="Times New Roman" w:cs="Times New Roman"/>
          <w:szCs w:val="20"/>
        </w:rPr>
        <w:t xml:space="preserve">. </w:t>
      </w:r>
    </w:p>
    <w:p w14:paraId="06604BCC" w14:textId="77777777" w:rsidR="00A26429" w:rsidRPr="00BC796D" w:rsidRDefault="00A26429" w:rsidP="00EC2D50">
      <w:pPr>
        <w:pStyle w:val="NormalWeb"/>
        <w:shd w:val="clear" w:color="auto" w:fill="FFFFFF"/>
        <w:spacing w:before="0" w:after="0"/>
        <w:jc w:val="both"/>
        <w:rPr>
          <w:rFonts w:ascii="Times New Roman" w:hAnsi="Times New Roman" w:cs="Times New Roman"/>
          <w:szCs w:val="20"/>
        </w:rPr>
      </w:pPr>
    </w:p>
    <w:p w14:paraId="374887CF" w14:textId="77777777" w:rsidR="00A26429" w:rsidRPr="00BC796D" w:rsidRDefault="00A26429"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420, de 19 de dezembro de 2013, e alterações posteriores – Dispõe sobre a Escrituração Contábil Digital (ECD)</w:t>
      </w:r>
      <w:r w:rsidR="00710E8D" w:rsidRPr="00BC796D">
        <w:rPr>
          <w:rFonts w:ascii="Times New Roman" w:hAnsi="Times New Roman" w:cs="Times New Roman"/>
          <w:szCs w:val="20"/>
        </w:rPr>
        <w:t>.</w:t>
      </w:r>
    </w:p>
    <w:p w14:paraId="748EDA9A" w14:textId="77777777" w:rsidR="00754280" w:rsidRPr="00BC796D" w:rsidRDefault="00754280" w:rsidP="00EC2D50">
      <w:pPr>
        <w:pStyle w:val="NormalWeb"/>
        <w:shd w:val="clear" w:color="auto" w:fill="FFFFFF"/>
        <w:spacing w:before="0" w:after="0"/>
        <w:jc w:val="both"/>
        <w:rPr>
          <w:rFonts w:ascii="Times New Roman" w:hAnsi="Times New Roman" w:cs="Times New Roman"/>
          <w:szCs w:val="20"/>
        </w:rPr>
      </w:pPr>
    </w:p>
    <w:p w14:paraId="27652DF3" w14:textId="77777777" w:rsidR="00767728" w:rsidRPr="00BC796D" w:rsidRDefault="00754280"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00EC1E25" w:rsidRPr="00BC796D">
        <w:rPr>
          <w:rFonts w:ascii="Times New Roman" w:hAnsi="Times New Roman" w:cs="Times New Roman"/>
          <w:szCs w:val="20"/>
        </w:rPr>
        <w:t>Instrução Normativa RFB n</w:t>
      </w:r>
      <w:r w:rsidRPr="00BC796D">
        <w:rPr>
          <w:rFonts w:ascii="Times New Roman" w:hAnsi="Times New Roman" w:cs="Times New Roman"/>
          <w:szCs w:val="20"/>
          <w:u w:val="single"/>
          <w:vertAlign w:val="superscript"/>
        </w:rPr>
        <w:t>o</w:t>
      </w:r>
      <w:r w:rsidR="00EC2D50" w:rsidRPr="00BC796D">
        <w:rPr>
          <w:rFonts w:ascii="Times New Roman" w:hAnsi="Times New Roman" w:cs="Times New Roman"/>
          <w:szCs w:val="20"/>
        </w:rPr>
        <w:t xml:space="preserve"> </w:t>
      </w:r>
      <w:r w:rsidR="005E0CA0" w:rsidRPr="00BC796D">
        <w:rPr>
          <w:rFonts w:ascii="Times New Roman" w:hAnsi="Times New Roman" w:cs="Times New Roman"/>
          <w:szCs w:val="20"/>
        </w:rPr>
        <w:t>1.422, de 19</w:t>
      </w:r>
      <w:r w:rsidR="00EC1E25" w:rsidRPr="00BC796D">
        <w:rPr>
          <w:rFonts w:ascii="Times New Roman" w:hAnsi="Times New Roman" w:cs="Times New Roman"/>
          <w:szCs w:val="20"/>
        </w:rPr>
        <w:t xml:space="preserve"> de </w:t>
      </w:r>
      <w:r w:rsidR="00767728" w:rsidRPr="00BC796D">
        <w:rPr>
          <w:rFonts w:ascii="Times New Roman" w:hAnsi="Times New Roman" w:cs="Times New Roman"/>
          <w:szCs w:val="20"/>
        </w:rPr>
        <w:t>dezembro</w:t>
      </w:r>
      <w:r w:rsidR="00EC2D50" w:rsidRPr="00BC796D">
        <w:rPr>
          <w:rFonts w:ascii="Times New Roman" w:hAnsi="Times New Roman" w:cs="Times New Roman"/>
          <w:szCs w:val="20"/>
        </w:rPr>
        <w:t xml:space="preserve"> de 2013</w:t>
      </w:r>
      <w:r w:rsidR="00E565A1" w:rsidRPr="00BC796D">
        <w:rPr>
          <w:rFonts w:ascii="Times New Roman" w:hAnsi="Times New Roman" w:cs="Times New Roman"/>
          <w:szCs w:val="20"/>
        </w:rPr>
        <w:t>, e alterações posteriores</w:t>
      </w:r>
      <w:r w:rsidR="00EC2D50" w:rsidRPr="00BC796D">
        <w:rPr>
          <w:rFonts w:ascii="Times New Roman" w:hAnsi="Times New Roman" w:cs="Times New Roman"/>
          <w:szCs w:val="20"/>
        </w:rPr>
        <w:t xml:space="preserve"> </w:t>
      </w:r>
      <w:r w:rsidR="009B3457" w:rsidRPr="00BC796D">
        <w:rPr>
          <w:rFonts w:ascii="Times New Roman" w:hAnsi="Times New Roman" w:cs="Times New Roman"/>
          <w:szCs w:val="20"/>
        </w:rPr>
        <w:t xml:space="preserve">– </w:t>
      </w:r>
      <w:r w:rsidR="005E0CA0" w:rsidRPr="00BC796D">
        <w:rPr>
          <w:rFonts w:ascii="Times New Roman" w:hAnsi="Times New Roman" w:cs="Times New Roman"/>
          <w:szCs w:val="20"/>
        </w:rPr>
        <w:t>Dispõe sobre</w:t>
      </w:r>
      <w:r w:rsidR="00EC2D50" w:rsidRPr="00BC796D">
        <w:rPr>
          <w:rFonts w:ascii="Times New Roman" w:hAnsi="Times New Roman" w:cs="Times New Roman"/>
          <w:szCs w:val="20"/>
        </w:rPr>
        <w:t xml:space="preserve"> a Escrituração </w:t>
      </w:r>
      <w:r w:rsidR="00767728" w:rsidRPr="00BC796D">
        <w:rPr>
          <w:rFonts w:ascii="Times New Roman" w:hAnsi="Times New Roman" w:cs="Times New Roman"/>
          <w:szCs w:val="20"/>
        </w:rPr>
        <w:t>Contábil Fiscal (ECF).</w:t>
      </w:r>
    </w:p>
    <w:p w14:paraId="6FA07B3F" w14:textId="77777777" w:rsidR="00C47F61" w:rsidRPr="00BC796D" w:rsidRDefault="00C47F61" w:rsidP="00EC2D50">
      <w:pPr>
        <w:pStyle w:val="NormalWeb"/>
        <w:shd w:val="clear" w:color="auto" w:fill="FFFFFF"/>
        <w:spacing w:before="0" w:after="0"/>
        <w:jc w:val="both"/>
        <w:rPr>
          <w:rFonts w:ascii="Times New Roman" w:hAnsi="Times New Roman" w:cs="Times New Roman"/>
          <w:szCs w:val="20"/>
        </w:rPr>
      </w:pPr>
    </w:p>
    <w:p w14:paraId="7AA51406" w14:textId="683153EE" w:rsidR="00710E8D" w:rsidRDefault="00710E8D"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Ato Declaratório Executivo Cofis n</w:t>
      </w:r>
      <w:r w:rsidRPr="00BC796D">
        <w:rPr>
          <w:rFonts w:ascii="Times New Roman" w:hAnsi="Times New Roman" w:cs="Times New Roman"/>
          <w:szCs w:val="20"/>
          <w:u w:val="single"/>
          <w:vertAlign w:val="superscript"/>
        </w:rPr>
        <w:t>o</w:t>
      </w:r>
      <w:r w:rsidR="00F92E2B" w:rsidRPr="00BC796D">
        <w:rPr>
          <w:rFonts w:ascii="Times New Roman" w:hAnsi="Times New Roman" w:cs="Times New Roman"/>
          <w:szCs w:val="20"/>
        </w:rPr>
        <w:t xml:space="preserve"> </w:t>
      </w:r>
      <w:r w:rsidR="00776B8B" w:rsidRPr="00BC796D">
        <w:rPr>
          <w:rFonts w:ascii="Times New Roman" w:hAnsi="Times New Roman" w:cs="Times New Roman"/>
          <w:szCs w:val="20"/>
        </w:rPr>
        <w:t>84</w:t>
      </w:r>
      <w:r w:rsidR="00E66953" w:rsidRPr="00BC796D">
        <w:rPr>
          <w:rFonts w:ascii="Times New Roman" w:hAnsi="Times New Roman" w:cs="Times New Roman"/>
          <w:szCs w:val="20"/>
        </w:rPr>
        <w:t>, de</w:t>
      </w:r>
      <w:r w:rsidR="00776B8B" w:rsidRPr="00BC796D">
        <w:rPr>
          <w:rFonts w:ascii="Times New Roman" w:hAnsi="Times New Roman" w:cs="Times New Roman"/>
          <w:szCs w:val="20"/>
        </w:rPr>
        <w:t xml:space="preserve"> 17</w:t>
      </w:r>
      <w:r w:rsidRPr="00BC796D">
        <w:rPr>
          <w:rFonts w:ascii="Times New Roman" w:hAnsi="Times New Roman" w:cs="Times New Roman"/>
          <w:szCs w:val="20"/>
        </w:rPr>
        <w:t xml:space="preserve"> de </w:t>
      </w:r>
      <w:r w:rsidR="003A387F" w:rsidRPr="00BC796D">
        <w:rPr>
          <w:rFonts w:ascii="Times New Roman" w:hAnsi="Times New Roman" w:cs="Times New Roman"/>
          <w:szCs w:val="20"/>
        </w:rPr>
        <w:t>dezembro</w:t>
      </w:r>
      <w:r w:rsidR="00522C0D" w:rsidRPr="00BC796D">
        <w:rPr>
          <w:rFonts w:ascii="Times New Roman" w:hAnsi="Times New Roman" w:cs="Times New Roman"/>
          <w:szCs w:val="20"/>
        </w:rPr>
        <w:t xml:space="preserve"> </w:t>
      </w:r>
      <w:r w:rsidR="00E929FE" w:rsidRPr="00BC796D">
        <w:rPr>
          <w:rFonts w:ascii="Times New Roman" w:hAnsi="Times New Roman" w:cs="Times New Roman"/>
          <w:szCs w:val="20"/>
        </w:rPr>
        <w:t>de 201</w:t>
      </w:r>
      <w:r w:rsidR="00E46A9D" w:rsidRPr="00BC796D">
        <w:rPr>
          <w:rFonts w:ascii="Times New Roman" w:hAnsi="Times New Roman" w:cs="Times New Roman"/>
          <w:szCs w:val="20"/>
        </w:rPr>
        <w:t>8</w:t>
      </w:r>
      <w:r w:rsidRPr="00BC796D">
        <w:rPr>
          <w:rFonts w:ascii="Times New Roman" w:hAnsi="Times New Roman" w:cs="Times New Roman"/>
          <w:szCs w:val="20"/>
        </w:rPr>
        <w:t xml:space="preserve"> – Dispõe sobre o Manual de Orientação do Leiaute </w:t>
      </w:r>
      <w:r w:rsidR="003A387F" w:rsidRPr="00BC796D">
        <w:rPr>
          <w:rFonts w:ascii="Times New Roman" w:hAnsi="Times New Roman" w:cs="Times New Roman"/>
          <w:szCs w:val="20"/>
        </w:rPr>
        <w:t>5</w:t>
      </w:r>
      <w:r w:rsidR="00522C0D" w:rsidRPr="00BC796D">
        <w:rPr>
          <w:rFonts w:ascii="Times New Roman" w:hAnsi="Times New Roman" w:cs="Times New Roman"/>
          <w:szCs w:val="20"/>
        </w:rPr>
        <w:t xml:space="preserve"> </w:t>
      </w:r>
      <w:r w:rsidRPr="00BC796D">
        <w:rPr>
          <w:rFonts w:ascii="Times New Roman" w:hAnsi="Times New Roman" w:cs="Times New Roman"/>
          <w:szCs w:val="20"/>
        </w:rPr>
        <w:t>da Escrituração Contábil Fiscal (ECF).</w:t>
      </w:r>
    </w:p>
    <w:p w14:paraId="476DC9F2" w14:textId="59E925C0" w:rsidR="00BC796D" w:rsidRDefault="00BC796D" w:rsidP="00EC2D50">
      <w:pPr>
        <w:pStyle w:val="NormalWeb"/>
        <w:shd w:val="clear" w:color="auto" w:fill="FFFFFF"/>
        <w:spacing w:before="0" w:after="0"/>
        <w:jc w:val="both"/>
        <w:rPr>
          <w:rFonts w:ascii="Times New Roman" w:hAnsi="Times New Roman" w:cs="Times New Roman"/>
          <w:szCs w:val="20"/>
        </w:rPr>
      </w:pPr>
    </w:p>
    <w:p w14:paraId="7A88DF08" w14:textId="67FC4D1C" w:rsidR="00BC796D" w:rsidRPr="00BC796D" w:rsidRDefault="00BC796D" w:rsidP="00BC796D">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highlight w:val="yellow"/>
        </w:rPr>
        <w:t>- Ato Declaratório Executivo Cofis n</w:t>
      </w:r>
      <w:r w:rsidRPr="00BC796D">
        <w:rPr>
          <w:rFonts w:ascii="Times New Roman" w:hAnsi="Times New Roman" w:cs="Times New Roman"/>
          <w:szCs w:val="20"/>
          <w:highlight w:val="yellow"/>
          <w:u w:val="single"/>
          <w:vertAlign w:val="superscript"/>
        </w:rPr>
        <w:t>o</w:t>
      </w:r>
      <w:r w:rsidRPr="00BC796D">
        <w:rPr>
          <w:rFonts w:ascii="Times New Roman" w:hAnsi="Times New Roman" w:cs="Times New Roman"/>
          <w:szCs w:val="20"/>
          <w:highlight w:val="yellow"/>
        </w:rPr>
        <w:t xml:space="preserve"> </w:t>
      </w:r>
      <w:r w:rsidR="00922157">
        <w:rPr>
          <w:rFonts w:ascii="Times New Roman" w:hAnsi="Times New Roman" w:cs="Times New Roman"/>
          <w:szCs w:val="20"/>
          <w:highlight w:val="yellow"/>
        </w:rPr>
        <w:t>9</w:t>
      </w:r>
      <w:r w:rsidRPr="00BC796D">
        <w:rPr>
          <w:rFonts w:ascii="Times New Roman" w:hAnsi="Times New Roman" w:cs="Times New Roman"/>
          <w:szCs w:val="20"/>
          <w:highlight w:val="yellow"/>
        </w:rPr>
        <w:t xml:space="preserve">, de </w:t>
      </w:r>
      <w:r w:rsidR="00922157">
        <w:rPr>
          <w:rFonts w:ascii="Times New Roman" w:hAnsi="Times New Roman" w:cs="Times New Roman"/>
          <w:szCs w:val="20"/>
          <w:highlight w:val="yellow"/>
        </w:rPr>
        <w:t>2</w:t>
      </w:r>
      <w:r w:rsidR="005D0C97">
        <w:rPr>
          <w:rFonts w:ascii="Times New Roman" w:hAnsi="Times New Roman" w:cs="Times New Roman"/>
          <w:szCs w:val="20"/>
          <w:highlight w:val="yellow"/>
        </w:rPr>
        <w:t>0</w:t>
      </w:r>
      <w:r w:rsidRPr="00BC796D">
        <w:rPr>
          <w:rFonts w:ascii="Times New Roman" w:hAnsi="Times New Roman" w:cs="Times New Roman"/>
          <w:szCs w:val="20"/>
          <w:highlight w:val="yellow"/>
        </w:rPr>
        <w:t xml:space="preserve"> de fevereiro de 2019 – Dispõe sobre o Manual de Orientação do Leiaute 5 da Escrituração Contábil Fiscal (ECF).</w:t>
      </w:r>
    </w:p>
    <w:p w14:paraId="29FE1900" w14:textId="77777777" w:rsidR="00262A77" w:rsidRPr="00BC796D" w:rsidRDefault="00262A77" w:rsidP="00EC2D50">
      <w:pPr>
        <w:pStyle w:val="NormalWeb"/>
        <w:shd w:val="clear" w:color="auto" w:fill="FFFFFF"/>
        <w:spacing w:before="0" w:after="0"/>
        <w:jc w:val="both"/>
        <w:rPr>
          <w:rFonts w:ascii="Times New Roman" w:hAnsi="Times New Roman" w:cs="Times New Roman"/>
          <w:szCs w:val="20"/>
        </w:rPr>
      </w:pPr>
    </w:p>
    <w:p w14:paraId="1411E15B" w14:textId="77777777" w:rsidR="00262A77" w:rsidRPr="00BC796D" w:rsidRDefault="00647904" w:rsidP="00C1043C">
      <w:pPr>
        <w:pStyle w:val="Ttulo2"/>
      </w:pPr>
      <w:bookmarkStart w:id="5" w:name="_Toc532980306"/>
      <w:r w:rsidRPr="00BC796D">
        <w:t xml:space="preserve">1.3. Importação da ECF, </w:t>
      </w:r>
      <w:r w:rsidR="00262A77" w:rsidRPr="00BC796D">
        <w:t>Recuperação da ECD</w:t>
      </w:r>
      <w:r w:rsidRPr="00BC796D">
        <w:t xml:space="preserve"> e Recuperação da ECF anterior</w:t>
      </w:r>
      <w:bookmarkEnd w:id="5"/>
    </w:p>
    <w:p w14:paraId="0CFF170F" w14:textId="77777777" w:rsidR="00262A77" w:rsidRPr="00BC796D"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BC796D" w:rsidRDefault="00682C71" w:rsidP="00682C71">
      <w:pPr>
        <w:pStyle w:val="NormalWeb"/>
        <w:shd w:val="clear" w:color="auto" w:fill="FFFFFF"/>
        <w:spacing w:before="0" w:after="0"/>
        <w:jc w:val="both"/>
        <w:rPr>
          <w:rFonts w:ascii="Times New Roman" w:hAnsi="Times New Roman" w:cs="Times New Roman"/>
          <w:b/>
          <w:color w:val="0000CC"/>
          <w:szCs w:val="20"/>
        </w:rPr>
      </w:pPr>
      <w:r w:rsidRPr="00BC796D">
        <w:rPr>
          <w:rFonts w:ascii="Times New Roman" w:hAnsi="Times New Roman" w:cs="Times New Roman"/>
          <w:b/>
          <w:color w:val="0000CC"/>
          <w:szCs w:val="20"/>
        </w:rPr>
        <w:t xml:space="preserve">      - Importação da ECF:</w:t>
      </w:r>
    </w:p>
    <w:p w14:paraId="5AAB794D" w14:textId="77777777" w:rsidR="00682C71" w:rsidRPr="00BC796D"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Pr="00BC796D" w:rsidRDefault="00262A77"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arquivo da ECD não é importado para a ECF e sim </w:t>
      </w:r>
      <w:r w:rsidRPr="00BC796D">
        <w:rPr>
          <w:rFonts w:ascii="Times New Roman" w:hAnsi="Times New Roman" w:cs="Times New Roman"/>
          <w:b/>
          <w:szCs w:val="20"/>
          <w:u w:val="single"/>
        </w:rPr>
        <w:t>recuperado</w:t>
      </w:r>
      <w:r w:rsidRPr="00BC796D">
        <w:rPr>
          <w:rFonts w:ascii="Times New Roman" w:hAnsi="Times New Roman" w:cs="Times New Roman"/>
          <w:szCs w:val="20"/>
        </w:rPr>
        <w:t xml:space="preserve">. </w:t>
      </w:r>
    </w:p>
    <w:p w14:paraId="2296EAE4" w14:textId="77777777" w:rsidR="00522C0D" w:rsidRPr="00BC796D"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77777777" w:rsidR="000F16E0" w:rsidRPr="00BC796D" w:rsidRDefault="00262A77"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rimeiramente, deve ser criada uma ECF no próprio programa ou deve ser importado um arquivo da ECF</w:t>
      </w:r>
      <w:r w:rsidR="000F16E0" w:rsidRPr="00BC796D">
        <w:rPr>
          <w:rFonts w:ascii="Times New Roman" w:hAnsi="Times New Roman" w:cs="Times New Roman"/>
          <w:szCs w:val="20"/>
        </w:rPr>
        <w:t xml:space="preserve">. Em seguida deve ser feita a </w:t>
      </w:r>
      <w:r w:rsidRPr="00BC796D">
        <w:rPr>
          <w:rFonts w:ascii="Times New Roman" w:hAnsi="Times New Roman" w:cs="Times New Roman"/>
          <w:b/>
          <w:szCs w:val="20"/>
        </w:rPr>
        <w:t>recupera</w:t>
      </w:r>
      <w:r w:rsidR="000F16E0" w:rsidRPr="00BC796D">
        <w:rPr>
          <w:rFonts w:ascii="Times New Roman" w:hAnsi="Times New Roman" w:cs="Times New Roman"/>
          <w:b/>
          <w:szCs w:val="20"/>
        </w:rPr>
        <w:t xml:space="preserve">ção </w:t>
      </w:r>
      <w:r w:rsidR="000F16E0" w:rsidRPr="00BC796D">
        <w:rPr>
          <w:rFonts w:ascii="Times New Roman" w:hAnsi="Times New Roman" w:cs="Times New Roman"/>
          <w:szCs w:val="20"/>
        </w:rPr>
        <w:t>d</w:t>
      </w:r>
      <w:r w:rsidRPr="00BC796D">
        <w:rPr>
          <w:rFonts w:ascii="Times New Roman" w:hAnsi="Times New Roman" w:cs="Times New Roman"/>
          <w:szCs w:val="20"/>
        </w:rPr>
        <w:t xml:space="preserve">o arquivo </w:t>
      </w:r>
      <w:r w:rsidR="00710E8D" w:rsidRPr="00BC796D">
        <w:rPr>
          <w:rFonts w:ascii="Times New Roman" w:hAnsi="Times New Roman" w:cs="Times New Roman"/>
          <w:szCs w:val="20"/>
        </w:rPr>
        <w:t xml:space="preserve">da ECD (recuperação de contas, </w:t>
      </w:r>
      <w:r w:rsidRPr="00BC796D">
        <w:rPr>
          <w:rFonts w:ascii="Times New Roman" w:hAnsi="Times New Roman" w:cs="Times New Roman"/>
          <w:szCs w:val="20"/>
        </w:rPr>
        <w:t>saldos</w:t>
      </w:r>
      <w:r w:rsidR="00710E8D" w:rsidRPr="00BC796D">
        <w:rPr>
          <w:rFonts w:ascii="Times New Roman" w:hAnsi="Times New Roman" w:cs="Times New Roman"/>
          <w:szCs w:val="20"/>
        </w:rPr>
        <w:t xml:space="preserve"> e mapeamento, caso </w:t>
      </w:r>
      <w:r w:rsidR="000F16E0" w:rsidRPr="00BC796D">
        <w:rPr>
          <w:rFonts w:ascii="Times New Roman" w:hAnsi="Times New Roman" w:cs="Times New Roman"/>
          <w:szCs w:val="20"/>
        </w:rPr>
        <w:t xml:space="preserve">este mapeamento </w:t>
      </w:r>
      <w:r w:rsidR="00710E8D" w:rsidRPr="00BC796D">
        <w:rPr>
          <w:rFonts w:ascii="Times New Roman" w:hAnsi="Times New Roman" w:cs="Times New Roman"/>
          <w:szCs w:val="20"/>
        </w:rPr>
        <w:t>tenha sido realizado na ECD</w:t>
      </w:r>
      <w:r w:rsidRPr="00BC796D">
        <w:rPr>
          <w:rFonts w:ascii="Times New Roman" w:hAnsi="Times New Roman" w:cs="Times New Roman"/>
          <w:szCs w:val="20"/>
        </w:rPr>
        <w:t>).</w:t>
      </w:r>
      <w:r w:rsidR="00070696" w:rsidRPr="00BC796D">
        <w:rPr>
          <w:rFonts w:ascii="Times New Roman" w:hAnsi="Times New Roman" w:cs="Times New Roman"/>
          <w:szCs w:val="20"/>
        </w:rPr>
        <w:t xml:space="preserve"> </w:t>
      </w:r>
    </w:p>
    <w:p w14:paraId="1B9D47A1" w14:textId="77777777" w:rsidR="00682C71" w:rsidRPr="00BC796D"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BC796D" w:rsidRDefault="00682C71" w:rsidP="00682C71">
      <w:pPr>
        <w:pStyle w:val="NormalWeb"/>
        <w:shd w:val="clear" w:color="auto" w:fill="FFFFFF"/>
        <w:spacing w:before="0" w:after="0"/>
        <w:jc w:val="both"/>
        <w:rPr>
          <w:rFonts w:ascii="Times New Roman" w:hAnsi="Times New Roman" w:cs="Times New Roman"/>
          <w:b/>
          <w:color w:val="0000CC"/>
          <w:szCs w:val="20"/>
        </w:rPr>
      </w:pPr>
      <w:r w:rsidRPr="00BC796D">
        <w:rPr>
          <w:rFonts w:ascii="Times New Roman" w:hAnsi="Times New Roman" w:cs="Times New Roman"/>
          <w:b/>
          <w:color w:val="0000CC"/>
          <w:szCs w:val="20"/>
        </w:rPr>
        <w:t xml:space="preserve">      - Recuperação da ECD:</w:t>
      </w:r>
    </w:p>
    <w:p w14:paraId="3439767D" w14:textId="77777777" w:rsidR="00682C71" w:rsidRPr="00BC796D" w:rsidRDefault="00682C71" w:rsidP="00262A77">
      <w:pPr>
        <w:pStyle w:val="NormalWeb"/>
        <w:shd w:val="clear" w:color="auto" w:fill="FFFFFF"/>
        <w:spacing w:before="0" w:after="0"/>
        <w:ind w:firstLine="708"/>
        <w:jc w:val="both"/>
        <w:rPr>
          <w:rFonts w:ascii="Times New Roman" w:hAnsi="Times New Roman" w:cs="Times New Roman"/>
          <w:szCs w:val="20"/>
        </w:rPr>
      </w:pPr>
    </w:p>
    <w:p w14:paraId="1B836FA8" w14:textId="77777777" w:rsidR="00262A77" w:rsidRPr="00BC796D" w:rsidRDefault="00070696"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ECD </w:t>
      </w:r>
      <w:r w:rsidR="00522C0D" w:rsidRPr="00BC796D">
        <w:rPr>
          <w:rFonts w:ascii="Times New Roman" w:hAnsi="Times New Roman" w:cs="Times New Roman"/>
          <w:szCs w:val="20"/>
        </w:rPr>
        <w:t xml:space="preserve">a ser </w:t>
      </w:r>
      <w:r w:rsidRPr="00BC796D">
        <w:rPr>
          <w:rFonts w:ascii="Times New Roman" w:hAnsi="Times New Roman" w:cs="Times New Roman"/>
          <w:szCs w:val="20"/>
        </w:rPr>
        <w:t xml:space="preserve">recuperada </w:t>
      </w:r>
      <w:r w:rsidR="00522C0D" w:rsidRPr="00BC796D">
        <w:rPr>
          <w:rFonts w:ascii="Times New Roman" w:hAnsi="Times New Roman" w:cs="Times New Roman"/>
          <w:szCs w:val="20"/>
        </w:rPr>
        <w:t xml:space="preserve">na ECF </w:t>
      </w:r>
      <w:r w:rsidRPr="00BC796D">
        <w:rPr>
          <w:rFonts w:ascii="Times New Roman" w:hAnsi="Times New Roman" w:cs="Times New Roman"/>
          <w:szCs w:val="20"/>
        </w:rPr>
        <w:t xml:space="preserve">deve </w:t>
      </w:r>
      <w:r w:rsidR="00522C0D" w:rsidRPr="00BC796D">
        <w:rPr>
          <w:rFonts w:ascii="Times New Roman" w:hAnsi="Times New Roman" w:cs="Times New Roman"/>
          <w:szCs w:val="20"/>
        </w:rPr>
        <w:t xml:space="preserve">ser a </w:t>
      </w:r>
      <w:r w:rsidR="000F16E0" w:rsidRPr="00BC796D">
        <w:rPr>
          <w:rFonts w:ascii="Times New Roman" w:hAnsi="Times New Roman" w:cs="Times New Roman"/>
          <w:szCs w:val="20"/>
        </w:rPr>
        <w:t xml:space="preserve">ECD </w:t>
      </w:r>
      <w:r w:rsidR="00522C0D" w:rsidRPr="00BC796D">
        <w:rPr>
          <w:rFonts w:ascii="Times New Roman" w:hAnsi="Times New Roman" w:cs="Times New Roman"/>
          <w:szCs w:val="20"/>
        </w:rPr>
        <w:t>transmitida ao SPED (ECD Ativa na base)</w:t>
      </w:r>
      <w:r w:rsidRPr="00BC796D">
        <w:rPr>
          <w:rFonts w:ascii="Times New Roman" w:hAnsi="Times New Roman" w:cs="Times New Roman"/>
          <w:szCs w:val="20"/>
        </w:rPr>
        <w:t>.</w:t>
      </w:r>
    </w:p>
    <w:p w14:paraId="1C5F3622" w14:textId="77777777" w:rsidR="00070696" w:rsidRPr="00BC796D" w:rsidRDefault="00070696" w:rsidP="00262A77">
      <w:pPr>
        <w:pStyle w:val="NormalWeb"/>
        <w:shd w:val="clear" w:color="auto" w:fill="FFFFFF"/>
        <w:spacing w:before="0" w:after="0"/>
        <w:ind w:firstLine="708"/>
        <w:jc w:val="both"/>
        <w:rPr>
          <w:rFonts w:ascii="Times New Roman" w:hAnsi="Times New Roman" w:cs="Times New Roman"/>
          <w:szCs w:val="20"/>
        </w:rPr>
      </w:pPr>
    </w:p>
    <w:p w14:paraId="0BAC6F60" w14:textId="77777777" w:rsidR="00070696" w:rsidRPr="00BC796D" w:rsidRDefault="00CC26D5" w:rsidP="00262A77">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szCs w:val="20"/>
        </w:rPr>
        <w:t>Para as pesso</w:t>
      </w:r>
      <w:r w:rsidR="00070696" w:rsidRPr="00BC796D">
        <w:rPr>
          <w:rFonts w:ascii="Times New Roman" w:hAnsi="Times New Roman" w:cs="Times New Roman"/>
          <w:szCs w:val="20"/>
        </w:rPr>
        <w:t xml:space="preserve">as jurídicas </w:t>
      </w:r>
      <w:r w:rsidR="00DE6B18" w:rsidRPr="00BC796D">
        <w:rPr>
          <w:rFonts w:ascii="Times New Roman" w:hAnsi="Times New Roman" w:cs="Times New Roman"/>
          <w:szCs w:val="20"/>
        </w:rPr>
        <w:t>t</w:t>
      </w:r>
      <w:r w:rsidR="001D6EF4" w:rsidRPr="00BC796D">
        <w:rPr>
          <w:rFonts w:ascii="Times New Roman" w:hAnsi="Times New Roman" w:cs="Times New Roman"/>
          <w:szCs w:val="20"/>
        </w:rPr>
        <w:t xml:space="preserve">ributadas pelo lucro presumido e </w:t>
      </w:r>
      <w:r w:rsidR="00DE6B18" w:rsidRPr="00BC796D">
        <w:rPr>
          <w:rFonts w:ascii="Times New Roman" w:hAnsi="Times New Roman" w:cs="Times New Roman"/>
          <w:szCs w:val="20"/>
        </w:rPr>
        <w:t xml:space="preserve">imunes ou isentas </w:t>
      </w:r>
      <w:r w:rsidR="00070696" w:rsidRPr="00BC796D">
        <w:rPr>
          <w:rFonts w:ascii="Times New Roman" w:hAnsi="Times New Roman" w:cs="Times New Roman"/>
          <w:szCs w:val="20"/>
        </w:rPr>
        <w:t xml:space="preserve">obrigadas a entregar a ECD, a </w:t>
      </w:r>
      <w:r w:rsidR="00070696" w:rsidRPr="00BC796D">
        <w:rPr>
          <w:rFonts w:ascii="Times New Roman" w:hAnsi="Times New Roman" w:cs="Times New Roman"/>
          <w:b/>
          <w:szCs w:val="20"/>
        </w:rPr>
        <w:t>recuperação</w:t>
      </w:r>
      <w:r w:rsidR="00070696" w:rsidRPr="00BC796D">
        <w:rPr>
          <w:rFonts w:ascii="Times New Roman" w:hAnsi="Times New Roman" w:cs="Times New Roman"/>
          <w:szCs w:val="20"/>
        </w:rPr>
        <w:t xml:space="preserve"> da ECD na ECF é obrigatória. Nes</w:t>
      </w:r>
      <w:r w:rsidR="000F16E0" w:rsidRPr="00BC796D">
        <w:rPr>
          <w:rFonts w:ascii="Times New Roman" w:hAnsi="Times New Roman" w:cs="Times New Roman"/>
          <w:szCs w:val="20"/>
        </w:rPr>
        <w:t>t</w:t>
      </w:r>
      <w:r w:rsidR="00070696" w:rsidRPr="00BC796D">
        <w:rPr>
          <w:rFonts w:ascii="Times New Roman" w:hAnsi="Times New Roman" w:cs="Times New Roman"/>
          <w:szCs w:val="20"/>
        </w:rPr>
        <w:t>e caso, o</w:t>
      </w:r>
      <w:r w:rsidR="009C74B0" w:rsidRPr="00BC796D">
        <w:rPr>
          <w:rFonts w:ascii="Times New Roman" w:hAnsi="Times New Roman" w:cs="Times New Roman"/>
          <w:szCs w:val="20"/>
        </w:rPr>
        <w:t xml:space="preserve"> campo escrituração –  “</w:t>
      </w:r>
      <w:r w:rsidR="00070696" w:rsidRPr="00BC796D">
        <w:rPr>
          <w:rFonts w:ascii="Times New Roman" w:hAnsi="Times New Roman" w:cs="Times New Roman"/>
          <w:szCs w:val="20"/>
        </w:rPr>
        <w:t>TIP_ESC_PRE</w:t>
      </w:r>
      <w:r w:rsidR="009C74B0" w:rsidRPr="00BC796D">
        <w:rPr>
          <w:rFonts w:ascii="Times New Roman" w:hAnsi="Times New Roman" w:cs="Times New Roman"/>
          <w:szCs w:val="20"/>
        </w:rPr>
        <w:t xml:space="preserve">” – do registro 0010 </w:t>
      </w:r>
      <w:r w:rsidR="00070696" w:rsidRPr="00BC796D">
        <w:rPr>
          <w:rFonts w:ascii="Times New Roman" w:hAnsi="Times New Roman" w:cs="Times New Roman"/>
          <w:szCs w:val="20"/>
        </w:rPr>
        <w:t>deve ser preenchido com “C”</w:t>
      </w:r>
      <w:r w:rsidR="009C74B0" w:rsidRPr="00BC796D">
        <w:rPr>
          <w:rFonts w:ascii="Times New Roman" w:hAnsi="Times New Roman" w:cs="Times New Roman"/>
          <w:szCs w:val="20"/>
        </w:rPr>
        <w:t xml:space="preserve"> (obrigada a entregar a ECD)</w:t>
      </w:r>
      <w:r w:rsidR="00070696" w:rsidRPr="00BC796D">
        <w:rPr>
          <w:rFonts w:ascii="Times New Roman" w:hAnsi="Times New Roman" w:cs="Times New Roman"/>
          <w:szCs w:val="20"/>
        </w:rPr>
        <w:t>.</w:t>
      </w:r>
      <w:r w:rsidR="000F16E0" w:rsidRPr="00BC796D">
        <w:rPr>
          <w:rFonts w:ascii="Times New Roman" w:hAnsi="Times New Roman" w:cs="Times New Roman"/>
          <w:szCs w:val="20"/>
        </w:rPr>
        <w:t xml:space="preserve"> O mesmo tratamento é dado para as pessoas jurídicas que</w:t>
      </w:r>
      <w:r w:rsidR="00682C71" w:rsidRPr="00BC796D">
        <w:rPr>
          <w:rFonts w:ascii="Times New Roman" w:hAnsi="Times New Roman" w:cs="Times New Roman"/>
          <w:szCs w:val="20"/>
        </w:rPr>
        <w:t xml:space="preserve"> tenham entregue a sua ECD, mesmo sem estar obrigadas, e desejem efetuar a sua recuperação na ECF (o campo escrituração –  “TIP_ESC_PRE” – do registro 0010 deve ser preenchido com “C”).</w:t>
      </w:r>
    </w:p>
    <w:p w14:paraId="7139721D" w14:textId="77777777" w:rsidR="00CC26D5" w:rsidRPr="00BC796D"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7777777" w:rsidR="00CC26D5" w:rsidRPr="00BC796D" w:rsidRDefault="00CC26D5"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Para as pessoas jurídicas </w:t>
      </w:r>
      <w:r w:rsidR="000F16E0" w:rsidRPr="00BC796D">
        <w:rPr>
          <w:rFonts w:ascii="Times New Roman" w:hAnsi="Times New Roman" w:cs="Times New Roman"/>
          <w:szCs w:val="20"/>
        </w:rPr>
        <w:t xml:space="preserve">tributadas pelo lucro presumido e imunes ou isentas </w:t>
      </w:r>
      <w:r w:rsidRPr="00BC796D">
        <w:rPr>
          <w:rFonts w:ascii="Times New Roman" w:hAnsi="Times New Roman" w:cs="Times New Roman"/>
          <w:szCs w:val="20"/>
        </w:rPr>
        <w:t xml:space="preserve">não obrigadas a entregar a ECD, </w:t>
      </w:r>
      <w:r w:rsidR="009C74B0" w:rsidRPr="00BC796D">
        <w:rPr>
          <w:rFonts w:ascii="Times New Roman" w:hAnsi="Times New Roman" w:cs="Times New Roman"/>
          <w:szCs w:val="20"/>
        </w:rPr>
        <w:t xml:space="preserve">o campo escrituração –  “TIP_ESC_PRE” – do registro 0010 </w:t>
      </w:r>
      <w:r w:rsidRPr="00BC796D">
        <w:rPr>
          <w:rFonts w:ascii="Times New Roman" w:hAnsi="Times New Roman" w:cs="Times New Roman"/>
          <w:szCs w:val="20"/>
        </w:rPr>
        <w:t>deve ser preenchido com “L”</w:t>
      </w:r>
      <w:r w:rsidR="009C74B0" w:rsidRPr="00BC796D">
        <w:rPr>
          <w:rFonts w:ascii="Times New Roman" w:hAnsi="Times New Roman" w:cs="Times New Roman"/>
          <w:szCs w:val="20"/>
        </w:rPr>
        <w:t xml:space="preserve"> (não obrigada a entregar a ECD)</w:t>
      </w:r>
      <w:r w:rsidRPr="00BC796D">
        <w:rPr>
          <w:rFonts w:ascii="Times New Roman" w:hAnsi="Times New Roman" w:cs="Times New Roman"/>
          <w:szCs w:val="20"/>
        </w:rPr>
        <w:t>. Nessa situação, os blocos C, E, J e K não serão preenchidos</w:t>
      </w:r>
      <w:r w:rsidR="00084624" w:rsidRPr="00BC796D">
        <w:rPr>
          <w:rFonts w:ascii="Times New Roman" w:hAnsi="Times New Roman" w:cs="Times New Roman"/>
          <w:szCs w:val="20"/>
        </w:rPr>
        <w:t xml:space="preserve">. </w:t>
      </w:r>
    </w:p>
    <w:p w14:paraId="61041BD2" w14:textId="77777777" w:rsidR="00921621" w:rsidRPr="00BC796D" w:rsidRDefault="00921621" w:rsidP="00262A77">
      <w:pPr>
        <w:pStyle w:val="NormalWeb"/>
        <w:shd w:val="clear" w:color="auto" w:fill="FFFFFF"/>
        <w:spacing w:before="0" w:after="0"/>
        <w:ind w:firstLine="708"/>
        <w:jc w:val="both"/>
        <w:rPr>
          <w:rFonts w:ascii="Times New Roman" w:hAnsi="Times New Roman" w:cs="Times New Roman"/>
          <w:szCs w:val="20"/>
        </w:rPr>
      </w:pPr>
    </w:p>
    <w:p w14:paraId="75AC21F3" w14:textId="77777777" w:rsidR="000D10B7" w:rsidRPr="00BC796D" w:rsidRDefault="000D10B7"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programa da ECF </w:t>
      </w:r>
      <w:r w:rsidR="000F16E0" w:rsidRPr="00BC796D">
        <w:rPr>
          <w:rFonts w:ascii="Times New Roman" w:hAnsi="Times New Roman" w:cs="Times New Roman"/>
          <w:szCs w:val="20"/>
        </w:rPr>
        <w:t xml:space="preserve">exige a </w:t>
      </w:r>
      <w:r w:rsidRPr="00BC796D">
        <w:rPr>
          <w:rFonts w:ascii="Times New Roman" w:hAnsi="Times New Roman" w:cs="Times New Roman"/>
          <w:szCs w:val="20"/>
        </w:rPr>
        <w:t>recupera</w:t>
      </w:r>
      <w:r w:rsidR="000F16E0" w:rsidRPr="00BC796D">
        <w:rPr>
          <w:rFonts w:ascii="Times New Roman" w:hAnsi="Times New Roman" w:cs="Times New Roman"/>
          <w:szCs w:val="20"/>
        </w:rPr>
        <w:t xml:space="preserve">ção de tantos </w:t>
      </w:r>
      <w:r w:rsidRPr="00BC796D">
        <w:rPr>
          <w:rFonts w:ascii="Times New Roman" w:hAnsi="Times New Roman" w:cs="Times New Roman"/>
          <w:szCs w:val="20"/>
        </w:rPr>
        <w:t>arquivo</w:t>
      </w:r>
      <w:r w:rsidR="000F16E0" w:rsidRPr="00BC796D">
        <w:rPr>
          <w:rFonts w:ascii="Times New Roman" w:hAnsi="Times New Roman" w:cs="Times New Roman"/>
          <w:szCs w:val="20"/>
        </w:rPr>
        <w:t>s</w:t>
      </w:r>
      <w:r w:rsidRPr="00BC796D">
        <w:rPr>
          <w:rFonts w:ascii="Times New Roman" w:hAnsi="Times New Roman" w:cs="Times New Roman"/>
          <w:szCs w:val="20"/>
        </w:rPr>
        <w:t xml:space="preserve"> </w:t>
      </w:r>
      <w:r w:rsidR="000F16E0" w:rsidRPr="00BC796D">
        <w:rPr>
          <w:rFonts w:ascii="Times New Roman" w:hAnsi="Times New Roman" w:cs="Times New Roman"/>
          <w:szCs w:val="20"/>
        </w:rPr>
        <w:t>E</w:t>
      </w:r>
      <w:r w:rsidRPr="00BC796D">
        <w:rPr>
          <w:rFonts w:ascii="Times New Roman" w:hAnsi="Times New Roman" w:cs="Times New Roman"/>
          <w:szCs w:val="20"/>
        </w:rPr>
        <w:t xml:space="preserve">CD, </w:t>
      </w:r>
      <w:r w:rsidR="000F16E0" w:rsidRPr="00BC796D">
        <w:rPr>
          <w:rFonts w:ascii="Times New Roman" w:hAnsi="Times New Roman" w:cs="Times New Roman"/>
          <w:szCs w:val="20"/>
        </w:rPr>
        <w:t xml:space="preserve">quantos forem </w:t>
      </w:r>
      <w:r w:rsidRPr="00BC796D">
        <w:rPr>
          <w:rFonts w:ascii="Times New Roman" w:hAnsi="Times New Roman" w:cs="Times New Roman"/>
          <w:szCs w:val="20"/>
        </w:rPr>
        <w:t xml:space="preserve">os arquivos </w:t>
      </w:r>
      <w:r w:rsidR="000F16E0" w:rsidRPr="00BC796D">
        <w:rPr>
          <w:rFonts w:ascii="Times New Roman" w:hAnsi="Times New Roman" w:cs="Times New Roman"/>
          <w:szCs w:val="20"/>
        </w:rPr>
        <w:t>necessários para abranger todo o período de ECF</w:t>
      </w:r>
      <w:r w:rsidRPr="00BC796D">
        <w:rPr>
          <w:rFonts w:ascii="Times New Roman" w:hAnsi="Times New Roman" w:cs="Times New Roman"/>
          <w:szCs w:val="20"/>
        </w:rPr>
        <w:t>.</w:t>
      </w:r>
    </w:p>
    <w:p w14:paraId="743EE00C" w14:textId="77777777" w:rsidR="003A387F" w:rsidRPr="00BC796D" w:rsidRDefault="003A387F" w:rsidP="000D10B7">
      <w:pPr>
        <w:pStyle w:val="NormalWeb"/>
        <w:shd w:val="clear" w:color="auto" w:fill="FFFFFF"/>
        <w:spacing w:before="0" w:after="0"/>
        <w:ind w:firstLine="708"/>
        <w:jc w:val="both"/>
        <w:rPr>
          <w:rFonts w:ascii="Times New Roman" w:hAnsi="Times New Roman" w:cs="Times New Roman"/>
          <w:b/>
          <w:szCs w:val="20"/>
        </w:rPr>
      </w:pPr>
    </w:p>
    <w:p w14:paraId="6F638645" w14:textId="77777777" w:rsidR="003A387F" w:rsidRPr="00BC796D" w:rsidRDefault="003A387F" w:rsidP="000D10B7">
      <w:pPr>
        <w:pStyle w:val="NormalWeb"/>
        <w:shd w:val="clear" w:color="auto" w:fill="FFFFFF"/>
        <w:spacing w:before="0" w:after="0"/>
        <w:ind w:firstLine="708"/>
        <w:jc w:val="both"/>
        <w:rPr>
          <w:rFonts w:ascii="Times New Roman" w:hAnsi="Times New Roman" w:cs="Times New Roman"/>
          <w:b/>
          <w:szCs w:val="20"/>
        </w:rPr>
      </w:pPr>
    </w:p>
    <w:p w14:paraId="679F5F3C" w14:textId="53D320E2" w:rsidR="000D10B7" w:rsidRPr="00BC796D" w:rsidRDefault="000D10B7"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b/>
          <w:szCs w:val="20"/>
        </w:rPr>
        <w:lastRenderedPageBreak/>
        <w:t>Exemplo</w:t>
      </w:r>
      <w:r w:rsidRPr="00BC796D">
        <w:rPr>
          <w:rFonts w:ascii="Times New Roman" w:hAnsi="Times New Roman" w:cs="Times New Roman"/>
          <w:szCs w:val="20"/>
        </w:rPr>
        <w:t xml:space="preserve">: </w:t>
      </w:r>
      <w:r w:rsidRPr="00BC796D">
        <w:rPr>
          <w:rFonts w:ascii="Times New Roman" w:hAnsi="Times New Roman" w:cs="Times New Roman"/>
          <w:b/>
          <w:szCs w:val="20"/>
        </w:rPr>
        <w:t>Arquivo da ECF</w:t>
      </w:r>
      <w:r w:rsidR="000F16E0" w:rsidRPr="00BC796D">
        <w:rPr>
          <w:rFonts w:ascii="Times New Roman" w:hAnsi="Times New Roman" w:cs="Times New Roman"/>
          <w:b/>
          <w:szCs w:val="20"/>
        </w:rPr>
        <w:t xml:space="preserve"> do ano-calendário de 2015</w:t>
      </w:r>
      <w:r w:rsidRPr="00BC796D">
        <w:rPr>
          <w:rFonts w:ascii="Times New Roman" w:hAnsi="Times New Roman" w:cs="Times New Roman"/>
          <w:szCs w:val="20"/>
        </w:rPr>
        <w:t xml:space="preserve"> </w:t>
      </w:r>
      <w:r w:rsidR="000F16E0" w:rsidRPr="00BC796D">
        <w:rPr>
          <w:rFonts w:ascii="Times New Roman" w:hAnsi="Times New Roman" w:cs="Times New Roman"/>
          <w:szCs w:val="20"/>
        </w:rPr>
        <w:t>(</w:t>
      </w:r>
      <w:r w:rsidRPr="00BC796D">
        <w:rPr>
          <w:rFonts w:ascii="Times New Roman" w:hAnsi="Times New Roman" w:cs="Times New Roman"/>
          <w:szCs w:val="20"/>
        </w:rPr>
        <w:t>01/01/2015 a 31/12/2015</w:t>
      </w:r>
      <w:r w:rsidR="000F16E0" w:rsidRPr="00BC796D">
        <w:rPr>
          <w:rFonts w:ascii="Times New Roman" w:hAnsi="Times New Roman" w:cs="Times New Roman"/>
          <w:szCs w:val="20"/>
        </w:rPr>
        <w:t>)</w:t>
      </w:r>
    </w:p>
    <w:p w14:paraId="730391A4" w14:textId="77777777" w:rsidR="003A387F" w:rsidRPr="00BC796D" w:rsidRDefault="003A387F" w:rsidP="000F16E0">
      <w:pPr>
        <w:pStyle w:val="NormalWeb"/>
        <w:shd w:val="clear" w:color="auto" w:fill="FFFFFF"/>
        <w:spacing w:before="0" w:after="0"/>
        <w:ind w:firstLine="1560"/>
        <w:jc w:val="both"/>
        <w:rPr>
          <w:rFonts w:ascii="Times New Roman" w:hAnsi="Times New Roman" w:cs="Times New Roman"/>
          <w:b/>
          <w:szCs w:val="20"/>
        </w:rPr>
      </w:pPr>
    </w:p>
    <w:p w14:paraId="681579A7" w14:textId="7DDF1A5E"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b/>
          <w:szCs w:val="20"/>
        </w:rPr>
        <w:t>Arquivos da ECD</w:t>
      </w:r>
      <w:r w:rsidRPr="00BC796D">
        <w:rPr>
          <w:rFonts w:ascii="Times New Roman" w:hAnsi="Times New Roman" w:cs="Times New Roman"/>
          <w:szCs w:val="20"/>
        </w:rPr>
        <w:t>:</w:t>
      </w:r>
    </w:p>
    <w:p w14:paraId="1AE8FB59" w14:textId="77777777"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szCs w:val="20"/>
        </w:rPr>
        <w:t>Arquivo 1 da ECD: de 01/01/2015 a 31/03/2015</w:t>
      </w:r>
    </w:p>
    <w:p w14:paraId="76FF4C96" w14:textId="77777777"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szCs w:val="20"/>
        </w:rPr>
        <w:t>Arquivo 2 da ECD: de 01/04/2015 a 31/08/2015</w:t>
      </w:r>
    </w:p>
    <w:p w14:paraId="3B2A0CBB" w14:textId="77777777"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szCs w:val="20"/>
        </w:rPr>
        <w:t>Arquivo 3 da ECD: de 01/09/2015 a 31/12/2015</w:t>
      </w:r>
    </w:p>
    <w:p w14:paraId="268937ED" w14:textId="77777777" w:rsidR="003A387F" w:rsidRPr="00BC796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 xml:space="preserve">   </w:t>
      </w:r>
    </w:p>
    <w:p w14:paraId="57372DAF" w14:textId="6AF72667" w:rsidR="000D10B7" w:rsidRPr="00BC796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Nesse exemplo</w:t>
      </w:r>
      <w:r w:rsidR="000D10B7" w:rsidRPr="00BC796D">
        <w:rPr>
          <w:rFonts w:ascii="Times New Roman" w:hAnsi="Times New Roman" w:cs="Times New Roman"/>
          <w:szCs w:val="20"/>
        </w:rPr>
        <w:t xml:space="preserve">, o programa da ECF </w:t>
      </w:r>
      <w:r w:rsidRPr="00BC796D">
        <w:rPr>
          <w:rFonts w:ascii="Times New Roman" w:hAnsi="Times New Roman" w:cs="Times New Roman"/>
          <w:szCs w:val="20"/>
        </w:rPr>
        <w:t xml:space="preserve">exigirá a </w:t>
      </w:r>
      <w:r w:rsidR="000D10B7" w:rsidRPr="00BC796D">
        <w:rPr>
          <w:rFonts w:ascii="Times New Roman" w:hAnsi="Times New Roman" w:cs="Times New Roman"/>
          <w:szCs w:val="20"/>
        </w:rPr>
        <w:t>recupera</w:t>
      </w:r>
      <w:r w:rsidRPr="00BC796D">
        <w:rPr>
          <w:rFonts w:ascii="Times New Roman" w:hAnsi="Times New Roman" w:cs="Times New Roman"/>
          <w:szCs w:val="20"/>
        </w:rPr>
        <w:t>ção dos 3 (</w:t>
      </w:r>
      <w:r w:rsidR="000D10B7" w:rsidRPr="00BC796D">
        <w:rPr>
          <w:rFonts w:ascii="Times New Roman" w:hAnsi="Times New Roman" w:cs="Times New Roman"/>
          <w:szCs w:val="20"/>
        </w:rPr>
        <w:t>três</w:t>
      </w:r>
      <w:r w:rsidRPr="00BC796D">
        <w:rPr>
          <w:rFonts w:ascii="Times New Roman" w:hAnsi="Times New Roman" w:cs="Times New Roman"/>
          <w:szCs w:val="20"/>
        </w:rPr>
        <w:t>)</w:t>
      </w:r>
      <w:r w:rsidR="000D10B7" w:rsidRPr="00BC796D">
        <w:rPr>
          <w:rFonts w:ascii="Times New Roman" w:hAnsi="Times New Roman" w:cs="Times New Roman"/>
          <w:szCs w:val="20"/>
        </w:rPr>
        <w:t xml:space="preserve"> arquivos da ECD, </w:t>
      </w:r>
      <w:r w:rsidRPr="00BC796D">
        <w:rPr>
          <w:rFonts w:ascii="Times New Roman" w:hAnsi="Times New Roman" w:cs="Times New Roman"/>
          <w:szCs w:val="20"/>
        </w:rPr>
        <w:t xml:space="preserve">que </w:t>
      </w:r>
      <w:r w:rsidR="000D10B7" w:rsidRPr="00BC796D">
        <w:rPr>
          <w:rFonts w:ascii="Times New Roman" w:hAnsi="Times New Roman" w:cs="Times New Roman"/>
          <w:szCs w:val="20"/>
        </w:rPr>
        <w:t xml:space="preserve">correspondem ao período </w:t>
      </w:r>
      <w:r w:rsidRPr="00BC796D">
        <w:rPr>
          <w:rFonts w:ascii="Times New Roman" w:hAnsi="Times New Roman" w:cs="Times New Roman"/>
          <w:szCs w:val="20"/>
        </w:rPr>
        <w:t xml:space="preserve">integral </w:t>
      </w:r>
      <w:r w:rsidR="000D10B7" w:rsidRPr="00BC796D">
        <w:rPr>
          <w:rFonts w:ascii="Times New Roman" w:hAnsi="Times New Roman" w:cs="Times New Roman"/>
          <w:szCs w:val="20"/>
        </w:rPr>
        <w:t>da ECF (01/01/2015 a 31/12/2015).</w:t>
      </w:r>
    </w:p>
    <w:p w14:paraId="7AE084E9" w14:textId="77777777" w:rsidR="009C74B0" w:rsidRPr="00BC796D"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BC796D" w:rsidRDefault="00682C71" w:rsidP="00682C71">
      <w:pPr>
        <w:pStyle w:val="NormalWeb"/>
        <w:shd w:val="clear" w:color="auto" w:fill="FFFFFF"/>
        <w:spacing w:before="0" w:after="0"/>
        <w:jc w:val="both"/>
        <w:rPr>
          <w:rFonts w:ascii="Times New Roman" w:hAnsi="Times New Roman" w:cs="Times New Roman"/>
          <w:b/>
          <w:color w:val="0000CC"/>
          <w:szCs w:val="20"/>
        </w:rPr>
      </w:pPr>
      <w:r w:rsidRPr="00BC796D">
        <w:rPr>
          <w:rFonts w:ascii="Times New Roman" w:hAnsi="Times New Roman" w:cs="Times New Roman"/>
          <w:b/>
          <w:color w:val="0000CC"/>
          <w:szCs w:val="20"/>
        </w:rPr>
        <w:t xml:space="preserve">      - Recuperação da ECF Anterior:</w:t>
      </w:r>
    </w:p>
    <w:p w14:paraId="511B306C" w14:textId="77777777" w:rsidR="00682C71" w:rsidRPr="00BC796D"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Pr="00BC796D" w:rsidRDefault="00682C71"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as empresas tributadas pelo Lucro Real, o</w:t>
      </w:r>
      <w:r w:rsidR="00647904" w:rsidRPr="00BC796D">
        <w:rPr>
          <w:rFonts w:ascii="Times New Roman" w:hAnsi="Times New Roman" w:cs="Times New Roman"/>
          <w:szCs w:val="20"/>
        </w:rPr>
        <w:t xml:space="preserve"> programa da ECF </w:t>
      </w:r>
      <w:r w:rsidRPr="00BC796D">
        <w:rPr>
          <w:rFonts w:ascii="Times New Roman" w:hAnsi="Times New Roman" w:cs="Times New Roman"/>
          <w:szCs w:val="20"/>
        </w:rPr>
        <w:t xml:space="preserve">exige </w:t>
      </w:r>
      <w:r w:rsidR="00647904" w:rsidRPr="00BC796D">
        <w:rPr>
          <w:rFonts w:ascii="Times New Roman" w:hAnsi="Times New Roman" w:cs="Times New Roman"/>
          <w:szCs w:val="20"/>
        </w:rPr>
        <w:t xml:space="preserve">a </w:t>
      </w:r>
      <w:r w:rsidR="00647904" w:rsidRPr="00BC796D">
        <w:rPr>
          <w:rFonts w:ascii="Times New Roman" w:hAnsi="Times New Roman" w:cs="Times New Roman"/>
          <w:b/>
          <w:szCs w:val="20"/>
        </w:rPr>
        <w:t>recuperação</w:t>
      </w:r>
      <w:r w:rsidR="00647904" w:rsidRPr="00BC796D">
        <w:rPr>
          <w:rFonts w:ascii="Times New Roman" w:hAnsi="Times New Roman" w:cs="Times New Roman"/>
          <w:szCs w:val="20"/>
        </w:rPr>
        <w:t xml:space="preserve"> da ECF d</w:t>
      </w:r>
      <w:r w:rsidR="00D45991" w:rsidRPr="00BC796D">
        <w:rPr>
          <w:rFonts w:ascii="Times New Roman" w:hAnsi="Times New Roman" w:cs="Times New Roman"/>
          <w:szCs w:val="20"/>
        </w:rPr>
        <w:t>o</w:t>
      </w:r>
      <w:r w:rsidR="00647904" w:rsidRPr="00BC796D">
        <w:rPr>
          <w:rFonts w:ascii="Times New Roman" w:hAnsi="Times New Roman" w:cs="Times New Roman"/>
          <w:szCs w:val="20"/>
        </w:rPr>
        <w:t xml:space="preserve"> perí</w:t>
      </w:r>
      <w:r w:rsidR="009D46B2" w:rsidRPr="00BC796D">
        <w:rPr>
          <w:rFonts w:ascii="Times New Roman" w:hAnsi="Times New Roman" w:cs="Times New Roman"/>
          <w:szCs w:val="20"/>
        </w:rPr>
        <w:t>o</w:t>
      </w:r>
      <w:r w:rsidR="00647904" w:rsidRPr="00BC796D">
        <w:rPr>
          <w:rFonts w:ascii="Times New Roman" w:hAnsi="Times New Roman" w:cs="Times New Roman"/>
          <w:szCs w:val="20"/>
        </w:rPr>
        <w:t xml:space="preserve">do </w:t>
      </w:r>
      <w:r w:rsidR="009D46B2" w:rsidRPr="00BC796D">
        <w:rPr>
          <w:rFonts w:ascii="Times New Roman" w:hAnsi="Times New Roman" w:cs="Times New Roman"/>
          <w:szCs w:val="20"/>
        </w:rPr>
        <w:t xml:space="preserve">imediatamente </w:t>
      </w:r>
      <w:r w:rsidR="00647904" w:rsidRPr="00BC796D">
        <w:rPr>
          <w:rFonts w:ascii="Times New Roman" w:hAnsi="Times New Roman" w:cs="Times New Roman"/>
          <w:szCs w:val="20"/>
        </w:rPr>
        <w:t>anterior</w:t>
      </w:r>
      <w:r w:rsidR="00D45991" w:rsidRPr="00BC796D">
        <w:rPr>
          <w:rFonts w:ascii="Times New Roman" w:hAnsi="Times New Roman" w:cs="Times New Roman"/>
          <w:szCs w:val="20"/>
        </w:rPr>
        <w:t xml:space="preserve"> (transmitida ao SPED – ativa)</w:t>
      </w:r>
      <w:r w:rsidR="00647904" w:rsidRPr="00BC796D">
        <w:rPr>
          <w:rFonts w:ascii="Times New Roman" w:hAnsi="Times New Roman" w:cs="Times New Roman"/>
          <w:szCs w:val="20"/>
        </w:rPr>
        <w:t>.</w:t>
      </w:r>
    </w:p>
    <w:p w14:paraId="5524FACA" w14:textId="77777777" w:rsidR="00522C0D" w:rsidRPr="00BC796D"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Pr="00BC796D" w:rsidRDefault="00647904"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w:t>
      </w:r>
      <w:r w:rsidRPr="00BC796D">
        <w:rPr>
          <w:rFonts w:ascii="Times New Roman" w:hAnsi="Times New Roman" w:cs="Times New Roman"/>
          <w:b/>
          <w:szCs w:val="20"/>
          <w:u w:val="single"/>
        </w:rPr>
        <w:t>recuperação</w:t>
      </w:r>
      <w:r w:rsidRPr="00BC796D">
        <w:rPr>
          <w:rFonts w:ascii="Times New Roman" w:hAnsi="Times New Roman" w:cs="Times New Roman"/>
          <w:szCs w:val="20"/>
          <w:u w:val="single"/>
        </w:rPr>
        <w:t xml:space="preserve"> da ECF</w:t>
      </w:r>
      <w:r w:rsidR="009D46B2" w:rsidRPr="00BC796D">
        <w:rPr>
          <w:rFonts w:ascii="Times New Roman" w:hAnsi="Times New Roman" w:cs="Times New Roman"/>
          <w:szCs w:val="20"/>
          <w:u w:val="single"/>
        </w:rPr>
        <w:t xml:space="preserve"> do período imediatamente</w:t>
      </w:r>
      <w:r w:rsidRPr="00BC796D">
        <w:rPr>
          <w:rFonts w:ascii="Times New Roman" w:hAnsi="Times New Roman" w:cs="Times New Roman"/>
          <w:szCs w:val="20"/>
          <w:u w:val="single"/>
        </w:rPr>
        <w:t xml:space="preserve"> anterior</w:t>
      </w:r>
      <w:r w:rsidRPr="00BC796D">
        <w:rPr>
          <w:rFonts w:ascii="Times New Roman" w:hAnsi="Times New Roman" w:cs="Times New Roman"/>
          <w:szCs w:val="20"/>
        </w:rPr>
        <w:t xml:space="preserve"> é obrigatória quando:</w:t>
      </w:r>
    </w:p>
    <w:p w14:paraId="681B38E4" w14:textId="77777777" w:rsidR="003A387F" w:rsidRPr="00BC796D" w:rsidRDefault="003A387F" w:rsidP="003A387F">
      <w:pPr>
        <w:pStyle w:val="NormalWeb"/>
        <w:shd w:val="clear" w:color="auto" w:fill="FFFFFF"/>
        <w:spacing w:before="0" w:after="0"/>
        <w:ind w:left="709" w:firstLine="709"/>
        <w:jc w:val="both"/>
        <w:rPr>
          <w:rFonts w:ascii="Times New Roman" w:hAnsi="Times New Roman" w:cs="Times New Roman"/>
          <w:b/>
          <w:szCs w:val="20"/>
        </w:rPr>
      </w:pPr>
    </w:p>
    <w:p w14:paraId="0D08087A" w14:textId="479988A0" w:rsidR="00682C71" w:rsidRPr="00BC796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b/>
          <w:szCs w:val="20"/>
        </w:rPr>
        <w:t>1</w:t>
      </w:r>
      <w:r w:rsidRPr="00BC796D">
        <w:rPr>
          <w:rFonts w:ascii="Times New Roman" w:hAnsi="Times New Roman" w:cs="Times New Roman"/>
          <w:szCs w:val="20"/>
        </w:rPr>
        <w:t xml:space="preserve"> – Forma de tributação pelo lucro real (0010.</w:t>
      </w:r>
      <w:r w:rsidRPr="00BC796D">
        <w:t xml:space="preserve"> </w:t>
      </w:r>
      <w:r w:rsidRPr="00BC796D">
        <w:rPr>
          <w:rFonts w:ascii="Times New Roman" w:hAnsi="Times New Roman" w:cs="Times New Roman"/>
          <w:szCs w:val="20"/>
        </w:rPr>
        <w:t>FORMA_TRIB = “1”);</w:t>
      </w:r>
    </w:p>
    <w:p w14:paraId="2389D46A" w14:textId="77777777" w:rsidR="003A387F" w:rsidRPr="00BC796D" w:rsidRDefault="003A387F" w:rsidP="000D10B7">
      <w:pPr>
        <w:pStyle w:val="NormalWeb"/>
        <w:shd w:val="clear" w:color="auto" w:fill="FFFFFF"/>
        <w:spacing w:before="0" w:after="0"/>
        <w:ind w:firstLine="708"/>
        <w:jc w:val="both"/>
        <w:rPr>
          <w:rFonts w:ascii="Times New Roman" w:hAnsi="Times New Roman" w:cs="Times New Roman"/>
          <w:b/>
          <w:szCs w:val="20"/>
        </w:rPr>
      </w:pPr>
    </w:p>
    <w:p w14:paraId="0839ECDE" w14:textId="319E5E06" w:rsidR="00647904" w:rsidRPr="00BC796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b/>
          <w:szCs w:val="20"/>
        </w:rPr>
        <w:t>2</w:t>
      </w:r>
      <w:r w:rsidR="00647904" w:rsidRPr="00BC796D">
        <w:rPr>
          <w:rFonts w:ascii="Times New Roman" w:hAnsi="Times New Roman" w:cs="Times New Roman"/>
          <w:b/>
          <w:szCs w:val="20"/>
        </w:rPr>
        <w:t xml:space="preserve"> </w:t>
      </w:r>
      <w:r w:rsidR="00647904" w:rsidRPr="00BC796D">
        <w:rPr>
          <w:rFonts w:ascii="Times New Roman" w:hAnsi="Times New Roman" w:cs="Times New Roman"/>
          <w:szCs w:val="20"/>
        </w:rPr>
        <w:t xml:space="preserve">– </w:t>
      </w:r>
      <w:r w:rsidR="009D46B2" w:rsidRPr="00BC796D">
        <w:rPr>
          <w:rFonts w:ascii="Times New Roman" w:hAnsi="Times New Roman" w:cs="Times New Roman"/>
          <w:szCs w:val="20"/>
        </w:rPr>
        <w:t>A</w:t>
      </w:r>
      <w:r w:rsidR="00647904" w:rsidRPr="00BC796D">
        <w:rPr>
          <w:rFonts w:ascii="Times New Roman" w:hAnsi="Times New Roman" w:cs="Times New Roman"/>
          <w:szCs w:val="20"/>
        </w:rPr>
        <w:t xml:space="preserve"> data inicial da ECF (0000.DT_INI) </w:t>
      </w:r>
      <w:r w:rsidR="009D46B2" w:rsidRPr="00BC796D">
        <w:rPr>
          <w:rFonts w:ascii="Times New Roman" w:hAnsi="Times New Roman" w:cs="Times New Roman"/>
          <w:szCs w:val="20"/>
        </w:rPr>
        <w:t xml:space="preserve">do período atual </w:t>
      </w:r>
      <w:r w:rsidR="00647904" w:rsidRPr="00BC796D">
        <w:rPr>
          <w:rFonts w:ascii="Times New Roman" w:hAnsi="Times New Roman" w:cs="Times New Roman"/>
          <w:szCs w:val="20"/>
        </w:rPr>
        <w:t>for diferente de 01/01/2014; e</w:t>
      </w:r>
    </w:p>
    <w:p w14:paraId="0803A37F" w14:textId="77777777" w:rsidR="003A387F" w:rsidRPr="00BC796D" w:rsidRDefault="003A387F" w:rsidP="00647904">
      <w:pPr>
        <w:pStyle w:val="NormalWeb"/>
        <w:shd w:val="clear" w:color="auto" w:fill="FFFFFF"/>
        <w:spacing w:before="0" w:after="0"/>
        <w:ind w:left="708"/>
        <w:jc w:val="both"/>
        <w:rPr>
          <w:rFonts w:ascii="Times New Roman" w:hAnsi="Times New Roman" w:cs="Times New Roman"/>
          <w:b/>
          <w:szCs w:val="20"/>
        </w:rPr>
      </w:pPr>
    </w:p>
    <w:p w14:paraId="3140AB22" w14:textId="79A69DE0" w:rsidR="00647904" w:rsidRPr="00BC796D" w:rsidRDefault="00682C71" w:rsidP="003A387F">
      <w:pPr>
        <w:pStyle w:val="NormalWeb"/>
        <w:shd w:val="clear" w:color="auto" w:fill="FFFFFF"/>
        <w:spacing w:before="0" w:after="0"/>
        <w:ind w:left="1417" w:firstLine="1"/>
        <w:jc w:val="both"/>
        <w:rPr>
          <w:rFonts w:ascii="Times New Roman" w:hAnsi="Times New Roman" w:cs="Times New Roman"/>
          <w:szCs w:val="20"/>
        </w:rPr>
      </w:pPr>
      <w:r w:rsidRPr="00BC796D">
        <w:rPr>
          <w:rFonts w:ascii="Times New Roman" w:hAnsi="Times New Roman" w:cs="Times New Roman"/>
          <w:b/>
          <w:szCs w:val="20"/>
        </w:rPr>
        <w:t>3</w:t>
      </w:r>
      <w:r w:rsidR="00647904" w:rsidRPr="00BC796D">
        <w:rPr>
          <w:rFonts w:ascii="Times New Roman" w:hAnsi="Times New Roman" w:cs="Times New Roman"/>
          <w:b/>
          <w:szCs w:val="20"/>
        </w:rPr>
        <w:t xml:space="preserve"> </w:t>
      </w:r>
      <w:r w:rsidR="00647904" w:rsidRPr="00BC796D">
        <w:rPr>
          <w:rFonts w:ascii="Times New Roman" w:hAnsi="Times New Roman" w:cs="Times New Roman"/>
          <w:szCs w:val="20"/>
        </w:rPr>
        <w:t>– O indicador de situação de início de período (0000.IND_SIT_INI_PER) for igual a “0” (Regular – Início no primeiro dia do ano) ou “2” (</w:t>
      </w:r>
      <w:r w:rsidRPr="00BC796D">
        <w:rPr>
          <w:rFonts w:ascii="Times New Roman" w:hAnsi="Times New Roman" w:cs="Times New Roman"/>
          <w:szCs w:val="20"/>
        </w:rPr>
        <w:t xml:space="preserve">quando </w:t>
      </w:r>
      <w:r w:rsidR="00647904" w:rsidRPr="00BC796D">
        <w:rPr>
          <w:rFonts w:ascii="Times New Roman" w:hAnsi="Times New Roman" w:cs="Times New Roman"/>
          <w:szCs w:val="20"/>
        </w:rPr>
        <w:t>remanescente de cisão ou realizou incorporação).</w:t>
      </w:r>
    </w:p>
    <w:p w14:paraId="18F210D2" w14:textId="77777777" w:rsidR="00647904" w:rsidRPr="00BC796D" w:rsidRDefault="00647904" w:rsidP="00BA4160">
      <w:pPr>
        <w:rPr>
          <w:szCs w:val="20"/>
        </w:rPr>
      </w:pPr>
    </w:p>
    <w:p w14:paraId="197BF71F" w14:textId="77777777" w:rsidR="00647904" w:rsidRPr="00BC796D" w:rsidRDefault="00FC7AAD" w:rsidP="00647904">
      <w:pPr>
        <w:ind w:left="708"/>
        <w:rPr>
          <w:szCs w:val="20"/>
        </w:rPr>
      </w:pPr>
      <w:r w:rsidRPr="00BC796D">
        <w:rPr>
          <w:szCs w:val="20"/>
        </w:rPr>
        <w:t xml:space="preserve">A verificação da </w:t>
      </w:r>
      <w:r w:rsidR="00647904" w:rsidRPr="00BC796D">
        <w:rPr>
          <w:szCs w:val="20"/>
        </w:rPr>
        <w:t xml:space="preserve">não recuperação da ECF anterior </w:t>
      </w:r>
      <w:r w:rsidRPr="00BC796D">
        <w:rPr>
          <w:szCs w:val="20"/>
        </w:rPr>
        <w:t xml:space="preserve">somente </w:t>
      </w:r>
      <w:r w:rsidR="00647904" w:rsidRPr="00BC796D">
        <w:rPr>
          <w:szCs w:val="20"/>
        </w:rPr>
        <w:t xml:space="preserve">ocorrerá </w:t>
      </w:r>
      <w:r w:rsidR="00D45991" w:rsidRPr="00BC796D">
        <w:rPr>
          <w:b/>
          <w:szCs w:val="20"/>
        </w:rPr>
        <w:t>no momento da transmissão,</w:t>
      </w:r>
      <w:r w:rsidR="00D45991" w:rsidRPr="00BC796D">
        <w:rPr>
          <w:szCs w:val="20"/>
        </w:rPr>
        <w:t xml:space="preserve"> </w:t>
      </w:r>
      <w:r w:rsidR="00647904" w:rsidRPr="00BC796D">
        <w:rPr>
          <w:szCs w:val="20"/>
        </w:rPr>
        <w:t>de acordo com as seguintes regras</w:t>
      </w:r>
      <w:r w:rsidRPr="00BC796D">
        <w:rPr>
          <w:szCs w:val="20"/>
        </w:rPr>
        <w:t xml:space="preserve"> de </w:t>
      </w:r>
      <w:r w:rsidRPr="00BC796D">
        <w:rPr>
          <w:b/>
          <w:szCs w:val="20"/>
        </w:rPr>
        <w:t>erro</w:t>
      </w:r>
      <w:r w:rsidR="00647904" w:rsidRPr="00BC796D">
        <w:rPr>
          <w:szCs w:val="20"/>
        </w:rPr>
        <w:t>:</w:t>
      </w:r>
    </w:p>
    <w:p w14:paraId="44F527CF" w14:textId="77777777" w:rsidR="003A387F" w:rsidRPr="00BC796D" w:rsidRDefault="003A387F" w:rsidP="001D6EF4">
      <w:pPr>
        <w:ind w:left="708"/>
        <w:jc w:val="both"/>
        <w:rPr>
          <w:b/>
          <w:szCs w:val="20"/>
        </w:rPr>
      </w:pPr>
    </w:p>
    <w:p w14:paraId="43C427E5" w14:textId="0EA40233" w:rsidR="00647904" w:rsidRPr="00BC796D" w:rsidRDefault="00FC7AAD" w:rsidP="003A387F">
      <w:pPr>
        <w:ind w:left="1418"/>
        <w:jc w:val="both"/>
        <w:rPr>
          <w:szCs w:val="20"/>
        </w:rPr>
      </w:pPr>
      <w:r w:rsidRPr="00BC796D">
        <w:rPr>
          <w:b/>
          <w:szCs w:val="20"/>
        </w:rPr>
        <w:t xml:space="preserve">1 </w:t>
      </w:r>
      <w:r w:rsidR="00647904" w:rsidRPr="00BC796D">
        <w:rPr>
          <w:szCs w:val="20"/>
        </w:rPr>
        <w:t xml:space="preserve">- Verifica, quando a forma de tributação for lucro real (0010.FORMA_TRIB = 1), se existe ECF transmitida para a base do Sped de período imediatamente anterior e com o </w:t>
      </w:r>
      <w:r w:rsidR="00647904" w:rsidRPr="00BC796D">
        <w:rPr>
          <w:i/>
          <w:szCs w:val="20"/>
        </w:rPr>
        <w:t>HASHCODE</w:t>
      </w:r>
      <w:r w:rsidR="00647904" w:rsidRPr="00BC796D">
        <w:rPr>
          <w:szCs w:val="20"/>
        </w:rPr>
        <w:t xml:space="preserve"> igual ao que foi informado no </w:t>
      </w:r>
      <w:r w:rsidR="0000555D" w:rsidRPr="00BC796D">
        <w:rPr>
          <w:szCs w:val="20"/>
        </w:rPr>
        <w:t>campo</w:t>
      </w:r>
      <w:r w:rsidR="00D45991" w:rsidRPr="00BC796D">
        <w:rPr>
          <w:szCs w:val="20"/>
        </w:rPr>
        <w:t xml:space="preserve"> 0010.</w:t>
      </w:r>
      <w:r w:rsidR="00D45991" w:rsidRPr="00BC796D">
        <w:t xml:space="preserve"> </w:t>
      </w:r>
      <w:r w:rsidR="00D45991" w:rsidRPr="00BC796D">
        <w:rPr>
          <w:szCs w:val="20"/>
        </w:rPr>
        <w:t>HASH_ECF_ANTERIOR (</w:t>
      </w:r>
      <w:r w:rsidR="0000555D" w:rsidRPr="00BC796D">
        <w:rPr>
          <w:i/>
          <w:szCs w:val="20"/>
        </w:rPr>
        <w:t>has</w:t>
      </w:r>
      <w:r w:rsidR="00D45991" w:rsidRPr="00BC796D">
        <w:rPr>
          <w:i/>
          <w:szCs w:val="20"/>
        </w:rPr>
        <w:t>h</w:t>
      </w:r>
      <w:r w:rsidR="0000555D" w:rsidRPr="00BC796D">
        <w:rPr>
          <w:i/>
          <w:szCs w:val="20"/>
        </w:rPr>
        <w:t xml:space="preserve">code </w:t>
      </w:r>
      <w:r w:rsidR="0000555D" w:rsidRPr="00BC796D">
        <w:rPr>
          <w:szCs w:val="20"/>
        </w:rPr>
        <w:t>da ECF do período imediatamente anterior a ser recuperado</w:t>
      </w:r>
      <w:r w:rsidR="00D45991" w:rsidRPr="00BC796D">
        <w:rPr>
          <w:szCs w:val="20"/>
        </w:rPr>
        <w:t>)</w:t>
      </w:r>
      <w:r w:rsidR="00647904" w:rsidRPr="00BC796D">
        <w:rPr>
          <w:szCs w:val="20"/>
        </w:rPr>
        <w:t>.</w:t>
      </w:r>
    </w:p>
    <w:p w14:paraId="3653CAD8" w14:textId="77777777" w:rsidR="003A387F" w:rsidRPr="00BC796D" w:rsidRDefault="003A387F" w:rsidP="001D6EF4">
      <w:pPr>
        <w:ind w:left="708"/>
        <w:jc w:val="both"/>
        <w:rPr>
          <w:b/>
          <w:szCs w:val="20"/>
        </w:rPr>
      </w:pPr>
    </w:p>
    <w:p w14:paraId="573B488B" w14:textId="0C04FC68" w:rsidR="00787CA0" w:rsidRPr="00BC796D" w:rsidRDefault="00FC7AAD" w:rsidP="003A387F">
      <w:pPr>
        <w:ind w:left="1418"/>
        <w:jc w:val="both"/>
        <w:rPr>
          <w:szCs w:val="20"/>
        </w:rPr>
      </w:pPr>
      <w:r w:rsidRPr="00BC796D">
        <w:rPr>
          <w:b/>
          <w:szCs w:val="20"/>
        </w:rPr>
        <w:t>2</w:t>
      </w:r>
      <w:r w:rsidR="00647904" w:rsidRPr="00BC796D">
        <w:rPr>
          <w:szCs w:val="20"/>
        </w:rPr>
        <w:t>- Verifica, quando a forma de tributação for lu</w:t>
      </w:r>
      <w:r w:rsidR="00787CA0" w:rsidRPr="00BC796D">
        <w:rPr>
          <w:szCs w:val="20"/>
        </w:rPr>
        <w:t xml:space="preserve">cro real (0010.FORMA_TRIB = 1) e não existe ECF transmitida para a base do Sped de período imediatamente anterior, se o campo </w:t>
      </w:r>
      <w:r w:rsidRPr="00BC796D">
        <w:rPr>
          <w:szCs w:val="20"/>
        </w:rPr>
        <w:t>0010.</w:t>
      </w:r>
      <w:r w:rsidRPr="00BC796D">
        <w:t xml:space="preserve"> </w:t>
      </w:r>
      <w:r w:rsidRPr="00BC796D">
        <w:rPr>
          <w:szCs w:val="20"/>
        </w:rPr>
        <w:t>HASH_ECF_ANTERIOR</w:t>
      </w:r>
      <w:r w:rsidRPr="00BC796D">
        <w:rPr>
          <w:i/>
          <w:szCs w:val="20"/>
        </w:rPr>
        <w:t xml:space="preserve"> </w:t>
      </w:r>
      <w:r w:rsidRPr="00BC796D">
        <w:rPr>
          <w:szCs w:val="20"/>
        </w:rPr>
        <w:t>(</w:t>
      </w:r>
      <w:r w:rsidR="0000555D" w:rsidRPr="00BC796D">
        <w:rPr>
          <w:i/>
          <w:szCs w:val="20"/>
        </w:rPr>
        <w:t>has</w:t>
      </w:r>
      <w:r w:rsidR="00D45991" w:rsidRPr="00BC796D">
        <w:rPr>
          <w:i/>
          <w:szCs w:val="20"/>
        </w:rPr>
        <w:t>h</w:t>
      </w:r>
      <w:r w:rsidR="0000555D" w:rsidRPr="00BC796D">
        <w:rPr>
          <w:i/>
          <w:szCs w:val="20"/>
        </w:rPr>
        <w:t xml:space="preserve">code </w:t>
      </w:r>
      <w:r w:rsidR="0000555D" w:rsidRPr="00BC796D">
        <w:rPr>
          <w:szCs w:val="20"/>
        </w:rPr>
        <w:t>da ECF do período imediatamente anterior a ser recuperado</w:t>
      </w:r>
      <w:r w:rsidRPr="00BC796D">
        <w:rPr>
          <w:szCs w:val="20"/>
        </w:rPr>
        <w:t xml:space="preserve">) </w:t>
      </w:r>
      <w:r w:rsidR="00787CA0" w:rsidRPr="00BC796D">
        <w:rPr>
          <w:szCs w:val="20"/>
        </w:rPr>
        <w:t>não está preenchido.</w:t>
      </w:r>
    </w:p>
    <w:p w14:paraId="185AD9DC" w14:textId="77777777" w:rsidR="000D10B7" w:rsidRPr="00BC796D" w:rsidRDefault="000D10B7" w:rsidP="001D6EF4">
      <w:pPr>
        <w:pStyle w:val="NormalWeb"/>
        <w:shd w:val="clear" w:color="auto" w:fill="FFFFFF"/>
        <w:spacing w:before="0" w:after="0"/>
        <w:jc w:val="both"/>
        <w:rPr>
          <w:rFonts w:ascii="Times New Roman" w:hAnsi="Times New Roman" w:cs="Times New Roman"/>
          <w:szCs w:val="20"/>
        </w:rPr>
      </w:pPr>
    </w:p>
    <w:p w14:paraId="157E074B" w14:textId="77777777" w:rsidR="003A387F" w:rsidRPr="00BC796D" w:rsidRDefault="003A387F">
      <w:pPr>
        <w:spacing w:after="200" w:line="276" w:lineRule="auto"/>
        <w:rPr>
          <w:rFonts w:cs="Arial"/>
          <w:b/>
          <w:bCs/>
          <w:iCs/>
          <w:color w:val="0000CC"/>
          <w:szCs w:val="28"/>
        </w:rPr>
      </w:pPr>
      <w:r w:rsidRPr="00BC796D">
        <w:br w:type="page"/>
      </w:r>
    </w:p>
    <w:p w14:paraId="70648CD5" w14:textId="776269B4" w:rsidR="00921621" w:rsidRPr="00BC796D" w:rsidRDefault="00921621" w:rsidP="00C1043C">
      <w:pPr>
        <w:pStyle w:val="Ttulo2"/>
      </w:pPr>
      <w:bookmarkStart w:id="6" w:name="_Toc532980307"/>
      <w:r w:rsidRPr="00BC796D">
        <w:lastRenderedPageBreak/>
        <w:t>1.4. Pessoas Jurídicas Imunes e Isentas</w:t>
      </w:r>
      <w:bookmarkEnd w:id="6"/>
    </w:p>
    <w:p w14:paraId="5C7BC542" w14:textId="77777777" w:rsidR="008A1B95" w:rsidRPr="00BC796D" w:rsidRDefault="008A1B95" w:rsidP="008A1B95">
      <w:pPr>
        <w:tabs>
          <w:tab w:val="left" w:pos="8175"/>
        </w:tabs>
        <w:rPr>
          <w:color w:val="0000FF"/>
          <w:szCs w:val="20"/>
        </w:rPr>
      </w:pPr>
      <w:r w:rsidRPr="00BC796D">
        <w:rPr>
          <w:color w:val="0000FF"/>
          <w:szCs w:val="20"/>
        </w:rPr>
        <w:tab/>
      </w:r>
      <w:r w:rsidRPr="00BC796D">
        <w:rPr>
          <w:szCs w:val="20"/>
        </w:rPr>
        <w:t xml:space="preserve">  </w:t>
      </w:r>
    </w:p>
    <w:p w14:paraId="134B54D0" w14:textId="77777777" w:rsidR="008A1B95" w:rsidRPr="00BC796D" w:rsidRDefault="00F92E2B" w:rsidP="008A1B95">
      <w:pPr>
        <w:shd w:val="clear" w:color="auto" w:fill="FFFFFF"/>
        <w:ind w:firstLine="708"/>
        <w:jc w:val="both"/>
        <w:rPr>
          <w:szCs w:val="20"/>
        </w:rPr>
      </w:pPr>
      <w:r w:rsidRPr="00BC796D">
        <w:rPr>
          <w:szCs w:val="20"/>
        </w:rPr>
        <w:t>A partir do ano-calendário 2015, todas as pessoas jurídicas imunes ou isentas estão obrigadas a entregar a ECF.</w:t>
      </w:r>
    </w:p>
    <w:p w14:paraId="4C016F40" w14:textId="77777777" w:rsidR="00EC2D50" w:rsidRPr="00BC796D"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BC796D" w:rsidRDefault="00BA3398" w:rsidP="00BA3398">
      <w:pPr>
        <w:shd w:val="clear" w:color="auto" w:fill="FFFFFF"/>
        <w:ind w:firstLine="708"/>
        <w:jc w:val="both"/>
        <w:rPr>
          <w:szCs w:val="20"/>
        </w:rPr>
      </w:pPr>
      <w:r w:rsidRPr="00BC796D">
        <w:rPr>
          <w:szCs w:val="20"/>
        </w:rPr>
        <w:t>As imunes/isentas (desobrigadas do IRPJ e da CSLL) e que não estejam obrigadas a entregar a ECD deverão preencher os seguintes registros:</w:t>
      </w:r>
    </w:p>
    <w:p w14:paraId="56551DE7" w14:textId="77777777" w:rsidR="00BA3398" w:rsidRPr="00BC796D" w:rsidRDefault="00BA3398" w:rsidP="00BA3398">
      <w:pPr>
        <w:shd w:val="clear" w:color="auto" w:fill="FFFFFF"/>
        <w:ind w:firstLine="708"/>
        <w:jc w:val="both"/>
        <w:rPr>
          <w:szCs w:val="20"/>
        </w:rPr>
      </w:pPr>
    </w:p>
    <w:p w14:paraId="1A690BD9" w14:textId="77777777" w:rsidR="00BA3398" w:rsidRPr="00BC796D" w:rsidRDefault="00BA3398" w:rsidP="00BA3398">
      <w:pPr>
        <w:shd w:val="clear" w:color="auto" w:fill="FFFFFF"/>
        <w:ind w:firstLine="708"/>
        <w:jc w:val="both"/>
        <w:rPr>
          <w:szCs w:val="20"/>
        </w:rPr>
      </w:pPr>
      <w:r w:rsidRPr="00BC796D">
        <w:rPr>
          <w:szCs w:val="20"/>
        </w:rPr>
        <w:t>Registro 0000: Abertura do Arquivo Digital e Identificação da Pessoa Jurídica</w:t>
      </w:r>
    </w:p>
    <w:p w14:paraId="4AF85102" w14:textId="77777777" w:rsidR="00BA3398" w:rsidRPr="00BC796D" w:rsidRDefault="00BA3398" w:rsidP="00BA3398">
      <w:pPr>
        <w:shd w:val="clear" w:color="auto" w:fill="FFFFFF"/>
        <w:ind w:firstLine="708"/>
        <w:jc w:val="both"/>
        <w:rPr>
          <w:szCs w:val="20"/>
        </w:rPr>
      </w:pPr>
      <w:r w:rsidRPr="00BC796D">
        <w:rPr>
          <w:szCs w:val="20"/>
        </w:rPr>
        <w:t>Registro 0010: Parâmetros de Tributação</w:t>
      </w:r>
    </w:p>
    <w:p w14:paraId="33489703" w14:textId="77777777" w:rsidR="00BA3398" w:rsidRPr="00BC796D" w:rsidRDefault="00BA3398" w:rsidP="00BA3398">
      <w:pPr>
        <w:shd w:val="clear" w:color="auto" w:fill="FFFFFF"/>
        <w:ind w:firstLine="708"/>
        <w:jc w:val="both"/>
        <w:rPr>
          <w:szCs w:val="20"/>
        </w:rPr>
      </w:pPr>
      <w:r w:rsidRPr="00BC796D">
        <w:rPr>
          <w:szCs w:val="20"/>
        </w:rPr>
        <w:t>Registro 0020: Parâmetros Complementares</w:t>
      </w:r>
    </w:p>
    <w:p w14:paraId="02D62D67" w14:textId="77777777" w:rsidR="00BA3398" w:rsidRPr="00BC796D" w:rsidRDefault="00BA3398" w:rsidP="00BA3398">
      <w:pPr>
        <w:shd w:val="clear" w:color="auto" w:fill="FFFFFF"/>
        <w:ind w:firstLine="708"/>
        <w:jc w:val="both"/>
        <w:rPr>
          <w:szCs w:val="20"/>
        </w:rPr>
      </w:pPr>
      <w:r w:rsidRPr="00BC796D">
        <w:rPr>
          <w:szCs w:val="20"/>
        </w:rPr>
        <w:t>Registro 0030: Dados Cadastrais</w:t>
      </w:r>
    </w:p>
    <w:p w14:paraId="6D987DB1" w14:textId="77777777" w:rsidR="00BA3398" w:rsidRPr="00BC796D" w:rsidRDefault="00BA3398" w:rsidP="00BA3398">
      <w:pPr>
        <w:shd w:val="clear" w:color="auto" w:fill="FFFFFF"/>
        <w:ind w:firstLine="708"/>
        <w:jc w:val="both"/>
        <w:rPr>
          <w:szCs w:val="20"/>
        </w:rPr>
      </w:pPr>
      <w:r w:rsidRPr="00BC796D">
        <w:rPr>
          <w:szCs w:val="20"/>
        </w:rPr>
        <w:t>Registro 0930: Identificação dos Signatários da ECF</w:t>
      </w:r>
    </w:p>
    <w:p w14:paraId="0E1ACEC4" w14:textId="77777777" w:rsidR="00BA3398" w:rsidRPr="00BC796D" w:rsidRDefault="00BA3398" w:rsidP="00BA3398">
      <w:pPr>
        <w:shd w:val="clear" w:color="auto" w:fill="FFFFFF"/>
        <w:ind w:firstLine="708"/>
        <w:jc w:val="both"/>
        <w:rPr>
          <w:szCs w:val="20"/>
        </w:rPr>
      </w:pPr>
      <w:r w:rsidRPr="00BC796D">
        <w:rPr>
          <w:szCs w:val="20"/>
        </w:rPr>
        <w:t>Registro X390: Origem e Aplicações de Recursos - Imunes e Isentas</w:t>
      </w:r>
    </w:p>
    <w:p w14:paraId="357AE921" w14:textId="77777777" w:rsidR="001D6EF4" w:rsidRPr="00BC796D" w:rsidRDefault="00BA3398" w:rsidP="001D6EF4">
      <w:pPr>
        <w:shd w:val="clear" w:color="auto" w:fill="FFFFFF"/>
        <w:ind w:firstLine="708"/>
        <w:jc w:val="both"/>
        <w:rPr>
          <w:szCs w:val="20"/>
        </w:rPr>
      </w:pPr>
      <w:r w:rsidRPr="00BC796D">
        <w:rPr>
          <w:szCs w:val="20"/>
        </w:rPr>
        <w:t>Registro Y612: Identificação e Rendimentos de Dirigentes, Conselheiros, Sócios ou Titular.</w:t>
      </w:r>
    </w:p>
    <w:p w14:paraId="474E6C1B" w14:textId="77777777" w:rsidR="001D6EF4" w:rsidRPr="00BC796D" w:rsidRDefault="001D6EF4" w:rsidP="001D6EF4">
      <w:pPr>
        <w:shd w:val="clear" w:color="auto" w:fill="FFFFFF"/>
        <w:ind w:firstLine="708"/>
        <w:jc w:val="both"/>
        <w:rPr>
          <w:szCs w:val="20"/>
        </w:rPr>
      </w:pPr>
    </w:p>
    <w:p w14:paraId="26962ED6" w14:textId="77777777" w:rsidR="001D6EF4" w:rsidRPr="00BC796D" w:rsidRDefault="001D6EF4" w:rsidP="001D6EF4">
      <w:pPr>
        <w:shd w:val="clear" w:color="auto" w:fill="FFFFFF"/>
        <w:ind w:firstLine="708"/>
        <w:jc w:val="both"/>
        <w:rPr>
          <w:b/>
          <w:szCs w:val="20"/>
        </w:rPr>
      </w:pPr>
      <w:r w:rsidRPr="00BC796D">
        <w:rPr>
          <w:b/>
          <w:szCs w:val="20"/>
        </w:rPr>
        <w:t>Observação: No caso do registro 0930, para as imunes/isentas que não estejam obrigadas a entregar a ECD, só será exigida a assinatura do representante legal</w:t>
      </w:r>
      <w:r w:rsidR="00522C0D" w:rsidRPr="00BC796D">
        <w:rPr>
          <w:b/>
          <w:szCs w:val="20"/>
        </w:rPr>
        <w:t xml:space="preserve">; ou seja, </w:t>
      </w:r>
      <w:r w:rsidR="0000555D" w:rsidRPr="00BC796D">
        <w:rPr>
          <w:b/>
          <w:szCs w:val="20"/>
        </w:rPr>
        <w:t>n</w:t>
      </w:r>
      <w:r w:rsidRPr="00BC796D">
        <w:rPr>
          <w:b/>
          <w:szCs w:val="20"/>
        </w:rPr>
        <w:t>ão será obrigatória a a</w:t>
      </w:r>
      <w:r w:rsidR="0000555D" w:rsidRPr="00BC796D">
        <w:rPr>
          <w:b/>
          <w:szCs w:val="20"/>
        </w:rPr>
        <w:t>ssinatura do contador</w:t>
      </w:r>
      <w:r w:rsidRPr="00BC796D">
        <w:rPr>
          <w:b/>
          <w:szCs w:val="20"/>
        </w:rPr>
        <w:t>.</w:t>
      </w:r>
    </w:p>
    <w:p w14:paraId="6A8F9837" w14:textId="77777777" w:rsidR="00BA3398" w:rsidRPr="00BC796D" w:rsidRDefault="00BA3398" w:rsidP="00BA3398">
      <w:pPr>
        <w:shd w:val="clear" w:color="auto" w:fill="FFFFFF"/>
        <w:ind w:firstLine="708"/>
        <w:jc w:val="both"/>
        <w:rPr>
          <w:szCs w:val="20"/>
        </w:rPr>
      </w:pPr>
    </w:p>
    <w:p w14:paraId="21CF52F8" w14:textId="77777777" w:rsidR="00BA3398" w:rsidRPr="00BC796D" w:rsidRDefault="00BA3398" w:rsidP="00BA3398">
      <w:pPr>
        <w:shd w:val="clear" w:color="auto" w:fill="FFFFFF"/>
        <w:ind w:firstLine="708"/>
        <w:jc w:val="both"/>
        <w:rPr>
          <w:szCs w:val="20"/>
        </w:rPr>
      </w:pPr>
      <w:r w:rsidRPr="00BC796D">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BC796D">
        <w:rPr>
          <w:szCs w:val="20"/>
        </w:rPr>
        <w:t xml:space="preserve"> </w:t>
      </w:r>
      <w:r w:rsidR="001D6EF4" w:rsidRPr="00BC796D">
        <w:rPr>
          <w:b/>
          <w:szCs w:val="20"/>
        </w:rPr>
        <w:t>Nessa situação, a assinatura do contador</w:t>
      </w:r>
      <w:r w:rsidR="00522C0D" w:rsidRPr="00BC796D">
        <w:rPr>
          <w:b/>
          <w:szCs w:val="20"/>
        </w:rPr>
        <w:t xml:space="preserve">, no registro 0930, </w:t>
      </w:r>
      <w:r w:rsidR="001D6EF4" w:rsidRPr="00BC796D">
        <w:rPr>
          <w:b/>
          <w:szCs w:val="20"/>
        </w:rPr>
        <w:t>é obrigatória</w:t>
      </w:r>
      <w:r w:rsidR="001D6EF4" w:rsidRPr="00BC796D">
        <w:rPr>
          <w:szCs w:val="20"/>
        </w:rPr>
        <w:t>.</w:t>
      </w:r>
    </w:p>
    <w:p w14:paraId="29AEB788" w14:textId="77777777" w:rsidR="00BA3398" w:rsidRPr="00BC796D" w:rsidRDefault="00BA3398" w:rsidP="00BA3398">
      <w:pPr>
        <w:shd w:val="clear" w:color="auto" w:fill="FFFFFF"/>
        <w:ind w:firstLine="708"/>
        <w:jc w:val="both"/>
        <w:rPr>
          <w:szCs w:val="20"/>
        </w:rPr>
      </w:pPr>
    </w:p>
    <w:p w14:paraId="2EC3A22A" w14:textId="77777777" w:rsidR="00CD2D51" w:rsidRPr="00BC796D" w:rsidRDefault="00CD2D51" w:rsidP="00C1043C">
      <w:pPr>
        <w:pStyle w:val="Ttulo2"/>
      </w:pPr>
      <w:bookmarkStart w:id="7" w:name="_Toc532980308"/>
      <w:r w:rsidRPr="00BC796D">
        <w:t>1.5. Arquivo da ECF</w:t>
      </w:r>
      <w:bookmarkEnd w:id="7"/>
    </w:p>
    <w:p w14:paraId="22310338" w14:textId="77777777" w:rsidR="00CD2D51" w:rsidRPr="00BC796D"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Pr="00BC796D" w:rsidRDefault="00CD2D51" w:rsidP="00CD2D51">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gerar um arquivo da ECF, crie a ECF no programa</w:t>
      </w:r>
      <w:r w:rsidR="00955E0F" w:rsidRPr="00BC796D">
        <w:rPr>
          <w:rFonts w:ascii="Times New Roman" w:hAnsi="Times New Roman" w:cs="Times New Roman"/>
          <w:szCs w:val="20"/>
        </w:rPr>
        <w:t xml:space="preserve"> (Arquivo/Criar)</w:t>
      </w:r>
      <w:r w:rsidRPr="00BC796D">
        <w:rPr>
          <w:rFonts w:ascii="Times New Roman" w:hAnsi="Times New Roman" w:cs="Times New Roman"/>
          <w:szCs w:val="20"/>
        </w:rPr>
        <w:t xml:space="preserve">, preencha os dados </w:t>
      </w:r>
      <w:r w:rsidR="001D6EF4" w:rsidRPr="00BC796D">
        <w:rPr>
          <w:rFonts w:ascii="Times New Roman" w:hAnsi="Times New Roman" w:cs="Times New Roman"/>
          <w:szCs w:val="20"/>
        </w:rPr>
        <w:t>principais</w:t>
      </w:r>
      <w:r w:rsidRPr="00BC796D">
        <w:rPr>
          <w:rFonts w:ascii="Times New Roman" w:hAnsi="Times New Roman" w:cs="Times New Roman"/>
          <w:szCs w:val="20"/>
        </w:rPr>
        <w:t xml:space="preserve"> e clique em </w:t>
      </w:r>
      <w:r w:rsidR="009D46B2" w:rsidRPr="00BC796D">
        <w:rPr>
          <w:rFonts w:ascii="Times New Roman" w:hAnsi="Times New Roman" w:cs="Times New Roman"/>
          <w:szCs w:val="20"/>
        </w:rPr>
        <w:t>“</w:t>
      </w:r>
      <w:r w:rsidRPr="00BC796D">
        <w:rPr>
          <w:rFonts w:ascii="Times New Roman" w:hAnsi="Times New Roman" w:cs="Times New Roman"/>
          <w:szCs w:val="20"/>
        </w:rPr>
        <w:t>Ferramentas/Exportar Escrituração</w:t>
      </w:r>
      <w:r w:rsidR="009D46B2" w:rsidRPr="00BC796D">
        <w:rPr>
          <w:rFonts w:ascii="Times New Roman" w:hAnsi="Times New Roman" w:cs="Times New Roman"/>
          <w:szCs w:val="20"/>
        </w:rPr>
        <w:t>”</w:t>
      </w:r>
      <w:r w:rsidRPr="00BC796D">
        <w:rPr>
          <w:rFonts w:ascii="Times New Roman" w:hAnsi="Times New Roman" w:cs="Times New Roman"/>
          <w:szCs w:val="20"/>
        </w:rPr>
        <w:t>.</w:t>
      </w:r>
    </w:p>
    <w:p w14:paraId="5C6A0C7D" w14:textId="77777777" w:rsidR="00E632B6" w:rsidRPr="00BC796D" w:rsidRDefault="00E632B6" w:rsidP="00CD2D51">
      <w:pPr>
        <w:pStyle w:val="NormalWeb"/>
        <w:shd w:val="clear" w:color="auto" w:fill="FFFFFF"/>
        <w:spacing w:before="0" w:after="0"/>
        <w:ind w:firstLine="708"/>
        <w:jc w:val="both"/>
        <w:rPr>
          <w:rFonts w:ascii="Times New Roman" w:hAnsi="Times New Roman" w:cs="Times New Roman"/>
          <w:szCs w:val="20"/>
        </w:rPr>
      </w:pPr>
    </w:p>
    <w:p w14:paraId="7525E666" w14:textId="77777777" w:rsidR="00F823EC" w:rsidRPr="00BC796D" w:rsidRDefault="00F823EC" w:rsidP="00C1043C">
      <w:pPr>
        <w:pStyle w:val="Ttulo2"/>
      </w:pPr>
      <w:bookmarkStart w:id="8" w:name="_Toc532980309"/>
      <w:r w:rsidRPr="00BC796D">
        <w:t>1.6. Recuperação de ECD Sem Mapeamento para o Plano Referencial</w:t>
      </w:r>
      <w:bookmarkEnd w:id="8"/>
    </w:p>
    <w:p w14:paraId="4A04DB27" w14:textId="77777777" w:rsidR="00F823EC" w:rsidRPr="00BC796D"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BC796D" w:rsidRDefault="00F823EC" w:rsidP="00F823EC">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Pr="00BC796D"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BC796D" w:rsidRDefault="00F823EC" w:rsidP="00F823EC">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1) Importar a ECF.</w:t>
      </w:r>
    </w:p>
    <w:p w14:paraId="161BA8F9" w14:textId="77777777" w:rsidR="00F823EC" w:rsidRPr="00BC796D"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BC796D" w:rsidRDefault="00F823EC" w:rsidP="00F823EC">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Pr="00BC796D" w:rsidRDefault="00E632B6" w:rsidP="00F823EC">
      <w:pPr>
        <w:pStyle w:val="NormalWeb"/>
        <w:shd w:val="clear" w:color="auto" w:fill="FFFFFF"/>
        <w:spacing w:before="0" w:after="0"/>
        <w:ind w:left="708"/>
        <w:jc w:val="both"/>
        <w:rPr>
          <w:rFonts w:ascii="Times New Roman" w:hAnsi="Times New Roman" w:cs="Times New Roman"/>
          <w:szCs w:val="20"/>
        </w:rPr>
      </w:pPr>
    </w:p>
    <w:p w14:paraId="580713F9" w14:textId="77777777" w:rsidR="00F823EC" w:rsidRPr="00BC796D" w:rsidRDefault="00F823EC" w:rsidP="00F823EC">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3) </w:t>
      </w:r>
      <w:r w:rsidR="00CB4357" w:rsidRPr="00BC796D">
        <w:rPr>
          <w:rFonts w:ascii="Times New Roman" w:hAnsi="Times New Roman" w:cs="Times New Roman"/>
          <w:szCs w:val="20"/>
        </w:rPr>
        <w:t>A partir de um arquivo txt, que contenha o bloco J devidamente mapeado, i</w:t>
      </w:r>
      <w:r w:rsidRPr="00BC796D">
        <w:rPr>
          <w:rFonts w:ascii="Times New Roman" w:hAnsi="Times New Roman" w:cs="Times New Roman"/>
          <w:szCs w:val="20"/>
        </w:rPr>
        <w:t>mportar</w:t>
      </w:r>
      <w:r w:rsidR="00CB4357" w:rsidRPr="00BC796D">
        <w:rPr>
          <w:rFonts w:ascii="Times New Roman" w:hAnsi="Times New Roman" w:cs="Times New Roman"/>
          <w:szCs w:val="20"/>
        </w:rPr>
        <w:t xml:space="preserve"> deste arquivo, no programa da ECF,</w:t>
      </w:r>
      <w:r w:rsidRPr="00BC796D">
        <w:rPr>
          <w:rFonts w:ascii="Times New Roman" w:hAnsi="Times New Roman" w:cs="Times New Roman"/>
          <w:szCs w:val="20"/>
        </w:rPr>
        <w:t xml:space="preserve"> somente o bloco J da ECF. O programa da ECF incluirá o mapeamento nos registros</w:t>
      </w:r>
      <w:r w:rsidR="00B7619F" w:rsidRPr="00BC796D">
        <w:rPr>
          <w:rFonts w:ascii="Times New Roman" w:hAnsi="Times New Roman" w:cs="Times New Roman"/>
          <w:szCs w:val="20"/>
        </w:rPr>
        <w:t xml:space="preserve"> K155/K156 </w:t>
      </w:r>
      <w:r w:rsidRPr="00BC796D">
        <w:rPr>
          <w:rFonts w:ascii="Times New Roman" w:hAnsi="Times New Roman" w:cs="Times New Roman"/>
          <w:szCs w:val="20"/>
        </w:rPr>
        <w:t>e K355</w:t>
      </w:r>
      <w:r w:rsidR="00B7619F" w:rsidRPr="00BC796D">
        <w:rPr>
          <w:rFonts w:ascii="Times New Roman" w:hAnsi="Times New Roman" w:cs="Times New Roman"/>
          <w:szCs w:val="20"/>
        </w:rPr>
        <w:t>/K356</w:t>
      </w:r>
      <w:r w:rsidRPr="00BC796D">
        <w:rPr>
          <w:rFonts w:ascii="Times New Roman" w:hAnsi="Times New Roman" w:cs="Times New Roman"/>
          <w:szCs w:val="20"/>
        </w:rPr>
        <w:t xml:space="preserve"> e, consequentemente, calculará o balanço patrimonial e a DRE utilizando os saldos da ECD e o mapeamento da ECF.</w:t>
      </w:r>
    </w:p>
    <w:p w14:paraId="22962F58" w14:textId="77777777" w:rsidR="00002590" w:rsidRPr="00BC796D" w:rsidRDefault="00002590" w:rsidP="006F78E8">
      <w:pPr>
        <w:pStyle w:val="NormalWeb"/>
        <w:shd w:val="clear" w:color="auto" w:fill="FFFFFF"/>
        <w:spacing w:before="0" w:after="0"/>
        <w:jc w:val="both"/>
        <w:rPr>
          <w:rFonts w:ascii="Times New Roman" w:hAnsi="Times New Roman" w:cs="Times New Roman"/>
          <w:szCs w:val="20"/>
        </w:rPr>
      </w:pPr>
    </w:p>
    <w:p w14:paraId="1F1D2583" w14:textId="77777777" w:rsidR="003A387F" w:rsidRPr="00BC796D" w:rsidRDefault="003A387F">
      <w:pPr>
        <w:spacing w:after="200" w:line="276" w:lineRule="auto"/>
        <w:rPr>
          <w:rFonts w:cs="Arial"/>
          <w:b/>
          <w:bCs/>
          <w:iCs/>
          <w:color w:val="0000CC"/>
          <w:szCs w:val="28"/>
        </w:rPr>
      </w:pPr>
      <w:r w:rsidRPr="00BC796D">
        <w:br w:type="page"/>
      </w:r>
    </w:p>
    <w:p w14:paraId="76A30E6B" w14:textId="264E2639" w:rsidR="00FC674E" w:rsidRPr="00BC796D" w:rsidRDefault="00FC674E" w:rsidP="00C1043C">
      <w:pPr>
        <w:pStyle w:val="Ttulo2"/>
      </w:pPr>
      <w:bookmarkStart w:id="9" w:name="_Toc532980310"/>
      <w:r w:rsidRPr="00BC796D">
        <w:lastRenderedPageBreak/>
        <w:t>1.7. Recuperação de ECD Com Encerramento do Exercício Diferente dos Encerramentos da ECF</w:t>
      </w:r>
      <w:bookmarkEnd w:id="9"/>
    </w:p>
    <w:p w14:paraId="686D1BB3" w14:textId="77777777" w:rsidR="00FC674E" w:rsidRPr="00BC796D"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BC796D" w:rsidRDefault="00FC674E" w:rsidP="00FC674E">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Os encerramentos do exercício na ECF seguem o período de apuração do tributo. Por exemplo, se a empresa é do lucro presumido, os encerramento</w:t>
      </w:r>
      <w:r w:rsidR="0000555D" w:rsidRPr="00BC796D">
        <w:rPr>
          <w:rFonts w:ascii="Times New Roman" w:hAnsi="Times New Roman" w:cs="Times New Roman"/>
          <w:szCs w:val="20"/>
        </w:rPr>
        <w:t>s</w:t>
      </w:r>
      <w:r w:rsidRPr="00BC796D">
        <w:rPr>
          <w:rFonts w:ascii="Times New Roman" w:hAnsi="Times New Roman" w:cs="Times New Roman"/>
          <w:szCs w:val="20"/>
        </w:rPr>
        <w:t xml:space="preserve"> do exercício da ECF serão trimestrais. </w:t>
      </w:r>
    </w:p>
    <w:p w14:paraId="0F451C75" w14:textId="77777777" w:rsidR="002F2891" w:rsidRPr="00BC796D"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77777777" w:rsidR="00FC674E" w:rsidRPr="00BC796D" w:rsidRDefault="00FC674E" w:rsidP="001A6D89">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BC796D">
        <w:rPr>
          <w:rFonts w:ascii="Times New Roman" w:hAnsi="Times New Roman" w:cs="Times New Roman"/>
          <w:szCs w:val="20"/>
        </w:rPr>
        <w:t>uma mensagem</w:t>
      </w:r>
      <w:r w:rsidR="002F2891" w:rsidRPr="00BC796D">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BC796D">
        <w:rPr>
          <w:rFonts w:ascii="Times New Roman" w:hAnsi="Times New Roman" w:cs="Times New Roman"/>
          <w:szCs w:val="20"/>
        </w:rPr>
        <w:t>s</w:t>
      </w:r>
      <w:r w:rsidR="002F2891" w:rsidRPr="00BC796D">
        <w:rPr>
          <w:rFonts w:ascii="Times New Roman" w:hAnsi="Times New Roman" w:cs="Times New Roman"/>
          <w:szCs w:val="20"/>
        </w:rPr>
        <w:t xml:space="preserve"> registro</w:t>
      </w:r>
      <w:r w:rsidR="00A36C52" w:rsidRPr="00BC796D">
        <w:rPr>
          <w:rFonts w:ascii="Times New Roman" w:hAnsi="Times New Roman" w:cs="Times New Roman"/>
          <w:szCs w:val="20"/>
        </w:rPr>
        <w:t>s</w:t>
      </w:r>
      <w:r w:rsidR="002F2891" w:rsidRPr="00BC796D">
        <w:rPr>
          <w:rFonts w:ascii="Times New Roman" w:hAnsi="Times New Roman" w:cs="Times New Roman"/>
          <w:szCs w:val="20"/>
        </w:rPr>
        <w:t xml:space="preserve"> K155 </w:t>
      </w:r>
      <w:r w:rsidR="00A36C52" w:rsidRPr="00BC796D">
        <w:rPr>
          <w:rFonts w:ascii="Times New Roman" w:hAnsi="Times New Roman" w:cs="Times New Roman"/>
          <w:szCs w:val="20"/>
        </w:rPr>
        <w:t xml:space="preserve">e K355 </w:t>
      </w:r>
      <w:r w:rsidR="002F2891" w:rsidRPr="00BC796D">
        <w:rPr>
          <w:rFonts w:ascii="Times New Roman" w:hAnsi="Times New Roman" w:cs="Times New Roman"/>
          <w:szCs w:val="20"/>
        </w:rPr>
        <w:t xml:space="preserve">(alteração de saldo de uma ou mais contas). </w:t>
      </w:r>
    </w:p>
    <w:p w14:paraId="591E1702" w14:textId="77777777" w:rsidR="0009516A" w:rsidRPr="00BC796D" w:rsidRDefault="0009516A" w:rsidP="00503A4C">
      <w:pPr>
        <w:pStyle w:val="NormalWeb"/>
        <w:shd w:val="clear" w:color="auto" w:fill="FFFFFF"/>
        <w:spacing w:before="0" w:after="0"/>
        <w:jc w:val="both"/>
        <w:rPr>
          <w:rFonts w:ascii="Times New Roman" w:hAnsi="Times New Roman" w:cs="Times New Roman"/>
          <w:szCs w:val="20"/>
        </w:rPr>
      </w:pPr>
    </w:p>
    <w:p w14:paraId="7265998A" w14:textId="77777777" w:rsidR="000B7532" w:rsidRPr="00BC796D" w:rsidRDefault="000B7532" w:rsidP="00C1043C">
      <w:pPr>
        <w:pStyle w:val="Ttulo2"/>
      </w:pPr>
      <w:bookmarkStart w:id="10" w:name="_Toc532980311"/>
      <w:r w:rsidRPr="00BC796D">
        <w:t xml:space="preserve">1.8. Registro do Prejuízo Fiscal do Período na </w:t>
      </w:r>
      <w:r w:rsidR="00E00235" w:rsidRPr="00BC796D">
        <w:t>Parte</w:t>
      </w:r>
      <w:r w:rsidRPr="00BC796D">
        <w:t xml:space="preserve"> B do e-Lalur</w:t>
      </w:r>
      <w:bookmarkEnd w:id="10"/>
    </w:p>
    <w:p w14:paraId="3EC03FF7" w14:textId="77777777" w:rsidR="000B7532" w:rsidRPr="00BC796D"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Quando ocorrer um prejuízo fiscal no período (Registro M300), o procedimento a seguir é:</w:t>
      </w:r>
    </w:p>
    <w:p w14:paraId="154F0C10"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 Criar uma conta de Prejuízos Fiscais de Períodos Anteriores no registro M010.</w:t>
      </w:r>
    </w:p>
    <w:p w14:paraId="387B6674" w14:textId="77777777" w:rsidR="001D6EF4" w:rsidRPr="00BC796D"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77777777" w:rsidR="000B7532" w:rsidRPr="00BC796D" w:rsidRDefault="001D6EF4" w:rsidP="000B7532">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w:t>
      </w:r>
      <w:r w:rsidR="000B7532" w:rsidRPr="00BC796D">
        <w:rPr>
          <w:rFonts w:ascii="Times New Roman" w:hAnsi="Times New Roman" w:cs="Times New Roman"/>
          <w:szCs w:val="20"/>
        </w:rPr>
        <w:t xml:space="preserve">- Registrar o saldo do prejuízo fiscal do período no registro M410 </w:t>
      </w:r>
      <w:r w:rsidR="00353955" w:rsidRPr="00BC796D">
        <w:rPr>
          <w:rFonts w:ascii="Times New Roman" w:hAnsi="Times New Roman" w:cs="Times New Roman"/>
          <w:b/>
          <w:szCs w:val="20"/>
        </w:rPr>
        <w:t>(Colocar o indicador de lançame</w:t>
      </w:r>
      <w:r w:rsidR="000B7532" w:rsidRPr="00BC796D">
        <w:rPr>
          <w:rFonts w:ascii="Times New Roman" w:hAnsi="Times New Roman" w:cs="Times New Roman"/>
          <w:b/>
          <w:szCs w:val="20"/>
        </w:rPr>
        <w:t>nto como “PF” – Prejuízo do Período).</w:t>
      </w:r>
    </w:p>
    <w:p w14:paraId="7BBCDAE9"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Pr="00BC796D" w:rsidRDefault="000B7532" w:rsidP="001A6D89">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sidRPr="00BC796D">
        <w:rPr>
          <w:rFonts w:ascii="Times New Roman" w:hAnsi="Times New Roman" w:cs="Times New Roman"/>
          <w:b/>
          <w:szCs w:val="20"/>
        </w:rPr>
        <w:t xml:space="preserve">ro M300 (Linhas de código 173, </w:t>
      </w:r>
      <w:r w:rsidRPr="00BC796D">
        <w:rPr>
          <w:rFonts w:ascii="Times New Roman" w:hAnsi="Times New Roman" w:cs="Times New Roman"/>
          <w:b/>
          <w:szCs w:val="20"/>
        </w:rPr>
        <w:t>174</w:t>
      </w:r>
      <w:r w:rsidR="009D46B2" w:rsidRPr="00BC796D">
        <w:rPr>
          <w:rFonts w:ascii="Times New Roman" w:hAnsi="Times New Roman" w:cs="Times New Roman"/>
          <w:b/>
          <w:szCs w:val="20"/>
        </w:rPr>
        <w:t>, 347 e 348</w:t>
      </w:r>
      <w:r w:rsidRPr="00BC796D">
        <w:rPr>
          <w:rFonts w:ascii="Times New Roman" w:hAnsi="Times New Roman" w:cs="Times New Roman"/>
          <w:b/>
          <w:szCs w:val="20"/>
        </w:rPr>
        <w:t xml:space="preserve"> do M300), com tipo de relacionamento “1” (com conta da parte B).  </w:t>
      </w:r>
    </w:p>
    <w:p w14:paraId="4F432857" w14:textId="77777777" w:rsidR="00787CA0" w:rsidRPr="00BC796D"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BC796D" w:rsidRDefault="00C975CB" w:rsidP="007553A7">
      <w:pPr>
        <w:pStyle w:val="Ttulo2"/>
      </w:pPr>
      <w:bookmarkStart w:id="11" w:name="_Toc532980312"/>
      <w:r w:rsidRPr="00BC796D">
        <w:t xml:space="preserve">1.9. Registro da Base de Cálculo Negativa da CSLL do Período na </w:t>
      </w:r>
      <w:r w:rsidR="00E00235" w:rsidRPr="00BC796D">
        <w:t>Parte</w:t>
      </w:r>
      <w:r w:rsidRPr="00BC796D">
        <w:t xml:space="preserve"> B do e-Lacs</w:t>
      </w:r>
      <w:bookmarkEnd w:id="11"/>
    </w:p>
    <w:p w14:paraId="76904285" w14:textId="77777777" w:rsidR="00C975CB" w:rsidRPr="00BC796D"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Quando ocorrer uma base de cálculo negativa no período (Registro M350), o procedimento a seguir é:</w:t>
      </w:r>
    </w:p>
    <w:p w14:paraId="2C3B8C97"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 Criar uma conta de Base de Cálculo Negativa de Períodos Anteriores no registro M010.</w:t>
      </w:r>
    </w:p>
    <w:p w14:paraId="5CC004D0" w14:textId="77777777" w:rsidR="001D6EF4" w:rsidRPr="00BC796D" w:rsidRDefault="00CD24C1"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w:t>
      </w:r>
    </w:p>
    <w:p w14:paraId="4D8590DB"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Registrar o saldo do prejuízo fiscal do período no registro M410 </w:t>
      </w:r>
      <w:r w:rsidRPr="00BC796D">
        <w:rPr>
          <w:rFonts w:ascii="Times New Roman" w:hAnsi="Times New Roman" w:cs="Times New Roman"/>
          <w:b/>
          <w:szCs w:val="20"/>
        </w:rPr>
        <w:t>(Colocar o indic</w:t>
      </w:r>
      <w:r w:rsidR="00353955" w:rsidRPr="00BC796D">
        <w:rPr>
          <w:rFonts w:ascii="Times New Roman" w:hAnsi="Times New Roman" w:cs="Times New Roman"/>
          <w:b/>
          <w:szCs w:val="20"/>
        </w:rPr>
        <w:t>ador de lançame</w:t>
      </w:r>
      <w:r w:rsidRPr="00BC796D">
        <w:rPr>
          <w:rFonts w:ascii="Times New Roman" w:hAnsi="Times New Roman" w:cs="Times New Roman"/>
          <w:b/>
          <w:szCs w:val="20"/>
        </w:rPr>
        <w:t>nto como “BC” – Base de Cálculo Negativa da CSLL).</w:t>
      </w:r>
    </w:p>
    <w:p w14:paraId="1812ED9D"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BC796D" w:rsidRDefault="00C975CB" w:rsidP="001A6D89">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BC796D">
        <w:rPr>
          <w:rFonts w:ascii="Times New Roman" w:hAnsi="Times New Roman" w:cs="Times New Roman"/>
          <w:b/>
          <w:szCs w:val="20"/>
        </w:rPr>
        <w:t xml:space="preserve">ro M350 (Linhas de código 173, </w:t>
      </w:r>
      <w:r w:rsidRPr="00BC796D">
        <w:rPr>
          <w:rFonts w:ascii="Times New Roman" w:hAnsi="Times New Roman" w:cs="Times New Roman"/>
          <w:b/>
          <w:szCs w:val="20"/>
        </w:rPr>
        <w:t>174</w:t>
      </w:r>
      <w:r w:rsidR="009D46B2" w:rsidRPr="00BC796D">
        <w:rPr>
          <w:rFonts w:ascii="Times New Roman" w:hAnsi="Times New Roman" w:cs="Times New Roman"/>
          <w:b/>
          <w:szCs w:val="20"/>
        </w:rPr>
        <w:t>, 347 e 348</w:t>
      </w:r>
      <w:r w:rsidRPr="00BC796D">
        <w:rPr>
          <w:rFonts w:ascii="Times New Roman" w:hAnsi="Times New Roman" w:cs="Times New Roman"/>
          <w:b/>
          <w:szCs w:val="20"/>
        </w:rPr>
        <w:t xml:space="preserve"> do M350), com tipo de relacionamento “1” (com conta da parte B).  </w:t>
      </w:r>
    </w:p>
    <w:p w14:paraId="0CD42215" w14:textId="77777777" w:rsidR="00767E3B" w:rsidRPr="00BC796D"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BC796D" w:rsidRDefault="00767E3B" w:rsidP="00C1043C">
      <w:pPr>
        <w:pStyle w:val="Ttulo2"/>
      </w:pPr>
      <w:bookmarkStart w:id="12" w:name="_Toc532980313"/>
      <w:r w:rsidRPr="00BC796D">
        <w:t>1.10. Mudança de Contador no Período</w:t>
      </w:r>
      <w:r w:rsidR="00647CB4" w:rsidRPr="00BC796D">
        <w:t xml:space="preserve"> ou Mudança de Planos de Contas no Período</w:t>
      </w:r>
      <w:bookmarkEnd w:id="12"/>
    </w:p>
    <w:p w14:paraId="571ECB13" w14:textId="77777777" w:rsidR="00767E3B" w:rsidRPr="00BC796D"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77777777" w:rsidR="004851B9" w:rsidRPr="00BC796D" w:rsidRDefault="00767E3B" w:rsidP="00C56183">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szCs w:val="20"/>
        </w:rPr>
        <w:t xml:space="preserve">Não é possível transmitir duas ou mais ECF caso </w:t>
      </w:r>
      <w:r w:rsidR="001D6EF4" w:rsidRPr="00BC796D">
        <w:rPr>
          <w:rFonts w:ascii="Times New Roman" w:hAnsi="Times New Roman" w:cs="Times New Roman"/>
          <w:szCs w:val="20"/>
        </w:rPr>
        <w:t xml:space="preserve">ocorra </w:t>
      </w:r>
      <w:r w:rsidRPr="00BC796D">
        <w:rPr>
          <w:rFonts w:ascii="Times New Roman" w:hAnsi="Times New Roman" w:cs="Times New Roman"/>
          <w:szCs w:val="20"/>
        </w:rPr>
        <w:t>mudança de contador no período</w:t>
      </w:r>
      <w:r w:rsidR="00647CB4" w:rsidRPr="00BC796D">
        <w:rPr>
          <w:rFonts w:ascii="Times New Roman" w:hAnsi="Times New Roman" w:cs="Times New Roman"/>
          <w:szCs w:val="20"/>
        </w:rPr>
        <w:t xml:space="preserve"> ou mudança de plano de contas no período</w:t>
      </w:r>
      <w:r w:rsidRPr="00BC796D">
        <w:rPr>
          <w:rFonts w:ascii="Times New Roman" w:hAnsi="Times New Roman" w:cs="Times New Roman"/>
          <w:szCs w:val="20"/>
        </w:rPr>
        <w:t>. A ECF deve ser transmitida em arquivo único, a menos que ocorra alguma das si</w:t>
      </w:r>
      <w:r w:rsidR="001A6D89" w:rsidRPr="00BC796D">
        <w:rPr>
          <w:rFonts w:ascii="Times New Roman" w:hAnsi="Times New Roman" w:cs="Times New Roman"/>
          <w:szCs w:val="20"/>
        </w:rPr>
        <w:t>tuações especiais previstas no r</w:t>
      </w:r>
      <w:r w:rsidRPr="00BC796D">
        <w:rPr>
          <w:rFonts w:ascii="Times New Roman" w:hAnsi="Times New Roman" w:cs="Times New Roman"/>
          <w:szCs w:val="20"/>
        </w:rPr>
        <w:t>egistro 0000</w:t>
      </w:r>
      <w:r w:rsidRPr="00BC796D">
        <w:rPr>
          <w:rFonts w:ascii="Times New Roman" w:hAnsi="Times New Roman" w:cs="Times New Roman"/>
          <w:b/>
          <w:szCs w:val="20"/>
        </w:rPr>
        <w:t xml:space="preserve">.  </w:t>
      </w:r>
    </w:p>
    <w:p w14:paraId="5F0458C9" w14:textId="77777777" w:rsidR="004851B9" w:rsidRPr="00BC796D"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7777777" w:rsidR="004851B9" w:rsidRPr="00BC796D" w:rsidRDefault="00C56183" w:rsidP="00C56183">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Caso a entidade tenha que recuperar os dados da ECD, devem ser recuperados os dois arquivos da ECD transmitidos (um para cada contador</w:t>
      </w:r>
      <w:r w:rsidR="00647CB4" w:rsidRPr="00BC796D">
        <w:rPr>
          <w:rFonts w:ascii="Times New Roman" w:hAnsi="Times New Roman" w:cs="Times New Roman"/>
          <w:szCs w:val="20"/>
        </w:rPr>
        <w:t xml:space="preserve"> ou um para cada plano de contas</w:t>
      </w:r>
      <w:r w:rsidRPr="00BC796D">
        <w:rPr>
          <w:rFonts w:ascii="Times New Roman" w:hAnsi="Times New Roman" w:cs="Times New Roman"/>
          <w:szCs w:val="20"/>
        </w:rPr>
        <w:t xml:space="preserve">). </w:t>
      </w:r>
    </w:p>
    <w:p w14:paraId="53C9C4C5" w14:textId="77777777" w:rsidR="004851B9" w:rsidRPr="00BC796D"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BC796D" w:rsidRDefault="00C56183" w:rsidP="00C56183">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BC796D">
        <w:rPr>
          <w:rFonts w:ascii="Times New Roman" w:hAnsi="Times New Roman" w:cs="Times New Roman"/>
          <w:szCs w:val="20"/>
        </w:rPr>
        <w:t xml:space="preserve"> ou primeiro plano de contas</w:t>
      </w:r>
      <w:r w:rsidRPr="00BC796D">
        <w:rPr>
          <w:rFonts w:ascii="Times New Roman" w:hAnsi="Times New Roman" w:cs="Times New Roman"/>
          <w:szCs w:val="20"/>
        </w:rPr>
        <w:t>) sejam iguais aos saldos in</w:t>
      </w:r>
      <w:r w:rsidR="00647CB4" w:rsidRPr="00BC796D">
        <w:rPr>
          <w:rFonts w:ascii="Times New Roman" w:hAnsi="Times New Roman" w:cs="Times New Roman"/>
          <w:szCs w:val="20"/>
        </w:rPr>
        <w:t>i</w:t>
      </w:r>
      <w:r w:rsidRPr="00BC796D">
        <w:rPr>
          <w:rFonts w:ascii="Times New Roman" w:hAnsi="Times New Roman" w:cs="Times New Roman"/>
          <w:szCs w:val="20"/>
        </w:rPr>
        <w:t>ciais dessas mesmas contas que aparecem no segundo arquivo (segundo contador</w:t>
      </w:r>
      <w:r w:rsidR="00647CB4" w:rsidRPr="00BC796D">
        <w:rPr>
          <w:rFonts w:ascii="Times New Roman" w:hAnsi="Times New Roman" w:cs="Times New Roman"/>
          <w:szCs w:val="20"/>
        </w:rPr>
        <w:t xml:space="preserve"> ou segundo plano de contas</w:t>
      </w:r>
      <w:r w:rsidRPr="00BC796D">
        <w:rPr>
          <w:rFonts w:ascii="Times New Roman" w:hAnsi="Times New Roman" w:cs="Times New Roman"/>
          <w:szCs w:val="20"/>
        </w:rPr>
        <w:t>)</w:t>
      </w:r>
      <w:r w:rsidR="009D46B2" w:rsidRPr="00BC796D">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BC796D">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BC796D"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BC796D" w:rsidRDefault="00767E3B" w:rsidP="00C1043C">
      <w:pPr>
        <w:pStyle w:val="Ttulo2"/>
      </w:pPr>
      <w:bookmarkStart w:id="13" w:name="_Toc532980314"/>
      <w:r w:rsidRPr="00BC796D">
        <w:lastRenderedPageBreak/>
        <w:t>1.11. P</w:t>
      </w:r>
      <w:r w:rsidR="00EC4FED" w:rsidRPr="00BC796D">
        <w:t xml:space="preserve">lano de Contas e </w:t>
      </w:r>
      <w:r w:rsidRPr="00BC796D">
        <w:t>Mapeamento</w:t>
      </w:r>
      <w:bookmarkEnd w:id="13"/>
    </w:p>
    <w:p w14:paraId="23AD747C" w14:textId="77777777" w:rsidR="00767E3B" w:rsidRPr="00BC796D" w:rsidRDefault="00767E3B" w:rsidP="00767E3B">
      <w:pPr>
        <w:pStyle w:val="NormalWeb"/>
        <w:shd w:val="clear" w:color="auto" w:fill="FFFFFF"/>
        <w:spacing w:before="0" w:after="0"/>
        <w:ind w:firstLine="708"/>
        <w:jc w:val="both"/>
        <w:rPr>
          <w:rFonts w:ascii="Times New Roman" w:hAnsi="Times New Roman" w:cs="Times New Roman"/>
          <w:szCs w:val="20"/>
        </w:rPr>
      </w:pPr>
    </w:p>
    <w:p w14:paraId="03DA45D3" w14:textId="254B7E81" w:rsidR="005A343B" w:rsidRPr="00BC796D" w:rsidRDefault="00EC4FED" w:rsidP="005A343B">
      <w:pPr>
        <w:pStyle w:val="pergunta-16"/>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ECF recupera o plano de contas do último período existente na ECD. </w:t>
      </w:r>
      <w:r w:rsidR="005A343B" w:rsidRPr="00BC796D">
        <w:rPr>
          <w:rFonts w:ascii="Times New Roman" w:hAnsi="Times New Roman" w:cs="Times New Roman"/>
          <w:szCs w:val="20"/>
        </w:rPr>
        <w:t>No plano de contas devem constar apenas as contas que tenham saldo ou que tiveram movimento no período completo da ECD (se a empresa transmitir ECD em diversos arquivos, ainda que a conta termine com saldo zero em um arquivo, deve constar no plano de contas de todos os arquivos).</w:t>
      </w:r>
    </w:p>
    <w:p w14:paraId="3D65E447" w14:textId="77777777" w:rsidR="00EC4FED" w:rsidRPr="00BC796D"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BC796D" w:rsidRDefault="00EC4FED" w:rsidP="00767E3B">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w:t>
      </w:r>
      <w:r w:rsidR="00767E3B" w:rsidRPr="00BC796D">
        <w:rPr>
          <w:rFonts w:ascii="Times New Roman" w:hAnsi="Times New Roman" w:cs="Times New Roman"/>
          <w:szCs w:val="20"/>
        </w:rPr>
        <w:t xml:space="preserve">mapeamento das contas contábeis da entidade para as contas referenciais é feito somente em relação às contas analíticas. </w:t>
      </w:r>
      <w:r w:rsidR="00767E3B" w:rsidRPr="00BC796D">
        <w:rPr>
          <w:rFonts w:ascii="Times New Roman" w:hAnsi="Times New Roman" w:cs="Times New Roman"/>
          <w:b/>
          <w:szCs w:val="20"/>
        </w:rPr>
        <w:t>Contas sintéticas não devem ser mapeadas</w:t>
      </w:r>
      <w:r w:rsidR="00767E3B" w:rsidRPr="00BC796D">
        <w:rPr>
          <w:rFonts w:ascii="Times New Roman" w:hAnsi="Times New Roman" w:cs="Times New Roman"/>
          <w:szCs w:val="20"/>
        </w:rPr>
        <w:t xml:space="preserve">.  </w:t>
      </w:r>
    </w:p>
    <w:p w14:paraId="76426B8B" w14:textId="77777777" w:rsidR="00767E3B" w:rsidRPr="00BC796D"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BC796D" w:rsidRDefault="00442B28" w:rsidP="007553A7">
      <w:pPr>
        <w:pStyle w:val="Ttulo2"/>
      </w:pPr>
      <w:bookmarkStart w:id="14" w:name="_Toc532980315"/>
      <w:r w:rsidRPr="00BC796D">
        <w:t>1.12. Registros de Planos de Contas Referenciais (L100, L300, P100, P150, U100 e U150)</w:t>
      </w:r>
      <w:bookmarkEnd w:id="14"/>
    </w:p>
    <w:p w14:paraId="3196483A" w14:textId="77777777" w:rsidR="00442B28" w:rsidRPr="00BC796D"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BC796D" w:rsidRDefault="00442B28" w:rsidP="00442B28">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as pessoas jurídicas que possuem ECD a recuperar e geram o</w:t>
      </w:r>
      <w:r w:rsidR="009D46B2" w:rsidRPr="00BC796D">
        <w:rPr>
          <w:rFonts w:ascii="Times New Roman" w:hAnsi="Times New Roman" w:cs="Times New Roman"/>
          <w:szCs w:val="20"/>
        </w:rPr>
        <w:t xml:space="preserve"> arquivo da ECF para importação;</w:t>
      </w:r>
      <w:r w:rsidRPr="00BC796D">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BC796D">
        <w:rPr>
          <w:rFonts w:ascii="Times New Roman" w:hAnsi="Times New Roman" w:cs="Times New Roman"/>
          <w:b/>
          <w:szCs w:val="20"/>
        </w:rPr>
        <w:t>não devem constar no arquivo da ECF para importação</w:t>
      </w:r>
      <w:r w:rsidRPr="00BC796D">
        <w:rPr>
          <w:rFonts w:ascii="Times New Roman" w:hAnsi="Times New Roman" w:cs="Times New Roman"/>
          <w:szCs w:val="20"/>
        </w:rPr>
        <w:t>, pois, caso sejam importados, os valores não serão calculados pelo programa da ECF.</w:t>
      </w:r>
    </w:p>
    <w:p w14:paraId="3D85F340" w14:textId="77777777" w:rsidR="009D46B2" w:rsidRPr="00BC796D"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BC796D" w:rsidRDefault="00CC26D5" w:rsidP="00C1043C">
      <w:pPr>
        <w:pStyle w:val="Ttulo2"/>
      </w:pPr>
      <w:bookmarkStart w:id="15" w:name="_Toc532980316"/>
      <w:r w:rsidRPr="00BC796D">
        <w:t>1.13. Conta “Resultado do Exercício”</w:t>
      </w:r>
      <w:bookmarkEnd w:id="15"/>
    </w:p>
    <w:p w14:paraId="45092D9E" w14:textId="77777777" w:rsidR="00CC26D5" w:rsidRPr="00BC796D" w:rsidRDefault="00CC26D5" w:rsidP="00CC26D5">
      <w:pPr>
        <w:pStyle w:val="NormalWeb"/>
        <w:shd w:val="clear" w:color="auto" w:fill="FFFFFF"/>
        <w:spacing w:before="0" w:after="0"/>
        <w:ind w:firstLine="708"/>
        <w:jc w:val="both"/>
        <w:rPr>
          <w:rFonts w:ascii="Times New Roman" w:hAnsi="Times New Roman" w:cs="Times New Roman"/>
          <w:szCs w:val="20"/>
        </w:rPr>
      </w:pPr>
    </w:p>
    <w:p w14:paraId="138A704B" w14:textId="3CC2150E" w:rsidR="00DA0052" w:rsidRPr="00BC796D" w:rsidRDefault="00C2222A" w:rsidP="003A387F">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BC796D">
        <w:rPr>
          <w:rFonts w:ascii="Times New Roman" w:hAnsi="Times New Roman" w:cs="Times New Roman"/>
          <w:szCs w:val="20"/>
        </w:rPr>
        <w:t xml:space="preserve"> analítica</w:t>
      </w:r>
      <w:r w:rsidRPr="00BC796D">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BC796D">
        <w:rPr>
          <w:rFonts w:ascii="Times New Roman" w:hAnsi="Times New Roman" w:cs="Times New Roman"/>
          <w:szCs w:val="20"/>
        </w:rPr>
        <w:t xml:space="preserve"> J050.COD_NAT = “09” (O</w:t>
      </w:r>
      <w:r w:rsidR="00162BE7" w:rsidRPr="00BC796D">
        <w:rPr>
          <w:rFonts w:ascii="Times New Roman" w:hAnsi="Times New Roman" w:cs="Times New Roman"/>
          <w:szCs w:val="20"/>
        </w:rPr>
        <w:t>utras) e não deverá ser mapeada</w:t>
      </w:r>
      <w:r w:rsidR="00E904A0" w:rsidRPr="00BC796D">
        <w:rPr>
          <w:rFonts w:ascii="Times New Roman" w:hAnsi="Times New Roman" w:cs="Times New Roman"/>
          <w:szCs w:val="20"/>
        </w:rPr>
        <w:t>. O sistema não permite o mapeamento de contas com código de natureza “09”</w:t>
      </w:r>
      <w:r w:rsidR="00CC26D5" w:rsidRPr="00BC796D">
        <w:rPr>
          <w:rFonts w:ascii="Times New Roman" w:hAnsi="Times New Roman" w:cs="Times New Roman"/>
          <w:szCs w:val="20"/>
        </w:rPr>
        <w:t>.</w:t>
      </w:r>
    </w:p>
    <w:p w14:paraId="7CAE84C9" w14:textId="77777777" w:rsidR="003A387F" w:rsidRPr="00BC796D" w:rsidRDefault="003A387F" w:rsidP="003A387F">
      <w:pPr>
        <w:pStyle w:val="NormalWeb"/>
        <w:shd w:val="clear" w:color="auto" w:fill="FFFFFF"/>
        <w:spacing w:before="0" w:after="0"/>
        <w:ind w:firstLine="708"/>
        <w:jc w:val="both"/>
        <w:rPr>
          <w:rFonts w:ascii="Times New Roman" w:hAnsi="Times New Roman" w:cs="Times New Roman"/>
          <w:szCs w:val="20"/>
        </w:rPr>
      </w:pPr>
    </w:p>
    <w:p w14:paraId="4102BB19" w14:textId="77777777" w:rsidR="00372EC2" w:rsidRPr="00BC796D" w:rsidRDefault="00372EC2" w:rsidP="00C1043C">
      <w:pPr>
        <w:pStyle w:val="Ttulo2"/>
      </w:pPr>
      <w:bookmarkStart w:id="16" w:name="_Toc532980317"/>
      <w:r w:rsidRPr="00BC796D">
        <w:t>1.14. Retificação da ECF</w:t>
      </w:r>
      <w:bookmarkEnd w:id="16"/>
    </w:p>
    <w:p w14:paraId="20D07D5C"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p>
    <w:p w14:paraId="7965ECA3" w14:textId="77777777" w:rsidR="00DA0052" w:rsidRPr="00BC796D" w:rsidRDefault="00372EC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r</w:t>
      </w:r>
      <w:r w:rsidR="004A4D2B" w:rsidRPr="00BC796D">
        <w:rPr>
          <w:rFonts w:ascii="Times New Roman" w:hAnsi="Times New Roman" w:cs="Times New Roman"/>
          <w:szCs w:val="20"/>
        </w:rPr>
        <w:t xml:space="preserve">etificação </w:t>
      </w:r>
      <w:r w:rsidRPr="00BC796D">
        <w:rPr>
          <w:rFonts w:ascii="Times New Roman" w:hAnsi="Times New Roman" w:cs="Times New Roman"/>
          <w:szCs w:val="20"/>
        </w:rPr>
        <w:t xml:space="preserve">da ECF </w:t>
      </w:r>
      <w:r w:rsidR="00DA0052" w:rsidRPr="00BC796D">
        <w:rPr>
          <w:rFonts w:ascii="Times New Roman" w:hAnsi="Times New Roman" w:cs="Times New Roman"/>
          <w:szCs w:val="20"/>
        </w:rPr>
        <w:t xml:space="preserve">anteriormente entregue </w:t>
      </w:r>
      <w:r w:rsidRPr="00BC796D">
        <w:rPr>
          <w:rFonts w:ascii="Times New Roman" w:hAnsi="Times New Roman" w:cs="Times New Roman"/>
          <w:szCs w:val="20"/>
        </w:rPr>
        <w:t xml:space="preserve">poderá ser realizada </w:t>
      </w:r>
      <w:r w:rsidR="004A4D2B" w:rsidRPr="00BC796D">
        <w:rPr>
          <w:rFonts w:ascii="Times New Roman" w:hAnsi="Times New Roman" w:cs="Times New Roman"/>
          <w:szCs w:val="20"/>
        </w:rPr>
        <w:t>em até 5 anos</w:t>
      </w:r>
      <w:r w:rsidR="00DA0052" w:rsidRPr="00BC796D">
        <w:rPr>
          <w:rFonts w:ascii="Times New Roman" w:hAnsi="Times New Roman" w:cs="Times New Roman"/>
          <w:szCs w:val="20"/>
        </w:rPr>
        <w:t xml:space="preserve"> e dar-se-á mediante apresentação de nova ECF, independentemente de autorização pela autoridade administrativa.</w:t>
      </w:r>
    </w:p>
    <w:p w14:paraId="56342E96"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ECF retificadora terá a mesma natureza da ECF retificada, substituindo-a integralmente para todos os fins e direitos, e passará a ser a ativa na base de dados do Sped.</w:t>
      </w:r>
    </w:p>
    <w:p w14:paraId="3E2C9B57"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p>
    <w:p w14:paraId="31CE3884"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Caso a ECF retificadora altere os saldos das contas da parte B do e-Lalur ou do e-Lacs, a pessoa jurídica deverá verificar a necessidade de retificar as ECF dos anos-calendário posteriores.</w:t>
      </w:r>
    </w:p>
    <w:p w14:paraId="6DC0CE5A"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rá entregar a ECF retificadora sempre que apresentar ECD substituta alterando contas ou saldos contábeis recuperados na ECF ativa na base de dados do Sped.</w:t>
      </w:r>
    </w:p>
    <w:p w14:paraId="140808D8"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Exemplo: Em 01/01/2018, a empresa retificou a ECF do ano-calendário 2014. Nesse caso, a empresa pode ter que retificar as ECF dos anos-calendário 2015 e 2016.</w:t>
      </w:r>
    </w:p>
    <w:p w14:paraId="72740E43" w14:textId="77777777" w:rsidR="00D25868" w:rsidRPr="00BC796D"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77777777" w:rsidR="005021F1" w:rsidRPr="00BC796D" w:rsidRDefault="00D25868" w:rsidP="00171B8D">
      <w:pPr>
        <w:ind w:firstLine="708"/>
        <w:jc w:val="both"/>
        <w:rPr>
          <w:bCs/>
          <w:szCs w:val="20"/>
        </w:rPr>
      </w:pPr>
      <w:r w:rsidRPr="00BC796D">
        <w:rPr>
          <w:bCs/>
          <w:szCs w:val="20"/>
        </w:rPr>
        <w:t>Para retificação da ECF, é necessário que o campo 12 do registro 0000 (0000.RETIFICADORA)</w:t>
      </w:r>
      <w:r w:rsidR="005021F1" w:rsidRPr="00BC796D">
        <w:rPr>
          <w:bCs/>
          <w:szCs w:val="20"/>
        </w:rPr>
        <w:t xml:space="preserve"> </w:t>
      </w:r>
      <w:r w:rsidRPr="00BC796D">
        <w:rPr>
          <w:bCs/>
          <w:szCs w:val="20"/>
        </w:rPr>
        <w:t xml:space="preserve">deve estar preenchido com “S” (ECF Retificadora). </w:t>
      </w:r>
    </w:p>
    <w:p w14:paraId="571E981B" w14:textId="77777777" w:rsidR="005021F1" w:rsidRPr="00BC796D" w:rsidRDefault="005021F1" w:rsidP="00171B8D">
      <w:pPr>
        <w:ind w:firstLine="708"/>
        <w:jc w:val="both"/>
        <w:rPr>
          <w:bCs/>
          <w:szCs w:val="20"/>
        </w:rPr>
      </w:pPr>
    </w:p>
    <w:p w14:paraId="4BBE38D9" w14:textId="77777777" w:rsidR="005021F1" w:rsidRPr="00BC796D" w:rsidRDefault="00CB4357" w:rsidP="00171B8D">
      <w:pPr>
        <w:ind w:firstLine="708"/>
        <w:jc w:val="both"/>
        <w:rPr>
          <w:bCs/>
          <w:szCs w:val="20"/>
        </w:rPr>
      </w:pPr>
      <w:r w:rsidRPr="00BC796D">
        <w:rPr>
          <w:bCs/>
          <w:szCs w:val="20"/>
        </w:rPr>
        <w:lastRenderedPageBreak/>
        <w:t>No programa em</w:t>
      </w:r>
      <w:r w:rsidR="005021F1" w:rsidRPr="00BC796D">
        <w:rPr>
          <w:bCs/>
          <w:szCs w:val="20"/>
        </w:rPr>
        <w:t xml:space="preserve"> edição</w:t>
      </w:r>
      <w:r w:rsidRPr="00BC796D">
        <w:rPr>
          <w:bCs/>
          <w:szCs w:val="20"/>
        </w:rPr>
        <w:t xml:space="preserve">, </w:t>
      </w:r>
      <w:r w:rsidR="005021F1" w:rsidRPr="00BC796D">
        <w:rPr>
          <w:bCs/>
          <w:szCs w:val="20"/>
        </w:rPr>
        <w:t xml:space="preserve">janela de </w:t>
      </w:r>
      <w:r w:rsidRPr="00BC796D">
        <w:rPr>
          <w:bCs/>
          <w:szCs w:val="20"/>
        </w:rPr>
        <w:t>“D</w:t>
      </w:r>
      <w:r w:rsidR="005021F1" w:rsidRPr="00BC796D">
        <w:rPr>
          <w:bCs/>
          <w:szCs w:val="20"/>
        </w:rPr>
        <w:t>ados Iniciais</w:t>
      </w:r>
      <w:r w:rsidRPr="00BC796D">
        <w:rPr>
          <w:bCs/>
          <w:szCs w:val="20"/>
        </w:rPr>
        <w:t>”</w:t>
      </w:r>
      <w:r w:rsidR="005021F1" w:rsidRPr="00BC796D">
        <w:rPr>
          <w:bCs/>
          <w:szCs w:val="20"/>
        </w:rPr>
        <w:t xml:space="preserve">, </w:t>
      </w:r>
      <w:r w:rsidRPr="00BC796D">
        <w:rPr>
          <w:bCs/>
          <w:szCs w:val="20"/>
        </w:rPr>
        <w:t>“</w:t>
      </w:r>
      <w:r w:rsidR="005021F1" w:rsidRPr="00BC796D">
        <w:rPr>
          <w:bCs/>
          <w:szCs w:val="20"/>
        </w:rPr>
        <w:t>0000 - Identificação da Entidade</w:t>
      </w:r>
      <w:r w:rsidRPr="00BC796D">
        <w:rPr>
          <w:bCs/>
          <w:szCs w:val="20"/>
        </w:rPr>
        <w:t>”</w:t>
      </w:r>
      <w:r w:rsidR="005021F1" w:rsidRPr="00BC796D">
        <w:rPr>
          <w:bCs/>
          <w:szCs w:val="20"/>
        </w:rPr>
        <w:t xml:space="preserve">, alterar o campo “Escrituração Retificadora?”  para </w:t>
      </w:r>
      <w:r w:rsidRPr="00BC796D">
        <w:rPr>
          <w:bCs/>
          <w:szCs w:val="20"/>
        </w:rPr>
        <w:t xml:space="preserve">a opção </w:t>
      </w:r>
      <w:r w:rsidR="005021F1" w:rsidRPr="00BC796D">
        <w:rPr>
          <w:bCs/>
          <w:szCs w:val="20"/>
        </w:rPr>
        <w:t xml:space="preserve">“ECF Retificadora”. Nesse caso, será exigido informar o </w:t>
      </w:r>
      <w:r w:rsidRPr="00BC796D">
        <w:rPr>
          <w:bCs/>
          <w:szCs w:val="20"/>
        </w:rPr>
        <w:t>“</w:t>
      </w:r>
      <w:r w:rsidR="005021F1" w:rsidRPr="00BC796D">
        <w:rPr>
          <w:bCs/>
          <w:szCs w:val="20"/>
        </w:rPr>
        <w:t>Número do Recibo Anterior</w:t>
      </w:r>
      <w:r w:rsidRPr="00BC796D">
        <w:rPr>
          <w:bCs/>
          <w:szCs w:val="20"/>
        </w:rPr>
        <w:t>”</w:t>
      </w:r>
      <w:r w:rsidR="005021F1" w:rsidRPr="00BC796D">
        <w:rPr>
          <w:bCs/>
          <w:szCs w:val="20"/>
        </w:rPr>
        <w:t xml:space="preserve"> (número do recibo da ECF que está sendo retificada).</w:t>
      </w:r>
    </w:p>
    <w:p w14:paraId="5B97AC08" w14:textId="77777777" w:rsidR="00372EC2" w:rsidRPr="00BC796D" w:rsidRDefault="00372EC2" w:rsidP="00171B8D">
      <w:pPr>
        <w:ind w:firstLine="708"/>
        <w:jc w:val="both"/>
        <w:rPr>
          <w:szCs w:val="20"/>
        </w:rPr>
      </w:pPr>
    </w:p>
    <w:p w14:paraId="64AF8885" w14:textId="77777777" w:rsidR="00372EC2" w:rsidRPr="00BC796D" w:rsidRDefault="00372EC2" w:rsidP="00C1043C">
      <w:pPr>
        <w:pStyle w:val="Ttulo2"/>
      </w:pPr>
      <w:bookmarkStart w:id="17" w:name="_Toc532980318"/>
      <w:r w:rsidRPr="00BC796D">
        <w:t>1.15. O que significa a mensagem “Dados atualizados na linha de acordo com a tabela da RFB”?</w:t>
      </w:r>
      <w:bookmarkEnd w:id="17"/>
    </w:p>
    <w:p w14:paraId="3D153972"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BC796D">
        <w:rPr>
          <w:rFonts w:ascii="Times New Roman" w:hAnsi="Times New Roman" w:cs="Times New Roman"/>
          <w:szCs w:val="20"/>
        </w:rPr>
        <w:t>advertência</w:t>
      </w:r>
      <w:r w:rsidRPr="00BC796D">
        <w:rPr>
          <w:rFonts w:ascii="Times New Roman" w:hAnsi="Times New Roman" w:cs="Times New Roman"/>
          <w:szCs w:val="20"/>
        </w:rPr>
        <w:t>) no momento da importação do arquivo da ECF: “Dados atualizados na linha de acordo com a tabela da RFB”.</w:t>
      </w:r>
    </w:p>
    <w:p w14:paraId="0FF82EBA" w14:textId="77777777" w:rsidR="00D8558E" w:rsidRPr="00BC796D" w:rsidRDefault="00D8558E"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BC796D" w:rsidRDefault="008D0538" w:rsidP="007553A7">
      <w:pPr>
        <w:pStyle w:val="Ttulo2"/>
      </w:pPr>
      <w:bookmarkStart w:id="18" w:name="_Toc532980319"/>
      <w:r w:rsidRPr="00BC796D">
        <w:t>1.16. Transformação</w:t>
      </w:r>
      <w:bookmarkEnd w:id="18"/>
    </w:p>
    <w:p w14:paraId="13EBE8FC" w14:textId="77777777" w:rsidR="008D0538" w:rsidRPr="00BC796D"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BC796D" w:rsidRDefault="0055350B" w:rsidP="0055350B">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BC796D">
        <w:rPr>
          <w:rFonts w:ascii="Times New Roman" w:hAnsi="Times New Roman"/>
          <w:szCs w:val="20"/>
        </w:rPr>
        <w:t>IND_SIT_INI_PER) e “Transformação” (Código 7 do 0000.</w:t>
      </w:r>
      <w:r w:rsidRPr="00BC796D">
        <w:rPr>
          <w:rFonts w:ascii="Times New Roman" w:hAnsi="Times New Roman"/>
          <w:szCs w:val="20"/>
          <w:lang w:val="pt-PT"/>
        </w:rPr>
        <w:t>SIT_ESPECIAL) foram excluídas do registro 0000.</w:t>
      </w:r>
    </w:p>
    <w:p w14:paraId="60269F81" w14:textId="77777777" w:rsidR="0055350B" w:rsidRPr="00BC796D"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77777777" w:rsidR="008D0538" w:rsidRPr="00BC796D" w:rsidRDefault="00CB4357" w:rsidP="008D0538">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Exemplo: </w:t>
      </w:r>
      <w:r w:rsidR="008D0538" w:rsidRPr="00BC796D">
        <w:rPr>
          <w:rFonts w:ascii="Times New Roman" w:hAnsi="Times New Roman" w:cs="Times New Roman"/>
          <w:szCs w:val="20"/>
        </w:rPr>
        <w:t>No caso de transformação no período (</w:t>
      </w:r>
      <w:r w:rsidRPr="00BC796D">
        <w:rPr>
          <w:rFonts w:ascii="Times New Roman" w:hAnsi="Times New Roman" w:cs="Times New Roman"/>
          <w:szCs w:val="20"/>
        </w:rPr>
        <w:t>por e</w:t>
      </w:r>
      <w:r w:rsidR="008D0538" w:rsidRPr="00BC796D">
        <w:rPr>
          <w:rFonts w:ascii="Times New Roman" w:hAnsi="Times New Roman" w:cs="Times New Roman"/>
          <w:szCs w:val="20"/>
        </w:rPr>
        <w:t xml:space="preserve">xemplo: </w:t>
      </w:r>
      <w:r w:rsidRPr="00BC796D">
        <w:rPr>
          <w:rFonts w:ascii="Times New Roman" w:hAnsi="Times New Roman" w:cs="Times New Roman"/>
          <w:szCs w:val="20"/>
        </w:rPr>
        <w:t>a</w:t>
      </w:r>
      <w:r w:rsidR="008D0538" w:rsidRPr="00BC796D">
        <w:rPr>
          <w:rFonts w:ascii="Times New Roman" w:hAnsi="Times New Roman" w:cs="Times New Roman"/>
          <w:szCs w:val="20"/>
        </w:rPr>
        <w:t xml:space="preserve"> empresa passa de L</w:t>
      </w:r>
      <w:r w:rsidRPr="00BC796D">
        <w:rPr>
          <w:rFonts w:ascii="Times New Roman" w:hAnsi="Times New Roman" w:cs="Times New Roman"/>
          <w:szCs w:val="20"/>
        </w:rPr>
        <w:t>tda</w:t>
      </w:r>
      <w:r w:rsidR="008D0538" w:rsidRPr="00BC796D">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644D5F6A" w14:textId="77777777" w:rsidR="008D0538" w:rsidRPr="00BC796D" w:rsidRDefault="008D0538" w:rsidP="008D0538">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0000.IND_SIT_INI_PER: 0 – Regular (Início no primeiro dia do ano).</w:t>
      </w:r>
    </w:p>
    <w:p w14:paraId="07526351" w14:textId="77777777" w:rsidR="00CD549B" w:rsidRPr="00BC796D" w:rsidRDefault="008D0538" w:rsidP="00CD549B">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0000.SIT_ESPECIAL: 0 – Normal (Sem ocorrência de situação especial ou evento).</w:t>
      </w:r>
    </w:p>
    <w:p w14:paraId="7EB8CCED" w14:textId="77777777" w:rsidR="00D0292A" w:rsidRPr="00BC796D"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BC796D" w:rsidRDefault="00D0292A" w:rsidP="00C1043C">
      <w:pPr>
        <w:pStyle w:val="Ttulo2"/>
      </w:pPr>
      <w:bookmarkStart w:id="19" w:name="_Toc532980320"/>
      <w:r w:rsidRPr="00BC796D">
        <w:t>1.17. Prejuízos Fiscais Acumulados de Períodos Anteriores</w:t>
      </w:r>
      <w:bookmarkEnd w:id="19"/>
    </w:p>
    <w:p w14:paraId="4DB761BE" w14:textId="77777777" w:rsidR="00D0292A" w:rsidRPr="00BC796D" w:rsidRDefault="00D0292A" w:rsidP="00D0292A">
      <w:pPr>
        <w:jc w:val="both"/>
        <w:rPr>
          <w:b/>
          <w:bCs/>
          <w:szCs w:val="20"/>
        </w:rPr>
      </w:pPr>
    </w:p>
    <w:p w14:paraId="0F2D865A" w14:textId="77777777" w:rsidR="00BB09D1" w:rsidRPr="00BC796D" w:rsidRDefault="00BB09D1" w:rsidP="00BB09D1">
      <w:pPr>
        <w:jc w:val="both"/>
        <w:rPr>
          <w:bCs/>
          <w:szCs w:val="20"/>
        </w:rPr>
      </w:pPr>
      <w:r w:rsidRPr="00BC796D">
        <w:rPr>
          <w:bCs/>
          <w:szCs w:val="20"/>
        </w:rPr>
        <w:tab/>
        <w:t xml:space="preserve">O registro de prejuízos fiscais acumulados de períodos anteriores deve ser feito da seguinte forma </w:t>
      </w:r>
      <w:r w:rsidRPr="00BC796D">
        <w:rPr>
          <w:b/>
          <w:bCs/>
          <w:szCs w:val="20"/>
        </w:rPr>
        <w:t>no registro M010:</w:t>
      </w:r>
    </w:p>
    <w:p w14:paraId="6087D361" w14:textId="77777777" w:rsidR="00BB09D1" w:rsidRPr="00BC796D" w:rsidRDefault="00BB09D1" w:rsidP="00BB09D1">
      <w:pPr>
        <w:jc w:val="both"/>
        <w:rPr>
          <w:bCs/>
          <w:szCs w:val="20"/>
        </w:rPr>
      </w:pPr>
    </w:p>
    <w:p w14:paraId="55C52247" w14:textId="77777777" w:rsidR="00BB09D1" w:rsidRPr="00BC796D" w:rsidRDefault="00BB09D1" w:rsidP="00BB09D1">
      <w:pPr>
        <w:jc w:val="both"/>
        <w:rPr>
          <w:bCs/>
          <w:szCs w:val="20"/>
        </w:rPr>
      </w:pPr>
      <w:r w:rsidRPr="00BC796D">
        <w:rPr>
          <w:bCs/>
          <w:szCs w:val="20"/>
        </w:rPr>
        <w:t xml:space="preserve">1 – </w:t>
      </w:r>
      <w:r w:rsidRPr="00BC796D">
        <w:rPr>
          <w:bCs/>
          <w:szCs w:val="20"/>
          <w:u w:val="single"/>
        </w:rPr>
        <w:t>Código da Conta</w:t>
      </w:r>
      <w:r w:rsidRPr="00BC796D">
        <w:rPr>
          <w:bCs/>
          <w:szCs w:val="20"/>
        </w:rPr>
        <w:t>: Código da conta de prejuízos fiscais acumulados de períodos anteriores, definido pela própria pessoa jurídica.</w:t>
      </w:r>
    </w:p>
    <w:p w14:paraId="06C0E92B" w14:textId="77777777" w:rsidR="00BB09D1" w:rsidRPr="00BC796D" w:rsidRDefault="00BB09D1" w:rsidP="00BB09D1">
      <w:pPr>
        <w:jc w:val="both"/>
        <w:rPr>
          <w:bCs/>
          <w:szCs w:val="20"/>
        </w:rPr>
      </w:pPr>
      <w:r w:rsidRPr="00BC796D">
        <w:rPr>
          <w:bCs/>
          <w:szCs w:val="20"/>
        </w:rPr>
        <w:t xml:space="preserve">2 – </w:t>
      </w:r>
      <w:r w:rsidRPr="00BC796D">
        <w:rPr>
          <w:bCs/>
          <w:szCs w:val="20"/>
          <w:u w:val="single"/>
        </w:rPr>
        <w:t>Descrição:</w:t>
      </w:r>
      <w:r w:rsidRPr="00BC796D">
        <w:rPr>
          <w:bCs/>
          <w:szCs w:val="20"/>
        </w:rPr>
        <w:t xml:space="preserve"> Descrição da conta, definida pela própria pessoa jurídica.</w:t>
      </w:r>
    </w:p>
    <w:p w14:paraId="31BDD543" w14:textId="77777777" w:rsidR="00BB09D1" w:rsidRPr="00BC796D" w:rsidRDefault="00BB09D1" w:rsidP="00BB09D1">
      <w:pPr>
        <w:jc w:val="both"/>
        <w:rPr>
          <w:bCs/>
          <w:szCs w:val="20"/>
        </w:rPr>
      </w:pPr>
      <w:r w:rsidRPr="00BC796D">
        <w:rPr>
          <w:bCs/>
          <w:szCs w:val="20"/>
        </w:rPr>
        <w:t xml:space="preserve">3 – </w:t>
      </w:r>
      <w:r w:rsidRPr="00BC796D">
        <w:rPr>
          <w:bCs/>
          <w:szCs w:val="20"/>
          <w:u w:val="single"/>
        </w:rPr>
        <w:t>Data da Criação</w:t>
      </w:r>
      <w:r w:rsidRPr="00BC796D">
        <w:rPr>
          <w:bCs/>
          <w:szCs w:val="20"/>
        </w:rPr>
        <w:t>: Como a ECF inicia em 01/01/2014, pode ser utilizada 31/12/2013, como data da criação de contas da parte B com saldos antes do ano-calendário 2014.</w:t>
      </w:r>
    </w:p>
    <w:p w14:paraId="5AAB3F7C" w14:textId="77777777" w:rsidR="00BB09D1" w:rsidRPr="00BC796D" w:rsidRDefault="00BB09D1" w:rsidP="00BB09D1">
      <w:pPr>
        <w:jc w:val="both"/>
        <w:rPr>
          <w:bCs/>
          <w:szCs w:val="20"/>
        </w:rPr>
      </w:pPr>
      <w:r w:rsidRPr="00BC796D">
        <w:rPr>
          <w:bCs/>
          <w:szCs w:val="20"/>
        </w:rPr>
        <w:t xml:space="preserve">4 – </w:t>
      </w:r>
      <w:r w:rsidRPr="00BC796D">
        <w:rPr>
          <w:bCs/>
          <w:szCs w:val="20"/>
          <w:u w:val="single"/>
        </w:rPr>
        <w:t>Código de Lançamento de Origem da Conta</w:t>
      </w:r>
      <w:r w:rsidRPr="00BC796D">
        <w:rPr>
          <w:bCs/>
          <w:szCs w:val="20"/>
        </w:rPr>
        <w:t>: Não há (deixar em branco).</w:t>
      </w:r>
    </w:p>
    <w:p w14:paraId="76AF5135" w14:textId="77777777" w:rsidR="00BB09D1" w:rsidRPr="00BC796D" w:rsidRDefault="00BB09D1" w:rsidP="00BB09D1">
      <w:pPr>
        <w:jc w:val="both"/>
        <w:rPr>
          <w:bCs/>
          <w:szCs w:val="20"/>
        </w:rPr>
      </w:pPr>
      <w:r w:rsidRPr="00BC796D">
        <w:rPr>
          <w:bCs/>
          <w:szCs w:val="20"/>
        </w:rPr>
        <w:t xml:space="preserve">5 – </w:t>
      </w:r>
      <w:r w:rsidRPr="00BC796D">
        <w:rPr>
          <w:bCs/>
          <w:szCs w:val="20"/>
          <w:u w:val="single"/>
        </w:rPr>
        <w:t>Data Limite para Uso do Saldo da Conta</w:t>
      </w:r>
      <w:r w:rsidRPr="00BC796D">
        <w:rPr>
          <w:bCs/>
          <w:szCs w:val="20"/>
        </w:rPr>
        <w:t>: Não há (deixar em branco).</w:t>
      </w:r>
    </w:p>
    <w:p w14:paraId="3ECB644D" w14:textId="77777777" w:rsidR="00BB09D1" w:rsidRPr="00BC796D" w:rsidRDefault="00BB09D1" w:rsidP="00BB09D1">
      <w:pPr>
        <w:jc w:val="both"/>
        <w:rPr>
          <w:bCs/>
          <w:szCs w:val="20"/>
        </w:rPr>
      </w:pPr>
      <w:r w:rsidRPr="00BC796D">
        <w:rPr>
          <w:bCs/>
          <w:szCs w:val="20"/>
        </w:rPr>
        <w:t xml:space="preserve">6 – </w:t>
      </w:r>
      <w:r w:rsidRPr="00BC796D">
        <w:rPr>
          <w:bCs/>
          <w:szCs w:val="20"/>
          <w:u w:val="single"/>
        </w:rPr>
        <w:t>Tipo de Tributo</w:t>
      </w:r>
      <w:r w:rsidRPr="00BC796D">
        <w:rPr>
          <w:bCs/>
          <w:szCs w:val="20"/>
        </w:rPr>
        <w:t xml:space="preserve">: </w:t>
      </w:r>
      <w:r w:rsidRPr="00BC796D">
        <w:rPr>
          <w:b/>
          <w:bCs/>
          <w:szCs w:val="20"/>
        </w:rPr>
        <w:t>I</w:t>
      </w:r>
      <w:r w:rsidRPr="00BC796D">
        <w:rPr>
          <w:bCs/>
          <w:szCs w:val="20"/>
        </w:rPr>
        <w:t xml:space="preserve"> (Imposto de Renda Pessoa Jurídica)</w:t>
      </w:r>
    </w:p>
    <w:p w14:paraId="1BD3B62A" w14:textId="77777777" w:rsidR="00BB09D1" w:rsidRPr="00BC796D" w:rsidRDefault="00BB09D1" w:rsidP="00BB09D1">
      <w:pPr>
        <w:jc w:val="both"/>
        <w:rPr>
          <w:bCs/>
          <w:szCs w:val="20"/>
        </w:rPr>
      </w:pPr>
      <w:r w:rsidRPr="00BC796D">
        <w:rPr>
          <w:bCs/>
          <w:szCs w:val="20"/>
        </w:rPr>
        <w:t xml:space="preserve">7 – </w:t>
      </w:r>
      <w:r w:rsidRPr="00BC796D">
        <w:rPr>
          <w:bCs/>
          <w:szCs w:val="20"/>
          <w:u w:val="single"/>
        </w:rPr>
        <w:t>Saldo Inicial</w:t>
      </w:r>
      <w:r w:rsidRPr="00BC796D">
        <w:rPr>
          <w:bCs/>
          <w:szCs w:val="20"/>
        </w:rPr>
        <w:t>: Informar o saldo dos prejuízos acumulados de períodos anteriores.</w:t>
      </w:r>
    </w:p>
    <w:p w14:paraId="24003B15" w14:textId="77777777" w:rsidR="00BB09D1" w:rsidRPr="00BC796D" w:rsidRDefault="00BB09D1" w:rsidP="00BB09D1">
      <w:pPr>
        <w:jc w:val="both"/>
        <w:rPr>
          <w:bCs/>
          <w:szCs w:val="20"/>
        </w:rPr>
      </w:pPr>
      <w:r w:rsidRPr="00BC796D">
        <w:rPr>
          <w:bCs/>
          <w:szCs w:val="20"/>
        </w:rPr>
        <w:t xml:space="preserve">8 – </w:t>
      </w:r>
      <w:r w:rsidRPr="00BC796D">
        <w:rPr>
          <w:bCs/>
          <w:szCs w:val="20"/>
          <w:u w:val="single"/>
        </w:rPr>
        <w:t>Indicador do Saldo Inicial</w:t>
      </w:r>
      <w:r w:rsidRPr="00BC796D">
        <w:rPr>
          <w:bCs/>
          <w:szCs w:val="20"/>
        </w:rPr>
        <w:t xml:space="preserve">: </w:t>
      </w:r>
      <w:r w:rsidRPr="00BC796D">
        <w:rPr>
          <w:b/>
          <w:bCs/>
          <w:szCs w:val="20"/>
        </w:rPr>
        <w:t>D</w:t>
      </w:r>
      <w:r w:rsidRPr="00BC796D">
        <w:rPr>
          <w:bCs/>
          <w:szCs w:val="20"/>
        </w:rPr>
        <w:t xml:space="preserve"> (Para prejuízos ou valores que reduzam o lucro real ou a base de cálculo da contribuição social em períodos subsequentes).</w:t>
      </w:r>
    </w:p>
    <w:p w14:paraId="37E75598" w14:textId="77777777" w:rsidR="00BB09D1" w:rsidRPr="00BC796D" w:rsidRDefault="00BB09D1" w:rsidP="00BB09D1">
      <w:pPr>
        <w:jc w:val="both"/>
        <w:rPr>
          <w:bCs/>
          <w:szCs w:val="20"/>
        </w:rPr>
      </w:pPr>
      <w:r w:rsidRPr="00BC796D">
        <w:rPr>
          <w:bCs/>
          <w:szCs w:val="20"/>
        </w:rPr>
        <w:t xml:space="preserve">9 – </w:t>
      </w:r>
      <w:r w:rsidRPr="00BC796D">
        <w:rPr>
          <w:bCs/>
          <w:szCs w:val="20"/>
          <w:u w:val="single"/>
        </w:rPr>
        <w:t>CNPJ</w:t>
      </w:r>
      <w:r w:rsidRPr="00BC796D">
        <w:rPr>
          <w:bCs/>
          <w:szCs w:val="20"/>
        </w:rPr>
        <w:t xml:space="preserve">: Preencher somente no caso da conta Prejuízos Fiscais Acumulados de Períodos Anteriores estarem relacionados a outra pessoa jurídica. </w:t>
      </w:r>
    </w:p>
    <w:p w14:paraId="40CB6E34" w14:textId="77777777" w:rsidR="007553A7" w:rsidRPr="00BC796D" w:rsidRDefault="007553A7" w:rsidP="007553A7"/>
    <w:p w14:paraId="19957DA7" w14:textId="77777777" w:rsidR="003A387F" w:rsidRPr="00BC796D" w:rsidRDefault="003A387F">
      <w:pPr>
        <w:spacing w:after="200" w:line="276" w:lineRule="auto"/>
        <w:rPr>
          <w:rFonts w:cs="Arial"/>
          <w:b/>
          <w:bCs/>
          <w:iCs/>
          <w:color w:val="0000CC"/>
          <w:szCs w:val="28"/>
        </w:rPr>
      </w:pPr>
      <w:r w:rsidRPr="00BC796D">
        <w:br w:type="page"/>
      </w:r>
    </w:p>
    <w:p w14:paraId="574F8D64" w14:textId="1746FE46" w:rsidR="00D0292A" w:rsidRPr="00BC796D" w:rsidRDefault="00D0292A" w:rsidP="00C1043C">
      <w:pPr>
        <w:pStyle w:val="Ttulo2"/>
      </w:pPr>
      <w:bookmarkStart w:id="20" w:name="_Toc532980321"/>
      <w:r w:rsidRPr="00BC796D">
        <w:lastRenderedPageBreak/>
        <w:t>1.18. Bases de Cálculo Negativas Acumuladas de Períodos Anteriores</w:t>
      </w:r>
      <w:bookmarkEnd w:id="20"/>
    </w:p>
    <w:p w14:paraId="21F020A1" w14:textId="77777777" w:rsidR="00D0292A" w:rsidRPr="00BC796D" w:rsidRDefault="00D0292A" w:rsidP="00D0292A">
      <w:pPr>
        <w:jc w:val="both"/>
        <w:rPr>
          <w:b/>
          <w:bCs/>
          <w:szCs w:val="20"/>
        </w:rPr>
      </w:pPr>
    </w:p>
    <w:p w14:paraId="1420782A" w14:textId="77777777" w:rsidR="00BB09D1" w:rsidRPr="00BC796D" w:rsidRDefault="00BB09D1" w:rsidP="00BB09D1">
      <w:pPr>
        <w:jc w:val="both"/>
        <w:rPr>
          <w:bCs/>
          <w:szCs w:val="20"/>
        </w:rPr>
      </w:pPr>
      <w:r w:rsidRPr="00BC796D">
        <w:rPr>
          <w:bCs/>
          <w:szCs w:val="20"/>
        </w:rPr>
        <w:tab/>
        <w:t xml:space="preserve">O registro de bases de cálculos negativas acumuladas de períodos anteriores deve ser feito da seguinte forma </w:t>
      </w:r>
      <w:r w:rsidRPr="00BC796D">
        <w:rPr>
          <w:b/>
          <w:bCs/>
          <w:szCs w:val="20"/>
        </w:rPr>
        <w:t>no registro M010:</w:t>
      </w:r>
    </w:p>
    <w:p w14:paraId="3CAE9529" w14:textId="77777777" w:rsidR="00BB09D1" w:rsidRPr="00BC796D" w:rsidRDefault="00BB09D1" w:rsidP="00BB09D1">
      <w:pPr>
        <w:jc w:val="both"/>
        <w:rPr>
          <w:bCs/>
          <w:szCs w:val="20"/>
        </w:rPr>
      </w:pPr>
    </w:p>
    <w:p w14:paraId="109D1EB0" w14:textId="77777777" w:rsidR="00BB09D1" w:rsidRPr="00BC796D" w:rsidRDefault="00BB09D1" w:rsidP="00BB09D1">
      <w:pPr>
        <w:jc w:val="both"/>
        <w:rPr>
          <w:bCs/>
          <w:szCs w:val="20"/>
        </w:rPr>
      </w:pPr>
      <w:r w:rsidRPr="00BC796D">
        <w:rPr>
          <w:bCs/>
          <w:szCs w:val="20"/>
        </w:rPr>
        <w:t xml:space="preserve">1 – </w:t>
      </w:r>
      <w:r w:rsidRPr="00BC796D">
        <w:rPr>
          <w:bCs/>
          <w:szCs w:val="20"/>
          <w:u w:val="single"/>
        </w:rPr>
        <w:t>Código da Conta</w:t>
      </w:r>
      <w:r w:rsidRPr="00BC796D">
        <w:rPr>
          <w:bCs/>
          <w:szCs w:val="20"/>
        </w:rPr>
        <w:t>: Código da conta de bases de cálculo negativas de períodos anteriores, definido pela própria pessoa jurídica.</w:t>
      </w:r>
    </w:p>
    <w:p w14:paraId="76AF02C7" w14:textId="77777777" w:rsidR="00BB09D1" w:rsidRPr="00BC796D" w:rsidRDefault="00BB09D1" w:rsidP="00BB09D1">
      <w:pPr>
        <w:jc w:val="both"/>
        <w:rPr>
          <w:bCs/>
          <w:szCs w:val="20"/>
        </w:rPr>
      </w:pPr>
      <w:r w:rsidRPr="00BC796D">
        <w:rPr>
          <w:bCs/>
          <w:szCs w:val="20"/>
        </w:rPr>
        <w:t xml:space="preserve">2 – </w:t>
      </w:r>
      <w:r w:rsidRPr="00BC796D">
        <w:rPr>
          <w:bCs/>
          <w:szCs w:val="20"/>
          <w:u w:val="single"/>
        </w:rPr>
        <w:t>Descrição</w:t>
      </w:r>
      <w:r w:rsidRPr="00BC796D">
        <w:rPr>
          <w:bCs/>
          <w:szCs w:val="20"/>
        </w:rPr>
        <w:t>: Descrição da conta, definida pela própria pessoa jurídica.</w:t>
      </w:r>
    </w:p>
    <w:p w14:paraId="330A7904" w14:textId="77777777" w:rsidR="00BB09D1" w:rsidRPr="00BC796D" w:rsidRDefault="00BB09D1" w:rsidP="00BB09D1">
      <w:pPr>
        <w:jc w:val="both"/>
        <w:rPr>
          <w:bCs/>
          <w:szCs w:val="20"/>
        </w:rPr>
      </w:pPr>
      <w:r w:rsidRPr="00BC796D">
        <w:rPr>
          <w:bCs/>
          <w:szCs w:val="20"/>
        </w:rPr>
        <w:t xml:space="preserve">3 – </w:t>
      </w:r>
      <w:r w:rsidRPr="00BC796D">
        <w:rPr>
          <w:bCs/>
          <w:szCs w:val="20"/>
          <w:u w:val="single"/>
        </w:rPr>
        <w:t>Data da Criação</w:t>
      </w:r>
      <w:r w:rsidRPr="00BC796D">
        <w:rPr>
          <w:bCs/>
          <w:szCs w:val="20"/>
        </w:rPr>
        <w:t>: Como a ECF inicia em 01/01/2014, pode ser utilizada 31/12/2013, como data da criação de contas da parte B com saldos antes do ano-calendário 2014.</w:t>
      </w:r>
    </w:p>
    <w:p w14:paraId="33D15782" w14:textId="77777777" w:rsidR="00BB09D1" w:rsidRPr="00BC796D" w:rsidRDefault="00BB09D1" w:rsidP="00BB09D1">
      <w:pPr>
        <w:jc w:val="both"/>
        <w:rPr>
          <w:bCs/>
          <w:szCs w:val="20"/>
        </w:rPr>
      </w:pPr>
      <w:r w:rsidRPr="00BC796D">
        <w:rPr>
          <w:bCs/>
          <w:szCs w:val="20"/>
        </w:rPr>
        <w:t xml:space="preserve">4 – </w:t>
      </w:r>
      <w:r w:rsidRPr="00BC796D">
        <w:rPr>
          <w:bCs/>
          <w:szCs w:val="20"/>
          <w:u w:val="single"/>
        </w:rPr>
        <w:t>Código de Lançamento de Origem da Conta</w:t>
      </w:r>
      <w:r w:rsidRPr="00BC796D">
        <w:rPr>
          <w:bCs/>
          <w:szCs w:val="20"/>
        </w:rPr>
        <w:t>: Não há (deixar em branco).</w:t>
      </w:r>
    </w:p>
    <w:p w14:paraId="0116F3E4" w14:textId="77777777" w:rsidR="00BB09D1" w:rsidRPr="00BC796D" w:rsidRDefault="00BB09D1" w:rsidP="00BB09D1">
      <w:pPr>
        <w:jc w:val="both"/>
        <w:rPr>
          <w:bCs/>
          <w:szCs w:val="20"/>
        </w:rPr>
      </w:pPr>
      <w:r w:rsidRPr="00BC796D">
        <w:rPr>
          <w:bCs/>
          <w:szCs w:val="20"/>
        </w:rPr>
        <w:t xml:space="preserve">5 – </w:t>
      </w:r>
      <w:r w:rsidRPr="00BC796D">
        <w:rPr>
          <w:bCs/>
          <w:szCs w:val="20"/>
          <w:u w:val="single"/>
        </w:rPr>
        <w:t>Data Limite para Uso do Saldo da Conta</w:t>
      </w:r>
      <w:r w:rsidRPr="00BC796D">
        <w:rPr>
          <w:bCs/>
          <w:szCs w:val="20"/>
        </w:rPr>
        <w:t>: Não há (deixar em branco).</w:t>
      </w:r>
    </w:p>
    <w:p w14:paraId="68972740" w14:textId="77777777" w:rsidR="00BB09D1" w:rsidRPr="00BC796D" w:rsidRDefault="00BB09D1" w:rsidP="00BB09D1">
      <w:pPr>
        <w:jc w:val="both"/>
        <w:rPr>
          <w:bCs/>
          <w:szCs w:val="20"/>
        </w:rPr>
      </w:pPr>
      <w:r w:rsidRPr="00BC796D">
        <w:rPr>
          <w:bCs/>
          <w:szCs w:val="20"/>
        </w:rPr>
        <w:t xml:space="preserve">6 – </w:t>
      </w:r>
      <w:r w:rsidRPr="00BC796D">
        <w:rPr>
          <w:bCs/>
          <w:szCs w:val="20"/>
          <w:u w:val="single"/>
        </w:rPr>
        <w:t>Tipo de Tributo</w:t>
      </w:r>
      <w:r w:rsidRPr="00BC796D">
        <w:rPr>
          <w:bCs/>
          <w:szCs w:val="20"/>
        </w:rPr>
        <w:t xml:space="preserve">: </w:t>
      </w:r>
      <w:r w:rsidRPr="00BC796D">
        <w:rPr>
          <w:b/>
          <w:bCs/>
          <w:szCs w:val="20"/>
        </w:rPr>
        <w:t>C</w:t>
      </w:r>
      <w:r w:rsidRPr="00BC796D">
        <w:rPr>
          <w:bCs/>
          <w:szCs w:val="20"/>
        </w:rPr>
        <w:t xml:space="preserve"> (Contribuição Social Sobre o Lucro Líquido)</w:t>
      </w:r>
    </w:p>
    <w:p w14:paraId="09C9AFA6" w14:textId="77777777" w:rsidR="00BB09D1" w:rsidRPr="00BC796D" w:rsidRDefault="00BB09D1" w:rsidP="00BB09D1">
      <w:pPr>
        <w:jc w:val="both"/>
        <w:rPr>
          <w:bCs/>
          <w:szCs w:val="20"/>
        </w:rPr>
      </w:pPr>
      <w:r w:rsidRPr="00BC796D">
        <w:rPr>
          <w:bCs/>
          <w:szCs w:val="20"/>
        </w:rPr>
        <w:t xml:space="preserve">7 – </w:t>
      </w:r>
      <w:r w:rsidRPr="00BC796D">
        <w:rPr>
          <w:bCs/>
          <w:szCs w:val="20"/>
          <w:u w:val="single"/>
        </w:rPr>
        <w:t>Saldo Inicial</w:t>
      </w:r>
      <w:r w:rsidRPr="00BC796D">
        <w:rPr>
          <w:bCs/>
          <w:szCs w:val="20"/>
        </w:rPr>
        <w:t>: Informar o saldo de base de cálculo negativa de períodos anteriores.</w:t>
      </w:r>
    </w:p>
    <w:p w14:paraId="196439BD" w14:textId="77777777" w:rsidR="00BB09D1" w:rsidRPr="00BC796D" w:rsidRDefault="00BB09D1" w:rsidP="00BB09D1">
      <w:pPr>
        <w:jc w:val="both"/>
        <w:rPr>
          <w:bCs/>
          <w:szCs w:val="20"/>
        </w:rPr>
      </w:pPr>
      <w:r w:rsidRPr="00BC796D">
        <w:rPr>
          <w:bCs/>
          <w:szCs w:val="20"/>
        </w:rPr>
        <w:t xml:space="preserve">8 – </w:t>
      </w:r>
      <w:r w:rsidRPr="00BC796D">
        <w:rPr>
          <w:bCs/>
          <w:szCs w:val="20"/>
          <w:u w:val="single"/>
        </w:rPr>
        <w:t>Indicado do Saldo Inicial</w:t>
      </w:r>
      <w:r w:rsidRPr="00BC796D">
        <w:rPr>
          <w:bCs/>
          <w:szCs w:val="20"/>
        </w:rPr>
        <w:t xml:space="preserve">: </w:t>
      </w:r>
      <w:r w:rsidRPr="00BC796D">
        <w:rPr>
          <w:b/>
          <w:bCs/>
          <w:szCs w:val="20"/>
        </w:rPr>
        <w:t>D</w:t>
      </w:r>
      <w:r w:rsidRPr="00BC796D">
        <w:rPr>
          <w:bCs/>
          <w:szCs w:val="20"/>
        </w:rPr>
        <w:t xml:space="preserve"> (Para prejuízos ou valores que reduzam o lucro real ou a base de cálculo da contribuição social em períodos subsequentes).</w:t>
      </w:r>
    </w:p>
    <w:p w14:paraId="3507D79C" w14:textId="77777777" w:rsidR="00BB09D1" w:rsidRPr="00BC796D" w:rsidRDefault="00BB09D1" w:rsidP="00BB09D1">
      <w:pPr>
        <w:jc w:val="both"/>
        <w:rPr>
          <w:bCs/>
          <w:szCs w:val="20"/>
        </w:rPr>
      </w:pPr>
      <w:r w:rsidRPr="00BC796D">
        <w:rPr>
          <w:bCs/>
          <w:szCs w:val="20"/>
        </w:rPr>
        <w:t xml:space="preserve">9 – </w:t>
      </w:r>
      <w:r w:rsidRPr="00BC796D">
        <w:rPr>
          <w:bCs/>
          <w:szCs w:val="20"/>
          <w:u w:val="single"/>
        </w:rPr>
        <w:t>CNPJ</w:t>
      </w:r>
      <w:r w:rsidRPr="00BC796D">
        <w:rPr>
          <w:bCs/>
          <w:szCs w:val="20"/>
        </w:rPr>
        <w:t xml:space="preserve">: Preencher no caso da conta Base de Cálculo Negativa Acumulada de Períodos Anteriores estar relacionada a outra pessoa jurídica. </w:t>
      </w:r>
    </w:p>
    <w:p w14:paraId="08E74E3F" w14:textId="77777777" w:rsidR="00D0292A" w:rsidRPr="00BC796D" w:rsidRDefault="00D0292A"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BC796D" w:rsidRDefault="00CE3C5B" w:rsidP="00C1043C">
      <w:pPr>
        <w:pStyle w:val="Ttulo2"/>
      </w:pPr>
      <w:bookmarkStart w:id="21" w:name="_Toc532980322"/>
      <w:r w:rsidRPr="00BC796D">
        <w:t>1.19. Situações Especiais de 2014 e Sociedades em Conta de Participação (SCP)</w:t>
      </w:r>
      <w:bookmarkEnd w:id="21"/>
    </w:p>
    <w:p w14:paraId="30A74856" w14:textId="77777777" w:rsidR="00CE3C5B" w:rsidRPr="00BC796D" w:rsidRDefault="00CE3C5B" w:rsidP="00CE3C5B">
      <w:pPr>
        <w:shd w:val="clear" w:color="auto" w:fill="FFFFFF"/>
        <w:spacing w:before="240" w:after="240"/>
        <w:ind w:left="600" w:right="600"/>
        <w:jc w:val="both"/>
        <w:rPr>
          <w:szCs w:val="20"/>
        </w:rPr>
      </w:pPr>
      <w:r w:rsidRPr="00BC796D">
        <w:rPr>
          <w:szCs w:val="20"/>
        </w:rPr>
        <w:t>As situações especiais (cisão, fusão, incorporação, etc.) que ocorrer</w:t>
      </w:r>
      <w:r w:rsidR="00CB4357" w:rsidRPr="00BC796D">
        <w:rPr>
          <w:szCs w:val="20"/>
        </w:rPr>
        <w:t>a</w:t>
      </w:r>
      <w:r w:rsidRPr="00BC796D">
        <w:rPr>
          <w:szCs w:val="20"/>
        </w:rPr>
        <w:t>m em 2014 devem ser entregues por meio da Declaração de Informações Econômico-Fiscais da Pessoa Jurídica (DIPJ).</w:t>
      </w:r>
    </w:p>
    <w:p w14:paraId="1C8EDB7E" w14:textId="77777777" w:rsidR="00CE3C5B" w:rsidRPr="00BC796D" w:rsidRDefault="00CE3C5B" w:rsidP="00CE3C5B">
      <w:pPr>
        <w:shd w:val="clear" w:color="auto" w:fill="FFFFFF"/>
        <w:spacing w:before="240" w:after="240"/>
        <w:ind w:left="600" w:right="600"/>
        <w:jc w:val="both"/>
        <w:rPr>
          <w:szCs w:val="20"/>
        </w:rPr>
      </w:pPr>
      <w:r w:rsidRPr="00BC796D">
        <w:rPr>
          <w:szCs w:val="20"/>
        </w:rPr>
        <w:t xml:space="preserve">A Escrituração Contábil Fiscal (ECF) somente </w:t>
      </w:r>
      <w:r w:rsidR="00CB4357" w:rsidRPr="00BC796D">
        <w:rPr>
          <w:szCs w:val="20"/>
        </w:rPr>
        <w:t xml:space="preserve">pode ser </w:t>
      </w:r>
      <w:r w:rsidRPr="00BC796D">
        <w:rPr>
          <w:szCs w:val="20"/>
        </w:rPr>
        <w:t xml:space="preserve">utilizada para transmissão de situações especiais </w:t>
      </w:r>
      <w:r w:rsidR="00CB4357" w:rsidRPr="00BC796D">
        <w:rPr>
          <w:szCs w:val="20"/>
        </w:rPr>
        <w:t xml:space="preserve">ocorridas </w:t>
      </w:r>
      <w:r w:rsidRPr="00BC796D">
        <w:rPr>
          <w:szCs w:val="20"/>
        </w:rPr>
        <w:t>de 2015 em diante.</w:t>
      </w:r>
    </w:p>
    <w:p w14:paraId="2F8738DB" w14:textId="77777777" w:rsidR="00CE3C5B" w:rsidRPr="00BC796D" w:rsidRDefault="00CE3C5B" w:rsidP="00CE3C5B">
      <w:pPr>
        <w:ind w:firstLine="600"/>
        <w:jc w:val="both"/>
        <w:rPr>
          <w:bCs/>
          <w:szCs w:val="20"/>
        </w:rPr>
      </w:pPr>
      <w:r w:rsidRPr="00BC796D">
        <w:rPr>
          <w:bCs/>
          <w:szCs w:val="20"/>
        </w:rPr>
        <w:t xml:space="preserve">Há que se ressaltar que, no caso de Sociedades em Conta de Participação (SCP) que foram extintas ao longo do 2014, não havia obrigatoriedade de entrega da DIPJ por SCP e também não há obrigatoriedade de entrega da ECF. Somente as SCP existentes em 31/12/2014 deverão entregar a ECF relativa ao ano-calendário 2014. </w:t>
      </w:r>
    </w:p>
    <w:p w14:paraId="719CF95B" w14:textId="77777777" w:rsidR="00CE3C5B" w:rsidRPr="00BC796D" w:rsidRDefault="00CE3C5B" w:rsidP="00CE3C5B">
      <w:pPr>
        <w:ind w:firstLine="600"/>
        <w:jc w:val="both"/>
        <w:rPr>
          <w:bCs/>
          <w:szCs w:val="20"/>
        </w:rPr>
      </w:pPr>
    </w:p>
    <w:p w14:paraId="1406016D" w14:textId="250A0062" w:rsidR="00FA031B" w:rsidRPr="00BC796D" w:rsidRDefault="00CE3C5B" w:rsidP="003A387F">
      <w:pPr>
        <w:ind w:firstLine="600"/>
        <w:jc w:val="both"/>
        <w:rPr>
          <w:bCs/>
          <w:szCs w:val="20"/>
        </w:rPr>
      </w:pPr>
      <w:r w:rsidRPr="00BC796D">
        <w:rPr>
          <w:bCs/>
          <w:szCs w:val="20"/>
        </w:rPr>
        <w:t>A partir do ano-calendário 2015, todas as SCP entregam a ECF, inclusive as que forem extintas ao longo do ano da escrituração.</w:t>
      </w:r>
    </w:p>
    <w:p w14:paraId="0BBD7151" w14:textId="77777777" w:rsidR="003A387F" w:rsidRPr="00BC796D" w:rsidRDefault="003A387F" w:rsidP="003A387F">
      <w:pPr>
        <w:ind w:firstLine="600"/>
        <w:jc w:val="both"/>
        <w:rPr>
          <w:bCs/>
          <w:szCs w:val="20"/>
        </w:rPr>
      </w:pPr>
    </w:p>
    <w:p w14:paraId="45716387" w14:textId="77777777" w:rsidR="00C87D9C" w:rsidRPr="00BC796D" w:rsidRDefault="00C87D9C" w:rsidP="007553A7">
      <w:pPr>
        <w:pStyle w:val="Ttulo2"/>
      </w:pPr>
      <w:bookmarkStart w:id="22" w:name="_Toc532980323"/>
      <w:r w:rsidRPr="00BC796D">
        <w:t>1.20. Contas Contábeis Mapeadas para Mais de um Conta Referencial</w:t>
      </w:r>
      <w:bookmarkEnd w:id="22"/>
    </w:p>
    <w:p w14:paraId="2A03FCF9" w14:textId="77777777" w:rsidR="00C87D9C" w:rsidRPr="00BC796D"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BC796D" w:rsidRDefault="00C87D9C" w:rsidP="00C87D9C">
      <w:pPr>
        <w:ind w:firstLine="600"/>
        <w:jc w:val="both"/>
        <w:rPr>
          <w:bCs/>
          <w:szCs w:val="20"/>
        </w:rPr>
      </w:pPr>
      <w:r w:rsidRPr="00BC796D">
        <w:rPr>
          <w:bCs/>
          <w:szCs w:val="20"/>
        </w:rPr>
        <w:t>Quando uma conta contábil é mapeada para mais de uma conta referencial, esse mapeamento é relativo ao saldo final</w:t>
      </w:r>
      <w:r w:rsidR="00D53FBA" w:rsidRPr="00BC796D">
        <w:rPr>
          <w:bCs/>
          <w:szCs w:val="20"/>
        </w:rPr>
        <w:t xml:space="preserve"> (que deve ser preenchido nos registros K156 e K356)</w:t>
      </w:r>
      <w:r w:rsidRPr="00BC796D">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sidRPr="00BC796D">
        <w:rPr>
          <w:bCs/>
          <w:szCs w:val="20"/>
        </w:rPr>
        <w:t>dessas</w:t>
      </w:r>
      <w:r w:rsidRPr="00BC796D">
        <w:rPr>
          <w:bCs/>
          <w:szCs w:val="20"/>
        </w:rPr>
        <w:t xml:space="preserve"> contas referenciais.</w:t>
      </w:r>
    </w:p>
    <w:p w14:paraId="5EA96B13" w14:textId="77777777" w:rsidR="00C87D9C" w:rsidRPr="00BC796D" w:rsidRDefault="00C87D9C" w:rsidP="00C87D9C">
      <w:pPr>
        <w:ind w:firstLine="600"/>
        <w:jc w:val="both"/>
        <w:rPr>
          <w:bCs/>
          <w:szCs w:val="20"/>
        </w:rPr>
      </w:pPr>
    </w:p>
    <w:p w14:paraId="247DAED1" w14:textId="77777777" w:rsidR="00C87D9C" w:rsidRPr="00BC796D" w:rsidRDefault="00C87D9C" w:rsidP="00C87D9C">
      <w:pPr>
        <w:ind w:firstLine="600"/>
        <w:jc w:val="both"/>
        <w:rPr>
          <w:bCs/>
          <w:szCs w:val="20"/>
        </w:rPr>
      </w:pPr>
      <w:r w:rsidRPr="00BC796D">
        <w:rPr>
          <w:bCs/>
          <w:szCs w:val="20"/>
        </w:rPr>
        <w:t>No caso</w:t>
      </w:r>
      <w:r w:rsidR="00CB4357" w:rsidRPr="00BC796D">
        <w:rPr>
          <w:bCs/>
          <w:szCs w:val="20"/>
        </w:rPr>
        <w:t xml:space="preserve"> de</w:t>
      </w:r>
      <w:r w:rsidRPr="00BC796D">
        <w:rPr>
          <w:bCs/>
          <w:szCs w:val="20"/>
        </w:rPr>
        <w:t xml:space="preserve"> contas contábeis de resultado não há problema, pois o saldo inicial no período de apuração é zero</w:t>
      </w:r>
      <w:r w:rsidR="00CB4357" w:rsidRPr="00BC796D">
        <w:rPr>
          <w:bCs/>
          <w:szCs w:val="20"/>
        </w:rPr>
        <w:t xml:space="preserve">; </w:t>
      </w:r>
      <w:r w:rsidRPr="00BC796D">
        <w:rPr>
          <w:bCs/>
          <w:szCs w:val="20"/>
        </w:rPr>
        <w:t>Contudo, no caso das contas contábeis patrimoniais, o programa da ECF recupera o mapeamento da ECD, mas deixa o saldo inicial das contas referenciais em branco nos registros L100, P100 ou U100 para que a pessoa jurídica preencha com a proporcionalidade correta.</w:t>
      </w:r>
    </w:p>
    <w:p w14:paraId="04A84585" w14:textId="77777777" w:rsidR="00C87D9C" w:rsidRPr="00BC796D" w:rsidRDefault="00C87D9C" w:rsidP="00C87D9C">
      <w:pPr>
        <w:ind w:firstLine="600"/>
        <w:jc w:val="both"/>
        <w:rPr>
          <w:bCs/>
          <w:szCs w:val="20"/>
        </w:rPr>
      </w:pPr>
    </w:p>
    <w:p w14:paraId="467FBEA1" w14:textId="77777777" w:rsidR="00C87D9C" w:rsidRPr="00BC796D" w:rsidRDefault="00C87D9C" w:rsidP="00C87D9C">
      <w:pPr>
        <w:jc w:val="both"/>
        <w:rPr>
          <w:bCs/>
          <w:szCs w:val="20"/>
        </w:rPr>
      </w:pPr>
      <w:r w:rsidRPr="00BC796D">
        <w:rPr>
          <w:b/>
          <w:bCs/>
          <w:szCs w:val="20"/>
        </w:rPr>
        <w:t xml:space="preserve">Exemplo: </w:t>
      </w:r>
      <w:r w:rsidRPr="00BC796D">
        <w:rPr>
          <w:bCs/>
          <w:szCs w:val="20"/>
        </w:rPr>
        <w:t>Empresa tributada pelo lucro real.</w:t>
      </w:r>
    </w:p>
    <w:p w14:paraId="2DC112FC" w14:textId="77777777" w:rsidR="00C87D9C" w:rsidRPr="00BC796D" w:rsidRDefault="00C87D9C" w:rsidP="00C87D9C">
      <w:pPr>
        <w:jc w:val="both"/>
        <w:rPr>
          <w:bCs/>
          <w:szCs w:val="20"/>
        </w:rPr>
      </w:pPr>
      <w:r w:rsidRPr="00BC796D">
        <w:rPr>
          <w:bCs/>
          <w:szCs w:val="20"/>
        </w:rPr>
        <w:t>Conta Contábil Patrimonial (</w:t>
      </w:r>
      <w:r w:rsidRPr="00BC796D">
        <w:rPr>
          <w:b/>
          <w:bCs/>
          <w:szCs w:val="20"/>
        </w:rPr>
        <w:t>CC1</w:t>
      </w:r>
      <w:r w:rsidRPr="00BC796D">
        <w:rPr>
          <w:bCs/>
          <w:szCs w:val="20"/>
        </w:rPr>
        <w:t>) = R$ 100.000,00</w:t>
      </w:r>
    </w:p>
    <w:p w14:paraId="630227FC" w14:textId="77777777" w:rsidR="00C87D9C" w:rsidRPr="00BC796D" w:rsidRDefault="00C87D9C" w:rsidP="00C87D9C">
      <w:pPr>
        <w:jc w:val="both"/>
        <w:rPr>
          <w:bCs/>
          <w:szCs w:val="20"/>
        </w:rPr>
      </w:pPr>
      <w:r w:rsidRPr="00BC796D">
        <w:rPr>
          <w:bCs/>
          <w:szCs w:val="20"/>
        </w:rPr>
        <w:t>Foi mapeada, na ECD, para as contas referenciais patrimoniais CR1 e CR2. O mapeamento do saldo final foi:</w:t>
      </w:r>
    </w:p>
    <w:p w14:paraId="64C4D19A" w14:textId="77777777" w:rsidR="00C87D9C" w:rsidRPr="00BC796D" w:rsidRDefault="00C87D9C" w:rsidP="00C87D9C">
      <w:pPr>
        <w:jc w:val="both"/>
        <w:rPr>
          <w:bCs/>
          <w:szCs w:val="20"/>
        </w:rPr>
      </w:pPr>
    </w:p>
    <w:p w14:paraId="6DA9DFBA" w14:textId="77777777" w:rsidR="00C87D9C" w:rsidRPr="00BC796D" w:rsidRDefault="00C87D9C" w:rsidP="00C87D9C">
      <w:pPr>
        <w:jc w:val="both"/>
        <w:rPr>
          <w:bCs/>
          <w:szCs w:val="20"/>
        </w:rPr>
      </w:pPr>
      <w:r w:rsidRPr="00BC796D">
        <w:rPr>
          <w:bCs/>
          <w:szCs w:val="20"/>
        </w:rPr>
        <w:t xml:space="preserve">CC1 </w:t>
      </w:r>
      <w:r w:rsidRPr="00BC796D">
        <w:rPr>
          <w:bCs/>
          <w:szCs w:val="20"/>
        </w:rPr>
        <w:sym w:font="Wingdings" w:char="F0E8"/>
      </w:r>
      <w:r w:rsidRPr="00BC796D">
        <w:rPr>
          <w:bCs/>
          <w:szCs w:val="20"/>
        </w:rPr>
        <w:t xml:space="preserve"> CR1 = R$ 40.000,00 (Saldo Final)</w:t>
      </w:r>
    </w:p>
    <w:p w14:paraId="28F8DA28" w14:textId="639E6D75" w:rsidR="00C87D9C" w:rsidRPr="00BC796D" w:rsidRDefault="00C87D9C" w:rsidP="00C87D9C">
      <w:pPr>
        <w:jc w:val="both"/>
        <w:rPr>
          <w:bCs/>
          <w:szCs w:val="20"/>
        </w:rPr>
      </w:pPr>
      <w:r w:rsidRPr="00BC796D">
        <w:rPr>
          <w:bCs/>
          <w:szCs w:val="20"/>
        </w:rPr>
        <w:t xml:space="preserve">CC1 </w:t>
      </w:r>
      <w:r w:rsidRPr="00BC796D">
        <w:rPr>
          <w:bCs/>
          <w:szCs w:val="20"/>
        </w:rPr>
        <w:sym w:font="Wingdings" w:char="F0E8"/>
      </w:r>
      <w:r w:rsidRPr="00BC796D">
        <w:rPr>
          <w:bCs/>
          <w:szCs w:val="20"/>
        </w:rPr>
        <w:t xml:space="preserve"> CR2 = R$ </w:t>
      </w:r>
      <w:r w:rsidR="005C7D3B" w:rsidRPr="00BC796D">
        <w:rPr>
          <w:bCs/>
          <w:szCs w:val="20"/>
        </w:rPr>
        <w:t>60</w:t>
      </w:r>
      <w:r w:rsidRPr="00BC796D">
        <w:rPr>
          <w:bCs/>
          <w:szCs w:val="20"/>
        </w:rPr>
        <w:t>.000,00 (Saldo Final)</w:t>
      </w:r>
    </w:p>
    <w:p w14:paraId="46C336E9" w14:textId="77777777" w:rsidR="00C87D9C" w:rsidRPr="00BC796D" w:rsidRDefault="00C87D9C" w:rsidP="00D53FBA">
      <w:pPr>
        <w:ind w:firstLine="708"/>
        <w:jc w:val="both"/>
        <w:rPr>
          <w:bCs/>
          <w:szCs w:val="20"/>
        </w:rPr>
      </w:pPr>
      <w:r w:rsidRPr="00BC796D">
        <w:rPr>
          <w:bCs/>
          <w:szCs w:val="20"/>
        </w:rPr>
        <w:t xml:space="preserve">No registro </w:t>
      </w:r>
      <w:r w:rsidR="00D53FBA" w:rsidRPr="00BC796D">
        <w:rPr>
          <w:bCs/>
          <w:szCs w:val="20"/>
        </w:rPr>
        <w:t>L100</w:t>
      </w:r>
      <w:r w:rsidRPr="00BC796D">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08481CA8" w14:textId="77777777" w:rsidR="001E4ECB" w:rsidRPr="00BC796D" w:rsidRDefault="001E4ECB" w:rsidP="00C1043C">
      <w:pPr>
        <w:pStyle w:val="Ttulo2"/>
      </w:pPr>
      <w:bookmarkStart w:id="23" w:name="_Toc532980324"/>
      <w:r w:rsidRPr="00BC796D">
        <w:lastRenderedPageBreak/>
        <w:t>1.21. Arquivos da ECF ou da ECD Corrompidos ou Extraviados</w:t>
      </w:r>
      <w:bookmarkEnd w:id="23"/>
    </w:p>
    <w:p w14:paraId="518013D9" w14:textId="77777777" w:rsidR="001E4ECB" w:rsidRPr="00BC796D" w:rsidRDefault="001E4ECB" w:rsidP="001E4ECB">
      <w:pPr>
        <w:jc w:val="both"/>
        <w:rPr>
          <w:bCs/>
          <w:szCs w:val="20"/>
        </w:rPr>
      </w:pPr>
    </w:p>
    <w:p w14:paraId="39865C3A" w14:textId="77777777" w:rsidR="001E4ECB" w:rsidRPr="00BC796D" w:rsidRDefault="001E4ECB" w:rsidP="001E4ECB">
      <w:pPr>
        <w:ind w:firstLine="600"/>
        <w:jc w:val="both"/>
        <w:rPr>
          <w:bCs/>
          <w:szCs w:val="20"/>
        </w:rPr>
      </w:pPr>
      <w:r w:rsidRPr="00BC796D">
        <w:rPr>
          <w:bCs/>
          <w:szCs w:val="20"/>
        </w:rPr>
        <w:t>Se o arquivo da ECF</w:t>
      </w:r>
      <w:r w:rsidR="00181526" w:rsidRPr="00BC796D">
        <w:rPr>
          <w:bCs/>
          <w:szCs w:val="20"/>
        </w:rPr>
        <w:t xml:space="preserve"> ou da ECD</w:t>
      </w:r>
      <w:r w:rsidRPr="00BC796D">
        <w:rPr>
          <w:bCs/>
          <w:szCs w:val="20"/>
        </w:rPr>
        <w:t xml:space="preserve"> estiver corrompido ou </w:t>
      </w:r>
      <w:r w:rsidR="00CB4357" w:rsidRPr="00BC796D">
        <w:rPr>
          <w:bCs/>
          <w:szCs w:val="20"/>
        </w:rPr>
        <w:t xml:space="preserve">foi </w:t>
      </w:r>
      <w:r w:rsidRPr="00BC796D">
        <w:rPr>
          <w:bCs/>
          <w:szCs w:val="20"/>
        </w:rPr>
        <w:t xml:space="preserve">extraviado, o procedimento para </w:t>
      </w:r>
      <w:r w:rsidRPr="00BC796D">
        <w:rPr>
          <w:bCs/>
          <w:i/>
          <w:szCs w:val="20"/>
        </w:rPr>
        <w:t xml:space="preserve">download </w:t>
      </w:r>
      <w:r w:rsidRPr="00BC796D">
        <w:rPr>
          <w:bCs/>
          <w:szCs w:val="20"/>
        </w:rPr>
        <w:t>é:</w:t>
      </w:r>
    </w:p>
    <w:p w14:paraId="728CE23A" w14:textId="77777777" w:rsidR="001E4ECB" w:rsidRPr="00BC796D" w:rsidRDefault="001E4ECB" w:rsidP="001E4ECB">
      <w:pPr>
        <w:ind w:firstLine="600"/>
        <w:jc w:val="both"/>
        <w:rPr>
          <w:bCs/>
          <w:szCs w:val="20"/>
        </w:rPr>
      </w:pPr>
    </w:p>
    <w:p w14:paraId="21CFBE03" w14:textId="77777777" w:rsidR="001E4ECB" w:rsidRPr="00BC796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BC796D">
        <w:rPr>
          <w:rFonts w:ascii="Times New Roman" w:hAnsi="Times New Roman" w:cs="Times New Roman"/>
          <w:color w:val="000000"/>
        </w:rPr>
        <w:t xml:space="preserve">Instale o aplicativo </w:t>
      </w:r>
      <w:r w:rsidRPr="00BC796D">
        <w:rPr>
          <w:rFonts w:ascii="Times New Roman" w:hAnsi="Times New Roman" w:cs="Times New Roman"/>
          <w:b/>
          <w:color w:val="000000"/>
        </w:rPr>
        <w:t>ReceitanetBX</w:t>
      </w:r>
      <w:r w:rsidRPr="00BC796D">
        <w:rPr>
          <w:rFonts w:ascii="Times New Roman" w:hAnsi="Times New Roman" w:cs="Times New Roman"/>
          <w:color w:val="000000"/>
        </w:rPr>
        <w:t xml:space="preserve"> no computador. O instalador do ReceitanetBX pode ser baixado do </w:t>
      </w:r>
      <w:r w:rsidRPr="00BC796D">
        <w:rPr>
          <w:rFonts w:ascii="Times New Roman" w:hAnsi="Times New Roman" w:cs="Times New Roman"/>
          <w:i/>
          <w:iCs/>
          <w:color w:val="000000"/>
        </w:rPr>
        <w:t>site</w:t>
      </w:r>
      <w:r w:rsidRPr="00BC796D">
        <w:rPr>
          <w:rFonts w:ascii="Times New Roman" w:hAnsi="Times New Roman" w:cs="Times New Roman"/>
          <w:color w:val="000000"/>
        </w:rPr>
        <w:t xml:space="preserve"> do Sped, na área de </w:t>
      </w:r>
      <w:r w:rsidRPr="00BC796D">
        <w:rPr>
          <w:rFonts w:ascii="Times New Roman" w:hAnsi="Times New Roman" w:cs="Times New Roman"/>
          <w:i/>
          <w:iCs/>
          <w:color w:val="000000"/>
        </w:rPr>
        <w:t>download</w:t>
      </w:r>
      <w:r w:rsidRPr="00BC796D">
        <w:rPr>
          <w:rFonts w:ascii="Times New Roman" w:hAnsi="Times New Roman" w:cs="Times New Roman"/>
          <w:color w:val="000000"/>
        </w:rPr>
        <w:t xml:space="preserve">. </w:t>
      </w:r>
    </w:p>
    <w:p w14:paraId="39B94525" w14:textId="77777777" w:rsidR="001E4ECB" w:rsidRPr="00BC796D"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BC796D" w:rsidRDefault="001E4ECB" w:rsidP="001E4ECB">
      <w:pPr>
        <w:autoSpaceDE w:val="0"/>
        <w:spacing w:line="240" w:lineRule="atLeast"/>
        <w:ind w:left="708"/>
        <w:jc w:val="both"/>
        <w:rPr>
          <w:color w:val="000000"/>
          <w:szCs w:val="20"/>
        </w:rPr>
      </w:pPr>
      <w:r w:rsidRPr="00BC796D">
        <w:rPr>
          <w:b/>
          <w:bCs/>
          <w:color w:val="000000"/>
          <w:szCs w:val="20"/>
        </w:rPr>
        <w:t xml:space="preserve">Nota: </w:t>
      </w:r>
      <w:r w:rsidRPr="00BC796D">
        <w:rPr>
          <w:color w:val="000000"/>
          <w:szCs w:val="20"/>
        </w:rPr>
        <w:t xml:space="preserve">Escolha o perfil correto (Contribuinte, Procurador ou Representante Legal). Em caso de procuração, garanta que a autorização de efetuar o </w:t>
      </w:r>
      <w:r w:rsidRPr="00BC796D">
        <w:rPr>
          <w:i/>
          <w:iCs/>
          <w:color w:val="000000"/>
          <w:szCs w:val="20"/>
        </w:rPr>
        <w:t>download</w:t>
      </w:r>
      <w:r w:rsidRPr="00BC796D">
        <w:rPr>
          <w:color w:val="000000"/>
          <w:szCs w:val="20"/>
        </w:rPr>
        <w:t xml:space="preserve"> da ECF </w:t>
      </w:r>
      <w:r w:rsidR="00181526" w:rsidRPr="00BC796D">
        <w:rPr>
          <w:color w:val="000000"/>
          <w:szCs w:val="20"/>
        </w:rPr>
        <w:t xml:space="preserve">ou da ECD </w:t>
      </w:r>
      <w:r w:rsidRPr="00BC796D">
        <w:rPr>
          <w:color w:val="000000"/>
          <w:szCs w:val="20"/>
        </w:rPr>
        <w:t>esteja marcada no e-CAC.</w:t>
      </w:r>
    </w:p>
    <w:p w14:paraId="3D8643DC" w14:textId="77777777" w:rsidR="001E4ECB" w:rsidRPr="00BC796D" w:rsidRDefault="001E4ECB" w:rsidP="001E4ECB">
      <w:pPr>
        <w:autoSpaceDE w:val="0"/>
        <w:spacing w:line="240" w:lineRule="atLeast"/>
        <w:jc w:val="both"/>
        <w:rPr>
          <w:color w:val="000000"/>
          <w:szCs w:val="20"/>
        </w:rPr>
      </w:pPr>
    </w:p>
    <w:p w14:paraId="62E624F0" w14:textId="77777777" w:rsidR="001E4ECB" w:rsidRPr="00BC796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BC796D">
        <w:rPr>
          <w:rFonts w:ascii="Times New Roman" w:hAnsi="Times New Roman" w:cs="Times New Roman"/>
          <w:color w:val="000000"/>
        </w:rPr>
        <w:t xml:space="preserve">Após o </w:t>
      </w:r>
      <w:r w:rsidRPr="00BC796D">
        <w:rPr>
          <w:rFonts w:ascii="Times New Roman" w:hAnsi="Times New Roman" w:cs="Times New Roman"/>
          <w:i/>
          <w:color w:val="000000"/>
        </w:rPr>
        <w:t>download</w:t>
      </w:r>
      <w:r w:rsidRPr="00BC796D">
        <w:rPr>
          <w:rFonts w:ascii="Times New Roman" w:hAnsi="Times New Roman" w:cs="Times New Roman"/>
          <w:color w:val="000000"/>
        </w:rPr>
        <w:t xml:space="preserve"> do arquivo da ECF, importe o arquivo utilizando a funcionalidade “Arquivo/ Importar” do programa da ECF.</w:t>
      </w:r>
      <w:r w:rsidR="00181526" w:rsidRPr="00BC796D">
        <w:rPr>
          <w:rFonts w:ascii="Times New Roman" w:hAnsi="Times New Roman" w:cs="Times New Roman"/>
          <w:color w:val="000000"/>
        </w:rPr>
        <w:t xml:space="preserve"> </w:t>
      </w:r>
      <w:r w:rsidR="00CB4357" w:rsidRPr="00BC796D">
        <w:rPr>
          <w:rFonts w:ascii="Times New Roman" w:hAnsi="Times New Roman" w:cs="Times New Roman"/>
          <w:color w:val="000000"/>
        </w:rPr>
        <w:t xml:space="preserve">O </w:t>
      </w:r>
      <w:r w:rsidR="00181526" w:rsidRPr="00BC796D">
        <w:rPr>
          <w:rFonts w:ascii="Times New Roman" w:hAnsi="Times New Roman" w:cs="Times New Roman"/>
          <w:color w:val="000000"/>
        </w:rPr>
        <w:t>arquivo da ECD</w:t>
      </w:r>
      <w:r w:rsidR="00CB4357" w:rsidRPr="00BC796D">
        <w:rPr>
          <w:rFonts w:ascii="Times New Roman" w:hAnsi="Times New Roman" w:cs="Times New Roman"/>
          <w:color w:val="000000"/>
        </w:rPr>
        <w:t xml:space="preserve"> baixado pelo ReceitanetBX poderá ser recuperado pelo </w:t>
      </w:r>
      <w:r w:rsidR="00181526" w:rsidRPr="00BC796D">
        <w:rPr>
          <w:rFonts w:ascii="Times New Roman" w:hAnsi="Times New Roman" w:cs="Times New Roman"/>
          <w:color w:val="000000"/>
        </w:rPr>
        <w:t>programa da ECF.</w:t>
      </w:r>
    </w:p>
    <w:p w14:paraId="3223F91C" w14:textId="77777777" w:rsidR="00FC7AAD" w:rsidRPr="00BC796D" w:rsidRDefault="00FC7AAD" w:rsidP="00FC7AAD">
      <w:pPr>
        <w:pStyle w:val="Corpodetexto"/>
        <w:autoSpaceDE/>
        <w:spacing w:line="240" w:lineRule="auto"/>
        <w:rPr>
          <w:rFonts w:ascii="Times New Roman" w:hAnsi="Times New Roman"/>
          <w:szCs w:val="20"/>
        </w:rPr>
      </w:pPr>
    </w:p>
    <w:p w14:paraId="29186C8F" w14:textId="77777777" w:rsidR="00FC7AAD" w:rsidRPr="00BC796D" w:rsidRDefault="00FC7AAD" w:rsidP="00FC7AAD">
      <w:pPr>
        <w:pStyle w:val="Ttulo2"/>
      </w:pPr>
      <w:bookmarkStart w:id="24" w:name="_Toc532980325"/>
      <w:r w:rsidRPr="00BC796D">
        <w:t>1.22. Recuperar Recibo de Transmissão da ECF</w:t>
      </w:r>
      <w:bookmarkEnd w:id="24"/>
      <w:r w:rsidRPr="00BC796D">
        <w:t xml:space="preserve"> </w:t>
      </w:r>
    </w:p>
    <w:p w14:paraId="29096512" w14:textId="77777777" w:rsidR="00FC7AAD" w:rsidRPr="00BC796D" w:rsidRDefault="00FC7AAD" w:rsidP="00FC7AAD">
      <w:pPr>
        <w:jc w:val="both"/>
        <w:rPr>
          <w:bCs/>
          <w:szCs w:val="20"/>
        </w:rPr>
      </w:pPr>
    </w:p>
    <w:p w14:paraId="68772313" w14:textId="77777777" w:rsidR="00FC7AAD" w:rsidRPr="00BC796D" w:rsidRDefault="001E4ECB" w:rsidP="001E4ECB">
      <w:pPr>
        <w:pStyle w:val="Corpodetexto"/>
        <w:autoSpaceDE/>
        <w:spacing w:line="240" w:lineRule="auto"/>
        <w:ind w:firstLine="708"/>
        <w:rPr>
          <w:rFonts w:ascii="Times New Roman" w:hAnsi="Times New Roman"/>
          <w:szCs w:val="20"/>
        </w:rPr>
      </w:pPr>
      <w:r w:rsidRPr="00BC796D">
        <w:rPr>
          <w:rFonts w:ascii="Times New Roman" w:hAnsi="Times New Roman"/>
          <w:szCs w:val="20"/>
        </w:rPr>
        <w:t xml:space="preserve">O recibo que comprova a transmissão da escrituração não é </w:t>
      </w:r>
      <w:r w:rsidR="00CB4357" w:rsidRPr="00BC796D">
        <w:rPr>
          <w:rFonts w:ascii="Times New Roman" w:hAnsi="Times New Roman"/>
          <w:i/>
          <w:szCs w:val="20"/>
        </w:rPr>
        <w:t>baixado</w:t>
      </w:r>
      <w:r w:rsidRPr="00BC796D">
        <w:rPr>
          <w:rFonts w:ascii="Times New Roman" w:hAnsi="Times New Roman"/>
          <w:szCs w:val="20"/>
        </w:rPr>
        <w:t xml:space="preserve"> via ReceitanetBX. </w:t>
      </w:r>
    </w:p>
    <w:p w14:paraId="3D89914E" w14:textId="77777777" w:rsidR="00FC7AAD" w:rsidRPr="00BC796D" w:rsidRDefault="00FC7AAD" w:rsidP="001E4ECB">
      <w:pPr>
        <w:pStyle w:val="Corpodetexto"/>
        <w:autoSpaceDE/>
        <w:spacing w:line="240" w:lineRule="auto"/>
        <w:ind w:firstLine="708"/>
        <w:rPr>
          <w:rFonts w:ascii="Times New Roman" w:hAnsi="Times New Roman"/>
          <w:szCs w:val="20"/>
        </w:rPr>
      </w:pPr>
    </w:p>
    <w:p w14:paraId="663770A2" w14:textId="3C4FA8CE" w:rsidR="003A387F" w:rsidRPr="00BC796D" w:rsidRDefault="001E4ECB" w:rsidP="003A387F">
      <w:pPr>
        <w:pStyle w:val="Corpodetexto"/>
        <w:autoSpaceDE/>
        <w:spacing w:line="240" w:lineRule="auto"/>
        <w:ind w:firstLine="708"/>
        <w:rPr>
          <w:rFonts w:ascii="Times New Roman" w:hAnsi="Times New Roman"/>
          <w:szCs w:val="20"/>
        </w:rPr>
      </w:pPr>
      <w:r w:rsidRPr="00BC796D">
        <w:rPr>
          <w:rFonts w:ascii="Times New Roman" w:hAnsi="Times New Roman"/>
          <w:szCs w:val="20"/>
        </w:rPr>
        <w:t xml:space="preserve">Caso a empresa perca o recibo de transmissão da escrituração digital, deverá </w:t>
      </w:r>
      <w:r w:rsidR="00C71646" w:rsidRPr="00BC796D">
        <w:rPr>
          <w:rFonts w:ascii="Times New Roman" w:hAnsi="Times New Roman"/>
          <w:szCs w:val="20"/>
        </w:rPr>
        <w:t>utilizar a funcionalidade de recuperação no menu “</w:t>
      </w:r>
      <w:r w:rsidR="00C71646" w:rsidRPr="00BC796D">
        <w:rPr>
          <w:rFonts w:ascii="Times New Roman" w:hAnsi="Times New Roman"/>
          <w:b/>
          <w:szCs w:val="20"/>
        </w:rPr>
        <w:t>Escrituração/Recuperar Recibo de Transmissão</w:t>
      </w:r>
      <w:r w:rsidR="00C71646" w:rsidRPr="00BC796D">
        <w:rPr>
          <w:rFonts w:ascii="Times New Roman" w:hAnsi="Times New Roman"/>
          <w:szCs w:val="20"/>
        </w:rPr>
        <w:t>”</w:t>
      </w:r>
      <w:r w:rsidR="00636478" w:rsidRPr="00BC796D">
        <w:rPr>
          <w:rFonts w:ascii="Times New Roman" w:hAnsi="Times New Roman"/>
          <w:szCs w:val="20"/>
        </w:rPr>
        <w:t>, após a importação do arquivo da ECF no PGE da ECF</w:t>
      </w:r>
      <w:r w:rsidR="00C71646" w:rsidRPr="00BC796D">
        <w:rPr>
          <w:rFonts w:ascii="Times New Roman" w:hAnsi="Times New Roman"/>
          <w:szCs w:val="20"/>
        </w:rPr>
        <w:t xml:space="preserve">. </w:t>
      </w:r>
      <w:r w:rsidRPr="00BC796D">
        <w:rPr>
          <w:rFonts w:ascii="Times New Roman" w:hAnsi="Times New Roman"/>
          <w:szCs w:val="20"/>
        </w:rPr>
        <w:t xml:space="preserve">Nessa situação o Receitanet (e não o ReceitanetBX) identificará que a escrituração digital já foi transmitida e fará o </w:t>
      </w:r>
      <w:r w:rsidRPr="00BC796D">
        <w:rPr>
          <w:rFonts w:ascii="Times New Roman" w:hAnsi="Times New Roman"/>
          <w:i/>
          <w:szCs w:val="20"/>
        </w:rPr>
        <w:t xml:space="preserve">download </w:t>
      </w:r>
      <w:r w:rsidRPr="00BC796D">
        <w:rPr>
          <w:rFonts w:ascii="Times New Roman" w:hAnsi="Times New Roman"/>
          <w:szCs w:val="20"/>
        </w:rPr>
        <w:t>do recibo novamente para a pasta estabelecida no program</w:t>
      </w:r>
      <w:r w:rsidR="00416F2B" w:rsidRPr="00BC796D">
        <w:rPr>
          <w:rFonts w:ascii="Times New Roman" w:hAnsi="Times New Roman"/>
          <w:szCs w:val="20"/>
        </w:rPr>
        <w:t>a</w:t>
      </w:r>
      <w:r w:rsidRPr="00BC796D">
        <w:rPr>
          <w:rFonts w:ascii="Times New Roman" w:hAnsi="Times New Roman"/>
          <w:szCs w:val="20"/>
        </w:rPr>
        <w:t xml:space="preserve"> da ECF.</w:t>
      </w:r>
    </w:p>
    <w:p w14:paraId="570BC492" w14:textId="77777777" w:rsidR="003A387F" w:rsidRPr="00BC796D" w:rsidRDefault="003A387F" w:rsidP="003A387F">
      <w:pPr>
        <w:pStyle w:val="Corpodetexto"/>
        <w:autoSpaceDE/>
        <w:spacing w:line="240" w:lineRule="auto"/>
        <w:ind w:firstLine="708"/>
        <w:rPr>
          <w:rFonts w:ascii="Times New Roman" w:hAnsi="Times New Roman"/>
          <w:szCs w:val="20"/>
        </w:rPr>
      </w:pPr>
    </w:p>
    <w:p w14:paraId="398B47A5" w14:textId="20B1F602" w:rsidR="00CA09D6" w:rsidRPr="00BC796D" w:rsidRDefault="00CA09D6" w:rsidP="007553A7">
      <w:pPr>
        <w:pStyle w:val="Ttulo2"/>
      </w:pPr>
      <w:bookmarkStart w:id="25" w:name="_Toc532980326"/>
      <w:r w:rsidRPr="00BC796D">
        <w:t>1.2</w:t>
      </w:r>
      <w:r w:rsidR="00FC7AAD" w:rsidRPr="00BC796D">
        <w:t>3</w:t>
      </w:r>
      <w:r w:rsidRPr="00BC796D">
        <w:t>. Multa por Atraso na Entrega da ECF ou por Incorreções</w:t>
      </w:r>
      <w:bookmarkEnd w:id="25"/>
    </w:p>
    <w:p w14:paraId="2F486081" w14:textId="77777777" w:rsidR="00CA09D6" w:rsidRPr="00BC796D" w:rsidRDefault="00CA09D6" w:rsidP="00CA09D6"/>
    <w:p w14:paraId="06AB0D5B" w14:textId="77777777" w:rsidR="00CA09D6" w:rsidRPr="00BC796D"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De acordo com o art. 6</w:t>
      </w:r>
      <w:r w:rsidRPr="00BC796D">
        <w:rPr>
          <w:rFonts w:ascii="Times New Roman" w:hAnsi="Times New Roman" w:cs="Times New Roman"/>
          <w:color w:val="000000"/>
          <w:szCs w:val="20"/>
          <w:u w:val="single"/>
          <w:vertAlign w:val="superscript"/>
        </w:rPr>
        <w:t>o</w:t>
      </w:r>
      <w:r w:rsidRPr="00BC796D">
        <w:rPr>
          <w:rFonts w:ascii="Times New Roman" w:hAnsi="Times New Roman" w:cs="Times New Roman"/>
          <w:color w:val="000000"/>
          <w:szCs w:val="20"/>
        </w:rPr>
        <w:t xml:space="preserve"> da Instrução Normativa RFB n</w:t>
      </w:r>
      <w:r w:rsidRPr="00BC796D">
        <w:rPr>
          <w:rFonts w:ascii="Times New Roman" w:hAnsi="Times New Roman" w:cs="Times New Roman"/>
          <w:color w:val="000000"/>
          <w:szCs w:val="20"/>
          <w:u w:val="single"/>
          <w:vertAlign w:val="superscript"/>
        </w:rPr>
        <w:t>o</w:t>
      </w:r>
      <w:r w:rsidRPr="00BC796D">
        <w:rPr>
          <w:rFonts w:ascii="Times New Roman" w:hAnsi="Times New Roman" w:cs="Times New Roman"/>
          <w:color w:val="000000"/>
          <w:szCs w:val="20"/>
        </w:rPr>
        <w:t xml:space="preserve"> 1.422, de 19 de dezembro de 2013,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17568A2C" w14:textId="77777777" w:rsidR="00CA09D6" w:rsidRPr="00BC796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sidRPr="00BC796D">
        <w:rPr>
          <w:rFonts w:ascii="Times New Roman" w:hAnsi="Times New Roman" w:cs="Times New Roman"/>
          <w:color w:val="000000"/>
          <w:szCs w:val="20"/>
        </w:rPr>
        <w:t xml:space="preserve">valor do </w:t>
      </w:r>
      <w:r w:rsidRPr="00BC796D">
        <w:rPr>
          <w:rFonts w:ascii="Times New Roman" w:hAnsi="Times New Roman" w:cs="Times New Roman"/>
          <w:color w:val="000000"/>
          <w:szCs w:val="20"/>
        </w:rPr>
        <w:t xml:space="preserve">lucro líquido, antes do Imposto de Renda e da Contribuição Social informado, </w:t>
      </w:r>
      <w:r w:rsidR="00CB4357" w:rsidRPr="00BC796D">
        <w:rPr>
          <w:rFonts w:ascii="Times New Roman" w:hAnsi="Times New Roman" w:cs="Times New Roman"/>
          <w:color w:val="000000"/>
          <w:szCs w:val="20"/>
        </w:rPr>
        <w:t xml:space="preserve">do último período em que a pessoa jurídica obteve lucro líquido, </w:t>
      </w:r>
      <w:r w:rsidRPr="00BC796D">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6DFF818A"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7E1976E0" w14:textId="77777777" w:rsidR="00CA09D6" w:rsidRPr="00BC796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sidRPr="00BC796D">
        <w:rPr>
          <w:rFonts w:ascii="Times New Roman" w:hAnsi="Times New Roman" w:cs="Times New Roman"/>
          <w:color w:val="000000"/>
          <w:szCs w:val="20"/>
        </w:rPr>
        <w:t>a do</w:t>
      </w:r>
      <w:r w:rsidRPr="00BC796D">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BC796D">
        <w:rPr>
          <w:rFonts w:ascii="Times New Roman" w:hAnsi="Times New Roman" w:cs="Times New Roman"/>
          <w:color w:val="000000"/>
          <w:szCs w:val="20"/>
        </w:rPr>
        <w:t>art. 12 da Lei nº 8.218, de 29 de agosto de 1991, alterado pela Lei nº 13.670, de 30 de maio de 2018 e reproduzido abaixo:</w:t>
      </w:r>
    </w:p>
    <w:p w14:paraId="31F2775F" w14:textId="77777777" w:rsidR="00F14BA5" w:rsidRPr="00BC796D"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79985093" w14:textId="6840D5FE"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1A5E6231" w14:textId="77777777" w:rsidR="003A387F" w:rsidRPr="00BC796D" w:rsidRDefault="003A387F" w:rsidP="00F14BA5">
      <w:pPr>
        <w:pStyle w:val="NormalWeb"/>
        <w:shd w:val="clear" w:color="auto" w:fill="FFFFFF"/>
        <w:spacing w:before="0" w:after="0"/>
        <w:ind w:firstLine="708"/>
        <w:jc w:val="both"/>
        <w:rPr>
          <w:rFonts w:ascii="Times New Roman" w:hAnsi="Times New Roman" w:cs="Times New Roman"/>
          <w:szCs w:val="20"/>
        </w:rPr>
      </w:pPr>
    </w:p>
    <w:p w14:paraId="63580878"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De acordo com a nova redação do art. 12 da Lei nº 8.218, de 1991, a inobservância do disposto no artigo precedente acarretará a imposição das seguintes penalidades:</w:t>
      </w:r>
    </w:p>
    <w:p w14:paraId="4349C12E"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7F84D687"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 - multa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3E0150FB"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526F53FA"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4EA29609"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ágrafo único. Para as pessoas jurídicas que utilizarem o Sistema Público de Escrituração Digital, as multas de que tratam o caput  deste artigo serão reduzidas:</w:t>
      </w:r>
    </w:p>
    <w:p w14:paraId="4E62B408"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3BA16BCD"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 - à metade, quando a obrigação for cumprida após o prazo, mas antes de qualquer procedimento de ofício; e  </w:t>
      </w:r>
    </w:p>
    <w:p w14:paraId="3AB16998"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432CC90E"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I - a 75% (setenta e cinco por cento), se a obrigação for cumprida no prazo fixado em intimação.</w:t>
      </w:r>
    </w:p>
    <w:p w14:paraId="2829F9F3"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BC796D">
        <w:rPr>
          <w:rFonts w:ascii="Times New Roman" w:hAnsi="Times New Roman" w:cs="Times New Roman"/>
          <w:color w:val="000000"/>
          <w:szCs w:val="20"/>
        </w:rPr>
        <w:t>Os códigos de receita das multas são:</w:t>
      </w:r>
    </w:p>
    <w:p w14:paraId="17125A02"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BC796D">
        <w:rPr>
          <w:rFonts w:ascii="Times New Roman" w:hAnsi="Times New Roman" w:cs="Times New Roman"/>
          <w:color w:val="000000"/>
          <w:szCs w:val="20"/>
        </w:rPr>
        <w:t>3624/2 – Multa por Atraso na Entrega da ECF – Demais PJ</w:t>
      </w:r>
    </w:p>
    <w:p w14:paraId="3613B0B4"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BC796D">
        <w:rPr>
          <w:rFonts w:ascii="Times New Roman" w:hAnsi="Times New Roman" w:cs="Times New Roman"/>
          <w:color w:val="000000"/>
          <w:szCs w:val="20"/>
        </w:rPr>
        <w:t>3624/3 – Multa por Atraso na Entrega da ECF – PJ Lucro Real</w:t>
      </w:r>
    </w:p>
    <w:p w14:paraId="2C6EC927" w14:textId="77777777" w:rsidR="00CB4357" w:rsidRPr="00BC796D"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77777777" w:rsidR="008D0538" w:rsidRPr="00BC796D"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sidRPr="00BC796D">
        <w:rPr>
          <w:rFonts w:ascii="Times New Roman" w:hAnsi="Times New Roman" w:cs="Times New Roman"/>
          <w:szCs w:val="20"/>
        </w:rPr>
        <w:t xml:space="preserve">Em qualquer </w:t>
      </w:r>
      <w:r w:rsidRPr="00BC796D">
        <w:rPr>
          <w:rFonts w:ascii="Times New Roman" w:hAnsi="Times New Roman" w:cs="Times New Roman"/>
          <w:color w:val="000000"/>
          <w:szCs w:val="20"/>
        </w:rPr>
        <w:t>situação</w:t>
      </w:r>
      <w:r w:rsidRPr="00BC796D">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p>
    <w:p w14:paraId="56AE128F" w14:textId="77777777" w:rsidR="007553A7" w:rsidRPr="00BC796D" w:rsidRDefault="007553A7" w:rsidP="00372EC2">
      <w:pPr>
        <w:pStyle w:val="NormalWeb"/>
        <w:shd w:val="clear" w:color="auto" w:fill="FFFFFF"/>
        <w:spacing w:before="0" w:after="0"/>
        <w:ind w:firstLine="708"/>
        <w:jc w:val="both"/>
        <w:rPr>
          <w:rFonts w:ascii="Times New Roman" w:hAnsi="Times New Roman" w:cs="Times New Roman"/>
          <w:szCs w:val="20"/>
        </w:rPr>
      </w:pPr>
    </w:p>
    <w:p w14:paraId="6F0AE3C5" w14:textId="77777777" w:rsidR="00A1588E" w:rsidRPr="00BC796D" w:rsidRDefault="00A1588E" w:rsidP="00C1043C">
      <w:pPr>
        <w:pStyle w:val="Ttulo2"/>
      </w:pPr>
      <w:bookmarkStart w:id="26" w:name="_Toc532980327"/>
      <w:r w:rsidRPr="00BC796D">
        <w:t>1.2</w:t>
      </w:r>
      <w:r w:rsidR="00FC7AAD" w:rsidRPr="00BC796D">
        <w:t>4</w:t>
      </w:r>
      <w:r w:rsidRPr="00BC796D">
        <w:t>. Pessoas Jurídicas Resultantes de Cisão/Fusão ou Remanescentes de Cisão ou que Realizaram Incorporação</w:t>
      </w:r>
      <w:bookmarkEnd w:id="26"/>
    </w:p>
    <w:p w14:paraId="0FD0E505" w14:textId="77777777" w:rsidR="00A1588E" w:rsidRPr="00BC796D" w:rsidRDefault="00A1588E" w:rsidP="00A1588E">
      <w:pPr>
        <w:jc w:val="both"/>
        <w:rPr>
          <w:b/>
          <w:bCs/>
        </w:rPr>
      </w:pPr>
    </w:p>
    <w:p w14:paraId="5BEEAC62" w14:textId="77777777" w:rsidR="009744A6" w:rsidRPr="00BC796D" w:rsidRDefault="009744A6" w:rsidP="009744A6">
      <w:pPr>
        <w:ind w:firstLine="708"/>
        <w:jc w:val="both"/>
        <w:rPr>
          <w:bCs/>
          <w:szCs w:val="20"/>
        </w:rPr>
      </w:pPr>
      <w:r w:rsidRPr="00BC796D">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BC796D" w:rsidRDefault="009744A6" w:rsidP="009744A6">
      <w:pPr>
        <w:ind w:firstLine="708"/>
        <w:jc w:val="both"/>
        <w:rPr>
          <w:bCs/>
          <w:szCs w:val="20"/>
        </w:rPr>
      </w:pPr>
    </w:p>
    <w:p w14:paraId="442896F4" w14:textId="77777777" w:rsidR="009744A6" w:rsidRPr="00BC796D" w:rsidRDefault="009744A6" w:rsidP="009744A6">
      <w:pPr>
        <w:ind w:firstLine="708"/>
        <w:jc w:val="both"/>
        <w:rPr>
          <w:szCs w:val="20"/>
        </w:rPr>
      </w:pPr>
      <w:r w:rsidRPr="00BC796D">
        <w:rPr>
          <w:szCs w:val="20"/>
        </w:rPr>
        <w:t xml:space="preserve">- Campo 6 </w:t>
      </w:r>
      <w:r w:rsidRPr="00BC796D">
        <w:rPr>
          <w:szCs w:val="20"/>
          <w:u w:val="single"/>
        </w:rPr>
        <w:t>(Indicador do Início do Período</w:t>
      </w:r>
      <w:r w:rsidRPr="00BC796D">
        <w:rPr>
          <w:szCs w:val="20"/>
        </w:rPr>
        <w:t xml:space="preserve">): </w:t>
      </w:r>
      <w:r w:rsidRPr="00BC796D">
        <w:rPr>
          <w:b/>
          <w:szCs w:val="20"/>
        </w:rPr>
        <w:t>2</w:t>
      </w:r>
      <w:r w:rsidRPr="00BC796D">
        <w:rPr>
          <w:szCs w:val="20"/>
        </w:rPr>
        <w:t xml:space="preserve"> = Resultante de cisão/fusão ou remanescente de cisão, ou realizou incorporação (para que o sistema aceite uma data de início diferente de 01/01).</w:t>
      </w:r>
    </w:p>
    <w:p w14:paraId="6433DF09" w14:textId="77777777" w:rsidR="009744A6" w:rsidRPr="00BC796D" w:rsidRDefault="009744A6" w:rsidP="009744A6">
      <w:pPr>
        <w:pStyle w:val="Corpodetexto"/>
        <w:ind w:firstLine="708"/>
        <w:rPr>
          <w:rFonts w:ascii="Times New Roman" w:hAnsi="Times New Roman"/>
          <w:b/>
          <w:szCs w:val="20"/>
        </w:rPr>
      </w:pPr>
      <w:r w:rsidRPr="00BC796D">
        <w:rPr>
          <w:rFonts w:ascii="Times New Roman" w:hAnsi="Times New Roman"/>
          <w:szCs w:val="20"/>
        </w:rPr>
        <w:t>- Campo 7 (</w:t>
      </w:r>
      <w:r w:rsidRPr="00BC796D">
        <w:rPr>
          <w:rFonts w:ascii="Times New Roman" w:hAnsi="Times New Roman"/>
          <w:szCs w:val="20"/>
          <w:u w:val="single"/>
        </w:rPr>
        <w:t>Indicador de Situação Especial</w:t>
      </w:r>
      <w:r w:rsidRPr="00BC796D">
        <w:rPr>
          <w:rFonts w:ascii="Times New Roman" w:hAnsi="Times New Roman"/>
          <w:szCs w:val="20"/>
        </w:rPr>
        <w:t>): 0 = Normal – sem ocorrência de situação especial ou evento (para que o sistema aceita a data final em 31/12).</w:t>
      </w:r>
    </w:p>
    <w:p w14:paraId="350058A7" w14:textId="77777777" w:rsidR="009744A6" w:rsidRPr="00BC796D" w:rsidRDefault="009744A6" w:rsidP="009744A6">
      <w:pPr>
        <w:pStyle w:val="Corpodetexto"/>
        <w:rPr>
          <w:rFonts w:ascii="Times New Roman" w:hAnsi="Times New Roman"/>
          <w:b/>
          <w:szCs w:val="20"/>
        </w:rPr>
      </w:pPr>
      <w:r w:rsidRPr="00BC796D">
        <w:rPr>
          <w:rFonts w:ascii="Times New Roman" w:hAnsi="Times New Roman"/>
          <w:szCs w:val="20"/>
        </w:rPr>
        <w:t xml:space="preserve"> </w:t>
      </w:r>
      <w:r w:rsidRPr="00BC796D">
        <w:rPr>
          <w:rFonts w:ascii="Times New Roman" w:hAnsi="Times New Roman"/>
          <w:szCs w:val="20"/>
        </w:rPr>
        <w:tab/>
        <w:t>- Campo 8 (</w:t>
      </w:r>
      <w:r w:rsidRPr="00BC796D">
        <w:rPr>
          <w:rFonts w:ascii="Times New Roman" w:hAnsi="Times New Roman"/>
          <w:szCs w:val="20"/>
          <w:u w:val="single"/>
        </w:rPr>
        <w:t>Patrimônio remanescente em caso de cisão</w:t>
      </w:r>
      <w:r w:rsidRPr="00BC796D">
        <w:rPr>
          <w:rFonts w:ascii="Times New Roman" w:hAnsi="Times New Roman"/>
          <w:szCs w:val="20"/>
        </w:rPr>
        <w:t>): &lt;Em branco&gt;, pois essa informação iria no primeiro arquivo enviado (até a data da cisão).</w:t>
      </w:r>
    </w:p>
    <w:p w14:paraId="6955C639" w14:textId="77777777" w:rsidR="009744A6" w:rsidRPr="00BC796D" w:rsidRDefault="009744A6" w:rsidP="009744A6">
      <w:pPr>
        <w:pStyle w:val="Corpodetexto"/>
        <w:ind w:firstLine="708"/>
        <w:rPr>
          <w:rFonts w:ascii="Times New Roman" w:hAnsi="Times New Roman"/>
          <w:b/>
          <w:szCs w:val="20"/>
        </w:rPr>
      </w:pPr>
      <w:r w:rsidRPr="00BC796D">
        <w:rPr>
          <w:rFonts w:ascii="Times New Roman" w:hAnsi="Times New Roman"/>
          <w:szCs w:val="20"/>
        </w:rPr>
        <w:t>- Campo 9 (</w:t>
      </w:r>
      <w:r w:rsidRPr="00BC796D">
        <w:rPr>
          <w:rFonts w:ascii="Times New Roman" w:hAnsi="Times New Roman"/>
          <w:szCs w:val="20"/>
          <w:u w:val="single"/>
        </w:rPr>
        <w:t>Data da situação especial</w:t>
      </w:r>
      <w:r w:rsidRPr="00BC796D">
        <w:rPr>
          <w:rFonts w:ascii="Times New Roman" w:hAnsi="Times New Roman"/>
          <w:szCs w:val="20"/>
        </w:rPr>
        <w:t>): &lt;Em branco&gt;, pois não há situação especial no período (a situação especial ocorreu no período anterior).</w:t>
      </w:r>
    </w:p>
    <w:p w14:paraId="1AA26475" w14:textId="77777777" w:rsidR="00D8558E" w:rsidRPr="00BC796D" w:rsidRDefault="00D8558E" w:rsidP="00372EC2">
      <w:pPr>
        <w:pStyle w:val="NormalWeb"/>
        <w:shd w:val="clear" w:color="auto" w:fill="FFFFFF"/>
        <w:spacing w:before="0" w:after="0"/>
        <w:ind w:firstLine="708"/>
        <w:jc w:val="both"/>
        <w:rPr>
          <w:rFonts w:ascii="Times New Roman" w:hAnsi="Times New Roman" w:cs="Times New Roman"/>
          <w:szCs w:val="20"/>
        </w:rPr>
      </w:pPr>
    </w:p>
    <w:p w14:paraId="6FAC55F7" w14:textId="77777777" w:rsidR="003A387F" w:rsidRPr="00BC796D" w:rsidRDefault="003A387F">
      <w:pPr>
        <w:spacing w:after="200" w:line="276" w:lineRule="auto"/>
        <w:rPr>
          <w:rFonts w:cs="Arial"/>
          <w:b/>
          <w:bCs/>
          <w:iCs/>
          <w:color w:val="0000CC"/>
          <w:szCs w:val="28"/>
        </w:rPr>
      </w:pPr>
      <w:r w:rsidRPr="00BC796D">
        <w:br w:type="page"/>
      </w:r>
    </w:p>
    <w:p w14:paraId="62F4979F" w14:textId="31E9C160" w:rsidR="00DF64B8" w:rsidRPr="00BC796D" w:rsidRDefault="00893FAB" w:rsidP="007553A7">
      <w:pPr>
        <w:pStyle w:val="Ttulo2"/>
      </w:pPr>
      <w:bookmarkStart w:id="27" w:name="_Toc532980328"/>
      <w:r w:rsidRPr="00BC796D">
        <w:lastRenderedPageBreak/>
        <w:t>1.2</w:t>
      </w:r>
      <w:r w:rsidR="00FC7AAD" w:rsidRPr="00BC796D">
        <w:t>5</w:t>
      </w:r>
      <w:r w:rsidR="00DF64B8" w:rsidRPr="00BC796D">
        <w:t xml:space="preserve">. CIO </w:t>
      </w:r>
      <w:r w:rsidR="00E00235" w:rsidRPr="00BC796D">
        <w:t>(Comitê Olímpico Internacional)</w:t>
      </w:r>
      <w:r w:rsidR="0021573B" w:rsidRPr="00BC796D">
        <w:t xml:space="preserve">, RIO 2016 </w:t>
      </w:r>
      <w:r w:rsidR="00DF64B8" w:rsidRPr="00BC796D">
        <w:t>e Empresas Vinculadas</w:t>
      </w:r>
      <w:bookmarkEnd w:id="27"/>
    </w:p>
    <w:p w14:paraId="5C6994AA" w14:textId="77777777" w:rsidR="00DF64B8" w:rsidRPr="00BC796D" w:rsidRDefault="00DF64B8" w:rsidP="00DF64B8">
      <w:pPr>
        <w:ind w:firstLine="708"/>
        <w:jc w:val="both"/>
        <w:rPr>
          <w:bCs/>
          <w:szCs w:val="20"/>
        </w:rPr>
      </w:pPr>
    </w:p>
    <w:p w14:paraId="15B91830" w14:textId="678A3E24" w:rsidR="00DF64B8" w:rsidRPr="00BC796D" w:rsidRDefault="00DF64B8" w:rsidP="00E1454F">
      <w:pPr>
        <w:ind w:firstLine="708"/>
        <w:jc w:val="both"/>
        <w:rPr>
          <w:bCs/>
          <w:szCs w:val="20"/>
        </w:rPr>
      </w:pPr>
      <w:r w:rsidRPr="00BC796D">
        <w:rPr>
          <w:bCs/>
          <w:szCs w:val="20"/>
        </w:rPr>
        <w:t>Se entidade não domiciliada no Brasil efetuar, ainda que somente para a realização e organização dos jogos olímpicos, comercialização de produtos ou serviços no Brasil, deverá entregar a ECF de acordo com as seguintes orientações:</w:t>
      </w:r>
    </w:p>
    <w:p w14:paraId="78E1A740" w14:textId="77777777" w:rsidR="00DF64B8" w:rsidRPr="00BC796D" w:rsidRDefault="00DF64B8" w:rsidP="00DF64B8">
      <w:pPr>
        <w:ind w:firstLine="708"/>
        <w:jc w:val="both"/>
        <w:rPr>
          <w:bCs/>
          <w:szCs w:val="20"/>
        </w:rPr>
      </w:pPr>
      <w:r w:rsidRPr="00BC796D">
        <w:rPr>
          <w:bCs/>
          <w:szCs w:val="20"/>
        </w:rPr>
        <w:t xml:space="preserve">1 – Registros obrigatórios: 0000, 0010, 0020, </w:t>
      </w:r>
      <w:r w:rsidR="001A66D0" w:rsidRPr="00BC796D">
        <w:rPr>
          <w:bCs/>
          <w:szCs w:val="20"/>
        </w:rPr>
        <w:t xml:space="preserve">0021, </w:t>
      </w:r>
      <w:r w:rsidRPr="00BC796D">
        <w:rPr>
          <w:bCs/>
          <w:szCs w:val="20"/>
        </w:rPr>
        <w:t>0030, 0930, X480.</w:t>
      </w:r>
    </w:p>
    <w:p w14:paraId="03DA3CD6" w14:textId="77777777" w:rsidR="00DF64B8" w:rsidRPr="00BC796D" w:rsidRDefault="00DF64B8" w:rsidP="00DF64B8">
      <w:pPr>
        <w:ind w:firstLine="708"/>
        <w:jc w:val="both"/>
        <w:rPr>
          <w:bCs/>
          <w:szCs w:val="20"/>
        </w:rPr>
      </w:pPr>
      <w:r w:rsidRPr="00BC796D">
        <w:rPr>
          <w:bCs/>
          <w:szCs w:val="20"/>
        </w:rPr>
        <w:t>2 – Registro 0000: Preencher conforme instruções deste manual.</w:t>
      </w:r>
    </w:p>
    <w:p w14:paraId="665C9783" w14:textId="77777777" w:rsidR="00DF64B8" w:rsidRPr="00BC796D" w:rsidRDefault="00DF64B8" w:rsidP="00DF64B8">
      <w:pPr>
        <w:ind w:firstLine="708"/>
        <w:jc w:val="both"/>
        <w:rPr>
          <w:bCs/>
          <w:szCs w:val="20"/>
        </w:rPr>
      </w:pPr>
      <w:r w:rsidRPr="00BC796D">
        <w:rPr>
          <w:bCs/>
          <w:szCs w:val="20"/>
        </w:rPr>
        <w:t>3 – Registro 0010: No campo 0010.FORMA_TRIB, preencher o código 9 (Isenta do IRPJ).</w:t>
      </w:r>
    </w:p>
    <w:p w14:paraId="092D5828" w14:textId="77777777" w:rsidR="00DF64B8" w:rsidRPr="00BC796D" w:rsidRDefault="00DF64B8" w:rsidP="00DF64B8">
      <w:pPr>
        <w:ind w:firstLine="708"/>
        <w:jc w:val="both"/>
        <w:rPr>
          <w:bCs/>
          <w:szCs w:val="20"/>
        </w:rPr>
      </w:pPr>
      <w:r w:rsidRPr="00BC796D">
        <w:rPr>
          <w:bCs/>
          <w:szCs w:val="20"/>
        </w:rPr>
        <w:t>4 – Registro 0010: No campo 0010.TIP_ENT, preencher o código “14” (CIO e Entidades Relacionadas).</w:t>
      </w:r>
    </w:p>
    <w:p w14:paraId="2B9BA8A9" w14:textId="77777777" w:rsidR="00DF64B8" w:rsidRPr="00BC796D" w:rsidRDefault="00DF64B8" w:rsidP="00DF64B8">
      <w:pPr>
        <w:ind w:left="708"/>
        <w:jc w:val="both"/>
        <w:rPr>
          <w:szCs w:val="20"/>
        </w:rPr>
      </w:pPr>
      <w:r w:rsidRPr="00BC796D">
        <w:rPr>
          <w:bCs/>
          <w:szCs w:val="20"/>
        </w:rPr>
        <w:t>5 – Registro 0020: No campo 0020.IND_PJ_HAB (</w:t>
      </w:r>
      <w:r w:rsidRPr="00BC796D">
        <w:rPr>
          <w:szCs w:val="20"/>
        </w:rPr>
        <w:t>PJ Habilitada no Repes, Recap, Padis, PATVD, Reidi, Repenec, Reicomp, Retaero, Recine, Resíduos Sólidos, Recopa, Copa do Mundo, Retid, REPNBL-Redes, Reif e Olimpíadas), preencher “S” (Sim).</w:t>
      </w:r>
    </w:p>
    <w:p w14:paraId="0DA222BB" w14:textId="77777777" w:rsidR="00893FAB" w:rsidRPr="00BC796D" w:rsidRDefault="00893FAB" w:rsidP="00DF64B8">
      <w:pPr>
        <w:ind w:left="708"/>
        <w:jc w:val="both"/>
        <w:rPr>
          <w:szCs w:val="20"/>
        </w:rPr>
      </w:pPr>
      <w:r w:rsidRPr="00BC796D">
        <w:rPr>
          <w:szCs w:val="20"/>
        </w:rPr>
        <w:t>6 – Registro 0021: No campo 0021.IND_OLIMPIADAS, preencher “S” (Sim).</w:t>
      </w:r>
    </w:p>
    <w:p w14:paraId="201B106A" w14:textId="77777777" w:rsidR="00DF64B8" w:rsidRPr="00BC796D" w:rsidRDefault="00893FAB" w:rsidP="00DF64B8">
      <w:pPr>
        <w:ind w:left="708"/>
        <w:jc w:val="both"/>
        <w:rPr>
          <w:szCs w:val="20"/>
        </w:rPr>
      </w:pPr>
      <w:r w:rsidRPr="00BC796D">
        <w:rPr>
          <w:szCs w:val="20"/>
        </w:rPr>
        <w:t>7</w:t>
      </w:r>
      <w:r w:rsidR="00DF64B8" w:rsidRPr="00BC796D">
        <w:rPr>
          <w:szCs w:val="20"/>
        </w:rPr>
        <w:t xml:space="preserve"> – Registro 0030: Informar os dados do representante legal no país.</w:t>
      </w:r>
    </w:p>
    <w:p w14:paraId="495179FD" w14:textId="77777777" w:rsidR="00DF64B8" w:rsidRPr="00BC796D" w:rsidRDefault="00893FAB" w:rsidP="00DF64B8">
      <w:pPr>
        <w:ind w:left="708"/>
        <w:jc w:val="both"/>
        <w:rPr>
          <w:szCs w:val="20"/>
        </w:rPr>
      </w:pPr>
      <w:r w:rsidRPr="00BC796D">
        <w:rPr>
          <w:szCs w:val="20"/>
        </w:rPr>
        <w:t>8</w:t>
      </w:r>
      <w:r w:rsidR="00DF64B8" w:rsidRPr="00BC796D">
        <w:rPr>
          <w:szCs w:val="20"/>
        </w:rPr>
        <w:t xml:space="preserve"> – Registro 0930: Informar os dados dos representantes ou procuradores que assinarão digitalmente a ECF.</w:t>
      </w:r>
    </w:p>
    <w:p w14:paraId="55C1C3B0" w14:textId="77777777" w:rsidR="00DF64B8" w:rsidRPr="00BC796D" w:rsidRDefault="00893FAB" w:rsidP="00DF64B8">
      <w:pPr>
        <w:ind w:left="708"/>
        <w:jc w:val="both"/>
        <w:rPr>
          <w:bCs/>
          <w:szCs w:val="20"/>
        </w:rPr>
      </w:pPr>
      <w:r w:rsidRPr="00BC796D">
        <w:rPr>
          <w:szCs w:val="20"/>
        </w:rPr>
        <w:t>9</w:t>
      </w:r>
      <w:r w:rsidR="00DF64B8" w:rsidRPr="00BC796D">
        <w:rPr>
          <w:szCs w:val="20"/>
        </w:rPr>
        <w:t xml:space="preserve"> – Registro X480: Preencher conforme instruções deste manual.</w:t>
      </w:r>
    </w:p>
    <w:p w14:paraId="057D1C8B" w14:textId="77777777" w:rsidR="00647904" w:rsidRPr="00BC796D" w:rsidRDefault="00647904" w:rsidP="00CD2D51">
      <w:pPr>
        <w:pStyle w:val="NormalWeb"/>
        <w:shd w:val="clear" w:color="auto" w:fill="FFFFFF"/>
        <w:spacing w:before="0" w:after="0"/>
        <w:ind w:firstLine="708"/>
        <w:jc w:val="both"/>
        <w:rPr>
          <w:rFonts w:ascii="Times New Roman" w:hAnsi="Times New Roman" w:cs="Times New Roman"/>
          <w:szCs w:val="20"/>
        </w:rPr>
      </w:pPr>
    </w:p>
    <w:p w14:paraId="2BBCBFAA" w14:textId="77777777" w:rsidR="00392933" w:rsidRPr="00BC796D" w:rsidRDefault="00392933" w:rsidP="00C1043C">
      <w:pPr>
        <w:pStyle w:val="Ttulo2"/>
      </w:pPr>
      <w:bookmarkStart w:id="28" w:name="_Toc532980329"/>
      <w:r w:rsidRPr="00BC796D">
        <w:t>1.2</w:t>
      </w:r>
      <w:r w:rsidR="00FC7AAD" w:rsidRPr="00BC796D">
        <w:t>6</w:t>
      </w:r>
      <w:r w:rsidRPr="00BC796D">
        <w:t>. Pedido de Restituição e Declaração de Compensação – Per/Dcomp</w:t>
      </w:r>
      <w:bookmarkEnd w:id="28"/>
    </w:p>
    <w:p w14:paraId="031194F5" w14:textId="77777777" w:rsidR="00392933" w:rsidRPr="00BC796D" w:rsidRDefault="00392933" w:rsidP="00392933"/>
    <w:p w14:paraId="548C3752" w14:textId="77777777" w:rsidR="00FC7AAD" w:rsidRPr="00BC796D" w:rsidRDefault="00392933" w:rsidP="003A387F">
      <w:pPr>
        <w:jc w:val="both"/>
      </w:pPr>
      <w:r w:rsidRPr="00BC796D">
        <w:tab/>
        <w:t>De acordo com a Instrução Normativa RFB nº 1.717 de 17 de julho de 2017, alterada pela Instrução Normativa RFB nº 1.765 de 30 de novembro de 2017, no seu art 161-A</w:t>
      </w:r>
      <w:r w:rsidR="00FC7AAD" w:rsidRPr="00BC796D">
        <w:t>,</w:t>
      </w:r>
      <w:r w:rsidRPr="00BC796D">
        <w:t xml:space="preserve"> o </w:t>
      </w:r>
      <w:r w:rsidR="00FC7AAD" w:rsidRPr="00BC796D">
        <w:t>P</w:t>
      </w:r>
      <w:r w:rsidRPr="00BC796D">
        <w:t xml:space="preserve">edido de </w:t>
      </w:r>
      <w:r w:rsidR="00FC7AAD" w:rsidRPr="00BC796D">
        <w:t>R</w:t>
      </w:r>
      <w:r w:rsidRPr="00BC796D">
        <w:t xml:space="preserve">estituição e a </w:t>
      </w:r>
      <w:r w:rsidR="00FC7AAD" w:rsidRPr="00BC796D">
        <w:t>D</w:t>
      </w:r>
      <w:r w:rsidRPr="00BC796D">
        <w:t xml:space="preserve">eclaração de </w:t>
      </w:r>
      <w:r w:rsidR="00FC7AAD" w:rsidRPr="00BC796D">
        <w:t>C</w:t>
      </w:r>
      <w:r w:rsidRPr="00BC796D">
        <w:t xml:space="preserve">ompensação </w:t>
      </w:r>
      <w:r w:rsidR="00FC7AAD" w:rsidRPr="00BC796D">
        <w:t xml:space="preserve">– PER/Dcomp, quando tratar de crédito proveniente </w:t>
      </w:r>
      <w:r w:rsidRPr="00BC796D">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BC796D" w:rsidRDefault="00FC7AAD" w:rsidP="003A387F">
      <w:pPr>
        <w:jc w:val="both"/>
      </w:pPr>
      <w:r w:rsidRPr="00BC796D">
        <w:t xml:space="preserve"> </w:t>
      </w:r>
    </w:p>
    <w:p w14:paraId="1F6FC08D" w14:textId="77777777" w:rsidR="00FC7AAD" w:rsidRPr="00BC796D" w:rsidRDefault="00FC7AAD" w:rsidP="003A387F">
      <w:pPr>
        <w:jc w:val="both"/>
      </w:pPr>
      <w:r w:rsidRPr="00BC796D">
        <w:tab/>
        <w:t>No c</w:t>
      </w:r>
      <w:r w:rsidR="00392933" w:rsidRPr="00BC796D">
        <w:t xml:space="preserve">aso de saldo negativo de IRPJ ou de CSLL apurado trimestralmente, a restrição </w:t>
      </w:r>
      <w:r w:rsidRPr="00BC796D">
        <w:t>referida acima</w:t>
      </w:r>
      <w:r w:rsidR="00392933" w:rsidRPr="00BC796D">
        <w:t xml:space="preserve"> será aplicada somente depois do encerramento do respectivo ano-calendário. </w:t>
      </w:r>
    </w:p>
    <w:p w14:paraId="1D3AAC3A" w14:textId="77777777" w:rsidR="00FC7AAD" w:rsidRPr="00BC796D" w:rsidRDefault="00FC7AAD" w:rsidP="003A387F">
      <w:pPr>
        <w:jc w:val="both"/>
      </w:pPr>
    </w:p>
    <w:p w14:paraId="6EEE0017" w14:textId="77777777" w:rsidR="00392933" w:rsidRPr="00BC796D" w:rsidRDefault="00FC7AAD" w:rsidP="003A387F">
      <w:pPr>
        <w:jc w:val="both"/>
      </w:pPr>
      <w:r w:rsidRPr="00BC796D">
        <w:t xml:space="preserve"> </w:t>
      </w:r>
      <w:r w:rsidRPr="00BC796D">
        <w:tab/>
      </w:r>
      <w:r w:rsidR="00392933" w:rsidRPr="00BC796D">
        <w:t>Esta regra se aplica, inclusive, com relação a créditos apurados em situações especiais decorrente de extinção, cisão parcial, cisão total, fusão ou incorporação.</w:t>
      </w:r>
    </w:p>
    <w:p w14:paraId="3B865616" w14:textId="77777777" w:rsidR="00392933" w:rsidRPr="00BC796D" w:rsidRDefault="00392933" w:rsidP="003A387F">
      <w:pPr>
        <w:pStyle w:val="NormalWeb"/>
        <w:shd w:val="clear" w:color="auto" w:fill="FFFFFF"/>
        <w:spacing w:before="0" w:after="0"/>
        <w:ind w:firstLine="708"/>
        <w:jc w:val="both"/>
        <w:rPr>
          <w:rFonts w:ascii="Times New Roman" w:hAnsi="Times New Roman" w:cs="Times New Roman"/>
          <w:szCs w:val="20"/>
        </w:rPr>
      </w:pPr>
    </w:p>
    <w:p w14:paraId="05503D5D" w14:textId="3BC47971" w:rsidR="00EA5F6C" w:rsidRPr="00BC796D" w:rsidRDefault="00EA5F6C" w:rsidP="00EA5F6C">
      <w:pPr>
        <w:pStyle w:val="Ttulo2"/>
      </w:pPr>
      <w:bookmarkStart w:id="29" w:name="_Toc532980330"/>
      <w:bookmarkStart w:id="30" w:name="_Toc325637186"/>
      <w:r w:rsidRPr="00BC796D">
        <w:t>1.27. Lançamentos Extemporâneos na ECD e seus Reflexos na ECF</w:t>
      </w:r>
      <w:bookmarkEnd w:id="29"/>
    </w:p>
    <w:p w14:paraId="537C7454" w14:textId="77777777" w:rsidR="00E1454F" w:rsidRPr="00BC796D" w:rsidRDefault="00E1454F" w:rsidP="00BC796D">
      <w:pPr>
        <w:jc w:val="both"/>
      </w:pPr>
      <w:r w:rsidRPr="00BC796D">
        <w:t> </w:t>
      </w:r>
    </w:p>
    <w:p w14:paraId="68879866" w14:textId="77777777" w:rsidR="00E1454F" w:rsidRPr="00BC796D" w:rsidRDefault="00E1454F" w:rsidP="00BC796D">
      <w:pPr>
        <w:ind w:firstLine="709"/>
        <w:jc w:val="both"/>
      </w:pPr>
      <w:r w:rsidRPr="00BC796D">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34EE71BF" w14:textId="77777777" w:rsidR="00E1454F" w:rsidRPr="00BC796D" w:rsidRDefault="00E1454F" w:rsidP="00E1454F">
      <w:pPr>
        <w:jc w:val="both"/>
      </w:pPr>
      <w:r w:rsidRPr="00BC796D">
        <w:t> </w:t>
      </w:r>
    </w:p>
    <w:p w14:paraId="3A8E8D6B" w14:textId="77777777" w:rsidR="00E1454F" w:rsidRPr="00BC796D" w:rsidRDefault="00E1454F" w:rsidP="00BC796D">
      <w:pPr>
        <w:ind w:firstLine="709"/>
        <w:jc w:val="both"/>
      </w:pPr>
      <w:r w:rsidRPr="00BC796D">
        <w:t>De acordo com o art. 6º-C da Instrução Normativa RFB nº 1.422/2013,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09D42455" w14:textId="77777777" w:rsidR="00E1454F" w:rsidRPr="00BC796D" w:rsidRDefault="00E1454F" w:rsidP="00BC796D">
      <w:pPr>
        <w:jc w:val="both"/>
      </w:pPr>
      <w:r w:rsidRPr="00BC796D">
        <w:t> </w:t>
      </w:r>
    </w:p>
    <w:p w14:paraId="2A8277EB" w14:textId="65116630" w:rsidR="00E1454F" w:rsidRPr="00BC796D" w:rsidRDefault="00E1454F" w:rsidP="00BC796D">
      <w:pPr>
        <w:ind w:firstLine="709"/>
        <w:jc w:val="both"/>
      </w:pPr>
      <w:r w:rsidRPr="00BC796D">
        <w:t>Exemplos:</w:t>
      </w:r>
    </w:p>
    <w:p w14:paraId="6A3F3E32" w14:textId="77777777" w:rsidR="00E1454F" w:rsidRPr="00BC796D" w:rsidRDefault="00E1454F" w:rsidP="00BC796D">
      <w:pPr>
        <w:ind w:left="709" w:firstLine="709"/>
        <w:jc w:val="both"/>
      </w:pPr>
      <w:r w:rsidRPr="00BC796D">
        <w:t>M300A – LINHA 91.40 - Ajustes de Exercícios Anteriores - Lançamentos Extemporâneos</w:t>
      </w:r>
    </w:p>
    <w:p w14:paraId="1741FD7A" w14:textId="77777777" w:rsidR="00E1454F" w:rsidRPr="00BC796D" w:rsidRDefault="00E1454F" w:rsidP="005C1940">
      <w:pPr>
        <w:ind w:left="709" w:firstLine="709"/>
        <w:jc w:val="both"/>
      </w:pPr>
      <w:r w:rsidRPr="00BC796D">
        <w:t>M300A – LINHA 166.35 - (-) Ajustes de Exercícios Anteriores - Lançamentos Extemporâneos</w:t>
      </w:r>
    </w:p>
    <w:p w14:paraId="59A5E7B8" w14:textId="77777777" w:rsidR="00E1454F" w:rsidRPr="00BC796D" w:rsidRDefault="00E1454F" w:rsidP="005C1940">
      <w:pPr>
        <w:ind w:left="709" w:firstLine="709"/>
        <w:jc w:val="both"/>
      </w:pPr>
      <w:r w:rsidRPr="00BC796D">
        <w:t>M300A – LINHA 265.40 - Ajustes de Exercícios Anteriores - Lançamentos Extemporâneos</w:t>
      </w:r>
    </w:p>
    <w:p w14:paraId="4CB752BD" w14:textId="77777777" w:rsidR="00E1454F" w:rsidRPr="00BC796D" w:rsidRDefault="00E1454F" w:rsidP="005C1940">
      <w:pPr>
        <w:ind w:left="709" w:firstLine="709"/>
        <w:jc w:val="both"/>
      </w:pPr>
      <w:r w:rsidRPr="00BC796D">
        <w:t>M300A – LINHA 340.35 - (-) Ajustes de Exercícios Anteriores - Lançamentos Extemporâneos</w:t>
      </w:r>
    </w:p>
    <w:p w14:paraId="2FEDEEC8" w14:textId="77777777" w:rsidR="00E1454F" w:rsidRPr="00BC796D" w:rsidRDefault="00E1454F" w:rsidP="00BC796D">
      <w:pPr>
        <w:jc w:val="both"/>
      </w:pPr>
      <w:r w:rsidRPr="00BC796D">
        <w:t> </w:t>
      </w:r>
    </w:p>
    <w:p w14:paraId="2BA15AD7" w14:textId="0560BA4A" w:rsidR="00CC26D5" w:rsidRPr="00BC796D" w:rsidRDefault="00E1454F" w:rsidP="005C1940">
      <w:pPr>
        <w:ind w:firstLine="709"/>
        <w:jc w:val="both"/>
      </w:pPr>
      <w:r w:rsidRPr="00BC796D">
        <w:t>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art 6º-D da IN RFB 1.422/2013).</w:t>
      </w:r>
      <w:r w:rsidR="00CC26D5" w:rsidRPr="00BC796D">
        <w:br w:type="page"/>
      </w:r>
    </w:p>
    <w:p w14:paraId="6826C391" w14:textId="77777777" w:rsidR="00350032" w:rsidRPr="00BC796D" w:rsidRDefault="004E70A7" w:rsidP="00350032">
      <w:pPr>
        <w:pStyle w:val="Ttulo1"/>
      </w:pPr>
      <w:bookmarkStart w:id="31" w:name="_Toc532980331"/>
      <w:r w:rsidRPr="00BC796D">
        <w:lastRenderedPageBreak/>
        <w:t xml:space="preserve">Capítulo 2 – </w:t>
      </w:r>
      <w:bookmarkEnd w:id="30"/>
      <w:r w:rsidR="000F6DAD" w:rsidRPr="00BC796D">
        <w:t xml:space="preserve">Dados Técnicos para Geração do Arquivo da </w:t>
      </w:r>
      <w:r w:rsidR="0081506D" w:rsidRPr="00BC796D">
        <w:t>ECF</w:t>
      </w:r>
      <w:bookmarkEnd w:id="31"/>
    </w:p>
    <w:p w14:paraId="32298D3C" w14:textId="77777777" w:rsidR="00350032" w:rsidRPr="00BC796D" w:rsidRDefault="00350032" w:rsidP="00350032">
      <w:pPr>
        <w:rPr>
          <w:szCs w:val="20"/>
        </w:rPr>
      </w:pPr>
    </w:p>
    <w:p w14:paraId="7F1BFE6D" w14:textId="77777777" w:rsidR="002867CF" w:rsidRPr="00BC796D" w:rsidRDefault="00FC5876" w:rsidP="00C1043C">
      <w:pPr>
        <w:pStyle w:val="Ttulo2"/>
      </w:pPr>
      <w:bookmarkStart w:id="32" w:name="_Toc532980332"/>
      <w:r w:rsidRPr="00BC796D">
        <w:t xml:space="preserve">2.1. </w:t>
      </w:r>
      <w:r w:rsidR="002867CF" w:rsidRPr="00BC796D">
        <w:t>Introdução</w:t>
      </w:r>
      <w:bookmarkEnd w:id="32"/>
    </w:p>
    <w:p w14:paraId="6FFC8E4F" w14:textId="77777777" w:rsidR="002867CF" w:rsidRPr="00BC796D" w:rsidRDefault="002867CF" w:rsidP="00EC2D50">
      <w:pPr>
        <w:jc w:val="both"/>
        <w:rPr>
          <w:szCs w:val="20"/>
        </w:rPr>
      </w:pPr>
    </w:p>
    <w:p w14:paraId="46EC707F" w14:textId="77777777" w:rsidR="00EA0088" w:rsidRPr="00BC796D" w:rsidRDefault="0004724F" w:rsidP="00E717E5">
      <w:pPr>
        <w:ind w:firstLine="708"/>
        <w:jc w:val="both"/>
        <w:rPr>
          <w:b/>
          <w:szCs w:val="20"/>
        </w:rPr>
      </w:pPr>
      <w:r w:rsidRPr="00BC796D">
        <w:rPr>
          <w:szCs w:val="20"/>
        </w:rPr>
        <w:t>É possível o preenchimento da ECF no próprio programa gerador da ECF, em virtude da funcionalidade de edição de campos.</w:t>
      </w:r>
      <w:r w:rsidR="002F62B5" w:rsidRPr="00BC796D">
        <w:rPr>
          <w:szCs w:val="20"/>
        </w:rPr>
        <w:t xml:space="preserve"> No entanto, a</w:t>
      </w:r>
      <w:r w:rsidR="002867CF" w:rsidRPr="00BC796D">
        <w:rPr>
          <w:szCs w:val="20"/>
        </w:rPr>
        <w:t xml:space="preserve"> empresa</w:t>
      </w:r>
      <w:r w:rsidR="0005364A" w:rsidRPr="00BC796D">
        <w:rPr>
          <w:szCs w:val="20"/>
        </w:rPr>
        <w:t xml:space="preserve"> </w:t>
      </w:r>
      <w:r w:rsidR="002F62B5" w:rsidRPr="00BC796D">
        <w:rPr>
          <w:szCs w:val="20"/>
        </w:rPr>
        <w:t xml:space="preserve">poderá </w:t>
      </w:r>
      <w:r w:rsidR="0005364A" w:rsidRPr="00BC796D">
        <w:rPr>
          <w:szCs w:val="20"/>
        </w:rPr>
        <w:t xml:space="preserve">gerar o arquivo da </w:t>
      </w:r>
      <w:r w:rsidR="0081506D" w:rsidRPr="00BC796D">
        <w:rPr>
          <w:szCs w:val="20"/>
        </w:rPr>
        <w:t>ECF</w:t>
      </w:r>
      <w:r w:rsidR="00582B93" w:rsidRPr="00BC796D">
        <w:rPr>
          <w:szCs w:val="20"/>
        </w:rPr>
        <w:t xml:space="preserve"> </w:t>
      </w:r>
      <w:r w:rsidR="0005364A" w:rsidRPr="00BC796D">
        <w:rPr>
          <w:szCs w:val="20"/>
        </w:rPr>
        <w:t xml:space="preserve">com recursos próprios. O arquivo será obrigatoriamente submetido ao </w:t>
      </w:r>
      <w:r w:rsidR="00582B93" w:rsidRPr="00BC796D">
        <w:rPr>
          <w:szCs w:val="20"/>
        </w:rPr>
        <w:t xml:space="preserve">programa gerador da </w:t>
      </w:r>
      <w:r w:rsidR="0081506D" w:rsidRPr="00BC796D">
        <w:rPr>
          <w:szCs w:val="20"/>
        </w:rPr>
        <w:t>ECF</w:t>
      </w:r>
      <w:r w:rsidR="0005364A" w:rsidRPr="00BC796D">
        <w:rPr>
          <w:szCs w:val="20"/>
        </w:rPr>
        <w:t xml:space="preserve"> para validação de conteúdo, assinatura digital, transmissão e visualização.</w:t>
      </w:r>
      <w:r w:rsidR="00E717E5" w:rsidRPr="00BC796D">
        <w:rPr>
          <w:szCs w:val="20"/>
        </w:rPr>
        <w:t xml:space="preserve"> </w:t>
      </w:r>
    </w:p>
    <w:p w14:paraId="77A4A574" w14:textId="77777777" w:rsidR="008175D4" w:rsidRPr="00BC796D" w:rsidRDefault="008175D4" w:rsidP="00EC2D50">
      <w:pPr>
        <w:ind w:firstLine="708"/>
        <w:jc w:val="both"/>
        <w:rPr>
          <w:szCs w:val="20"/>
        </w:rPr>
      </w:pPr>
    </w:p>
    <w:p w14:paraId="026C53DF" w14:textId="77777777" w:rsidR="008175D4" w:rsidRPr="00BC796D" w:rsidRDefault="008175D4" w:rsidP="00EC2D50">
      <w:pPr>
        <w:ind w:firstLine="708"/>
        <w:jc w:val="both"/>
        <w:rPr>
          <w:szCs w:val="20"/>
        </w:rPr>
      </w:pPr>
      <w:r w:rsidRPr="00BC796D">
        <w:rPr>
          <w:szCs w:val="20"/>
        </w:rPr>
        <w:t>A recuperação de dados da ECD é obrigatória para empresas que são obrigadas a entregar a ECD.</w:t>
      </w:r>
    </w:p>
    <w:p w14:paraId="10DA47E3" w14:textId="77777777" w:rsidR="002867CF" w:rsidRPr="00BC796D" w:rsidRDefault="002867CF" w:rsidP="00EC2D50">
      <w:pPr>
        <w:jc w:val="both"/>
        <w:rPr>
          <w:szCs w:val="20"/>
        </w:rPr>
      </w:pPr>
    </w:p>
    <w:p w14:paraId="210499F3" w14:textId="77777777" w:rsidR="002867CF" w:rsidRPr="00BC796D" w:rsidRDefault="00FC5876" w:rsidP="00C1043C">
      <w:pPr>
        <w:pStyle w:val="Ttulo2"/>
      </w:pPr>
      <w:bookmarkStart w:id="33" w:name="_Toc532980333"/>
      <w:r w:rsidRPr="00BC796D">
        <w:t xml:space="preserve">2.2. </w:t>
      </w:r>
      <w:r w:rsidR="002867CF" w:rsidRPr="00BC796D">
        <w:t>Características do Arquivo</w:t>
      </w:r>
      <w:bookmarkEnd w:id="33"/>
    </w:p>
    <w:p w14:paraId="4892B886" w14:textId="77777777" w:rsidR="002867CF" w:rsidRPr="00BC796D" w:rsidRDefault="002867CF" w:rsidP="00EC2D50">
      <w:pPr>
        <w:jc w:val="both"/>
        <w:rPr>
          <w:szCs w:val="20"/>
        </w:rPr>
      </w:pPr>
    </w:p>
    <w:p w14:paraId="3FBDBDD4" w14:textId="77777777" w:rsidR="0005364A" w:rsidRPr="00BC796D" w:rsidRDefault="000F6DAD" w:rsidP="00EC2D50">
      <w:pPr>
        <w:ind w:firstLine="708"/>
        <w:jc w:val="both"/>
        <w:rPr>
          <w:szCs w:val="20"/>
        </w:rPr>
      </w:pPr>
      <w:r w:rsidRPr="00BC796D">
        <w:rPr>
          <w:szCs w:val="20"/>
        </w:rPr>
        <w:t>O a</w:t>
      </w:r>
      <w:r w:rsidR="0005364A" w:rsidRPr="00BC796D">
        <w:rPr>
          <w:szCs w:val="20"/>
        </w:rPr>
        <w:t xml:space="preserve">rquivo </w:t>
      </w:r>
      <w:r w:rsidRPr="00BC796D">
        <w:rPr>
          <w:szCs w:val="20"/>
        </w:rPr>
        <w:t xml:space="preserve">a ser importado para o </w:t>
      </w:r>
      <w:r w:rsidR="00582B93" w:rsidRPr="00BC796D">
        <w:rPr>
          <w:szCs w:val="20"/>
        </w:rPr>
        <w:t xml:space="preserve">programa gerador da </w:t>
      </w:r>
      <w:r w:rsidR="0081506D" w:rsidRPr="00BC796D">
        <w:rPr>
          <w:szCs w:val="20"/>
        </w:rPr>
        <w:t>ECF</w:t>
      </w:r>
      <w:r w:rsidR="00582B93" w:rsidRPr="00BC796D">
        <w:rPr>
          <w:szCs w:val="20"/>
        </w:rPr>
        <w:t xml:space="preserve"> </w:t>
      </w:r>
      <w:r w:rsidRPr="00BC796D">
        <w:rPr>
          <w:szCs w:val="20"/>
        </w:rPr>
        <w:t xml:space="preserve">deve ser </w:t>
      </w:r>
      <w:r w:rsidR="0005364A" w:rsidRPr="00BC796D">
        <w:rPr>
          <w:szCs w:val="20"/>
        </w:rPr>
        <w:t>no formato texto, codificado em ASCII - ISO 8859-1 (Latin-1), não sendo aceitos campos compactados (</w:t>
      </w:r>
      <w:r w:rsidR="0005364A" w:rsidRPr="00BC796D">
        <w:rPr>
          <w:i/>
          <w:szCs w:val="20"/>
        </w:rPr>
        <w:t>packed decimal</w:t>
      </w:r>
      <w:r w:rsidR="0005364A" w:rsidRPr="00BC796D">
        <w:rPr>
          <w:szCs w:val="20"/>
        </w:rPr>
        <w:t>), zonados, binários, ponto flutuante (</w:t>
      </w:r>
      <w:r w:rsidR="0005364A" w:rsidRPr="00BC796D">
        <w:rPr>
          <w:i/>
          <w:szCs w:val="20"/>
        </w:rPr>
        <w:t>float point</w:t>
      </w:r>
      <w:r w:rsidR="0005364A" w:rsidRPr="00BC796D">
        <w:rPr>
          <w:szCs w:val="20"/>
        </w:rPr>
        <w:t>), etc., ou quaisquer outras codifica</w:t>
      </w:r>
      <w:r w:rsidRPr="00BC796D">
        <w:rPr>
          <w:szCs w:val="20"/>
        </w:rPr>
        <w:t>ções de texto, tais como EBCDIC.</w:t>
      </w:r>
    </w:p>
    <w:p w14:paraId="6D283CFD" w14:textId="77777777" w:rsidR="000F6DAD" w:rsidRPr="00BC796D" w:rsidRDefault="000F6DAD" w:rsidP="00EC2D50">
      <w:pPr>
        <w:ind w:firstLine="708"/>
        <w:jc w:val="both"/>
        <w:rPr>
          <w:szCs w:val="20"/>
        </w:rPr>
      </w:pPr>
    </w:p>
    <w:p w14:paraId="3BB8A0FC" w14:textId="77777777" w:rsidR="000F6DAD" w:rsidRPr="00BC796D" w:rsidRDefault="000F6DAD" w:rsidP="00EC2D50">
      <w:pPr>
        <w:ind w:firstLine="708"/>
        <w:jc w:val="both"/>
        <w:rPr>
          <w:szCs w:val="20"/>
        </w:rPr>
      </w:pPr>
      <w:r w:rsidRPr="00BC796D">
        <w:rPr>
          <w:szCs w:val="20"/>
        </w:rPr>
        <w:t>Ademais, o a</w:t>
      </w:r>
      <w:r w:rsidR="0005364A" w:rsidRPr="00BC796D">
        <w:rPr>
          <w:szCs w:val="20"/>
        </w:rPr>
        <w:t xml:space="preserve">rquivo </w:t>
      </w:r>
      <w:r w:rsidRPr="00BC796D">
        <w:rPr>
          <w:szCs w:val="20"/>
        </w:rPr>
        <w:t>possui</w:t>
      </w:r>
      <w:r w:rsidR="0005364A" w:rsidRPr="00BC796D">
        <w:rPr>
          <w:szCs w:val="20"/>
        </w:rPr>
        <w:t xml:space="preserve"> organização hierárquica, assim definida pela citação do nível hierárquico</w:t>
      </w:r>
      <w:r w:rsidRPr="00BC796D">
        <w:rPr>
          <w:szCs w:val="20"/>
        </w:rPr>
        <w:t xml:space="preserve"> ao qual pertence cada </w:t>
      </w:r>
      <w:r w:rsidR="005953BF" w:rsidRPr="00BC796D">
        <w:rPr>
          <w:szCs w:val="20"/>
        </w:rPr>
        <w:t>registro</w:t>
      </w:r>
      <w:r w:rsidRPr="00BC796D">
        <w:rPr>
          <w:szCs w:val="20"/>
        </w:rPr>
        <w:t xml:space="preserve">. </w:t>
      </w:r>
    </w:p>
    <w:p w14:paraId="3504ACC1" w14:textId="77777777" w:rsidR="000F6DAD" w:rsidRPr="00BC796D" w:rsidRDefault="000F6DAD" w:rsidP="00EC2D50">
      <w:pPr>
        <w:ind w:firstLine="708"/>
        <w:jc w:val="both"/>
        <w:rPr>
          <w:szCs w:val="20"/>
        </w:rPr>
      </w:pPr>
    </w:p>
    <w:p w14:paraId="0F642D5A" w14:textId="77777777" w:rsidR="002F1087" w:rsidRPr="00BC796D" w:rsidRDefault="002F1087" w:rsidP="00EC2D50">
      <w:pPr>
        <w:ind w:firstLine="708"/>
        <w:jc w:val="both"/>
        <w:rPr>
          <w:szCs w:val="20"/>
        </w:rPr>
      </w:pPr>
      <w:r w:rsidRPr="00BC796D">
        <w:rPr>
          <w:b/>
          <w:szCs w:val="20"/>
        </w:rPr>
        <w:t>Exemplo:</w:t>
      </w:r>
      <w:r w:rsidRPr="00BC796D">
        <w:rPr>
          <w:szCs w:val="20"/>
        </w:rPr>
        <w:t xml:space="preserve"> Seja a estrutura hipotética de um arquivo com </w:t>
      </w:r>
      <w:r w:rsidR="005953BF" w:rsidRPr="00BC796D">
        <w:rPr>
          <w:szCs w:val="20"/>
        </w:rPr>
        <w:t>registro</w:t>
      </w:r>
      <w:r w:rsidRPr="00BC796D">
        <w:rPr>
          <w:szCs w:val="20"/>
        </w:rPr>
        <w:t xml:space="preserve">s organizados hierarquicamente nos moldes da </w:t>
      </w:r>
      <w:r w:rsidR="0083187A" w:rsidRPr="00BC796D">
        <w:rPr>
          <w:szCs w:val="20"/>
        </w:rPr>
        <w:t>ECF</w:t>
      </w:r>
      <w:r w:rsidR="004B7494" w:rsidRPr="00BC796D">
        <w:rPr>
          <w:szCs w:val="20"/>
        </w:rPr>
        <w:t>, conforme abaixo:</w:t>
      </w:r>
    </w:p>
    <w:p w14:paraId="112C82E1" w14:textId="77777777" w:rsidR="00710E8D" w:rsidRPr="00BC796D" w:rsidRDefault="00710E8D" w:rsidP="00710E8D">
      <w:pPr>
        <w:ind w:firstLine="708"/>
        <w:jc w:val="both"/>
        <w:rPr>
          <w:szCs w:val="20"/>
        </w:rPr>
      </w:pPr>
    </w:p>
    <w:p w14:paraId="73A5B984" w14:textId="77777777" w:rsidR="002F1087" w:rsidRPr="00BC796D" w:rsidRDefault="005953BF" w:rsidP="00710E8D">
      <w:pPr>
        <w:ind w:firstLine="708"/>
        <w:jc w:val="both"/>
        <w:rPr>
          <w:szCs w:val="20"/>
        </w:rPr>
      </w:pPr>
      <w:r w:rsidRPr="00BC796D">
        <w:rPr>
          <w:szCs w:val="20"/>
        </w:rPr>
        <w:t>Registro</w:t>
      </w:r>
      <w:r w:rsidR="002F1087" w:rsidRPr="00BC796D">
        <w:rPr>
          <w:szCs w:val="20"/>
        </w:rPr>
        <w:t xml:space="preserve"> 10 - Nível hierárquico 1</w:t>
      </w:r>
    </w:p>
    <w:p w14:paraId="37CAFD9B" w14:textId="77777777" w:rsidR="002F1087" w:rsidRPr="00BC796D" w:rsidRDefault="005953BF" w:rsidP="00EC2D50">
      <w:pPr>
        <w:ind w:firstLine="708"/>
        <w:jc w:val="both"/>
        <w:rPr>
          <w:szCs w:val="20"/>
        </w:rPr>
      </w:pPr>
      <w:r w:rsidRPr="00BC796D">
        <w:rPr>
          <w:szCs w:val="20"/>
        </w:rPr>
        <w:t>Registro</w:t>
      </w:r>
      <w:r w:rsidR="002F1087" w:rsidRPr="00BC796D">
        <w:rPr>
          <w:szCs w:val="20"/>
        </w:rPr>
        <w:t xml:space="preserve"> 20 - Nível hierárquico 1</w:t>
      </w:r>
    </w:p>
    <w:p w14:paraId="016FF882" w14:textId="77777777" w:rsidR="002F1087" w:rsidRPr="00BC796D" w:rsidRDefault="005953BF" w:rsidP="00EC2D50">
      <w:pPr>
        <w:ind w:left="708" w:firstLine="708"/>
        <w:jc w:val="both"/>
        <w:rPr>
          <w:szCs w:val="20"/>
        </w:rPr>
      </w:pPr>
      <w:r w:rsidRPr="00BC796D">
        <w:rPr>
          <w:szCs w:val="20"/>
        </w:rPr>
        <w:t>Registro</w:t>
      </w:r>
      <w:r w:rsidR="002F1087" w:rsidRPr="00BC796D">
        <w:rPr>
          <w:szCs w:val="20"/>
        </w:rPr>
        <w:t xml:space="preserve"> 30 - Nível hierárquico 2</w:t>
      </w:r>
    </w:p>
    <w:p w14:paraId="3F9D347F" w14:textId="77777777" w:rsidR="002F1087" w:rsidRPr="00BC796D" w:rsidRDefault="005953BF" w:rsidP="00EC2D50">
      <w:pPr>
        <w:ind w:left="1416" w:firstLine="708"/>
        <w:jc w:val="both"/>
        <w:rPr>
          <w:szCs w:val="20"/>
        </w:rPr>
      </w:pPr>
      <w:r w:rsidRPr="00BC796D">
        <w:rPr>
          <w:szCs w:val="20"/>
        </w:rPr>
        <w:t>Registro</w:t>
      </w:r>
      <w:r w:rsidR="002F1087" w:rsidRPr="00BC796D">
        <w:rPr>
          <w:szCs w:val="20"/>
        </w:rPr>
        <w:t xml:space="preserve"> 40 - Nível hierárquico 3</w:t>
      </w:r>
    </w:p>
    <w:p w14:paraId="0CF3B87E" w14:textId="77777777" w:rsidR="002F1087" w:rsidRPr="00BC796D" w:rsidRDefault="005953BF" w:rsidP="00EC2D50">
      <w:pPr>
        <w:ind w:left="1416" w:firstLine="708"/>
        <w:jc w:val="both"/>
        <w:rPr>
          <w:szCs w:val="20"/>
        </w:rPr>
      </w:pPr>
      <w:r w:rsidRPr="00BC796D">
        <w:rPr>
          <w:szCs w:val="20"/>
        </w:rPr>
        <w:t>Registro</w:t>
      </w:r>
      <w:r w:rsidR="002F1087" w:rsidRPr="00BC796D">
        <w:rPr>
          <w:szCs w:val="20"/>
        </w:rPr>
        <w:t xml:space="preserve"> 50 - Nível hierárquico 3</w:t>
      </w:r>
    </w:p>
    <w:p w14:paraId="7CF97C3B" w14:textId="77777777" w:rsidR="002F1087" w:rsidRPr="00BC796D" w:rsidRDefault="005953BF" w:rsidP="00EC2D50">
      <w:pPr>
        <w:ind w:left="708" w:firstLine="708"/>
        <w:jc w:val="both"/>
        <w:rPr>
          <w:szCs w:val="20"/>
        </w:rPr>
      </w:pPr>
      <w:r w:rsidRPr="00BC796D">
        <w:rPr>
          <w:szCs w:val="20"/>
        </w:rPr>
        <w:t>Registro</w:t>
      </w:r>
      <w:r w:rsidR="002F1087" w:rsidRPr="00BC796D">
        <w:rPr>
          <w:szCs w:val="20"/>
        </w:rPr>
        <w:t xml:space="preserve"> 60 - Nível hierárquico 2</w:t>
      </w:r>
    </w:p>
    <w:p w14:paraId="0A1FE80F" w14:textId="77777777" w:rsidR="002F1087" w:rsidRPr="00BC796D" w:rsidRDefault="005953BF" w:rsidP="00EC2D50">
      <w:pPr>
        <w:ind w:firstLine="708"/>
        <w:jc w:val="both"/>
        <w:rPr>
          <w:szCs w:val="20"/>
        </w:rPr>
      </w:pPr>
      <w:r w:rsidRPr="00BC796D">
        <w:rPr>
          <w:szCs w:val="20"/>
        </w:rPr>
        <w:t>Registro</w:t>
      </w:r>
      <w:r w:rsidR="002F1087" w:rsidRPr="00BC796D">
        <w:rPr>
          <w:szCs w:val="20"/>
        </w:rPr>
        <w:t xml:space="preserve"> 70 - Nível hierárquico 1</w:t>
      </w:r>
    </w:p>
    <w:p w14:paraId="05164E69" w14:textId="77777777" w:rsidR="00921621" w:rsidRPr="00BC796D" w:rsidRDefault="00E717E5" w:rsidP="00EC2D50">
      <w:pPr>
        <w:jc w:val="both"/>
        <w:rPr>
          <w:szCs w:val="20"/>
        </w:rPr>
      </w:pPr>
      <w:r w:rsidRPr="00BC796D">
        <w:rPr>
          <w:szCs w:val="20"/>
        </w:rPr>
        <w:tab/>
      </w:r>
    </w:p>
    <w:p w14:paraId="43CAC625" w14:textId="77777777" w:rsidR="00E717E5" w:rsidRPr="00BC796D" w:rsidRDefault="00E717E5" w:rsidP="00921621">
      <w:pPr>
        <w:ind w:firstLine="708"/>
        <w:jc w:val="both"/>
        <w:rPr>
          <w:szCs w:val="20"/>
        </w:rPr>
      </w:pPr>
      <w:r w:rsidRPr="00BC796D">
        <w:rPr>
          <w:szCs w:val="20"/>
        </w:rPr>
        <w:t>Registros “Pais”: 10 (não possui registros “filhos”), 20 (possui registros “filhos”) e 70 (não possui registros “filhos”).</w:t>
      </w:r>
    </w:p>
    <w:p w14:paraId="55205587" w14:textId="77777777" w:rsidR="00E717E5" w:rsidRPr="00BC796D" w:rsidRDefault="00E717E5" w:rsidP="00EC2D50">
      <w:pPr>
        <w:jc w:val="both"/>
        <w:rPr>
          <w:szCs w:val="20"/>
        </w:rPr>
      </w:pPr>
      <w:r w:rsidRPr="00BC796D">
        <w:rPr>
          <w:szCs w:val="20"/>
        </w:rPr>
        <w:tab/>
        <w:t>Registro 20: Possui os registros 30 (possui regist</w:t>
      </w:r>
      <w:r w:rsidR="00E3757E" w:rsidRPr="00BC796D">
        <w:rPr>
          <w:szCs w:val="20"/>
        </w:rPr>
        <w:t>ros “filhos”) e 60 (não possui registros “filhos”) como “filhos”</w:t>
      </w:r>
      <w:r w:rsidRPr="00BC796D">
        <w:rPr>
          <w:szCs w:val="20"/>
        </w:rPr>
        <w:t>.</w:t>
      </w:r>
    </w:p>
    <w:p w14:paraId="547DFEF3" w14:textId="77777777" w:rsidR="00E717E5" w:rsidRPr="00BC796D" w:rsidRDefault="00E717E5" w:rsidP="00EC2D50">
      <w:pPr>
        <w:jc w:val="both"/>
        <w:rPr>
          <w:szCs w:val="20"/>
        </w:rPr>
      </w:pPr>
      <w:r w:rsidRPr="00BC796D">
        <w:rPr>
          <w:szCs w:val="20"/>
        </w:rPr>
        <w:tab/>
        <w:t xml:space="preserve">Registro 30: Possui os registros 40 </w:t>
      </w:r>
      <w:r w:rsidR="009C088B" w:rsidRPr="00BC796D">
        <w:rPr>
          <w:szCs w:val="20"/>
        </w:rPr>
        <w:t xml:space="preserve">(não possui registros “filhos”) </w:t>
      </w:r>
      <w:r w:rsidRPr="00BC796D">
        <w:rPr>
          <w:szCs w:val="20"/>
        </w:rPr>
        <w:t xml:space="preserve">e 50 </w:t>
      </w:r>
      <w:r w:rsidR="00E3757E" w:rsidRPr="00BC796D">
        <w:rPr>
          <w:szCs w:val="20"/>
        </w:rPr>
        <w:t xml:space="preserve">(não possui registros “filhos”) </w:t>
      </w:r>
      <w:r w:rsidRPr="00BC796D">
        <w:rPr>
          <w:szCs w:val="20"/>
        </w:rPr>
        <w:t>como “filhos”.</w:t>
      </w:r>
    </w:p>
    <w:p w14:paraId="00AA8121" w14:textId="77777777" w:rsidR="00E717E5" w:rsidRPr="00BC796D" w:rsidRDefault="00E717E5" w:rsidP="00E717E5">
      <w:pPr>
        <w:jc w:val="both"/>
        <w:rPr>
          <w:szCs w:val="20"/>
        </w:rPr>
      </w:pPr>
    </w:p>
    <w:p w14:paraId="28288217" w14:textId="77777777" w:rsidR="0005364A" w:rsidRPr="00BC796D" w:rsidRDefault="0005364A" w:rsidP="00EC2D50">
      <w:pPr>
        <w:ind w:firstLine="708"/>
        <w:jc w:val="both"/>
        <w:rPr>
          <w:szCs w:val="20"/>
        </w:rPr>
      </w:pPr>
      <w:r w:rsidRPr="00BC796D">
        <w:rPr>
          <w:szCs w:val="20"/>
        </w:rPr>
        <w:t xml:space="preserve">Os </w:t>
      </w:r>
      <w:r w:rsidR="005953BF" w:rsidRPr="00BC796D">
        <w:rPr>
          <w:szCs w:val="20"/>
        </w:rPr>
        <w:t>registro</w:t>
      </w:r>
      <w:r w:rsidRPr="00BC796D">
        <w:rPr>
          <w:szCs w:val="20"/>
        </w:rPr>
        <w:t>s são sempre iniciados na primeira coluna (po</w:t>
      </w:r>
      <w:r w:rsidR="000F6DAD" w:rsidRPr="00BC796D">
        <w:rPr>
          <w:szCs w:val="20"/>
        </w:rPr>
        <w:t>sição 1) e têm tamanho variável.</w:t>
      </w:r>
    </w:p>
    <w:p w14:paraId="3513818D" w14:textId="77777777" w:rsidR="000F6DAD" w:rsidRPr="00BC796D" w:rsidRDefault="000F6DAD" w:rsidP="00EC2D50">
      <w:pPr>
        <w:ind w:firstLine="708"/>
        <w:jc w:val="both"/>
        <w:rPr>
          <w:szCs w:val="20"/>
        </w:rPr>
      </w:pPr>
    </w:p>
    <w:p w14:paraId="485DD15B" w14:textId="77777777" w:rsidR="0005364A" w:rsidRPr="00BC796D" w:rsidRDefault="0005364A" w:rsidP="00EC2D50">
      <w:pPr>
        <w:ind w:firstLine="708"/>
        <w:jc w:val="both"/>
        <w:rPr>
          <w:szCs w:val="20"/>
        </w:rPr>
      </w:pPr>
      <w:r w:rsidRPr="00BC796D">
        <w:rPr>
          <w:szCs w:val="20"/>
        </w:rPr>
        <w:t xml:space="preserve">A linha do arquivo digital deve conter os campos na exata ordem em que estão listados nos respectivos </w:t>
      </w:r>
      <w:r w:rsidR="005953BF" w:rsidRPr="00BC796D">
        <w:rPr>
          <w:szCs w:val="20"/>
        </w:rPr>
        <w:t>registro</w:t>
      </w:r>
      <w:r w:rsidR="000F6DAD" w:rsidRPr="00BC796D">
        <w:rPr>
          <w:szCs w:val="20"/>
        </w:rPr>
        <w:t>s.</w:t>
      </w:r>
    </w:p>
    <w:p w14:paraId="52356B0F" w14:textId="77777777" w:rsidR="00A26429" w:rsidRPr="00BC796D" w:rsidRDefault="00A26429" w:rsidP="00EC2D50">
      <w:pPr>
        <w:ind w:firstLine="708"/>
        <w:jc w:val="both"/>
        <w:rPr>
          <w:szCs w:val="20"/>
        </w:rPr>
      </w:pPr>
    </w:p>
    <w:p w14:paraId="6658FC42" w14:textId="77777777" w:rsidR="0005364A" w:rsidRPr="00BC796D" w:rsidRDefault="0005364A" w:rsidP="00EC2D50">
      <w:pPr>
        <w:ind w:firstLine="708"/>
        <w:jc w:val="both"/>
        <w:rPr>
          <w:szCs w:val="20"/>
        </w:rPr>
      </w:pPr>
      <w:r w:rsidRPr="00BC796D">
        <w:rPr>
          <w:szCs w:val="20"/>
        </w:rPr>
        <w:t xml:space="preserve">Ao início do </w:t>
      </w:r>
      <w:r w:rsidR="005953BF" w:rsidRPr="00BC796D">
        <w:rPr>
          <w:szCs w:val="20"/>
        </w:rPr>
        <w:t>registro</w:t>
      </w:r>
      <w:r w:rsidRPr="00BC796D">
        <w:rPr>
          <w:szCs w:val="20"/>
        </w:rPr>
        <w:t xml:space="preserve"> e ao final de cada campo deve ser inserido o caractere delimitador "|” (</w:t>
      </w:r>
      <w:r w:rsidRPr="00BC796D">
        <w:rPr>
          <w:i/>
          <w:szCs w:val="20"/>
        </w:rPr>
        <w:t>Pipe</w:t>
      </w:r>
      <w:r w:rsidRPr="00BC796D">
        <w:rPr>
          <w:szCs w:val="20"/>
        </w:rPr>
        <w:t xml:space="preserve"> ou Barra Vertical:</w:t>
      </w:r>
      <w:r w:rsidR="000F6DAD" w:rsidRPr="00BC796D">
        <w:rPr>
          <w:szCs w:val="20"/>
        </w:rPr>
        <w:t xml:space="preserve"> caractere 124 da Tabela ASCII). </w:t>
      </w:r>
      <w:r w:rsidRPr="00BC796D">
        <w:rPr>
          <w:szCs w:val="20"/>
        </w:rPr>
        <w:t>O caractere delimitador "|" (</w:t>
      </w:r>
      <w:r w:rsidRPr="00BC796D">
        <w:rPr>
          <w:i/>
          <w:szCs w:val="20"/>
        </w:rPr>
        <w:t>Pipe</w:t>
      </w:r>
      <w:r w:rsidRPr="00BC796D">
        <w:rPr>
          <w:szCs w:val="20"/>
        </w:rPr>
        <w:t>) não deve ser incluído como parte integrante do conteúdo de quaisquer ca</w:t>
      </w:r>
      <w:r w:rsidR="000F6DAD" w:rsidRPr="00BC796D">
        <w:rPr>
          <w:szCs w:val="20"/>
        </w:rPr>
        <w:t>mpos numéricos ou alfanuméricos.</w:t>
      </w:r>
    </w:p>
    <w:p w14:paraId="7ED259B2" w14:textId="77777777" w:rsidR="000F6DAD" w:rsidRPr="00BC796D" w:rsidRDefault="000F6DAD" w:rsidP="00EC2D50">
      <w:pPr>
        <w:ind w:firstLine="708"/>
        <w:jc w:val="both"/>
        <w:rPr>
          <w:szCs w:val="20"/>
        </w:rPr>
      </w:pPr>
    </w:p>
    <w:p w14:paraId="66C80D2E" w14:textId="77777777" w:rsidR="000F6DAD" w:rsidRPr="00BC796D" w:rsidRDefault="0005364A" w:rsidP="00EC2D50">
      <w:pPr>
        <w:ind w:firstLine="708"/>
        <w:jc w:val="both"/>
        <w:rPr>
          <w:szCs w:val="20"/>
        </w:rPr>
      </w:pPr>
      <w:r w:rsidRPr="00BC796D">
        <w:rPr>
          <w:szCs w:val="20"/>
        </w:rPr>
        <w:t xml:space="preserve">Todos os </w:t>
      </w:r>
      <w:r w:rsidR="005953BF" w:rsidRPr="00BC796D">
        <w:rPr>
          <w:szCs w:val="20"/>
        </w:rPr>
        <w:t>registro</w:t>
      </w:r>
      <w:r w:rsidRPr="00BC796D">
        <w:rPr>
          <w:szCs w:val="20"/>
        </w:rPr>
        <w:t>s devem conter</w:t>
      </w:r>
      <w:r w:rsidR="000F6DAD" w:rsidRPr="00BC796D">
        <w:rPr>
          <w:szCs w:val="20"/>
        </w:rPr>
        <w:t>, a</w:t>
      </w:r>
      <w:r w:rsidRPr="00BC796D">
        <w:rPr>
          <w:szCs w:val="20"/>
        </w:rPr>
        <w:t xml:space="preserve">o final de cada linha do arquivo digital, após o caractere delimitador </w:t>
      </w:r>
      <w:r w:rsidR="000F6DAD" w:rsidRPr="00BC796D">
        <w:rPr>
          <w:szCs w:val="20"/>
        </w:rPr>
        <w:t>“|” (</w:t>
      </w:r>
      <w:r w:rsidRPr="00BC796D">
        <w:rPr>
          <w:i/>
          <w:szCs w:val="20"/>
        </w:rPr>
        <w:t>Pipe</w:t>
      </w:r>
      <w:r w:rsidR="000F6DAD" w:rsidRPr="00BC796D">
        <w:rPr>
          <w:i/>
          <w:szCs w:val="20"/>
        </w:rPr>
        <w:t>)</w:t>
      </w:r>
      <w:r w:rsidRPr="00BC796D">
        <w:rPr>
          <w:szCs w:val="20"/>
        </w:rPr>
        <w:t>, os caracteres "CR" (</w:t>
      </w:r>
      <w:r w:rsidRPr="00BC796D">
        <w:rPr>
          <w:i/>
          <w:szCs w:val="20"/>
        </w:rPr>
        <w:t>Carriage Return</w:t>
      </w:r>
      <w:r w:rsidRPr="00BC796D">
        <w:rPr>
          <w:szCs w:val="20"/>
        </w:rPr>
        <w:t>) e "LF" (</w:t>
      </w:r>
      <w:r w:rsidRPr="00BC796D">
        <w:rPr>
          <w:i/>
          <w:szCs w:val="20"/>
        </w:rPr>
        <w:t>Line Feed</w:t>
      </w:r>
      <w:r w:rsidRPr="00BC796D">
        <w:rPr>
          <w:szCs w:val="20"/>
        </w:rPr>
        <w:t>) correspondentes a "retorno do carro" e "salto de linha"</w:t>
      </w:r>
      <w:r w:rsidR="000F6DAD" w:rsidRPr="00BC796D">
        <w:rPr>
          <w:szCs w:val="20"/>
        </w:rPr>
        <w:t>, respectivamente</w:t>
      </w:r>
      <w:r w:rsidRPr="00BC796D">
        <w:rPr>
          <w:szCs w:val="20"/>
        </w:rPr>
        <w:t xml:space="preserve"> (CR e LF: caracteres 13 e 10, respectivamente, da Tabela ASCII).</w:t>
      </w:r>
    </w:p>
    <w:p w14:paraId="23AE7FF2" w14:textId="77777777" w:rsidR="004B7494" w:rsidRPr="00BC796D" w:rsidRDefault="004B7494" w:rsidP="00EC2D50">
      <w:pPr>
        <w:ind w:firstLine="708"/>
        <w:jc w:val="both"/>
        <w:rPr>
          <w:szCs w:val="20"/>
        </w:rPr>
      </w:pPr>
    </w:p>
    <w:p w14:paraId="786F1F68" w14:textId="77777777" w:rsidR="007553A7" w:rsidRPr="00BC796D" w:rsidRDefault="007553A7" w:rsidP="00EC2D50">
      <w:pPr>
        <w:ind w:firstLine="708"/>
        <w:jc w:val="both"/>
        <w:rPr>
          <w:szCs w:val="20"/>
        </w:rPr>
      </w:pPr>
    </w:p>
    <w:p w14:paraId="5A14D755" w14:textId="77777777" w:rsidR="007553A7" w:rsidRPr="00BC796D" w:rsidRDefault="007553A7" w:rsidP="00EC2D50">
      <w:pPr>
        <w:ind w:firstLine="708"/>
        <w:jc w:val="both"/>
        <w:rPr>
          <w:szCs w:val="20"/>
        </w:rPr>
      </w:pPr>
    </w:p>
    <w:p w14:paraId="6C95D023" w14:textId="77777777" w:rsidR="000F6DAD" w:rsidRPr="00BC796D" w:rsidRDefault="0005364A" w:rsidP="00EC2D50">
      <w:pPr>
        <w:ind w:firstLine="708"/>
        <w:jc w:val="both"/>
        <w:rPr>
          <w:b/>
          <w:szCs w:val="20"/>
        </w:rPr>
      </w:pPr>
      <w:r w:rsidRPr="00BC796D">
        <w:rPr>
          <w:b/>
          <w:szCs w:val="20"/>
        </w:rPr>
        <w:lastRenderedPageBreak/>
        <w:t xml:space="preserve">Exemplo (campos do </w:t>
      </w:r>
      <w:r w:rsidR="005953BF" w:rsidRPr="00BC796D">
        <w:rPr>
          <w:b/>
          <w:szCs w:val="20"/>
        </w:rPr>
        <w:t>registro</w:t>
      </w:r>
      <w:r w:rsidRPr="00BC796D">
        <w:rPr>
          <w:b/>
          <w:szCs w:val="20"/>
        </w:rPr>
        <w:t>):</w:t>
      </w:r>
    </w:p>
    <w:p w14:paraId="4A5EBD02" w14:textId="77777777" w:rsidR="0005364A" w:rsidRPr="00BC796D" w:rsidRDefault="000F6DAD" w:rsidP="00EC2D50">
      <w:pPr>
        <w:ind w:firstLine="708"/>
        <w:jc w:val="both"/>
        <w:rPr>
          <w:szCs w:val="20"/>
          <w:u w:val="single"/>
          <w:vertAlign w:val="superscript"/>
        </w:rPr>
      </w:pPr>
      <w:r w:rsidRPr="00BC796D">
        <w:rPr>
          <w:szCs w:val="20"/>
        </w:rPr>
        <w:t>1</w:t>
      </w:r>
      <w:r w:rsidRPr="00BC796D">
        <w:rPr>
          <w:szCs w:val="20"/>
          <w:u w:val="single"/>
          <w:vertAlign w:val="superscript"/>
        </w:rPr>
        <w:t>o</w:t>
      </w:r>
      <w:r w:rsidRPr="00BC796D">
        <w:rPr>
          <w:szCs w:val="20"/>
        </w:rPr>
        <w:t xml:space="preserve"> </w:t>
      </w:r>
      <w:r w:rsidRPr="00BC796D">
        <w:rPr>
          <w:szCs w:val="20"/>
        </w:rPr>
        <w:tab/>
      </w:r>
      <w:r w:rsidRPr="00BC796D">
        <w:rPr>
          <w:szCs w:val="20"/>
        </w:rPr>
        <w:tab/>
        <w:t>2</w:t>
      </w:r>
      <w:r w:rsidRPr="00BC796D">
        <w:rPr>
          <w:szCs w:val="20"/>
          <w:u w:val="single"/>
          <w:vertAlign w:val="superscript"/>
        </w:rPr>
        <w:t>o</w:t>
      </w:r>
      <w:r w:rsidR="00341A81" w:rsidRPr="00BC796D">
        <w:rPr>
          <w:szCs w:val="20"/>
        </w:rPr>
        <w:t xml:space="preserve"> </w:t>
      </w:r>
      <w:r w:rsidR="00341A81" w:rsidRPr="00BC796D">
        <w:rPr>
          <w:szCs w:val="20"/>
        </w:rPr>
        <w:tab/>
      </w:r>
      <w:r w:rsidR="00341A81" w:rsidRPr="00BC796D">
        <w:rPr>
          <w:szCs w:val="20"/>
        </w:rPr>
        <w:tab/>
      </w:r>
      <w:r w:rsidRPr="00BC796D">
        <w:rPr>
          <w:szCs w:val="20"/>
        </w:rPr>
        <w:t>3</w:t>
      </w:r>
      <w:r w:rsidRPr="00BC796D">
        <w:rPr>
          <w:szCs w:val="20"/>
          <w:u w:val="single"/>
          <w:vertAlign w:val="superscript"/>
        </w:rPr>
        <w:t>o</w:t>
      </w:r>
      <w:r w:rsidR="00341A81" w:rsidRPr="00BC796D">
        <w:rPr>
          <w:szCs w:val="20"/>
        </w:rPr>
        <w:t xml:space="preserve"> </w:t>
      </w:r>
      <w:r w:rsidR="00341A81" w:rsidRPr="00BC796D">
        <w:rPr>
          <w:szCs w:val="20"/>
        </w:rPr>
        <w:tab/>
      </w:r>
      <w:r w:rsidR="00341A81" w:rsidRPr="00BC796D">
        <w:rPr>
          <w:szCs w:val="20"/>
        </w:rPr>
        <w:tab/>
      </w:r>
      <w:r w:rsidRPr="00BC796D">
        <w:rPr>
          <w:szCs w:val="20"/>
        </w:rPr>
        <w:t>4</w:t>
      </w:r>
      <w:r w:rsidRPr="00BC796D">
        <w:rPr>
          <w:szCs w:val="20"/>
          <w:u w:val="single"/>
          <w:vertAlign w:val="superscript"/>
        </w:rPr>
        <w:t>o</w:t>
      </w:r>
    </w:p>
    <w:p w14:paraId="2F85DDF4" w14:textId="77777777" w:rsidR="0005364A" w:rsidRPr="00BC796D" w:rsidRDefault="000F6DAD" w:rsidP="00EC2D50">
      <w:pPr>
        <w:ind w:firstLine="708"/>
        <w:jc w:val="both"/>
        <w:rPr>
          <w:szCs w:val="20"/>
        </w:rPr>
      </w:pPr>
      <w:r w:rsidRPr="00BC796D">
        <w:rPr>
          <w:szCs w:val="20"/>
        </w:rPr>
        <w:t>REG</w:t>
      </w:r>
      <w:r w:rsidRPr="00BC796D">
        <w:rPr>
          <w:szCs w:val="20"/>
        </w:rPr>
        <w:tab/>
      </w:r>
      <w:r w:rsidRPr="00BC796D">
        <w:rPr>
          <w:szCs w:val="20"/>
        </w:rPr>
        <w:tab/>
        <w:t>NOME</w:t>
      </w:r>
      <w:r w:rsidR="0005364A" w:rsidRPr="00BC796D">
        <w:rPr>
          <w:szCs w:val="20"/>
        </w:rPr>
        <w:t xml:space="preserve"> </w:t>
      </w:r>
      <w:r w:rsidR="0005364A" w:rsidRPr="00BC796D">
        <w:rPr>
          <w:szCs w:val="20"/>
        </w:rPr>
        <w:tab/>
      </w:r>
      <w:r w:rsidR="00341A81" w:rsidRPr="00BC796D">
        <w:rPr>
          <w:szCs w:val="20"/>
        </w:rPr>
        <w:tab/>
      </w:r>
      <w:r w:rsidRPr="00BC796D">
        <w:rPr>
          <w:szCs w:val="20"/>
        </w:rPr>
        <w:t>CNPJ</w:t>
      </w:r>
      <w:r w:rsidR="0005364A" w:rsidRPr="00BC796D">
        <w:rPr>
          <w:szCs w:val="20"/>
        </w:rPr>
        <w:t xml:space="preserve"> </w:t>
      </w:r>
      <w:r w:rsidR="0005364A" w:rsidRPr="00BC796D">
        <w:rPr>
          <w:szCs w:val="20"/>
        </w:rPr>
        <w:tab/>
      </w:r>
      <w:r w:rsidR="0005364A" w:rsidRPr="00BC796D">
        <w:rPr>
          <w:szCs w:val="20"/>
        </w:rPr>
        <w:tab/>
        <w:t>IE</w:t>
      </w:r>
    </w:p>
    <w:p w14:paraId="3DA0A684" w14:textId="77777777" w:rsidR="0005364A" w:rsidRPr="00BC796D" w:rsidRDefault="00497F27" w:rsidP="00EC2D50">
      <w:pPr>
        <w:ind w:firstLine="708"/>
        <w:jc w:val="both"/>
        <w:rPr>
          <w:szCs w:val="20"/>
        </w:rPr>
      </w:pPr>
      <w:r w:rsidRPr="00BC796D">
        <w:rPr>
          <w:szCs w:val="20"/>
        </w:rPr>
        <w:t>|I</w:t>
      </w:r>
      <w:r w:rsidR="0005364A" w:rsidRPr="00BC796D">
        <w:rPr>
          <w:szCs w:val="20"/>
        </w:rPr>
        <w:t>550|José Silva &amp; Irmãos Ltda|60001556000257|01238578455|CRLF</w:t>
      </w:r>
    </w:p>
    <w:p w14:paraId="5720FDBA" w14:textId="77777777" w:rsidR="0005364A" w:rsidRPr="00BC796D" w:rsidRDefault="00497F27" w:rsidP="00EC2D50">
      <w:pPr>
        <w:ind w:firstLine="708"/>
        <w:jc w:val="both"/>
        <w:rPr>
          <w:szCs w:val="20"/>
        </w:rPr>
      </w:pPr>
      <w:r w:rsidRPr="00BC796D">
        <w:rPr>
          <w:szCs w:val="20"/>
        </w:rPr>
        <w:t>|I</w:t>
      </w:r>
      <w:r w:rsidR="0005364A" w:rsidRPr="00BC796D">
        <w:rPr>
          <w:szCs w:val="20"/>
        </w:rPr>
        <w:t>550|Armando Silva ME|99222333000150||CRLF</w:t>
      </w:r>
    </w:p>
    <w:p w14:paraId="27B2B85D" w14:textId="77777777" w:rsidR="0005364A" w:rsidRPr="00BC796D" w:rsidRDefault="0005364A" w:rsidP="00EC2D50">
      <w:pPr>
        <w:ind w:firstLine="708"/>
        <w:jc w:val="both"/>
        <w:rPr>
          <w:szCs w:val="20"/>
        </w:rPr>
      </w:pPr>
    </w:p>
    <w:p w14:paraId="0E57A1ED" w14:textId="77777777" w:rsidR="0005364A" w:rsidRPr="00BC796D" w:rsidRDefault="0005364A" w:rsidP="00EC2D50">
      <w:pPr>
        <w:ind w:firstLine="708"/>
        <w:jc w:val="both"/>
        <w:rPr>
          <w:szCs w:val="20"/>
        </w:rPr>
      </w:pPr>
      <w:r w:rsidRPr="00BC796D">
        <w:rPr>
          <w:szCs w:val="20"/>
        </w:rPr>
        <w:t xml:space="preserve">Na ausência de informação, o </w:t>
      </w:r>
      <w:r w:rsidR="000F6DAD" w:rsidRPr="00BC796D">
        <w:rPr>
          <w:szCs w:val="20"/>
        </w:rPr>
        <w:t>campo vazio (campo sem conteúdo ou nulo ou</w:t>
      </w:r>
      <w:r w:rsidRPr="00BC796D">
        <w:rPr>
          <w:szCs w:val="20"/>
        </w:rPr>
        <w:t xml:space="preserve"> </w:t>
      </w:r>
      <w:r w:rsidRPr="00BC796D">
        <w:rPr>
          <w:i/>
          <w:szCs w:val="20"/>
        </w:rPr>
        <w:t>null</w:t>
      </w:r>
      <w:r w:rsidRPr="00BC796D">
        <w:rPr>
          <w:szCs w:val="20"/>
        </w:rPr>
        <w:t xml:space="preserve">) deverá ser imediatamente encerrado com o caractere "|" </w:t>
      </w:r>
      <w:r w:rsidR="000F6DAD" w:rsidRPr="00BC796D">
        <w:rPr>
          <w:szCs w:val="20"/>
        </w:rPr>
        <w:t>(</w:t>
      </w:r>
      <w:r w:rsidR="000F6DAD" w:rsidRPr="00BC796D">
        <w:rPr>
          <w:i/>
          <w:szCs w:val="20"/>
        </w:rPr>
        <w:t xml:space="preserve">Pipe) </w:t>
      </w:r>
      <w:r w:rsidRPr="00BC796D">
        <w:rPr>
          <w:szCs w:val="20"/>
        </w:rPr>
        <w:t>delimitador de campo.</w:t>
      </w:r>
    </w:p>
    <w:p w14:paraId="52EBC847" w14:textId="77777777" w:rsidR="0005364A" w:rsidRPr="00BC796D" w:rsidRDefault="0005364A" w:rsidP="00EC2D50">
      <w:pPr>
        <w:ind w:firstLine="708"/>
        <w:jc w:val="both"/>
        <w:rPr>
          <w:szCs w:val="20"/>
        </w:rPr>
      </w:pPr>
    </w:p>
    <w:p w14:paraId="3A6F3B10" w14:textId="77777777" w:rsidR="000F6DAD" w:rsidRPr="00BC796D" w:rsidRDefault="0005364A" w:rsidP="00EC2D50">
      <w:pPr>
        <w:ind w:firstLine="708"/>
        <w:jc w:val="both"/>
        <w:rPr>
          <w:b/>
          <w:szCs w:val="20"/>
        </w:rPr>
      </w:pPr>
      <w:r w:rsidRPr="00BC796D">
        <w:rPr>
          <w:b/>
          <w:szCs w:val="20"/>
        </w:rPr>
        <w:t>Exemplos (conteúdo do campo)</w:t>
      </w:r>
      <w:r w:rsidR="000F6DAD" w:rsidRPr="00BC796D">
        <w:rPr>
          <w:b/>
          <w:szCs w:val="20"/>
        </w:rPr>
        <w:t>:</w:t>
      </w:r>
    </w:p>
    <w:p w14:paraId="5839A489" w14:textId="77777777" w:rsidR="0005364A" w:rsidRPr="00BC796D" w:rsidRDefault="0005364A" w:rsidP="00EC2D50">
      <w:pPr>
        <w:ind w:firstLine="708"/>
        <w:jc w:val="both"/>
        <w:rPr>
          <w:szCs w:val="20"/>
        </w:rPr>
      </w:pPr>
      <w:r w:rsidRPr="00BC796D">
        <w:rPr>
          <w:szCs w:val="20"/>
        </w:rPr>
        <w:t>Campo alfanumérico</w:t>
      </w:r>
      <w:r w:rsidR="000F6DAD" w:rsidRPr="00BC796D">
        <w:rPr>
          <w:szCs w:val="20"/>
        </w:rPr>
        <w:t xml:space="preserve">: José da Silva &amp; Irmãos Ltda </w:t>
      </w:r>
      <w:r w:rsidR="000F6DAD" w:rsidRPr="00BC796D">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DSMT4" ShapeID="_x0000_i1025" DrawAspect="Content" ObjectID="_1612177131" r:id="rId9"/>
        </w:object>
      </w:r>
      <w:r w:rsidRPr="00BC796D">
        <w:rPr>
          <w:szCs w:val="20"/>
        </w:rPr>
        <w:t>|José da Silva &amp; Irmãos Ltda|</w:t>
      </w:r>
    </w:p>
    <w:p w14:paraId="3669FFCD" w14:textId="77777777" w:rsidR="0005364A" w:rsidRPr="00BC796D" w:rsidRDefault="000F6DAD" w:rsidP="00EC2D50">
      <w:pPr>
        <w:ind w:firstLine="708"/>
        <w:jc w:val="both"/>
        <w:rPr>
          <w:szCs w:val="20"/>
        </w:rPr>
      </w:pPr>
      <w:r w:rsidRPr="00BC796D">
        <w:rPr>
          <w:szCs w:val="20"/>
        </w:rPr>
        <w:t xml:space="preserve">Campo numérico: 1234,56 </w:t>
      </w:r>
      <w:r w:rsidRPr="00BC796D">
        <w:rPr>
          <w:position w:val="-6"/>
          <w:szCs w:val="20"/>
        </w:rPr>
        <w:object w:dxaOrig="360" w:dyaOrig="260" w14:anchorId="1EFF9518">
          <v:shape id="_x0000_i1026" type="#_x0000_t75" style="width:21.75pt;height:14.25pt" o:ole="">
            <v:imagedata r:id="rId8" o:title=""/>
          </v:shape>
          <o:OLEObject Type="Embed" ProgID="Equation.DSMT4" ShapeID="_x0000_i1026" DrawAspect="Content" ObjectID="_1612177132" r:id="rId10"/>
        </w:object>
      </w:r>
      <w:r w:rsidR="0005364A" w:rsidRPr="00BC796D">
        <w:rPr>
          <w:szCs w:val="20"/>
        </w:rPr>
        <w:t>|1234,56|</w:t>
      </w:r>
    </w:p>
    <w:p w14:paraId="1B8721C2" w14:textId="77777777" w:rsidR="0005364A" w:rsidRPr="00BC796D" w:rsidRDefault="0005364A" w:rsidP="00EC2D50">
      <w:pPr>
        <w:ind w:firstLine="708"/>
        <w:jc w:val="both"/>
        <w:rPr>
          <w:szCs w:val="20"/>
        </w:rPr>
      </w:pPr>
      <w:r w:rsidRPr="00BC796D">
        <w:rPr>
          <w:szCs w:val="20"/>
        </w:rPr>
        <w:t xml:space="preserve">Campo numérico ou alfanumérico vazio </w:t>
      </w:r>
      <w:r w:rsidR="000F6DAD" w:rsidRPr="00BC796D">
        <w:rPr>
          <w:position w:val="-6"/>
          <w:szCs w:val="20"/>
        </w:rPr>
        <w:object w:dxaOrig="360" w:dyaOrig="260" w14:anchorId="4E076C72">
          <v:shape id="_x0000_i1027" type="#_x0000_t75" style="width:21.75pt;height:14.25pt" o:ole="">
            <v:imagedata r:id="rId8" o:title=""/>
          </v:shape>
          <o:OLEObject Type="Embed" ProgID="Equation.DSMT4" ShapeID="_x0000_i1027" DrawAspect="Content" ObjectID="_1612177133" r:id="rId11"/>
        </w:object>
      </w:r>
      <w:r w:rsidRPr="00BC796D">
        <w:rPr>
          <w:szCs w:val="20"/>
        </w:rPr>
        <w:t xml:space="preserve"> ||</w:t>
      </w:r>
    </w:p>
    <w:p w14:paraId="2A26D17D" w14:textId="77777777" w:rsidR="0081506D" w:rsidRPr="00BC796D" w:rsidRDefault="0081506D" w:rsidP="0025236D">
      <w:pPr>
        <w:jc w:val="both"/>
        <w:rPr>
          <w:szCs w:val="20"/>
        </w:rPr>
      </w:pPr>
    </w:p>
    <w:p w14:paraId="2E3F833A" w14:textId="77777777" w:rsidR="000F6DAD" w:rsidRPr="00BC796D" w:rsidRDefault="0005364A" w:rsidP="00EC2D50">
      <w:pPr>
        <w:ind w:firstLine="708"/>
        <w:jc w:val="both"/>
        <w:rPr>
          <w:b/>
          <w:szCs w:val="20"/>
        </w:rPr>
      </w:pPr>
      <w:r w:rsidRPr="00BC796D">
        <w:rPr>
          <w:b/>
          <w:szCs w:val="20"/>
        </w:rPr>
        <w:t>Exempl</w:t>
      </w:r>
      <w:r w:rsidR="000F6DAD" w:rsidRPr="00BC796D">
        <w:rPr>
          <w:b/>
          <w:szCs w:val="20"/>
        </w:rPr>
        <w:t xml:space="preserve">o (campo vazio no meio da linha): </w:t>
      </w:r>
    </w:p>
    <w:p w14:paraId="559A013D" w14:textId="77777777" w:rsidR="0005364A" w:rsidRPr="00BC796D" w:rsidRDefault="0005364A" w:rsidP="00EC2D50">
      <w:pPr>
        <w:ind w:firstLine="708"/>
        <w:jc w:val="both"/>
        <w:rPr>
          <w:b/>
          <w:szCs w:val="20"/>
        </w:rPr>
      </w:pPr>
      <w:r w:rsidRPr="00BC796D">
        <w:rPr>
          <w:szCs w:val="20"/>
        </w:rPr>
        <w:t>|123,00||123654788000354|</w:t>
      </w:r>
    </w:p>
    <w:p w14:paraId="102E71B5" w14:textId="77777777" w:rsidR="000F6DAD" w:rsidRPr="00BC796D" w:rsidRDefault="000F6DAD" w:rsidP="00EC2D50">
      <w:pPr>
        <w:ind w:firstLine="708"/>
        <w:jc w:val="both"/>
        <w:rPr>
          <w:szCs w:val="20"/>
        </w:rPr>
      </w:pPr>
    </w:p>
    <w:p w14:paraId="60CCD97C" w14:textId="77777777" w:rsidR="000F6DAD" w:rsidRPr="00BC796D" w:rsidRDefault="0005364A" w:rsidP="00EC2D50">
      <w:pPr>
        <w:ind w:firstLine="708"/>
        <w:jc w:val="both"/>
        <w:rPr>
          <w:b/>
          <w:szCs w:val="20"/>
        </w:rPr>
      </w:pPr>
      <w:r w:rsidRPr="00BC796D">
        <w:rPr>
          <w:b/>
          <w:szCs w:val="20"/>
        </w:rPr>
        <w:t>Exemplo (campo vazio em fim de linha)</w:t>
      </w:r>
      <w:r w:rsidR="000F6DAD" w:rsidRPr="00BC796D">
        <w:rPr>
          <w:b/>
          <w:szCs w:val="20"/>
        </w:rPr>
        <w:t>:</w:t>
      </w:r>
    </w:p>
    <w:p w14:paraId="2DC054BF" w14:textId="77777777" w:rsidR="00206938" w:rsidRPr="00BC796D" w:rsidRDefault="002247D6" w:rsidP="002247D6">
      <w:pPr>
        <w:ind w:firstLine="708"/>
        <w:jc w:val="both"/>
        <w:rPr>
          <w:szCs w:val="20"/>
        </w:rPr>
      </w:pPr>
      <w:bookmarkStart w:id="34" w:name="_Toc325702818"/>
      <w:r w:rsidRPr="00BC796D">
        <w:rPr>
          <w:szCs w:val="20"/>
        </w:rPr>
        <w:t>||CRLF</w:t>
      </w:r>
    </w:p>
    <w:p w14:paraId="467FF00A" w14:textId="77777777" w:rsidR="002247D6" w:rsidRPr="00BC796D" w:rsidRDefault="002247D6" w:rsidP="002247D6">
      <w:pPr>
        <w:ind w:firstLine="708"/>
        <w:jc w:val="both"/>
        <w:rPr>
          <w:szCs w:val="20"/>
        </w:rPr>
      </w:pPr>
    </w:p>
    <w:p w14:paraId="35288281" w14:textId="77777777" w:rsidR="000F6DAD" w:rsidRPr="00BC796D" w:rsidRDefault="00FC5876" w:rsidP="00C1043C">
      <w:pPr>
        <w:pStyle w:val="Ttulo2"/>
      </w:pPr>
      <w:bookmarkStart w:id="35" w:name="_Toc532980334"/>
      <w:r w:rsidRPr="00BC796D">
        <w:t xml:space="preserve">2.3. </w:t>
      </w:r>
      <w:r w:rsidR="000F6DAD" w:rsidRPr="00BC796D">
        <w:t>Regras Gerais de Preenchimento</w:t>
      </w:r>
      <w:bookmarkEnd w:id="35"/>
    </w:p>
    <w:bookmarkEnd w:id="34"/>
    <w:p w14:paraId="6E2364A7" w14:textId="77777777" w:rsidR="00816996" w:rsidRPr="00BC796D" w:rsidRDefault="00816996" w:rsidP="00EC2D50">
      <w:pPr>
        <w:rPr>
          <w:b/>
          <w:bCs/>
          <w:szCs w:val="20"/>
        </w:rPr>
      </w:pPr>
    </w:p>
    <w:p w14:paraId="5ED95A0B" w14:textId="77777777" w:rsidR="0005364A" w:rsidRPr="00BC796D" w:rsidRDefault="0005364A" w:rsidP="00EC2D50">
      <w:pPr>
        <w:ind w:firstLine="708"/>
        <w:jc w:val="both"/>
        <w:rPr>
          <w:szCs w:val="20"/>
        </w:rPr>
      </w:pPr>
      <w:r w:rsidRPr="00BC796D">
        <w:rPr>
          <w:szCs w:val="20"/>
        </w:rPr>
        <w:t xml:space="preserve">Esta seção apresenta as regras que devem ser respeitadas em todos os </w:t>
      </w:r>
      <w:r w:rsidR="005953BF" w:rsidRPr="00BC796D">
        <w:rPr>
          <w:szCs w:val="20"/>
        </w:rPr>
        <w:t>registro</w:t>
      </w:r>
      <w:r w:rsidRPr="00BC796D">
        <w:rPr>
          <w:szCs w:val="20"/>
        </w:rPr>
        <w:t xml:space="preserve">s gerados, quando não excepcionadas por regra específica referente a um dado </w:t>
      </w:r>
      <w:r w:rsidR="005953BF" w:rsidRPr="00BC796D">
        <w:rPr>
          <w:szCs w:val="20"/>
        </w:rPr>
        <w:t>registro</w:t>
      </w:r>
      <w:r w:rsidRPr="00BC796D">
        <w:rPr>
          <w:szCs w:val="20"/>
        </w:rPr>
        <w:t>.</w:t>
      </w:r>
    </w:p>
    <w:p w14:paraId="5360501B" w14:textId="77777777" w:rsidR="00A26429" w:rsidRPr="00BC796D" w:rsidRDefault="00A26429" w:rsidP="008A084B">
      <w:pPr>
        <w:jc w:val="both"/>
        <w:rPr>
          <w:szCs w:val="20"/>
        </w:rPr>
      </w:pPr>
    </w:p>
    <w:p w14:paraId="30EDFC2B" w14:textId="77777777" w:rsidR="002247D6" w:rsidRPr="00BC796D" w:rsidRDefault="00816996" w:rsidP="00867F54">
      <w:pPr>
        <w:pStyle w:val="Ttulo3"/>
      </w:pPr>
      <w:bookmarkStart w:id="36" w:name="_Toc532980335"/>
      <w:r w:rsidRPr="00BC796D">
        <w:t xml:space="preserve">2.3.1. </w:t>
      </w:r>
      <w:r w:rsidR="0005364A" w:rsidRPr="00BC796D">
        <w:t>Fo</w:t>
      </w:r>
      <w:r w:rsidRPr="00BC796D">
        <w:t>rmato dos C</w:t>
      </w:r>
      <w:r w:rsidR="0005364A" w:rsidRPr="00BC796D">
        <w:t>ampos</w:t>
      </w:r>
      <w:bookmarkEnd w:id="36"/>
    </w:p>
    <w:p w14:paraId="34EFC7BA" w14:textId="77777777" w:rsidR="002247D6" w:rsidRPr="00BC796D" w:rsidRDefault="002247D6" w:rsidP="002247D6">
      <w:pPr>
        <w:rPr>
          <w:szCs w:val="20"/>
        </w:rPr>
      </w:pPr>
    </w:p>
    <w:p w14:paraId="6DCDF6B2" w14:textId="77777777" w:rsidR="00340DB1" w:rsidRPr="00BC796D" w:rsidRDefault="00206938" w:rsidP="002247D6">
      <w:pPr>
        <w:pStyle w:val="Corpodetexto2"/>
        <w:widowControl w:val="0"/>
        <w:tabs>
          <w:tab w:val="num" w:pos="720"/>
        </w:tabs>
        <w:autoSpaceDE w:val="0"/>
        <w:autoSpaceDN w:val="0"/>
        <w:adjustRightInd w:val="0"/>
        <w:rPr>
          <w:bCs/>
        </w:rPr>
      </w:pPr>
      <w:r w:rsidRPr="00BC796D">
        <w:rPr>
          <w:b/>
          <w:bCs/>
        </w:rPr>
        <w:t xml:space="preserve">               </w:t>
      </w:r>
      <w:r w:rsidR="0005364A" w:rsidRPr="00BC796D">
        <w:rPr>
          <w:b/>
          <w:bCs/>
        </w:rPr>
        <w:t xml:space="preserve">ALFANUMÉRICO: </w:t>
      </w:r>
      <w:r w:rsidR="009C088B" w:rsidRPr="00BC796D">
        <w:rPr>
          <w:bCs/>
        </w:rPr>
        <w:t>R</w:t>
      </w:r>
      <w:r w:rsidR="0005364A" w:rsidRPr="00BC796D">
        <w:rPr>
          <w:bCs/>
        </w:rPr>
        <w:t>epresentados por "C" - todos os caracteres das posições da Tabela ASCII, excetuados os caracteres "|" (</w:t>
      </w:r>
      <w:r w:rsidR="0005364A" w:rsidRPr="00BC796D">
        <w:rPr>
          <w:bCs/>
          <w:i/>
        </w:rPr>
        <w:t>Pipe</w:t>
      </w:r>
      <w:r w:rsidR="0005364A" w:rsidRPr="00BC796D">
        <w:rPr>
          <w:bCs/>
        </w:rPr>
        <w:t xml:space="preserve"> ou Barra Vertical: caracter</w:t>
      </w:r>
      <w:r w:rsidR="00816996" w:rsidRPr="00BC796D">
        <w:rPr>
          <w:bCs/>
        </w:rPr>
        <w:t xml:space="preserve">e 124 da Tabela ASCII) e os não </w:t>
      </w:r>
      <w:r w:rsidR="0005364A" w:rsidRPr="00BC796D">
        <w:rPr>
          <w:bCs/>
        </w:rPr>
        <w:t>imprimíveis (cara</w:t>
      </w:r>
      <w:r w:rsidR="00816996" w:rsidRPr="00BC796D">
        <w:rPr>
          <w:bCs/>
        </w:rPr>
        <w:t>cteres 00 a 31 da Tabela ASCII).</w:t>
      </w:r>
    </w:p>
    <w:p w14:paraId="117DF97C" w14:textId="77777777" w:rsidR="00340DB1" w:rsidRPr="00BC796D" w:rsidRDefault="00340DB1" w:rsidP="00EC2D50">
      <w:pPr>
        <w:rPr>
          <w:szCs w:val="20"/>
        </w:rPr>
      </w:pPr>
    </w:p>
    <w:p w14:paraId="28D8D667" w14:textId="77777777" w:rsidR="0005364A" w:rsidRPr="00BC796D" w:rsidRDefault="00206938" w:rsidP="00EC2D50">
      <w:pPr>
        <w:pStyle w:val="Corpodetexto2"/>
        <w:widowControl w:val="0"/>
        <w:tabs>
          <w:tab w:val="num" w:pos="720"/>
        </w:tabs>
        <w:autoSpaceDE w:val="0"/>
        <w:autoSpaceDN w:val="0"/>
        <w:adjustRightInd w:val="0"/>
      </w:pPr>
      <w:r w:rsidRPr="00BC796D">
        <w:rPr>
          <w:b/>
          <w:bCs/>
        </w:rPr>
        <w:tab/>
      </w:r>
      <w:r w:rsidR="0005364A" w:rsidRPr="00BC796D">
        <w:rPr>
          <w:b/>
          <w:bCs/>
        </w:rPr>
        <w:t>NUMÉRICO:</w:t>
      </w:r>
      <w:r w:rsidR="009C088B" w:rsidRPr="00BC796D">
        <w:t xml:space="preserve"> R</w:t>
      </w:r>
      <w:r w:rsidR="0005364A" w:rsidRPr="00BC796D">
        <w:t>epresentados por "N" - algarismos das posições de 48 a 57 da Tabela ASCII e o caractere “,” (vírgula: caractere 44 da tabela ASCII</w:t>
      </w:r>
      <w:r w:rsidR="00816996" w:rsidRPr="00BC796D">
        <w:t>)</w:t>
      </w:r>
      <w:r w:rsidR="0005364A" w:rsidRPr="00BC796D">
        <w:t>.</w:t>
      </w:r>
    </w:p>
    <w:p w14:paraId="21A5E46B" w14:textId="77777777" w:rsidR="005B6387" w:rsidRPr="00BC796D" w:rsidRDefault="005B6387" w:rsidP="00EC2D50">
      <w:pPr>
        <w:pStyle w:val="Corpodetexto2"/>
        <w:widowControl w:val="0"/>
        <w:tabs>
          <w:tab w:val="num" w:pos="720"/>
        </w:tabs>
        <w:autoSpaceDE w:val="0"/>
        <w:autoSpaceDN w:val="0"/>
        <w:adjustRightInd w:val="0"/>
      </w:pPr>
    </w:p>
    <w:p w14:paraId="74389CC8" w14:textId="77777777" w:rsidR="005B6387" w:rsidRPr="00BC796D" w:rsidRDefault="005B6387" w:rsidP="00EC2D50">
      <w:pPr>
        <w:pStyle w:val="Corpodetexto2"/>
        <w:widowControl w:val="0"/>
        <w:tabs>
          <w:tab w:val="num" w:pos="720"/>
        </w:tabs>
        <w:autoSpaceDE w:val="0"/>
        <w:autoSpaceDN w:val="0"/>
        <w:adjustRightInd w:val="0"/>
        <w:rPr>
          <w:bCs/>
        </w:rPr>
      </w:pPr>
      <w:r w:rsidRPr="00BC796D">
        <w:rPr>
          <w:bCs/>
        </w:rPr>
        <w:tab/>
      </w:r>
      <w:r w:rsidRPr="00BC796D">
        <w:rPr>
          <w:b/>
          <w:bCs/>
        </w:rPr>
        <w:t>NUMÉRICO SINALIZADO:</w:t>
      </w:r>
      <w:r w:rsidR="009C088B" w:rsidRPr="00BC796D">
        <w:rPr>
          <w:bCs/>
        </w:rPr>
        <w:t> R</w:t>
      </w:r>
      <w:r w:rsidRPr="00BC796D">
        <w:rPr>
          <w:bCs/>
        </w:rPr>
        <w:t>epresentados por “NS” – um único caracter</w:t>
      </w:r>
      <w:r w:rsidR="00685FA5" w:rsidRPr="00BC796D">
        <w:rPr>
          <w:bCs/>
        </w:rPr>
        <w:t>e</w:t>
      </w:r>
      <w:r w:rsidRPr="00BC796D">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BC796D" w:rsidRDefault="00A26429" w:rsidP="00EC2D50">
      <w:pPr>
        <w:pStyle w:val="Corpodetexto2"/>
        <w:widowControl w:val="0"/>
        <w:tabs>
          <w:tab w:val="num" w:pos="720"/>
        </w:tabs>
        <w:autoSpaceDE w:val="0"/>
        <w:autoSpaceDN w:val="0"/>
        <w:adjustRightInd w:val="0"/>
        <w:rPr>
          <w:bCs/>
        </w:rPr>
      </w:pPr>
    </w:p>
    <w:p w14:paraId="49DF419A" w14:textId="77777777" w:rsidR="0005364A" w:rsidRPr="00BC796D" w:rsidRDefault="00816996" w:rsidP="00867F54">
      <w:pPr>
        <w:pStyle w:val="Ttulo3"/>
      </w:pPr>
      <w:bookmarkStart w:id="37" w:name="_Toc532980336"/>
      <w:r w:rsidRPr="00BC796D">
        <w:t>2.3.2. Regras de Preenchimento dos Campos com Conteúdo A</w:t>
      </w:r>
      <w:r w:rsidR="0005364A" w:rsidRPr="00BC796D">
        <w:t>lfanumérico (C)</w:t>
      </w:r>
      <w:bookmarkEnd w:id="37"/>
    </w:p>
    <w:p w14:paraId="14E49700" w14:textId="77777777" w:rsidR="00816996" w:rsidRPr="00BC796D" w:rsidRDefault="00816996" w:rsidP="00EC2D50">
      <w:pPr>
        <w:jc w:val="both"/>
        <w:rPr>
          <w:szCs w:val="20"/>
        </w:rPr>
      </w:pPr>
    </w:p>
    <w:p w14:paraId="20819D9D" w14:textId="77777777" w:rsidR="00816996" w:rsidRPr="00BC796D" w:rsidRDefault="0005364A" w:rsidP="008A084B">
      <w:pPr>
        <w:ind w:firstLine="708"/>
        <w:jc w:val="both"/>
        <w:rPr>
          <w:szCs w:val="20"/>
        </w:rPr>
      </w:pPr>
      <w:r w:rsidRPr="00BC796D">
        <w:rPr>
          <w:szCs w:val="20"/>
        </w:rPr>
        <w:t>Todos os campos alfanuméricos terão tamanho máximo de 255 caracteres, excet</w:t>
      </w:r>
      <w:r w:rsidR="008A084B" w:rsidRPr="00BC796D">
        <w:rPr>
          <w:szCs w:val="20"/>
        </w:rPr>
        <w:t>o se houver indicação distinta.</w:t>
      </w:r>
    </w:p>
    <w:p w14:paraId="278855DF" w14:textId="77777777" w:rsidR="00816996" w:rsidRPr="00BC796D" w:rsidRDefault="00A26429" w:rsidP="00A26429">
      <w:pPr>
        <w:ind w:firstLine="708"/>
        <w:jc w:val="both"/>
        <w:rPr>
          <w:b/>
          <w:szCs w:val="20"/>
        </w:rPr>
      </w:pPr>
      <w:r w:rsidRPr="00BC796D">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BC796D" w14:paraId="0B8B3F21" w14:textId="77777777" w:rsidTr="00816996">
        <w:tc>
          <w:tcPr>
            <w:tcW w:w="1625" w:type="dxa"/>
          </w:tcPr>
          <w:p w14:paraId="34530A94" w14:textId="77777777" w:rsidR="00816996" w:rsidRPr="00BC796D" w:rsidRDefault="00816996" w:rsidP="00EC2D50">
            <w:pPr>
              <w:jc w:val="both"/>
              <w:rPr>
                <w:b/>
                <w:szCs w:val="20"/>
              </w:rPr>
            </w:pPr>
            <w:r w:rsidRPr="00BC796D">
              <w:rPr>
                <w:b/>
                <w:szCs w:val="20"/>
              </w:rPr>
              <w:t>COD_INF</w:t>
            </w:r>
          </w:p>
        </w:tc>
        <w:tc>
          <w:tcPr>
            <w:tcW w:w="561" w:type="dxa"/>
          </w:tcPr>
          <w:p w14:paraId="70C99CF0" w14:textId="77777777" w:rsidR="00816996" w:rsidRPr="00BC796D" w:rsidRDefault="00816996" w:rsidP="00EC2D50">
            <w:pPr>
              <w:jc w:val="both"/>
              <w:rPr>
                <w:szCs w:val="20"/>
              </w:rPr>
            </w:pPr>
            <w:r w:rsidRPr="00BC796D">
              <w:rPr>
                <w:szCs w:val="20"/>
              </w:rPr>
              <w:t>C</w:t>
            </w:r>
          </w:p>
        </w:tc>
        <w:tc>
          <w:tcPr>
            <w:tcW w:w="1067" w:type="dxa"/>
          </w:tcPr>
          <w:p w14:paraId="0196A6D7" w14:textId="77777777" w:rsidR="00816996" w:rsidRPr="00BC796D" w:rsidRDefault="00816996" w:rsidP="00EC2D50">
            <w:pPr>
              <w:jc w:val="both"/>
              <w:rPr>
                <w:szCs w:val="20"/>
              </w:rPr>
            </w:pPr>
            <w:r w:rsidRPr="00BC796D">
              <w:rPr>
                <w:szCs w:val="20"/>
              </w:rPr>
              <w:t>-</w:t>
            </w:r>
          </w:p>
        </w:tc>
      </w:tr>
      <w:tr w:rsidR="00816996" w:rsidRPr="00BC796D" w14:paraId="100453C0" w14:textId="77777777" w:rsidTr="00816996">
        <w:tc>
          <w:tcPr>
            <w:tcW w:w="1625" w:type="dxa"/>
          </w:tcPr>
          <w:p w14:paraId="7801913B" w14:textId="77777777" w:rsidR="00816996" w:rsidRPr="00BC796D" w:rsidRDefault="00816996" w:rsidP="00EC2D50">
            <w:pPr>
              <w:jc w:val="both"/>
              <w:rPr>
                <w:b/>
                <w:szCs w:val="20"/>
              </w:rPr>
            </w:pPr>
            <w:r w:rsidRPr="00BC796D">
              <w:rPr>
                <w:b/>
                <w:szCs w:val="20"/>
              </w:rPr>
              <w:t>TXT</w:t>
            </w:r>
          </w:p>
        </w:tc>
        <w:tc>
          <w:tcPr>
            <w:tcW w:w="561" w:type="dxa"/>
          </w:tcPr>
          <w:p w14:paraId="6F2D6B45" w14:textId="77777777" w:rsidR="00816996" w:rsidRPr="00BC796D" w:rsidRDefault="00816996" w:rsidP="00EC2D50">
            <w:pPr>
              <w:jc w:val="both"/>
              <w:rPr>
                <w:szCs w:val="20"/>
              </w:rPr>
            </w:pPr>
            <w:r w:rsidRPr="00BC796D">
              <w:rPr>
                <w:szCs w:val="20"/>
              </w:rPr>
              <w:t>C</w:t>
            </w:r>
          </w:p>
        </w:tc>
        <w:tc>
          <w:tcPr>
            <w:tcW w:w="1067" w:type="dxa"/>
          </w:tcPr>
          <w:p w14:paraId="3C792EC7" w14:textId="77777777" w:rsidR="00816996" w:rsidRPr="00BC796D" w:rsidRDefault="00816996" w:rsidP="00EC2D50">
            <w:pPr>
              <w:jc w:val="both"/>
              <w:rPr>
                <w:szCs w:val="20"/>
              </w:rPr>
            </w:pPr>
            <w:r w:rsidRPr="00BC796D">
              <w:rPr>
                <w:szCs w:val="20"/>
              </w:rPr>
              <w:t>65.536</w:t>
            </w:r>
          </w:p>
        </w:tc>
      </w:tr>
    </w:tbl>
    <w:p w14:paraId="110D9CDB" w14:textId="77777777" w:rsidR="007553A7" w:rsidRPr="00BC796D" w:rsidRDefault="007553A7" w:rsidP="007553A7"/>
    <w:p w14:paraId="52474890" w14:textId="77777777" w:rsidR="007553A7" w:rsidRPr="00BC796D" w:rsidRDefault="007553A7" w:rsidP="007553A7"/>
    <w:p w14:paraId="13B78F56" w14:textId="77777777" w:rsidR="001353B2" w:rsidRPr="00BC796D" w:rsidRDefault="00816996" w:rsidP="00867F54">
      <w:pPr>
        <w:pStyle w:val="Ttulo3"/>
      </w:pPr>
      <w:bookmarkStart w:id="38" w:name="_Toc532980337"/>
      <w:r w:rsidRPr="00BC796D">
        <w:lastRenderedPageBreak/>
        <w:t xml:space="preserve">2.3.3. Regras de Preenchimento dos Campos </w:t>
      </w:r>
      <w:r w:rsidR="001353B2" w:rsidRPr="00BC796D">
        <w:t>Numéricos (N) com</w:t>
      </w:r>
      <w:r w:rsidRPr="00BC796D">
        <w:t xml:space="preserve"> Casas Decimais</w:t>
      </w:r>
      <w:bookmarkEnd w:id="38"/>
    </w:p>
    <w:p w14:paraId="0402939D" w14:textId="77777777" w:rsidR="001353B2" w:rsidRPr="00BC796D" w:rsidRDefault="00816996" w:rsidP="00EC2D50">
      <w:pPr>
        <w:pStyle w:val="Corpodetexto2"/>
        <w:widowControl w:val="0"/>
        <w:tabs>
          <w:tab w:val="num" w:pos="720"/>
        </w:tabs>
        <w:autoSpaceDE w:val="0"/>
        <w:autoSpaceDN w:val="0"/>
        <w:adjustRightInd w:val="0"/>
      </w:pPr>
      <w:r w:rsidRPr="00BC796D">
        <w:tab/>
      </w:r>
    </w:p>
    <w:p w14:paraId="71E59871" w14:textId="77777777" w:rsidR="00816996" w:rsidRPr="00BC796D" w:rsidRDefault="001353B2" w:rsidP="008A084B">
      <w:pPr>
        <w:pStyle w:val="Corpodetexto2"/>
        <w:widowControl w:val="0"/>
        <w:tabs>
          <w:tab w:val="num" w:pos="720"/>
        </w:tabs>
        <w:autoSpaceDE w:val="0"/>
        <w:autoSpaceDN w:val="0"/>
        <w:adjustRightInd w:val="0"/>
      </w:pPr>
      <w:r w:rsidRPr="00BC796D">
        <w:tab/>
      </w:r>
      <w:r w:rsidR="0005364A" w:rsidRPr="00BC796D">
        <w:t>Deverão ser preenchidos sem os separadores de milhar, sinais ou quaisquer outros caracteres (tais como: "."</w:t>
      </w:r>
      <w:r w:rsidR="00816996" w:rsidRPr="00BC796D">
        <w:t>;</w:t>
      </w:r>
      <w:r w:rsidR="0005364A" w:rsidRPr="00BC796D">
        <w:t xml:space="preserve"> "-"</w:t>
      </w:r>
      <w:r w:rsidR="00816996" w:rsidRPr="00BC796D">
        <w:t xml:space="preserve"> ou</w:t>
      </w:r>
      <w:r w:rsidR="0005364A" w:rsidRPr="00BC796D">
        <w:t xml:space="preserve"> "%"), devendo a vírgula ser utilizada como separador decimal (Vírgula</w:t>
      </w:r>
      <w:r w:rsidR="00816996" w:rsidRPr="00BC796D">
        <w:t>: caractere 44 da Tabela ASCII).</w:t>
      </w:r>
      <w:r w:rsidR="00A26429" w:rsidRPr="00BC796D">
        <w:t xml:space="preserve"> </w:t>
      </w:r>
      <w:r w:rsidR="0005364A" w:rsidRPr="00BC796D">
        <w:t xml:space="preserve">Observar a quantidade máxima de casas decimais que constar </w:t>
      </w:r>
      <w:r w:rsidR="008A084B" w:rsidRPr="00BC796D">
        <w:t xml:space="preserve">no respectivo campo. </w:t>
      </w:r>
      <w:r w:rsidR="0005364A" w:rsidRPr="00BC796D">
        <w:t>Preencher os valores percentuais desprezando-se o símbolo (%), se</w:t>
      </w:r>
      <w:r w:rsidR="008A084B" w:rsidRPr="00BC796D">
        <w:t>m nenhuma convenção matemática.</w:t>
      </w:r>
    </w:p>
    <w:p w14:paraId="10161FEA" w14:textId="77777777" w:rsidR="00A5743D" w:rsidRPr="00BC796D" w:rsidRDefault="00A5743D" w:rsidP="008A084B">
      <w:pPr>
        <w:pStyle w:val="Corpodetexto2"/>
        <w:widowControl w:val="0"/>
        <w:tabs>
          <w:tab w:val="num" w:pos="720"/>
        </w:tabs>
        <w:autoSpaceDE w:val="0"/>
        <w:autoSpaceDN w:val="0"/>
        <w:adjustRightInd w:val="0"/>
      </w:pPr>
    </w:p>
    <w:p w14:paraId="3BD30709" w14:textId="77777777" w:rsidR="00816996" w:rsidRPr="00BC796D" w:rsidRDefault="0005364A" w:rsidP="00EC2D50">
      <w:pPr>
        <w:pStyle w:val="Corpodetexto"/>
        <w:spacing w:line="240" w:lineRule="auto"/>
        <w:ind w:left="436" w:firstLine="284"/>
        <w:rPr>
          <w:rFonts w:ascii="Times New Roman" w:hAnsi="Times New Roman"/>
          <w:b/>
          <w:szCs w:val="20"/>
        </w:rPr>
      </w:pPr>
      <w:r w:rsidRPr="00BC796D">
        <w:rPr>
          <w:rFonts w:ascii="Times New Roman" w:hAnsi="Times New Roman"/>
          <w:b/>
          <w:szCs w:val="20"/>
        </w:rPr>
        <w:t>Exemplos (valores monetários, quantidades, percentuais, etc</w:t>
      </w:r>
      <w:r w:rsidR="00685FA5" w:rsidRPr="00BC796D">
        <w:rPr>
          <w:rFonts w:ascii="Times New Roman" w:hAnsi="Times New Roman"/>
          <w:b/>
          <w:szCs w:val="20"/>
        </w:rPr>
        <w:t>.</w:t>
      </w:r>
      <w:r w:rsidRPr="00BC796D">
        <w:rPr>
          <w:rFonts w:ascii="Times New Roman" w:hAnsi="Times New Roman"/>
          <w:b/>
          <w:szCs w:val="20"/>
        </w:rPr>
        <w:t>):</w:t>
      </w:r>
    </w:p>
    <w:p w14:paraId="29C1B27F"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 1.129.998,99 </w:t>
      </w:r>
      <w:r w:rsidRPr="00BC796D">
        <w:rPr>
          <w:rFonts w:ascii="Times New Roman" w:hAnsi="Times New Roman"/>
          <w:szCs w:val="20"/>
        </w:rPr>
        <w:sym w:font="Wingdings" w:char="00E8"/>
      </w:r>
      <w:r w:rsidRPr="00BC796D">
        <w:rPr>
          <w:rFonts w:ascii="Times New Roman" w:hAnsi="Times New Roman"/>
          <w:szCs w:val="20"/>
        </w:rPr>
        <w:t xml:space="preserve"> |1129989,99|</w:t>
      </w:r>
    </w:p>
    <w:p w14:paraId="06E97DE5"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255,42 </w:t>
      </w:r>
      <w:r w:rsidRPr="00BC796D">
        <w:rPr>
          <w:rFonts w:ascii="Times New Roman" w:hAnsi="Times New Roman"/>
          <w:szCs w:val="20"/>
        </w:rPr>
        <w:sym w:font="Wingdings" w:char="00E8"/>
      </w:r>
      <w:r w:rsidRPr="00BC796D">
        <w:rPr>
          <w:rFonts w:ascii="Times New Roman" w:hAnsi="Times New Roman"/>
          <w:szCs w:val="20"/>
        </w:rPr>
        <w:t xml:space="preserve"> |1255,42|</w:t>
      </w:r>
    </w:p>
    <w:p w14:paraId="468F5FC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234,567 </w:t>
      </w:r>
      <w:r w:rsidRPr="00BC796D">
        <w:rPr>
          <w:rFonts w:ascii="Times New Roman" w:hAnsi="Times New Roman"/>
          <w:szCs w:val="20"/>
        </w:rPr>
        <w:sym w:font="Wingdings" w:char="00E8"/>
      </w:r>
      <w:r w:rsidRPr="00BC796D">
        <w:rPr>
          <w:rFonts w:ascii="Times New Roman" w:hAnsi="Times New Roman"/>
          <w:szCs w:val="20"/>
        </w:rPr>
        <w:t xml:space="preserve"> |234,567|</w:t>
      </w:r>
    </w:p>
    <w:p w14:paraId="055B42B9"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0.000 </w:t>
      </w:r>
      <w:r w:rsidRPr="00BC796D">
        <w:rPr>
          <w:rFonts w:ascii="Times New Roman" w:hAnsi="Times New Roman"/>
          <w:szCs w:val="20"/>
        </w:rPr>
        <w:sym w:font="Wingdings" w:char="00E8"/>
      </w:r>
      <w:r w:rsidRPr="00BC796D">
        <w:rPr>
          <w:rFonts w:ascii="Times New Roman" w:hAnsi="Times New Roman"/>
          <w:szCs w:val="20"/>
        </w:rPr>
        <w:t xml:space="preserve"> |10000|</w:t>
      </w:r>
    </w:p>
    <w:p w14:paraId="191B615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10.000,00 </w:t>
      </w:r>
      <w:r w:rsidRPr="00BC796D">
        <w:rPr>
          <w:rFonts w:ascii="Times New Roman" w:hAnsi="Times New Roman"/>
          <w:szCs w:val="20"/>
        </w:rPr>
        <w:sym w:font="Wingdings" w:char="00E8"/>
      </w:r>
      <w:r w:rsidRPr="00BC796D">
        <w:rPr>
          <w:rFonts w:ascii="Times New Roman" w:hAnsi="Times New Roman"/>
          <w:szCs w:val="20"/>
        </w:rPr>
        <w:t xml:space="preserve"> |10000| ou |10000,00|</w:t>
      </w:r>
    </w:p>
    <w:p w14:paraId="4A73026E" w14:textId="77777777" w:rsidR="0005364A" w:rsidRPr="00BC796D" w:rsidRDefault="000E22F8"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17,00</w:t>
      </w:r>
      <w:r w:rsidR="0005364A" w:rsidRPr="00BC796D">
        <w:rPr>
          <w:rFonts w:ascii="Times New Roman" w:hAnsi="Times New Roman"/>
          <w:szCs w:val="20"/>
        </w:rPr>
        <w:t xml:space="preserve">%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17,00| ou |17|</w:t>
      </w:r>
    </w:p>
    <w:p w14:paraId="3931010A" w14:textId="77777777" w:rsidR="0005364A" w:rsidRPr="00BC796D" w:rsidRDefault="000E22F8"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18,50</w:t>
      </w:r>
      <w:r w:rsidR="0005364A" w:rsidRPr="00BC796D">
        <w:rPr>
          <w:rFonts w:ascii="Times New Roman" w:hAnsi="Times New Roman"/>
          <w:szCs w:val="20"/>
        </w:rPr>
        <w:t xml:space="preserve">%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18,5| ou |18,50|</w:t>
      </w:r>
    </w:p>
    <w:p w14:paraId="2801B6A0"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30 </w:t>
      </w:r>
      <w:r w:rsidRPr="00BC796D">
        <w:rPr>
          <w:rFonts w:ascii="Times New Roman" w:hAnsi="Times New Roman"/>
          <w:szCs w:val="20"/>
        </w:rPr>
        <w:sym w:font="Wingdings" w:char="00E8"/>
      </w:r>
      <w:r w:rsidRPr="00BC796D">
        <w:rPr>
          <w:rFonts w:ascii="Times New Roman" w:hAnsi="Times New Roman"/>
          <w:szCs w:val="20"/>
        </w:rPr>
        <w:t xml:space="preserve"> |30|</w:t>
      </w:r>
    </w:p>
    <w:p w14:paraId="64C7D15E"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123,456 Kg </w:t>
      </w:r>
      <w:r w:rsidRPr="00BC796D">
        <w:rPr>
          <w:rFonts w:ascii="Times New Roman" w:hAnsi="Times New Roman"/>
          <w:szCs w:val="20"/>
        </w:rPr>
        <w:sym w:font="Wingdings" w:char="00E8"/>
      </w:r>
      <w:r w:rsidRPr="00BC796D">
        <w:rPr>
          <w:rFonts w:ascii="Times New Roman" w:hAnsi="Times New Roman"/>
          <w:szCs w:val="20"/>
        </w:rPr>
        <w:t xml:space="preserve"> |1123,456|</w:t>
      </w:r>
    </w:p>
    <w:p w14:paraId="60B7FAA8"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010 litros </w:t>
      </w:r>
      <w:r w:rsidRPr="00BC796D">
        <w:rPr>
          <w:rFonts w:ascii="Times New Roman" w:hAnsi="Times New Roman"/>
          <w:szCs w:val="20"/>
        </w:rPr>
        <w:sym w:font="Wingdings" w:char="00E8"/>
      </w:r>
      <w:r w:rsidRPr="00BC796D">
        <w:rPr>
          <w:rFonts w:ascii="Times New Roman" w:hAnsi="Times New Roman"/>
          <w:szCs w:val="20"/>
        </w:rPr>
        <w:t xml:space="preserve"> |0,010|</w:t>
      </w:r>
    </w:p>
    <w:p w14:paraId="0D17F45F"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00 </w:t>
      </w:r>
      <w:r w:rsidRPr="00BC796D">
        <w:rPr>
          <w:rFonts w:ascii="Times New Roman" w:hAnsi="Times New Roman"/>
          <w:szCs w:val="20"/>
        </w:rPr>
        <w:sym w:font="Wingdings" w:char="00E8"/>
      </w:r>
      <w:r w:rsidRPr="00BC796D">
        <w:rPr>
          <w:rFonts w:ascii="Times New Roman" w:hAnsi="Times New Roman"/>
          <w:szCs w:val="20"/>
        </w:rPr>
        <w:t xml:space="preserve"> |0| ou |0,00|</w:t>
      </w:r>
    </w:p>
    <w:p w14:paraId="6B06A538"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 </w:t>
      </w:r>
      <w:r w:rsidRPr="00BC796D">
        <w:rPr>
          <w:rFonts w:ascii="Times New Roman" w:hAnsi="Times New Roman"/>
          <w:szCs w:val="20"/>
        </w:rPr>
        <w:sym w:font="Wingdings" w:char="00E8"/>
      </w:r>
      <w:r w:rsidRPr="00BC796D">
        <w:rPr>
          <w:rFonts w:ascii="Times New Roman" w:hAnsi="Times New Roman"/>
          <w:szCs w:val="20"/>
        </w:rPr>
        <w:t xml:space="preserve"> |0|</w:t>
      </w:r>
    </w:p>
    <w:p w14:paraId="78FD44D5" w14:textId="77777777" w:rsidR="00816996" w:rsidRPr="00BC796D" w:rsidRDefault="00710E8D" w:rsidP="002247D6">
      <w:pPr>
        <w:pStyle w:val="Corpodetexto"/>
        <w:spacing w:line="240" w:lineRule="auto"/>
        <w:ind w:left="848" w:firstLine="568"/>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2247D6" w:rsidRPr="00BC796D">
        <w:rPr>
          <w:rFonts w:ascii="Times New Roman" w:hAnsi="Times New Roman"/>
          <w:szCs w:val="20"/>
        </w:rPr>
        <w:t xml:space="preserve"> ||</w:t>
      </w:r>
    </w:p>
    <w:p w14:paraId="2746AA5F" w14:textId="77777777" w:rsidR="00921621" w:rsidRPr="00BC796D" w:rsidRDefault="00921621" w:rsidP="002247D6">
      <w:pPr>
        <w:pStyle w:val="Corpodetexto"/>
        <w:spacing w:line="240" w:lineRule="auto"/>
        <w:ind w:left="848" w:firstLine="568"/>
        <w:rPr>
          <w:rFonts w:ascii="Times New Roman" w:hAnsi="Times New Roman"/>
          <w:szCs w:val="20"/>
        </w:rPr>
      </w:pPr>
    </w:p>
    <w:p w14:paraId="5D02D640" w14:textId="77777777" w:rsidR="000E22F8" w:rsidRPr="00BC796D" w:rsidRDefault="000E22F8" w:rsidP="00867F54">
      <w:pPr>
        <w:pStyle w:val="Ttulo3"/>
      </w:pPr>
      <w:bookmarkStart w:id="39" w:name="_Toc532980338"/>
      <w:r w:rsidRPr="00BC796D">
        <w:t xml:space="preserve">2.3.4. Regras de Preenchimento de Campos Numéricos (N) </w:t>
      </w:r>
      <w:r w:rsidR="001353B2" w:rsidRPr="00BC796D">
        <w:t>que</w:t>
      </w:r>
      <w:r w:rsidRPr="00BC796D">
        <w:t xml:space="preserve"> Representa</w:t>
      </w:r>
      <w:r w:rsidR="001353B2" w:rsidRPr="00BC796D">
        <w:t>m</w:t>
      </w:r>
      <w:r w:rsidRPr="00BC796D">
        <w:t xml:space="preserve"> Data</w:t>
      </w:r>
      <w:bookmarkEnd w:id="39"/>
    </w:p>
    <w:p w14:paraId="50E249FD" w14:textId="77777777" w:rsidR="000E22F8" w:rsidRPr="00BC796D" w:rsidRDefault="000E22F8" w:rsidP="00EC2D50">
      <w:pPr>
        <w:jc w:val="both"/>
        <w:rPr>
          <w:szCs w:val="20"/>
        </w:rPr>
      </w:pPr>
    </w:p>
    <w:p w14:paraId="143D489A" w14:textId="77777777" w:rsidR="00BF0D3E" w:rsidRPr="00BC796D" w:rsidRDefault="0005364A" w:rsidP="00EC2D50">
      <w:pPr>
        <w:ind w:firstLine="708"/>
        <w:jc w:val="both"/>
        <w:rPr>
          <w:szCs w:val="20"/>
        </w:rPr>
      </w:pPr>
      <w:r w:rsidRPr="00BC796D">
        <w:rPr>
          <w:szCs w:val="20"/>
        </w:rPr>
        <w:t xml:space="preserve">Devem ser informados conforme o padrão </w:t>
      </w:r>
      <w:r w:rsidR="00660CA7" w:rsidRPr="00BC796D">
        <w:rPr>
          <w:szCs w:val="20"/>
        </w:rPr>
        <w:t>“</w:t>
      </w:r>
      <w:r w:rsidR="00BF0D3E" w:rsidRPr="00BC796D">
        <w:rPr>
          <w:szCs w:val="20"/>
        </w:rPr>
        <w:t>ddmmaaaa</w:t>
      </w:r>
      <w:r w:rsidR="00660CA7" w:rsidRPr="00BC796D">
        <w:rPr>
          <w:szCs w:val="20"/>
        </w:rPr>
        <w:t>”</w:t>
      </w:r>
      <w:r w:rsidRPr="00BC796D">
        <w:rPr>
          <w:szCs w:val="20"/>
        </w:rPr>
        <w:t xml:space="preserve">, excluindo-se quaisquer caracteres de separação </w:t>
      </w:r>
      <w:r w:rsidR="001353B2" w:rsidRPr="00BC796D">
        <w:rPr>
          <w:szCs w:val="20"/>
        </w:rPr>
        <w:t>(tais como: "."; "/"; "-";</w:t>
      </w:r>
      <w:r w:rsidR="00BF0D3E" w:rsidRPr="00BC796D">
        <w:rPr>
          <w:szCs w:val="20"/>
        </w:rPr>
        <w:t xml:space="preserve"> etc</w:t>
      </w:r>
      <w:r w:rsidR="00685FA5" w:rsidRPr="00BC796D">
        <w:rPr>
          <w:szCs w:val="20"/>
        </w:rPr>
        <w:t>.</w:t>
      </w:r>
      <w:r w:rsidR="00BF0D3E" w:rsidRPr="00BC796D">
        <w:rPr>
          <w:szCs w:val="20"/>
        </w:rPr>
        <w:t>), onde:</w:t>
      </w:r>
    </w:p>
    <w:p w14:paraId="0E16FFAF" w14:textId="77777777" w:rsidR="00206938" w:rsidRPr="00BC796D" w:rsidRDefault="00206938" w:rsidP="00EC2D50">
      <w:pPr>
        <w:ind w:firstLine="708"/>
        <w:jc w:val="both"/>
        <w:rPr>
          <w:szCs w:val="20"/>
        </w:rPr>
      </w:pPr>
    </w:p>
    <w:p w14:paraId="235B97D8" w14:textId="77777777" w:rsidR="00BF0D3E" w:rsidRPr="00BC796D" w:rsidRDefault="00BF0D3E" w:rsidP="00EC2D50">
      <w:pPr>
        <w:ind w:firstLine="708"/>
        <w:jc w:val="both"/>
        <w:rPr>
          <w:szCs w:val="20"/>
        </w:rPr>
      </w:pPr>
      <w:r w:rsidRPr="00BC796D">
        <w:rPr>
          <w:szCs w:val="20"/>
        </w:rPr>
        <w:t>dd = dia</w:t>
      </w:r>
    </w:p>
    <w:p w14:paraId="0BDD06F3" w14:textId="77777777" w:rsidR="00BF0D3E" w:rsidRPr="00BC796D" w:rsidRDefault="00BF0D3E" w:rsidP="00EC2D50">
      <w:pPr>
        <w:ind w:firstLine="708"/>
        <w:jc w:val="both"/>
        <w:rPr>
          <w:szCs w:val="20"/>
        </w:rPr>
      </w:pPr>
      <w:r w:rsidRPr="00BC796D">
        <w:rPr>
          <w:szCs w:val="20"/>
        </w:rPr>
        <w:t>mm = mês</w:t>
      </w:r>
    </w:p>
    <w:p w14:paraId="396044B6" w14:textId="77777777" w:rsidR="00BF0D3E" w:rsidRPr="00BC796D" w:rsidRDefault="00BF0D3E" w:rsidP="00EC2D50">
      <w:pPr>
        <w:ind w:firstLine="708"/>
        <w:jc w:val="both"/>
        <w:rPr>
          <w:szCs w:val="20"/>
        </w:rPr>
      </w:pPr>
      <w:r w:rsidRPr="00BC796D">
        <w:rPr>
          <w:szCs w:val="20"/>
        </w:rPr>
        <w:t xml:space="preserve">aaaa = ano com 4 dígitos </w:t>
      </w:r>
    </w:p>
    <w:p w14:paraId="3D38C8F1" w14:textId="77777777" w:rsidR="004B7494" w:rsidRPr="00BC796D" w:rsidRDefault="004B7494" w:rsidP="00EC2D50">
      <w:pPr>
        <w:pStyle w:val="Corpodetexto"/>
        <w:spacing w:line="240" w:lineRule="auto"/>
        <w:rPr>
          <w:rFonts w:ascii="Times New Roman" w:hAnsi="Times New Roman"/>
          <w:b/>
          <w:szCs w:val="20"/>
        </w:rPr>
      </w:pPr>
    </w:p>
    <w:p w14:paraId="4681A2B0" w14:textId="77777777" w:rsidR="000E22F8" w:rsidRPr="00BC796D" w:rsidRDefault="0005364A" w:rsidP="00EC2D50">
      <w:pPr>
        <w:pStyle w:val="Corpodetexto"/>
        <w:spacing w:line="240" w:lineRule="auto"/>
        <w:ind w:left="436" w:firstLine="284"/>
        <w:rPr>
          <w:rFonts w:ascii="Times New Roman" w:hAnsi="Times New Roman"/>
          <w:b/>
          <w:szCs w:val="20"/>
        </w:rPr>
      </w:pPr>
      <w:r w:rsidRPr="00BC796D">
        <w:rPr>
          <w:rFonts w:ascii="Times New Roman" w:hAnsi="Times New Roman"/>
          <w:b/>
          <w:szCs w:val="20"/>
        </w:rPr>
        <w:t>Exemplos (data):</w:t>
      </w:r>
    </w:p>
    <w:p w14:paraId="764B0B4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01 de Janeiro de 20</w:t>
      </w:r>
      <w:r w:rsidR="002F62B5" w:rsidRPr="00BC796D">
        <w:rPr>
          <w:rFonts w:ascii="Times New Roman" w:hAnsi="Times New Roman"/>
          <w:szCs w:val="20"/>
        </w:rPr>
        <w:t>17</w:t>
      </w:r>
      <w:r w:rsidRPr="00BC796D">
        <w:rPr>
          <w:rFonts w:ascii="Times New Roman" w:hAnsi="Times New Roman"/>
          <w:szCs w:val="20"/>
        </w:rPr>
        <w:t xml:space="preserve"> </w:t>
      </w:r>
      <w:r w:rsidRPr="00BC796D">
        <w:rPr>
          <w:rFonts w:ascii="Times New Roman" w:hAnsi="Times New Roman"/>
          <w:szCs w:val="20"/>
        </w:rPr>
        <w:sym w:font="Wingdings" w:char="00E8"/>
      </w:r>
      <w:r w:rsidRPr="00BC796D">
        <w:rPr>
          <w:rFonts w:ascii="Times New Roman" w:hAnsi="Times New Roman"/>
          <w:szCs w:val="20"/>
        </w:rPr>
        <w:t xml:space="preserve"> |010120</w:t>
      </w:r>
      <w:r w:rsidR="002F62B5" w:rsidRPr="00BC796D">
        <w:rPr>
          <w:rFonts w:ascii="Times New Roman" w:hAnsi="Times New Roman"/>
          <w:szCs w:val="20"/>
        </w:rPr>
        <w:t>17</w:t>
      </w:r>
      <w:r w:rsidRPr="00BC796D">
        <w:rPr>
          <w:rFonts w:ascii="Times New Roman" w:hAnsi="Times New Roman"/>
          <w:szCs w:val="20"/>
        </w:rPr>
        <w:t>|</w:t>
      </w:r>
    </w:p>
    <w:p w14:paraId="37FDB994"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1.11.1911 </w:t>
      </w:r>
      <w:r w:rsidRPr="00BC796D">
        <w:rPr>
          <w:rFonts w:ascii="Times New Roman" w:hAnsi="Times New Roman"/>
          <w:szCs w:val="20"/>
        </w:rPr>
        <w:sym w:font="Wingdings" w:char="00E8"/>
      </w:r>
      <w:r w:rsidRPr="00BC796D">
        <w:rPr>
          <w:rFonts w:ascii="Times New Roman" w:hAnsi="Times New Roman"/>
          <w:szCs w:val="20"/>
        </w:rPr>
        <w:t xml:space="preserve"> |11111911|</w:t>
      </w:r>
    </w:p>
    <w:p w14:paraId="1BC5418D"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21-03-1999 </w:t>
      </w:r>
      <w:r w:rsidRPr="00BC796D">
        <w:rPr>
          <w:rFonts w:ascii="Times New Roman" w:hAnsi="Times New Roman"/>
          <w:szCs w:val="20"/>
        </w:rPr>
        <w:sym w:font="Wingdings" w:char="00E8"/>
      </w:r>
      <w:r w:rsidRPr="00BC796D">
        <w:rPr>
          <w:rFonts w:ascii="Times New Roman" w:hAnsi="Times New Roman"/>
          <w:szCs w:val="20"/>
        </w:rPr>
        <w:t xml:space="preserve"> |21031999|</w:t>
      </w:r>
    </w:p>
    <w:p w14:paraId="79708F71"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9/08/04 </w:t>
      </w:r>
      <w:r w:rsidRPr="00BC796D">
        <w:rPr>
          <w:rFonts w:ascii="Times New Roman" w:hAnsi="Times New Roman"/>
          <w:szCs w:val="20"/>
        </w:rPr>
        <w:sym w:font="Wingdings" w:char="00E8"/>
      </w:r>
      <w:r w:rsidRPr="00BC796D">
        <w:rPr>
          <w:rFonts w:ascii="Times New Roman" w:hAnsi="Times New Roman"/>
          <w:szCs w:val="20"/>
        </w:rPr>
        <w:t xml:space="preserve"> |09082004|</w:t>
      </w:r>
    </w:p>
    <w:p w14:paraId="6E3BDE5B" w14:textId="77777777" w:rsidR="00206938" w:rsidRPr="00BC796D" w:rsidRDefault="00710E8D" w:rsidP="002247D6">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p>
    <w:p w14:paraId="09CE3017" w14:textId="77777777" w:rsidR="002247D6" w:rsidRPr="00BC796D" w:rsidRDefault="002247D6" w:rsidP="002247D6">
      <w:pPr>
        <w:pStyle w:val="Corpodetexto"/>
        <w:spacing w:line="240" w:lineRule="auto"/>
        <w:ind w:left="1132" w:firstLine="284"/>
        <w:rPr>
          <w:rFonts w:ascii="Times New Roman" w:hAnsi="Times New Roman"/>
          <w:szCs w:val="20"/>
        </w:rPr>
      </w:pPr>
    </w:p>
    <w:p w14:paraId="46178C8A" w14:textId="77777777" w:rsidR="000E22F8" w:rsidRPr="00BC796D" w:rsidRDefault="000E22F8" w:rsidP="007553A7">
      <w:pPr>
        <w:pStyle w:val="Ttulo3"/>
      </w:pPr>
      <w:bookmarkStart w:id="40" w:name="_Toc532980339"/>
      <w:r w:rsidRPr="00BC796D">
        <w:t xml:space="preserve">2.3.5. Regras de Preenchimento de Campos Numéricos (N) </w:t>
      </w:r>
      <w:r w:rsidR="001353B2" w:rsidRPr="00BC796D">
        <w:t>que</w:t>
      </w:r>
      <w:r w:rsidRPr="00BC796D">
        <w:t xml:space="preserve"> Representa</w:t>
      </w:r>
      <w:r w:rsidR="001353B2" w:rsidRPr="00BC796D">
        <w:t>m</w:t>
      </w:r>
      <w:r w:rsidRPr="00BC796D">
        <w:t xml:space="preserve"> Período</w:t>
      </w:r>
      <w:bookmarkEnd w:id="40"/>
    </w:p>
    <w:p w14:paraId="10776E17" w14:textId="77777777" w:rsidR="002247D6" w:rsidRPr="00BC796D" w:rsidRDefault="002247D6" w:rsidP="002247D6">
      <w:pPr>
        <w:contextualSpacing/>
        <w:rPr>
          <w:szCs w:val="20"/>
        </w:rPr>
      </w:pPr>
    </w:p>
    <w:p w14:paraId="50C727AB" w14:textId="77777777" w:rsidR="00BF0D3E" w:rsidRPr="00BC796D" w:rsidRDefault="00BF0D3E" w:rsidP="00EC2D50">
      <w:pPr>
        <w:ind w:firstLine="708"/>
        <w:jc w:val="both"/>
        <w:rPr>
          <w:szCs w:val="20"/>
        </w:rPr>
      </w:pPr>
      <w:r w:rsidRPr="00BC796D">
        <w:rPr>
          <w:szCs w:val="20"/>
        </w:rPr>
        <w:t xml:space="preserve">Devem ser informados conforme o padrão </w:t>
      </w:r>
      <w:r w:rsidR="00660CA7" w:rsidRPr="00BC796D">
        <w:rPr>
          <w:szCs w:val="20"/>
        </w:rPr>
        <w:t>“</w:t>
      </w:r>
      <w:r w:rsidRPr="00BC796D">
        <w:rPr>
          <w:szCs w:val="20"/>
        </w:rPr>
        <w:t>mmaaaa</w:t>
      </w:r>
      <w:r w:rsidR="00660CA7" w:rsidRPr="00BC796D">
        <w:rPr>
          <w:szCs w:val="20"/>
        </w:rPr>
        <w:t>”</w:t>
      </w:r>
      <w:r w:rsidR="0005364A" w:rsidRPr="00BC796D">
        <w:rPr>
          <w:szCs w:val="20"/>
        </w:rPr>
        <w:t>, excluindo-se quaisquer caracter</w:t>
      </w:r>
      <w:r w:rsidR="001353B2" w:rsidRPr="00BC796D">
        <w:rPr>
          <w:szCs w:val="20"/>
        </w:rPr>
        <w:t>es de separação (tais como: "."; "/"; "-";</w:t>
      </w:r>
      <w:r w:rsidRPr="00BC796D">
        <w:rPr>
          <w:szCs w:val="20"/>
        </w:rPr>
        <w:t xml:space="preserve"> etc</w:t>
      </w:r>
      <w:r w:rsidR="00685FA5" w:rsidRPr="00BC796D">
        <w:rPr>
          <w:szCs w:val="20"/>
        </w:rPr>
        <w:t>.</w:t>
      </w:r>
      <w:r w:rsidRPr="00BC796D">
        <w:rPr>
          <w:szCs w:val="20"/>
        </w:rPr>
        <w:t>), onde:</w:t>
      </w:r>
    </w:p>
    <w:p w14:paraId="0349B79F" w14:textId="77777777" w:rsidR="00206938" w:rsidRPr="00BC796D" w:rsidRDefault="00206938" w:rsidP="00EC2D50">
      <w:pPr>
        <w:ind w:firstLine="708"/>
        <w:jc w:val="both"/>
        <w:rPr>
          <w:szCs w:val="20"/>
        </w:rPr>
      </w:pPr>
    </w:p>
    <w:p w14:paraId="3E1602D6" w14:textId="77777777" w:rsidR="00BF0D3E" w:rsidRPr="00BC796D" w:rsidRDefault="00BF0D3E" w:rsidP="00EC2D50">
      <w:pPr>
        <w:ind w:firstLine="708"/>
        <w:jc w:val="both"/>
        <w:rPr>
          <w:szCs w:val="20"/>
        </w:rPr>
      </w:pPr>
      <w:r w:rsidRPr="00BC796D">
        <w:rPr>
          <w:szCs w:val="20"/>
        </w:rPr>
        <w:t>mm = mês</w:t>
      </w:r>
    </w:p>
    <w:p w14:paraId="6D77AECC" w14:textId="77777777" w:rsidR="0005364A" w:rsidRPr="00BC796D" w:rsidRDefault="00BF0D3E" w:rsidP="00EC2D50">
      <w:pPr>
        <w:ind w:firstLine="708"/>
        <w:jc w:val="both"/>
        <w:rPr>
          <w:szCs w:val="20"/>
        </w:rPr>
      </w:pPr>
      <w:r w:rsidRPr="00BC796D">
        <w:rPr>
          <w:szCs w:val="20"/>
        </w:rPr>
        <w:t xml:space="preserve">aaaa = ano com 4 dígitos </w:t>
      </w:r>
    </w:p>
    <w:p w14:paraId="2379BDE6" w14:textId="77777777" w:rsidR="000E22F8" w:rsidRPr="00BC796D" w:rsidRDefault="000E22F8" w:rsidP="00EC2D50">
      <w:pPr>
        <w:pStyle w:val="Corpodetexto"/>
        <w:spacing w:line="240" w:lineRule="auto"/>
        <w:ind w:left="436" w:firstLine="284"/>
        <w:rPr>
          <w:rFonts w:ascii="Times New Roman" w:hAnsi="Times New Roman"/>
          <w:szCs w:val="20"/>
        </w:rPr>
      </w:pPr>
    </w:p>
    <w:p w14:paraId="1076E8B7" w14:textId="77777777" w:rsidR="000E22F8" w:rsidRPr="00BC796D" w:rsidRDefault="0005364A" w:rsidP="00EC2D50">
      <w:pPr>
        <w:pStyle w:val="Corpodetexto"/>
        <w:spacing w:line="240" w:lineRule="auto"/>
        <w:ind w:left="436" w:firstLine="284"/>
        <w:rPr>
          <w:rFonts w:ascii="Times New Roman" w:hAnsi="Times New Roman"/>
          <w:b/>
          <w:szCs w:val="20"/>
        </w:rPr>
      </w:pPr>
      <w:r w:rsidRPr="00BC796D">
        <w:rPr>
          <w:rFonts w:ascii="Times New Roman" w:hAnsi="Times New Roman"/>
          <w:b/>
          <w:szCs w:val="20"/>
        </w:rPr>
        <w:t>Exemplos (período):</w:t>
      </w:r>
    </w:p>
    <w:p w14:paraId="3CCA64E2"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Janeiro de 20</w:t>
      </w:r>
      <w:r w:rsidR="002F62B5" w:rsidRPr="00BC796D">
        <w:rPr>
          <w:rFonts w:ascii="Times New Roman" w:hAnsi="Times New Roman"/>
          <w:szCs w:val="20"/>
        </w:rPr>
        <w:t>17</w:t>
      </w:r>
      <w:r w:rsidRPr="00BC796D">
        <w:rPr>
          <w:rFonts w:ascii="Times New Roman" w:hAnsi="Times New Roman"/>
          <w:szCs w:val="20"/>
        </w:rPr>
        <w:t xml:space="preserve"> </w:t>
      </w:r>
      <w:r w:rsidRPr="00BC796D">
        <w:rPr>
          <w:rFonts w:ascii="Times New Roman" w:hAnsi="Times New Roman"/>
          <w:szCs w:val="20"/>
        </w:rPr>
        <w:sym w:font="Wingdings" w:char="00E8"/>
      </w:r>
      <w:r w:rsidRPr="00BC796D">
        <w:rPr>
          <w:rFonts w:ascii="Times New Roman" w:hAnsi="Times New Roman"/>
          <w:szCs w:val="20"/>
        </w:rPr>
        <w:t xml:space="preserve"> |0120</w:t>
      </w:r>
      <w:r w:rsidR="002F62B5" w:rsidRPr="00BC796D">
        <w:rPr>
          <w:rFonts w:ascii="Times New Roman" w:hAnsi="Times New Roman"/>
          <w:szCs w:val="20"/>
        </w:rPr>
        <w:t>17</w:t>
      </w:r>
      <w:r w:rsidRPr="00BC796D">
        <w:rPr>
          <w:rFonts w:ascii="Times New Roman" w:hAnsi="Times New Roman"/>
          <w:szCs w:val="20"/>
        </w:rPr>
        <w:t>|</w:t>
      </w:r>
    </w:p>
    <w:p w14:paraId="3B8D18FB"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1.1911 </w:t>
      </w:r>
      <w:r w:rsidRPr="00BC796D">
        <w:rPr>
          <w:rFonts w:ascii="Times New Roman" w:hAnsi="Times New Roman"/>
          <w:szCs w:val="20"/>
        </w:rPr>
        <w:sym w:font="Wingdings" w:char="00E8"/>
      </w:r>
      <w:r w:rsidRPr="00BC796D">
        <w:rPr>
          <w:rFonts w:ascii="Times New Roman" w:hAnsi="Times New Roman"/>
          <w:szCs w:val="20"/>
        </w:rPr>
        <w:t xml:space="preserve"> |111911|</w:t>
      </w:r>
    </w:p>
    <w:p w14:paraId="2F0417B9"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03-1999 </w:t>
      </w:r>
      <w:r w:rsidRPr="00BC796D">
        <w:rPr>
          <w:rFonts w:ascii="Times New Roman" w:hAnsi="Times New Roman"/>
          <w:szCs w:val="20"/>
        </w:rPr>
        <w:sym w:font="Wingdings" w:char="00E8"/>
      </w:r>
      <w:r w:rsidRPr="00BC796D">
        <w:rPr>
          <w:rFonts w:ascii="Times New Roman" w:hAnsi="Times New Roman"/>
          <w:szCs w:val="20"/>
        </w:rPr>
        <w:t xml:space="preserve"> |031999|</w:t>
      </w:r>
    </w:p>
    <w:p w14:paraId="4B0ED312"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8/04 </w:t>
      </w:r>
      <w:r w:rsidRPr="00BC796D">
        <w:rPr>
          <w:rFonts w:ascii="Times New Roman" w:hAnsi="Times New Roman"/>
          <w:szCs w:val="20"/>
        </w:rPr>
        <w:sym w:font="Wingdings" w:char="00E8"/>
      </w:r>
      <w:r w:rsidRPr="00BC796D">
        <w:rPr>
          <w:rFonts w:ascii="Times New Roman" w:hAnsi="Times New Roman"/>
          <w:szCs w:val="20"/>
        </w:rPr>
        <w:t xml:space="preserve"> |082004|</w:t>
      </w:r>
    </w:p>
    <w:p w14:paraId="12C44297" w14:textId="77777777" w:rsidR="004B7494" w:rsidRPr="00BC796D" w:rsidRDefault="00710E8D"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bookmarkStart w:id="41" w:name="_Toc325702819"/>
    </w:p>
    <w:p w14:paraId="0E3B67A9" w14:textId="77777777" w:rsidR="00A26429" w:rsidRPr="00BC796D" w:rsidRDefault="00A26429" w:rsidP="000A5732">
      <w:pPr>
        <w:pStyle w:val="Corpodetexto"/>
        <w:spacing w:line="240" w:lineRule="auto"/>
        <w:rPr>
          <w:rFonts w:ascii="Times New Roman" w:hAnsi="Times New Roman"/>
          <w:szCs w:val="20"/>
        </w:rPr>
      </w:pPr>
    </w:p>
    <w:p w14:paraId="180478D7" w14:textId="77777777" w:rsidR="000A5732" w:rsidRPr="00BC796D" w:rsidRDefault="000A5732" w:rsidP="00867F54">
      <w:pPr>
        <w:pStyle w:val="Ttulo3"/>
      </w:pPr>
      <w:bookmarkStart w:id="42" w:name="_Toc532980340"/>
      <w:r w:rsidRPr="00BC796D">
        <w:t>2.3.6. Edição de Campos Identificados Como Cálculos Alteráveis</w:t>
      </w:r>
      <w:bookmarkEnd w:id="42"/>
    </w:p>
    <w:p w14:paraId="7E9C9DA7" w14:textId="77777777" w:rsidR="000A5732" w:rsidRPr="00BC796D" w:rsidRDefault="000A5732" w:rsidP="000A5732">
      <w:pPr>
        <w:pStyle w:val="Corpodetexto"/>
        <w:spacing w:line="240" w:lineRule="auto"/>
        <w:rPr>
          <w:rFonts w:ascii="Times New Roman" w:hAnsi="Times New Roman"/>
          <w:szCs w:val="20"/>
        </w:rPr>
      </w:pPr>
    </w:p>
    <w:p w14:paraId="59590FCB" w14:textId="77777777" w:rsidR="000A5732" w:rsidRPr="00BC796D" w:rsidRDefault="00710E8D" w:rsidP="000A5732">
      <w:pPr>
        <w:pStyle w:val="Corpodetexto"/>
        <w:spacing w:line="240" w:lineRule="auto"/>
        <w:ind w:firstLine="708"/>
        <w:rPr>
          <w:rFonts w:ascii="Times New Roman" w:hAnsi="Times New Roman"/>
          <w:szCs w:val="20"/>
        </w:rPr>
      </w:pPr>
      <w:r w:rsidRPr="00BC796D">
        <w:rPr>
          <w:rFonts w:ascii="Times New Roman" w:hAnsi="Times New Roman"/>
          <w:szCs w:val="20"/>
        </w:rPr>
        <w:t>Caso seja necessário</w:t>
      </w:r>
      <w:r w:rsidR="000A5732" w:rsidRPr="00BC796D">
        <w:rPr>
          <w:rFonts w:ascii="Times New Roman" w:hAnsi="Times New Roman"/>
          <w:szCs w:val="20"/>
        </w:rPr>
        <w:t xml:space="preserve"> fazer a edição de campos identificados como “CA” (Cálculo Alterável), o procedimento é o seguinte:</w:t>
      </w:r>
    </w:p>
    <w:p w14:paraId="48BFCFF6" w14:textId="77777777" w:rsidR="000A5732" w:rsidRPr="00BC796D" w:rsidRDefault="000A5732" w:rsidP="000A5732">
      <w:pPr>
        <w:pStyle w:val="Corpodetexto"/>
        <w:spacing w:line="240" w:lineRule="auto"/>
        <w:ind w:firstLine="708"/>
        <w:rPr>
          <w:rFonts w:ascii="Times New Roman" w:hAnsi="Times New Roman"/>
          <w:szCs w:val="20"/>
        </w:rPr>
      </w:pPr>
      <w:r w:rsidRPr="00BC796D">
        <w:rPr>
          <w:rFonts w:ascii="Times New Roman" w:hAnsi="Times New Roman"/>
          <w:szCs w:val="20"/>
        </w:rPr>
        <w:t>I – Clicar na escrituração;</w:t>
      </w:r>
    </w:p>
    <w:p w14:paraId="0199FBD2" w14:textId="77777777" w:rsidR="000A5732" w:rsidRPr="00BC796D" w:rsidRDefault="000A5732" w:rsidP="000A5732">
      <w:pPr>
        <w:pStyle w:val="Corpodetexto"/>
        <w:spacing w:line="240" w:lineRule="auto"/>
        <w:ind w:firstLine="708"/>
        <w:rPr>
          <w:rFonts w:ascii="Times New Roman" w:hAnsi="Times New Roman"/>
          <w:szCs w:val="20"/>
        </w:rPr>
      </w:pPr>
      <w:r w:rsidRPr="00BC796D">
        <w:rPr>
          <w:rFonts w:ascii="Times New Roman" w:hAnsi="Times New Roman"/>
          <w:szCs w:val="20"/>
        </w:rPr>
        <w:t xml:space="preserve">II – Clicar em “Configurações” =&gt; “Configura Parâmetros da ECF”; </w:t>
      </w:r>
    </w:p>
    <w:p w14:paraId="0B5E468A" w14:textId="77777777" w:rsidR="000A5732" w:rsidRPr="00BC796D" w:rsidRDefault="000A5732" w:rsidP="000A5732">
      <w:pPr>
        <w:pStyle w:val="Corpodetexto"/>
        <w:spacing w:line="240" w:lineRule="auto"/>
        <w:ind w:firstLine="708"/>
        <w:rPr>
          <w:rFonts w:ascii="Times New Roman" w:hAnsi="Times New Roman"/>
          <w:szCs w:val="20"/>
        </w:rPr>
      </w:pPr>
      <w:r w:rsidRPr="00BC796D">
        <w:rPr>
          <w:rFonts w:ascii="Times New Roman" w:hAnsi="Times New Roman"/>
          <w:szCs w:val="20"/>
        </w:rPr>
        <w:t xml:space="preserve">III – Clicar em “Não </w:t>
      </w:r>
      <w:r w:rsidR="003B3E88" w:rsidRPr="00BC796D">
        <w:rPr>
          <w:rFonts w:ascii="Times New Roman" w:hAnsi="Times New Roman"/>
          <w:szCs w:val="20"/>
        </w:rPr>
        <w:t xml:space="preserve">– Eu escolho quais registros terão os campos atualizados pelo sistema.”; </w:t>
      </w:r>
    </w:p>
    <w:p w14:paraId="3AC4C5CB" w14:textId="77777777" w:rsidR="003B3E88" w:rsidRPr="00BC796D" w:rsidRDefault="003B3E88" w:rsidP="000A5732">
      <w:pPr>
        <w:pStyle w:val="Corpodetexto"/>
        <w:spacing w:line="240" w:lineRule="auto"/>
        <w:ind w:firstLine="708"/>
        <w:rPr>
          <w:rFonts w:ascii="Times New Roman" w:hAnsi="Times New Roman"/>
          <w:szCs w:val="20"/>
        </w:rPr>
      </w:pPr>
      <w:r w:rsidRPr="00BC796D">
        <w:rPr>
          <w:rFonts w:ascii="Times New Roman" w:hAnsi="Times New Roman"/>
          <w:szCs w:val="20"/>
        </w:rPr>
        <w:t>IV – Selecione os registros que deseja editar; e</w:t>
      </w:r>
    </w:p>
    <w:p w14:paraId="29E4E1CA" w14:textId="77777777" w:rsidR="000A5732" w:rsidRPr="00BC796D" w:rsidRDefault="000A5732" w:rsidP="00921621">
      <w:pPr>
        <w:pStyle w:val="Corpodetexto"/>
        <w:spacing w:line="240" w:lineRule="auto"/>
        <w:ind w:firstLine="708"/>
        <w:rPr>
          <w:rFonts w:ascii="Times New Roman" w:hAnsi="Times New Roman"/>
          <w:szCs w:val="20"/>
        </w:rPr>
      </w:pPr>
      <w:r w:rsidRPr="00BC796D">
        <w:rPr>
          <w:rFonts w:ascii="Times New Roman" w:hAnsi="Times New Roman"/>
          <w:szCs w:val="20"/>
        </w:rPr>
        <w:t>V</w:t>
      </w:r>
      <w:r w:rsidR="00921621" w:rsidRPr="00BC796D">
        <w:rPr>
          <w:rFonts w:ascii="Times New Roman" w:hAnsi="Times New Roman"/>
          <w:szCs w:val="20"/>
        </w:rPr>
        <w:t xml:space="preserve"> – Edite os campos necessários.</w:t>
      </w:r>
    </w:p>
    <w:p w14:paraId="4CB6C6DE" w14:textId="77777777" w:rsidR="000A5732" w:rsidRPr="00BC796D" w:rsidRDefault="000A5732" w:rsidP="000A5732">
      <w:pPr>
        <w:pStyle w:val="Corpodetexto"/>
        <w:spacing w:line="240" w:lineRule="auto"/>
        <w:rPr>
          <w:rFonts w:ascii="Times New Roman" w:hAnsi="Times New Roman"/>
          <w:szCs w:val="20"/>
        </w:rPr>
      </w:pPr>
    </w:p>
    <w:p w14:paraId="1AF80D3D" w14:textId="77777777" w:rsidR="0023326E" w:rsidRPr="00BC796D" w:rsidRDefault="0023326E" w:rsidP="00867F54">
      <w:pPr>
        <w:pStyle w:val="Ttulo3"/>
      </w:pPr>
      <w:bookmarkStart w:id="43" w:name="_Toc532980341"/>
      <w:r w:rsidRPr="00BC796D">
        <w:t>2.3.7. Pesquisa nos registros</w:t>
      </w:r>
      <w:bookmarkEnd w:id="43"/>
    </w:p>
    <w:p w14:paraId="3920A7CA" w14:textId="77777777" w:rsidR="0023326E" w:rsidRPr="00BC796D" w:rsidRDefault="0023326E" w:rsidP="0023326E"/>
    <w:p w14:paraId="34D1C6ED" w14:textId="77777777" w:rsidR="0023326E" w:rsidRPr="00BC796D" w:rsidRDefault="00960BBC" w:rsidP="000A5732">
      <w:pPr>
        <w:pStyle w:val="Corpodetexto"/>
        <w:spacing w:line="240" w:lineRule="auto"/>
        <w:rPr>
          <w:rFonts w:ascii="Times New Roman" w:hAnsi="Times New Roman"/>
          <w:szCs w:val="20"/>
        </w:rPr>
      </w:pPr>
      <w:r w:rsidRPr="00BC796D">
        <w:rPr>
          <w:rFonts w:ascii="Times New Roman" w:hAnsi="Times New Roman"/>
          <w:szCs w:val="20"/>
        </w:rPr>
        <w:tab/>
        <w:t>Ao utilizar a opção de “</w:t>
      </w:r>
      <w:r w:rsidR="00F73981" w:rsidRPr="00BC796D">
        <w:rPr>
          <w:rFonts w:ascii="Times New Roman" w:hAnsi="Times New Roman"/>
          <w:szCs w:val="20"/>
        </w:rPr>
        <w:t>P</w:t>
      </w:r>
      <w:r w:rsidRPr="00BC796D">
        <w:rPr>
          <w:rFonts w:ascii="Times New Roman" w:hAnsi="Times New Roman"/>
          <w:szCs w:val="20"/>
        </w:rPr>
        <w:t>esquisa</w:t>
      </w:r>
      <w:r w:rsidR="00F73981" w:rsidRPr="00BC796D">
        <w:rPr>
          <w:rFonts w:ascii="Times New Roman" w:hAnsi="Times New Roman"/>
          <w:szCs w:val="20"/>
        </w:rPr>
        <w:t>r</w:t>
      </w:r>
      <w:r w:rsidRPr="00BC796D">
        <w:rPr>
          <w:rFonts w:ascii="Times New Roman" w:hAnsi="Times New Roman"/>
          <w:szCs w:val="20"/>
        </w:rPr>
        <w:t xml:space="preserve">” na interface do programa da ECF, no caso de pesquisa em relação a campos no formato </w:t>
      </w:r>
      <w:r w:rsidR="00356FC5" w:rsidRPr="00BC796D">
        <w:rPr>
          <w:rFonts w:ascii="Times New Roman" w:hAnsi="Times New Roman"/>
          <w:szCs w:val="20"/>
        </w:rPr>
        <w:t>texto</w:t>
      </w:r>
      <w:r w:rsidRPr="00BC796D">
        <w:rPr>
          <w:rFonts w:ascii="Times New Roman" w:hAnsi="Times New Roman"/>
          <w:szCs w:val="20"/>
        </w:rPr>
        <w:t>, é possível utilizar %XXXX% para pesquisar palavras específicas.</w:t>
      </w:r>
    </w:p>
    <w:p w14:paraId="6EC94411" w14:textId="77777777" w:rsidR="00960BBC" w:rsidRPr="00BC796D" w:rsidRDefault="00960BBC" w:rsidP="000A5732">
      <w:pPr>
        <w:pStyle w:val="Corpodetexto"/>
        <w:spacing w:line="240" w:lineRule="auto"/>
        <w:rPr>
          <w:rFonts w:ascii="Times New Roman" w:hAnsi="Times New Roman"/>
          <w:szCs w:val="20"/>
        </w:rPr>
      </w:pPr>
    </w:p>
    <w:p w14:paraId="3A453570" w14:textId="77777777" w:rsidR="00960BBC" w:rsidRPr="00BC796D" w:rsidRDefault="00960BBC" w:rsidP="00356FC5">
      <w:pPr>
        <w:pStyle w:val="Corpodetexto"/>
        <w:spacing w:line="240" w:lineRule="auto"/>
        <w:ind w:left="708"/>
        <w:rPr>
          <w:rFonts w:ascii="Times New Roman" w:hAnsi="Times New Roman"/>
          <w:szCs w:val="20"/>
        </w:rPr>
      </w:pPr>
      <w:r w:rsidRPr="00BC796D">
        <w:rPr>
          <w:rFonts w:ascii="Times New Roman" w:hAnsi="Times New Roman"/>
          <w:b/>
          <w:szCs w:val="20"/>
        </w:rPr>
        <w:t>Exemplo</w:t>
      </w:r>
      <w:r w:rsidRPr="00BC796D">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BC796D" w:rsidRDefault="00F73981" w:rsidP="000A5732">
      <w:pPr>
        <w:pStyle w:val="Corpodetexto"/>
        <w:spacing w:line="240" w:lineRule="auto"/>
        <w:rPr>
          <w:rFonts w:ascii="Times New Roman" w:hAnsi="Times New Roman"/>
          <w:szCs w:val="20"/>
        </w:rPr>
      </w:pPr>
    </w:p>
    <w:p w14:paraId="3FF531DE" w14:textId="77777777" w:rsidR="00F73981" w:rsidRPr="00BC796D" w:rsidRDefault="00F73981" w:rsidP="00F73981">
      <w:pPr>
        <w:pStyle w:val="Corpodetexto"/>
        <w:spacing w:line="240" w:lineRule="auto"/>
        <w:jc w:val="center"/>
        <w:rPr>
          <w:rFonts w:ascii="Times New Roman" w:hAnsi="Times New Roman"/>
          <w:szCs w:val="20"/>
        </w:rPr>
      </w:pPr>
      <w:r w:rsidRPr="00BC796D">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Pr="00BC796D" w:rsidRDefault="00960BBC" w:rsidP="000A5732">
      <w:pPr>
        <w:pStyle w:val="Corpodetexto"/>
        <w:spacing w:line="240" w:lineRule="auto"/>
        <w:rPr>
          <w:rFonts w:ascii="Times New Roman" w:hAnsi="Times New Roman"/>
          <w:szCs w:val="20"/>
        </w:rPr>
      </w:pPr>
    </w:p>
    <w:p w14:paraId="1FF66139" w14:textId="77777777" w:rsidR="000E22F8" w:rsidRPr="00BC796D" w:rsidRDefault="000E22F8" w:rsidP="007553A7">
      <w:pPr>
        <w:pStyle w:val="Ttulo2"/>
      </w:pPr>
      <w:bookmarkStart w:id="44" w:name="_Toc532980342"/>
      <w:r w:rsidRPr="00BC796D">
        <w:t>2.4</w:t>
      </w:r>
      <w:r w:rsidR="00FC5876" w:rsidRPr="00BC796D">
        <w:t>.</w:t>
      </w:r>
      <w:r w:rsidRPr="00BC796D">
        <w:t xml:space="preserve"> Códigos de Identificação</w:t>
      </w:r>
      <w:bookmarkEnd w:id="41"/>
      <w:bookmarkEnd w:id="44"/>
    </w:p>
    <w:p w14:paraId="49FC79D5" w14:textId="77777777" w:rsidR="002247D6" w:rsidRPr="00BC796D" w:rsidRDefault="002247D6" w:rsidP="002247D6">
      <w:pPr>
        <w:rPr>
          <w:szCs w:val="20"/>
        </w:rPr>
      </w:pPr>
    </w:p>
    <w:p w14:paraId="75DACE12" w14:textId="77777777" w:rsidR="001353B2" w:rsidRPr="00BC796D" w:rsidRDefault="0005364A" w:rsidP="002247D6">
      <w:pPr>
        <w:pStyle w:val="Corpodetexto"/>
        <w:spacing w:line="240" w:lineRule="auto"/>
        <w:ind w:firstLine="708"/>
        <w:rPr>
          <w:rFonts w:ascii="Times New Roman" w:hAnsi="Times New Roman"/>
          <w:szCs w:val="20"/>
        </w:rPr>
      </w:pPr>
      <w:r w:rsidRPr="00BC796D">
        <w:rPr>
          <w:rFonts w:ascii="Times New Roman" w:hAnsi="Times New Roman"/>
          <w:szCs w:val="20"/>
        </w:rPr>
        <w:t xml:space="preserve">Os </w:t>
      </w:r>
      <w:r w:rsidR="00BF0D3E" w:rsidRPr="00BC796D">
        <w:rPr>
          <w:rFonts w:ascii="Times New Roman" w:hAnsi="Times New Roman"/>
          <w:szCs w:val="20"/>
        </w:rPr>
        <w:t>códigos de identificação</w:t>
      </w:r>
      <w:r w:rsidRPr="00BC796D">
        <w:rPr>
          <w:rFonts w:ascii="Times New Roman" w:hAnsi="Times New Roman"/>
          <w:szCs w:val="20"/>
        </w:rPr>
        <w:t xml:space="preserve"> </w:t>
      </w:r>
      <w:r w:rsidR="00BF0D3E" w:rsidRPr="00BC796D">
        <w:rPr>
          <w:rFonts w:ascii="Times New Roman" w:hAnsi="Times New Roman"/>
          <w:szCs w:val="20"/>
        </w:rPr>
        <w:t>são campos numéricos ou alfanuméricos onde é necessário</w:t>
      </w:r>
      <w:r w:rsidRPr="00BC796D">
        <w:rPr>
          <w:rFonts w:ascii="Times New Roman" w:hAnsi="Times New Roman"/>
          <w:szCs w:val="20"/>
        </w:rPr>
        <w:t xml:space="preserve"> registrar </w:t>
      </w:r>
      <w:r w:rsidR="00BF0D3E" w:rsidRPr="00BC796D">
        <w:rPr>
          <w:rFonts w:ascii="Times New Roman" w:hAnsi="Times New Roman"/>
          <w:szCs w:val="20"/>
        </w:rPr>
        <w:t>CNPJ, CPF, CEP, Inscrição Estadual, Inscrição Municipal, dentre outros</w:t>
      </w:r>
      <w:r w:rsidRPr="00BC796D">
        <w:rPr>
          <w:rFonts w:ascii="Times New Roman" w:hAnsi="Times New Roman"/>
          <w:szCs w:val="20"/>
        </w:rPr>
        <w:t>.</w:t>
      </w:r>
      <w:r w:rsidR="00BF0D3E" w:rsidRPr="00BC796D">
        <w:rPr>
          <w:rFonts w:ascii="Times New Roman" w:hAnsi="Times New Roman"/>
          <w:szCs w:val="20"/>
        </w:rPr>
        <w:t xml:space="preserve"> </w:t>
      </w:r>
    </w:p>
    <w:p w14:paraId="662085BE" w14:textId="77777777" w:rsidR="001353B2" w:rsidRPr="00BC796D" w:rsidRDefault="001353B2" w:rsidP="002247D6">
      <w:pPr>
        <w:pStyle w:val="Corpodetexto"/>
        <w:spacing w:line="240" w:lineRule="auto"/>
        <w:ind w:left="1132" w:firstLine="284"/>
        <w:rPr>
          <w:rFonts w:ascii="Times New Roman" w:hAnsi="Times New Roman"/>
          <w:szCs w:val="20"/>
        </w:rPr>
      </w:pPr>
    </w:p>
    <w:p w14:paraId="08B7B7F2" w14:textId="77777777" w:rsidR="0005364A" w:rsidRPr="00BC796D" w:rsidRDefault="0005364A" w:rsidP="002247D6">
      <w:pPr>
        <w:pStyle w:val="Corpodetexto"/>
        <w:spacing w:line="240" w:lineRule="auto"/>
        <w:ind w:firstLine="708"/>
        <w:rPr>
          <w:rFonts w:ascii="Times New Roman" w:hAnsi="Times New Roman"/>
          <w:szCs w:val="20"/>
        </w:rPr>
      </w:pPr>
      <w:r w:rsidRPr="00BC796D">
        <w:rPr>
          <w:rFonts w:ascii="Times New Roman" w:hAnsi="Times New Roman"/>
          <w:szCs w:val="20"/>
        </w:rPr>
        <w:t>Estes campos deverão ser informados com todos os dígitos, inclusive os zeros (0) à esquerda. As máscaras (caracteres especiai</w:t>
      </w:r>
      <w:r w:rsidR="00BF0D3E" w:rsidRPr="00BC796D">
        <w:rPr>
          <w:rFonts w:ascii="Times New Roman" w:hAnsi="Times New Roman"/>
          <w:szCs w:val="20"/>
        </w:rPr>
        <w:t>s de formatação, tais como: "."; "/"; "-";</w:t>
      </w:r>
      <w:r w:rsidRPr="00BC796D">
        <w:rPr>
          <w:rFonts w:ascii="Times New Roman" w:hAnsi="Times New Roman"/>
          <w:szCs w:val="20"/>
        </w:rPr>
        <w:t xml:space="preserve"> etc</w:t>
      </w:r>
      <w:r w:rsidR="00685FA5" w:rsidRPr="00BC796D">
        <w:rPr>
          <w:rFonts w:ascii="Times New Roman" w:hAnsi="Times New Roman"/>
          <w:szCs w:val="20"/>
        </w:rPr>
        <w:t>.</w:t>
      </w:r>
      <w:r w:rsidRPr="00BC796D">
        <w:rPr>
          <w:rFonts w:ascii="Times New Roman" w:hAnsi="Times New Roman"/>
          <w:szCs w:val="20"/>
        </w:rPr>
        <w:t>) não devem ser informadas.</w:t>
      </w:r>
      <w:r w:rsidR="00BF0D3E" w:rsidRPr="00BC796D">
        <w:rPr>
          <w:rFonts w:ascii="Times New Roman" w:hAnsi="Times New Roman"/>
          <w:szCs w:val="20"/>
        </w:rPr>
        <w:t xml:space="preserve"> </w:t>
      </w:r>
      <w:r w:rsidRPr="00BC796D">
        <w:rPr>
          <w:rFonts w:ascii="Times New Roman" w:hAnsi="Times New Roman"/>
          <w:szCs w:val="20"/>
        </w:rPr>
        <w:t>Os campos numéricos cujo tamanho é expresso na coluna própria deverão conter exatamente a quantidade de caracteres indicada.</w:t>
      </w:r>
    </w:p>
    <w:p w14:paraId="0B18844D" w14:textId="77777777" w:rsidR="0025236D" w:rsidRPr="00BC796D" w:rsidRDefault="0025236D" w:rsidP="002247D6">
      <w:pPr>
        <w:pStyle w:val="Corpodetexto"/>
        <w:spacing w:line="240" w:lineRule="auto"/>
        <w:ind w:left="1132" w:firstLine="284"/>
        <w:rPr>
          <w:rFonts w:ascii="Times New Roman" w:hAnsi="Times New Roman"/>
          <w:szCs w:val="20"/>
        </w:rPr>
      </w:pPr>
    </w:p>
    <w:p w14:paraId="46983917" w14:textId="77777777" w:rsidR="0005364A" w:rsidRPr="00BC796D" w:rsidRDefault="0005364A" w:rsidP="00EC2D50">
      <w:pPr>
        <w:ind w:firstLine="708"/>
        <w:rPr>
          <w:b/>
          <w:szCs w:val="20"/>
        </w:rPr>
      </w:pPr>
      <w:r w:rsidRPr="00BC796D">
        <w:rPr>
          <w:b/>
          <w:szCs w:val="20"/>
        </w:rPr>
        <w:t>Exemplo (</w:t>
      </w:r>
      <w:r w:rsidR="001353B2" w:rsidRPr="00BC796D">
        <w:rPr>
          <w:b/>
          <w:szCs w:val="20"/>
        </w:rPr>
        <w:t>códigos de identificação</w:t>
      </w:r>
      <w:r w:rsidRPr="00BC796D">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BC796D" w14:paraId="526FC239" w14:textId="77777777" w:rsidTr="00BF0D3E">
        <w:tc>
          <w:tcPr>
            <w:tcW w:w="970" w:type="dxa"/>
          </w:tcPr>
          <w:p w14:paraId="58D30D42" w14:textId="77777777" w:rsidR="00BF0D3E" w:rsidRPr="00BC796D" w:rsidRDefault="00BF0D3E" w:rsidP="00EC2D50">
            <w:pPr>
              <w:rPr>
                <w:szCs w:val="20"/>
              </w:rPr>
            </w:pPr>
            <w:r w:rsidRPr="00BC796D">
              <w:rPr>
                <w:szCs w:val="20"/>
              </w:rPr>
              <w:t>CNPJ</w:t>
            </w:r>
          </w:p>
        </w:tc>
        <w:tc>
          <w:tcPr>
            <w:tcW w:w="549" w:type="dxa"/>
          </w:tcPr>
          <w:p w14:paraId="33B07804" w14:textId="77777777" w:rsidR="00BF0D3E" w:rsidRPr="00BC796D" w:rsidRDefault="00BF0D3E" w:rsidP="00EC2D50">
            <w:pPr>
              <w:rPr>
                <w:szCs w:val="20"/>
              </w:rPr>
            </w:pPr>
            <w:r w:rsidRPr="00BC796D">
              <w:rPr>
                <w:szCs w:val="20"/>
              </w:rPr>
              <w:t>N</w:t>
            </w:r>
          </w:p>
        </w:tc>
        <w:tc>
          <w:tcPr>
            <w:tcW w:w="827" w:type="dxa"/>
          </w:tcPr>
          <w:p w14:paraId="13F8FF88" w14:textId="77777777" w:rsidR="00BF0D3E" w:rsidRPr="00BC796D" w:rsidRDefault="00BF0D3E" w:rsidP="00EC2D50">
            <w:pPr>
              <w:rPr>
                <w:szCs w:val="20"/>
              </w:rPr>
            </w:pPr>
            <w:r w:rsidRPr="00BC796D">
              <w:rPr>
                <w:szCs w:val="20"/>
              </w:rPr>
              <w:t>014</w:t>
            </w:r>
          </w:p>
        </w:tc>
      </w:tr>
      <w:tr w:rsidR="00BF0D3E" w:rsidRPr="00BC796D" w14:paraId="10797521" w14:textId="77777777" w:rsidTr="00BF0D3E">
        <w:tc>
          <w:tcPr>
            <w:tcW w:w="970" w:type="dxa"/>
          </w:tcPr>
          <w:p w14:paraId="247AD8EE" w14:textId="77777777" w:rsidR="00BF0D3E" w:rsidRPr="00BC796D" w:rsidRDefault="00BF0D3E" w:rsidP="00EC2D50">
            <w:pPr>
              <w:rPr>
                <w:szCs w:val="20"/>
              </w:rPr>
            </w:pPr>
            <w:r w:rsidRPr="00BC796D">
              <w:rPr>
                <w:szCs w:val="20"/>
              </w:rPr>
              <w:t>CPF</w:t>
            </w:r>
          </w:p>
        </w:tc>
        <w:tc>
          <w:tcPr>
            <w:tcW w:w="549" w:type="dxa"/>
          </w:tcPr>
          <w:p w14:paraId="17E0DC3C" w14:textId="77777777" w:rsidR="00BF0D3E" w:rsidRPr="00BC796D" w:rsidRDefault="00BF0D3E" w:rsidP="00EC2D50">
            <w:pPr>
              <w:rPr>
                <w:szCs w:val="20"/>
              </w:rPr>
            </w:pPr>
            <w:r w:rsidRPr="00BC796D">
              <w:rPr>
                <w:szCs w:val="20"/>
              </w:rPr>
              <w:t>N</w:t>
            </w:r>
          </w:p>
        </w:tc>
        <w:tc>
          <w:tcPr>
            <w:tcW w:w="827" w:type="dxa"/>
          </w:tcPr>
          <w:p w14:paraId="286D9EFF" w14:textId="77777777" w:rsidR="00BF0D3E" w:rsidRPr="00BC796D" w:rsidRDefault="00BF0D3E" w:rsidP="00EC2D50">
            <w:pPr>
              <w:rPr>
                <w:szCs w:val="20"/>
              </w:rPr>
            </w:pPr>
            <w:r w:rsidRPr="00BC796D">
              <w:rPr>
                <w:szCs w:val="20"/>
              </w:rPr>
              <w:t>011</w:t>
            </w:r>
          </w:p>
        </w:tc>
      </w:tr>
      <w:tr w:rsidR="00BF0D3E" w:rsidRPr="00BC796D" w14:paraId="7719F9CE" w14:textId="77777777" w:rsidTr="00BF0D3E">
        <w:tc>
          <w:tcPr>
            <w:tcW w:w="970" w:type="dxa"/>
          </w:tcPr>
          <w:p w14:paraId="1E8F3A53" w14:textId="77777777" w:rsidR="00BF0D3E" w:rsidRPr="00BC796D" w:rsidRDefault="00BF0D3E" w:rsidP="00EC2D50">
            <w:pPr>
              <w:rPr>
                <w:szCs w:val="20"/>
              </w:rPr>
            </w:pPr>
            <w:r w:rsidRPr="00BC796D">
              <w:rPr>
                <w:szCs w:val="20"/>
              </w:rPr>
              <w:t>NIRE</w:t>
            </w:r>
          </w:p>
        </w:tc>
        <w:tc>
          <w:tcPr>
            <w:tcW w:w="549" w:type="dxa"/>
          </w:tcPr>
          <w:p w14:paraId="77BD32A1" w14:textId="77777777" w:rsidR="00BF0D3E" w:rsidRPr="00BC796D" w:rsidRDefault="00BF0D3E" w:rsidP="00EC2D50">
            <w:pPr>
              <w:rPr>
                <w:szCs w:val="20"/>
              </w:rPr>
            </w:pPr>
            <w:r w:rsidRPr="00BC796D">
              <w:rPr>
                <w:szCs w:val="20"/>
              </w:rPr>
              <w:t>N</w:t>
            </w:r>
          </w:p>
        </w:tc>
        <w:tc>
          <w:tcPr>
            <w:tcW w:w="827" w:type="dxa"/>
          </w:tcPr>
          <w:p w14:paraId="304C3856" w14:textId="77777777" w:rsidR="00BF0D3E" w:rsidRPr="00BC796D" w:rsidRDefault="00BF0D3E" w:rsidP="00EC2D50">
            <w:pPr>
              <w:rPr>
                <w:szCs w:val="20"/>
              </w:rPr>
            </w:pPr>
            <w:r w:rsidRPr="00BC796D">
              <w:rPr>
                <w:szCs w:val="20"/>
              </w:rPr>
              <w:t>011</w:t>
            </w:r>
          </w:p>
        </w:tc>
      </w:tr>
      <w:tr w:rsidR="00BF0D3E" w:rsidRPr="00BC796D" w14:paraId="70159175" w14:textId="77777777" w:rsidTr="00BF0D3E">
        <w:tc>
          <w:tcPr>
            <w:tcW w:w="970" w:type="dxa"/>
          </w:tcPr>
          <w:p w14:paraId="3A914760" w14:textId="77777777" w:rsidR="00BF0D3E" w:rsidRPr="00BC796D" w:rsidRDefault="00BF0D3E" w:rsidP="00EC2D50">
            <w:pPr>
              <w:rPr>
                <w:szCs w:val="20"/>
              </w:rPr>
            </w:pPr>
            <w:r w:rsidRPr="00BC796D">
              <w:rPr>
                <w:szCs w:val="20"/>
              </w:rPr>
              <w:t>CEP</w:t>
            </w:r>
          </w:p>
        </w:tc>
        <w:tc>
          <w:tcPr>
            <w:tcW w:w="549" w:type="dxa"/>
          </w:tcPr>
          <w:p w14:paraId="726C0B4F" w14:textId="77777777" w:rsidR="00BF0D3E" w:rsidRPr="00BC796D" w:rsidRDefault="00BF0D3E" w:rsidP="00EC2D50">
            <w:pPr>
              <w:rPr>
                <w:szCs w:val="20"/>
              </w:rPr>
            </w:pPr>
            <w:r w:rsidRPr="00BC796D">
              <w:rPr>
                <w:szCs w:val="20"/>
              </w:rPr>
              <w:t>N</w:t>
            </w:r>
          </w:p>
        </w:tc>
        <w:tc>
          <w:tcPr>
            <w:tcW w:w="827" w:type="dxa"/>
          </w:tcPr>
          <w:p w14:paraId="35FAC2F2" w14:textId="77777777" w:rsidR="00BF0D3E" w:rsidRPr="00BC796D" w:rsidRDefault="00BF0D3E" w:rsidP="00EC2D50">
            <w:pPr>
              <w:rPr>
                <w:szCs w:val="20"/>
              </w:rPr>
            </w:pPr>
            <w:r w:rsidRPr="00BC796D">
              <w:rPr>
                <w:szCs w:val="20"/>
              </w:rPr>
              <w:t>008</w:t>
            </w:r>
          </w:p>
        </w:tc>
      </w:tr>
    </w:tbl>
    <w:p w14:paraId="067A23A7" w14:textId="77777777" w:rsidR="00660CA7" w:rsidRPr="00BC796D" w:rsidRDefault="00660CA7" w:rsidP="00EC2D50">
      <w:pPr>
        <w:pStyle w:val="Corpodetexto"/>
        <w:spacing w:line="240" w:lineRule="auto"/>
        <w:rPr>
          <w:rFonts w:ascii="Times New Roman" w:hAnsi="Times New Roman"/>
          <w:szCs w:val="20"/>
        </w:rPr>
      </w:pPr>
    </w:p>
    <w:p w14:paraId="16B671BF" w14:textId="77777777" w:rsidR="00356FC5" w:rsidRPr="00BC796D" w:rsidRDefault="0005364A" w:rsidP="00356FC5">
      <w:pPr>
        <w:spacing w:line="276" w:lineRule="auto"/>
        <w:ind w:left="708" w:firstLine="708"/>
        <w:rPr>
          <w:szCs w:val="20"/>
        </w:rPr>
      </w:pPr>
      <w:r w:rsidRPr="00BC796D">
        <w:rPr>
          <w:szCs w:val="20"/>
        </w:rPr>
        <w:t xml:space="preserve">CNPJ: 123.456.789/0001-10 </w:t>
      </w:r>
      <w:r w:rsidRPr="00BC796D">
        <w:rPr>
          <w:szCs w:val="20"/>
        </w:rPr>
        <w:sym w:font="Wingdings" w:char="00E8"/>
      </w:r>
      <w:r w:rsidRPr="00BC796D">
        <w:rPr>
          <w:szCs w:val="20"/>
        </w:rPr>
        <w:t xml:space="preserve"> |123456789000110|</w:t>
      </w:r>
    </w:p>
    <w:p w14:paraId="70366913" w14:textId="77777777" w:rsidR="0005364A" w:rsidRPr="00BC796D" w:rsidRDefault="0005364A" w:rsidP="00356FC5">
      <w:pPr>
        <w:spacing w:line="276" w:lineRule="auto"/>
        <w:ind w:left="708" w:firstLine="708"/>
        <w:rPr>
          <w:szCs w:val="20"/>
        </w:rPr>
      </w:pPr>
      <w:r w:rsidRPr="00BC796D">
        <w:rPr>
          <w:szCs w:val="20"/>
        </w:rPr>
        <w:t xml:space="preserve">CNPJ: 000.456.789/0001-10 </w:t>
      </w:r>
      <w:r w:rsidRPr="00BC796D">
        <w:rPr>
          <w:szCs w:val="20"/>
        </w:rPr>
        <w:sym w:font="Wingdings" w:char="00E8"/>
      </w:r>
      <w:r w:rsidRPr="00BC796D">
        <w:rPr>
          <w:szCs w:val="20"/>
        </w:rPr>
        <w:t xml:space="preserve"> |000456789000110|</w:t>
      </w:r>
    </w:p>
    <w:p w14:paraId="726A030C" w14:textId="77777777" w:rsidR="0005364A" w:rsidRPr="00BC796D" w:rsidRDefault="0005364A" w:rsidP="00356FC5">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CPF: 882.440.449-40 </w:t>
      </w:r>
      <w:r w:rsidRPr="00BC796D">
        <w:rPr>
          <w:rFonts w:ascii="Times New Roman" w:hAnsi="Times New Roman"/>
          <w:szCs w:val="20"/>
        </w:rPr>
        <w:sym w:font="Wingdings" w:char="00E8"/>
      </w:r>
      <w:r w:rsidRPr="00BC796D">
        <w:rPr>
          <w:rFonts w:ascii="Times New Roman" w:hAnsi="Times New Roman"/>
          <w:szCs w:val="20"/>
        </w:rPr>
        <w:t xml:space="preserve"> |88244044940|</w:t>
      </w:r>
    </w:p>
    <w:p w14:paraId="6803DB05" w14:textId="77777777" w:rsidR="0005364A" w:rsidRPr="00BC796D" w:rsidRDefault="0005364A" w:rsidP="00356FC5">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CPF: 002.333.449-40 </w:t>
      </w:r>
      <w:r w:rsidRPr="00BC796D">
        <w:rPr>
          <w:rFonts w:ascii="Times New Roman" w:hAnsi="Times New Roman"/>
          <w:szCs w:val="20"/>
        </w:rPr>
        <w:sym w:font="Wingdings" w:char="00E8"/>
      </w:r>
      <w:r w:rsidRPr="00BC796D">
        <w:rPr>
          <w:rFonts w:ascii="Times New Roman" w:hAnsi="Times New Roman"/>
          <w:szCs w:val="20"/>
        </w:rPr>
        <w:t xml:space="preserve"> |00233344940|</w:t>
      </w:r>
    </w:p>
    <w:p w14:paraId="76F62BCD" w14:textId="77777777" w:rsidR="0005364A" w:rsidRPr="00BC796D" w:rsidRDefault="00710E8D" w:rsidP="00356FC5">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p>
    <w:p w14:paraId="5CFB4145" w14:textId="77777777" w:rsidR="001156EC" w:rsidRPr="00BC796D" w:rsidRDefault="001156EC" w:rsidP="00EC2D50">
      <w:pPr>
        <w:rPr>
          <w:szCs w:val="20"/>
        </w:rPr>
      </w:pPr>
    </w:p>
    <w:p w14:paraId="2E03E030" w14:textId="77777777" w:rsidR="0005364A" w:rsidRPr="00BC796D" w:rsidRDefault="0005364A" w:rsidP="0025236D">
      <w:pPr>
        <w:ind w:firstLine="708"/>
        <w:rPr>
          <w:b/>
          <w:szCs w:val="20"/>
        </w:rPr>
      </w:pPr>
      <w:r w:rsidRPr="00BC796D">
        <w:rPr>
          <w:b/>
          <w:szCs w:val="20"/>
        </w:rPr>
        <w:t>Exemplos (códigos de identificação alfanumérico</w:t>
      </w:r>
      <w:r w:rsidR="001353B2" w:rsidRPr="00BC796D">
        <w:rPr>
          <w:b/>
          <w:szCs w:val="20"/>
        </w:rPr>
        <w:t>s</w:t>
      </w:r>
      <w:r w:rsidRPr="00BC796D">
        <w:rPr>
          <w:b/>
          <w:szCs w:val="20"/>
        </w:rPr>
        <w:t>):</w:t>
      </w:r>
    </w:p>
    <w:p w14:paraId="65BC6F65" w14:textId="77777777" w:rsidR="001156EC" w:rsidRPr="00BC796D"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BC796D" w14:paraId="1F3FBA09" w14:textId="77777777" w:rsidTr="001353B2">
        <w:tc>
          <w:tcPr>
            <w:tcW w:w="970" w:type="dxa"/>
          </w:tcPr>
          <w:p w14:paraId="090A6D5B" w14:textId="77777777" w:rsidR="001156EC" w:rsidRPr="00BC796D" w:rsidRDefault="001156EC" w:rsidP="00EC2D50">
            <w:pPr>
              <w:rPr>
                <w:szCs w:val="20"/>
              </w:rPr>
            </w:pPr>
            <w:r w:rsidRPr="00BC796D">
              <w:rPr>
                <w:szCs w:val="20"/>
              </w:rPr>
              <w:t>IE</w:t>
            </w:r>
          </w:p>
        </w:tc>
        <w:tc>
          <w:tcPr>
            <w:tcW w:w="549" w:type="dxa"/>
          </w:tcPr>
          <w:p w14:paraId="7011F29B" w14:textId="77777777" w:rsidR="001156EC" w:rsidRPr="00BC796D" w:rsidRDefault="001156EC" w:rsidP="00EC2D50">
            <w:pPr>
              <w:rPr>
                <w:szCs w:val="20"/>
              </w:rPr>
            </w:pPr>
            <w:r w:rsidRPr="00BC796D">
              <w:rPr>
                <w:szCs w:val="20"/>
              </w:rPr>
              <w:t>C</w:t>
            </w:r>
          </w:p>
        </w:tc>
        <w:tc>
          <w:tcPr>
            <w:tcW w:w="827" w:type="dxa"/>
          </w:tcPr>
          <w:p w14:paraId="7B950723" w14:textId="77777777" w:rsidR="001156EC" w:rsidRPr="00BC796D" w:rsidRDefault="001156EC" w:rsidP="00EC2D50">
            <w:pPr>
              <w:rPr>
                <w:szCs w:val="20"/>
              </w:rPr>
            </w:pPr>
            <w:r w:rsidRPr="00BC796D">
              <w:rPr>
                <w:szCs w:val="20"/>
              </w:rPr>
              <w:t>-</w:t>
            </w:r>
          </w:p>
        </w:tc>
      </w:tr>
      <w:tr w:rsidR="001156EC" w:rsidRPr="00BC796D" w14:paraId="0EA56A46" w14:textId="77777777" w:rsidTr="001353B2">
        <w:tc>
          <w:tcPr>
            <w:tcW w:w="970" w:type="dxa"/>
          </w:tcPr>
          <w:p w14:paraId="6AD0A988" w14:textId="77777777" w:rsidR="001156EC" w:rsidRPr="00BC796D" w:rsidRDefault="001156EC" w:rsidP="00EC2D50">
            <w:pPr>
              <w:rPr>
                <w:szCs w:val="20"/>
              </w:rPr>
            </w:pPr>
            <w:r w:rsidRPr="00BC796D">
              <w:rPr>
                <w:szCs w:val="20"/>
              </w:rPr>
              <w:t>IM</w:t>
            </w:r>
          </w:p>
        </w:tc>
        <w:tc>
          <w:tcPr>
            <w:tcW w:w="549" w:type="dxa"/>
          </w:tcPr>
          <w:p w14:paraId="6204C46F" w14:textId="77777777" w:rsidR="001156EC" w:rsidRPr="00BC796D" w:rsidRDefault="001156EC" w:rsidP="00EC2D50">
            <w:pPr>
              <w:rPr>
                <w:szCs w:val="20"/>
              </w:rPr>
            </w:pPr>
            <w:r w:rsidRPr="00BC796D">
              <w:rPr>
                <w:szCs w:val="20"/>
              </w:rPr>
              <w:t>C</w:t>
            </w:r>
          </w:p>
        </w:tc>
        <w:tc>
          <w:tcPr>
            <w:tcW w:w="827" w:type="dxa"/>
          </w:tcPr>
          <w:p w14:paraId="6BF0C43E" w14:textId="77777777" w:rsidR="001156EC" w:rsidRPr="00BC796D" w:rsidRDefault="001156EC" w:rsidP="00EC2D50">
            <w:pPr>
              <w:rPr>
                <w:szCs w:val="20"/>
              </w:rPr>
            </w:pPr>
            <w:r w:rsidRPr="00BC796D">
              <w:rPr>
                <w:szCs w:val="20"/>
              </w:rPr>
              <w:t>-</w:t>
            </w:r>
          </w:p>
        </w:tc>
      </w:tr>
    </w:tbl>
    <w:p w14:paraId="7AEABAB2" w14:textId="77777777" w:rsidR="001156EC" w:rsidRPr="00BC796D" w:rsidRDefault="001156EC" w:rsidP="00EC2D50">
      <w:pPr>
        <w:pStyle w:val="Corpodetexto"/>
        <w:spacing w:line="240" w:lineRule="auto"/>
        <w:ind w:left="436" w:firstLine="284"/>
        <w:rPr>
          <w:rFonts w:ascii="Times New Roman" w:hAnsi="Times New Roman"/>
          <w:szCs w:val="20"/>
        </w:rPr>
      </w:pPr>
    </w:p>
    <w:p w14:paraId="1A093281" w14:textId="77777777" w:rsidR="0005364A" w:rsidRPr="00BC796D" w:rsidRDefault="0005364A" w:rsidP="00EC2D50">
      <w:pPr>
        <w:pStyle w:val="Corpodetexto"/>
        <w:spacing w:line="240" w:lineRule="auto"/>
        <w:ind w:left="1416"/>
        <w:rPr>
          <w:rFonts w:ascii="Times New Roman" w:hAnsi="Times New Roman"/>
          <w:szCs w:val="20"/>
        </w:rPr>
      </w:pPr>
      <w:r w:rsidRPr="00BC796D">
        <w:rPr>
          <w:rFonts w:ascii="Times New Roman" w:hAnsi="Times New Roman"/>
          <w:szCs w:val="20"/>
        </w:rPr>
        <w:t xml:space="preserve">IE: 129.876.543.215-77 </w:t>
      </w:r>
      <w:r w:rsidRPr="00BC796D">
        <w:rPr>
          <w:rFonts w:ascii="Times New Roman" w:hAnsi="Times New Roman"/>
          <w:szCs w:val="20"/>
        </w:rPr>
        <w:sym w:font="Wingdings" w:char="00E8"/>
      </w:r>
      <w:r w:rsidRPr="00BC796D">
        <w:rPr>
          <w:rFonts w:ascii="Times New Roman" w:hAnsi="Times New Roman"/>
          <w:szCs w:val="20"/>
        </w:rPr>
        <w:t xml:space="preserve"> |12987654321577|</w:t>
      </w:r>
    </w:p>
    <w:p w14:paraId="6DE351C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IE: 04.123.123-7 </w:t>
      </w:r>
      <w:r w:rsidRPr="00BC796D">
        <w:rPr>
          <w:rFonts w:ascii="Times New Roman" w:hAnsi="Times New Roman"/>
          <w:szCs w:val="20"/>
        </w:rPr>
        <w:sym w:font="Wingdings" w:char="00E8"/>
      </w:r>
      <w:r w:rsidRPr="00BC796D">
        <w:rPr>
          <w:rFonts w:ascii="Times New Roman" w:hAnsi="Times New Roman"/>
          <w:szCs w:val="20"/>
        </w:rPr>
        <w:t xml:space="preserve"> |041231237|</w:t>
      </w:r>
    </w:p>
    <w:p w14:paraId="44C64EF6"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IM: 876.543.219-21 </w:t>
      </w:r>
      <w:r w:rsidRPr="00BC796D">
        <w:rPr>
          <w:rFonts w:ascii="Times New Roman" w:hAnsi="Times New Roman"/>
          <w:szCs w:val="20"/>
        </w:rPr>
        <w:sym w:font="Wingdings" w:char="00E8"/>
      </w:r>
      <w:r w:rsidRPr="00BC796D">
        <w:rPr>
          <w:rFonts w:ascii="Times New Roman" w:hAnsi="Times New Roman"/>
          <w:szCs w:val="20"/>
        </w:rPr>
        <w:t xml:space="preserve"> |00087654321921|</w:t>
      </w:r>
    </w:p>
    <w:p w14:paraId="06D0086A" w14:textId="77777777" w:rsidR="001156EC" w:rsidRPr="00BC796D" w:rsidRDefault="00710E8D" w:rsidP="002247D6">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2247D6" w:rsidRPr="00BC796D">
        <w:rPr>
          <w:rFonts w:ascii="Times New Roman" w:hAnsi="Times New Roman"/>
          <w:szCs w:val="20"/>
        </w:rPr>
        <w:t xml:space="preserve"> ||</w:t>
      </w:r>
    </w:p>
    <w:p w14:paraId="75DF8433" w14:textId="77777777" w:rsidR="002247D6" w:rsidRPr="00BC796D" w:rsidRDefault="002247D6" w:rsidP="002247D6">
      <w:pPr>
        <w:pStyle w:val="Corpodetexto"/>
        <w:spacing w:line="240" w:lineRule="auto"/>
        <w:ind w:left="1132" w:firstLine="284"/>
        <w:rPr>
          <w:rFonts w:ascii="Times New Roman" w:hAnsi="Times New Roman"/>
          <w:szCs w:val="20"/>
        </w:rPr>
      </w:pPr>
    </w:p>
    <w:p w14:paraId="1ADF937D" w14:textId="77777777" w:rsidR="0005364A" w:rsidRPr="00BC796D" w:rsidRDefault="001353B2" w:rsidP="002247D6">
      <w:pPr>
        <w:pStyle w:val="Corpodetexto2"/>
        <w:widowControl w:val="0"/>
        <w:tabs>
          <w:tab w:val="num" w:pos="720"/>
        </w:tabs>
        <w:autoSpaceDE w:val="0"/>
        <w:autoSpaceDN w:val="0"/>
        <w:adjustRightInd w:val="0"/>
      </w:pPr>
      <w:r w:rsidRPr="00BC796D">
        <w:tab/>
      </w:r>
      <w:r w:rsidR="00660CA7" w:rsidRPr="00BC796D">
        <w:t>No</w:t>
      </w:r>
      <w:r w:rsidR="0005364A" w:rsidRPr="00BC796D">
        <w:t xml:space="preserve">s campos </w:t>
      </w:r>
      <w:r w:rsidRPr="00BC796D">
        <w:t>onde é</w:t>
      </w:r>
      <w:r w:rsidR="0005364A" w:rsidRPr="00BC796D">
        <w:t xml:space="preserve"> necessário registrar algarismos ou caracteres que identifiquem ou façam parte da identificação de objeto documento (</w:t>
      </w:r>
      <w:r w:rsidR="00660CA7" w:rsidRPr="00BC796D">
        <w:t>n</w:t>
      </w:r>
      <w:r w:rsidRPr="00BC796D">
        <w:t>úmero do documento de arrecadação</w:t>
      </w:r>
      <w:r w:rsidR="00660CA7" w:rsidRPr="00BC796D">
        <w:t xml:space="preserve">, </w:t>
      </w:r>
      <w:r w:rsidRPr="00BC796D">
        <w:t>número do processo</w:t>
      </w:r>
      <w:r w:rsidR="0005364A" w:rsidRPr="00BC796D">
        <w:t xml:space="preserve">, </w:t>
      </w:r>
      <w:r w:rsidR="00685FA5" w:rsidRPr="00BC796D">
        <w:t>etc.</w:t>
      </w:r>
      <w:r w:rsidR="0005364A" w:rsidRPr="00BC796D">
        <w:t>)</w:t>
      </w:r>
      <w:r w:rsidRPr="00BC796D">
        <w:t xml:space="preserve"> </w:t>
      </w:r>
      <w:r w:rsidR="0005364A" w:rsidRPr="00BC796D">
        <w:t>deverão ser informados com todos os dígitos válidos, aí incluídos os caracteres especiais de formatação</w:t>
      </w:r>
      <w:r w:rsidRPr="00BC796D">
        <w:t xml:space="preserve"> (tais como: "."; "/";</w:t>
      </w:r>
      <w:r w:rsidR="0005364A" w:rsidRPr="00BC796D">
        <w:t xml:space="preserve"> "-", </w:t>
      </w:r>
      <w:r w:rsidR="00685FA5" w:rsidRPr="00BC796D">
        <w:t>etc.</w:t>
      </w:r>
      <w:r w:rsidR="0005364A" w:rsidRPr="00BC796D">
        <w:t>).</w:t>
      </w:r>
    </w:p>
    <w:p w14:paraId="0E29D8BD" w14:textId="77777777" w:rsidR="001353B2" w:rsidRPr="00BC796D"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BC796D" w:rsidRDefault="001353B2" w:rsidP="00EC2D50">
      <w:pPr>
        <w:pStyle w:val="Corpodetexto2"/>
        <w:widowControl w:val="0"/>
        <w:tabs>
          <w:tab w:val="num" w:pos="720"/>
        </w:tabs>
        <w:autoSpaceDE w:val="0"/>
        <w:autoSpaceDN w:val="0"/>
        <w:adjustRightInd w:val="0"/>
      </w:pPr>
      <w:r w:rsidRPr="00BC796D">
        <w:tab/>
      </w:r>
      <w:r w:rsidR="0005364A" w:rsidRPr="00BC796D">
        <w:t>Os campos que contiverem informações com algarismos ou caracteres que identifiquem um documento devem ter a exata quantidade de caracteres indicada no objeto original.</w:t>
      </w:r>
    </w:p>
    <w:p w14:paraId="3966CAF3" w14:textId="77777777" w:rsidR="001353B2" w:rsidRPr="00BC796D" w:rsidRDefault="001353B2" w:rsidP="00EC2D50">
      <w:pPr>
        <w:pStyle w:val="Corpodetexto2"/>
        <w:widowControl w:val="0"/>
        <w:tabs>
          <w:tab w:val="num" w:pos="720"/>
        </w:tabs>
        <w:autoSpaceDE w:val="0"/>
        <w:autoSpaceDN w:val="0"/>
        <w:adjustRightInd w:val="0"/>
      </w:pPr>
    </w:p>
    <w:p w14:paraId="3784A8D1" w14:textId="77777777" w:rsidR="0005364A" w:rsidRPr="00BC796D" w:rsidRDefault="0005364A" w:rsidP="00EC2D50">
      <w:pPr>
        <w:ind w:firstLine="708"/>
        <w:rPr>
          <w:b/>
          <w:szCs w:val="20"/>
        </w:rPr>
      </w:pPr>
      <w:r w:rsidRPr="00BC796D">
        <w:rPr>
          <w:b/>
          <w:szCs w:val="20"/>
        </w:rPr>
        <w:t>Exemplo (algarismos ou caracteres de identificação):</w:t>
      </w:r>
    </w:p>
    <w:p w14:paraId="774D19E9" w14:textId="77777777" w:rsidR="001353B2" w:rsidRPr="00BC796D"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BC796D" w14:paraId="5033994D" w14:textId="77777777" w:rsidTr="001353B2">
        <w:tc>
          <w:tcPr>
            <w:tcW w:w="970" w:type="dxa"/>
          </w:tcPr>
          <w:p w14:paraId="63E8047E" w14:textId="77777777" w:rsidR="001353B2" w:rsidRPr="00BC796D" w:rsidRDefault="001353B2" w:rsidP="00EC2D50">
            <w:pPr>
              <w:rPr>
                <w:szCs w:val="20"/>
              </w:rPr>
            </w:pPr>
            <w:r w:rsidRPr="00BC796D">
              <w:rPr>
                <w:szCs w:val="20"/>
              </w:rPr>
              <w:t>NUM_DA</w:t>
            </w:r>
          </w:p>
        </w:tc>
        <w:tc>
          <w:tcPr>
            <w:tcW w:w="549" w:type="dxa"/>
          </w:tcPr>
          <w:p w14:paraId="5701318F" w14:textId="77777777" w:rsidR="001353B2" w:rsidRPr="00BC796D" w:rsidRDefault="001353B2" w:rsidP="00EC2D50">
            <w:pPr>
              <w:rPr>
                <w:szCs w:val="20"/>
              </w:rPr>
            </w:pPr>
            <w:r w:rsidRPr="00BC796D">
              <w:rPr>
                <w:szCs w:val="20"/>
              </w:rPr>
              <w:t>C</w:t>
            </w:r>
          </w:p>
        </w:tc>
        <w:tc>
          <w:tcPr>
            <w:tcW w:w="827" w:type="dxa"/>
          </w:tcPr>
          <w:p w14:paraId="63D72858" w14:textId="77777777" w:rsidR="001353B2" w:rsidRPr="00BC796D" w:rsidRDefault="001353B2" w:rsidP="00EC2D50">
            <w:pPr>
              <w:rPr>
                <w:szCs w:val="20"/>
              </w:rPr>
            </w:pPr>
            <w:r w:rsidRPr="00BC796D">
              <w:rPr>
                <w:szCs w:val="20"/>
              </w:rPr>
              <w:t>-</w:t>
            </w:r>
          </w:p>
        </w:tc>
      </w:tr>
      <w:tr w:rsidR="001353B2" w:rsidRPr="00BC796D" w14:paraId="7A4CC297" w14:textId="77777777" w:rsidTr="001353B2">
        <w:tc>
          <w:tcPr>
            <w:tcW w:w="970" w:type="dxa"/>
          </w:tcPr>
          <w:p w14:paraId="668CF6F0" w14:textId="77777777" w:rsidR="001353B2" w:rsidRPr="00BC796D" w:rsidRDefault="001353B2" w:rsidP="00EC2D50">
            <w:pPr>
              <w:rPr>
                <w:szCs w:val="20"/>
              </w:rPr>
            </w:pPr>
            <w:r w:rsidRPr="00BC796D">
              <w:rPr>
                <w:szCs w:val="20"/>
              </w:rPr>
              <w:t>NUM_PROC</w:t>
            </w:r>
          </w:p>
        </w:tc>
        <w:tc>
          <w:tcPr>
            <w:tcW w:w="549" w:type="dxa"/>
          </w:tcPr>
          <w:p w14:paraId="48EA3878" w14:textId="77777777" w:rsidR="001353B2" w:rsidRPr="00BC796D" w:rsidRDefault="001353B2" w:rsidP="00EC2D50">
            <w:pPr>
              <w:rPr>
                <w:szCs w:val="20"/>
              </w:rPr>
            </w:pPr>
            <w:r w:rsidRPr="00BC796D">
              <w:rPr>
                <w:szCs w:val="20"/>
              </w:rPr>
              <w:t>C</w:t>
            </w:r>
          </w:p>
        </w:tc>
        <w:tc>
          <w:tcPr>
            <w:tcW w:w="827" w:type="dxa"/>
          </w:tcPr>
          <w:p w14:paraId="5C8520EB" w14:textId="77777777" w:rsidR="001353B2" w:rsidRPr="00BC796D" w:rsidRDefault="001353B2" w:rsidP="00EC2D50">
            <w:pPr>
              <w:rPr>
                <w:szCs w:val="20"/>
              </w:rPr>
            </w:pPr>
            <w:r w:rsidRPr="00BC796D">
              <w:rPr>
                <w:szCs w:val="20"/>
              </w:rPr>
              <w:t>-</w:t>
            </w:r>
          </w:p>
        </w:tc>
      </w:tr>
    </w:tbl>
    <w:p w14:paraId="6DD21848"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Documento de arrecadação: 98.765-43 </w:t>
      </w:r>
      <w:r w:rsidRPr="00BC796D">
        <w:rPr>
          <w:rFonts w:ascii="Times New Roman" w:hAnsi="Times New Roman"/>
          <w:szCs w:val="20"/>
        </w:rPr>
        <w:sym w:font="Wingdings" w:char="00E8"/>
      </w:r>
      <w:r w:rsidRPr="00BC796D">
        <w:rPr>
          <w:rFonts w:ascii="Times New Roman" w:hAnsi="Times New Roman"/>
          <w:szCs w:val="20"/>
        </w:rPr>
        <w:t xml:space="preserve"> |98.765-43|</w:t>
      </w:r>
    </w:p>
    <w:p w14:paraId="2FFA850F"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Documento de arrecadação: A1B2C-34 </w:t>
      </w:r>
      <w:r w:rsidRPr="00BC796D">
        <w:rPr>
          <w:rFonts w:ascii="Times New Roman" w:hAnsi="Times New Roman"/>
          <w:szCs w:val="20"/>
        </w:rPr>
        <w:sym w:font="Wingdings" w:char="00E8"/>
      </w:r>
      <w:r w:rsidRPr="00BC796D">
        <w:rPr>
          <w:rFonts w:ascii="Times New Roman" w:hAnsi="Times New Roman"/>
          <w:szCs w:val="20"/>
        </w:rPr>
        <w:t xml:space="preserve"> |A1B2C-34|</w:t>
      </w:r>
    </w:p>
    <w:p w14:paraId="38CF5084" w14:textId="77777777" w:rsidR="0005364A" w:rsidRPr="00BC796D" w:rsidRDefault="0005364A" w:rsidP="00EC2D50">
      <w:pPr>
        <w:pStyle w:val="Corpodetexto"/>
        <w:spacing w:line="240" w:lineRule="auto"/>
        <w:ind w:left="720" w:firstLine="696"/>
        <w:rPr>
          <w:rFonts w:ascii="Times New Roman" w:hAnsi="Times New Roman"/>
          <w:szCs w:val="20"/>
        </w:rPr>
      </w:pPr>
      <w:r w:rsidRPr="00BC796D">
        <w:rPr>
          <w:rFonts w:ascii="Times New Roman" w:hAnsi="Times New Roman"/>
          <w:szCs w:val="20"/>
        </w:rPr>
        <w:t>Autenticaçã</w:t>
      </w:r>
      <w:r w:rsidR="001353B2" w:rsidRPr="00BC796D">
        <w:rPr>
          <w:rFonts w:ascii="Times New Roman" w:hAnsi="Times New Roman"/>
          <w:szCs w:val="20"/>
        </w:rPr>
        <w:t>o do documento de arrecadação:</w:t>
      </w:r>
      <w:r w:rsidRPr="00BC796D">
        <w:rPr>
          <w:rFonts w:ascii="Times New Roman" w:hAnsi="Times New Roman"/>
          <w:szCs w:val="20"/>
        </w:rPr>
        <w:t xml:space="preserve"> 001-1234/02120512345 </w:t>
      </w:r>
      <w:r w:rsidRPr="00BC796D">
        <w:rPr>
          <w:rFonts w:ascii="Times New Roman" w:hAnsi="Times New Roman"/>
          <w:szCs w:val="20"/>
        </w:rPr>
        <w:sym w:font="Wingdings" w:char="00E8"/>
      </w:r>
      <w:r w:rsidRPr="00BC796D">
        <w:rPr>
          <w:rFonts w:ascii="Times New Roman" w:hAnsi="Times New Roman"/>
          <w:szCs w:val="20"/>
        </w:rPr>
        <w:t xml:space="preserve"> |001-234/02120512345|</w:t>
      </w:r>
    </w:p>
    <w:p w14:paraId="0450970C" w14:textId="77777777" w:rsidR="0005364A" w:rsidRPr="00BC796D" w:rsidRDefault="0005364A" w:rsidP="00EC2D50">
      <w:pPr>
        <w:pStyle w:val="Corpodetexto"/>
        <w:spacing w:line="240" w:lineRule="auto"/>
        <w:ind w:left="1416"/>
        <w:rPr>
          <w:rFonts w:ascii="Times New Roman" w:hAnsi="Times New Roman"/>
          <w:szCs w:val="20"/>
        </w:rPr>
      </w:pPr>
      <w:r w:rsidRPr="00BC796D">
        <w:rPr>
          <w:rFonts w:ascii="Times New Roman" w:hAnsi="Times New Roman"/>
          <w:szCs w:val="20"/>
        </w:rPr>
        <w:t xml:space="preserve">Número do processo: 2002/123456-78 </w:t>
      </w:r>
      <w:r w:rsidRPr="00BC796D">
        <w:rPr>
          <w:rFonts w:ascii="Times New Roman" w:hAnsi="Times New Roman"/>
          <w:szCs w:val="20"/>
        </w:rPr>
        <w:sym w:font="Wingdings" w:char="00E8"/>
      </w:r>
      <w:r w:rsidRPr="00BC796D">
        <w:rPr>
          <w:rFonts w:ascii="Times New Roman" w:hAnsi="Times New Roman"/>
          <w:szCs w:val="20"/>
        </w:rPr>
        <w:t xml:space="preserve"> |2002/123456-78|</w:t>
      </w:r>
    </w:p>
    <w:p w14:paraId="22BF5897" w14:textId="77777777" w:rsidR="001353B2" w:rsidRPr="00BC796D" w:rsidRDefault="00710E8D"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bookmarkStart w:id="45" w:name="_Toc325702820"/>
    </w:p>
    <w:p w14:paraId="21B6594C" w14:textId="77777777" w:rsidR="00356FC5" w:rsidRPr="00BC796D" w:rsidRDefault="00356FC5" w:rsidP="00356FC5">
      <w:pPr>
        <w:pStyle w:val="Corpodetexto"/>
        <w:spacing w:line="240" w:lineRule="auto"/>
        <w:ind w:left="1132" w:firstLine="284"/>
        <w:rPr>
          <w:color w:val="0000FF"/>
          <w:szCs w:val="20"/>
        </w:rPr>
      </w:pPr>
    </w:p>
    <w:p w14:paraId="6B8C742D" w14:textId="77777777" w:rsidR="00955AA7" w:rsidRPr="00BC796D" w:rsidRDefault="00FC5876" w:rsidP="00C1043C">
      <w:pPr>
        <w:pStyle w:val="Ttulo2"/>
      </w:pPr>
      <w:bookmarkStart w:id="46" w:name="_Toc532980343"/>
      <w:r w:rsidRPr="00BC796D">
        <w:t>2.5.</w:t>
      </w:r>
      <w:r w:rsidR="001353B2" w:rsidRPr="00BC796D">
        <w:t xml:space="preserve"> Tabelas </w:t>
      </w:r>
      <w:r w:rsidR="00955AA7" w:rsidRPr="00BC796D">
        <w:t>Externas</w:t>
      </w:r>
      <w:bookmarkEnd w:id="46"/>
    </w:p>
    <w:p w14:paraId="0651CBB3" w14:textId="77777777" w:rsidR="002247D6" w:rsidRPr="00BC796D" w:rsidRDefault="002247D6" w:rsidP="002247D6">
      <w:pPr>
        <w:pStyle w:val="Corpodetexto"/>
        <w:spacing w:line="240" w:lineRule="auto"/>
        <w:ind w:firstLine="708"/>
        <w:rPr>
          <w:rFonts w:ascii="Times New Roman" w:hAnsi="Times New Roman"/>
          <w:szCs w:val="20"/>
        </w:rPr>
      </w:pPr>
    </w:p>
    <w:p w14:paraId="0B00547E" w14:textId="77777777" w:rsidR="00955AA7" w:rsidRPr="00BC796D" w:rsidRDefault="00955AA7" w:rsidP="00710E8D">
      <w:pPr>
        <w:pStyle w:val="Corpodetexto"/>
        <w:spacing w:line="240" w:lineRule="auto"/>
        <w:ind w:firstLine="708"/>
        <w:rPr>
          <w:rFonts w:ascii="Times New Roman" w:hAnsi="Times New Roman"/>
          <w:szCs w:val="20"/>
        </w:rPr>
      </w:pPr>
      <w:r w:rsidRPr="00BC796D">
        <w:rPr>
          <w:rFonts w:ascii="Times New Roman" w:hAnsi="Times New Roman"/>
          <w:szCs w:val="20"/>
        </w:rPr>
        <w:t xml:space="preserve">São tabelas oficiais criadas e mantidas por outros atos normativos e cujos códigos </w:t>
      </w:r>
      <w:r w:rsidR="00660CA7" w:rsidRPr="00BC796D">
        <w:rPr>
          <w:rFonts w:ascii="Times New Roman" w:hAnsi="Times New Roman"/>
          <w:szCs w:val="20"/>
        </w:rPr>
        <w:t>são</w:t>
      </w:r>
      <w:r w:rsidRPr="00BC796D">
        <w:rPr>
          <w:rFonts w:ascii="Times New Roman" w:hAnsi="Times New Roman"/>
          <w:szCs w:val="20"/>
        </w:rPr>
        <w:t xml:space="preserve"> necessários à e</w:t>
      </w:r>
      <w:r w:rsidR="00660CA7" w:rsidRPr="00BC796D">
        <w:rPr>
          <w:rFonts w:ascii="Times New Roman" w:hAnsi="Times New Roman"/>
          <w:szCs w:val="20"/>
        </w:rPr>
        <w:t>laboração do arquivo digital. D</w:t>
      </w:r>
      <w:r w:rsidRPr="00BC796D">
        <w:rPr>
          <w:rFonts w:ascii="Times New Roman" w:hAnsi="Times New Roman"/>
          <w:szCs w:val="20"/>
        </w:rPr>
        <w:t>everão seguir a codificação definida pelo respectivo órgão regulador.</w:t>
      </w:r>
    </w:p>
    <w:p w14:paraId="26B61DAC" w14:textId="77777777" w:rsidR="00955AA7" w:rsidRPr="00BC796D" w:rsidRDefault="00955AA7" w:rsidP="00EC2D50">
      <w:pPr>
        <w:pStyle w:val="Corpodetexto"/>
        <w:spacing w:line="240" w:lineRule="auto"/>
        <w:ind w:firstLine="708"/>
        <w:rPr>
          <w:rFonts w:ascii="Times New Roman" w:hAnsi="Times New Roman"/>
          <w:szCs w:val="20"/>
        </w:rPr>
      </w:pPr>
      <w:r w:rsidRPr="00BC796D">
        <w:rPr>
          <w:rFonts w:ascii="Times New Roman" w:hAnsi="Times New Roman"/>
          <w:b/>
          <w:szCs w:val="20"/>
        </w:rPr>
        <w:t xml:space="preserve">Exemplo: </w:t>
      </w:r>
      <w:r w:rsidRPr="00BC796D">
        <w:rPr>
          <w:rFonts w:ascii="Times New Roman" w:hAnsi="Times New Roman"/>
          <w:szCs w:val="20"/>
        </w:rPr>
        <w:t>Tabela de Municípios do Instituto Brasileiro de Geografia e Estatística - IBGE.</w:t>
      </w:r>
    </w:p>
    <w:p w14:paraId="339D164B" w14:textId="77777777" w:rsidR="00955AA7" w:rsidRPr="00BC796D" w:rsidRDefault="00955AA7" w:rsidP="00EC2D50">
      <w:pPr>
        <w:pStyle w:val="Corpodetexto"/>
        <w:spacing w:line="240" w:lineRule="auto"/>
        <w:ind w:firstLine="708"/>
        <w:rPr>
          <w:rFonts w:ascii="Times New Roman" w:hAnsi="Times New Roman"/>
          <w:b/>
          <w:szCs w:val="20"/>
        </w:rPr>
      </w:pPr>
    </w:p>
    <w:p w14:paraId="3B2B6A06" w14:textId="77777777" w:rsidR="003A387F" w:rsidRPr="00BC796D" w:rsidRDefault="003A387F">
      <w:pPr>
        <w:spacing w:after="200" w:line="276" w:lineRule="auto"/>
        <w:rPr>
          <w:rFonts w:cs="Arial"/>
          <w:b/>
          <w:bCs/>
          <w:iCs/>
          <w:color w:val="0000CC"/>
          <w:szCs w:val="28"/>
        </w:rPr>
      </w:pPr>
      <w:r w:rsidRPr="00BC796D">
        <w:br w:type="page"/>
      </w:r>
    </w:p>
    <w:p w14:paraId="2C6D07AD" w14:textId="416AD99E" w:rsidR="00955AA7" w:rsidRPr="00BC796D" w:rsidRDefault="00FC5876" w:rsidP="00C1043C">
      <w:pPr>
        <w:pStyle w:val="Ttulo2"/>
      </w:pPr>
      <w:bookmarkStart w:id="47" w:name="_Toc532980344"/>
      <w:r w:rsidRPr="00BC796D">
        <w:lastRenderedPageBreak/>
        <w:t>2.6.</w:t>
      </w:r>
      <w:r w:rsidR="00955AA7" w:rsidRPr="00BC796D">
        <w:t xml:space="preserve"> Tabelas Internas</w:t>
      </w:r>
      <w:bookmarkEnd w:id="47"/>
    </w:p>
    <w:p w14:paraId="6DCC35D0" w14:textId="77777777" w:rsidR="00955AA7" w:rsidRPr="00BC796D"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BC796D" w:rsidRDefault="00955AA7" w:rsidP="00710E8D">
      <w:pPr>
        <w:pStyle w:val="Corpodetexto"/>
        <w:spacing w:line="240" w:lineRule="auto"/>
        <w:ind w:firstLine="708"/>
        <w:rPr>
          <w:rFonts w:ascii="Times New Roman" w:hAnsi="Times New Roman"/>
          <w:szCs w:val="20"/>
        </w:rPr>
      </w:pPr>
      <w:r w:rsidRPr="00BC796D">
        <w:rPr>
          <w:rFonts w:ascii="Times New Roman" w:hAnsi="Times New Roman"/>
          <w:szCs w:val="20"/>
        </w:rPr>
        <w:t xml:space="preserve">São as tabelas necessárias para a elaboração do arquivo a ser utilizado no </w:t>
      </w:r>
      <w:r w:rsidR="00E21F67" w:rsidRPr="00BC796D">
        <w:rPr>
          <w:rFonts w:ascii="Times New Roman" w:hAnsi="Times New Roman"/>
          <w:szCs w:val="20"/>
        </w:rPr>
        <w:t xml:space="preserve">programa gerador da </w:t>
      </w:r>
      <w:r w:rsidR="0081506D" w:rsidRPr="00BC796D">
        <w:rPr>
          <w:rFonts w:ascii="Times New Roman" w:hAnsi="Times New Roman"/>
          <w:szCs w:val="20"/>
        </w:rPr>
        <w:t>ECF</w:t>
      </w:r>
      <w:r w:rsidR="00710E8D" w:rsidRPr="00BC796D">
        <w:rPr>
          <w:rFonts w:ascii="Times New Roman" w:hAnsi="Times New Roman"/>
          <w:szCs w:val="20"/>
        </w:rPr>
        <w:t>.</w:t>
      </w:r>
    </w:p>
    <w:p w14:paraId="078DC0E3" w14:textId="77777777" w:rsidR="00955AA7" w:rsidRPr="00BC796D" w:rsidRDefault="00955AA7" w:rsidP="00EC2D50">
      <w:pPr>
        <w:pStyle w:val="Corpodetexto"/>
        <w:spacing w:line="240" w:lineRule="auto"/>
        <w:ind w:firstLine="708"/>
        <w:rPr>
          <w:rFonts w:ascii="Times New Roman" w:hAnsi="Times New Roman"/>
          <w:szCs w:val="20"/>
        </w:rPr>
      </w:pPr>
      <w:r w:rsidRPr="00BC796D">
        <w:rPr>
          <w:rFonts w:ascii="Times New Roman" w:hAnsi="Times New Roman"/>
          <w:b/>
          <w:szCs w:val="20"/>
        </w:rPr>
        <w:t>Exemplo</w:t>
      </w:r>
      <w:r w:rsidRPr="00BC796D">
        <w:rPr>
          <w:rFonts w:ascii="Times New Roman" w:hAnsi="Times New Roman"/>
          <w:szCs w:val="20"/>
        </w:rPr>
        <w:t xml:space="preserve">: </w:t>
      </w:r>
      <w:r w:rsidR="005953BF" w:rsidRPr="00BC796D">
        <w:rPr>
          <w:rFonts w:ascii="Times New Roman" w:hAnsi="Times New Roman"/>
          <w:szCs w:val="20"/>
        </w:rPr>
        <w:t>Registro</w:t>
      </w:r>
      <w:r w:rsidRPr="00BC796D">
        <w:rPr>
          <w:rFonts w:ascii="Times New Roman" w:hAnsi="Times New Roman"/>
          <w:szCs w:val="20"/>
        </w:rPr>
        <w:t xml:space="preserve"> 0000 – Abertura do Arquivo Digital e Identificação </w:t>
      </w:r>
      <w:r w:rsidR="00E21F67" w:rsidRPr="00BC796D">
        <w:rPr>
          <w:rFonts w:ascii="Times New Roman" w:hAnsi="Times New Roman"/>
          <w:szCs w:val="20"/>
        </w:rPr>
        <w:t xml:space="preserve">da </w:t>
      </w:r>
      <w:r w:rsidR="00D16822" w:rsidRPr="00BC796D">
        <w:rPr>
          <w:rFonts w:ascii="Times New Roman" w:hAnsi="Times New Roman"/>
          <w:szCs w:val="20"/>
        </w:rPr>
        <w:t>Pessoa Jurídica</w:t>
      </w:r>
    </w:p>
    <w:p w14:paraId="642D8859" w14:textId="77777777" w:rsidR="00955AA7" w:rsidRPr="00BC796D" w:rsidRDefault="00955AA7" w:rsidP="00EC2D50">
      <w:pPr>
        <w:pStyle w:val="Corpodetexto"/>
        <w:spacing w:line="240" w:lineRule="auto"/>
        <w:ind w:firstLine="708"/>
        <w:rPr>
          <w:rFonts w:ascii="Times New Roman" w:hAnsi="Times New Roman"/>
          <w:szCs w:val="20"/>
        </w:rPr>
      </w:pPr>
    </w:p>
    <w:p w14:paraId="41D4ADE7" w14:textId="77777777" w:rsidR="00955AA7" w:rsidRPr="00BC796D" w:rsidRDefault="00E21F67" w:rsidP="00710E8D">
      <w:pPr>
        <w:pStyle w:val="Corpodetexto"/>
        <w:spacing w:line="240" w:lineRule="auto"/>
        <w:ind w:firstLine="708"/>
        <w:rPr>
          <w:rFonts w:ascii="Times New Roman" w:hAnsi="Times New Roman"/>
          <w:szCs w:val="20"/>
        </w:rPr>
      </w:pPr>
      <w:r w:rsidRPr="00BC796D">
        <w:rPr>
          <w:rFonts w:ascii="Times New Roman" w:hAnsi="Times New Roman"/>
          <w:szCs w:val="20"/>
        </w:rPr>
        <w:t>Campo 7</w:t>
      </w:r>
      <w:r w:rsidR="00955AA7" w:rsidRPr="00BC796D">
        <w:rPr>
          <w:rFonts w:ascii="Times New Roman" w:hAnsi="Times New Roman"/>
          <w:szCs w:val="20"/>
        </w:rPr>
        <w:t>: Indicador de Situação Especial (SIT_ESP</w:t>
      </w:r>
      <w:r w:rsidRPr="00BC796D">
        <w:rPr>
          <w:rFonts w:ascii="Times New Roman" w:hAnsi="Times New Roman"/>
          <w:szCs w:val="20"/>
        </w:rPr>
        <w:t>ECIAL</w:t>
      </w:r>
      <w:r w:rsidR="00955AA7" w:rsidRPr="00BC796D">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BC796D"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BC796D" w:rsidRDefault="00955AA7" w:rsidP="00EC2D50">
            <w:pPr>
              <w:pStyle w:val="Corpodetexto"/>
              <w:spacing w:line="240" w:lineRule="auto"/>
              <w:jc w:val="center"/>
              <w:rPr>
                <w:rFonts w:ascii="Times New Roman" w:hAnsi="Times New Roman"/>
                <w:b/>
                <w:szCs w:val="20"/>
              </w:rPr>
            </w:pPr>
            <w:r w:rsidRPr="00BC796D">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BC796D" w:rsidRDefault="00955AA7" w:rsidP="00EC2D50">
            <w:pPr>
              <w:pStyle w:val="Corpodetexto"/>
              <w:spacing w:line="240" w:lineRule="auto"/>
              <w:jc w:val="center"/>
              <w:rPr>
                <w:rFonts w:ascii="Times New Roman" w:hAnsi="Times New Roman"/>
                <w:b/>
                <w:szCs w:val="20"/>
              </w:rPr>
            </w:pPr>
            <w:r w:rsidRPr="00BC796D">
              <w:rPr>
                <w:rFonts w:ascii="Times New Roman" w:hAnsi="Times New Roman"/>
                <w:b/>
                <w:szCs w:val="20"/>
              </w:rPr>
              <w:t>Descrição</w:t>
            </w:r>
          </w:p>
        </w:tc>
      </w:tr>
      <w:tr w:rsidR="00955AA7" w:rsidRPr="00BC796D" w14:paraId="619A3134" w14:textId="77777777" w:rsidTr="00E21F67">
        <w:tc>
          <w:tcPr>
            <w:tcW w:w="1193" w:type="dxa"/>
            <w:tcBorders>
              <w:top w:val="single" w:sz="4" w:space="0" w:color="000000"/>
              <w:left w:val="single" w:sz="4" w:space="0" w:color="000000"/>
              <w:bottom w:val="single" w:sz="4" w:space="0" w:color="000000"/>
            </w:tcBorders>
            <w:shd w:val="clear" w:color="auto" w:fill="auto"/>
          </w:tcPr>
          <w:p w14:paraId="25D237A1"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ACF0AF"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Normal (sem ocorrência de situação especial ou evento)</w:t>
            </w:r>
          </w:p>
        </w:tc>
      </w:tr>
      <w:tr w:rsidR="00955AA7" w:rsidRPr="00BC796D" w14:paraId="29C93B8D" w14:textId="77777777" w:rsidTr="00E21F67">
        <w:tc>
          <w:tcPr>
            <w:tcW w:w="1193" w:type="dxa"/>
            <w:tcBorders>
              <w:top w:val="single" w:sz="4" w:space="0" w:color="000000"/>
              <w:left w:val="single" w:sz="4" w:space="0" w:color="000000"/>
              <w:bottom w:val="single" w:sz="4" w:space="0" w:color="000000"/>
            </w:tcBorders>
            <w:shd w:val="clear" w:color="auto" w:fill="auto"/>
          </w:tcPr>
          <w:p w14:paraId="735E8A9A"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F839AC"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Extinção</w:t>
            </w:r>
          </w:p>
        </w:tc>
      </w:tr>
      <w:tr w:rsidR="00955AA7" w:rsidRPr="00BC796D" w14:paraId="3AA1F878" w14:textId="77777777" w:rsidTr="00E21F67">
        <w:tc>
          <w:tcPr>
            <w:tcW w:w="1193" w:type="dxa"/>
            <w:tcBorders>
              <w:top w:val="single" w:sz="4" w:space="0" w:color="000000"/>
              <w:left w:val="single" w:sz="4" w:space="0" w:color="000000"/>
              <w:bottom w:val="single" w:sz="4" w:space="0" w:color="000000"/>
            </w:tcBorders>
            <w:shd w:val="clear" w:color="auto" w:fill="auto"/>
          </w:tcPr>
          <w:p w14:paraId="27FE4F50"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3587A7"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Fusão</w:t>
            </w:r>
          </w:p>
        </w:tc>
      </w:tr>
      <w:tr w:rsidR="007B05B1" w:rsidRPr="00BC796D" w14:paraId="6A0C985E" w14:textId="77777777" w:rsidTr="00E21F67">
        <w:tc>
          <w:tcPr>
            <w:tcW w:w="1193" w:type="dxa"/>
            <w:tcBorders>
              <w:top w:val="single" w:sz="4" w:space="0" w:color="000000"/>
              <w:left w:val="single" w:sz="4" w:space="0" w:color="000000"/>
              <w:bottom w:val="single" w:sz="4" w:space="0" w:color="000000"/>
            </w:tcBorders>
            <w:shd w:val="clear" w:color="auto" w:fill="auto"/>
          </w:tcPr>
          <w:p w14:paraId="72C5F586" w14:textId="77777777" w:rsidR="007B05B1"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2F68FF08" w14:textId="77777777" w:rsidR="007B05B1"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Incorporação/Incorporada</w:t>
            </w:r>
          </w:p>
        </w:tc>
      </w:tr>
      <w:tr w:rsidR="00955AA7" w:rsidRPr="00BC796D" w14:paraId="1B252312" w14:textId="77777777" w:rsidTr="00E21F67">
        <w:tc>
          <w:tcPr>
            <w:tcW w:w="1193" w:type="dxa"/>
            <w:tcBorders>
              <w:top w:val="single" w:sz="4" w:space="0" w:color="000000"/>
              <w:left w:val="single" w:sz="4" w:space="0" w:color="000000"/>
              <w:bottom w:val="single" w:sz="4" w:space="0" w:color="000000"/>
            </w:tcBorders>
            <w:shd w:val="clear" w:color="auto" w:fill="auto"/>
          </w:tcPr>
          <w:p w14:paraId="003E2C6A"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C3A7EF3"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Incorporação/Incorporadora</w:t>
            </w:r>
          </w:p>
        </w:tc>
      </w:tr>
      <w:tr w:rsidR="00E21F67" w:rsidRPr="00BC796D" w14:paraId="0B9B9CDE" w14:textId="77777777" w:rsidTr="00E21F67">
        <w:tc>
          <w:tcPr>
            <w:tcW w:w="1193" w:type="dxa"/>
            <w:tcBorders>
              <w:top w:val="single" w:sz="4" w:space="0" w:color="000000"/>
              <w:left w:val="single" w:sz="4" w:space="0" w:color="000000"/>
              <w:bottom w:val="single" w:sz="4" w:space="0" w:color="000000"/>
            </w:tcBorders>
            <w:shd w:val="clear" w:color="auto" w:fill="auto"/>
          </w:tcPr>
          <w:p w14:paraId="7ABF35E3"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14834931"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Cisão Total</w:t>
            </w:r>
          </w:p>
        </w:tc>
      </w:tr>
      <w:tr w:rsidR="00E21F67" w:rsidRPr="00BC796D" w14:paraId="01882721" w14:textId="77777777" w:rsidTr="00E21F67">
        <w:tc>
          <w:tcPr>
            <w:tcW w:w="1193" w:type="dxa"/>
            <w:tcBorders>
              <w:top w:val="single" w:sz="4" w:space="0" w:color="000000"/>
              <w:left w:val="single" w:sz="4" w:space="0" w:color="000000"/>
              <w:bottom w:val="single" w:sz="4" w:space="0" w:color="000000"/>
            </w:tcBorders>
            <w:shd w:val="clear" w:color="auto" w:fill="auto"/>
          </w:tcPr>
          <w:p w14:paraId="6BDDAFBC"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32ABBD41"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Cisão Parcial</w:t>
            </w:r>
          </w:p>
        </w:tc>
      </w:tr>
      <w:tr w:rsidR="00E21F67" w:rsidRPr="00BC796D" w14:paraId="050B44CC" w14:textId="77777777" w:rsidTr="00E21F67">
        <w:tc>
          <w:tcPr>
            <w:tcW w:w="1193" w:type="dxa"/>
            <w:tcBorders>
              <w:top w:val="single" w:sz="4" w:space="0" w:color="000000"/>
              <w:left w:val="single" w:sz="4" w:space="0" w:color="000000"/>
              <w:bottom w:val="single" w:sz="4" w:space="0" w:color="000000"/>
            </w:tcBorders>
            <w:shd w:val="clear" w:color="auto" w:fill="auto"/>
          </w:tcPr>
          <w:p w14:paraId="5F51DF86"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F8FCE8"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Desenquadramento de Imune/Isenta</w:t>
            </w:r>
          </w:p>
        </w:tc>
      </w:tr>
      <w:tr w:rsidR="00E21F67" w:rsidRPr="00BC796D" w14:paraId="69F9CE63" w14:textId="77777777" w:rsidTr="00E21F67">
        <w:tc>
          <w:tcPr>
            <w:tcW w:w="1193" w:type="dxa"/>
            <w:tcBorders>
              <w:top w:val="single" w:sz="4" w:space="0" w:color="000000"/>
              <w:left w:val="single" w:sz="4" w:space="0" w:color="000000"/>
              <w:bottom w:val="single" w:sz="4" w:space="0" w:color="000000"/>
            </w:tcBorders>
            <w:shd w:val="clear" w:color="auto" w:fill="auto"/>
          </w:tcPr>
          <w:p w14:paraId="1C5B0AE5"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BBDC34A"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Inclusão no Simples Nacional</w:t>
            </w:r>
          </w:p>
        </w:tc>
      </w:tr>
      <w:bookmarkEnd w:id="45"/>
    </w:tbl>
    <w:p w14:paraId="2F6FAA5F" w14:textId="77777777" w:rsidR="002247D6" w:rsidRPr="00BC796D" w:rsidRDefault="002247D6" w:rsidP="002247D6">
      <w:pPr>
        <w:ind w:firstLine="708"/>
        <w:jc w:val="both"/>
        <w:rPr>
          <w:szCs w:val="20"/>
        </w:rPr>
      </w:pPr>
    </w:p>
    <w:p w14:paraId="69E7C265" w14:textId="77777777" w:rsidR="00955AA7" w:rsidRPr="00BC796D" w:rsidRDefault="00FC5876" w:rsidP="00C1043C">
      <w:pPr>
        <w:pStyle w:val="Ttulo2"/>
      </w:pPr>
      <w:bookmarkStart w:id="48" w:name="_Toc532980345"/>
      <w:r w:rsidRPr="00BC796D">
        <w:t>2.7.</w:t>
      </w:r>
      <w:r w:rsidR="00955AA7" w:rsidRPr="00BC796D">
        <w:t xml:space="preserve"> Tabelas Intrínsecas ao Campo</w:t>
      </w:r>
      <w:bookmarkEnd w:id="48"/>
    </w:p>
    <w:p w14:paraId="7B198C42" w14:textId="77777777" w:rsidR="00955AA7" w:rsidRPr="00BC796D" w:rsidRDefault="00955AA7" w:rsidP="002247D6">
      <w:pPr>
        <w:ind w:firstLine="708"/>
        <w:jc w:val="both"/>
        <w:rPr>
          <w:rFonts w:eastAsia="Arial Unicode MS"/>
          <w:szCs w:val="20"/>
        </w:rPr>
      </w:pPr>
    </w:p>
    <w:p w14:paraId="1E26AB93" w14:textId="77777777" w:rsidR="0005364A" w:rsidRPr="00BC796D" w:rsidRDefault="0005364A" w:rsidP="00EC2D50">
      <w:pPr>
        <w:ind w:firstLine="708"/>
        <w:jc w:val="both"/>
        <w:rPr>
          <w:szCs w:val="20"/>
        </w:rPr>
      </w:pPr>
      <w:r w:rsidRPr="00BC796D">
        <w:rPr>
          <w:szCs w:val="20"/>
        </w:rPr>
        <w:t xml:space="preserve">Constam no leiaute </w:t>
      </w:r>
      <w:r w:rsidR="00955AA7" w:rsidRPr="00BC796D">
        <w:rPr>
          <w:szCs w:val="20"/>
        </w:rPr>
        <w:t xml:space="preserve">do arquivo </w:t>
      </w:r>
      <w:r w:rsidRPr="00BC796D">
        <w:rPr>
          <w:szCs w:val="20"/>
        </w:rPr>
        <w:t>e são o seu domínio (conteúdos válidos para o campo).</w:t>
      </w:r>
      <w:r w:rsidR="00955AA7" w:rsidRPr="00BC796D">
        <w:rPr>
          <w:rFonts w:eastAsia="Arial Unicode MS"/>
          <w:szCs w:val="20"/>
        </w:rPr>
        <w:t xml:space="preserve"> </w:t>
      </w:r>
      <w:r w:rsidRPr="00BC796D">
        <w:rPr>
          <w:szCs w:val="20"/>
        </w:rPr>
        <w:t>As referências a estas tabelas seguirão a codificação definida no respectivo campo.</w:t>
      </w:r>
    </w:p>
    <w:p w14:paraId="4C90F9F2" w14:textId="77777777" w:rsidR="00403830" w:rsidRPr="00BC796D" w:rsidRDefault="00403830" w:rsidP="00EC2D50">
      <w:pPr>
        <w:ind w:firstLine="708"/>
        <w:jc w:val="both"/>
        <w:rPr>
          <w:rFonts w:eastAsia="Arial Unicode MS"/>
          <w:szCs w:val="20"/>
        </w:rPr>
      </w:pPr>
    </w:p>
    <w:p w14:paraId="70D1A70E" w14:textId="77777777" w:rsidR="0005364A" w:rsidRPr="00BC796D" w:rsidRDefault="0005364A" w:rsidP="00EC2D50">
      <w:pPr>
        <w:pStyle w:val="Corpodetexto"/>
        <w:spacing w:line="240" w:lineRule="auto"/>
        <w:ind w:firstLine="708"/>
        <w:rPr>
          <w:rFonts w:ascii="Times New Roman" w:hAnsi="Times New Roman"/>
          <w:szCs w:val="20"/>
        </w:rPr>
      </w:pPr>
      <w:r w:rsidRPr="00BC796D">
        <w:rPr>
          <w:rFonts w:ascii="Times New Roman" w:hAnsi="Times New Roman"/>
          <w:b/>
          <w:szCs w:val="20"/>
        </w:rPr>
        <w:t>Exemplo</w:t>
      </w:r>
      <w:r w:rsidRPr="00BC796D">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BC796D" w14:paraId="1EE1B188" w14:textId="77777777" w:rsidTr="008D654E">
        <w:tc>
          <w:tcPr>
            <w:tcW w:w="1542" w:type="dxa"/>
            <w:tcBorders>
              <w:top w:val="single" w:sz="4" w:space="0" w:color="000000"/>
              <w:left w:val="single" w:sz="4" w:space="0" w:color="000000"/>
              <w:bottom w:val="single" w:sz="4" w:space="0" w:color="000000"/>
            </w:tcBorders>
            <w:shd w:val="clear" w:color="auto" w:fill="auto"/>
          </w:tcPr>
          <w:p w14:paraId="3602C4BD" w14:textId="77777777" w:rsidR="00955AA7" w:rsidRPr="00BC796D" w:rsidRDefault="00886F07" w:rsidP="00EC2D50">
            <w:pPr>
              <w:pStyle w:val="Corpodetexto"/>
              <w:spacing w:line="240" w:lineRule="auto"/>
              <w:rPr>
                <w:rFonts w:ascii="Times New Roman" w:hAnsi="Times New Roman"/>
                <w:szCs w:val="20"/>
              </w:rPr>
            </w:pPr>
            <w:r w:rsidRPr="00BC796D">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14:paraId="23425BDB" w14:textId="77777777" w:rsidR="008D654E" w:rsidRPr="00BC796D" w:rsidRDefault="008D654E" w:rsidP="00EC2D50">
            <w:pPr>
              <w:pStyle w:val="Corpodetexto"/>
              <w:spacing w:line="240" w:lineRule="auto"/>
              <w:rPr>
                <w:rFonts w:ascii="Times New Roman" w:hAnsi="Times New Roman"/>
                <w:szCs w:val="20"/>
              </w:rPr>
            </w:pPr>
            <w:r w:rsidRPr="00BC796D">
              <w:rPr>
                <w:rFonts w:ascii="Times New Roman" w:hAnsi="Times New Roman"/>
                <w:szCs w:val="20"/>
              </w:rPr>
              <w:t>Indicador de movimento:</w:t>
            </w:r>
          </w:p>
          <w:p w14:paraId="43CAA831" w14:textId="77777777" w:rsidR="008D654E" w:rsidRPr="00BC796D" w:rsidRDefault="008D654E" w:rsidP="00EC2D50">
            <w:pPr>
              <w:pStyle w:val="Corpodetexto"/>
              <w:spacing w:line="240" w:lineRule="auto"/>
              <w:rPr>
                <w:rFonts w:ascii="Times New Roman" w:hAnsi="Times New Roman"/>
                <w:szCs w:val="20"/>
              </w:rPr>
            </w:pPr>
            <w:r w:rsidRPr="00BC796D">
              <w:rPr>
                <w:rFonts w:ascii="Times New Roman" w:hAnsi="Times New Roman"/>
                <w:szCs w:val="20"/>
              </w:rPr>
              <w:t>0- Bloco com dados informados</w:t>
            </w:r>
          </w:p>
          <w:p w14:paraId="50A32C27" w14:textId="77777777" w:rsidR="00955AA7" w:rsidRPr="00BC796D" w:rsidRDefault="008D654E" w:rsidP="00EC2D50">
            <w:pPr>
              <w:pStyle w:val="Corpodetexto"/>
              <w:spacing w:line="240" w:lineRule="auto"/>
              <w:jc w:val="left"/>
              <w:rPr>
                <w:rFonts w:ascii="Times New Roman" w:hAnsi="Times New Roman"/>
                <w:szCs w:val="20"/>
              </w:rPr>
            </w:pPr>
            <w:r w:rsidRPr="00BC796D">
              <w:rPr>
                <w:rFonts w:ascii="Times New Roman" w:hAnsi="Times New Roman"/>
                <w:szCs w:val="20"/>
              </w:rPr>
              <w:t>1- Bloco sem dados informados</w:t>
            </w:r>
          </w:p>
        </w:tc>
      </w:tr>
    </w:tbl>
    <w:p w14:paraId="53646E52" w14:textId="77777777" w:rsidR="000C6F82" w:rsidRPr="00BC796D" w:rsidRDefault="000C6F82" w:rsidP="000C6F82">
      <w:pPr>
        <w:ind w:firstLine="708"/>
        <w:jc w:val="both"/>
        <w:rPr>
          <w:color w:val="0000FF"/>
          <w:szCs w:val="20"/>
        </w:rPr>
      </w:pPr>
    </w:p>
    <w:p w14:paraId="4EE9174E" w14:textId="77777777" w:rsidR="008D654E" w:rsidRPr="00BC796D" w:rsidRDefault="00FC5876" w:rsidP="00C1043C">
      <w:pPr>
        <w:pStyle w:val="Ttulo2"/>
      </w:pPr>
      <w:bookmarkStart w:id="49" w:name="_Toc532980346"/>
      <w:r w:rsidRPr="00BC796D">
        <w:t>2.8.</w:t>
      </w:r>
      <w:r w:rsidR="008D654E" w:rsidRPr="00BC796D">
        <w:t xml:space="preserve"> Tabelas Elaboradas </w:t>
      </w:r>
      <w:r w:rsidR="00B36BAB" w:rsidRPr="00BC796D">
        <w:t>pela Pessoa Jurídica</w:t>
      </w:r>
      <w:bookmarkEnd w:id="49"/>
    </w:p>
    <w:p w14:paraId="5F2FEB2B" w14:textId="77777777" w:rsidR="008D654E" w:rsidRPr="00BC796D" w:rsidRDefault="008D654E" w:rsidP="00EC2D50">
      <w:pPr>
        <w:pStyle w:val="Corpodetexto"/>
        <w:spacing w:line="240" w:lineRule="auto"/>
        <w:rPr>
          <w:rFonts w:ascii="Times New Roman" w:hAnsi="Times New Roman"/>
          <w:szCs w:val="20"/>
        </w:rPr>
      </w:pPr>
    </w:p>
    <w:p w14:paraId="4C5DB6AC" w14:textId="77777777" w:rsidR="008D654E" w:rsidRPr="00BC796D" w:rsidRDefault="008D654E" w:rsidP="00EC2D50">
      <w:pPr>
        <w:pStyle w:val="Corpodetexto"/>
        <w:spacing w:line="240" w:lineRule="auto"/>
        <w:ind w:firstLine="708"/>
        <w:rPr>
          <w:rFonts w:ascii="Times New Roman" w:hAnsi="Times New Roman"/>
          <w:szCs w:val="20"/>
        </w:rPr>
      </w:pPr>
      <w:r w:rsidRPr="00BC796D">
        <w:rPr>
          <w:rFonts w:ascii="Times New Roman" w:hAnsi="Times New Roman"/>
          <w:szCs w:val="20"/>
        </w:rPr>
        <w:t xml:space="preserve">São as tabelas em que o código a ser utilizado é de livre atribuição </w:t>
      </w:r>
      <w:r w:rsidR="00B36BAB" w:rsidRPr="00BC796D">
        <w:rPr>
          <w:rFonts w:ascii="Times New Roman" w:hAnsi="Times New Roman"/>
          <w:szCs w:val="20"/>
        </w:rPr>
        <w:t>pela pessoa jurídica</w:t>
      </w:r>
      <w:r w:rsidRPr="00BC796D">
        <w:rPr>
          <w:rFonts w:ascii="Times New Roman" w:hAnsi="Times New Roman"/>
          <w:szCs w:val="20"/>
        </w:rPr>
        <w:t>. É facultativa a inclusão da máscara no próprio código, exceto quando necessária para a sua perfeita identificação (</w:t>
      </w:r>
      <w:r w:rsidRPr="00BC796D">
        <w:rPr>
          <w:rFonts w:ascii="Times New Roman" w:hAnsi="Times New Roman"/>
          <w:b/>
          <w:szCs w:val="20"/>
        </w:rPr>
        <w:t>Exemplo:</w:t>
      </w:r>
      <w:r w:rsidRPr="00BC796D">
        <w:rPr>
          <w:rFonts w:ascii="Times New Roman" w:hAnsi="Times New Roman"/>
          <w:szCs w:val="20"/>
        </w:rPr>
        <w:t xml:space="preserve"> Discriminar entre 1.01 e 10.1. Neste caso, a inclusão é obrigatória). Para cada código utilizado em um dos </w:t>
      </w:r>
      <w:r w:rsidR="005953BF" w:rsidRPr="00BC796D">
        <w:rPr>
          <w:rFonts w:ascii="Times New Roman" w:hAnsi="Times New Roman"/>
          <w:szCs w:val="20"/>
        </w:rPr>
        <w:t>registro</w:t>
      </w:r>
      <w:r w:rsidRPr="00BC796D">
        <w:rPr>
          <w:rFonts w:ascii="Times New Roman" w:hAnsi="Times New Roman"/>
          <w:szCs w:val="20"/>
        </w:rPr>
        <w:t>s do arquivo deve existir um correspondente na tabela elaborada pel</w:t>
      </w:r>
      <w:r w:rsidR="002D308A" w:rsidRPr="00BC796D">
        <w:rPr>
          <w:rFonts w:ascii="Times New Roman" w:hAnsi="Times New Roman"/>
          <w:szCs w:val="20"/>
        </w:rPr>
        <w:t>a pessoa jurídica</w:t>
      </w:r>
      <w:r w:rsidRPr="00BC796D">
        <w:rPr>
          <w:rFonts w:ascii="Times New Roman" w:hAnsi="Times New Roman"/>
          <w:szCs w:val="20"/>
        </w:rPr>
        <w:t>.</w:t>
      </w:r>
    </w:p>
    <w:p w14:paraId="4235CD76" w14:textId="77777777" w:rsidR="00EF1D4A" w:rsidRPr="00BC796D" w:rsidRDefault="00EF1D4A" w:rsidP="00EC2D50">
      <w:pPr>
        <w:pStyle w:val="Corpodetexto"/>
        <w:spacing w:line="240" w:lineRule="auto"/>
        <w:ind w:firstLine="708"/>
        <w:rPr>
          <w:rFonts w:ascii="Times New Roman" w:hAnsi="Times New Roman"/>
          <w:szCs w:val="20"/>
        </w:rPr>
      </w:pPr>
    </w:p>
    <w:p w14:paraId="13181DA7" w14:textId="77777777" w:rsidR="003A387F" w:rsidRPr="00BC796D" w:rsidRDefault="003A387F">
      <w:pPr>
        <w:spacing w:after="200" w:line="276" w:lineRule="auto"/>
        <w:rPr>
          <w:rFonts w:cs="Arial"/>
          <w:b/>
          <w:bCs/>
          <w:iCs/>
          <w:color w:val="0000CC"/>
          <w:szCs w:val="28"/>
        </w:rPr>
      </w:pPr>
      <w:r w:rsidRPr="00BC796D">
        <w:br w:type="page"/>
      </w:r>
    </w:p>
    <w:p w14:paraId="2517EDB4" w14:textId="0B8F4A0A" w:rsidR="005B6387" w:rsidRPr="00BC796D" w:rsidRDefault="005B6387" w:rsidP="00C1043C">
      <w:pPr>
        <w:pStyle w:val="Ttulo2"/>
      </w:pPr>
      <w:bookmarkStart w:id="50" w:name="_Toc532980347"/>
      <w:r w:rsidRPr="00BC796D">
        <w:lastRenderedPageBreak/>
        <w:t>2.9. Tabelas Dinâmicas e Registros Dinâmicos</w:t>
      </w:r>
      <w:bookmarkEnd w:id="50"/>
    </w:p>
    <w:p w14:paraId="2206D0F5" w14:textId="77777777" w:rsidR="005B6387" w:rsidRPr="00BC796D" w:rsidRDefault="005B6387" w:rsidP="005B6387">
      <w:pPr>
        <w:pStyle w:val="Corpodetexto"/>
        <w:spacing w:line="240" w:lineRule="auto"/>
        <w:ind w:firstLine="708"/>
        <w:rPr>
          <w:rFonts w:ascii="Times New Roman" w:hAnsi="Times New Roman"/>
          <w:szCs w:val="20"/>
        </w:rPr>
      </w:pPr>
    </w:p>
    <w:p w14:paraId="7A8B142D" w14:textId="77777777" w:rsidR="005B6387" w:rsidRPr="00BC796D" w:rsidRDefault="005B6387" w:rsidP="005B6387">
      <w:pPr>
        <w:pStyle w:val="Corpodetexto"/>
        <w:spacing w:line="240" w:lineRule="auto"/>
        <w:ind w:firstLine="708"/>
        <w:rPr>
          <w:rFonts w:ascii="Times New Roman" w:hAnsi="Times New Roman"/>
          <w:szCs w:val="20"/>
        </w:rPr>
      </w:pPr>
      <w:r w:rsidRPr="00BC796D">
        <w:rPr>
          <w:rFonts w:ascii="Times New Roman" w:hAnsi="Times New Roman"/>
          <w:szCs w:val="20"/>
        </w:rPr>
        <w:t>São tabelas externas publicadas pela RFB.</w:t>
      </w:r>
    </w:p>
    <w:p w14:paraId="449205FF" w14:textId="77777777" w:rsidR="005B6387" w:rsidRPr="00BC796D" w:rsidRDefault="005B6387" w:rsidP="005B6387">
      <w:pPr>
        <w:pStyle w:val="Corpodetexto"/>
        <w:spacing w:line="240" w:lineRule="auto"/>
        <w:ind w:left="708"/>
        <w:rPr>
          <w:rFonts w:ascii="Times New Roman" w:hAnsi="Times New Roman"/>
          <w:szCs w:val="20"/>
        </w:rPr>
      </w:pPr>
      <w:r w:rsidRPr="00BC796D">
        <w:rPr>
          <w:rFonts w:ascii="Times New Roman" w:hAnsi="Times New Roman"/>
          <w:szCs w:val="20"/>
        </w:rPr>
        <w:t xml:space="preserve">Os registros </w:t>
      </w:r>
      <w:r w:rsidR="00685FA5" w:rsidRPr="00BC796D">
        <w:rPr>
          <w:rFonts w:ascii="Times New Roman" w:hAnsi="Times New Roman"/>
          <w:szCs w:val="20"/>
        </w:rPr>
        <w:t>dinâmicos</w:t>
      </w:r>
      <w:r w:rsidRPr="00BC796D">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BC796D" w:rsidRDefault="005B6387" w:rsidP="005B6387">
      <w:pPr>
        <w:pStyle w:val="Corpodetexto"/>
        <w:spacing w:line="240" w:lineRule="auto"/>
        <w:ind w:firstLine="708"/>
        <w:rPr>
          <w:rFonts w:ascii="Times New Roman" w:hAnsi="Times New Roman"/>
          <w:szCs w:val="20"/>
        </w:rPr>
      </w:pPr>
      <w:r w:rsidRPr="00BC796D">
        <w:rPr>
          <w:rFonts w:ascii="Times New Roman" w:hAnsi="Times New Roman"/>
          <w:szCs w:val="20"/>
        </w:rPr>
        <w:t>As linhas das tabelas dinâmicas podem ser dos seguintes tipos:</w:t>
      </w:r>
    </w:p>
    <w:p w14:paraId="71378D6B" w14:textId="77777777" w:rsidR="005B6387" w:rsidRPr="00BC796D" w:rsidRDefault="005B6387" w:rsidP="00BB704F">
      <w:pPr>
        <w:pStyle w:val="Corpodetexto"/>
        <w:spacing w:line="240" w:lineRule="auto"/>
        <w:ind w:firstLine="1134"/>
        <w:rPr>
          <w:rFonts w:ascii="Times New Roman" w:hAnsi="Times New Roman"/>
          <w:szCs w:val="20"/>
        </w:rPr>
      </w:pPr>
      <w:r w:rsidRPr="00BC796D">
        <w:rPr>
          <w:rFonts w:ascii="Times New Roman" w:hAnsi="Times New Roman"/>
          <w:szCs w:val="20"/>
        </w:rPr>
        <w:t xml:space="preserve">R– Rótulo: Utilizado como um </w:t>
      </w:r>
      <w:r w:rsidRPr="00BC796D">
        <w:rPr>
          <w:rFonts w:ascii="Times New Roman" w:hAnsi="Times New Roman"/>
          <w:i/>
          <w:szCs w:val="20"/>
        </w:rPr>
        <w:t>label</w:t>
      </w:r>
      <w:r w:rsidRPr="00BC796D">
        <w:rPr>
          <w:rFonts w:ascii="Times New Roman" w:hAnsi="Times New Roman"/>
          <w:szCs w:val="20"/>
        </w:rPr>
        <w:t xml:space="preserve"> separador na tela</w:t>
      </w:r>
    </w:p>
    <w:p w14:paraId="7B394392" w14:textId="77777777" w:rsidR="005B6387" w:rsidRPr="00BC796D" w:rsidRDefault="005B6387" w:rsidP="00BB704F">
      <w:pPr>
        <w:pStyle w:val="Corpodetexto"/>
        <w:spacing w:line="240" w:lineRule="auto"/>
        <w:ind w:firstLine="1134"/>
        <w:rPr>
          <w:rFonts w:ascii="Times New Roman" w:hAnsi="Times New Roman"/>
          <w:szCs w:val="20"/>
        </w:rPr>
      </w:pPr>
      <w:r w:rsidRPr="00BC796D">
        <w:rPr>
          <w:rFonts w:ascii="Times New Roman" w:hAnsi="Times New Roman"/>
          <w:szCs w:val="20"/>
        </w:rPr>
        <w:t xml:space="preserve">E – </w:t>
      </w:r>
      <w:r w:rsidR="00685FA5" w:rsidRPr="00BC796D">
        <w:rPr>
          <w:rFonts w:ascii="Times New Roman" w:hAnsi="Times New Roman"/>
          <w:szCs w:val="20"/>
        </w:rPr>
        <w:t>Editável</w:t>
      </w:r>
    </w:p>
    <w:p w14:paraId="5EE22210" w14:textId="77777777" w:rsidR="005B6387" w:rsidRPr="00BC796D" w:rsidRDefault="00E00235" w:rsidP="00BB704F">
      <w:pPr>
        <w:pStyle w:val="Corpodetexto"/>
        <w:spacing w:line="240" w:lineRule="auto"/>
        <w:ind w:firstLine="1134"/>
        <w:rPr>
          <w:rFonts w:ascii="Times New Roman" w:hAnsi="Times New Roman"/>
          <w:szCs w:val="20"/>
        </w:rPr>
      </w:pPr>
      <w:r w:rsidRPr="00BC796D">
        <w:rPr>
          <w:rFonts w:ascii="Times New Roman" w:hAnsi="Times New Roman"/>
          <w:szCs w:val="20"/>
        </w:rPr>
        <w:t>CA – Cálculo</w:t>
      </w:r>
      <w:r w:rsidR="005B6387" w:rsidRPr="00BC796D">
        <w:rPr>
          <w:rFonts w:ascii="Times New Roman" w:hAnsi="Times New Roman"/>
          <w:szCs w:val="20"/>
        </w:rPr>
        <w:t xml:space="preserve"> </w:t>
      </w:r>
      <w:r w:rsidR="00685FA5" w:rsidRPr="00BC796D">
        <w:rPr>
          <w:rFonts w:ascii="Times New Roman" w:hAnsi="Times New Roman"/>
          <w:szCs w:val="20"/>
        </w:rPr>
        <w:t>alterável</w:t>
      </w:r>
    </w:p>
    <w:p w14:paraId="24419A8D" w14:textId="77777777" w:rsidR="005B6387" w:rsidRPr="00BC796D" w:rsidRDefault="00E00235" w:rsidP="00BB704F">
      <w:pPr>
        <w:pStyle w:val="Corpodetexto"/>
        <w:spacing w:line="240" w:lineRule="auto"/>
        <w:ind w:firstLine="1134"/>
        <w:rPr>
          <w:rFonts w:ascii="Times New Roman" w:hAnsi="Times New Roman"/>
          <w:szCs w:val="20"/>
        </w:rPr>
      </w:pPr>
      <w:r w:rsidRPr="00BC796D">
        <w:rPr>
          <w:rFonts w:ascii="Times New Roman" w:hAnsi="Times New Roman"/>
          <w:szCs w:val="20"/>
        </w:rPr>
        <w:t xml:space="preserve">CNA – Cálculo </w:t>
      </w:r>
      <w:r w:rsidR="005B6387" w:rsidRPr="00BC796D">
        <w:rPr>
          <w:rFonts w:ascii="Times New Roman" w:hAnsi="Times New Roman"/>
          <w:szCs w:val="20"/>
        </w:rPr>
        <w:t>não alterável</w:t>
      </w:r>
    </w:p>
    <w:p w14:paraId="03D2EBCB" w14:textId="77777777" w:rsidR="005B6387" w:rsidRPr="00BC796D" w:rsidRDefault="005B6387" w:rsidP="005B6387">
      <w:pPr>
        <w:pStyle w:val="Corpodetexto"/>
        <w:spacing w:line="240" w:lineRule="auto"/>
        <w:ind w:firstLine="708"/>
        <w:rPr>
          <w:rFonts w:ascii="Times New Roman" w:hAnsi="Times New Roman"/>
          <w:b/>
          <w:szCs w:val="20"/>
        </w:rPr>
      </w:pPr>
      <w:r w:rsidRPr="00BC796D">
        <w:rPr>
          <w:rFonts w:ascii="Times New Roman" w:hAnsi="Times New Roman"/>
          <w:b/>
          <w:szCs w:val="20"/>
        </w:rPr>
        <w:t>No arquivo para importação, esses registros necessitam somente do preenchimento do código e do valor das linhas do tipo "E". As demais linhas</w:t>
      </w:r>
      <w:r w:rsidR="0006720C" w:rsidRPr="00BC796D">
        <w:rPr>
          <w:rFonts w:ascii="Times New Roman" w:hAnsi="Times New Roman"/>
          <w:b/>
          <w:szCs w:val="20"/>
        </w:rPr>
        <w:t xml:space="preserve"> e colunas</w:t>
      </w:r>
      <w:r w:rsidRPr="00BC796D">
        <w:rPr>
          <w:rFonts w:ascii="Times New Roman" w:hAnsi="Times New Roman"/>
          <w:b/>
          <w:szCs w:val="20"/>
        </w:rPr>
        <w:t>, serão inseridas pelo próprio sistema.</w:t>
      </w:r>
    </w:p>
    <w:p w14:paraId="4DAC72AF" w14:textId="77777777" w:rsidR="005B6387" w:rsidRPr="00BC796D" w:rsidRDefault="005B6387">
      <w:pPr>
        <w:rPr>
          <w:b/>
          <w:bCs/>
          <w:color w:val="0000FF"/>
          <w:szCs w:val="20"/>
        </w:rPr>
      </w:pPr>
    </w:p>
    <w:p w14:paraId="6BB8764B" w14:textId="77777777" w:rsidR="00D95E2A" w:rsidRPr="00BC796D" w:rsidRDefault="00D95E2A" w:rsidP="00D95E2A">
      <w:pPr>
        <w:pStyle w:val="Ttulo1"/>
      </w:pPr>
      <w:bookmarkStart w:id="51" w:name="_Toc532980348"/>
      <w:r w:rsidRPr="00BC796D">
        <w:t>Capítulo 3 – Regras de Validação</w:t>
      </w:r>
      <w:bookmarkEnd w:id="51"/>
    </w:p>
    <w:p w14:paraId="1E9F0978" w14:textId="77777777" w:rsidR="00D95E2A" w:rsidRPr="00BC796D" w:rsidRDefault="00D95E2A" w:rsidP="00D95E2A">
      <w:pPr>
        <w:pStyle w:val="Corpodetexto"/>
        <w:spacing w:line="240" w:lineRule="auto"/>
        <w:rPr>
          <w:rFonts w:ascii="Times New Roman" w:hAnsi="Times New Roman"/>
          <w:szCs w:val="20"/>
        </w:rPr>
      </w:pPr>
    </w:p>
    <w:p w14:paraId="563AFB90" w14:textId="77777777" w:rsidR="00D95E2A" w:rsidRPr="00BC796D" w:rsidRDefault="00D95E2A" w:rsidP="00D95E2A">
      <w:pPr>
        <w:ind w:firstLine="709"/>
        <w:rPr>
          <w:szCs w:val="20"/>
        </w:rPr>
      </w:pPr>
      <w:r w:rsidRPr="00BC796D">
        <w:rPr>
          <w:szCs w:val="20"/>
        </w:rPr>
        <w:t>As inconsistências encontradas serão classificadas em dois tipos:</w:t>
      </w:r>
    </w:p>
    <w:p w14:paraId="2FD19B48" w14:textId="77777777" w:rsidR="00D95E2A" w:rsidRPr="00BC796D" w:rsidRDefault="00D95E2A" w:rsidP="00D95E2A">
      <w:pPr>
        <w:ind w:firstLine="709"/>
        <w:rPr>
          <w:szCs w:val="20"/>
        </w:rPr>
      </w:pPr>
    </w:p>
    <w:p w14:paraId="173ED613"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Erro</w:t>
      </w:r>
      <w:r w:rsidRPr="00BC796D">
        <w:rPr>
          <w:szCs w:val="20"/>
        </w:rPr>
        <w:t>”: Identifica uma situação que impede a conclusão com sucesso da funcionalidade.</w:t>
      </w:r>
    </w:p>
    <w:p w14:paraId="60A7643A"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Aviso</w:t>
      </w:r>
      <w:r w:rsidRPr="00BC796D">
        <w:rPr>
          <w:szCs w:val="20"/>
        </w:rPr>
        <w:t>”: Alerta apenas informativo, dando ciência ao USUÁRIO de uma situação incomum.</w:t>
      </w:r>
    </w:p>
    <w:p w14:paraId="10BCF04C" w14:textId="77777777" w:rsidR="00D95E2A" w:rsidRPr="00BC796D" w:rsidRDefault="00D95E2A" w:rsidP="00D95E2A">
      <w:pPr>
        <w:pStyle w:val="PSDS-CorpodeTexto0"/>
        <w:rPr>
          <w:rFonts w:ascii="Times New Roman" w:hAnsi="Times New Roman"/>
        </w:rPr>
      </w:pPr>
    </w:p>
    <w:p w14:paraId="3B5B4450" w14:textId="77777777" w:rsidR="00D95E2A" w:rsidRPr="00BC796D" w:rsidRDefault="00D95E2A" w:rsidP="00D95E2A">
      <w:pPr>
        <w:ind w:firstLine="709"/>
        <w:rPr>
          <w:szCs w:val="20"/>
        </w:rPr>
      </w:pPr>
      <w:r w:rsidRPr="00BC796D">
        <w:rPr>
          <w:szCs w:val="20"/>
        </w:rPr>
        <w:t>As inconsistências encontradas na importação dos arquivos foram classificadas em dois tipos:</w:t>
      </w:r>
    </w:p>
    <w:p w14:paraId="37588D73" w14:textId="77777777" w:rsidR="00D95E2A" w:rsidRPr="00BC796D" w:rsidRDefault="00D95E2A" w:rsidP="00D95E2A">
      <w:pPr>
        <w:ind w:firstLine="709"/>
        <w:rPr>
          <w:szCs w:val="20"/>
        </w:rPr>
      </w:pPr>
    </w:p>
    <w:p w14:paraId="5B374D31"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Erro</w:t>
      </w:r>
      <w:r w:rsidRPr="00BC796D">
        <w:rPr>
          <w:szCs w:val="20"/>
        </w:rPr>
        <w:t>”: Permite que apenas a funcionalidade de “Importação/Validação” seja executada.</w:t>
      </w:r>
    </w:p>
    <w:p w14:paraId="73993786"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Aviso</w:t>
      </w:r>
      <w:r w:rsidRPr="00BC796D">
        <w:rPr>
          <w:szCs w:val="20"/>
        </w:rPr>
        <w:t>”: Não impede a execução das demais funcionalidades.</w:t>
      </w:r>
    </w:p>
    <w:p w14:paraId="57F41101" w14:textId="77777777" w:rsidR="00D95E2A" w:rsidRPr="00BC796D" w:rsidRDefault="00D95E2A" w:rsidP="00D95E2A">
      <w:pPr>
        <w:pStyle w:val="PSDS-CorpodeTexto0"/>
        <w:rPr>
          <w:rFonts w:ascii="Times New Roman" w:hAnsi="Times New Roman"/>
        </w:rPr>
      </w:pPr>
    </w:p>
    <w:p w14:paraId="493D40FC" w14:textId="77777777" w:rsidR="00D95E2A" w:rsidRPr="00BC796D" w:rsidRDefault="00D95E2A" w:rsidP="00D95E2A">
      <w:pPr>
        <w:ind w:left="709"/>
        <w:rPr>
          <w:szCs w:val="20"/>
        </w:rPr>
      </w:pPr>
      <w:r w:rsidRPr="00BC796D">
        <w:rPr>
          <w:szCs w:val="20"/>
        </w:rPr>
        <w:t>As rotinas de validação são executadas em níveis:</w:t>
      </w:r>
    </w:p>
    <w:p w14:paraId="4DF2D36B" w14:textId="77777777" w:rsidR="00D95E2A" w:rsidRPr="00BC796D" w:rsidRDefault="00D95E2A" w:rsidP="00D95E2A">
      <w:pPr>
        <w:ind w:left="709"/>
        <w:rPr>
          <w:szCs w:val="20"/>
        </w:rPr>
      </w:pPr>
    </w:p>
    <w:p w14:paraId="77A5A1D5" w14:textId="77777777" w:rsidR="00D95E2A" w:rsidRPr="00BC796D" w:rsidRDefault="00D95E2A" w:rsidP="00D95E2A">
      <w:pPr>
        <w:ind w:left="1136"/>
        <w:rPr>
          <w:szCs w:val="20"/>
        </w:rPr>
      </w:pPr>
      <w:r w:rsidRPr="00BC796D">
        <w:rPr>
          <w:szCs w:val="20"/>
          <w:u w:val="single"/>
        </w:rPr>
        <w:t>Nível 1 – Validações de estrutura – utilizado na importação e edição</w:t>
      </w:r>
      <w:r w:rsidRPr="00BC796D">
        <w:rPr>
          <w:szCs w:val="20"/>
        </w:rPr>
        <w:t>:</w:t>
      </w:r>
    </w:p>
    <w:p w14:paraId="283E7326" w14:textId="77777777" w:rsidR="00D95E2A" w:rsidRPr="00BC796D" w:rsidRDefault="00D95E2A" w:rsidP="00D95E2A">
      <w:pPr>
        <w:widowControl w:val="0"/>
        <w:numPr>
          <w:ilvl w:val="0"/>
          <w:numId w:val="13"/>
        </w:numPr>
        <w:tabs>
          <w:tab w:val="clear" w:pos="1212"/>
          <w:tab w:val="num" w:pos="1639"/>
        </w:tabs>
        <w:autoSpaceDE w:val="0"/>
        <w:autoSpaceDN w:val="0"/>
        <w:adjustRightInd w:val="0"/>
        <w:ind w:left="1639"/>
        <w:rPr>
          <w:szCs w:val="20"/>
        </w:rPr>
      </w:pPr>
      <w:r w:rsidRPr="00BC796D">
        <w:rPr>
          <w:b/>
          <w:bCs/>
          <w:szCs w:val="20"/>
        </w:rPr>
        <w:t>Validação de Estrutura - Nível 1.1</w:t>
      </w:r>
      <w:r w:rsidRPr="00BC796D">
        <w:rPr>
          <w:szCs w:val="20"/>
        </w:rPr>
        <w:t xml:space="preserve"> – Os erros encontrados interrompem o processo de importação, pois impedem a determinação da estrutura da escrituração. </w:t>
      </w:r>
    </w:p>
    <w:p w14:paraId="7ED43B90" w14:textId="77777777" w:rsidR="00D95E2A" w:rsidRPr="00BC796D" w:rsidRDefault="00D95E2A" w:rsidP="00D95E2A">
      <w:pPr>
        <w:widowControl w:val="0"/>
        <w:numPr>
          <w:ilvl w:val="0"/>
          <w:numId w:val="13"/>
        </w:numPr>
        <w:tabs>
          <w:tab w:val="clear" w:pos="1212"/>
          <w:tab w:val="num" w:pos="1639"/>
        </w:tabs>
        <w:autoSpaceDE w:val="0"/>
        <w:autoSpaceDN w:val="0"/>
        <w:adjustRightInd w:val="0"/>
        <w:ind w:left="1639"/>
        <w:rPr>
          <w:szCs w:val="20"/>
        </w:rPr>
      </w:pPr>
      <w:r w:rsidRPr="00BC796D">
        <w:rPr>
          <w:b/>
          <w:bCs/>
          <w:szCs w:val="20"/>
        </w:rPr>
        <w:t>Validação de Estrutura - Nível 1.2</w:t>
      </w:r>
      <w:r w:rsidRPr="00BC796D">
        <w:rPr>
          <w:szCs w:val="20"/>
        </w:rPr>
        <w:t xml:space="preserve"> – Os erros encontrados impedem a importação mas permitem a continuidade das validações.</w:t>
      </w:r>
    </w:p>
    <w:p w14:paraId="2EFDFD72" w14:textId="77777777" w:rsidR="00D95E2A" w:rsidRPr="00BC796D" w:rsidRDefault="00D95E2A" w:rsidP="00D95E2A">
      <w:pPr>
        <w:ind w:left="1136"/>
        <w:rPr>
          <w:szCs w:val="20"/>
        </w:rPr>
      </w:pPr>
    </w:p>
    <w:p w14:paraId="60F0DB40" w14:textId="77777777" w:rsidR="00D95E2A" w:rsidRPr="00BC796D" w:rsidRDefault="00D95E2A" w:rsidP="00D95E2A">
      <w:pPr>
        <w:ind w:left="1136"/>
        <w:rPr>
          <w:szCs w:val="20"/>
        </w:rPr>
      </w:pPr>
      <w:r w:rsidRPr="00BC796D">
        <w:rPr>
          <w:szCs w:val="20"/>
          <w:u w:val="single"/>
        </w:rPr>
        <w:t>Nível 2 – Validações de campos</w:t>
      </w:r>
      <w:r w:rsidRPr="00BC796D">
        <w:rPr>
          <w:szCs w:val="20"/>
        </w:rPr>
        <w:t>:</w:t>
      </w:r>
    </w:p>
    <w:p w14:paraId="1318021D" w14:textId="77777777" w:rsidR="00D95E2A" w:rsidRPr="00BC796D" w:rsidRDefault="00D95E2A" w:rsidP="00D95E2A">
      <w:pPr>
        <w:widowControl w:val="0"/>
        <w:numPr>
          <w:ilvl w:val="0"/>
          <w:numId w:val="14"/>
        </w:numPr>
        <w:tabs>
          <w:tab w:val="clear" w:pos="1212"/>
          <w:tab w:val="num" w:pos="1639"/>
        </w:tabs>
        <w:autoSpaceDE w:val="0"/>
        <w:autoSpaceDN w:val="0"/>
        <w:adjustRightInd w:val="0"/>
        <w:ind w:left="1639"/>
        <w:rPr>
          <w:szCs w:val="20"/>
        </w:rPr>
      </w:pPr>
      <w:r w:rsidRPr="00BC796D">
        <w:rPr>
          <w:b/>
          <w:bCs/>
          <w:szCs w:val="20"/>
        </w:rPr>
        <w:t xml:space="preserve">Validação de Campos - Nível 2 </w:t>
      </w:r>
      <w:r w:rsidRPr="00BC796D">
        <w:rPr>
          <w:szCs w:val="20"/>
        </w:rPr>
        <w:t>- Utilizada na edição e verificação de pendências.</w:t>
      </w:r>
    </w:p>
    <w:p w14:paraId="1B15E08A" w14:textId="77777777" w:rsidR="00D95E2A" w:rsidRPr="00BC796D" w:rsidRDefault="00D95E2A" w:rsidP="00D95E2A">
      <w:pPr>
        <w:ind w:left="1136"/>
        <w:rPr>
          <w:szCs w:val="20"/>
        </w:rPr>
      </w:pPr>
    </w:p>
    <w:p w14:paraId="3153C4FB" w14:textId="77777777" w:rsidR="00D95E2A" w:rsidRPr="00BC796D" w:rsidRDefault="00D95E2A" w:rsidP="00D95E2A">
      <w:pPr>
        <w:ind w:left="1136"/>
        <w:rPr>
          <w:szCs w:val="20"/>
          <w:u w:val="single"/>
        </w:rPr>
      </w:pPr>
      <w:r w:rsidRPr="00BC796D">
        <w:rPr>
          <w:szCs w:val="20"/>
          <w:u w:val="single"/>
        </w:rPr>
        <w:t>Nível 3 – Validações entre registros:</w:t>
      </w:r>
    </w:p>
    <w:p w14:paraId="75B8A985" w14:textId="77777777" w:rsidR="00D95E2A" w:rsidRPr="00BC796D" w:rsidRDefault="00D95E2A" w:rsidP="00D95E2A">
      <w:pPr>
        <w:widowControl w:val="0"/>
        <w:numPr>
          <w:ilvl w:val="0"/>
          <w:numId w:val="14"/>
        </w:numPr>
        <w:tabs>
          <w:tab w:val="clear" w:pos="1212"/>
          <w:tab w:val="num" w:pos="1639"/>
        </w:tabs>
        <w:autoSpaceDE w:val="0"/>
        <w:autoSpaceDN w:val="0"/>
        <w:adjustRightInd w:val="0"/>
        <w:ind w:left="1639"/>
        <w:rPr>
          <w:szCs w:val="20"/>
        </w:rPr>
      </w:pPr>
      <w:r w:rsidRPr="00BC796D">
        <w:rPr>
          <w:b/>
          <w:bCs/>
          <w:szCs w:val="20"/>
        </w:rPr>
        <w:t>Validação de Registros - Nível 3</w:t>
      </w:r>
      <w:r w:rsidRPr="00BC796D">
        <w:rPr>
          <w:szCs w:val="20"/>
        </w:rPr>
        <w:t xml:space="preserve"> – Utilizada somente na verificação de pendencias.</w:t>
      </w:r>
    </w:p>
    <w:p w14:paraId="484C5970" w14:textId="77777777" w:rsidR="00D95E2A" w:rsidRPr="00BC796D" w:rsidRDefault="00D95E2A" w:rsidP="00D95E2A">
      <w:pPr>
        <w:ind w:left="709"/>
        <w:rPr>
          <w:szCs w:val="20"/>
        </w:rPr>
      </w:pPr>
    </w:p>
    <w:p w14:paraId="0ED98A86" w14:textId="77777777" w:rsidR="003A387F" w:rsidRPr="00BC796D" w:rsidRDefault="003A387F">
      <w:pPr>
        <w:spacing w:after="200" w:line="276" w:lineRule="auto"/>
        <w:rPr>
          <w:rFonts w:cs="Arial"/>
          <w:b/>
          <w:bCs/>
          <w:iCs/>
          <w:color w:val="0000CC"/>
          <w:szCs w:val="28"/>
        </w:rPr>
      </w:pPr>
      <w:r w:rsidRPr="00BC796D">
        <w:br w:type="page"/>
      </w:r>
    </w:p>
    <w:p w14:paraId="340FFCEC" w14:textId="348FE1E3" w:rsidR="00D95E2A" w:rsidRPr="00BC796D" w:rsidRDefault="00D95E2A" w:rsidP="007553A7">
      <w:pPr>
        <w:pStyle w:val="Ttulo2"/>
      </w:pPr>
      <w:bookmarkStart w:id="52" w:name="_Toc532980349"/>
      <w:r w:rsidRPr="00BC796D">
        <w:lastRenderedPageBreak/>
        <w:t>Seção 3.1. Regras de Validação de Estrutura – Nível 1.1</w:t>
      </w:r>
      <w:bookmarkEnd w:id="52"/>
    </w:p>
    <w:p w14:paraId="6466BE67"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Os erros encontrados não permitem a seleção de blocos para importação.</w:t>
      </w:r>
    </w:p>
    <w:p w14:paraId="199A17D7"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BC796D"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BC796D" w:rsidRDefault="00D95E2A" w:rsidP="00295379">
            <w:pPr>
              <w:pStyle w:val="PSDS-CorpodeTexto0"/>
              <w:jc w:val="center"/>
              <w:rPr>
                <w:rFonts w:ascii="Times New Roman" w:hAnsi="Times New Roman"/>
                <w:b/>
                <w:bCs/>
              </w:rPr>
            </w:pPr>
            <w:r w:rsidRPr="00BC796D">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Tipo</w:t>
            </w:r>
          </w:p>
        </w:tc>
      </w:tr>
      <w:tr w:rsidR="00D95E2A" w:rsidRPr="00BC796D"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BC796D" w:rsidRDefault="00D95E2A" w:rsidP="00295379">
            <w:pPr>
              <w:pStyle w:val="PSDS-CorpodeTexto0"/>
              <w:numPr>
                <w:ilvl w:val="0"/>
                <w:numId w:val="11"/>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BC796D" w:rsidRDefault="00D95E2A" w:rsidP="00295379">
            <w:pPr>
              <w:tabs>
                <w:tab w:val="left" w:pos="720"/>
              </w:tabs>
              <w:jc w:val="both"/>
              <w:rPr>
                <w:szCs w:val="20"/>
              </w:rPr>
            </w:pPr>
            <w:r w:rsidRPr="00BC796D">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BC796D" w:rsidRDefault="00D95E2A" w:rsidP="00295379">
            <w:pPr>
              <w:pStyle w:val="PSDS-CorpodeTexto0"/>
              <w:jc w:val="both"/>
              <w:rPr>
                <w:rFonts w:ascii="Times New Roman" w:hAnsi="Times New Roman"/>
              </w:rPr>
            </w:pPr>
            <w:r w:rsidRPr="00BC796D">
              <w:rPr>
                <w:rFonts w:ascii="Times New Roman" w:hAnsi="Times New Roman"/>
              </w:rPr>
              <w:t>O erro ocorre quando 0000.</w:t>
            </w:r>
            <w:r w:rsidRPr="00BC796D">
              <w:rPr>
                <w:rFonts w:ascii="Times New Roman" w:hAnsi="Times New Roman"/>
                <w:lang w:val="pt-PT"/>
              </w:rPr>
              <w:t>SIT_ESPECIAL</w:t>
            </w:r>
            <w:r w:rsidRPr="00BC796D">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lang w:eastAsia="en-US"/>
              </w:rPr>
              <w:t>REGRA_DT_INICIO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BC796D" w:rsidRDefault="00D95E2A" w:rsidP="00295379">
            <w:pPr>
              <w:pStyle w:val="alnea0"/>
            </w:pPr>
            <w:r w:rsidRPr="00BC796D">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BC796D" w:rsidRDefault="00D95E2A" w:rsidP="00295379">
            <w:pPr>
              <w:pStyle w:val="PSDS-CorpodeTexto0"/>
              <w:jc w:val="both"/>
              <w:rPr>
                <w:rFonts w:ascii="Times New Roman" w:hAnsi="Times New Roman"/>
              </w:rPr>
            </w:pPr>
            <w:r w:rsidRPr="00BC796D">
              <w:rPr>
                <w:rFonts w:ascii="Times New Roman" w:hAnsi="Times New Roman"/>
              </w:rPr>
              <w:t xml:space="preserve">O erro ocorre quando </w:t>
            </w:r>
            <w:r w:rsidRPr="00BC796D">
              <w:rPr>
                <w:rFonts w:ascii="Times New Roman" w:hAnsi="Times New Roman"/>
                <w:lang w:val="pt-PT"/>
              </w:rPr>
              <w:t>IND_SIT_INI_PER</w:t>
            </w:r>
            <w:r w:rsidRPr="00BC796D">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BC796D" w:rsidRDefault="00D95E2A" w:rsidP="00295379">
            <w:pPr>
              <w:pStyle w:val="PSDS-CorpodeTexto0"/>
              <w:jc w:val="center"/>
              <w:rPr>
                <w:rFonts w:ascii="Times New Roman" w:hAnsi="Times New Roman"/>
                <w:lang w:eastAsia="en-US"/>
              </w:rPr>
            </w:pPr>
            <w:r w:rsidRPr="00BC796D">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BC796D" w:rsidRDefault="00D95E2A" w:rsidP="00295379">
            <w:pPr>
              <w:jc w:val="both"/>
              <w:rPr>
                <w:szCs w:val="20"/>
              </w:rPr>
            </w:pPr>
            <w:r w:rsidRPr="00BC796D">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BC796D" w:rsidRDefault="00D95E2A" w:rsidP="00295379">
            <w:pPr>
              <w:jc w:val="both"/>
              <w:rPr>
                <w:szCs w:val="20"/>
              </w:rPr>
            </w:pPr>
            <w:r w:rsidRPr="00BC796D">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BC796D" w:rsidRDefault="00D95E2A" w:rsidP="00295379">
            <w:pPr>
              <w:jc w:val="both"/>
              <w:rPr>
                <w:szCs w:val="20"/>
              </w:rPr>
            </w:pPr>
            <w:r w:rsidRPr="00BC796D">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BC796D" w:rsidRDefault="00D95E2A" w:rsidP="00295379">
            <w:pPr>
              <w:jc w:val="both"/>
              <w:rPr>
                <w:szCs w:val="20"/>
              </w:rPr>
            </w:pPr>
            <w:r w:rsidRPr="00BC796D">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BC796D" w:rsidRDefault="00D95E2A" w:rsidP="00295379">
            <w:pPr>
              <w:jc w:val="both"/>
              <w:rPr>
                <w:szCs w:val="20"/>
              </w:rPr>
            </w:pPr>
            <w:r w:rsidRPr="00BC796D">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BC796D" w:rsidRDefault="00D95E2A" w:rsidP="00295379">
            <w:pPr>
              <w:jc w:val="both"/>
              <w:rPr>
                <w:szCs w:val="20"/>
              </w:rPr>
            </w:pPr>
            <w:r w:rsidRPr="00BC796D">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BC796D" w:rsidRDefault="00D95E2A" w:rsidP="00295379">
            <w:pPr>
              <w:jc w:val="both"/>
              <w:rPr>
                <w:szCs w:val="20"/>
              </w:rPr>
            </w:pPr>
            <w:r w:rsidRPr="00BC796D">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BC796D" w:rsidRDefault="00D95E2A" w:rsidP="00295379">
            <w:pPr>
              <w:jc w:val="both"/>
              <w:rPr>
                <w:szCs w:val="20"/>
              </w:rPr>
            </w:pPr>
            <w:r w:rsidRPr="00BC796D">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BC796D" w:rsidRDefault="00D95E2A" w:rsidP="00295379">
            <w:pPr>
              <w:jc w:val="both"/>
              <w:rPr>
                <w:szCs w:val="20"/>
              </w:rPr>
            </w:pPr>
            <w:r w:rsidRPr="00BC796D">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BC796D" w:rsidRDefault="00D95E2A" w:rsidP="00295379">
            <w:pPr>
              <w:jc w:val="both"/>
              <w:rPr>
                <w:szCs w:val="20"/>
              </w:rPr>
            </w:pPr>
            <w:r w:rsidRPr="00BC796D">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BC796D" w:rsidRDefault="00D95E2A" w:rsidP="00295379">
            <w:pPr>
              <w:jc w:val="both"/>
              <w:rPr>
                <w:szCs w:val="20"/>
              </w:rPr>
            </w:pPr>
            <w:r w:rsidRPr="00BC796D">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BC796D" w:rsidRDefault="00D95E2A" w:rsidP="00295379">
            <w:pPr>
              <w:jc w:val="both"/>
              <w:rPr>
                <w:szCs w:val="20"/>
              </w:rPr>
            </w:pPr>
            <w:r w:rsidRPr="00BC796D">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BC796D" w:rsidRDefault="00D95E2A" w:rsidP="00295379">
            <w:pPr>
              <w:pStyle w:val="PSDS-CorpodeTexto0"/>
              <w:jc w:val="center"/>
              <w:rPr>
                <w:rFonts w:ascii="Times New Roman" w:hAnsi="Times New Roman"/>
                <w:lang w:val="pt-PT"/>
              </w:rPr>
            </w:pPr>
            <w:r w:rsidRPr="00BC796D">
              <w:rPr>
                <w:rFonts w:ascii="Times New Roman" w:hAnsi="Times New Roman"/>
                <w:lang w:val="pt-PT"/>
              </w:rPr>
              <w:t>Erro</w:t>
            </w:r>
          </w:p>
        </w:tc>
      </w:tr>
      <w:tr w:rsidR="00D95E2A" w:rsidRPr="00BC796D"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BC796D" w:rsidRDefault="00D95E2A" w:rsidP="00295379">
            <w:pPr>
              <w:jc w:val="both"/>
              <w:rPr>
                <w:szCs w:val="20"/>
              </w:rPr>
            </w:pPr>
            <w:r w:rsidRPr="00BC796D">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BC796D" w:rsidRDefault="00D95E2A" w:rsidP="00295379">
            <w:pPr>
              <w:pStyle w:val="PSDS-CorpodeTexto0"/>
              <w:jc w:val="both"/>
              <w:rPr>
                <w:rFonts w:ascii="Times New Roman" w:hAnsi="Times New Roman"/>
              </w:rPr>
            </w:pPr>
            <w:r w:rsidRPr="00BC796D">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BC796D"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BC796D" w:rsidRDefault="00D95E2A" w:rsidP="00295379">
            <w:pPr>
              <w:pStyle w:val="PSDS-CorpodeTexto0"/>
              <w:jc w:val="center"/>
              <w:rPr>
                <w:rFonts w:ascii="Times New Roman" w:hAnsi="Times New Roman"/>
                <w:lang w:val="pt-PT"/>
              </w:rPr>
            </w:pPr>
            <w:r w:rsidRPr="00BC796D">
              <w:rPr>
                <w:rFonts w:ascii="Times New Roman" w:hAnsi="Times New Roman"/>
              </w:rPr>
              <w:t>Erro</w:t>
            </w:r>
          </w:p>
        </w:tc>
      </w:tr>
      <w:tr w:rsidR="00D95E2A" w:rsidRPr="00BC796D"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BC796D" w:rsidRDefault="00D95E2A" w:rsidP="00295379">
            <w:pPr>
              <w:pStyle w:val="PSDS-CorpodeTexto0"/>
              <w:jc w:val="center"/>
              <w:rPr>
                <w:rFonts w:ascii="Times New Roman" w:hAnsi="Times New Roman"/>
                <w:lang w:val="pt-PT"/>
              </w:rPr>
            </w:pPr>
            <w:r w:rsidRPr="00BC796D">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BC796D" w:rsidRDefault="00D95E2A" w:rsidP="00295379">
            <w:pPr>
              <w:jc w:val="both"/>
              <w:rPr>
                <w:szCs w:val="20"/>
                <w:lang w:val="pt-PT"/>
              </w:rPr>
            </w:pPr>
            <w:r w:rsidRPr="00BC796D">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BC796D" w:rsidRDefault="00D95E2A" w:rsidP="00295379">
            <w:pPr>
              <w:jc w:val="both"/>
              <w:rPr>
                <w:szCs w:val="20"/>
                <w:lang w:val="pt-PT"/>
              </w:rPr>
            </w:pPr>
            <w:r w:rsidRPr="00BC796D">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BC796D" w:rsidRDefault="00D95E2A" w:rsidP="002F62B5">
            <w:pPr>
              <w:pStyle w:val="PSDS-CorpodeTexto0"/>
              <w:jc w:val="center"/>
              <w:rPr>
                <w:rFonts w:ascii="Times New Roman" w:hAnsi="Times New Roman"/>
                <w:lang w:val="pt-PT"/>
              </w:rPr>
            </w:pPr>
            <w:r w:rsidRPr="00BC796D">
              <w:rPr>
                <w:rFonts w:ascii="Times New Roman" w:hAnsi="Times New Roman"/>
                <w:lang w:val="pt-PT"/>
              </w:rPr>
              <w:t>E</w:t>
            </w:r>
            <w:r w:rsidR="002F62B5" w:rsidRPr="00BC796D">
              <w:rPr>
                <w:rFonts w:ascii="Times New Roman" w:hAnsi="Times New Roman"/>
                <w:lang w:val="pt-PT"/>
              </w:rPr>
              <w:t>rro</w:t>
            </w:r>
          </w:p>
        </w:tc>
      </w:tr>
    </w:tbl>
    <w:p w14:paraId="105347F2"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p w14:paraId="0DED6B9C" w14:textId="77777777" w:rsidR="003A387F" w:rsidRPr="00BC796D" w:rsidRDefault="003A387F">
      <w:pPr>
        <w:spacing w:after="200" w:line="276" w:lineRule="auto"/>
        <w:rPr>
          <w:rFonts w:cs="Arial"/>
          <w:b/>
          <w:bCs/>
          <w:iCs/>
          <w:color w:val="0000CC"/>
          <w:szCs w:val="28"/>
        </w:rPr>
      </w:pPr>
      <w:r w:rsidRPr="00BC796D">
        <w:br w:type="page"/>
      </w:r>
    </w:p>
    <w:p w14:paraId="65FBD319" w14:textId="4AA3EDFA" w:rsidR="00D95E2A" w:rsidRPr="00BC796D" w:rsidRDefault="00D95E2A" w:rsidP="00C1043C">
      <w:pPr>
        <w:pStyle w:val="Ttulo2"/>
      </w:pPr>
      <w:bookmarkStart w:id="53" w:name="_Toc532980350"/>
      <w:r w:rsidRPr="00BC796D">
        <w:lastRenderedPageBreak/>
        <w:t>Seção 3.2. Regras de Validação de Estrutura – Nível 1.2, Regras de Validação de Campos – Nível 2 e Regras de Validação de Registros – Nível 3</w:t>
      </w:r>
      <w:bookmarkEnd w:id="53"/>
    </w:p>
    <w:p w14:paraId="08DE4B2A"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Todas essas regras de validação </w:t>
      </w:r>
      <w:r w:rsidR="002F62B5" w:rsidRPr="00BC796D">
        <w:rPr>
          <w:rFonts w:ascii="Times New Roman" w:hAnsi="Times New Roman" w:cs="Times New Roman"/>
          <w:szCs w:val="20"/>
        </w:rPr>
        <w:t xml:space="preserve">são </w:t>
      </w:r>
      <w:r w:rsidRPr="00BC796D">
        <w:rPr>
          <w:rFonts w:ascii="Times New Roman" w:hAnsi="Times New Roman" w:cs="Times New Roman"/>
          <w:szCs w:val="20"/>
        </w:rPr>
        <w:t>apresentadas nos próprios registros do leiaute da ECF</w:t>
      </w:r>
      <w:r w:rsidR="008437E1" w:rsidRPr="00BC796D">
        <w:rPr>
          <w:rFonts w:ascii="Times New Roman" w:hAnsi="Times New Roman" w:cs="Times New Roman"/>
          <w:szCs w:val="20"/>
        </w:rPr>
        <w:t xml:space="preserve">, com exceção das regras das tabelas dinâmicas, que constam no próprio diretório do programa da ECF, em </w:t>
      </w:r>
      <w:r w:rsidR="009B5398" w:rsidRPr="00BC796D">
        <w:rPr>
          <w:rFonts w:ascii="Times New Roman" w:hAnsi="Times New Roman" w:cs="Times New Roman"/>
          <w:szCs w:val="20"/>
        </w:rPr>
        <w:t>C:\Arquivos de Programas RFB\Programas SPED\ECF\recursos\tabelas.</w:t>
      </w:r>
    </w:p>
    <w:p w14:paraId="4BDC04C5"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1BC08886"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Exemplo: Regras da tabela dinâmica M300A – Arquivo: 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M300_A_REGRAS$7$10772</w:t>
      </w:r>
    </w:p>
    <w:p w14:paraId="3F3CA3B8"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Entendendo no nome dos arquivos de tabelas dinâmicas e regras:</w:t>
      </w:r>
    </w:p>
    <w:p w14:paraId="013B9D77"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2017: Identifica o ano-calendário.</w:t>
      </w:r>
    </w:p>
    <w:p w14:paraId="186679C5"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SPEDECF_DINAMICA_M300_A: Identifica a tabela dinâmica (M300A);</w:t>
      </w:r>
    </w:p>
    <w:p w14:paraId="57D588F0"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7$10772: Identifica a versão do arquivo.</w:t>
      </w:r>
    </w:p>
    <w:p w14:paraId="6894E29E"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Pr="00BC796D" w:rsidRDefault="00BB704F" w:rsidP="00EC2D50">
      <w:pPr>
        <w:pStyle w:val="Ttulo1"/>
      </w:pPr>
      <w:r w:rsidRPr="00BC796D">
        <w:br w:type="page"/>
      </w:r>
    </w:p>
    <w:p w14:paraId="190D2F11" w14:textId="77777777" w:rsidR="004E70A7" w:rsidRPr="00BC796D" w:rsidRDefault="004E70A7" w:rsidP="00EC2D50">
      <w:pPr>
        <w:pStyle w:val="Ttulo1"/>
      </w:pPr>
      <w:bookmarkStart w:id="54" w:name="_Toc532980351"/>
      <w:r w:rsidRPr="00BC796D">
        <w:lastRenderedPageBreak/>
        <w:t xml:space="preserve">Capítulo </w:t>
      </w:r>
      <w:r w:rsidR="00D95E2A" w:rsidRPr="00BC796D">
        <w:t>4</w:t>
      </w:r>
      <w:r w:rsidRPr="00BC796D">
        <w:t xml:space="preserve"> – </w:t>
      </w:r>
      <w:r w:rsidR="0005364A" w:rsidRPr="00BC796D">
        <w:t xml:space="preserve">Blocos e </w:t>
      </w:r>
      <w:r w:rsidR="005953BF" w:rsidRPr="00BC796D">
        <w:t>Registro</w:t>
      </w:r>
      <w:r w:rsidRPr="00BC796D">
        <w:t xml:space="preserve">s da </w:t>
      </w:r>
      <w:r w:rsidR="0081506D" w:rsidRPr="00BC796D">
        <w:t>ECF</w:t>
      </w:r>
      <w:bookmarkEnd w:id="54"/>
    </w:p>
    <w:p w14:paraId="29D35C18" w14:textId="77777777" w:rsidR="004E70A7" w:rsidRPr="00BC796D" w:rsidRDefault="004E70A7" w:rsidP="00EC2D50">
      <w:pPr>
        <w:pStyle w:val="Corpodetexto"/>
        <w:spacing w:line="240" w:lineRule="auto"/>
        <w:rPr>
          <w:rFonts w:ascii="Times New Roman" w:hAnsi="Times New Roman"/>
          <w:szCs w:val="20"/>
        </w:rPr>
      </w:pPr>
    </w:p>
    <w:p w14:paraId="2C80D20C" w14:textId="77777777" w:rsidR="008D654E" w:rsidRPr="00BC796D" w:rsidRDefault="00D95E2A" w:rsidP="00C1043C">
      <w:pPr>
        <w:pStyle w:val="Ttulo2"/>
      </w:pPr>
      <w:bookmarkStart w:id="55" w:name="_Toc532980352"/>
      <w:r w:rsidRPr="00BC796D">
        <w:t>4</w:t>
      </w:r>
      <w:r w:rsidR="00403830" w:rsidRPr="00BC796D">
        <w:t>.1</w:t>
      </w:r>
      <w:r w:rsidR="007D1581" w:rsidRPr="00BC796D">
        <w:t>.</w:t>
      </w:r>
      <w:r w:rsidR="008D654E" w:rsidRPr="00BC796D">
        <w:t xml:space="preserve"> Blocos do Arquivo</w:t>
      </w:r>
      <w:bookmarkEnd w:id="55"/>
    </w:p>
    <w:p w14:paraId="6506DB37" w14:textId="77777777" w:rsidR="008D654E" w:rsidRPr="00BC796D" w:rsidRDefault="008D654E" w:rsidP="00EC2D50">
      <w:pPr>
        <w:pStyle w:val="Corpodetexto"/>
        <w:spacing w:line="240" w:lineRule="auto"/>
        <w:rPr>
          <w:rFonts w:ascii="Times New Roman" w:hAnsi="Times New Roman"/>
          <w:szCs w:val="20"/>
        </w:rPr>
      </w:pPr>
    </w:p>
    <w:p w14:paraId="5314CA69" w14:textId="77777777" w:rsidR="00FC5876" w:rsidRPr="00BC796D" w:rsidRDefault="0005364A" w:rsidP="008A084B">
      <w:pPr>
        <w:pStyle w:val="Corpodetexto"/>
        <w:spacing w:line="240" w:lineRule="auto"/>
        <w:ind w:firstLine="708"/>
        <w:rPr>
          <w:rFonts w:ascii="Times New Roman" w:hAnsi="Times New Roman"/>
          <w:szCs w:val="20"/>
        </w:rPr>
      </w:pPr>
      <w:r w:rsidRPr="00BC796D">
        <w:rPr>
          <w:rFonts w:ascii="Times New Roman" w:hAnsi="Times New Roman"/>
          <w:szCs w:val="20"/>
        </w:rPr>
        <w:t xml:space="preserve">Entre o </w:t>
      </w:r>
      <w:r w:rsidR="005953BF" w:rsidRPr="00BC796D">
        <w:rPr>
          <w:rFonts w:ascii="Times New Roman" w:hAnsi="Times New Roman"/>
          <w:szCs w:val="20"/>
        </w:rPr>
        <w:t>registro</w:t>
      </w:r>
      <w:r w:rsidRPr="00BC796D">
        <w:rPr>
          <w:rFonts w:ascii="Times New Roman" w:hAnsi="Times New Roman"/>
          <w:szCs w:val="20"/>
        </w:rPr>
        <w:t xml:space="preserve"> inicial e o </w:t>
      </w:r>
      <w:r w:rsidR="005953BF" w:rsidRPr="00BC796D">
        <w:rPr>
          <w:rFonts w:ascii="Times New Roman" w:hAnsi="Times New Roman"/>
          <w:szCs w:val="20"/>
        </w:rPr>
        <w:t>registro</w:t>
      </w:r>
      <w:r w:rsidRPr="00BC796D">
        <w:rPr>
          <w:rFonts w:ascii="Times New Roman" w:hAnsi="Times New Roman"/>
          <w:szCs w:val="20"/>
        </w:rPr>
        <w:t xml:space="preserve"> final, o arquivo digital é constituído de blocos, referindo-se cada um deles a um agrupamento de informações.</w:t>
      </w:r>
    </w:p>
    <w:p w14:paraId="5FA5FA88" w14:textId="77777777" w:rsidR="008A084B" w:rsidRPr="00BC796D" w:rsidRDefault="008A084B" w:rsidP="008A084B">
      <w:pPr>
        <w:pStyle w:val="Corpodetexto"/>
        <w:spacing w:line="240" w:lineRule="auto"/>
        <w:ind w:firstLine="708"/>
        <w:rPr>
          <w:rFonts w:ascii="Times New Roman" w:hAnsi="Times New Roman"/>
          <w:szCs w:val="20"/>
        </w:rPr>
      </w:pPr>
    </w:p>
    <w:p w14:paraId="7D890BD1" w14:textId="77777777" w:rsidR="00FC5876" w:rsidRPr="00BC796D" w:rsidRDefault="0025236D" w:rsidP="0025236D">
      <w:pPr>
        <w:pStyle w:val="Corpodetexto"/>
        <w:spacing w:line="240" w:lineRule="auto"/>
        <w:ind w:firstLine="708"/>
        <w:rPr>
          <w:rFonts w:ascii="Times New Roman" w:hAnsi="Times New Roman"/>
          <w:b/>
          <w:szCs w:val="20"/>
        </w:rPr>
      </w:pPr>
      <w:r w:rsidRPr="00BC796D">
        <w:rPr>
          <w:rFonts w:ascii="Times New Roman" w:hAnsi="Times New Roman"/>
          <w:b/>
          <w:szCs w:val="20"/>
        </w:rPr>
        <w:t>Relação de Blocos:</w:t>
      </w:r>
    </w:p>
    <w:p w14:paraId="0D975E05" w14:textId="77777777" w:rsidR="005C0EA6" w:rsidRPr="00BC796D"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BC796D"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 do Bloco</w:t>
            </w:r>
          </w:p>
        </w:tc>
      </w:tr>
      <w:tr w:rsidR="00A906CD" w:rsidRPr="00BC796D" w14:paraId="767DFA9B"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3C9021"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shd w:val="clear" w:color="auto" w:fill="auto"/>
            <w:vAlign w:val="center"/>
            <w:hideMark/>
          </w:tcPr>
          <w:p w14:paraId="1C721E61"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shd w:val="clear" w:color="auto" w:fill="auto"/>
            <w:vAlign w:val="center"/>
            <w:hideMark/>
          </w:tcPr>
          <w:p w14:paraId="6104214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bre o arquivo, identifica a pessoa jurídica e referencia o período da ECF.</w:t>
            </w:r>
          </w:p>
        </w:tc>
      </w:tr>
      <w:tr w:rsidR="00A906CD" w:rsidRPr="00BC796D"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rmazena as informações do plano de contas e dos saldos mensais das ECD recuperadas. As ECD recuperadas devem corresponder ao período da ECF.</w:t>
            </w:r>
            <w:r w:rsidRPr="00BC796D">
              <w:rPr>
                <w:rFonts w:eastAsia="Times New Roman" w:cs="Times New Roman"/>
                <w:color w:val="000000"/>
                <w:szCs w:val="20"/>
                <w:lang w:eastAsia="pt-BR"/>
              </w:rPr>
              <w:br/>
              <w:t>Os seguintes registros da ECD são recuperados na ECF:</w:t>
            </w:r>
            <w:r w:rsidRPr="00BC796D">
              <w:rPr>
                <w:rFonts w:eastAsia="Times New Roman" w:cs="Times New Roman"/>
                <w:color w:val="000000"/>
                <w:szCs w:val="20"/>
                <w:lang w:eastAsia="pt-BR"/>
              </w:rPr>
              <w:br/>
              <w:t>- I050 – Plano de Contas</w:t>
            </w:r>
            <w:r w:rsidRPr="00BC796D">
              <w:rPr>
                <w:rFonts w:eastAsia="Times New Roman" w:cs="Times New Roman"/>
                <w:color w:val="000000"/>
                <w:szCs w:val="20"/>
                <w:lang w:eastAsia="pt-BR"/>
              </w:rPr>
              <w:br/>
              <w:t>- I051 – Mapeamento para o Plano de Contas Referencial</w:t>
            </w:r>
            <w:r w:rsidRPr="00BC796D">
              <w:rPr>
                <w:rFonts w:eastAsia="Times New Roman" w:cs="Times New Roman"/>
                <w:color w:val="000000"/>
                <w:szCs w:val="20"/>
                <w:lang w:eastAsia="pt-BR"/>
              </w:rPr>
              <w:br/>
              <w:t>- I053 – Subcontas Correlatas</w:t>
            </w:r>
            <w:r w:rsidRPr="00BC796D">
              <w:rPr>
                <w:rFonts w:eastAsia="Times New Roman" w:cs="Times New Roman"/>
                <w:color w:val="000000"/>
                <w:szCs w:val="20"/>
                <w:lang w:eastAsia="pt-BR"/>
              </w:rPr>
              <w:br/>
              <w:t>- I100 – Centro de Custos</w:t>
            </w:r>
            <w:r w:rsidRPr="00BC796D">
              <w:rPr>
                <w:rFonts w:eastAsia="Times New Roman" w:cs="Times New Roman"/>
                <w:color w:val="000000"/>
                <w:szCs w:val="20"/>
                <w:lang w:eastAsia="pt-BR"/>
              </w:rPr>
              <w:br/>
              <w:t>- I150 – Data dos Saldos Periódicos</w:t>
            </w:r>
            <w:r w:rsidRPr="00BC796D">
              <w:rPr>
                <w:rFonts w:eastAsia="Times New Roman" w:cs="Times New Roman"/>
                <w:color w:val="000000"/>
                <w:szCs w:val="20"/>
                <w:lang w:eastAsia="pt-BR"/>
              </w:rPr>
              <w:br/>
              <w:t>- I155 – Saldos Periódicos</w:t>
            </w:r>
            <w:r w:rsidRPr="00BC796D">
              <w:rPr>
                <w:rFonts w:eastAsia="Times New Roman" w:cs="Times New Roman"/>
                <w:color w:val="000000"/>
                <w:szCs w:val="20"/>
                <w:lang w:eastAsia="pt-BR"/>
              </w:rPr>
              <w:br/>
              <w:t>- I157 - Transferência de Saldos de Plano de Contas Anterior</w:t>
            </w:r>
            <w:r w:rsidRPr="00BC796D">
              <w:rPr>
                <w:rFonts w:eastAsia="Times New Roman" w:cs="Times New Roman"/>
                <w:color w:val="000000"/>
                <w:szCs w:val="20"/>
                <w:lang w:eastAsia="pt-BR"/>
              </w:rPr>
              <w:br/>
              <w:t>- I350 – Data da Apuração do Resultado</w:t>
            </w:r>
            <w:r w:rsidRPr="00BC796D">
              <w:rPr>
                <w:rFonts w:eastAsia="Times New Roman" w:cs="Times New Roman"/>
                <w:color w:val="000000"/>
                <w:szCs w:val="20"/>
                <w:lang w:eastAsia="pt-BR"/>
              </w:rPr>
              <w:br/>
              <w:t>- I355 – Saldos das Contas de Resultado Antes do Encerramento</w:t>
            </w:r>
            <w:r w:rsidRPr="00BC796D">
              <w:rPr>
                <w:rFonts w:eastAsia="Times New Roman" w:cs="Times New Roman"/>
                <w:color w:val="000000"/>
                <w:szCs w:val="20"/>
                <w:lang w:eastAsia="pt-BR"/>
              </w:rPr>
              <w:br/>
              <w:t>Estão obrigadas a efetuar a recuperação da ECD todas as pessoas jurídicas obrigadas a entregar a ECD, conforme Instrução Normativa RFB nº 1.420/2013 e alterações.</w:t>
            </w:r>
          </w:p>
        </w:tc>
      </w:tr>
      <w:tr w:rsidR="00A906CD" w:rsidRPr="00BC796D" w14:paraId="14B6434F" w14:textId="77777777" w:rsidTr="004C6DD8">
        <w:trPr>
          <w:trHeight w:val="10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907996"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shd w:val="clear" w:color="auto" w:fill="auto"/>
            <w:vAlign w:val="center"/>
            <w:hideMark/>
          </w:tcPr>
          <w:p w14:paraId="3B95589E"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auto" w:fill="auto"/>
            <w:vAlign w:val="center"/>
            <w:hideMark/>
          </w:tcPr>
          <w:p w14:paraId="6B75792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Armazena, da ECF recuperada do período imediatamente anterior, os saldos finais das contas referenciais e da parte B (do e-LALUR e e-LACS). </w:t>
            </w:r>
            <w:r w:rsidRPr="00BC796D">
              <w:rPr>
                <w:rFonts w:eastAsia="Times New Roman" w:cs="Times New Roman"/>
                <w:color w:val="000000"/>
                <w:szCs w:val="20"/>
                <w:lang w:eastAsia="pt-BR"/>
              </w:rPr>
              <w:br/>
              <w:t>Calcula os saldos contábeis de acordo com o período de apuração do tributo.</w:t>
            </w:r>
          </w:p>
        </w:tc>
      </w:tr>
      <w:tr w:rsidR="00A906CD" w:rsidRPr="00BC796D"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 mapeamento do plano de contas contábil para o plano de contas referencial.</w:t>
            </w:r>
            <w:r w:rsidRPr="00BC796D">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BC796D"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s saldos das contas contábeis patrimoniais e de resultado por período de apuração e o seu mapeamento para as contas referenciais.</w:t>
            </w:r>
            <w:r w:rsidRPr="00BC796D">
              <w:rPr>
                <w:rFonts w:eastAsia="Times New Roman" w:cs="Times New Roman"/>
                <w:color w:val="000000"/>
                <w:szCs w:val="20"/>
                <w:lang w:eastAsia="pt-BR"/>
              </w:rPr>
              <w:br/>
              <w:t>Caso haja recuperação da ECD, o bloco K pode ser construído automaticamente e é permitida a sua edição.</w:t>
            </w:r>
            <w:r w:rsidRPr="00BC796D">
              <w:rPr>
                <w:rFonts w:eastAsia="Times New Roman" w:cs="Times New Roman"/>
                <w:color w:val="000000"/>
                <w:szCs w:val="20"/>
                <w:lang w:eastAsia="pt-BR"/>
              </w:rPr>
              <w:br/>
              <w:t>O bloco K também pode ser importado, independentemente da recuperação da ECD.</w:t>
            </w:r>
          </w:p>
        </w:tc>
      </w:tr>
      <w:tr w:rsidR="00A906CD" w:rsidRPr="00BC796D"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BC796D" w14:paraId="181C0F82"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C042C37"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shd w:val="clear" w:color="auto" w:fill="auto"/>
            <w:vAlign w:val="center"/>
            <w:hideMark/>
          </w:tcPr>
          <w:p w14:paraId="57210DD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e-LALUR e e-LACS – Lucro Real</w:t>
            </w:r>
          </w:p>
        </w:tc>
        <w:tc>
          <w:tcPr>
            <w:tcW w:w="7120" w:type="dxa"/>
            <w:tcBorders>
              <w:top w:val="nil"/>
              <w:left w:val="nil"/>
              <w:bottom w:val="single" w:sz="4" w:space="0" w:color="auto"/>
              <w:right w:val="single" w:sz="4" w:space="0" w:color="auto"/>
            </w:tcBorders>
            <w:shd w:val="clear" w:color="auto" w:fill="auto"/>
            <w:vAlign w:val="center"/>
            <w:hideMark/>
          </w:tcPr>
          <w:p w14:paraId="2A1C3B4F"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s livros eletrônicos de escrituração e apuração do IRPJ (e-LALUR) e da CSLL (e-LACS) da pessoa jurídica tributada pelo lucro real - partes A e B.</w:t>
            </w:r>
          </w:p>
        </w:tc>
      </w:tr>
      <w:tr w:rsidR="00A906CD" w:rsidRPr="00BC796D"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Calcula o IRPJ e a CSLL com base no lucro real (estimativas mensais e ajuste anual ou valores trimestrais).</w:t>
            </w:r>
          </w:p>
        </w:tc>
      </w:tr>
      <w:tr w:rsidR="00A906CD" w:rsidRPr="00BC796D" w14:paraId="24F541A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ADE91DC"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shd w:val="clear" w:color="auto" w:fill="auto"/>
            <w:vAlign w:val="center"/>
            <w:hideMark/>
          </w:tcPr>
          <w:p w14:paraId="578E7B8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shd w:val="clear" w:color="auto" w:fill="auto"/>
            <w:vAlign w:val="center"/>
            <w:hideMark/>
          </w:tcPr>
          <w:p w14:paraId="10263613"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BC796D"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Apresenta o demonstrativo do livro caixa para os casos previstos na legislação - </w:t>
            </w:r>
            <w:r w:rsidRPr="00BC796D">
              <w:rPr>
                <w:rFonts w:eastAsia="Times New Roman" w:cs="Times New Roman"/>
                <w:color w:val="0000CC"/>
                <w:szCs w:val="20"/>
                <w:lang w:eastAsia="pt-BR"/>
              </w:rPr>
              <w:t>A partir do leiaute 2.</w:t>
            </w:r>
          </w:p>
        </w:tc>
      </w:tr>
      <w:tr w:rsidR="00A906CD" w:rsidRPr="00BC796D" w14:paraId="1B90858F"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29CB4B6"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shd w:val="clear" w:color="auto" w:fill="auto"/>
            <w:vAlign w:val="center"/>
            <w:hideMark/>
          </w:tcPr>
          <w:p w14:paraId="50CD6BC1"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shd w:val="clear" w:color="auto" w:fill="auto"/>
            <w:vAlign w:val="center"/>
            <w:hideMark/>
          </w:tcPr>
          <w:p w14:paraId="73ABA97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ura o IRPJ e a CSLL com base no lucro arbitrado.</w:t>
            </w:r>
          </w:p>
        </w:tc>
      </w:tr>
      <w:tr w:rsidR="00A906CD" w:rsidRPr="00BC796D"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BC796D" w14:paraId="207DD45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080FD"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shd w:val="clear" w:color="auto" w:fill="auto"/>
            <w:vAlign w:val="center"/>
            <w:hideMark/>
          </w:tcPr>
          <w:p w14:paraId="56E13B22"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BC796D">
              <w:rPr>
                <w:rFonts w:eastAsia="Times New Roman" w:cs="Times New Roman"/>
                <w:color w:val="0000CC"/>
                <w:szCs w:val="20"/>
                <w:lang w:eastAsia="pt-BR"/>
              </w:rPr>
              <w:t>A partir do leiaute 4</w:t>
            </w:r>
          </w:p>
        </w:tc>
      </w:tr>
      <w:tr w:rsidR="00A906CD" w:rsidRPr="00BC796D"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presenta o </w:t>
            </w:r>
            <w:r w:rsidRPr="00BC796D">
              <w:rPr>
                <w:rFonts w:eastAsia="Times New Roman" w:cs="Times New Roman"/>
                <w:i/>
                <w:iCs/>
                <w:color w:val="000000"/>
                <w:szCs w:val="20"/>
                <w:lang w:eastAsia="pt-BR"/>
              </w:rPr>
              <w:t xml:space="preserve">Country by Country Report </w:t>
            </w:r>
            <w:r w:rsidRPr="00BC796D">
              <w:rPr>
                <w:rFonts w:eastAsia="Times New Roman" w:cs="Times New Roman"/>
                <w:color w:val="000000"/>
                <w:szCs w:val="20"/>
                <w:lang w:eastAsia="pt-BR"/>
              </w:rPr>
              <w:t xml:space="preserve">(Relatório País-a-País) - </w:t>
            </w:r>
            <w:r w:rsidRPr="00BC796D">
              <w:rPr>
                <w:rFonts w:eastAsia="Times New Roman" w:cs="Times New Roman"/>
                <w:color w:val="0000CC"/>
                <w:szCs w:val="20"/>
                <w:lang w:eastAsia="pt-BR"/>
              </w:rPr>
              <w:t xml:space="preserve">A partir do leiaute 3 </w:t>
            </w:r>
          </w:p>
        </w:tc>
      </w:tr>
      <w:tr w:rsidR="00A906CD" w:rsidRPr="00BC796D" w14:paraId="1BB85491"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D86BCE"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shd w:val="clear" w:color="auto" w:fill="auto"/>
            <w:vAlign w:val="center"/>
            <w:hideMark/>
          </w:tcPr>
          <w:p w14:paraId="4AAC9667"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shd w:val="clear" w:color="auto" w:fill="auto"/>
            <w:vAlign w:val="center"/>
            <w:hideMark/>
          </w:tcPr>
          <w:p w14:paraId="5A12BBB7"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informações econômicas da pessoa jurídica.</w:t>
            </w:r>
          </w:p>
        </w:tc>
      </w:tr>
      <w:tr w:rsidR="00A906CD" w:rsidRPr="00BC796D"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informações gerais da pessoa jurídica.</w:t>
            </w:r>
          </w:p>
        </w:tc>
      </w:tr>
      <w:tr w:rsidR="00A906CD" w:rsidRPr="00BC796D"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Encerra o arquivo digital.</w:t>
            </w:r>
          </w:p>
        </w:tc>
      </w:tr>
    </w:tbl>
    <w:p w14:paraId="09C71FF7" w14:textId="77777777" w:rsidR="005C0EA6" w:rsidRPr="00BC796D" w:rsidRDefault="005C0EA6" w:rsidP="00A906CD">
      <w:pPr>
        <w:pStyle w:val="Corpodetexto2"/>
        <w:widowControl w:val="0"/>
        <w:tabs>
          <w:tab w:val="num" w:pos="720"/>
        </w:tabs>
        <w:autoSpaceDE w:val="0"/>
        <w:autoSpaceDN w:val="0"/>
        <w:adjustRightInd w:val="0"/>
        <w:ind w:left="709" w:hanging="1"/>
      </w:pPr>
    </w:p>
    <w:p w14:paraId="3721FB1B" w14:textId="77777777" w:rsidR="00FC5876" w:rsidRPr="00BC796D" w:rsidRDefault="00FA7A14" w:rsidP="00EC2D50">
      <w:pPr>
        <w:pStyle w:val="Corpodetexto2"/>
        <w:widowControl w:val="0"/>
        <w:tabs>
          <w:tab w:val="num" w:pos="720"/>
        </w:tabs>
        <w:autoSpaceDE w:val="0"/>
        <w:autoSpaceDN w:val="0"/>
        <w:adjustRightInd w:val="0"/>
        <w:ind w:firstLine="708"/>
      </w:pPr>
      <w:r w:rsidRPr="00BC796D">
        <w:t>Portanto, o</w:t>
      </w:r>
      <w:r w:rsidR="0005364A" w:rsidRPr="00BC796D">
        <w:t xml:space="preserve"> arquivo digital é composto por blocos de informa</w:t>
      </w:r>
      <w:r w:rsidRPr="00BC796D">
        <w:t>ção e cada bloco terá</w:t>
      </w:r>
      <w:r w:rsidR="0005364A" w:rsidRPr="00BC796D">
        <w:t xml:space="preserve"> um </w:t>
      </w:r>
      <w:r w:rsidR="005953BF" w:rsidRPr="00BC796D">
        <w:t>registro</w:t>
      </w:r>
      <w:r w:rsidR="0005364A" w:rsidRPr="00BC796D">
        <w:t xml:space="preserve"> de abertura, </w:t>
      </w:r>
      <w:r w:rsidR="005953BF" w:rsidRPr="00BC796D">
        <w:t>registro</w:t>
      </w:r>
      <w:r w:rsidR="0005364A" w:rsidRPr="00BC796D">
        <w:t xml:space="preserve">s de dados e </w:t>
      </w:r>
      <w:r w:rsidR="00FC5876" w:rsidRPr="00BC796D">
        <w:t xml:space="preserve">um </w:t>
      </w:r>
      <w:r w:rsidR="005953BF" w:rsidRPr="00BC796D">
        <w:t>registro</w:t>
      </w:r>
      <w:r w:rsidR="00FC5876" w:rsidRPr="00BC796D">
        <w:t xml:space="preserve"> de encerramento. </w:t>
      </w:r>
    </w:p>
    <w:p w14:paraId="2DAB1360" w14:textId="77777777" w:rsidR="00FC5876" w:rsidRPr="00BC796D" w:rsidRDefault="00FC5876" w:rsidP="00EC2D50">
      <w:pPr>
        <w:pStyle w:val="Corpodetexto2"/>
        <w:widowControl w:val="0"/>
        <w:tabs>
          <w:tab w:val="num" w:pos="720"/>
        </w:tabs>
        <w:autoSpaceDE w:val="0"/>
        <w:autoSpaceDN w:val="0"/>
        <w:adjustRightInd w:val="0"/>
      </w:pPr>
    </w:p>
    <w:p w14:paraId="1713182E" w14:textId="77777777" w:rsidR="00FC5876" w:rsidRPr="00BC796D" w:rsidRDefault="00FC5876" w:rsidP="00EC2D50">
      <w:pPr>
        <w:pStyle w:val="Corpodetexto2"/>
        <w:widowControl w:val="0"/>
        <w:tabs>
          <w:tab w:val="num" w:pos="720"/>
        </w:tabs>
        <w:autoSpaceDE w:val="0"/>
        <w:autoSpaceDN w:val="0"/>
        <w:adjustRightInd w:val="0"/>
      </w:pPr>
      <w:r w:rsidRPr="00BC796D">
        <w:tab/>
      </w:r>
      <w:r w:rsidR="0005364A" w:rsidRPr="00BC796D">
        <w:t xml:space="preserve">Após o </w:t>
      </w:r>
      <w:r w:rsidRPr="00BC796D">
        <w:t>b</w:t>
      </w:r>
      <w:r w:rsidR="0005364A" w:rsidRPr="00BC796D">
        <w:t xml:space="preserve">loco </w:t>
      </w:r>
      <w:r w:rsidRPr="00BC796D">
        <w:t xml:space="preserve">inicial (Bloco </w:t>
      </w:r>
      <w:r w:rsidR="0005364A" w:rsidRPr="00BC796D">
        <w:t>0</w:t>
      </w:r>
      <w:r w:rsidRPr="00BC796D">
        <w:t xml:space="preserve">), </w:t>
      </w:r>
      <w:r w:rsidR="0005364A" w:rsidRPr="00BC796D">
        <w:t>a ordem de apresen</w:t>
      </w:r>
      <w:r w:rsidRPr="00BC796D">
        <w:t>tação dos demais blocos é a sequ</w:t>
      </w:r>
      <w:r w:rsidR="0005364A" w:rsidRPr="00BC796D">
        <w:t>ência c</w:t>
      </w:r>
      <w:r w:rsidRPr="00BC796D">
        <w:t>onstante na tabela de blocos acima.</w:t>
      </w:r>
    </w:p>
    <w:p w14:paraId="52934911" w14:textId="77777777" w:rsidR="00FC5876" w:rsidRPr="00BC796D" w:rsidRDefault="00FC5876" w:rsidP="00EC2D50">
      <w:pPr>
        <w:pStyle w:val="Corpodetexto2"/>
        <w:widowControl w:val="0"/>
        <w:tabs>
          <w:tab w:val="num" w:pos="720"/>
        </w:tabs>
        <w:autoSpaceDE w:val="0"/>
        <w:autoSpaceDN w:val="0"/>
        <w:adjustRightInd w:val="0"/>
      </w:pPr>
    </w:p>
    <w:p w14:paraId="7766FF64" w14:textId="77777777" w:rsidR="00FC5876" w:rsidRPr="00BC796D" w:rsidRDefault="00FC5876" w:rsidP="00EC2D50">
      <w:pPr>
        <w:pStyle w:val="Corpodetexto2"/>
        <w:widowControl w:val="0"/>
        <w:tabs>
          <w:tab w:val="num" w:pos="720"/>
        </w:tabs>
        <w:autoSpaceDE w:val="0"/>
        <w:autoSpaceDN w:val="0"/>
        <w:adjustRightInd w:val="0"/>
      </w:pPr>
      <w:r w:rsidRPr="00BC796D">
        <w:tab/>
      </w:r>
      <w:r w:rsidR="0005364A" w:rsidRPr="00BC796D">
        <w:t xml:space="preserve">Salvo quando houver especificação em contrário, todos os blocos são obrigatórios e o respectivo </w:t>
      </w:r>
      <w:r w:rsidR="005953BF" w:rsidRPr="00BC796D">
        <w:t>registro</w:t>
      </w:r>
      <w:r w:rsidR="0005364A" w:rsidRPr="00BC796D">
        <w:t xml:space="preserve"> de abertura indicará a presença ou a ausência de dados informados.</w:t>
      </w:r>
    </w:p>
    <w:p w14:paraId="4560A6F3" w14:textId="77777777" w:rsidR="007553A7" w:rsidRPr="00BC796D" w:rsidRDefault="007553A7" w:rsidP="007553A7">
      <w:pPr>
        <w:spacing w:after="200" w:line="276" w:lineRule="auto"/>
        <w:rPr>
          <w:color w:val="0000FF"/>
          <w:szCs w:val="20"/>
        </w:rPr>
      </w:pPr>
    </w:p>
    <w:p w14:paraId="27F1896D" w14:textId="77777777" w:rsidR="007553A7" w:rsidRPr="00BC796D" w:rsidRDefault="007553A7" w:rsidP="007553A7">
      <w:pPr>
        <w:spacing w:after="200" w:line="276" w:lineRule="auto"/>
        <w:rPr>
          <w:color w:val="0000FF"/>
          <w:szCs w:val="20"/>
        </w:rPr>
      </w:pPr>
    </w:p>
    <w:p w14:paraId="7831E992" w14:textId="77777777" w:rsidR="00FC5876" w:rsidRPr="00BC796D" w:rsidRDefault="00D95E2A" w:rsidP="007553A7">
      <w:pPr>
        <w:pStyle w:val="Ttulo2"/>
      </w:pPr>
      <w:bookmarkStart w:id="56" w:name="_Toc532980353"/>
      <w:r w:rsidRPr="00BC796D">
        <w:lastRenderedPageBreak/>
        <w:t>4</w:t>
      </w:r>
      <w:r w:rsidR="00FC5876" w:rsidRPr="00BC796D">
        <w:t xml:space="preserve">.2. </w:t>
      </w:r>
      <w:r w:rsidR="005F2B58" w:rsidRPr="00BC796D">
        <w:t xml:space="preserve">Tabela de </w:t>
      </w:r>
      <w:r w:rsidR="005953BF" w:rsidRPr="00BC796D">
        <w:t>Registro</w:t>
      </w:r>
      <w:r w:rsidR="005F2B58" w:rsidRPr="00BC796D">
        <w:t>s</w:t>
      </w:r>
      <w:bookmarkEnd w:id="56"/>
    </w:p>
    <w:p w14:paraId="2DDA711D" w14:textId="77777777" w:rsidR="00B3428D" w:rsidRPr="00BC796D" w:rsidRDefault="00B3428D" w:rsidP="00EC2D50">
      <w:pPr>
        <w:ind w:firstLine="708"/>
        <w:rPr>
          <w:szCs w:val="20"/>
        </w:rPr>
      </w:pPr>
    </w:p>
    <w:p w14:paraId="30322EBE" w14:textId="77777777" w:rsidR="0005364A" w:rsidRPr="00BC796D" w:rsidRDefault="0005364A" w:rsidP="00EC2D50">
      <w:pPr>
        <w:ind w:firstLine="708"/>
        <w:rPr>
          <w:szCs w:val="20"/>
        </w:rPr>
      </w:pPr>
      <w:r w:rsidRPr="00BC796D">
        <w:rPr>
          <w:szCs w:val="20"/>
        </w:rPr>
        <w:t>O arquivo digital pode ser composto co</w:t>
      </w:r>
      <w:r w:rsidR="00FC5876" w:rsidRPr="00BC796D">
        <w:rPr>
          <w:szCs w:val="20"/>
        </w:rPr>
        <w:t xml:space="preserve">m os </w:t>
      </w:r>
      <w:r w:rsidR="005953BF" w:rsidRPr="00BC796D">
        <w:rPr>
          <w:szCs w:val="20"/>
        </w:rPr>
        <w:t>registro</w:t>
      </w:r>
      <w:r w:rsidR="00FC5876" w:rsidRPr="00BC796D">
        <w:rPr>
          <w:szCs w:val="20"/>
        </w:rPr>
        <w:t xml:space="preserve">s abaixo descritos (Tabela de </w:t>
      </w:r>
      <w:r w:rsidR="005953BF" w:rsidRPr="00BC796D">
        <w:rPr>
          <w:szCs w:val="20"/>
        </w:rPr>
        <w:t>Registro</w:t>
      </w:r>
      <w:r w:rsidR="00FC5876" w:rsidRPr="00BC796D">
        <w:rPr>
          <w:szCs w:val="20"/>
        </w:rPr>
        <w:t>s).</w:t>
      </w:r>
    </w:p>
    <w:p w14:paraId="1037F443" w14:textId="77777777" w:rsidR="00B3428D" w:rsidRPr="00BC796D" w:rsidRDefault="00B3428D" w:rsidP="00EC2D50">
      <w:pPr>
        <w:ind w:firstLine="708"/>
        <w:rPr>
          <w:szCs w:val="20"/>
        </w:rPr>
      </w:pPr>
    </w:p>
    <w:p w14:paraId="4DA25B85" w14:textId="77777777" w:rsidR="00B06BD7" w:rsidRPr="00BC796D" w:rsidRDefault="00B06BD7" w:rsidP="00EC2D50">
      <w:pPr>
        <w:ind w:firstLine="708"/>
        <w:rPr>
          <w:szCs w:val="20"/>
        </w:rPr>
      </w:pPr>
      <w:r w:rsidRPr="00BC796D">
        <w:rPr>
          <w:szCs w:val="20"/>
        </w:rPr>
        <w:t>Código de Obrigatoriedade:</w:t>
      </w:r>
    </w:p>
    <w:p w14:paraId="689DEB75" w14:textId="77777777" w:rsidR="00B06BD7" w:rsidRPr="00BC796D" w:rsidRDefault="00B06BD7" w:rsidP="00EC2D50">
      <w:pPr>
        <w:ind w:firstLine="708"/>
        <w:rPr>
          <w:szCs w:val="20"/>
        </w:rPr>
      </w:pPr>
    </w:p>
    <w:p w14:paraId="0D5EE829" w14:textId="77777777" w:rsidR="00B3428D" w:rsidRPr="00BC796D" w:rsidRDefault="00B3428D" w:rsidP="00B06BD7">
      <w:pPr>
        <w:ind w:left="708" w:firstLine="708"/>
        <w:rPr>
          <w:szCs w:val="20"/>
        </w:rPr>
      </w:pPr>
      <w:r w:rsidRPr="00BC796D">
        <w:rPr>
          <w:szCs w:val="20"/>
        </w:rPr>
        <w:t>O = Obrigatório</w:t>
      </w:r>
    </w:p>
    <w:p w14:paraId="0CFD1BA7" w14:textId="77777777" w:rsidR="00B3428D" w:rsidRPr="00BC796D" w:rsidRDefault="00B3428D" w:rsidP="00B06BD7">
      <w:pPr>
        <w:ind w:left="708" w:firstLine="708"/>
        <w:rPr>
          <w:szCs w:val="20"/>
        </w:rPr>
      </w:pPr>
      <w:r w:rsidRPr="00BC796D">
        <w:rPr>
          <w:szCs w:val="20"/>
        </w:rPr>
        <w:t>F = Facultativo</w:t>
      </w:r>
    </w:p>
    <w:p w14:paraId="651A9654" w14:textId="77777777" w:rsidR="00B3428D" w:rsidRPr="00BC796D" w:rsidRDefault="00B3428D" w:rsidP="00B06BD7">
      <w:pPr>
        <w:ind w:left="708" w:firstLine="708"/>
        <w:rPr>
          <w:szCs w:val="20"/>
        </w:rPr>
      </w:pPr>
      <w:r w:rsidRPr="00BC796D">
        <w:rPr>
          <w:szCs w:val="20"/>
        </w:rPr>
        <w:t>OC = Obrigatório Condicional</w:t>
      </w:r>
    </w:p>
    <w:p w14:paraId="48060B5A" w14:textId="77777777" w:rsidR="00574DBC" w:rsidRPr="00BC796D" w:rsidRDefault="00574DBC" w:rsidP="00B06BD7">
      <w:pPr>
        <w:ind w:left="708" w:firstLine="708"/>
        <w:rPr>
          <w:szCs w:val="20"/>
        </w:rPr>
      </w:pPr>
      <w:r w:rsidRPr="00BC796D">
        <w:rPr>
          <w:szCs w:val="20"/>
        </w:rPr>
        <w:t>FC = Facultativo Condicional</w:t>
      </w:r>
    </w:p>
    <w:p w14:paraId="2AEE58AF" w14:textId="77777777" w:rsidR="00FC5876" w:rsidRPr="00BC796D" w:rsidRDefault="00B3428D" w:rsidP="00B06BD7">
      <w:pPr>
        <w:ind w:left="708" w:firstLine="708"/>
        <w:rPr>
          <w:szCs w:val="20"/>
        </w:rPr>
      </w:pPr>
      <w:r w:rsidRPr="00BC796D">
        <w:rPr>
          <w:szCs w:val="20"/>
        </w:rPr>
        <w:t>N = Não Deve Existir</w:t>
      </w:r>
    </w:p>
    <w:p w14:paraId="14CCF503" w14:textId="77777777" w:rsidR="00A35D86" w:rsidRPr="00BC796D" w:rsidRDefault="00A35D86" w:rsidP="00EC2D50">
      <w:pPr>
        <w:ind w:firstLine="708"/>
        <w:rPr>
          <w:szCs w:val="20"/>
        </w:rPr>
      </w:pPr>
    </w:p>
    <w:p w14:paraId="15E039DA" w14:textId="77777777" w:rsidR="00B06BD7" w:rsidRPr="00BC796D" w:rsidRDefault="00B06BD7" w:rsidP="00EC2D50">
      <w:pPr>
        <w:ind w:firstLine="708"/>
        <w:rPr>
          <w:szCs w:val="20"/>
        </w:rPr>
      </w:pPr>
      <w:r w:rsidRPr="00BC796D">
        <w:rPr>
          <w:szCs w:val="20"/>
        </w:rPr>
        <w:t>Código de Ocorrência:</w:t>
      </w:r>
    </w:p>
    <w:p w14:paraId="561817CB" w14:textId="77777777" w:rsidR="00B06BD7" w:rsidRPr="00BC796D" w:rsidRDefault="00B06BD7" w:rsidP="00EC2D50">
      <w:pPr>
        <w:ind w:firstLine="708"/>
        <w:rPr>
          <w:szCs w:val="20"/>
        </w:rPr>
      </w:pPr>
    </w:p>
    <w:p w14:paraId="7555980A" w14:textId="77777777" w:rsidR="00B06BD7" w:rsidRPr="00BC796D" w:rsidRDefault="00B06BD7" w:rsidP="00B06BD7">
      <w:pPr>
        <w:ind w:left="708" w:firstLine="708"/>
        <w:rPr>
          <w:szCs w:val="20"/>
        </w:rPr>
      </w:pPr>
      <w:r w:rsidRPr="00BC796D">
        <w:rPr>
          <w:szCs w:val="20"/>
        </w:rPr>
        <w:t>[0] = não há ocorrência</w:t>
      </w:r>
    </w:p>
    <w:p w14:paraId="6FB6BAE8" w14:textId="77777777" w:rsidR="00B06BD7" w:rsidRPr="00BC796D" w:rsidRDefault="00B06BD7" w:rsidP="00B06BD7">
      <w:pPr>
        <w:ind w:left="708" w:firstLine="708"/>
        <w:rPr>
          <w:szCs w:val="20"/>
        </w:rPr>
      </w:pPr>
      <w:r w:rsidRPr="00BC796D">
        <w:rPr>
          <w:szCs w:val="20"/>
        </w:rPr>
        <w:t>[1:1] = 1 ocorrência</w:t>
      </w:r>
    </w:p>
    <w:p w14:paraId="502D391C" w14:textId="77777777" w:rsidR="00B06BD7" w:rsidRPr="00BC796D" w:rsidRDefault="00B06BD7" w:rsidP="00B06BD7">
      <w:pPr>
        <w:ind w:left="708" w:firstLine="708"/>
        <w:rPr>
          <w:szCs w:val="20"/>
        </w:rPr>
      </w:pPr>
      <w:r w:rsidRPr="00BC796D">
        <w:rPr>
          <w:szCs w:val="20"/>
        </w:rPr>
        <w:t>[2:2] = 2 ocorrências</w:t>
      </w:r>
    </w:p>
    <w:p w14:paraId="71F4D77D" w14:textId="77777777" w:rsidR="00B06BD7" w:rsidRPr="00BC796D" w:rsidRDefault="00B06BD7" w:rsidP="00B06BD7">
      <w:pPr>
        <w:ind w:left="708" w:firstLine="708"/>
        <w:rPr>
          <w:szCs w:val="20"/>
        </w:rPr>
      </w:pPr>
      <w:r w:rsidRPr="00BC796D">
        <w:rPr>
          <w:szCs w:val="20"/>
        </w:rPr>
        <w:t>[0: 12] = de zero a 12 ocorrências</w:t>
      </w:r>
    </w:p>
    <w:p w14:paraId="58FBBAF6" w14:textId="77777777" w:rsidR="00B06BD7" w:rsidRPr="00BC796D" w:rsidRDefault="00B06BD7" w:rsidP="00B06BD7">
      <w:pPr>
        <w:ind w:left="708" w:firstLine="708"/>
        <w:rPr>
          <w:szCs w:val="20"/>
        </w:rPr>
      </w:pPr>
      <w:r w:rsidRPr="00BC796D">
        <w:rPr>
          <w:szCs w:val="20"/>
        </w:rPr>
        <w:t>[1:N] = de uma até “n” ocorrências (várias ocorrências)</w:t>
      </w:r>
    </w:p>
    <w:p w14:paraId="4C406694" w14:textId="77777777" w:rsidR="0016182D" w:rsidRPr="00BC796D" w:rsidRDefault="0016182D" w:rsidP="00B06BD7">
      <w:pPr>
        <w:ind w:left="708" w:firstLine="708"/>
        <w:rPr>
          <w:szCs w:val="20"/>
        </w:rPr>
      </w:pPr>
      <w:r w:rsidRPr="00BC796D">
        <w:rPr>
          <w:szCs w:val="20"/>
        </w:rPr>
        <w:t>[0:N] = de zero até “n” ocorrências</w:t>
      </w:r>
    </w:p>
    <w:p w14:paraId="5DAC153B" w14:textId="77777777" w:rsidR="00A7605C" w:rsidRPr="00BC796D" w:rsidRDefault="00A7605C" w:rsidP="00A7605C">
      <w:pPr>
        <w:pStyle w:val="Corpodetexto2"/>
        <w:widowControl w:val="0"/>
        <w:tabs>
          <w:tab w:val="num" w:pos="720"/>
        </w:tabs>
        <w:autoSpaceDE w:val="0"/>
        <w:autoSpaceDN w:val="0"/>
        <w:adjustRightInd w:val="0"/>
      </w:pPr>
    </w:p>
    <w:p w14:paraId="2DB74DA1" w14:textId="77777777" w:rsidR="00A7605C" w:rsidRPr="00BC796D" w:rsidRDefault="00A7605C" w:rsidP="00A7605C">
      <w:pPr>
        <w:ind w:firstLine="708"/>
        <w:rPr>
          <w:szCs w:val="20"/>
        </w:rPr>
      </w:pPr>
      <w:r w:rsidRPr="00BC796D">
        <w:rPr>
          <w:szCs w:val="20"/>
        </w:rPr>
        <w:t>Os campos dos registros, nos textos deste manual, serão representados da seguinte forma: XXXX.Nome</w:t>
      </w:r>
    </w:p>
    <w:p w14:paraId="6C29E11E" w14:textId="77777777" w:rsidR="00A7605C" w:rsidRPr="00BC796D" w:rsidRDefault="00A7605C" w:rsidP="00A7605C">
      <w:pPr>
        <w:ind w:firstLine="708"/>
        <w:rPr>
          <w:szCs w:val="20"/>
        </w:rPr>
      </w:pPr>
    </w:p>
    <w:p w14:paraId="1DAE2E9E" w14:textId="77777777" w:rsidR="00A7605C" w:rsidRPr="00BC796D" w:rsidRDefault="00A7605C" w:rsidP="00A7605C">
      <w:pPr>
        <w:ind w:firstLine="708"/>
        <w:rPr>
          <w:b/>
          <w:szCs w:val="20"/>
        </w:rPr>
      </w:pPr>
      <w:r w:rsidRPr="00BC796D">
        <w:rPr>
          <w:szCs w:val="20"/>
        </w:rPr>
        <w:tab/>
      </w:r>
      <w:r w:rsidRPr="00BC796D">
        <w:rPr>
          <w:b/>
          <w:szCs w:val="20"/>
        </w:rPr>
        <w:t>XXXX = Número do registro</w:t>
      </w:r>
    </w:p>
    <w:p w14:paraId="3E3F1A79" w14:textId="77777777" w:rsidR="00A7605C" w:rsidRPr="00BC796D" w:rsidRDefault="00A7605C" w:rsidP="00A7605C">
      <w:pPr>
        <w:tabs>
          <w:tab w:val="left" w:pos="708"/>
          <w:tab w:val="left" w:pos="1416"/>
          <w:tab w:val="left" w:pos="2124"/>
          <w:tab w:val="left" w:pos="2832"/>
          <w:tab w:val="left" w:pos="3810"/>
        </w:tabs>
        <w:ind w:firstLine="708"/>
        <w:rPr>
          <w:b/>
          <w:szCs w:val="20"/>
        </w:rPr>
      </w:pPr>
      <w:r w:rsidRPr="00BC796D">
        <w:rPr>
          <w:b/>
          <w:szCs w:val="20"/>
        </w:rPr>
        <w:tab/>
        <w:t>Nome = Nome do campo</w:t>
      </w:r>
      <w:r w:rsidRPr="00BC796D">
        <w:rPr>
          <w:b/>
          <w:szCs w:val="20"/>
        </w:rPr>
        <w:tab/>
      </w:r>
    </w:p>
    <w:p w14:paraId="15E75AD8" w14:textId="77777777" w:rsidR="00A7605C" w:rsidRPr="00BC796D" w:rsidRDefault="00A7605C" w:rsidP="00A7605C">
      <w:pPr>
        <w:ind w:left="708" w:firstLine="708"/>
        <w:rPr>
          <w:b/>
          <w:szCs w:val="20"/>
        </w:rPr>
      </w:pPr>
      <w:r w:rsidRPr="00BC796D">
        <w:rPr>
          <w:b/>
          <w:szCs w:val="20"/>
        </w:rPr>
        <w:t xml:space="preserve">Exemplo: </w:t>
      </w:r>
      <w:r w:rsidRPr="00BC796D">
        <w:rPr>
          <w:szCs w:val="20"/>
        </w:rPr>
        <w:t>0000.SIT_ESPECIAL – Representa do campo “SIT_ESPECIAL” do registro 0000.</w:t>
      </w:r>
    </w:p>
    <w:p w14:paraId="6794BD80" w14:textId="77777777" w:rsidR="00B06BD7" w:rsidRPr="00BC796D" w:rsidRDefault="00B06BD7">
      <w:pPr>
        <w:rPr>
          <w:szCs w:val="20"/>
        </w:rPr>
      </w:pPr>
    </w:p>
    <w:p w14:paraId="5036B7B5" w14:textId="77777777" w:rsidR="007553A7" w:rsidRPr="00BC796D"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BC796D"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BC796D" w:rsidRDefault="0058251E" w:rsidP="0058251E">
            <w:pPr>
              <w:rPr>
                <w:rFonts w:eastAsia="Times New Roman" w:cs="Times New Roman"/>
                <w:b/>
                <w:bCs/>
                <w:color w:val="000000"/>
                <w:szCs w:val="20"/>
                <w:lang w:eastAsia="pt-BR"/>
              </w:rPr>
            </w:pPr>
            <w:r w:rsidRPr="00BC796D">
              <w:rPr>
                <w:rFonts w:eastAsia="Times New Roman" w:cs="Times New Roman"/>
                <w:b/>
                <w:bCs/>
                <w:color w:val="000000"/>
                <w:szCs w:val="20"/>
                <w:lang w:eastAsia="pt-BR"/>
              </w:rPr>
              <w:t>OBRIGATORIEDADE DOS REGISTROS</w:t>
            </w:r>
          </w:p>
        </w:tc>
      </w:tr>
      <w:tr w:rsidR="0058251E" w:rsidRPr="00BC796D"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BC796D" w:rsidRDefault="0058251E" w:rsidP="0058251E">
            <w:pPr>
              <w:rPr>
                <w:rFonts w:eastAsia="Times New Roman" w:cs="Times New Roman"/>
                <w:color w:val="000000"/>
                <w:szCs w:val="20"/>
                <w:lang w:eastAsia="pt-BR"/>
              </w:rPr>
            </w:pPr>
            <w:bookmarkStart w:id="57" w:name="RANGE!A2"/>
            <w:r w:rsidRPr="00BC796D">
              <w:rPr>
                <w:rFonts w:eastAsia="Times New Roman" w:cs="Times New Roman"/>
                <w:b/>
                <w:bCs/>
                <w:color w:val="000000"/>
                <w:szCs w:val="20"/>
                <w:lang w:eastAsia="pt-BR"/>
              </w:rPr>
              <w:t>Obrigariedade de Entrada:</w:t>
            </w:r>
            <w:r w:rsidRPr="00BC796D">
              <w:rPr>
                <w:rFonts w:eastAsia="Times New Roman" w:cs="Times New Roman"/>
                <w:color w:val="000000"/>
                <w:szCs w:val="20"/>
                <w:lang w:eastAsia="pt-BR"/>
              </w:rPr>
              <w:t xml:space="preserve"> O registro é de preenchimento obrigatório no momento da importação do arquivo da ECF para o programa da ECF.</w:t>
            </w:r>
            <w:bookmarkEnd w:id="57"/>
          </w:p>
        </w:tc>
      </w:tr>
      <w:tr w:rsidR="0058251E" w:rsidRPr="00BC796D"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77777777" w:rsidR="0058251E" w:rsidRPr="00BC796D" w:rsidRDefault="0058251E" w:rsidP="0058251E">
            <w:pPr>
              <w:rPr>
                <w:rFonts w:eastAsia="Times New Roman" w:cs="Times New Roman"/>
                <w:color w:val="000000"/>
                <w:szCs w:val="20"/>
                <w:lang w:eastAsia="pt-BR"/>
              </w:rPr>
            </w:pPr>
            <w:r w:rsidRPr="00BC796D">
              <w:rPr>
                <w:rFonts w:eastAsia="Times New Roman" w:cs="Times New Roman"/>
                <w:b/>
                <w:bCs/>
                <w:color w:val="000000"/>
                <w:szCs w:val="20"/>
                <w:lang w:eastAsia="pt-BR"/>
              </w:rPr>
              <w:t>Obrigatoridade de Saída:</w:t>
            </w:r>
            <w:r w:rsidRPr="00BC796D">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Pr="00BC796D" w:rsidRDefault="0058251E">
      <w:pPr>
        <w:rPr>
          <w:szCs w:val="20"/>
        </w:rPr>
      </w:pPr>
    </w:p>
    <w:p w14:paraId="4D2EC0B2" w14:textId="77777777" w:rsidR="0058251E" w:rsidRPr="00BC796D" w:rsidRDefault="0058251E">
      <w:pPr>
        <w:rPr>
          <w:szCs w:val="20"/>
        </w:rPr>
      </w:pPr>
    </w:p>
    <w:p w14:paraId="15A34C5A" w14:textId="77777777" w:rsidR="0058251E" w:rsidRPr="00BC796D" w:rsidRDefault="0058251E" w:rsidP="00D31307">
      <w:pPr>
        <w:spacing w:after="200" w:line="276" w:lineRule="auto"/>
        <w:jc w:val="center"/>
        <w:rPr>
          <w:szCs w:val="20"/>
        </w:rPr>
      </w:pPr>
      <w:r w:rsidRPr="00BC796D">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BC796D"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Obrigatoriedade </w:t>
            </w:r>
            <w:r w:rsidRPr="00BC796D">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w:t>
            </w:r>
          </w:p>
        </w:tc>
      </w:tr>
      <w:tr w:rsidR="004C6DD8" w:rsidRPr="00BC796D" w14:paraId="523F178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EAA47F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shd w:val="clear" w:color="auto" w:fill="auto"/>
            <w:vAlign w:val="center"/>
            <w:hideMark/>
          </w:tcPr>
          <w:p w14:paraId="45987E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shd w:val="clear" w:color="auto" w:fill="auto"/>
            <w:vAlign w:val="center"/>
            <w:hideMark/>
          </w:tcPr>
          <w:p w14:paraId="062B0A23"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shd w:val="clear" w:color="auto" w:fill="auto"/>
            <w:vAlign w:val="center"/>
            <w:hideMark/>
          </w:tcPr>
          <w:p w14:paraId="3C308D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2DC078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BD5558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F9DDE5A"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9B22C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shd w:val="clear" w:color="auto" w:fill="auto"/>
            <w:vAlign w:val="center"/>
            <w:hideMark/>
          </w:tcPr>
          <w:p w14:paraId="699235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noWrap/>
            <w:vAlign w:val="center"/>
            <w:hideMark/>
          </w:tcPr>
          <w:p w14:paraId="291AC64B"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shd w:val="clear" w:color="auto" w:fill="auto"/>
            <w:vAlign w:val="center"/>
            <w:hideMark/>
          </w:tcPr>
          <w:p w14:paraId="0335E27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453DEA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356AF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B17C25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86F1D8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shd w:val="clear" w:color="auto" w:fill="auto"/>
            <w:vAlign w:val="center"/>
            <w:hideMark/>
          </w:tcPr>
          <w:p w14:paraId="49CD9F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6F1C05"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shd w:val="clear" w:color="auto" w:fill="auto"/>
            <w:vAlign w:val="center"/>
            <w:hideMark/>
          </w:tcPr>
          <w:p w14:paraId="7192DB4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9F44A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shd w:val="clear" w:color="auto" w:fill="auto"/>
            <w:vAlign w:val="center"/>
            <w:hideMark/>
          </w:tcPr>
          <w:p w14:paraId="1BD4504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4BBFB301"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CF35C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shd w:val="clear" w:color="auto" w:fill="auto"/>
            <w:vAlign w:val="center"/>
            <w:hideMark/>
          </w:tcPr>
          <w:p w14:paraId="7A4FB6F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F2BE6B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shd w:val="clear" w:color="auto" w:fill="auto"/>
            <w:vAlign w:val="center"/>
            <w:hideMark/>
          </w:tcPr>
          <w:p w14:paraId="323E0BF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115DB94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399BB9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130194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0596E3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shd w:val="clear" w:color="auto" w:fill="auto"/>
            <w:vAlign w:val="center"/>
            <w:hideMark/>
          </w:tcPr>
          <w:p w14:paraId="11E550E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55E68F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shd w:val="clear" w:color="auto" w:fill="auto"/>
            <w:vAlign w:val="center"/>
            <w:hideMark/>
          </w:tcPr>
          <w:p w14:paraId="31EEAA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2C0BC18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5A0C33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85D97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C1570D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shd w:val="clear" w:color="auto" w:fill="auto"/>
            <w:vAlign w:val="center"/>
            <w:hideMark/>
          </w:tcPr>
          <w:p w14:paraId="2D97A9B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E56029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shd w:val="clear" w:color="auto" w:fill="auto"/>
            <w:vAlign w:val="center"/>
            <w:hideMark/>
          </w:tcPr>
          <w:p w14:paraId="34ADDDB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D1F18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7CFB1B9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Se C050.IND_CTA = “A” [0:N]</w:t>
            </w:r>
            <w:r w:rsidRPr="00BC796D">
              <w:rPr>
                <w:rFonts w:eastAsia="Times New Roman" w:cs="Times New Roman"/>
                <w:color w:val="000000"/>
                <w:szCs w:val="20"/>
                <w:lang w:eastAsia="pt-BR"/>
              </w:rPr>
              <w:br/>
              <w:t>Senão [0]</w:t>
            </w:r>
          </w:p>
        </w:tc>
      </w:tr>
      <w:tr w:rsidR="004C6DD8" w:rsidRPr="00BC796D"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01DC6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47EA64" w14:textId="77777777" w:rsidR="004C6DD8" w:rsidRPr="00BC796D" w:rsidRDefault="004C6DD8" w:rsidP="00BB7501">
            <w:pPr>
              <w:jc w:val="center"/>
              <w:rPr>
                <w:rFonts w:eastAsia="Times New Roman" w:cs="Times New Roman"/>
                <w:b/>
                <w:bCs/>
                <w:color w:val="000000"/>
                <w:sz w:val="24"/>
                <w:szCs w:val="24"/>
                <w:lang w:eastAsia="pt-BR"/>
              </w:rPr>
            </w:pPr>
            <w:bookmarkStart w:id="58" w:name="RANGE!A20"/>
            <w:r w:rsidRPr="00BC796D">
              <w:rPr>
                <w:rFonts w:eastAsia="Times New Roman" w:cs="Times New Roman"/>
                <w:b/>
                <w:bCs/>
                <w:color w:val="000000"/>
                <w:sz w:val="24"/>
                <w:szCs w:val="24"/>
                <w:lang w:eastAsia="pt-BR"/>
              </w:rPr>
              <w:t>C100</w:t>
            </w:r>
            <w:bookmarkEnd w:id="58"/>
          </w:p>
        </w:tc>
        <w:tc>
          <w:tcPr>
            <w:tcW w:w="1185" w:type="dxa"/>
            <w:tcBorders>
              <w:top w:val="nil"/>
              <w:left w:val="nil"/>
              <w:bottom w:val="single" w:sz="4" w:space="0" w:color="auto"/>
              <w:right w:val="single" w:sz="4" w:space="0" w:color="auto"/>
            </w:tcBorders>
            <w:shd w:val="clear" w:color="auto" w:fill="auto"/>
            <w:vAlign w:val="center"/>
            <w:hideMark/>
          </w:tcPr>
          <w:p w14:paraId="36F7F09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0D5D12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auto" w:fill="auto"/>
            <w:vAlign w:val="center"/>
            <w:hideMark/>
          </w:tcPr>
          <w:p w14:paraId="05C4DD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6C852E8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C57591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55C1504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25590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shd w:val="clear" w:color="auto" w:fill="auto"/>
            <w:vAlign w:val="center"/>
            <w:hideMark/>
          </w:tcPr>
          <w:p w14:paraId="47D523B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6C7992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shd w:val="clear" w:color="auto" w:fill="auto"/>
            <w:vAlign w:val="center"/>
            <w:hideMark/>
          </w:tcPr>
          <w:p w14:paraId="424AD15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B4EF4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2F045F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 N]</w:t>
            </w:r>
          </w:p>
        </w:tc>
      </w:tr>
      <w:tr w:rsidR="004C6DD8" w:rsidRPr="00BC796D"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DCFF3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CB013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C350</w:t>
            </w:r>
          </w:p>
        </w:tc>
        <w:tc>
          <w:tcPr>
            <w:tcW w:w="1185" w:type="dxa"/>
            <w:tcBorders>
              <w:top w:val="nil"/>
              <w:left w:val="nil"/>
              <w:bottom w:val="single" w:sz="4" w:space="0" w:color="auto"/>
              <w:right w:val="single" w:sz="4" w:space="0" w:color="auto"/>
            </w:tcBorders>
            <w:shd w:val="clear" w:color="auto" w:fill="auto"/>
            <w:vAlign w:val="center"/>
            <w:hideMark/>
          </w:tcPr>
          <w:p w14:paraId="1AFB12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CFD7DF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shd w:val="clear" w:color="auto" w:fill="auto"/>
            <w:vAlign w:val="center"/>
            <w:hideMark/>
          </w:tcPr>
          <w:p w14:paraId="13D72F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1526E1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257652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 N]</w:t>
            </w:r>
          </w:p>
        </w:tc>
      </w:tr>
      <w:tr w:rsidR="004C6DD8" w:rsidRPr="00BC796D"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24AF9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01424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shd w:val="clear" w:color="auto" w:fill="auto"/>
            <w:vAlign w:val="center"/>
            <w:hideMark/>
          </w:tcPr>
          <w:p w14:paraId="5457F8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EA0EB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shd w:val="clear" w:color="auto" w:fill="auto"/>
            <w:vAlign w:val="center"/>
            <w:hideMark/>
          </w:tcPr>
          <w:p w14:paraId="2743F86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759D1A1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6FE2D8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95F9BC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65C3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shd w:val="clear" w:color="auto" w:fill="auto"/>
            <w:vAlign w:val="center"/>
            <w:hideMark/>
          </w:tcPr>
          <w:p w14:paraId="27ECE2D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C6BCF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shd w:val="clear" w:color="auto" w:fill="auto"/>
            <w:vAlign w:val="center"/>
            <w:hideMark/>
          </w:tcPr>
          <w:p w14:paraId="744C94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38DB1F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9602B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4DEA30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93603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shd w:val="clear" w:color="auto" w:fill="auto"/>
            <w:vAlign w:val="center"/>
            <w:hideMark/>
          </w:tcPr>
          <w:p w14:paraId="21DE03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D46AA0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Saldos Finais das Contas da Parte B do e-Lalur da ECF Imediatamente Anterior</w:t>
            </w:r>
          </w:p>
        </w:tc>
        <w:tc>
          <w:tcPr>
            <w:tcW w:w="1585" w:type="dxa"/>
            <w:tcBorders>
              <w:top w:val="nil"/>
              <w:left w:val="nil"/>
              <w:bottom w:val="single" w:sz="4" w:space="0" w:color="auto"/>
              <w:right w:val="single" w:sz="4" w:space="0" w:color="auto"/>
            </w:tcBorders>
            <w:shd w:val="clear" w:color="auto" w:fill="auto"/>
            <w:vAlign w:val="center"/>
            <w:hideMark/>
          </w:tcPr>
          <w:p w14:paraId="7AF65EC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589E0E7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29EE5B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1D9578A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8F5B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shd w:val="clear" w:color="auto" w:fill="auto"/>
            <w:vAlign w:val="center"/>
            <w:hideMark/>
          </w:tcPr>
          <w:p w14:paraId="2AB878E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202171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shd w:val="clear" w:color="auto" w:fill="auto"/>
            <w:vAlign w:val="center"/>
            <w:hideMark/>
          </w:tcPr>
          <w:p w14:paraId="253BE4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5B54B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70E60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F3E2668"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A42E8A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shd w:val="clear" w:color="auto" w:fill="auto"/>
            <w:vAlign w:val="center"/>
            <w:hideMark/>
          </w:tcPr>
          <w:p w14:paraId="13E351D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12C7676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shd w:val="clear" w:color="auto" w:fill="auto"/>
            <w:vAlign w:val="center"/>
            <w:hideMark/>
          </w:tcPr>
          <w:p w14:paraId="06D744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B60013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D1B66A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08D4240"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ED39DA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shd w:val="clear" w:color="auto" w:fill="auto"/>
            <w:vAlign w:val="center"/>
            <w:hideMark/>
          </w:tcPr>
          <w:p w14:paraId="2753FD8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C316F5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shd w:val="clear" w:color="auto" w:fill="auto"/>
            <w:vAlign w:val="center"/>
            <w:hideMark/>
          </w:tcPr>
          <w:p w14:paraId="6F8A4EC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FC014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 xml:space="preserve">(Se (0010. FORMA_TRIB = “1”, “2”, “3” ou “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9C9DF6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J050.IND_CTA = “A”) E (J050.COD_NAT = “01” ou “02” ou “03” ou “0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Se  J050.IND_CTA = “A” [1:N]</w:t>
            </w:r>
            <w:r w:rsidRPr="00BC796D">
              <w:rPr>
                <w:rFonts w:eastAsia="Times New Roman" w:cs="Times New Roman"/>
                <w:color w:val="000000"/>
                <w:szCs w:val="20"/>
                <w:lang w:eastAsia="pt-BR"/>
              </w:rPr>
              <w:br/>
              <w:t>Senão [0]</w:t>
            </w:r>
          </w:p>
        </w:tc>
      </w:tr>
      <w:tr w:rsidR="004C6DD8" w:rsidRPr="00BC796D" w14:paraId="1F1EB3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2DCE1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53</w:t>
            </w:r>
          </w:p>
        </w:tc>
        <w:tc>
          <w:tcPr>
            <w:tcW w:w="1185" w:type="dxa"/>
            <w:tcBorders>
              <w:top w:val="nil"/>
              <w:left w:val="nil"/>
              <w:bottom w:val="single" w:sz="4" w:space="0" w:color="auto"/>
              <w:right w:val="single" w:sz="4" w:space="0" w:color="auto"/>
            </w:tcBorders>
            <w:shd w:val="clear" w:color="auto" w:fill="auto"/>
            <w:vAlign w:val="center"/>
            <w:hideMark/>
          </w:tcPr>
          <w:p w14:paraId="69484DE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5E07E7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auto" w:fill="auto"/>
            <w:vAlign w:val="center"/>
            <w:hideMark/>
          </w:tcPr>
          <w:p w14:paraId="605F766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4D9C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184CFA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3E2E5A4"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E796AD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shd w:val="clear" w:color="auto" w:fill="auto"/>
            <w:vAlign w:val="center"/>
            <w:hideMark/>
          </w:tcPr>
          <w:p w14:paraId="4305B27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C9C8E1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shd w:val="clear" w:color="auto" w:fill="auto"/>
            <w:vAlign w:val="center"/>
            <w:hideMark/>
          </w:tcPr>
          <w:p w14:paraId="2D04FDA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3A09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BB4D8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A3F8511"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609C4B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shd w:val="clear" w:color="auto" w:fill="auto"/>
            <w:vAlign w:val="center"/>
            <w:hideMark/>
          </w:tcPr>
          <w:p w14:paraId="4FCC4A1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B4240B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auto" w:fill="auto"/>
            <w:vAlign w:val="center"/>
            <w:hideMark/>
          </w:tcPr>
          <w:p w14:paraId="67BABFA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257ECB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1”, “2”, “3” ou “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2203FE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1”, “2”, “3” ou “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02E5875"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3CE09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shd w:val="clear" w:color="auto" w:fill="auto"/>
            <w:vAlign w:val="center"/>
            <w:hideMark/>
          </w:tcPr>
          <w:p w14:paraId="5881662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7381FA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Mapeamento Referencial do Saldo Final </w:t>
            </w:r>
          </w:p>
        </w:tc>
        <w:tc>
          <w:tcPr>
            <w:tcW w:w="1585" w:type="dxa"/>
            <w:tcBorders>
              <w:top w:val="nil"/>
              <w:left w:val="nil"/>
              <w:bottom w:val="single" w:sz="4" w:space="0" w:color="auto"/>
              <w:right w:val="single" w:sz="4" w:space="0" w:color="auto"/>
            </w:tcBorders>
            <w:shd w:val="clear" w:color="auto" w:fill="auto"/>
            <w:vAlign w:val="center"/>
            <w:hideMark/>
          </w:tcPr>
          <w:p w14:paraId="3F23732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E059A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Localizar o J050.COD_CTA = K155.PAI_COD_CTA.</w:t>
            </w:r>
            <w:r w:rsidRPr="00BC796D">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4807D9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6612A0" w:rsidRPr="00BC796D" w14:paraId="3E4A46E0" w14:textId="77777777" w:rsidTr="006E57A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E7636" w14:textId="77777777" w:rsidR="006612A0" w:rsidRPr="00BC796D" w:rsidRDefault="006612A0" w:rsidP="006612A0">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5E99E688"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12DE56B" w14:textId="77777777" w:rsidR="006612A0" w:rsidRPr="00BC796D" w:rsidRDefault="006612A0" w:rsidP="006612A0">
            <w:pPr>
              <w:jc w:val="both"/>
              <w:rPr>
                <w:rFonts w:eastAsia="Times New Roman" w:cs="Times New Roman"/>
                <w:color w:val="000000"/>
                <w:szCs w:val="20"/>
                <w:lang w:eastAsia="pt-BR"/>
              </w:rPr>
            </w:pPr>
            <w:r w:rsidRPr="00BC796D">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68C716EE"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C7993B"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C4E2E12"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6612A0" w:rsidRPr="00BC796D" w14:paraId="31B5D57E" w14:textId="77777777" w:rsidTr="006E57A2">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8DCD27" w14:textId="77777777" w:rsidR="006612A0" w:rsidRPr="00BC796D" w:rsidRDefault="006612A0" w:rsidP="006612A0">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shd w:val="clear" w:color="auto" w:fill="auto"/>
            <w:vAlign w:val="center"/>
            <w:hideMark/>
          </w:tcPr>
          <w:p w14:paraId="55041979"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19521BAA" w14:textId="77777777" w:rsidR="006612A0" w:rsidRPr="00BC796D" w:rsidRDefault="006612A0" w:rsidP="006612A0">
            <w:pPr>
              <w:jc w:val="both"/>
              <w:rPr>
                <w:rFonts w:eastAsia="Times New Roman" w:cs="Times New Roman"/>
                <w:color w:val="000000"/>
                <w:szCs w:val="20"/>
                <w:lang w:eastAsia="pt-BR"/>
              </w:rPr>
            </w:pPr>
            <w:r w:rsidRPr="00BC796D">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shd w:val="clear" w:color="auto" w:fill="auto"/>
            <w:vAlign w:val="center"/>
            <w:hideMark/>
          </w:tcPr>
          <w:p w14:paraId="7DFC0107"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9D1E2F8"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Localizar o J050.COD_CTA = K155.PAI_COD_CTA.</w:t>
            </w:r>
            <w:r w:rsidRPr="00BC796D">
              <w:rPr>
                <w:rFonts w:eastAsia="Times New Roman" w:cs="Times New Roman"/>
                <w:color w:val="000000"/>
                <w:szCs w:val="20"/>
                <w:lang w:eastAsia="pt-BR"/>
              </w:rPr>
              <w:br/>
              <w:t>(Se J050 possuir mais de uma conta referencial cadastrada no registro J051 para o mesmo centro de custo – Registro)</w:t>
            </w:r>
          </w:p>
          <w:p w14:paraId="012A2339" w14:textId="77777777" w:rsidR="006612A0" w:rsidRPr="00BC796D" w:rsidRDefault="006612A0" w:rsidP="006612A0">
            <w:pPr>
              <w:jc w:val="center"/>
              <w:rPr>
                <w:rFonts w:eastAsia="Times New Roman" w:cs="Times New Roman"/>
                <w:color w:val="000000"/>
                <w:szCs w:val="20"/>
                <w:lang w:eastAsia="pt-BR"/>
              </w:rPr>
            </w:pPr>
          </w:p>
          <w:p w14:paraId="3C92963F" w14:textId="77777777" w:rsidR="006612A0" w:rsidRPr="00BC796D" w:rsidRDefault="006612A0" w:rsidP="006612A0">
            <w:pPr>
              <w:jc w:val="center"/>
              <w:rPr>
                <w:rFonts w:eastAsia="Times New Roman" w:cs="Times New Roman"/>
                <w:color w:val="000000"/>
                <w:szCs w:val="20"/>
                <w:lang w:eastAsia="pt-BR"/>
              </w:rPr>
            </w:pPr>
          </w:p>
          <w:p w14:paraId="7366B57D" w14:textId="77777777" w:rsidR="006612A0" w:rsidRPr="00BC796D" w:rsidRDefault="006612A0" w:rsidP="006612A0">
            <w:pPr>
              <w:jc w:val="center"/>
              <w:rPr>
                <w:rFonts w:eastAsia="Times New Roman" w:cs="Times New Roman"/>
                <w:color w:val="000000"/>
                <w:szCs w:val="20"/>
                <w:lang w:eastAsia="pt-BR"/>
              </w:rPr>
            </w:pPr>
          </w:p>
          <w:p w14:paraId="24F78D44" w14:textId="77777777" w:rsidR="006612A0" w:rsidRPr="00BC796D" w:rsidRDefault="006612A0" w:rsidP="006612A0">
            <w:pPr>
              <w:jc w:val="center"/>
              <w:rPr>
                <w:rFonts w:eastAsia="Times New Roman" w:cs="Times New Roman"/>
                <w:color w:val="000000"/>
                <w:szCs w:val="20"/>
                <w:lang w:eastAsia="pt-BR"/>
              </w:rPr>
            </w:pPr>
          </w:p>
          <w:p w14:paraId="47C05331" w14:textId="464D77BE" w:rsidR="006612A0" w:rsidRPr="00BC796D" w:rsidRDefault="006612A0" w:rsidP="006612A0">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auto" w:fill="auto"/>
            <w:vAlign w:val="center"/>
            <w:hideMark/>
          </w:tcPr>
          <w:p w14:paraId="38445D23"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626E719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K</w:t>
            </w:r>
            <w:r w:rsidR="006612A0" w:rsidRPr="00BC796D">
              <w:rPr>
                <w:rFonts w:eastAsia="Times New Roman" w:cs="Times New Roman"/>
                <w:b/>
                <w:bCs/>
                <w:color w:val="000000"/>
                <w:sz w:val="24"/>
                <w:szCs w:val="24"/>
                <w:lang w:eastAsia="pt-BR"/>
              </w:rPr>
              <w:t>91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5F5B4607" w:rsidR="004C6DD8"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1006076E" w:rsidR="004C6DD8" w:rsidRPr="00BC796D" w:rsidRDefault="006612A0"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Justificativa para Divergência n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2D7A65E8" w:rsidR="006612A0"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1AF4AC9"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D0C4425" w14:textId="33E54659"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w:t>
            </w:r>
            <w:r w:rsidR="006612A0" w:rsidRPr="00BC796D">
              <w:rPr>
                <w:rFonts w:eastAsia="Times New Roman" w:cs="Times New Roman"/>
                <w:b/>
                <w:bCs/>
                <w:color w:val="000000"/>
                <w:sz w:val="24"/>
                <w:szCs w:val="24"/>
                <w:lang w:eastAsia="pt-BR"/>
              </w:rPr>
              <w:t>935</w:t>
            </w:r>
          </w:p>
        </w:tc>
        <w:tc>
          <w:tcPr>
            <w:tcW w:w="1185" w:type="dxa"/>
            <w:tcBorders>
              <w:top w:val="nil"/>
              <w:left w:val="nil"/>
              <w:bottom w:val="single" w:sz="4" w:space="0" w:color="auto"/>
              <w:right w:val="single" w:sz="4" w:space="0" w:color="auto"/>
            </w:tcBorders>
            <w:shd w:val="clear" w:color="auto" w:fill="auto"/>
            <w:vAlign w:val="center"/>
            <w:hideMark/>
          </w:tcPr>
          <w:p w14:paraId="5A9F2A96" w14:textId="127D45C6" w:rsidR="004C6DD8"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731B31B" w14:textId="5B379020" w:rsidR="004C6DD8" w:rsidRPr="00BC796D" w:rsidRDefault="006612A0"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Justificativa para Divergência nas Contas de Resultado</w:t>
            </w:r>
          </w:p>
        </w:tc>
        <w:tc>
          <w:tcPr>
            <w:tcW w:w="1585" w:type="dxa"/>
            <w:tcBorders>
              <w:top w:val="nil"/>
              <w:left w:val="nil"/>
              <w:bottom w:val="single" w:sz="4" w:space="0" w:color="auto"/>
              <w:right w:val="single" w:sz="4" w:space="0" w:color="auto"/>
            </w:tcBorders>
            <w:shd w:val="clear" w:color="auto" w:fill="auto"/>
            <w:vAlign w:val="center"/>
            <w:hideMark/>
          </w:tcPr>
          <w:p w14:paraId="38B0DA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3CA2CA0" w14:textId="41A2B3DD" w:rsidR="004C6DD8"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2E1EE1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D922B8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AF345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shd w:val="clear" w:color="auto" w:fill="auto"/>
            <w:vAlign w:val="center"/>
            <w:hideMark/>
          </w:tcPr>
          <w:p w14:paraId="3478C4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18193D3A"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shd w:val="clear" w:color="auto" w:fill="auto"/>
            <w:vAlign w:val="center"/>
            <w:hideMark/>
          </w:tcPr>
          <w:p w14:paraId="1B4E92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457DC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4F6DD3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773A61E2"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4C3FBB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shd w:val="clear" w:color="auto" w:fill="auto"/>
            <w:vAlign w:val="center"/>
            <w:hideMark/>
          </w:tcPr>
          <w:p w14:paraId="7D9BBD2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AB41A5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4A637D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5BF83C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7F3033A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COD_QUALIF_PJ = “01”) 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70955F0"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32AFA8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210</w:t>
            </w:r>
          </w:p>
        </w:tc>
        <w:tc>
          <w:tcPr>
            <w:tcW w:w="1185" w:type="dxa"/>
            <w:tcBorders>
              <w:top w:val="nil"/>
              <w:left w:val="nil"/>
              <w:bottom w:val="single" w:sz="4" w:space="0" w:color="auto"/>
              <w:right w:val="single" w:sz="4" w:space="0" w:color="auto"/>
            </w:tcBorders>
            <w:shd w:val="clear" w:color="auto" w:fill="auto"/>
            <w:vAlign w:val="center"/>
            <w:hideMark/>
          </w:tcPr>
          <w:p w14:paraId="62D8D46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359F77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shd w:val="clear" w:color="auto" w:fill="auto"/>
            <w:vAlign w:val="center"/>
            <w:hideMark/>
          </w:tcPr>
          <w:p w14:paraId="1D7888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425B74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COD_QUALIF_PJ = “01”) 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25F51A9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COD_QUALIF_PJ = “01”) 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B88DF6B"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14CF1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shd w:val="clear" w:color="auto" w:fill="auto"/>
            <w:vAlign w:val="center"/>
            <w:hideMark/>
          </w:tcPr>
          <w:p w14:paraId="2559363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A81B0C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shd w:val="clear" w:color="auto" w:fill="auto"/>
            <w:vAlign w:val="center"/>
            <w:hideMark/>
          </w:tcPr>
          <w:p w14:paraId="0C6873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28A21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7DEDB1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M – Livro Eletrônico de Apuração do Lucro Real (e-Lalur) e Livro Eletrônico de Apuração da Base de Cálculo da CSLL (e-Lacs)</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B0C96C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1956C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shd w:val="clear" w:color="auto" w:fill="auto"/>
            <w:vAlign w:val="center"/>
            <w:hideMark/>
          </w:tcPr>
          <w:p w14:paraId="7523EB0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DFD909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a Conta na Parte B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39FD6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FD857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9F730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3973448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CDCF9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shd w:val="clear" w:color="auto" w:fill="auto"/>
            <w:vAlign w:val="center"/>
            <w:hideMark/>
          </w:tcPr>
          <w:p w14:paraId="1CA12E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E7D930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shd w:val="clear" w:color="auto" w:fill="auto"/>
            <w:vAlign w:val="center"/>
            <w:hideMark/>
          </w:tcPr>
          <w:p w14:paraId="627F93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4667B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auto" w:fill="auto"/>
            <w:vAlign w:val="center"/>
            <w:hideMark/>
          </w:tcPr>
          <w:p w14:paraId="4F0622D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da Parte B Relacionadas ao Lançamento da Parte A do e-Lalur</w:t>
            </w:r>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B08AC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AF7A2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shd w:val="clear" w:color="auto" w:fill="auto"/>
            <w:vAlign w:val="center"/>
            <w:hideMark/>
          </w:tcPr>
          <w:p w14:paraId="78EEE1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F3C54E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Contábeis Relacionadas ao Lançamento da Parte A do e-Lalur</w:t>
            </w:r>
          </w:p>
        </w:tc>
        <w:tc>
          <w:tcPr>
            <w:tcW w:w="1585" w:type="dxa"/>
            <w:tcBorders>
              <w:top w:val="nil"/>
              <w:left w:val="nil"/>
              <w:bottom w:val="single" w:sz="4" w:space="0" w:color="auto"/>
              <w:right w:val="single" w:sz="4" w:space="0" w:color="auto"/>
            </w:tcBorders>
            <w:shd w:val="clear" w:color="auto" w:fill="auto"/>
            <w:vAlign w:val="center"/>
            <w:hideMark/>
          </w:tcPr>
          <w:p w14:paraId="489165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CFF15E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shd w:val="clear" w:color="auto" w:fill="auto"/>
            <w:vAlign w:val="center"/>
            <w:hideMark/>
          </w:tcPr>
          <w:p w14:paraId="30F70CB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8A86E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EBDB1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shd w:val="clear" w:color="auto" w:fill="auto"/>
            <w:vAlign w:val="center"/>
            <w:hideMark/>
          </w:tcPr>
          <w:p w14:paraId="1D3FC8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3307786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auto" w:fill="auto"/>
            <w:vAlign w:val="center"/>
            <w:hideMark/>
          </w:tcPr>
          <w:p w14:paraId="40A3D58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434D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8EF974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8EB28B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F5A181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55</w:t>
            </w:r>
          </w:p>
        </w:tc>
        <w:tc>
          <w:tcPr>
            <w:tcW w:w="1185" w:type="dxa"/>
            <w:tcBorders>
              <w:top w:val="nil"/>
              <w:left w:val="nil"/>
              <w:bottom w:val="single" w:sz="4" w:space="0" w:color="auto"/>
              <w:right w:val="single" w:sz="4" w:space="0" w:color="auto"/>
            </w:tcBorders>
            <w:shd w:val="clear" w:color="auto" w:fill="auto"/>
            <w:vAlign w:val="center"/>
            <w:hideMark/>
          </w:tcPr>
          <w:p w14:paraId="2E5A754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F531A7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da Parte B Relacionadas ao ao Lançamento da Parte A do e-Lacs</w:t>
            </w:r>
          </w:p>
        </w:tc>
        <w:tc>
          <w:tcPr>
            <w:tcW w:w="1585" w:type="dxa"/>
            <w:tcBorders>
              <w:top w:val="nil"/>
              <w:left w:val="nil"/>
              <w:bottom w:val="single" w:sz="4" w:space="0" w:color="auto"/>
              <w:right w:val="single" w:sz="4" w:space="0" w:color="auto"/>
            </w:tcBorders>
            <w:shd w:val="clear" w:color="auto" w:fill="auto"/>
            <w:vAlign w:val="center"/>
            <w:hideMark/>
          </w:tcPr>
          <w:p w14:paraId="122AF4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F7ED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shd w:val="clear" w:color="auto" w:fill="auto"/>
            <w:vAlign w:val="center"/>
            <w:hideMark/>
          </w:tcPr>
          <w:p w14:paraId="066E84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Contábeis Relacionadas ao Lançamento da Parte A do e-Lacs</w:t>
            </w:r>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D41A6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313A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shd w:val="clear" w:color="auto" w:fill="auto"/>
            <w:vAlign w:val="center"/>
            <w:hideMark/>
          </w:tcPr>
          <w:p w14:paraId="29F6F2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auto" w:fill="auto"/>
            <w:vAlign w:val="center"/>
            <w:hideMark/>
          </w:tcPr>
          <w:p w14:paraId="01BB142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auto" w:fill="auto"/>
            <w:vAlign w:val="center"/>
            <w:hideMark/>
          </w:tcPr>
          <w:p w14:paraId="0100BF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CF19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681CA06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95EC14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EEF95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shd w:val="clear" w:color="auto" w:fill="auto"/>
            <w:vAlign w:val="center"/>
            <w:hideMark/>
          </w:tcPr>
          <w:p w14:paraId="58E17D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DA384C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Lançamentos na Conta da Parte B do e-Lalur e do e-Lacs Sem Reflexo na Parte A</w:t>
            </w:r>
          </w:p>
        </w:tc>
        <w:tc>
          <w:tcPr>
            <w:tcW w:w="1585" w:type="dxa"/>
            <w:tcBorders>
              <w:top w:val="nil"/>
              <w:left w:val="nil"/>
              <w:bottom w:val="single" w:sz="4" w:space="0" w:color="auto"/>
              <w:right w:val="single" w:sz="4" w:space="0" w:color="auto"/>
            </w:tcBorders>
            <w:shd w:val="clear" w:color="auto" w:fill="auto"/>
            <w:vAlign w:val="center"/>
            <w:hideMark/>
          </w:tcPr>
          <w:p w14:paraId="65298A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5AC8F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810036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B438B3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F272EF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shd w:val="clear" w:color="auto" w:fill="auto"/>
            <w:vAlign w:val="center"/>
            <w:hideMark/>
          </w:tcPr>
          <w:p w14:paraId="4D409C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2B0A4E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role de Saldos das Contas da Parte B do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DB1F7A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F765FB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 xml:space="preserve">Não deve existir se  PER_APUR = A01 .. A12 </w:t>
            </w:r>
          </w:p>
        </w:tc>
        <w:tc>
          <w:tcPr>
            <w:tcW w:w="2111" w:type="dxa"/>
            <w:tcBorders>
              <w:top w:val="nil"/>
              <w:left w:val="nil"/>
              <w:bottom w:val="single" w:sz="4" w:space="0" w:color="auto"/>
              <w:right w:val="single" w:sz="4" w:space="0" w:color="auto"/>
            </w:tcBorders>
            <w:shd w:val="clear" w:color="auto" w:fill="auto"/>
            <w:vAlign w:val="center"/>
            <w:hideMark/>
          </w:tcPr>
          <w:p w14:paraId="7B42C3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99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M</w:t>
            </w:r>
          </w:p>
        </w:tc>
        <w:tc>
          <w:tcPr>
            <w:tcW w:w="1585" w:type="dxa"/>
            <w:tcBorders>
              <w:top w:val="nil"/>
              <w:left w:val="nil"/>
              <w:bottom w:val="single" w:sz="4" w:space="0" w:color="auto"/>
              <w:right w:val="single" w:sz="4" w:space="0" w:color="auto"/>
            </w:tcBorders>
            <w:shd w:val="clear" w:color="000000" w:fill="F2F2F2"/>
            <w:vAlign w:val="center"/>
            <w:hideMark/>
          </w:tcPr>
          <w:p w14:paraId="37EEEC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F8AF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E255B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7AD96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shd w:val="clear" w:color="auto" w:fill="auto"/>
            <w:vAlign w:val="center"/>
            <w:hideMark/>
          </w:tcPr>
          <w:p w14:paraId="5CF2ECC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E7371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shd w:val="clear" w:color="auto" w:fill="auto"/>
            <w:vAlign w:val="center"/>
            <w:hideMark/>
          </w:tcPr>
          <w:p w14:paraId="5DC308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379D2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69430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1F0C7900"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CB2F7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500</w:t>
            </w:r>
          </w:p>
        </w:tc>
        <w:tc>
          <w:tcPr>
            <w:tcW w:w="1185" w:type="dxa"/>
            <w:tcBorders>
              <w:top w:val="nil"/>
              <w:left w:val="nil"/>
              <w:bottom w:val="single" w:sz="4" w:space="0" w:color="auto"/>
              <w:right w:val="single" w:sz="4" w:space="0" w:color="auto"/>
            </w:tcBorders>
            <w:shd w:val="clear" w:color="auto" w:fill="auto"/>
            <w:vAlign w:val="center"/>
            <w:hideMark/>
          </w:tcPr>
          <w:p w14:paraId="46E945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E133BC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shd w:val="clear" w:color="auto" w:fill="auto"/>
            <w:vAlign w:val="center"/>
            <w:hideMark/>
          </w:tcPr>
          <w:p w14:paraId="42E87D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C25A8F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7BD1148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0” OU [T01..T04] OU ([A01..A012])  E (0010. MES_BAL_RED [1..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686289F"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BC5DB9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10</w:t>
            </w:r>
          </w:p>
        </w:tc>
        <w:tc>
          <w:tcPr>
            <w:tcW w:w="1185" w:type="dxa"/>
            <w:tcBorders>
              <w:top w:val="nil"/>
              <w:left w:val="nil"/>
              <w:bottom w:val="single" w:sz="4" w:space="0" w:color="auto"/>
              <w:right w:val="single" w:sz="4" w:space="0" w:color="auto"/>
            </w:tcBorders>
            <w:shd w:val="clear" w:color="auto" w:fill="auto"/>
            <w:vAlign w:val="center"/>
            <w:hideMark/>
          </w:tcPr>
          <w:p w14:paraId="2085344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13433B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shd w:val="clear" w:color="auto" w:fill="auto"/>
            <w:vAlign w:val="center"/>
            <w:hideMark/>
          </w:tcPr>
          <w:p w14:paraId="3AB16AE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5EA4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20.IND_LUC_EXP  =  “S”) </w:t>
            </w:r>
            <w:r w:rsidRPr="00BC796D">
              <w:rPr>
                <w:rFonts w:eastAsia="Times New Roman" w:cs="Times New Roman"/>
                <w:color w:val="000000"/>
                <w:szCs w:val="20"/>
                <w:lang w:eastAsia="pt-BR"/>
              </w:rPr>
              <w:br/>
              <w:t>Não deve existir Se (N030.PER_APUR = [A01..A012] E 0010. MES_BAL_RED[1..12] = “E”)</w:t>
            </w:r>
          </w:p>
        </w:tc>
        <w:tc>
          <w:tcPr>
            <w:tcW w:w="2111" w:type="dxa"/>
            <w:tcBorders>
              <w:top w:val="nil"/>
              <w:left w:val="nil"/>
              <w:bottom w:val="single" w:sz="4" w:space="0" w:color="auto"/>
              <w:right w:val="single" w:sz="4" w:space="0" w:color="auto"/>
            </w:tcBorders>
            <w:shd w:val="clear" w:color="auto" w:fill="auto"/>
            <w:vAlign w:val="center"/>
            <w:hideMark/>
          </w:tcPr>
          <w:p w14:paraId="20D92C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N030 E 0020.IND_FIN="S" </w:t>
            </w:r>
            <w:r w:rsidRPr="00BC796D">
              <w:rPr>
                <w:rFonts w:eastAsia="Times New Roman" w:cs="Times New Roman"/>
                <w:color w:val="000000"/>
                <w:szCs w:val="20"/>
                <w:lang w:eastAsia="pt-BR"/>
              </w:rPr>
              <w:br/>
              <w:t>Exceto Se (N030.PER_APUR = [A01..A012] E 0010. MES_BAL_RED [1..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B3EB1B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9C185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shd w:val="clear" w:color="auto" w:fill="auto"/>
            <w:vAlign w:val="center"/>
            <w:hideMark/>
          </w:tcPr>
          <w:p w14:paraId="6B5F81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9E889B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shd w:val="clear" w:color="auto" w:fill="auto"/>
            <w:vAlign w:val="center"/>
            <w:hideMark/>
          </w:tcPr>
          <w:p w14:paraId="78F78E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1C722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auto" w:fill="auto"/>
            <w:vAlign w:val="center"/>
            <w:hideMark/>
          </w:tcPr>
          <w:p w14:paraId="7A5508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C34BE01"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0498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shd w:val="clear" w:color="auto" w:fill="auto"/>
            <w:vAlign w:val="center"/>
            <w:hideMark/>
          </w:tcPr>
          <w:p w14:paraId="5E01F8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A4EFF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shd w:val="clear" w:color="auto" w:fill="auto"/>
            <w:vAlign w:val="center"/>
            <w:hideMark/>
          </w:tcPr>
          <w:p w14:paraId="2E9622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0B697E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7EEB8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34D408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2F08D1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shd w:val="clear" w:color="auto" w:fill="auto"/>
            <w:vAlign w:val="center"/>
            <w:hideMark/>
          </w:tcPr>
          <w:p w14:paraId="016099B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1F5174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shd w:val="clear" w:color="auto" w:fill="auto"/>
            <w:vAlign w:val="center"/>
            <w:hideMark/>
          </w:tcPr>
          <w:p w14:paraId="628BFC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F6D43D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auto" w:fill="auto"/>
            <w:vAlign w:val="center"/>
            <w:hideMark/>
          </w:tcPr>
          <w:p w14:paraId="0DCFAD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B020A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816A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shd w:val="clear" w:color="auto" w:fill="auto"/>
            <w:vAlign w:val="center"/>
            <w:hideMark/>
          </w:tcPr>
          <w:p w14:paraId="47A9A3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202180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shd w:val="clear" w:color="auto" w:fill="auto"/>
            <w:vAlign w:val="center"/>
            <w:hideMark/>
          </w:tcPr>
          <w:p w14:paraId="3560C47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C5D25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C77624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r>
      <w:tr w:rsidR="004C6DD8" w:rsidRPr="00BC796D" w14:paraId="4BB14D8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D35B5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100</w:t>
            </w:r>
          </w:p>
        </w:tc>
        <w:tc>
          <w:tcPr>
            <w:tcW w:w="1185" w:type="dxa"/>
            <w:tcBorders>
              <w:top w:val="nil"/>
              <w:left w:val="nil"/>
              <w:bottom w:val="single" w:sz="4" w:space="0" w:color="auto"/>
              <w:right w:val="single" w:sz="4" w:space="0" w:color="auto"/>
            </w:tcBorders>
            <w:shd w:val="clear" w:color="auto" w:fill="auto"/>
            <w:vAlign w:val="center"/>
            <w:hideMark/>
          </w:tcPr>
          <w:p w14:paraId="596379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83961D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2C6A76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B5E609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TIP_ESP_PRE = “C”) </w:t>
            </w:r>
          </w:p>
        </w:tc>
        <w:tc>
          <w:tcPr>
            <w:tcW w:w="2111" w:type="dxa"/>
            <w:tcBorders>
              <w:top w:val="nil"/>
              <w:left w:val="nil"/>
              <w:bottom w:val="single" w:sz="4" w:space="0" w:color="auto"/>
              <w:right w:val="single" w:sz="4" w:space="0" w:color="auto"/>
            </w:tcBorders>
            <w:shd w:val="clear" w:color="auto" w:fill="auto"/>
            <w:vAlign w:val="center"/>
            <w:hideMark/>
          </w:tcPr>
          <w:p w14:paraId="3EAB463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082C70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47A218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150</w:t>
            </w:r>
          </w:p>
        </w:tc>
        <w:tc>
          <w:tcPr>
            <w:tcW w:w="1185" w:type="dxa"/>
            <w:tcBorders>
              <w:top w:val="nil"/>
              <w:left w:val="nil"/>
              <w:bottom w:val="single" w:sz="4" w:space="0" w:color="auto"/>
              <w:right w:val="single" w:sz="4" w:space="0" w:color="auto"/>
            </w:tcBorders>
            <w:shd w:val="clear" w:color="auto" w:fill="auto"/>
            <w:vAlign w:val="center"/>
            <w:hideMark/>
          </w:tcPr>
          <w:p w14:paraId="3C65B23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473480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shd w:val="clear" w:color="auto" w:fill="auto"/>
            <w:vAlign w:val="center"/>
            <w:hideMark/>
          </w:tcPr>
          <w:p w14:paraId="759E9F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15396E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5ED22F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030DE29C"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FDB77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shd w:val="clear" w:color="auto" w:fill="auto"/>
            <w:vAlign w:val="center"/>
            <w:hideMark/>
          </w:tcPr>
          <w:p w14:paraId="1A751FF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A58DDC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shd w:val="clear" w:color="auto" w:fill="auto"/>
            <w:vAlign w:val="center"/>
            <w:hideMark/>
          </w:tcPr>
          <w:p w14:paraId="5E406C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82576E"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shd w:val="clear" w:color="auto" w:fill="auto"/>
            <w:vAlign w:val="center"/>
            <w:hideMark/>
          </w:tcPr>
          <w:p w14:paraId="6B60FE6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7158602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3E23B9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400</w:t>
            </w:r>
          </w:p>
        </w:tc>
        <w:tc>
          <w:tcPr>
            <w:tcW w:w="1185" w:type="dxa"/>
            <w:tcBorders>
              <w:top w:val="nil"/>
              <w:left w:val="nil"/>
              <w:bottom w:val="single" w:sz="4" w:space="0" w:color="auto"/>
              <w:right w:val="single" w:sz="4" w:space="0" w:color="auto"/>
            </w:tcBorders>
            <w:shd w:val="clear" w:color="auto" w:fill="auto"/>
            <w:vAlign w:val="center"/>
            <w:hideMark/>
          </w:tcPr>
          <w:p w14:paraId="69145C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2BB71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shd w:val="clear" w:color="auto" w:fill="auto"/>
            <w:vAlign w:val="center"/>
            <w:hideMark/>
          </w:tcPr>
          <w:p w14:paraId="211CBF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6F44DD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55BE4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7674FB5D"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B7414F5" w14:textId="77777777" w:rsidR="004C6DD8" w:rsidRPr="00BC796D" w:rsidRDefault="004C6DD8" w:rsidP="00BB7501">
            <w:pPr>
              <w:jc w:val="center"/>
              <w:rPr>
                <w:rFonts w:eastAsia="Times New Roman" w:cs="Times New Roman"/>
                <w:b/>
                <w:bCs/>
                <w:color w:val="000000"/>
                <w:sz w:val="24"/>
                <w:szCs w:val="24"/>
                <w:lang w:eastAsia="pt-BR"/>
              </w:rPr>
            </w:pPr>
            <w:bookmarkStart w:id="59" w:name="RANGE!A94"/>
            <w:r w:rsidRPr="00BC796D">
              <w:rPr>
                <w:rFonts w:eastAsia="Times New Roman" w:cs="Times New Roman"/>
                <w:b/>
                <w:bCs/>
                <w:color w:val="000000"/>
                <w:sz w:val="24"/>
                <w:szCs w:val="24"/>
                <w:lang w:eastAsia="pt-BR"/>
              </w:rPr>
              <w:t>P990</w:t>
            </w:r>
            <w:bookmarkEnd w:id="59"/>
          </w:p>
        </w:tc>
        <w:tc>
          <w:tcPr>
            <w:tcW w:w="1185" w:type="dxa"/>
            <w:tcBorders>
              <w:top w:val="nil"/>
              <w:left w:val="nil"/>
              <w:bottom w:val="single" w:sz="4" w:space="0" w:color="auto"/>
              <w:right w:val="single" w:sz="4" w:space="0" w:color="auto"/>
            </w:tcBorders>
            <w:shd w:val="clear" w:color="auto" w:fill="auto"/>
            <w:vAlign w:val="center"/>
            <w:hideMark/>
          </w:tcPr>
          <w:p w14:paraId="3F54CEE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3931E5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shd w:val="clear" w:color="auto" w:fill="auto"/>
            <w:vAlign w:val="center"/>
            <w:hideMark/>
          </w:tcPr>
          <w:p w14:paraId="2E0075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9963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19684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490B2D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7BDC7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shd w:val="clear" w:color="auto" w:fill="auto"/>
            <w:vAlign w:val="center"/>
            <w:hideMark/>
          </w:tcPr>
          <w:p w14:paraId="4FC4C4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C85D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shd w:val="clear" w:color="auto" w:fill="auto"/>
            <w:vAlign w:val="center"/>
            <w:hideMark/>
          </w:tcPr>
          <w:p w14:paraId="57981D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AB6DD4" w14:textId="06E58365" w:rsidR="004C6DD8" w:rsidRPr="00BC796D" w:rsidRDefault="003D79D1"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004C6DD8" w:rsidRPr="00BC796D">
              <w:rPr>
                <w:rFonts w:eastAsia="Times New Roman" w:cs="Times New Roman"/>
                <w:color w:val="000000"/>
                <w:szCs w:val="20"/>
                <w:lang w:eastAsia="pt-BR"/>
              </w:rPr>
              <w:t>C</w:t>
            </w:r>
            <w:r w:rsidR="004C6DD8" w:rsidRPr="00BC796D">
              <w:rPr>
                <w:rFonts w:eastAsia="Times New Roman" w:cs="Times New Roman"/>
                <w:color w:val="000000"/>
                <w:szCs w:val="20"/>
                <w:lang w:eastAsia="pt-BR"/>
              </w:rPr>
              <w:br/>
              <w:t>(Se 0010. TIP_ESP_PRE = “L”</w:t>
            </w:r>
            <w:r w:rsidRPr="00BC796D">
              <w:rPr>
                <w:rFonts w:eastAsia="Times New Roman" w:cs="Times New Roman"/>
                <w:color w:val="000000"/>
                <w:szCs w:val="20"/>
                <w:lang w:eastAsia="pt-BR"/>
              </w:rPr>
              <w:t xml:space="preserve"> E </w:t>
            </w:r>
            <w:r w:rsidRPr="00BC796D">
              <w:t>0010.FORMA_TRIB = "3" ou "4" ou "5" ou "7" ou "8" ou "9"</w:t>
            </w:r>
            <w:r w:rsidR="004C6DD8" w:rsidRPr="00BC796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28A106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190162DF"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2F8BD8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shd w:val="clear" w:color="auto" w:fill="auto"/>
            <w:vAlign w:val="center"/>
            <w:hideMark/>
          </w:tcPr>
          <w:p w14:paraId="1B8B09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FF3B05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shd w:val="clear" w:color="auto" w:fill="auto"/>
            <w:vAlign w:val="center"/>
            <w:hideMark/>
          </w:tcPr>
          <w:p w14:paraId="02C021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FDA40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2F696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r>
      <w:tr w:rsidR="004C6DD8" w:rsidRPr="00BC796D" w14:paraId="7A3A14A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88D83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20</w:t>
            </w:r>
          </w:p>
        </w:tc>
        <w:tc>
          <w:tcPr>
            <w:tcW w:w="1185" w:type="dxa"/>
            <w:tcBorders>
              <w:top w:val="nil"/>
              <w:left w:val="nil"/>
              <w:bottom w:val="single" w:sz="4" w:space="0" w:color="auto"/>
              <w:right w:val="single" w:sz="4" w:space="0" w:color="auto"/>
            </w:tcBorders>
            <w:shd w:val="clear" w:color="auto" w:fill="auto"/>
            <w:vAlign w:val="center"/>
            <w:hideMark/>
          </w:tcPr>
          <w:p w14:paraId="2BDAFEA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B69577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634D4C8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7E41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31B4A56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66CC05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98799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shd w:val="clear" w:color="auto" w:fill="auto"/>
            <w:vAlign w:val="center"/>
            <w:hideMark/>
          </w:tcPr>
          <w:p w14:paraId="027CBFF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6DE209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1295B0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38EE59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6C0A69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1C41F6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C6D3C7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990</w:t>
            </w:r>
          </w:p>
        </w:tc>
        <w:tc>
          <w:tcPr>
            <w:tcW w:w="1185" w:type="dxa"/>
            <w:tcBorders>
              <w:top w:val="nil"/>
              <w:left w:val="nil"/>
              <w:bottom w:val="single" w:sz="4" w:space="0" w:color="auto"/>
              <w:right w:val="single" w:sz="4" w:space="0" w:color="auto"/>
            </w:tcBorders>
            <w:shd w:val="clear" w:color="auto" w:fill="auto"/>
            <w:vAlign w:val="center"/>
            <w:hideMark/>
          </w:tcPr>
          <w:p w14:paraId="35B585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FCEC16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shd w:val="clear" w:color="auto" w:fill="auto"/>
            <w:vAlign w:val="center"/>
            <w:hideMark/>
          </w:tcPr>
          <w:p w14:paraId="09DDB6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B112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92F97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1FDA2C68"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47C03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shd w:val="clear" w:color="auto" w:fill="auto"/>
            <w:vAlign w:val="center"/>
            <w:hideMark/>
          </w:tcPr>
          <w:p w14:paraId="6DA5707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ED9774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shd w:val="clear" w:color="auto" w:fill="auto"/>
            <w:vAlign w:val="center"/>
            <w:hideMark/>
          </w:tcPr>
          <w:p w14:paraId="77C2A39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0B5B0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shd w:val="clear" w:color="auto" w:fill="auto"/>
            <w:vAlign w:val="center"/>
            <w:hideMark/>
          </w:tcPr>
          <w:p w14:paraId="2BB0272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r>
      <w:tr w:rsidR="004C6DD8" w:rsidRPr="00BC796D"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8” ou “9” </w:t>
            </w:r>
            <w:r w:rsidRPr="00BC796D">
              <w:rPr>
                <w:rFonts w:eastAsia="Times New Roman" w:cs="Times New Roman"/>
                <w:color w:val="000000"/>
                <w:szCs w:val="20"/>
                <w:lang w:eastAsia="pt-BR"/>
              </w:rPr>
              <w:br/>
              <w:t xml:space="preserve">E ((0010. FORMA_APUR_I = “A” ou “T”) OU (0010.APUR_CSLL = “A” ou “T”)) </w:t>
            </w:r>
            <w:r w:rsidRPr="00BC796D">
              <w:rPr>
                <w:rFonts w:eastAsia="Times New Roman" w:cs="Times New Roman"/>
                <w:color w:val="000000"/>
                <w:szCs w:val="20"/>
                <w:lang w:eastAsia="pt-BR"/>
              </w:rPr>
              <w:br/>
              <w:t>Senão, o campo é facultativo)</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BFDE6DD"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1808F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50</w:t>
            </w:r>
          </w:p>
        </w:tc>
        <w:tc>
          <w:tcPr>
            <w:tcW w:w="1185" w:type="dxa"/>
            <w:tcBorders>
              <w:top w:val="nil"/>
              <w:left w:val="nil"/>
              <w:bottom w:val="single" w:sz="4" w:space="0" w:color="auto"/>
              <w:right w:val="single" w:sz="4" w:space="0" w:color="auto"/>
            </w:tcBorders>
            <w:shd w:val="clear" w:color="auto" w:fill="auto"/>
            <w:vAlign w:val="center"/>
            <w:hideMark/>
          </w:tcPr>
          <w:p w14:paraId="5A1E07C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1C979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shd w:val="clear" w:color="auto" w:fill="auto"/>
            <w:vAlign w:val="center"/>
            <w:hideMark/>
          </w:tcPr>
          <w:p w14:paraId="5CF1185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8404F5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8” ou “9” </w:t>
            </w:r>
            <w:r w:rsidRPr="00BC796D">
              <w:rPr>
                <w:rFonts w:eastAsia="Times New Roman" w:cs="Times New Roman"/>
                <w:color w:val="000000"/>
                <w:szCs w:val="20"/>
                <w:lang w:eastAsia="pt-BR"/>
              </w:rPr>
              <w:br/>
              <w:t xml:space="preserve">E ((0010. FORMA_APUR_I = “A” ou “T”) OU (0010.APUR_CSLL = “A” ou “T”) </w:t>
            </w:r>
            <w:r w:rsidRPr="00BC796D">
              <w:rPr>
                <w:rFonts w:eastAsia="Times New Roman" w:cs="Times New Roman"/>
                <w:color w:val="000000"/>
                <w:szCs w:val="20"/>
                <w:lang w:eastAsia="pt-BR"/>
              </w:rPr>
              <w:br/>
              <w:t>Senão, o registro é facultativo.</w:t>
            </w:r>
          </w:p>
        </w:tc>
        <w:tc>
          <w:tcPr>
            <w:tcW w:w="2111" w:type="dxa"/>
            <w:tcBorders>
              <w:top w:val="nil"/>
              <w:left w:val="nil"/>
              <w:bottom w:val="single" w:sz="4" w:space="0" w:color="auto"/>
              <w:right w:val="single" w:sz="4" w:space="0" w:color="auto"/>
            </w:tcBorders>
            <w:shd w:val="clear" w:color="auto" w:fill="auto"/>
            <w:vAlign w:val="center"/>
            <w:hideMark/>
          </w:tcPr>
          <w:p w14:paraId="4630DF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363EE6"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25AAB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shd w:val="clear" w:color="auto" w:fill="auto"/>
            <w:vAlign w:val="center"/>
            <w:hideMark/>
          </w:tcPr>
          <w:p w14:paraId="18143A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B0E734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469E8B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E11F14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shd w:val="clear" w:color="auto" w:fill="auto"/>
            <w:vAlign w:val="center"/>
            <w:hideMark/>
          </w:tcPr>
          <w:p w14:paraId="1162E6A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E82E45" w:rsidRPr="00BC796D" w14:paraId="49F5498C"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F1AF62"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shd w:val="clear" w:color="auto" w:fill="auto"/>
            <w:vAlign w:val="center"/>
            <w:hideMark/>
          </w:tcPr>
          <w:p w14:paraId="64E203CA"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B83745"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V - DEREX</w:t>
            </w:r>
          </w:p>
        </w:tc>
        <w:tc>
          <w:tcPr>
            <w:tcW w:w="1585" w:type="dxa"/>
            <w:tcBorders>
              <w:top w:val="nil"/>
              <w:left w:val="nil"/>
              <w:bottom w:val="single" w:sz="4" w:space="0" w:color="auto"/>
              <w:right w:val="single" w:sz="4" w:space="0" w:color="auto"/>
            </w:tcBorders>
            <w:shd w:val="clear" w:color="auto" w:fill="auto"/>
            <w:vAlign w:val="center"/>
            <w:hideMark/>
          </w:tcPr>
          <w:p w14:paraId="2F2D3892"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shd w:val="clear" w:color="auto" w:fill="auto"/>
            <w:vAlign w:val="center"/>
            <w:hideMark/>
          </w:tcPr>
          <w:p w14:paraId="74DFFF18" w14:textId="77777777" w:rsidR="00E82E45" w:rsidRPr="00BC796D" w:rsidRDefault="00E82E45" w:rsidP="00BB7501">
            <w:pPr>
              <w:jc w:val="center"/>
              <w:rPr>
                <w:color w:val="000000"/>
                <w:szCs w:val="20"/>
              </w:rPr>
            </w:pPr>
            <w:r w:rsidRPr="00BC796D">
              <w:rPr>
                <w:color w:val="000000"/>
                <w:szCs w:val="20"/>
              </w:rPr>
              <w:t>O</w:t>
            </w:r>
          </w:p>
        </w:tc>
        <w:tc>
          <w:tcPr>
            <w:tcW w:w="2111" w:type="dxa"/>
            <w:tcBorders>
              <w:top w:val="nil"/>
              <w:left w:val="nil"/>
              <w:bottom w:val="single" w:sz="4" w:space="0" w:color="auto"/>
              <w:right w:val="single" w:sz="4" w:space="0" w:color="auto"/>
            </w:tcBorders>
            <w:shd w:val="clear" w:color="auto" w:fill="auto"/>
            <w:vAlign w:val="center"/>
            <w:hideMark/>
          </w:tcPr>
          <w:p w14:paraId="504A358D"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E82E45" w:rsidRPr="00BC796D"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REX -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82E45" w:rsidRPr="00BC796D" w:rsidRDefault="00E82E45" w:rsidP="00BB7501">
            <w:pPr>
              <w:jc w:val="center"/>
              <w:rPr>
                <w:color w:val="000000"/>
                <w:szCs w:val="20"/>
              </w:rPr>
            </w:pPr>
            <w:r w:rsidRPr="00BC796D">
              <w:rPr>
                <w:color w:val="000000"/>
                <w:szCs w:val="20"/>
              </w:rPr>
              <w:t>OC</w:t>
            </w:r>
            <w:r w:rsidRPr="00BC796D">
              <w:rPr>
                <w:color w:val="000000"/>
                <w:szCs w:val="20"/>
              </w:rPr>
              <w:br/>
              <w:t>Obrigatório se 0020.ind_derex = S</w:t>
            </w:r>
            <w:r w:rsidRPr="00BC796D">
              <w:rPr>
                <w:color w:val="000000"/>
                <w:szCs w:val="20"/>
              </w:rPr>
              <w:br/>
              <w:t>Senão</w:t>
            </w:r>
            <w:r w:rsidRPr="00BC796D">
              <w:rPr>
                <w:color w:val="000000"/>
                <w:szCs w:val="20"/>
              </w:rPr>
              <w:br/>
              <w:t>Não deve Existir</w:t>
            </w:r>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DE12FB" w:rsidRPr="00BC796D">
              <w:rPr>
                <w:rFonts w:eastAsia="Times New Roman" w:cs="Times New Roman"/>
                <w:color w:val="000000"/>
                <w:szCs w:val="20"/>
                <w:lang w:eastAsia="pt-BR"/>
              </w:rPr>
              <w:t>0</w:t>
            </w:r>
            <w:r w:rsidRPr="00BC796D">
              <w:rPr>
                <w:rFonts w:eastAsia="Times New Roman" w:cs="Times New Roman"/>
                <w:color w:val="000000"/>
                <w:szCs w:val="20"/>
                <w:lang w:eastAsia="pt-BR"/>
              </w:rPr>
              <w:t>;N]</w:t>
            </w:r>
          </w:p>
        </w:tc>
      </w:tr>
      <w:tr w:rsidR="00E82E45" w:rsidRPr="00BC796D" w14:paraId="4F0CBD8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20EE4C"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shd w:val="clear" w:color="auto" w:fill="auto"/>
            <w:vAlign w:val="center"/>
            <w:hideMark/>
          </w:tcPr>
          <w:p w14:paraId="5462C56E"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C3CF569"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shd w:val="clear" w:color="auto" w:fill="auto"/>
            <w:vAlign w:val="center"/>
            <w:hideMark/>
          </w:tcPr>
          <w:p w14:paraId="799F9EEC"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7BA0C595" w14:textId="77777777" w:rsidR="00E82E45" w:rsidRPr="00BC796D" w:rsidRDefault="00E82E45" w:rsidP="00BB7501">
            <w:pPr>
              <w:jc w:val="center"/>
              <w:rPr>
                <w:color w:val="000000"/>
                <w:szCs w:val="20"/>
              </w:rPr>
            </w:pPr>
            <w:r w:rsidRPr="00BC796D">
              <w:rPr>
                <w:color w:val="000000"/>
                <w:szCs w:val="20"/>
              </w:rPr>
              <w:t>O</w:t>
            </w:r>
          </w:p>
          <w:p w14:paraId="61C8DD16"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1D68DD9" w14:textId="77777777" w:rsidR="00DE12FB"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r w:rsidR="00FE3C6B" w:rsidRPr="00BC796D">
              <w:rPr>
                <w:rFonts w:eastAsia="Times New Roman" w:cs="Times New Roman"/>
                <w:color w:val="000000"/>
                <w:szCs w:val="20"/>
                <w:lang w:eastAsia="pt-BR"/>
              </w:rPr>
              <w:t>N</w:t>
            </w:r>
            <w:r w:rsidRPr="00BC796D">
              <w:rPr>
                <w:rFonts w:eastAsia="Times New Roman" w:cs="Times New Roman"/>
                <w:color w:val="000000"/>
                <w:szCs w:val="20"/>
                <w:lang w:eastAsia="pt-BR"/>
              </w:rPr>
              <w:t>]</w:t>
            </w:r>
          </w:p>
        </w:tc>
      </w:tr>
      <w:tr w:rsidR="00E82E45" w:rsidRPr="00BC796D"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REX - Período -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82E45" w:rsidRPr="00BC796D" w:rsidRDefault="00E82E45" w:rsidP="00BB7501">
            <w:pPr>
              <w:jc w:val="center"/>
              <w:rPr>
                <w:color w:val="000000"/>
                <w:szCs w:val="20"/>
              </w:rPr>
            </w:pPr>
            <w:r w:rsidRPr="00BC796D">
              <w:rPr>
                <w:color w:val="000000"/>
                <w:szCs w:val="20"/>
              </w:rPr>
              <w:t>O</w:t>
            </w:r>
          </w:p>
          <w:p w14:paraId="4794A60B"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2]</w:t>
            </w:r>
          </w:p>
        </w:tc>
      </w:tr>
      <w:tr w:rsidR="00E82E45" w:rsidRPr="00BC796D" w14:paraId="5CF6403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F4CDFBF"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shd w:val="clear" w:color="auto" w:fill="auto"/>
            <w:vAlign w:val="center"/>
            <w:hideMark/>
          </w:tcPr>
          <w:p w14:paraId="1330587D"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40BF6C6E"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shd w:val="clear" w:color="auto" w:fill="auto"/>
            <w:vAlign w:val="center"/>
            <w:hideMark/>
          </w:tcPr>
          <w:p w14:paraId="0AAF9A92"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0DC98804" w14:textId="77777777" w:rsidR="00E82E45" w:rsidRPr="00BC796D" w:rsidRDefault="00E82E45" w:rsidP="00BB7501">
            <w:pPr>
              <w:jc w:val="center"/>
              <w:rPr>
                <w:color w:val="000000"/>
                <w:szCs w:val="20"/>
              </w:rPr>
            </w:pPr>
            <w:r w:rsidRPr="00BC796D">
              <w:rPr>
                <w:color w:val="000000"/>
                <w:szCs w:val="20"/>
              </w:rPr>
              <w:t>O</w:t>
            </w:r>
          </w:p>
          <w:p w14:paraId="0773C50B"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F5AE453"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E82E45" w:rsidRPr="00BC796D"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82E45" w:rsidRPr="00BC796D" w:rsidRDefault="00E82E45" w:rsidP="00BB7501">
            <w:pPr>
              <w:jc w:val="center"/>
              <w:rPr>
                <w:color w:val="000000"/>
                <w:szCs w:val="20"/>
              </w:rPr>
            </w:pPr>
            <w:r w:rsidRPr="00BC796D">
              <w:rPr>
                <w:color w:val="000000"/>
                <w:szCs w:val="20"/>
              </w:rPr>
              <w:t>O</w:t>
            </w:r>
          </w:p>
          <w:p w14:paraId="73D9BCDB"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4C6DD8"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0DE7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auto" w:fill="auto"/>
            <w:vAlign w:val="center"/>
            <w:hideMark/>
          </w:tcPr>
          <w:p w14:paraId="166545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C22182" w:rsidRPr="00BC796D">
              <w:rPr>
                <w:rFonts w:eastAsia="Times New Roman" w:cs="Times New Roman"/>
                <w:color w:val="000000"/>
                <w:szCs w:val="20"/>
                <w:lang w:eastAsia="pt-BR"/>
              </w:rPr>
              <w:t>0</w:t>
            </w:r>
            <w:r w:rsidRPr="00BC796D">
              <w:rPr>
                <w:rFonts w:eastAsia="Times New Roman" w:cs="Times New Roman"/>
                <w:color w:val="000000"/>
                <w:szCs w:val="20"/>
                <w:lang w:eastAsia="pt-BR"/>
              </w:rPr>
              <w:t>;N]</w:t>
            </w:r>
          </w:p>
          <w:p w14:paraId="4617A698" w14:textId="77777777" w:rsidR="00DE12FB" w:rsidRPr="00BC796D" w:rsidRDefault="00DE12FB" w:rsidP="00BB7501">
            <w:pPr>
              <w:rPr>
                <w:rFonts w:eastAsia="Times New Roman" w:cs="Times New Roman"/>
                <w:b/>
                <w:color w:val="000000"/>
                <w:szCs w:val="20"/>
                <w:lang w:eastAsia="pt-BR"/>
              </w:rPr>
            </w:pPr>
            <w:r w:rsidRPr="00BC796D">
              <w:rPr>
                <w:rFonts w:eastAsia="Times New Roman" w:cs="Times New Roman"/>
                <w:b/>
                <w:color w:val="000000"/>
                <w:szCs w:val="20"/>
                <w:lang w:eastAsia="pt-BR"/>
              </w:rPr>
              <w:t>Observação: Quando for obrigatório, deverá aparecer, no mínimo, duas vezes.</w:t>
            </w:r>
          </w:p>
        </w:tc>
      </w:tr>
      <w:tr w:rsidR="004C6DD8" w:rsidRPr="00BC796D"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5D982D" w14:textId="77777777" w:rsidR="00DE12FB"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143390E"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5FAFD8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shd w:val="clear" w:color="auto" w:fill="auto"/>
            <w:vAlign w:val="center"/>
            <w:hideMark/>
          </w:tcPr>
          <w:p w14:paraId="58DD678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0D9A26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shd w:val="clear" w:color="auto" w:fill="auto"/>
            <w:vAlign w:val="center"/>
            <w:hideMark/>
          </w:tcPr>
          <w:p w14:paraId="7838F7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C6E7E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607B8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1221A5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CA5E48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291</w:t>
            </w:r>
          </w:p>
        </w:tc>
        <w:tc>
          <w:tcPr>
            <w:tcW w:w="1185" w:type="dxa"/>
            <w:tcBorders>
              <w:top w:val="nil"/>
              <w:left w:val="nil"/>
              <w:bottom w:val="single" w:sz="4" w:space="0" w:color="auto"/>
              <w:right w:val="single" w:sz="4" w:space="0" w:color="auto"/>
            </w:tcBorders>
            <w:shd w:val="clear" w:color="auto" w:fill="auto"/>
            <w:vAlign w:val="center"/>
            <w:hideMark/>
          </w:tcPr>
          <w:p w14:paraId="133D428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02CDD1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Pessoa Vinculada/Interposta/País com Tributação Favorecida</w:t>
            </w:r>
          </w:p>
        </w:tc>
        <w:tc>
          <w:tcPr>
            <w:tcW w:w="1585" w:type="dxa"/>
            <w:tcBorders>
              <w:top w:val="nil"/>
              <w:left w:val="nil"/>
              <w:bottom w:val="single" w:sz="4" w:space="0" w:color="auto"/>
              <w:right w:val="single" w:sz="4" w:space="0" w:color="auto"/>
            </w:tcBorders>
            <w:shd w:val="clear" w:color="auto" w:fill="auto"/>
            <w:vAlign w:val="center"/>
            <w:hideMark/>
          </w:tcPr>
          <w:p w14:paraId="442AF58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1B0A86"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0B6F8A8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3FC4FE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2DF79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00</w:t>
            </w:r>
          </w:p>
        </w:tc>
        <w:tc>
          <w:tcPr>
            <w:tcW w:w="1185" w:type="dxa"/>
            <w:tcBorders>
              <w:top w:val="nil"/>
              <w:left w:val="nil"/>
              <w:bottom w:val="single" w:sz="4" w:space="0" w:color="auto"/>
              <w:right w:val="single" w:sz="4" w:space="0" w:color="auto"/>
            </w:tcBorders>
            <w:shd w:val="clear" w:color="auto" w:fill="auto"/>
            <w:vAlign w:val="center"/>
            <w:hideMark/>
          </w:tcPr>
          <w:p w14:paraId="1580000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8E9BE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Exportações (Entradas de Divisas)</w:t>
            </w:r>
          </w:p>
        </w:tc>
        <w:tc>
          <w:tcPr>
            <w:tcW w:w="1585" w:type="dxa"/>
            <w:tcBorders>
              <w:top w:val="nil"/>
              <w:left w:val="nil"/>
              <w:bottom w:val="single" w:sz="4" w:space="0" w:color="auto"/>
              <w:right w:val="single" w:sz="4" w:space="0" w:color="auto"/>
            </w:tcBorders>
            <w:shd w:val="clear" w:color="auto" w:fill="auto"/>
            <w:vAlign w:val="center"/>
            <w:hideMark/>
          </w:tcPr>
          <w:p w14:paraId="7C010CE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F597F31"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377163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F2BA02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192283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10</w:t>
            </w:r>
          </w:p>
        </w:tc>
        <w:tc>
          <w:tcPr>
            <w:tcW w:w="1185" w:type="dxa"/>
            <w:tcBorders>
              <w:top w:val="nil"/>
              <w:left w:val="nil"/>
              <w:bottom w:val="single" w:sz="4" w:space="0" w:color="auto"/>
              <w:right w:val="single" w:sz="4" w:space="0" w:color="auto"/>
            </w:tcBorders>
            <w:shd w:val="clear" w:color="000000" w:fill="F2F2F2"/>
            <w:vAlign w:val="center"/>
            <w:hideMark/>
          </w:tcPr>
          <w:p w14:paraId="6F1D6A8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68D48E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Operações com o Exterior - Contratantes das Exportações </w:t>
            </w:r>
          </w:p>
        </w:tc>
        <w:tc>
          <w:tcPr>
            <w:tcW w:w="1585" w:type="dxa"/>
            <w:tcBorders>
              <w:top w:val="nil"/>
              <w:left w:val="nil"/>
              <w:bottom w:val="single" w:sz="4" w:space="0" w:color="auto"/>
              <w:right w:val="single" w:sz="4" w:space="0" w:color="auto"/>
            </w:tcBorders>
            <w:shd w:val="clear" w:color="000000" w:fill="F2F2F2"/>
            <w:vAlign w:val="center"/>
            <w:hideMark/>
          </w:tcPr>
          <w:p w14:paraId="0532FA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C38A69"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5BA189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FA1AB0E"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7AB6D4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20</w:t>
            </w:r>
          </w:p>
        </w:tc>
        <w:tc>
          <w:tcPr>
            <w:tcW w:w="1185" w:type="dxa"/>
            <w:tcBorders>
              <w:top w:val="nil"/>
              <w:left w:val="nil"/>
              <w:bottom w:val="single" w:sz="4" w:space="0" w:color="auto"/>
              <w:right w:val="single" w:sz="4" w:space="0" w:color="auto"/>
            </w:tcBorders>
            <w:shd w:val="clear" w:color="auto" w:fill="auto"/>
            <w:vAlign w:val="center"/>
            <w:hideMark/>
          </w:tcPr>
          <w:p w14:paraId="768D163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D99FD6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Importações (Saídas de Divisas)</w:t>
            </w:r>
          </w:p>
        </w:tc>
        <w:tc>
          <w:tcPr>
            <w:tcW w:w="1585" w:type="dxa"/>
            <w:tcBorders>
              <w:top w:val="nil"/>
              <w:left w:val="nil"/>
              <w:bottom w:val="single" w:sz="4" w:space="0" w:color="auto"/>
              <w:right w:val="single" w:sz="4" w:space="0" w:color="auto"/>
            </w:tcBorders>
            <w:shd w:val="clear" w:color="auto" w:fill="auto"/>
            <w:vAlign w:val="center"/>
            <w:hideMark/>
          </w:tcPr>
          <w:p w14:paraId="379AD53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F1C045"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5A6A00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55E0C7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2C044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30</w:t>
            </w:r>
          </w:p>
        </w:tc>
        <w:tc>
          <w:tcPr>
            <w:tcW w:w="1185" w:type="dxa"/>
            <w:tcBorders>
              <w:top w:val="nil"/>
              <w:left w:val="nil"/>
              <w:bottom w:val="single" w:sz="4" w:space="0" w:color="auto"/>
              <w:right w:val="single" w:sz="4" w:space="0" w:color="auto"/>
            </w:tcBorders>
            <w:shd w:val="clear" w:color="000000" w:fill="F2F2F2"/>
            <w:vAlign w:val="center"/>
            <w:hideMark/>
          </w:tcPr>
          <w:p w14:paraId="7BAD5A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46E50D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Contratantes das Importações</w:t>
            </w:r>
          </w:p>
        </w:tc>
        <w:tc>
          <w:tcPr>
            <w:tcW w:w="1585" w:type="dxa"/>
            <w:tcBorders>
              <w:top w:val="nil"/>
              <w:left w:val="nil"/>
              <w:bottom w:val="single" w:sz="4" w:space="0" w:color="auto"/>
              <w:right w:val="single" w:sz="4" w:space="0" w:color="auto"/>
            </w:tcBorders>
            <w:shd w:val="clear" w:color="000000" w:fill="F2F2F2"/>
            <w:vAlign w:val="center"/>
            <w:hideMark/>
          </w:tcPr>
          <w:p w14:paraId="5720B86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D4F0EE7"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7CFB72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97C116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411B03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40</w:t>
            </w:r>
          </w:p>
        </w:tc>
        <w:tc>
          <w:tcPr>
            <w:tcW w:w="1185" w:type="dxa"/>
            <w:tcBorders>
              <w:top w:val="nil"/>
              <w:left w:val="nil"/>
              <w:bottom w:val="single" w:sz="4" w:space="0" w:color="auto"/>
              <w:right w:val="single" w:sz="4" w:space="0" w:color="auto"/>
            </w:tcBorders>
            <w:shd w:val="clear" w:color="auto" w:fill="auto"/>
            <w:vAlign w:val="center"/>
            <w:hideMark/>
          </w:tcPr>
          <w:p w14:paraId="05A1E62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F082F0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shd w:val="clear" w:color="auto" w:fill="auto"/>
            <w:vAlign w:val="center"/>
            <w:hideMark/>
          </w:tcPr>
          <w:p w14:paraId="680101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9B0C7AA"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E9F01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7F094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shd w:val="clear" w:color="auto" w:fill="auto"/>
            <w:vAlign w:val="center"/>
            <w:hideMark/>
          </w:tcPr>
          <w:p w14:paraId="769513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22ECD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shd w:val="clear" w:color="auto" w:fill="auto"/>
            <w:vAlign w:val="center"/>
            <w:hideMark/>
          </w:tcPr>
          <w:p w14:paraId="66E4A9F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59CC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Resultados no Exterior Auferidos por Intermédio de Coligadas em Regime de Caix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E23569B"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86DF72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DB087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83C307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681CF3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9C1780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748B03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9312A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shd w:val="clear" w:color="auto" w:fill="auto"/>
            <w:vAlign w:val="center"/>
            <w:hideMark/>
          </w:tcPr>
          <w:p w14:paraId="3C405E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66CA7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5E71E1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1E4635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F673F9" w:rsidRPr="00BC796D" w14:paraId="456B4DD9" w14:textId="77777777" w:rsidTr="006E57A2">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722A719" w14:textId="619D1F71" w:rsidR="00F673F9" w:rsidRPr="00BC796D" w:rsidRDefault="00F673F9" w:rsidP="00F673F9">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7</w:t>
            </w:r>
          </w:p>
        </w:tc>
        <w:tc>
          <w:tcPr>
            <w:tcW w:w="1185" w:type="dxa"/>
            <w:tcBorders>
              <w:top w:val="nil"/>
              <w:left w:val="nil"/>
              <w:bottom w:val="single" w:sz="4" w:space="0" w:color="auto"/>
              <w:right w:val="single" w:sz="4" w:space="0" w:color="auto"/>
            </w:tcBorders>
            <w:shd w:val="clear" w:color="auto" w:fill="auto"/>
            <w:vAlign w:val="center"/>
            <w:hideMark/>
          </w:tcPr>
          <w:p w14:paraId="57711863" w14:textId="77777777"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8C1718C" w14:textId="5F60F54A" w:rsidR="00F673F9" w:rsidRPr="00BC796D" w:rsidRDefault="00F673F9" w:rsidP="00F673F9">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shd w:val="clear" w:color="auto" w:fill="auto"/>
            <w:vAlign w:val="center"/>
            <w:hideMark/>
          </w:tcPr>
          <w:p w14:paraId="202DCAB3" w14:textId="77777777"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7C5E968" w14:textId="60372F58"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1E97ECFC" w14:textId="77777777"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9442EA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0635CB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shd w:val="clear" w:color="auto" w:fill="auto"/>
            <w:vAlign w:val="center"/>
            <w:hideMark/>
          </w:tcPr>
          <w:p w14:paraId="6EE7BA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E3318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08EFF7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E9C8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8” ou “9” )</w:t>
            </w:r>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93B31F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3A839D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10</w:t>
            </w:r>
          </w:p>
        </w:tc>
        <w:tc>
          <w:tcPr>
            <w:tcW w:w="1185" w:type="dxa"/>
            <w:tcBorders>
              <w:top w:val="nil"/>
              <w:left w:val="nil"/>
              <w:bottom w:val="single" w:sz="4" w:space="0" w:color="auto"/>
              <w:right w:val="single" w:sz="4" w:space="0" w:color="auto"/>
            </w:tcBorders>
            <w:shd w:val="clear" w:color="auto" w:fill="auto"/>
            <w:vAlign w:val="center"/>
            <w:hideMark/>
          </w:tcPr>
          <w:p w14:paraId="47C074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D4CD78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shd w:val="clear" w:color="auto" w:fill="auto"/>
            <w:vAlign w:val="center"/>
            <w:hideMark/>
          </w:tcPr>
          <w:p w14:paraId="47F60D3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56604B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auto" w:fill="auto"/>
            <w:vAlign w:val="center"/>
            <w:hideMark/>
          </w:tcPr>
          <w:p w14:paraId="75D0E0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4808B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76C921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shd w:val="clear" w:color="auto" w:fill="auto"/>
            <w:vAlign w:val="center"/>
            <w:hideMark/>
          </w:tcPr>
          <w:p w14:paraId="2B2CA42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A2C11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shd w:val="clear" w:color="auto" w:fill="auto"/>
            <w:vAlign w:val="center"/>
            <w:hideMark/>
          </w:tcPr>
          <w:p w14:paraId="00D757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05498CD"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shd w:val="clear" w:color="auto" w:fill="auto"/>
            <w:vAlign w:val="center"/>
            <w:hideMark/>
          </w:tcPr>
          <w:p w14:paraId="2876E6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4C6DD8" w:rsidRPr="00BC796D" w:rsidRDefault="008D4346" w:rsidP="00BB7501">
            <w:pPr>
              <w:jc w:val="both"/>
              <w:rPr>
                <w:rFonts w:eastAsia="Times New Roman" w:cs="Times New Roman"/>
                <w:color w:val="000000"/>
                <w:szCs w:val="20"/>
                <w:lang w:eastAsia="pt-BR"/>
              </w:rPr>
            </w:pPr>
            <w:r w:rsidRPr="00BC796D">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AFA28C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8834B8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shd w:val="clear" w:color="auto" w:fill="auto"/>
            <w:vAlign w:val="center"/>
            <w:hideMark/>
          </w:tcPr>
          <w:p w14:paraId="0FF65A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90DA0A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shd w:val="clear" w:color="auto" w:fill="auto"/>
            <w:vAlign w:val="center"/>
            <w:hideMark/>
          </w:tcPr>
          <w:p w14:paraId="1ADA2E5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2FC4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INOV_TEC = "S" )</w:t>
            </w:r>
          </w:p>
        </w:tc>
        <w:tc>
          <w:tcPr>
            <w:tcW w:w="2111" w:type="dxa"/>
            <w:tcBorders>
              <w:top w:val="nil"/>
              <w:left w:val="nil"/>
              <w:bottom w:val="single" w:sz="4" w:space="0" w:color="auto"/>
              <w:right w:val="single" w:sz="4" w:space="0" w:color="auto"/>
            </w:tcBorders>
            <w:shd w:val="clear" w:color="auto" w:fill="auto"/>
            <w:vAlign w:val="center"/>
            <w:hideMark/>
          </w:tcPr>
          <w:p w14:paraId="2680EC6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B08B265"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7AE1EF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80</w:t>
            </w:r>
          </w:p>
        </w:tc>
        <w:tc>
          <w:tcPr>
            <w:tcW w:w="1185" w:type="dxa"/>
            <w:tcBorders>
              <w:top w:val="nil"/>
              <w:left w:val="nil"/>
              <w:bottom w:val="single" w:sz="4" w:space="0" w:color="auto"/>
              <w:right w:val="single" w:sz="4" w:space="0" w:color="auto"/>
            </w:tcBorders>
            <w:shd w:val="clear" w:color="auto" w:fill="auto"/>
            <w:vAlign w:val="center"/>
            <w:hideMark/>
          </w:tcPr>
          <w:p w14:paraId="1DE7192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BC360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Repes, Recap, Padis, PATVD, Reidi, Repenec, Reicomp, Retaero, Recine, Resíduos Sólidos, Recopa, Copa do Mundo, Retid, REPNBL-Redes, Reif e Olimpíadas</w:t>
            </w:r>
          </w:p>
        </w:tc>
        <w:tc>
          <w:tcPr>
            <w:tcW w:w="1585" w:type="dxa"/>
            <w:tcBorders>
              <w:top w:val="nil"/>
              <w:left w:val="nil"/>
              <w:bottom w:val="single" w:sz="4" w:space="0" w:color="auto"/>
              <w:right w:val="single" w:sz="4" w:space="0" w:color="auto"/>
            </w:tcBorders>
            <w:shd w:val="clear" w:color="auto" w:fill="auto"/>
            <w:vAlign w:val="center"/>
            <w:hideMark/>
          </w:tcPr>
          <w:p w14:paraId="607143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3CE5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5F2A764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ólo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2D72E2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6683DE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shd w:val="clear" w:color="auto" w:fill="auto"/>
            <w:vAlign w:val="center"/>
            <w:hideMark/>
          </w:tcPr>
          <w:p w14:paraId="381CB71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0A9C3B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shd w:val="clear" w:color="auto" w:fill="auto"/>
            <w:vAlign w:val="center"/>
            <w:hideMark/>
          </w:tcPr>
          <w:p w14:paraId="4BC5A7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A4D0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shd w:val="clear" w:color="auto" w:fill="auto"/>
            <w:vAlign w:val="center"/>
            <w:hideMark/>
          </w:tcPr>
          <w:p w14:paraId="65E5FA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0A7B45"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DDFD20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shd w:val="clear" w:color="auto" w:fill="auto"/>
            <w:vAlign w:val="center"/>
            <w:hideMark/>
          </w:tcPr>
          <w:p w14:paraId="4E8970D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09BA020F"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shd w:val="clear" w:color="auto" w:fill="auto"/>
            <w:vAlign w:val="center"/>
            <w:hideMark/>
          </w:tcPr>
          <w:p w14:paraId="3FED9D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CB2BE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25FBE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ADD69A7"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334C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20</w:t>
            </w:r>
          </w:p>
        </w:tc>
        <w:tc>
          <w:tcPr>
            <w:tcW w:w="1185" w:type="dxa"/>
            <w:tcBorders>
              <w:top w:val="nil"/>
              <w:left w:val="nil"/>
              <w:bottom w:val="single" w:sz="4" w:space="0" w:color="auto"/>
              <w:right w:val="single" w:sz="4" w:space="0" w:color="auto"/>
            </w:tcBorders>
            <w:shd w:val="clear" w:color="auto" w:fill="auto"/>
            <w:vAlign w:val="center"/>
            <w:hideMark/>
          </w:tcPr>
          <w:p w14:paraId="61FD5B6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FA8BB2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shd w:val="clear" w:color="auto" w:fill="auto"/>
            <w:vAlign w:val="center"/>
            <w:hideMark/>
          </w:tcPr>
          <w:p w14:paraId="172102F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7A925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shd w:val="clear" w:color="auto" w:fill="auto"/>
            <w:vAlign w:val="center"/>
            <w:hideMark/>
          </w:tcPr>
          <w:p w14:paraId="414E108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CFE2B8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B2B1E9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40</w:t>
            </w:r>
          </w:p>
        </w:tc>
        <w:tc>
          <w:tcPr>
            <w:tcW w:w="1185" w:type="dxa"/>
            <w:tcBorders>
              <w:top w:val="nil"/>
              <w:left w:val="nil"/>
              <w:bottom w:val="single" w:sz="4" w:space="0" w:color="auto"/>
              <w:right w:val="single" w:sz="4" w:space="0" w:color="auto"/>
            </w:tcBorders>
            <w:shd w:val="clear" w:color="000000" w:fill="F2F2F2"/>
            <w:vAlign w:val="center"/>
            <w:hideMark/>
          </w:tcPr>
          <w:p w14:paraId="504212B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D52B1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iscriminação da Receita de Vendas dos Estabelecimentos por Atividade Econômica</w:t>
            </w:r>
          </w:p>
        </w:tc>
        <w:tc>
          <w:tcPr>
            <w:tcW w:w="1585" w:type="dxa"/>
            <w:tcBorders>
              <w:top w:val="nil"/>
              <w:left w:val="nil"/>
              <w:bottom w:val="single" w:sz="4" w:space="0" w:color="auto"/>
              <w:right w:val="single" w:sz="4" w:space="0" w:color="auto"/>
            </w:tcBorders>
            <w:shd w:val="clear" w:color="000000" w:fill="F2F2F2"/>
            <w:vAlign w:val="center"/>
            <w:hideMark/>
          </w:tcPr>
          <w:p w14:paraId="39E1AE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D90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0010.TIP_ENT = “06”, “13” ou “14”</w:t>
            </w:r>
          </w:p>
        </w:tc>
        <w:tc>
          <w:tcPr>
            <w:tcW w:w="2111" w:type="dxa"/>
            <w:tcBorders>
              <w:top w:val="nil"/>
              <w:left w:val="nil"/>
              <w:bottom w:val="single" w:sz="4" w:space="0" w:color="auto"/>
              <w:right w:val="single" w:sz="4" w:space="0" w:color="auto"/>
            </w:tcBorders>
            <w:shd w:val="clear" w:color="000000" w:fill="F2F2F2"/>
            <w:vAlign w:val="center"/>
            <w:hideMark/>
          </w:tcPr>
          <w:p w14:paraId="17AAC2C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2D0506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D7889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50</w:t>
            </w:r>
          </w:p>
        </w:tc>
        <w:tc>
          <w:tcPr>
            <w:tcW w:w="1185" w:type="dxa"/>
            <w:tcBorders>
              <w:top w:val="nil"/>
              <w:left w:val="nil"/>
              <w:bottom w:val="single" w:sz="4" w:space="0" w:color="auto"/>
              <w:right w:val="single" w:sz="4" w:space="0" w:color="auto"/>
            </w:tcBorders>
            <w:shd w:val="clear" w:color="auto" w:fill="auto"/>
            <w:vAlign w:val="center"/>
            <w:hideMark/>
          </w:tcPr>
          <w:p w14:paraId="20A0FB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AD5940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Vendas a Comercial Exportadora com Fim Específico de Exportação</w:t>
            </w:r>
          </w:p>
        </w:tc>
        <w:tc>
          <w:tcPr>
            <w:tcW w:w="1585" w:type="dxa"/>
            <w:tcBorders>
              <w:top w:val="nil"/>
              <w:left w:val="nil"/>
              <w:bottom w:val="single" w:sz="4" w:space="0" w:color="auto"/>
              <w:right w:val="single" w:sz="4" w:space="0" w:color="auto"/>
            </w:tcBorders>
            <w:shd w:val="clear" w:color="auto" w:fill="auto"/>
            <w:vAlign w:val="center"/>
            <w:hideMark/>
          </w:tcPr>
          <w:p w14:paraId="4E9C05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27F0070"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VEND_EXP = "S")</w:t>
            </w:r>
          </w:p>
        </w:tc>
        <w:tc>
          <w:tcPr>
            <w:tcW w:w="2111" w:type="dxa"/>
            <w:tcBorders>
              <w:top w:val="nil"/>
              <w:left w:val="nil"/>
              <w:bottom w:val="single" w:sz="4" w:space="0" w:color="auto"/>
              <w:right w:val="single" w:sz="4" w:space="0" w:color="auto"/>
            </w:tcBorders>
            <w:shd w:val="clear" w:color="auto" w:fill="auto"/>
            <w:vAlign w:val="center"/>
            <w:hideMark/>
          </w:tcPr>
          <w:p w14:paraId="6D409CE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BE0FF6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A9CE2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60</w:t>
            </w:r>
          </w:p>
        </w:tc>
        <w:tc>
          <w:tcPr>
            <w:tcW w:w="1185" w:type="dxa"/>
            <w:tcBorders>
              <w:top w:val="nil"/>
              <w:left w:val="nil"/>
              <w:bottom w:val="single" w:sz="4" w:space="0" w:color="auto"/>
              <w:right w:val="single" w:sz="4" w:space="0" w:color="auto"/>
            </w:tcBorders>
            <w:shd w:val="clear" w:color="000000" w:fill="F2F2F2"/>
            <w:vAlign w:val="center"/>
            <w:hideMark/>
          </w:tcPr>
          <w:p w14:paraId="495640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04A14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amento das Exportações da Comercial Exportadora</w:t>
            </w:r>
          </w:p>
        </w:tc>
        <w:tc>
          <w:tcPr>
            <w:tcW w:w="1585" w:type="dxa"/>
            <w:tcBorders>
              <w:top w:val="nil"/>
              <w:left w:val="nil"/>
              <w:bottom w:val="single" w:sz="4" w:space="0" w:color="auto"/>
              <w:right w:val="single" w:sz="4" w:space="0" w:color="auto"/>
            </w:tcBorders>
            <w:shd w:val="clear" w:color="000000" w:fill="F2F2F2"/>
            <w:vAlign w:val="center"/>
            <w:hideMark/>
          </w:tcPr>
          <w:p w14:paraId="05AC05F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36CF6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COM_EXP = "S")</w:t>
            </w:r>
          </w:p>
        </w:tc>
        <w:tc>
          <w:tcPr>
            <w:tcW w:w="2111" w:type="dxa"/>
            <w:tcBorders>
              <w:top w:val="nil"/>
              <w:left w:val="nil"/>
              <w:bottom w:val="single" w:sz="4" w:space="0" w:color="auto"/>
              <w:right w:val="single" w:sz="4" w:space="0" w:color="auto"/>
            </w:tcBorders>
            <w:shd w:val="clear" w:color="000000" w:fill="F2F2F2"/>
            <w:vAlign w:val="center"/>
            <w:hideMark/>
          </w:tcPr>
          <w:p w14:paraId="764C65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0096044"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1B223C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70</w:t>
            </w:r>
          </w:p>
        </w:tc>
        <w:tc>
          <w:tcPr>
            <w:tcW w:w="1185" w:type="dxa"/>
            <w:tcBorders>
              <w:top w:val="nil"/>
              <w:left w:val="nil"/>
              <w:bottom w:val="single" w:sz="4" w:space="0" w:color="auto"/>
              <w:right w:val="single" w:sz="4" w:space="0" w:color="auto"/>
            </w:tcBorders>
            <w:shd w:val="clear" w:color="auto" w:fill="auto"/>
            <w:vAlign w:val="center"/>
            <w:hideMark/>
          </w:tcPr>
          <w:p w14:paraId="1A124BC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F2C32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tivo do Imposto de Renda e CSLL Retidos na Fonte</w:t>
            </w:r>
          </w:p>
        </w:tc>
        <w:tc>
          <w:tcPr>
            <w:tcW w:w="1585" w:type="dxa"/>
            <w:tcBorders>
              <w:top w:val="nil"/>
              <w:left w:val="nil"/>
              <w:bottom w:val="single" w:sz="4" w:space="0" w:color="auto"/>
              <w:right w:val="single" w:sz="4" w:space="0" w:color="auto"/>
            </w:tcBorders>
            <w:shd w:val="clear" w:color="auto" w:fill="auto"/>
            <w:vAlign w:val="center"/>
            <w:hideMark/>
          </w:tcPr>
          <w:p w14:paraId="5E35742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B6C75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0010.FORMA_APUR_I = “D” E 0010.APUR_CSLL = “D”</w:t>
            </w:r>
          </w:p>
        </w:tc>
        <w:tc>
          <w:tcPr>
            <w:tcW w:w="2111" w:type="dxa"/>
            <w:tcBorders>
              <w:top w:val="nil"/>
              <w:left w:val="nil"/>
              <w:bottom w:val="single" w:sz="4" w:space="0" w:color="auto"/>
              <w:right w:val="single" w:sz="4" w:space="0" w:color="auto"/>
            </w:tcBorders>
            <w:shd w:val="clear" w:color="auto" w:fill="auto"/>
            <w:vAlign w:val="center"/>
            <w:hideMark/>
          </w:tcPr>
          <w:p w14:paraId="560A9BD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DBF67B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2BF16C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80</w:t>
            </w:r>
          </w:p>
        </w:tc>
        <w:tc>
          <w:tcPr>
            <w:tcW w:w="1185" w:type="dxa"/>
            <w:tcBorders>
              <w:top w:val="nil"/>
              <w:left w:val="nil"/>
              <w:bottom w:val="single" w:sz="4" w:space="0" w:color="auto"/>
              <w:right w:val="single" w:sz="4" w:space="0" w:color="auto"/>
            </w:tcBorders>
            <w:shd w:val="clear" w:color="000000" w:fill="F2F2F2"/>
            <w:vAlign w:val="center"/>
            <w:hideMark/>
          </w:tcPr>
          <w:p w14:paraId="67D89BF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E33E5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oações a Campanhas Eleitorais</w:t>
            </w:r>
          </w:p>
        </w:tc>
        <w:tc>
          <w:tcPr>
            <w:tcW w:w="1585" w:type="dxa"/>
            <w:tcBorders>
              <w:top w:val="nil"/>
              <w:left w:val="nil"/>
              <w:bottom w:val="single" w:sz="4" w:space="0" w:color="auto"/>
              <w:right w:val="single" w:sz="4" w:space="0" w:color="auto"/>
            </w:tcBorders>
            <w:shd w:val="clear" w:color="000000" w:fill="F2F2F2"/>
            <w:vAlign w:val="center"/>
            <w:hideMark/>
          </w:tcPr>
          <w:p w14:paraId="57DCA9D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6C63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DOA_ELEIT = "S")</w:t>
            </w:r>
          </w:p>
        </w:tc>
        <w:tc>
          <w:tcPr>
            <w:tcW w:w="2111" w:type="dxa"/>
            <w:tcBorders>
              <w:top w:val="nil"/>
              <w:left w:val="nil"/>
              <w:bottom w:val="single" w:sz="4" w:space="0" w:color="auto"/>
              <w:right w:val="single" w:sz="4" w:space="0" w:color="auto"/>
            </w:tcBorders>
            <w:shd w:val="clear" w:color="000000" w:fill="F2F2F2"/>
            <w:vAlign w:val="center"/>
            <w:hideMark/>
          </w:tcPr>
          <w:p w14:paraId="242515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492F2A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FBE8C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shd w:val="clear" w:color="auto" w:fill="auto"/>
            <w:vAlign w:val="center"/>
            <w:hideMark/>
          </w:tcPr>
          <w:p w14:paraId="451EAE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26CBD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shd w:val="clear" w:color="auto" w:fill="auto"/>
            <w:vAlign w:val="center"/>
            <w:hideMark/>
          </w:tcPr>
          <w:p w14:paraId="7C65FCF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FA6B37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ATIV_EXT = "S")</w:t>
            </w:r>
          </w:p>
        </w:tc>
        <w:tc>
          <w:tcPr>
            <w:tcW w:w="2111" w:type="dxa"/>
            <w:tcBorders>
              <w:top w:val="nil"/>
              <w:left w:val="nil"/>
              <w:bottom w:val="single" w:sz="4" w:space="0" w:color="auto"/>
              <w:right w:val="single" w:sz="4" w:space="0" w:color="auto"/>
            </w:tcBorders>
            <w:shd w:val="clear" w:color="auto" w:fill="auto"/>
            <w:vAlign w:val="center"/>
            <w:hideMark/>
          </w:tcPr>
          <w:p w14:paraId="693F18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70C44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2C7B00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shd w:val="clear" w:color="auto" w:fill="auto"/>
            <w:vAlign w:val="center"/>
            <w:hideMark/>
          </w:tcPr>
          <w:p w14:paraId="21B9A3C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CC3CC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B4500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22B74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shd w:val="clear" w:color="auto" w:fill="auto"/>
            <w:vAlign w:val="center"/>
            <w:hideMark/>
          </w:tcPr>
          <w:p w14:paraId="2BDEB9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CBFFE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66119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30</w:t>
            </w:r>
          </w:p>
        </w:tc>
        <w:tc>
          <w:tcPr>
            <w:tcW w:w="1185" w:type="dxa"/>
            <w:tcBorders>
              <w:top w:val="nil"/>
              <w:left w:val="nil"/>
              <w:bottom w:val="single" w:sz="4" w:space="0" w:color="auto"/>
              <w:right w:val="single" w:sz="4" w:space="0" w:color="auto"/>
            </w:tcBorders>
            <w:shd w:val="clear" w:color="auto" w:fill="auto"/>
            <w:vAlign w:val="center"/>
            <w:hideMark/>
          </w:tcPr>
          <w:p w14:paraId="3FBCD4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4415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shd w:val="clear" w:color="auto" w:fill="auto"/>
            <w:vAlign w:val="center"/>
            <w:hideMark/>
          </w:tcPr>
          <w:p w14:paraId="30E67D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55997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shd w:val="clear" w:color="auto" w:fill="auto"/>
            <w:vAlign w:val="center"/>
            <w:hideMark/>
          </w:tcPr>
          <w:p w14:paraId="2925236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AB2FDE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050F85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shd w:val="clear" w:color="auto" w:fill="auto"/>
            <w:vAlign w:val="center"/>
            <w:hideMark/>
          </w:tcPr>
          <w:p w14:paraId="7D52E98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D4EEE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shd w:val="clear" w:color="auto" w:fill="auto"/>
            <w:vAlign w:val="center"/>
            <w:hideMark/>
          </w:tcPr>
          <w:p w14:paraId="33DDE3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648F54"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Y640.COND_DECL="1")</w:t>
            </w:r>
          </w:p>
        </w:tc>
        <w:tc>
          <w:tcPr>
            <w:tcW w:w="2111" w:type="dxa"/>
            <w:tcBorders>
              <w:top w:val="nil"/>
              <w:left w:val="nil"/>
              <w:bottom w:val="single" w:sz="4" w:space="0" w:color="auto"/>
              <w:right w:val="single" w:sz="4" w:space="0" w:color="auto"/>
            </w:tcBorders>
            <w:shd w:val="clear" w:color="auto" w:fill="auto"/>
            <w:vAlign w:val="center"/>
            <w:hideMark/>
          </w:tcPr>
          <w:p w14:paraId="46DB6B5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EF3CC43"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D5070D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9F003C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71</w:t>
            </w:r>
          </w:p>
        </w:tc>
        <w:tc>
          <w:tcPr>
            <w:tcW w:w="1185" w:type="dxa"/>
            <w:tcBorders>
              <w:top w:val="nil"/>
              <w:left w:val="nil"/>
              <w:bottom w:val="single" w:sz="4" w:space="0" w:color="auto"/>
              <w:right w:val="single" w:sz="4" w:space="0" w:color="auto"/>
            </w:tcBorders>
            <w:shd w:val="clear" w:color="auto" w:fill="auto"/>
            <w:vAlign w:val="center"/>
            <w:hideMark/>
          </w:tcPr>
          <w:p w14:paraId="17CDBB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44DF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auto" w:fill="auto"/>
            <w:vAlign w:val="center"/>
            <w:hideMark/>
          </w:tcPr>
          <w:p w14:paraId="1C4F7F8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DB46F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673F2A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4E598E6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205A72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72</w:t>
            </w:r>
          </w:p>
        </w:tc>
        <w:tc>
          <w:tcPr>
            <w:tcW w:w="1185" w:type="dxa"/>
            <w:tcBorders>
              <w:top w:val="nil"/>
              <w:left w:val="nil"/>
              <w:bottom w:val="single" w:sz="4" w:space="0" w:color="auto"/>
              <w:right w:val="single" w:sz="4" w:space="0" w:color="auto"/>
            </w:tcBorders>
            <w:shd w:val="clear" w:color="000000" w:fill="F2F2F2"/>
            <w:vAlign w:val="center"/>
            <w:hideMark/>
          </w:tcPr>
          <w:p w14:paraId="7DE920F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A248E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utras Informações (Lucro Presumido ou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33D356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E850412" w14:textId="77777777" w:rsidR="0091265B"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r>
            <w:r w:rsidR="0091265B" w:rsidRPr="00BC796D">
              <w:rPr>
                <w:rFonts w:eastAsia="Times New Roman" w:cs="Times New Roman"/>
                <w:color w:val="000000"/>
                <w:szCs w:val="20"/>
                <w:lang w:eastAsia="pt-BR"/>
              </w:rPr>
              <w:t xml:space="preserve">(Se 0010.FORMA_TRIB = “6” </w:t>
            </w:r>
          </w:p>
          <w:p w14:paraId="60AB60BD" w14:textId="21BADFCC" w:rsidR="0091265B" w:rsidRPr="00BC796D" w:rsidRDefault="0091265B"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u</w:t>
            </w:r>
          </w:p>
          <w:p w14:paraId="67C466E0" w14:textId="77777777" w:rsidR="0091265B" w:rsidRPr="00BC796D" w:rsidRDefault="0091265B"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Se 0010.FORMA_TRIB = “5” ou “7” e </w:t>
            </w:r>
          </w:p>
          <w:p w14:paraId="4DAF2572" w14:textId="177A185C" w:rsidR="0091265B" w:rsidRPr="00BC796D" w:rsidRDefault="0091265B" w:rsidP="0091265B">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0010.TIP_ESC_PRE = “L”) </w:t>
            </w:r>
          </w:p>
        </w:tc>
        <w:tc>
          <w:tcPr>
            <w:tcW w:w="2111" w:type="dxa"/>
            <w:tcBorders>
              <w:top w:val="nil"/>
              <w:left w:val="nil"/>
              <w:bottom w:val="single" w:sz="4" w:space="0" w:color="auto"/>
              <w:right w:val="single" w:sz="4" w:space="0" w:color="auto"/>
            </w:tcBorders>
            <w:shd w:val="clear" w:color="000000" w:fill="F2F2F2"/>
            <w:vAlign w:val="center"/>
            <w:hideMark/>
          </w:tcPr>
          <w:p w14:paraId="533C60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385D6DE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8022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80</w:t>
            </w:r>
          </w:p>
        </w:tc>
        <w:tc>
          <w:tcPr>
            <w:tcW w:w="1185" w:type="dxa"/>
            <w:tcBorders>
              <w:top w:val="nil"/>
              <w:left w:val="nil"/>
              <w:bottom w:val="single" w:sz="4" w:space="0" w:color="auto"/>
              <w:right w:val="single" w:sz="4" w:space="0" w:color="auto"/>
            </w:tcBorders>
            <w:shd w:val="clear" w:color="auto" w:fill="auto"/>
            <w:vAlign w:val="center"/>
            <w:hideMark/>
          </w:tcPr>
          <w:p w14:paraId="1A37164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E5EEE5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Mês das Informações de Optantes pelo Refis (Lucro Real, Presumido e Arbitrado)</w:t>
            </w:r>
          </w:p>
        </w:tc>
        <w:tc>
          <w:tcPr>
            <w:tcW w:w="1585" w:type="dxa"/>
            <w:tcBorders>
              <w:top w:val="nil"/>
              <w:left w:val="nil"/>
              <w:bottom w:val="single" w:sz="4" w:space="0" w:color="auto"/>
              <w:right w:val="single" w:sz="4" w:space="0" w:color="auto"/>
            </w:tcBorders>
            <w:shd w:val="clear" w:color="auto" w:fill="auto"/>
            <w:vAlign w:val="center"/>
            <w:hideMark/>
          </w:tcPr>
          <w:p w14:paraId="2AEAA18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6437FA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REFIS="S" E 0010.FORMA_TRIB ≠ “8” e “9”)</w:t>
            </w:r>
          </w:p>
        </w:tc>
        <w:tc>
          <w:tcPr>
            <w:tcW w:w="2111" w:type="dxa"/>
            <w:tcBorders>
              <w:top w:val="nil"/>
              <w:left w:val="nil"/>
              <w:bottom w:val="single" w:sz="4" w:space="0" w:color="auto"/>
              <w:right w:val="single" w:sz="4" w:space="0" w:color="auto"/>
            </w:tcBorders>
            <w:shd w:val="clear" w:color="auto" w:fill="auto"/>
            <w:vAlign w:val="center"/>
            <w:hideMark/>
          </w:tcPr>
          <w:p w14:paraId="6685DC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5599F8B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4D83B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81</w:t>
            </w:r>
          </w:p>
        </w:tc>
        <w:tc>
          <w:tcPr>
            <w:tcW w:w="1185" w:type="dxa"/>
            <w:tcBorders>
              <w:top w:val="nil"/>
              <w:left w:val="nil"/>
              <w:bottom w:val="single" w:sz="4" w:space="0" w:color="auto"/>
              <w:right w:val="single" w:sz="4" w:space="0" w:color="auto"/>
            </w:tcBorders>
            <w:shd w:val="clear" w:color="000000" w:fill="F2F2F2"/>
            <w:vAlign w:val="center"/>
            <w:hideMark/>
          </w:tcPr>
          <w:p w14:paraId="7FC3E78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99678F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Optantes pelo Refis (Lucro Real, Presumido e Arbitrado)</w:t>
            </w:r>
          </w:p>
        </w:tc>
        <w:tc>
          <w:tcPr>
            <w:tcW w:w="1585" w:type="dxa"/>
            <w:tcBorders>
              <w:top w:val="nil"/>
              <w:left w:val="nil"/>
              <w:bottom w:val="single" w:sz="4" w:space="0" w:color="auto"/>
              <w:right w:val="single" w:sz="4" w:space="0" w:color="auto"/>
            </w:tcBorders>
            <w:shd w:val="clear" w:color="000000" w:fill="F2F2F2"/>
            <w:vAlign w:val="center"/>
            <w:hideMark/>
          </w:tcPr>
          <w:p w14:paraId="3CAB81D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AA19E8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REFIS="S" E 0010.FORMA_TRIB ≠ “8” e “9”)</w:t>
            </w:r>
          </w:p>
        </w:tc>
        <w:tc>
          <w:tcPr>
            <w:tcW w:w="2111" w:type="dxa"/>
            <w:tcBorders>
              <w:top w:val="nil"/>
              <w:left w:val="nil"/>
              <w:bottom w:val="single" w:sz="4" w:space="0" w:color="auto"/>
              <w:right w:val="single" w:sz="4" w:space="0" w:color="auto"/>
            </w:tcBorders>
            <w:shd w:val="clear" w:color="000000" w:fill="F2F2F2"/>
            <w:vAlign w:val="center"/>
            <w:hideMark/>
          </w:tcPr>
          <w:p w14:paraId="454A7C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4927FE99"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EE7016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82</w:t>
            </w:r>
          </w:p>
        </w:tc>
        <w:tc>
          <w:tcPr>
            <w:tcW w:w="1185" w:type="dxa"/>
            <w:tcBorders>
              <w:top w:val="nil"/>
              <w:left w:val="nil"/>
              <w:bottom w:val="single" w:sz="4" w:space="0" w:color="auto"/>
              <w:right w:val="single" w:sz="4" w:space="0" w:color="auto"/>
            </w:tcBorders>
            <w:shd w:val="clear" w:color="auto" w:fill="auto"/>
            <w:vAlign w:val="center"/>
            <w:hideMark/>
          </w:tcPr>
          <w:p w14:paraId="4F2DE1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E3D3CD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Optantes pelo Refi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7E53A7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A581C1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REFIS="S" E 0010.FORMA_TRIB = “8” e “9”)</w:t>
            </w:r>
          </w:p>
        </w:tc>
        <w:tc>
          <w:tcPr>
            <w:tcW w:w="2111" w:type="dxa"/>
            <w:tcBorders>
              <w:top w:val="nil"/>
              <w:left w:val="nil"/>
              <w:bottom w:val="single" w:sz="4" w:space="0" w:color="auto"/>
              <w:right w:val="single" w:sz="4" w:space="0" w:color="auto"/>
            </w:tcBorders>
            <w:shd w:val="clear" w:color="auto" w:fill="auto"/>
            <w:vAlign w:val="center"/>
            <w:hideMark/>
          </w:tcPr>
          <w:p w14:paraId="513A6B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70BE8F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5F096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90</w:t>
            </w:r>
          </w:p>
        </w:tc>
        <w:tc>
          <w:tcPr>
            <w:tcW w:w="1185" w:type="dxa"/>
            <w:tcBorders>
              <w:top w:val="nil"/>
              <w:left w:val="nil"/>
              <w:bottom w:val="single" w:sz="4" w:space="0" w:color="auto"/>
              <w:right w:val="single" w:sz="4" w:space="0" w:color="auto"/>
            </w:tcBorders>
            <w:shd w:val="clear" w:color="000000" w:fill="F2F2F2"/>
            <w:vAlign w:val="center"/>
            <w:hideMark/>
          </w:tcPr>
          <w:p w14:paraId="3EF780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8187C9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Optantes pelo Paes</w:t>
            </w:r>
          </w:p>
        </w:tc>
        <w:tc>
          <w:tcPr>
            <w:tcW w:w="1585" w:type="dxa"/>
            <w:tcBorders>
              <w:top w:val="nil"/>
              <w:left w:val="nil"/>
              <w:bottom w:val="single" w:sz="4" w:space="0" w:color="auto"/>
              <w:right w:val="single" w:sz="4" w:space="0" w:color="auto"/>
            </w:tcBorders>
            <w:shd w:val="clear" w:color="000000" w:fill="F2F2F2"/>
            <w:vAlign w:val="center"/>
            <w:hideMark/>
          </w:tcPr>
          <w:p w14:paraId="1E6FF3C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E749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PAES = "S")</w:t>
            </w:r>
          </w:p>
        </w:tc>
        <w:tc>
          <w:tcPr>
            <w:tcW w:w="2111" w:type="dxa"/>
            <w:tcBorders>
              <w:top w:val="nil"/>
              <w:left w:val="nil"/>
              <w:bottom w:val="single" w:sz="4" w:space="0" w:color="auto"/>
              <w:right w:val="single" w:sz="4" w:space="0" w:color="auto"/>
            </w:tcBorders>
            <w:shd w:val="clear" w:color="000000" w:fill="F2F2F2"/>
            <w:vAlign w:val="center"/>
            <w:hideMark/>
          </w:tcPr>
          <w:p w14:paraId="0F0C95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28CD389D"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92216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shd w:val="clear" w:color="auto" w:fill="auto"/>
            <w:vAlign w:val="center"/>
            <w:hideMark/>
          </w:tcPr>
          <w:p w14:paraId="5618DC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2CCA07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shd w:val="clear" w:color="auto" w:fill="auto"/>
            <w:vAlign w:val="center"/>
            <w:hideMark/>
          </w:tcPr>
          <w:p w14:paraId="4F355D9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D54013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shd w:val="clear" w:color="auto" w:fill="auto"/>
            <w:vAlign w:val="center"/>
            <w:hideMark/>
          </w:tcPr>
          <w:p w14:paraId="2AC028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DA0F2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3BA06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shd w:val="clear" w:color="auto" w:fill="auto"/>
            <w:vAlign w:val="center"/>
            <w:hideMark/>
          </w:tcPr>
          <w:p w14:paraId="638531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7CEFA9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shd w:val="clear" w:color="auto" w:fill="auto"/>
            <w:vAlign w:val="center"/>
            <w:hideMark/>
          </w:tcPr>
          <w:p w14:paraId="2A7100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39637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0A88FC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3B8E633"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E1D5DF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shd w:val="clear" w:color="auto" w:fill="auto"/>
            <w:vAlign w:val="center"/>
            <w:hideMark/>
          </w:tcPr>
          <w:p w14:paraId="07A9E2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B5CB36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shd w:val="clear" w:color="auto" w:fill="auto"/>
            <w:vAlign w:val="center"/>
            <w:hideMark/>
          </w:tcPr>
          <w:p w14:paraId="4E5BCFD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42096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076FB67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DE12FB" w:rsidRPr="00BC796D">
              <w:rPr>
                <w:rFonts w:eastAsia="Times New Roman" w:cs="Times New Roman"/>
                <w:color w:val="000000"/>
                <w:szCs w:val="20"/>
                <w:lang w:eastAsia="pt-BR"/>
              </w:rPr>
              <w:t>1</w:t>
            </w:r>
            <w:r w:rsidRPr="00BC796D">
              <w:rPr>
                <w:rFonts w:eastAsia="Times New Roman" w:cs="Times New Roman"/>
                <w:color w:val="000000"/>
                <w:szCs w:val="20"/>
                <w:lang w:eastAsia="pt-BR"/>
              </w:rPr>
              <w:t>;N]</w:t>
            </w:r>
          </w:p>
        </w:tc>
      </w:tr>
      <w:tr w:rsidR="004C6DD8" w:rsidRPr="00BC796D"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300189F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100B9F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099</w:t>
            </w:r>
          </w:p>
        </w:tc>
        <w:tc>
          <w:tcPr>
            <w:tcW w:w="1185" w:type="dxa"/>
            <w:tcBorders>
              <w:top w:val="nil"/>
              <w:left w:val="nil"/>
              <w:bottom w:val="single" w:sz="4" w:space="0" w:color="auto"/>
              <w:right w:val="single" w:sz="4" w:space="0" w:color="auto"/>
            </w:tcBorders>
            <w:shd w:val="clear" w:color="auto" w:fill="auto"/>
            <w:vAlign w:val="center"/>
            <w:hideMark/>
          </w:tcPr>
          <w:p w14:paraId="33EB9E9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7130AB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shd w:val="clear" w:color="auto" w:fill="auto"/>
            <w:vAlign w:val="center"/>
            <w:hideMark/>
          </w:tcPr>
          <w:p w14:paraId="731D01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3AC233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74152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bl>
    <w:p w14:paraId="5F67D021" w14:textId="77777777" w:rsidR="00D31307" w:rsidRPr="00BC796D" w:rsidRDefault="00BB7501" w:rsidP="004C6DD8">
      <w:pPr>
        <w:spacing w:after="200" w:line="276" w:lineRule="auto"/>
        <w:rPr>
          <w:szCs w:val="20"/>
        </w:rPr>
      </w:pPr>
      <w:r w:rsidRPr="00BC796D">
        <w:rPr>
          <w:szCs w:val="20"/>
        </w:rPr>
        <w:br w:type="textWrapping" w:clear="all"/>
      </w:r>
    </w:p>
    <w:p w14:paraId="2CA86079" w14:textId="77777777" w:rsidR="00075FD6" w:rsidRPr="00BC796D" w:rsidRDefault="0005364A" w:rsidP="00946AC6">
      <w:pPr>
        <w:spacing w:after="200" w:line="276" w:lineRule="auto"/>
        <w:ind w:firstLine="708"/>
        <w:rPr>
          <w:szCs w:val="20"/>
        </w:rPr>
      </w:pPr>
      <w:r w:rsidRPr="00BC796D">
        <w:rPr>
          <w:szCs w:val="20"/>
        </w:rPr>
        <w:t xml:space="preserve">A ordem de apresentação dos </w:t>
      </w:r>
      <w:r w:rsidR="005953BF" w:rsidRPr="00BC796D">
        <w:rPr>
          <w:szCs w:val="20"/>
        </w:rPr>
        <w:t>registro</w:t>
      </w:r>
      <w:r w:rsidR="00946AC6" w:rsidRPr="00BC796D">
        <w:rPr>
          <w:szCs w:val="20"/>
        </w:rPr>
        <w:t>s é sequencial.</w:t>
      </w:r>
      <w:r w:rsidR="00B06BD7" w:rsidRPr="00BC796D">
        <w:rPr>
          <w:szCs w:val="20"/>
        </w:rPr>
        <w:t xml:space="preserve"> </w:t>
      </w:r>
    </w:p>
    <w:p w14:paraId="5289DDAB" w14:textId="77777777" w:rsidR="00075FD6" w:rsidRPr="00BC796D" w:rsidRDefault="0005364A" w:rsidP="005F341E">
      <w:pPr>
        <w:ind w:firstLine="708"/>
        <w:jc w:val="both"/>
        <w:rPr>
          <w:szCs w:val="20"/>
        </w:rPr>
      </w:pPr>
      <w:r w:rsidRPr="00BC796D">
        <w:rPr>
          <w:szCs w:val="20"/>
        </w:rPr>
        <w:t xml:space="preserve">São obrigatórios os </w:t>
      </w:r>
      <w:r w:rsidR="005953BF" w:rsidRPr="00BC796D">
        <w:rPr>
          <w:szCs w:val="20"/>
        </w:rPr>
        <w:t>registro</w:t>
      </w:r>
      <w:r w:rsidRPr="00BC796D">
        <w:rPr>
          <w:szCs w:val="20"/>
        </w:rPr>
        <w:t xml:space="preserve">s de abertura e de encerramento do arquivo e os </w:t>
      </w:r>
      <w:r w:rsidR="005953BF" w:rsidRPr="00BC796D">
        <w:rPr>
          <w:szCs w:val="20"/>
        </w:rPr>
        <w:t>registro</w:t>
      </w:r>
      <w:r w:rsidRPr="00BC796D">
        <w:rPr>
          <w:szCs w:val="20"/>
        </w:rPr>
        <w:t>s de abertura e encerramento de cada um dos blocos que compuserem o arquivo digital</w:t>
      </w:r>
      <w:r w:rsidR="002F1087" w:rsidRPr="00BC796D">
        <w:rPr>
          <w:szCs w:val="20"/>
        </w:rPr>
        <w:t xml:space="preserve"> relacionado na tabela de blocos. </w:t>
      </w:r>
    </w:p>
    <w:p w14:paraId="0E09CF8D" w14:textId="77777777" w:rsidR="00075FD6" w:rsidRPr="00BC796D" w:rsidRDefault="00075FD6" w:rsidP="005F341E">
      <w:pPr>
        <w:ind w:firstLine="708"/>
        <w:jc w:val="both"/>
        <w:rPr>
          <w:szCs w:val="20"/>
        </w:rPr>
      </w:pPr>
    </w:p>
    <w:p w14:paraId="296C1350" w14:textId="77777777" w:rsidR="00075FD6" w:rsidRPr="00BC796D" w:rsidRDefault="0005364A" w:rsidP="005F341E">
      <w:pPr>
        <w:ind w:firstLine="708"/>
        <w:jc w:val="both"/>
        <w:rPr>
          <w:szCs w:val="20"/>
        </w:rPr>
      </w:pPr>
      <w:r w:rsidRPr="00BC796D">
        <w:rPr>
          <w:szCs w:val="20"/>
        </w:rPr>
        <w:t xml:space="preserve">Também são exigidos os </w:t>
      </w:r>
      <w:r w:rsidR="005953BF" w:rsidRPr="00BC796D">
        <w:rPr>
          <w:szCs w:val="20"/>
        </w:rPr>
        <w:t>registro</w:t>
      </w:r>
      <w:r w:rsidRPr="00BC796D">
        <w:rPr>
          <w:szCs w:val="20"/>
        </w:rPr>
        <w:t>s que trazem a i</w:t>
      </w:r>
      <w:r w:rsidR="002F1087" w:rsidRPr="00BC796D">
        <w:rPr>
          <w:szCs w:val="20"/>
        </w:rPr>
        <w:t>ndicação "</w:t>
      </w:r>
      <w:r w:rsidR="005953BF" w:rsidRPr="00BC796D">
        <w:rPr>
          <w:szCs w:val="20"/>
        </w:rPr>
        <w:t>registro</w:t>
      </w:r>
      <w:r w:rsidR="002F1087" w:rsidRPr="00BC796D">
        <w:rPr>
          <w:szCs w:val="20"/>
        </w:rPr>
        <w:t xml:space="preserve"> obrigatório".</w:t>
      </w:r>
      <w:r w:rsidR="00B06BD7" w:rsidRPr="00BC796D">
        <w:rPr>
          <w:szCs w:val="20"/>
        </w:rPr>
        <w:t xml:space="preserve"> </w:t>
      </w:r>
      <w:r w:rsidR="005F341E" w:rsidRPr="00BC796D">
        <w:rPr>
          <w:szCs w:val="20"/>
        </w:rPr>
        <w:t xml:space="preserve"> </w:t>
      </w:r>
    </w:p>
    <w:p w14:paraId="322DBBA8" w14:textId="77777777" w:rsidR="00075FD6" w:rsidRPr="00BC796D" w:rsidRDefault="00075FD6" w:rsidP="005F341E">
      <w:pPr>
        <w:ind w:firstLine="708"/>
        <w:jc w:val="both"/>
        <w:rPr>
          <w:szCs w:val="20"/>
        </w:rPr>
      </w:pPr>
    </w:p>
    <w:p w14:paraId="1F84DC79" w14:textId="77777777" w:rsidR="00075FD6" w:rsidRPr="00BC796D" w:rsidRDefault="0005364A" w:rsidP="005F341E">
      <w:pPr>
        <w:ind w:firstLine="708"/>
        <w:jc w:val="both"/>
        <w:rPr>
          <w:szCs w:val="20"/>
        </w:rPr>
      </w:pPr>
      <w:r w:rsidRPr="00BC796D">
        <w:rPr>
          <w:szCs w:val="20"/>
        </w:rPr>
        <w:t xml:space="preserve">Os </w:t>
      </w:r>
      <w:r w:rsidR="005953BF" w:rsidRPr="00BC796D">
        <w:rPr>
          <w:szCs w:val="20"/>
        </w:rPr>
        <w:t>registro</w:t>
      </w:r>
      <w:r w:rsidRPr="00BC796D">
        <w:rPr>
          <w:szCs w:val="20"/>
        </w:rPr>
        <w:t>s que contiverem a indicação "Ocorrência - um (por arquivo)" devem figurar u</w:t>
      </w:r>
      <w:r w:rsidR="002F1087" w:rsidRPr="00BC796D">
        <w:rPr>
          <w:szCs w:val="20"/>
        </w:rPr>
        <w:t>ma única vez no arquivo digital.</w:t>
      </w:r>
      <w:r w:rsidR="00B06BD7" w:rsidRPr="00BC796D">
        <w:rPr>
          <w:szCs w:val="20"/>
        </w:rPr>
        <w:t xml:space="preserve"> </w:t>
      </w:r>
    </w:p>
    <w:p w14:paraId="470AC986" w14:textId="77777777" w:rsidR="00075FD6" w:rsidRPr="00BC796D" w:rsidRDefault="00075FD6" w:rsidP="005F341E">
      <w:pPr>
        <w:ind w:firstLine="708"/>
        <w:jc w:val="both"/>
        <w:rPr>
          <w:szCs w:val="20"/>
        </w:rPr>
      </w:pPr>
    </w:p>
    <w:p w14:paraId="03E20308" w14:textId="77777777" w:rsidR="00075FD6" w:rsidRPr="00BC796D" w:rsidRDefault="0005364A" w:rsidP="00075FD6">
      <w:pPr>
        <w:ind w:firstLine="708"/>
        <w:jc w:val="both"/>
        <w:rPr>
          <w:szCs w:val="20"/>
        </w:rPr>
      </w:pPr>
      <w:r w:rsidRPr="00BC796D">
        <w:rPr>
          <w:szCs w:val="20"/>
        </w:rPr>
        <w:t xml:space="preserve">Os </w:t>
      </w:r>
      <w:r w:rsidR="005953BF" w:rsidRPr="00BC796D">
        <w:rPr>
          <w:szCs w:val="20"/>
        </w:rPr>
        <w:t>registro</w:t>
      </w:r>
      <w:r w:rsidRPr="00BC796D">
        <w:rPr>
          <w:szCs w:val="20"/>
        </w:rPr>
        <w:t xml:space="preserve">s que contiverem itens de tabelas, totalizações, documentos (dentre outros) podem ocorrer uma ou mais vezes no arquivo por determinado tipo de situação. </w:t>
      </w:r>
      <w:r w:rsidR="00075FD6" w:rsidRPr="00BC796D">
        <w:rPr>
          <w:szCs w:val="20"/>
        </w:rPr>
        <w:t>Ess</w:t>
      </w:r>
      <w:r w:rsidRPr="00BC796D">
        <w:rPr>
          <w:szCs w:val="20"/>
        </w:rPr>
        <w:t xml:space="preserve">es </w:t>
      </w:r>
      <w:r w:rsidR="005953BF" w:rsidRPr="00BC796D">
        <w:rPr>
          <w:szCs w:val="20"/>
        </w:rPr>
        <w:t>registro</w:t>
      </w:r>
      <w:r w:rsidRPr="00BC796D">
        <w:rPr>
          <w:szCs w:val="20"/>
        </w:rPr>
        <w:t>s trazem a indicação "Ocorrência - vários (por arquivo)", "Ocorrência - um (por período)", "Ocorrência - vários (por período), etc.".</w:t>
      </w:r>
      <w:r w:rsidR="005F341E" w:rsidRPr="00BC796D">
        <w:rPr>
          <w:szCs w:val="20"/>
        </w:rPr>
        <w:t xml:space="preserve"> </w:t>
      </w:r>
    </w:p>
    <w:p w14:paraId="109B0C39" w14:textId="77777777" w:rsidR="00075FD6" w:rsidRPr="00BC796D" w:rsidRDefault="00075FD6" w:rsidP="00075FD6">
      <w:pPr>
        <w:ind w:firstLine="708"/>
        <w:jc w:val="both"/>
        <w:rPr>
          <w:szCs w:val="20"/>
        </w:rPr>
      </w:pPr>
    </w:p>
    <w:p w14:paraId="273090AB" w14:textId="77777777" w:rsidR="002F1087" w:rsidRPr="00BC796D" w:rsidRDefault="0005364A" w:rsidP="00075FD6">
      <w:pPr>
        <w:ind w:firstLine="708"/>
        <w:jc w:val="both"/>
        <w:rPr>
          <w:szCs w:val="20"/>
        </w:rPr>
      </w:pPr>
      <w:r w:rsidRPr="00BC796D">
        <w:rPr>
          <w:szCs w:val="20"/>
        </w:rPr>
        <w:t xml:space="preserve">Um </w:t>
      </w:r>
      <w:r w:rsidR="005953BF" w:rsidRPr="00BC796D">
        <w:rPr>
          <w:szCs w:val="20"/>
        </w:rPr>
        <w:t>registro</w:t>
      </w:r>
      <w:r w:rsidRPr="00BC796D">
        <w:rPr>
          <w:szCs w:val="20"/>
        </w:rPr>
        <w:t xml:space="preserve"> "Pai" pode ocorrer mais de uma vez no arquivo e traz a indicação "Ocorrência - vários por arquivo"</w:t>
      </w:r>
      <w:r w:rsidR="002F1087" w:rsidRPr="00BC796D">
        <w:rPr>
          <w:szCs w:val="20"/>
        </w:rPr>
        <w:t>. Por outro lado, u</w:t>
      </w:r>
      <w:r w:rsidRPr="00BC796D">
        <w:rPr>
          <w:szCs w:val="20"/>
        </w:rPr>
        <w:t xml:space="preserve">m </w:t>
      </w:r>
      <w:r w:rsidR="005953BF" w:rsidRPr="00BC796D">
        <w:rPr>
          <w:szCs w:val="20"/>
        </w:rPr>
        <w:t>registro</w:t>
      </w:r>
      <w:r w:rsidRPr="00BC796D">
        <w:rPr>
          <w:szCs w:val="20"/>
        </w:rPr>
        <w:t xml:space="preserve"> dependente ("Filho") detalha o </w:t>
      </w:r>
      <w:r w:rsidR="005953BF" w:rsidRPr="00BC796D">
        <w:rPr>
          <w:szCs w:val="20"/>
        </w:rPr>
        <w:t>registro</w:t>
      </w:r>
      <w:r w:rsidR="003C2C89" w:rsidRPr="00BC796D">
        <w:rPr>
          <w:szCs w:val="20"/>
        </w:rPr>
        <w:t xml:space="preserve"> principal</w:t>
      </w:r>
      <w:r w:rsidR="00075FD6" w:rsidRPr="00BC796D">
        <w:rPr>
          <w:szCs w:val="20"/>
        </w:rPr>
        <w:t xml:space="preserve"> (“Pai”)</w:t>
      </w:r>
      <w:r w:rsidR="003C2C89" w:rsidRPr="00BC796D">
        <w:rPr>
          <w:szCs w:val="20"/>
        </w:rPr>
        <w:t xml:space="preserve"> e traz a indicação:</w:t>
      </w:r>
    </w:p>
    <w:p w14:paraId="0D2ABF2D" w14:textId="77777777" w:rsidR="00704626" w:rsidRPr="00BC796D" w:rsidRDefault="00704626" w:rsidP="00EC2D50">
      <w:pPr>
        <w:pStyle w:val="Corpodetexto2"/>
        <w:widowControl w:val="0"/>
        <w:tabs>
          <w:tab w:val="num" w:pos="720"/>
        </w:tabs>
        <w:autoSpaceDE w:val="0"/>
        <w:autoSpaceDN w:val="0"/>
        <w:adjustRightInd w:val="0"/>
      </w:pPr>
    </w:p>
    <w:p w14:paraId="3BF4C6AA" w14:textId="77777777" w:rsidR="002F1087" w:rsidRPr="00BC796D" w:rsidRDefault="002F1087" w:rsidP="003C2C89">
      <w:pPr>
        <w:pStyle w:val="Corpodetexto2"/>
        <w:widowControl w:val="0"/>
        <w:autoSpaceDE w:val="0"/>
        <w:autoSpaceDN w:val="0"/>
        <w:adjustRightInd w:val="0"/>
        <w:ind w:firstLine="568"/>
      </w:pPr>
      <w:r w:rsidRPr="00BC796D">
        <w:t xml:space="preserve">- </w:t>
      </w:r>
      <w:r w:rsidR="0005364A" w:rsidRPr="00BC796D">
        <w:t>"Ocorrência -</w:t>
      </w:r>
      <w:r w:rsidR="004B7494" w:rsidRPr="00BC796D">
        <w:t xml:space="preserve"> 1:1" - </w:t>
      </w:r>
      <w:r w:rsidR="00E12240" w:rsidRPr="00BC796D">
        <w:t>S</w:t>
      </w:r>
      <w:r w:rsidR="0005364A" w:rsidRPr="00BC796D">
        <w:t xml:space="preserve">omente </w:t>
      </w:r>
      <w:r w:rsidR="004B7494" w:rsidRPr="00BC796D">
        <w:t xml:space="preserve">deverá haver um único </w:t>
      </w:r>
      <w:r w:rsidR="005953BF" w:rsidRPr="00BC796D">
        <w:t>registro</w:t>
      </w:r>
      <w:r w:rsidR="004B7494" w:rsidRPr="00BC796D">
        <w:t xml:space="preserve"> f</w:t>
      </w:r>
      <w:r w:rsidR="0005364A" w:rsidRPr="00BC796D">
        <w:t>ilho</w:t>
      </w:r>
      <w:r w:rsidR="004B7494" w:rsidRPr="00BC796D">
        <w:t xml:space="preserve"> para o respectivo </w:t>
      </w:r>
      <w:r w:rsidR="005953BF" w:rsidRPr="00BC796D">
        <w:t>registro</w:t>
      </w:r>
      <w:r w:rsidR="004B7494" w:rsidRPr="00BC796D">
        <w:t xml:space="preserve"> p</w:t>
      </w:r>
      <w:r w:rsidRPr="00BC796D">
        <w:t>ai.</w:t>
      </w:r>
    </w:p>
    <w:p w14:paraId="38762CC4" w14:textId="77777777" w:rsidR="00704626" w:rsidRPr="00BC796D" w:rsidRDefault="00704626" w:rsidP="003C2C89">
      <w:pPr>
        <w:pStyle w:val="Corpodetexto2"/>
        <w:widowControl w:val="0"/>
        <w:autoSpaceDE w:val="0"/>
        <w:autoSpaceDN w:val="0"/>
        <w:adjustRightInd w:val="0"/>
        <w:ind w:firstLine="568"/>
      </w:pPr>
    </w:p>
    <w:p w14:paraId="28A04035" w14:textId="77777777" w:rsidR="002F1087" w:rsidRPr="00BC796D" w:rsidRDefault="002F1087" w:rsidP="003C2C89">
      <w:pPr>
        <w:pStyle w:val="Corpodetexto2"/>
        <w:widowControl w:val="0"/>
        <w:autoSpaceDE w:val="0"/>
        <w:autoSpaceDN w:val="0"/>
        <w:adjustRightInd w:val="0"/>
        <w:ind w:firstLine="568"/>
      </w:pPr>
      <w:r w:rsidRPr="00BC796D">
        <w:t xml:space="preserve">- </w:t>
      </w:r>
      <w:r w:rsidR="0005364A" w:rsidRPr="00BC796D">
        <w:t xml:space="preserve">"Ocorrência - 1:N" </w:t>
      </w:r>
      <w:r w:rsidR="00E12240" w:rsidRPr="00BC796D">
        <w:t>- P</w:t>
      </w:r>
      <w:r w:rsidR="004B7494" w:rsidRPr="00BC796D">
        <w:t xml:space="preserve">oderá haver vários </w:t>
      </w:r>
      <w:r w:rsidR="005953BF" w:rsidRPr="00BC796D">
        <w:t>registro</w:t>
      </w:r>
      <w:r w:rsidR="004B7494" w:rsidRPr="00BC796D">
        <w:t>s f</w:t>
      </w:r>
      <w:r w:rsidR="0005364A" w:rsidRPr="00BC796D">
        <w:t>il</w:t>
      </w:r>
      <w:r w:rsidR="004B7494" w:rsidRPr="00BC796D">
        <w:t xml:space="preserve">hos para o respectivo </w:t>
      </w:r>
      <w:r w:rsidR="005953BF" w:rsidRPr="00BC796D">
        <w:t>registro</w:t>
      </w:r>
      <w:r w:rsidR="004B7494" w:rsidRPr="00BC796D">
        <w:t xml:space="preserve"> p</w:t>
      </w:r>
      <w:r w:rsidR="0005364A" w:rsidRPr="00BC796D">
        <w:t>ai.</w:t>
      </w:r>
    </w:p>
    <w:p w14:paraId="26CC0566" w14:textId="77777777" w:rsidR="003C2C89" w:rsidRPr="00BC796D" w:rsidRDefault="003C2C89" w:rsidP="003C2C89">
      <w:pPr>
        <w:pStyle w:val="Corpodetexto2"/>
        <w:widowControl w:val="0"/>
        <w:autoSpaceDE w:val="0"/>
        <w:autoSpaceDN w:val="0"/>
        <w:adjustRightInd w:val="0"/>
        <w:ind w:firstLine="568"/>
      </w:pPr>
    </w:p>
    <w:p w14:paraId="7BF7F337" w14:textId="77777777" w:rsidR="004B7494" w:rsidRPr="00BC796D" w:rsidRDefault="002F1087" w:rsidP="00EC2D50">
      <w:pPr>
        <w:pStyle w:val="Corpodetexto2"/>
        <w:widowControl w:val="0"/>
        <w:tabs>
          <w:tab w:val="num" w:pos="720"/>
        </w:tabs>
        <w:autoSpaceDE w:val="0"/>
        <w:autoSpaceDN w:val="0"/>
        <w:adjustRightInd w:val="0"/>
      </w:pPr>
      <w:r w:rsidRPr="00BC796D">
        <w:tab/>
      </w:r>
      <w:r w:rsidR="0005364A" w:rsidRPr="00BC796D">
        <w:t>A geração do arquivo requer</w:t>
      </w:r>
      <w:r w:rsidR="00075FD6" w:rsidRPr="00BC796D">
        <w:t xml:space="preserve"> a existência de pelo menos um r</w:t>
      </w:r>
      <w:r w:rsidR="005953BF" w:rsidRPr="00BC796D">
        <w:t>egistro</w:t>
      </w:r>
      <w:r w:rsidR="0005364A" w:rsidRPr="00BC796D">
        <w:t xml:space="preserve"> </w:t>
      </w:r>
      <w:r w:rsidR="00075FD6" w:rsidRPr="00BC796D">
        <w:t>“</w:t>
      </w:r>
      <w:r w:rsidR="0005364A" w:rsidRPr="00BC796D">
        <w:t>Pai" qu</w:t>
      </w:r>
      <w:r w:rsidR="00075FD6" w:rsidRPr="00BC796D">
        <w:t>ando houver um r</w:t>
      </w:r>
      <w:r w:rsidR="005953BF" w:rsidRPr="00BC796D">
        <w:t>egistro</w:t>
      </w:r>
      <w:r w:rsidRPr="00BC796D">
        <w:t xml:space="preserve"> </w:t>
      </w:r>
      <w:r w:rsidR="00075FD6" w:rsidRPr="00BC796D">
        <w:t>“</w:t>
      </w:r>
      <w:r w:rsidRPr="00BC796D">
        <w:t>Filho".</w:t>
      </w:r>
    </w:p>
    <w:p w14:paraId="723A8B06" w14:textId="77777777" w:rsidR="00E12240" w:rsidRPr="00BC796D" w:rsidRDefault="00E12240">
      <w:pPr>
        <w:spacing w:after="200" w:line="276" w:lineRule="auto"/>
        <w:rPr>
          <w:b/>
          <w:bCs/>
          <w:color w:val="0000FF"/>
          <w:szCs w:val="20"/>
        </w:rPr>
      </w:pPr>
      <w:r w:rsidRPr="00BC796D">
        <w:rPr>
          <w:color w:val="0000FF"/>
          <w:szCs w:val="20"/>
        </w:rPr>
        <w:br w:type="page"/>
      </w:r>
    </w:p>
    <w:p w14:paraId="4AF463BC" w14:textId="77777777" w:rsidR="004B7494" w:rsidRPr="00BC796D" w:rsidRDefault="00D95E2A" w:rsidP="00C1043C">
      <w:pPr>
        <w:pStyle w:val="Ttulo2"/>
      </w:pPr>
      <w:bookmarkStart w:id="60" w:name="_Toc532980354"/>
      <w:r w:rsidRPr="00BC796D">
        <w:t>4</w:t>
      </w:r>
      <w:r w:rsidR="004B7494" w:rsidRPr="00BC796D">
        <w:t xml:space="preserve">.3. Campos dos </w:t>
      </w:r>
      <w:r w:rsidR="005953BF" w:rsidRPr="00BC796D">
        <w:t>Registro</w:t>
      </w:r>
      <w:r w:rsidR="004B7494" w:rsidRPr="00BC796D">
        <w:t>s</w:t>
      </w:r>
      <w:bookmarkEnd w:id="60"/>
    </w:p>
    <w:p w14:paraId="1CA2F532" w14:textId="77777777" w:rsidR="00977BB3" w:rsidRPr="00BC796D" w:rsidRDefault="00977BB3" w:rsidP="002247D6">
      <w:pPr>
        <w:pStyle w:val="Corpodetexto2"/>
        <w:widowControl w:val="0"/>
        <w:tabs>
          <w:tab w:val="num" w:pos="720"/>
        </w:tabs>
        <w:autoSpaceDE w:val="0"/>
        <w:autoSpaceDN w:val="0"/>
        <w:adjustRightInd w:val="0"/>
      </w:pPr>
    </w:p>
    <w:p w14:paraId="32A54719" w14:textId="77777777" w:rsidR="00427F6D" w:rsidRPr="00BC796D" w:rsidRDefault="00F4140E" w:rsidP="00427F6D">
      <w:pPr>
        <w:ind w:firstLine="708"/>
        <w:rPr>
          <w:szCs w:val="20"/>
        </w:rPr>
      </w:pPr>
      <w:r w:rsidRPr="00BC796D">
        <w:rPr>
          <w:szCs w:val="20"/>
        </w:rPr>
        <w:t>Os campos dos registros, nos textos deste manual, serão representados da seguinte forma: XXXX.Nome</w:t>
      </w:r>
    </w:p>
    <w:p w14:paraId="09A54BF3" w14:textId="77777777" w:rsidR="00F4140E" w:rsidRPr="00BC796D" w:rsidRDefault="00F4140E" w:rsidP="00F4140E">
      <w:pPr>
        <w:ind w:firstLine="708"/>
        <w:rPr>
          <w:b/>
          <w:szCs w:val="20"/>
        </w:rPr>
      </w:pPr>
      <w:r w:rsidRPr="00BC796D">
        <w:rPr>
          <w:szCs w:val="20"/>
        </w:rPr>
        <w:tab/>
      </w:r>
      <w:r w:rsidRPr="00BC796D">
        <w:rPr>
          <w:b/>
          <w:szCs w:val="20"/>
        </w:rPr>
        <w:t>XXXX = Número do registro</w:t>
      </w:r>
    </w:p>
    <w:p w14:paraId="255F4FCB" w14:textId="77777777" w:rsidR="00F4140E" w:rsidRPr="00BC796D" w:rsidRDefault="00F4140E" w:rsidP="00427F6D">
      <w:pPr>
        <w:tabs>
          <w:tab w:val="left" w:pos="708"/>
          <w:tab w:val="left" w:pos="1416"/>
          <w:tab w:val="left" w:pos="2124"/>
          <w:tab w:val="left" w:pos="2832"/>
          <w:tab w:val="left" w:pos="3810"/>
        </w:tabs>
        <w:ind w:firstLine="708"/>
        <w:rPr>
          <w:b/>
          <w:szCs w:val="20"/>
        </w:rPr>
      </w:pPr>
      <w:r w:rsidRPr="00BC796D">
        <w:rPr>
          <w:b/>
          <w:szCs w:val="20"/>
        </w:rPr>
        <w:tab/>
        <w:t>Nome = Nome do campo</w:t>
      </w:r>
      <w:r w:rsidR="00427F6D" w:rsidRPr="00BC796D">
        <w:rPr>
          <w:b/>
          <w:szCs w:val="20"/>
        </w:rPr>
        <w:tab/>
      </w:r>
    </w:p>
    <w:p w14:paraId="5484E028" w14:textId="77777777" w:rsidR="00F4140E" w:rsidRPr="00BC796D" w:rsidRDefault="00F4140E" w:rsidP="00F4140E">
      <w:pPr>
        <w:ind w:left="708" w:firstLine="708"/>
        <w:rPr>
          <w:b/>
          <w:szCs w:val="20"/>
        </w:rPr>
      </w:pPr>
      <w:r w:rsidRPr="00BC796D">
        <w:rPr>
          <w:b/>
          <w:szCs w:val="20"/>
        </w:rPr>
        <w:t xml:space="preserve">Exemplo: </w:t>
      </w:r>
      <w:r w:rsidRPr="00BC796D">
        <w:rPr>
          <w:szCs w:val="20"/>
        </w:rPr>
        <w:t>0000.SIT_ESPECIAL – Representa do campo “SIT_ESPECIAL” do registro 0000.</w:t>
      </w:r>
    </w:p>
    <w:p w14:paraId="08984E54" w14:textId="77777777" w:rsidR="00F4140E" w:rsidRPr="00BC796D" w:rsidRDefault="00F4140E" w:rsidP="002247D6">
      <w:pPr>
        <w:pStyle w:val="Corpodetexto2"/>
        <w:widowControl w:val="0"/>
        <w:tabs>
          <w:tab w:val="num" w:pos="720"/>
        </w:tabs>
        <w:autoSpaceDE w:val="0"/>
        <w:autoSpaceDN w:val="0"/>
        <w:adjustRightInd w:val="0"/>
      </w:pPr>
    </w:p>
    <w:p w14:paraId="5601A04A" w14:textId="77777777" w:rsidR="0005364A" w:rsidRPr="00BC796D" w:rsidRDefault="00F4140E" w:rsidP="002247D6">
      <w:pPr>
        <w:pStyle w:val="Corpodetexto2"/>
        <w:widowControl w:val="0"/>
        <w:tabs>
          <w:tab w:val="num" w:pos="720"/>
        </w:tabs>
        <w:autoSpaceDE w:val="0"/>
        <w:autoSpaceDN w:val="0"/>
        <w:adjustRightInd w:val="0"/>
        <w:rPr>
          <w:b/>
        </w:rPr>
      </w:pPr>
      <w:r w:rsidRPr="00BC796D">
        <w:rPr>
          <w:b/>
        </w:rPr>
        <w:tab/>
      </w:r>
      <w:r w:rsidR="0005364A" w:rsidRPr="00BC796D">
        <w:rPr>
          <w:b/>
        </w:rPr>
        <w:t xml:space="preserve">Tabela </w:t>
      </w:r>
      <w:r w:rsidR="004B7494" w:rsidRPr="00BC796D">
        <w:rPr>
          <w:b/>
        </w:rPr>
        <w:t xml:space="preserve">de </w:t>
      </w:r>
      <w:r w:rsidR="0005364A" w:rsidRPr="00BC796D">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BC796D"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BC796D" w:rsidRDefault="0005364A" w:rsidP="00EC2D50">
            <w:pPr>
              <w:rPr>
                <w:b/>
                <w:bCs/>
                <w:szCs w:val="20"/>
              </w:rPr>
            </w:pPr>
            <w:r w:rsidRPr="00BC796D">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BC796D" w:rsidRDefault="0005364A" w:rsidP="00EC2D50">
            <w:pPr>
              <w:rPr>
                <w:b/>
                <w:bCs/>
                <w:szCs w:val="20"/>
              </w:rPr>
            </w:pPr>
            <w:r w:rsidRPr="00BC796D">
              <w:rPr>
                <w:b/>
                <w:bCs/>
                <w:szCs w:val="20"/>
              </w:rPr>
              <w:t>Descrição</w:t>
            </w:r>
          </w:p>
        </w:tc>
      </w:tr>
      <w:tr w:rsidR="0005364A" w:rsidRPr="00BC796D"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BC796D" w:rsidRDefault="004B7494" w:rsidP="00EC2D50">
            <w:pPr>
              <w:pStyle w:val="Corpodetexto"/>
              <w:spacing w:line="240" w:lineRule="auto"/>
              <w:rPr>
                <w:rFonts w:ascii="Times New Roman" w:hAnsi="Times New Roman"/>
                <w:szCs w:val="20"/>
                <w:u w:val="single"/>
                <w:vertAlign w:val="superscript"/>
              </w:rPr>
            </w:pPr>
            <w:r w:rsidRPr="00BC796D">
              <w:rPr>
                <w:rFonts w:ascii="Times New Roman" w:hAnsi="Times New Roman"/>
                <w:szCs w:val="20"/>
              </w:rPr>
              <w:t>N</w:t>
            </w:r>
            <w:r w:rsidRPr="00BC796D">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 xml:space="preserve">Indica o número do campo em um dado </w:t>
            </w:r>
            <w:r w:rsidR="005953BF" w:rsidRPr="00BC796D">
              <w:rPr>
                <w:rFonts w:ascii="Times New Roman" w:hAnsi="Times New Roman"/>
                <w:szCs w:val="20"/>
              </w:rPr>
              <w:t>registro</w:t>
            </w:r>
            <w:r w:rsidR="004B7494" w:rsidRPr="00BC796D">
              <w:rPr>
                <w:rFonts w:ascii="Times New Roman" w:hAnsi="Times New Roman"/>
                <w:szCs w:val="20"/>
              </w:rPr>
              <w:t>.</w:t>
            </w:r>
          </w:p>
        </w:tc>
      </w:tr>
      <w:tr w:rsidR="0005364A" w:rsidRPr="00BC796D"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BC796D" w:rsidRDefault="0005364A" w:rsidP="00427F6D">
            <w:pPr>
              <w:pStyle w:val="Corpodetexto"/>
              <w:spacing w:line="240" w:lineRule="auto"/>
              <w:rPr>
                <w:rFonts w:ascii="Times New Roman" w:hAnsi="Times New Roman"/>
                <w:szCs w:val="20"/>
              </w:rPr>
            </w:pPr>
            <w:r w:rsidRPr="00BC796D">
              <w:rPr>
                <w:rFonts w:ascii="Times New Roman" w:hAnsi="Times New Roman"/>
                <w:szCs w:val="20"/>
              </w:rPr>
              <w:t xml:space="preserve">Indica o </w:t>
            </w:r>
            <w:r w:rsidR="00427F6D" w:rsidRPr="00BC796D">
              <w:rPr>
                <w:rFonts w:ascii="Times New Roman" w:hAnsi="Times New Roman"/>
                <w:szCs w:val="20"/>
              </w:rPr>
              <w:t>nome</w:t>
            </w:r>
            <w:r w:rsidRPr="00BC796D">
              <w:rPr>
                <w:rFonts w:ascii="Times New Roman" w:hAnsi="Times New Roman"/>
                <w:szCs w:val="20"/>
              </w:rPr>
              <w:t xml:space="preserve"> do campo.</w:t>
            </w:r>
          </w:p>
        </w:tc>
      </w:tr>
      <w:tr w:rsidR="0005364A" w:rsidRPr="00BC796D"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a descrição da informação requerida no campo respectivo.</w:t>
            </w:r>
          </w:p>
          <w:p w14:paraId="6DFCB387"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Deve-se atentar para as observações relativas ao preenchimento de cada campo, quando houver.</w:t>
            </w:r>
          </w:p>
        </w:tc>
      </w:tr>
      <w:tr w:rsidR="0005364A" w:rsidRPr="00BC796D"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o tipo de caractere com que o campo será preenchido, de acordo com as regras gerais já descritas.</w:t>
            </w:r>
          </w:p>
          <w:p w14:paraId="1E306FC2"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 xml:space="preserve">N </w:t>
            </w:r>
            <w:r w:rsidR="00B27FDD" w:rsidRPr="00BC796D">
              <w:rPr>
                <w:rFonts w:ascii="Times New Roman" w:hAnsi="Times New Roman"/>
                <w:szCs w:val="20"/>
              </w:rPr>
              <w:t>–</w:t>
            </w:r>
            <w:r w:rsidRPr="00BC796D">
              <w:rPr>
                <w:rFonts w:ascii="Times New Roman" w:hAnsi="Times New Roman"/>
                <w:szCs w:val="20"/>
              </w:rPr>
              <w:t xml:space="preserve"> Nu</w:t>
            </w:r>
            <w:r w:rsidR="00B27FDD" w:rsidRPr="00BC796D">
              <w:rPr>
                <w:rFonts w:ascii="Times New Roman" w:hAnsi="Times New Roman"/>
                <w:szCs w:val="20"/>
              </w:rPr>
              <w:t>mérico.</w:t>
            </w:r>
          </w:p>
          <w:p w14:paraId="433C2038" w14:textId="77777777" w:rsidR="00C70F33" w:rsidRPr="00BC796D" w:rsidRDefault="00C70F33" w:rsidP="00EC2D50">
            <w:pPr>
              <w:pStyle w:val="Corpodetexto"/>
              <w:spacing w:line="240" w:lineRule="auto"/>
              <w:rPr>
                <w:rFonts w:ascii="Times New Roman" w:hAnsi="Times New Roman"/>
                <w:szCs w:val="20"/>
              </w:rPr>
            </w:pPr>
            <w:r w:rsidRPr="00BC796D">
              <w:rPr>
                <w:rFonts w:ascii="Times New Roman" w:hAnsi="Times New Roman"/>
                <w:szCs w:val="20"/>
              </w:rPr>
              <w:t>NS – Numérico com sinal.</w:t>
            </w:r>
          </w:p>
          <w:p w14:paraId="74ACEDC4" w14:textId="77777777" w:rsidR="0005364A" w:rsidRPr="00BC796D" w:rsidRDefault="00C70F33" w:rsidP="00EC2D50">
            <w:pPr>
              <w:pStyle w:val="Corpodetexto"/>
              <w:spacing w:line="240" w:lineRule="auto"/>
              <w:rPr>
                <w:rFonts w:ascii="Times New Roman" w:hAnsi="Times New Roman"/>
                <w:szCs w:val="20"/>
              </w:rPr>
            </w:pPr>
            <w:r w:rsidRPr="00BC796D">
              <w:rPr>
                <w:rFonts w:ascii="Times New Roman" w:hAnsi="Times New Roman"/>
                <w:szCs w:val="20"/>
              </w:rPr>
              <w:t xml:space="preserve">C – </w:t>
            </w:r>
            <w:r w:rsidR="0005364A" w:rsidRPr="00BC796D">
              <w:rPr>
                <w:rFonts w:ascii="Times New Roman" w:hAnsi="Times New Roman"/>
                <w:szCs w:val="20"/>
              </w:rPr>
              <w:t>Alfanumérico.</w:t>
            </w:r>
          </w:p>
        </w:tc>
      </w:tr>
      <w:tr w:rsidR="0005364A" w:rsidRPr="00BC796D"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a quantidade de caracteres com que cada campo deve ser preenchido. Estas instruções devem ser seguidas rigorosamente.</w:t>
            </w:r>
          </w:p>
          <w:p w14:paraId="73766C99"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de um algarismo após um campo (N</w:t>
            </w:r>
            <w:r w:rsidR="00E12240" w:rsidRPr="00BC796D">
              <w:rPr>
                <w:rFonts w:ascii="Times New Roman" w:hAnsi="Times New Roman"/>
                <w:szCs w:val="20"/>
              </w:rPr>
              <w:t xml:space="preserve"> ou NS</w:t>
            </w:r>
            <w:r w:rsidRPr="00BC796D">
              <w:rPr>
                <w:rFonts w:ascii="Times New Roman" w:hAnsi="Times New Roman"/>
                <w:szCs w:val="20"/>
              </w:rPr>
              <w:t>)</w:t>
            </w:r>
            <w:r w:rsidR="00B27FDD" w:rsidRPr="00BC796D">
              <w:rPr>
                <w:rFonts w:ascii="Times New Roman" w:hAnsi="Times New Roman"/>
                <w:szCs w:val="20"/>
              </w:rPr>
              <w:t xml:space="preserve"> representa o seu tamanho exato.</w:t>
            </w:r>
          </w:p>
          <w:p w14:paraId="21312777"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 após um campo (N</w:t>
            </w:r>
            <w:r w:rsidR="00E12240" w:rsidRPr="00BC796D">
              <w:rPr>
                <w:rFonts w:ascii="Times New Roman" w:hAnsi="Times New Roman"/>
                <w:szCs w:val="20"/>
              </w:rPr>
              <w:t xml:space="preserve"> ou NS</w:t>
            </w:r>
            <w:r w:rsidRPr="00BC796D">
              <w:rPr>
                <w:rFonts w:ascii="Times New Roman" w:hAnsi="Times New Roman"/>
                <w:szCs w:val="20"/>
              </w:rPr>
              <w:t>) significa que não há</w:t>
            </w:r>
            <w:r w:rsidR="00B27FDD" w:rsidRPr="00BC796D">
              <w:rPr>
                <w:rFonts w:ascii="Times New Roman" w:hAnsi="Times New Roman"/>
                <w:szCs w:val="20"/>
              </w:rPr>
              <w:t xml:space="preserve"> um número máximo de caracteres.</w:t>
            </w:r>
          </w:p>
          <w:p w14:paraId="75C3B9B3" w14:textId="77777777" w:rsidR="00B27FDD"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de um algarismo após um campo (C) representa o seu tamanho exato, no caso geral</w:t>
            </w:r>
            <w:r w:rsidR="00B27FDD" w:rsidRPr="00BC796D">
              <w:rPr>
                <w:rFonts w:ascii="Times New Roman" w:hAnsi="Times New Roman"/>
                <w:szCs w:val="20"/>
              </w:rPr>
              <w:t>.</w:t>
            </w:r>
          </w:p>
          <w:p w14:paraId="70B7EE1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 após um campo (C) representa que seu tamanho máximo é 255 caracteres, no caso gera</w:t>
            </w:r>
            <w:r w:rsidR="00B27FDD" w:rsidRPr="00BC796D">
              <w:rPr>
                <w:rFonts w:ascii="Times New Roman" w:hAnsi="Times New Roman"/>
                <w:szCs w:val="20"/>
              </w:rPr>
              <w:t>l.</w:t>
            </w:r>
          </w:p>
          <w:p w14:paraId="5B355E6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65536" após um campo (C) representa que seu tamanho máximo é 65.536 caracteres, excepcionalmente.</w:t>
            </w:r>
          </w:p>
        </w:tc>
      </w:tr>
      <w:tr w:rsidR="0005364A" w:rsidRPr="00BC796D"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a quantidade de caracteres que devem constar como casas decimais, quando necessárias.</w:t>
            </w:r>
          </w:p>
          <w:p w14:paraId="4E05B038"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de um algarismo representa a quantidade máxima de decimais do campo (N);</w:t>
            </w:r>
          </w:p>
          <w:p w14:paraId="4B462D49"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 após um campo (N) significa que não deve haver representação de casas decimais.</w:t>
            </w:r>
          </w:p>
        </w:tc>
      </w:tr>
    </w:tbl>
    <w:p w14:paraId="74CB8C16" w14:textId="77777777" w:rsidR="002247D6" w:rsidRPr="00BC796D" w:rsidRDefault="002247D6" w:rsidP="002247D6">
      <w:pPr>
        <w:pStyle w:val="Corpodetexto2"/>
        <w:widowControl w:val="0"/>
        <w:tabs>
          <w:tab w:val="num" w:pos="720"/>
        </w:tabs>
        <w:autoSpaceDE w:val="0"/>
        <w:autoSpaceDN w:val="0"/>
        <w:adjustRightInd w:val="0"/>
        <w:rPr>
          <w:b/>
        </w:rPr>
      </w:pPr>
    </w:p>
    <w:p w14:paraId="3FCA1816" w14:textId="77777777" w:rsidR="00B27FDD" w:rsidRPr="00BC796D" w:rsidRDefault="00D95E2A" w:rsidP="00C1043C">
      <w:pPr>
        <w:pStyle w:val="Ttulo2"/>
      </w:pPr>
      <w:bookmarkStart w:id="61" w:name="_Toc532980355"/>
      <w:r w:rsidRPr="00BC796D">
        <w:t>4</w:t>
      </w:r>
      <w:r w:rsidR="00977BB3" w:rsidRPr="00BC796D">
        <w:t>.</w:t>
      </w:r>
      <w:r w:rsidR="00B27FDD" w:rsidRPr="00BC796D">
        <w:t>4. Tabelas Externas</w:t>
      </w:r>
      <w:bookmarkEnd w:id="61"/>
    </w:p>
    <w:p w14:paraId="470AD3A4" w14:textId="77777777" w:rsidR="00064E42" w:rsidRPr="00BC796D" w:rsidRDefault="00064E42" w:rsidP="002247D6">
      <w:pPr>
        <w:pStyle w:val="Corpodetexto2"/>
        <w:widowControl w:val="0"/>
        <w:tabs>
          <w:tab w:val="num" w:pos="720"/>
        </w:tabs>
        <w:autoSpaceDE w:val="0"/>
        <w:autoSpaceDN w:val="0"/>
        <w:adjustRightInd w:val="0"/>
        <w:rPr>
          <w:b/>
        </w:rPr>
      </w:pPr>
    </w:p>
    <w:p w14:paraId="056617A5" w14:textId="77777777" w:rsidR="0016182D" w:rsidRPr="00BC796D" w:rsidRDefault="0005364A" w:rsidP="002247D6">
      <w:pPr>
        <w:pStyle w:val="Corpodetexto2"/>
        <w:widowControl w:val="0"/>
        <w:tabs>
          <w:tab w:val="num" w:pos="720"/>
        </w:tabs>
        <w:autoSpaceDE w:val="0"/>
        <w:autoSpaceDN w:val="0"/>
        <w:adjustRightInd w:val="0"/>
        <w:rPr>
          <w:b/>
        </w:rPr>
      </w:pPr>
      <w:r w:rsidRPr="00BC796D">
        <w:rPr>
          <w:b/>
        </w:rPr>
        <w:t>Exemplos de órgãos mantenedores e endereços eletrônicos das tabelas externas.</w:t>
      </w:r>
    </w:p>
    <w:p w14:paraId="38A5B8FC" w14:textId="77777777" w:rsidR="00EE5E25" w:rsidRPr="00BC796D"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240"/>
        <w:gridCol w:w="2356"/>
        <w:gridCol w:w="3030"/>
      </w:tblGrid>
      <w:tr w:rsidR="00E12240" w:rsidRPr="00BC796D"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BC796D" w:rsidRDefault="00F4140E" w:rsidP="00E12240">
            <w:pPr>
              <w:rPr>
                <w:szCs w:val="20"/>
              </w:rPr>
            </w:pPr>
            <w:r w:rsidRPr="00BC796D">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BC796D" w:rsidRDefault="0088706D" w:rsidP="00E12240">
            <w:pPr>
              <w:rPr>
                <w:szCs w:val="20"/>
              </w:rPr>
            </w:pPr>
            <w:hyperlink r:id="rId13" w:history="1">
              <w:r w:rsidR="00E12240" w:rsidRPr="00BC796D">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BC796D" w:rsidRDefault="00E12240" w:rsidP="00E12240">
            <w:pPr>
              <w:rPr>
                <w:szCs w:val="20"/>
              </w:rPr>
            </w:pPr>
            <w:r w:rsidRPr="00BC796D">
              <w:rPr>
                <w:szCs w:val="20"/>
              </w:rPr>
              <w:t>Tabela de Municípios</w:t>
            </w:r>
          </w:p>
        </w:tc>
      </w:tr>
      <w:tr w:rsidR="00E12240" w:rsidRPr="00BC796D"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BC796D" w:rsidRDefault="00E12240" w:rsidP="00E12240">
            <w:pPr>
              <w:rPr>
                <w:szCs w:val="20"/>
              </w:rPr>
            </w:pPr>
            <w:r w:rsidRPr="00BC796D">
              <w:rPr>
                <w:szCs w:val="20"/>
              </w:rPr>
              <w:t>Secretar</w:t>
            </w:r>
            <w:r w:rsidR="00F4140E" w:rsidRPr="00BC796D">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BC796D" w:rsidRDefault="0088706D" w:rsidP="00E12240">
            <w:pPr>
              <w:rPr>
                <w:szCs w:val="20"/>
              </w:rPr>
            </w:pPr>
            <w:hyperlink r:id="rId14" w:history="1">
              <w:r w:rsidR="00E12240" w:rsidRPr="00BC796D">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BC796D" w:rsidRDefault="00E12240" w:rsidP="00E12240">
            <w:pPr>
              <w:rPr>
                <w:szCs w:val="20"/>
              </w:rPr>
            </w:pPr>
            <w:r w:rsidRPr="00BC796D">
              <w:rPr>
                <w:szCs w:val="20"/>
              </w:rPr>
              <w:t>Plano de Contas Referencial</w:t>
            </w:r>
          </w:p>
        </w:tc>
      </w:tr>
      <w:tr w:rsidR="00E12240" w:rsidRPr="00BC796D"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BC796D" w:rsidRDefault="00F4140E" w:rsidP="00E12240">
            <w:pPr>
              <w:rPr>
                <w:szCs w:val="20"/>
                <w:lang w:val="en-US"/>
              </w:rPr>
            </w:pPr>
            <w:r w:rsidRPr="00BC796D">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BC796D" w:rsidRDefault="0088706D" w:rsidP="00E12240">
            <w:pPr>
              <w:rPr>
                <w:szCs w:val="20"/>
                <w:lang w:val="en-US"/>
              </w:rPr>
            </w:pPr>
            <w:hyperlink r:id="rId15" w:history="1">
              <w:r w:rsidR="00E12240" w:rsidRPr="00BC796D">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BC796D" w:rsidRDefault="00E12240" w:rsidP="00E12240">
            <w:pPr>
              <w:rPr>
                <w:szCs w:val="20"/>
              </w:rPr>
            </w:pPr>
            <w:r w:rsidRPr="00BC796D">
              <w:rPr>
                <w:szCs w:val="20"/>
              </w:rPr>
              <w:t>Código de Endereçamento Postal</w:t>
            </w:r>
          </w:p>
        </w:tc>
      </w:tr>
      <w:tr w:rsidR="00E12240" w:rsidRPr="00BC796D"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77777777" w:rsidR="00E12240" w:rsidRPr="00BC796D" w:rsidRDefault="00E12240" w:rsidP="00E12240">
            <w:pPr>
              <w:rPr>
                <w:szCs w:val="20"/>
              </w:rPr>
            </w:pPr>
            <w:r w:rsidRPr="00BC796D">
              <w:rPr>
                <w:szCs w:val="20"/>
              </w:rPr>
              <w:t>Departamento de Registro Empresaria</w:t>
            </w:r>
            <w:r w:rsidR="00F4140E" w:rsidRPr="00BC796D">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77777777" w:rsidR="00E12240" w:rsidRPr="00BC796D" w:rsidRDefault="0088706D" w:rsidP="00E12240">
            <w:pPr>
              <w:rPr>
                <w:szCs w:val="20"/>
              </w:rPr>
            </w:pPr>
            <w:hyperlink r:id="rId16" w:history="1">
              <w:r w:rsidR="00E12240" w:rsidRPr="00BC796D">
                <w:rPr>
                  <w:rStyle w:val="Hyperlink"/>
                  <w:szCs w:val="20"/>
                </w:rPr>
                <w:t>www.drei.smpe.gov.br</w:t>
              </w:r>
            </w:hyperlink>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BC796D" w:rsidRDefault="00E12240" w:rsidP="00E12240">
            <w:pPr>
              <w:rPr>
                <w:szCs w:val="20"/>
              </w:rPr>
            </w:pPr>
            <w:r w:rsidRPr="00BC796D">
              <w:rPr>
                <w:szCs w:val="20"/>
              </w:rPr>
              <w:t>Tabela de Qualificação de Assinante</w:t>
            </w:r>
          </w:p>
        </w:tc>
      </w:tr>
    </w:tbl>
    <w:p w14:paraId="1B210F05" w14:textId="77777777" w:rsidR="00064E42" w:rsidRPr="00BC796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BC796D" w:rsidRDefault="00F4140E">
      <w:pPr>
        <w:spacing w:after="200" w:line="276" w:lineRule="auto"/>
        <w:rPr>
          <w:b/>
          <w:bCs/>
          <w:color w:val="0000FF"/>
          <w:szCs w:val="20"/>
        </w:rPr>
      </w:pPr>
      <w:r w:rsidRPr="00BC796D">
        <w:rPr>
          <w:color w:val="0000FF"/>
          <w:szCs w:val="20"/>
        </w:rPr>
        <w:br w:type="page"/>
      </w:r>
    </w:p>
    <w:p w14:paraId="586A2AFF" w14:textId="77777777" w:rsidR="00064E42" w:rsidRPr="00BC796D" w:rsidRDefault="00D95E2A" w:rsidP="00C1043C">
      <w:pPr>
        <w:pStyle w:val="Ttulo2"/>
      </w:pPr>
      <w:bookmarkStart w:id="62" w:name="_Toc532980356"/>
      <w:r w:rsidRPr="00BC796D">
        <w:t>4.5</w:t>
      </w:r>
      <w:r w:rsidR="00064E42" w:rsidRPr="00BC796D">
        <w:t xml:space="preserve">. Leiaute dos </w:t>
      </w:r>
      <w:r w:rsidR="005953BF" w:rsidRPr="00BC796D">
        <w:t>Registro</w:t>
      </w:r>
      <w:r w:rsidR="00064E42" w:rsidRPr="00BC796D">
        <w:t>s</w:t>
      </w:r>
      <w:bookmarkEnd w:id="62"/>
    </w:p>
    <w:p w14:paraId="7C00668E" w14:textId="77777777" w:rsidR="00A707DB" w:rsidRPr="00BC796D" w:rsidRDefault="00A707DB" w:rsidP="00A707DB"/>
    <w:p w14:paraId="366B4155" w14:textId="77777777" w:rsidR="00A707DB" w:rsidRPr="00BC796D" w:rsidRDefault="00A707DB" w:rsidP="00E82E45">
      <w:pPr>
        <w:pStyle w:val="NormalWeb"/>
        <w:widowControl w:val="0"/>
        <w:pBdr>
          <w:top w:val="single" w:sz="4" w:space="1" w:color="auto"/>
          <w:left w:val="single" w:sz="4" w:space="4" w:color="auto"/>
          <w:bottom w:val="single" w:sz="4" w:space="1" w:color="auto"/>
          <w:right w:val="single" w:sz="4" w:space="1" w:color="auto"/>
        </w:pBdr>
        <w:shd w:val="clear" w:color="auto" w:fill="FFFF99"/>
        <w:autoSpaceDE w:val="0"/>
        <w:autoSpaceDN w:val="0"/>
        <w:adjustRightInd w:val="0"/>
        <w:spacing w:before="0" w:after="0"/>
        <w:ind w:right="1244"/>
        <w:rPr>
          <w:rFonts w:ascii="Times New Roman" w:hAnsi="Times New Roman" w:cs="Times New Roman"/>
          <w:szCs w:val="20"/>
        </w:rPr>
      </w:pPr>
    </w:p>
    <w:p w14:paraId="4BB63B83" w14:textId="46010E7D" w:rsidR="00A707DB" w:rsidRPr="00BC796D" w:rsidRDefault="00A707DB" w:rsidP="00E82E45">
      <w:pPr>
        <w:pStyle w:val="NormalWeb"/>
        <w:widowControl w:val="0"/>
        <w:pBdr>
          <w:top w:val="single" w:sz="4" w:space="1" w:color="auto"/>
          <w:left w:val="single" w:sz="4" w:space="4" w:color="auto"/>
          <w:bottom w:val="single" w:sz="4" w:space="1" w:color="auto"/>
          <w:right w:val="single" w:sz="4" w:space="1" w:color="auto"/>
        </w:pBdr>
        <w:shd w:val="clear" w:color="auto" w:fill="FFFF99"/>
        <w:autoSpaceDE w:val="0"/>
        <w:autoSpaceDN w:val="0"/>
        <w:adjustRightInd w:val="0"/>
        <w:spacing w:before="0" w:after="0"/>
        <w:ind w:right="1244"/>
        <w:rPr>
          <w:rFonts w:ascii="Times New Roman" w:hAnsi="Times New Roman" w:cs="Times New Roman"/>
          <w:szCs w:val="20"/>
        </w:rPr>
      </w:pPr>
      <w:r w:rsidRPr="00BC796D">
        <w:rPr>
          <w:rFonts w:ascii="Times New Roman" w:hAnsi="Times New Roman" w:cs="Times New Roman"/>
          <w:szCs w:val="20"/>
        </w:rPr>
        <w:t xml:space="preserve">Vide campos e leiaute </w:t>
      </w:r>
      <w:r w:rsidR="00E82E45" w:rsidRPr="00BC796D">
        <w:rPr>
          <w:rFonts w:ascii="Times New Roman" w:hAnsi="Times New Roman" w:cs="Times New Roman"/>
          <w:szCs w:val="20"/>
        </w:rPr>
        <w:t>de todos os r</w:t>
      </w:r>
      <w:r w:rsidRPr="00BC796D">
        <w:rPr>
          <w:rFonts w:ascii="Times New Roman" w:hAnsi="Times New Roman" w:cs="Times New Roman"/>
          <w:szCs w:val="20"/>
        </w:rPr>
        <w:t>egistro</w:t>
      </w:r>
      <w:r w:rsidR="00E82E45" w:rsidRPr="00BC796D">
        <w:rPr>
          <w:rFonts w:ascii="Times New Roman" w:hAnsi="Times New Roman" w:cs="Times New Roman"/>
          <w:szCs w:val="20"/>
        </w:rPr>
        <w:t>s também</w:t>
      </w:r>
      <w:r w:rsidRPr="00BC796D">
        <w:rPr>
          <w:rFonts w:ascii="Times New Roman" w:hAnsi="Times New Roman" w:cs="Times New Roman"/>
          <w:szCs w:val="20"/>
        </w:rPr>
        <w:t xml:space="preserve"> no arquivo “</w:t>
      </w:r>
      <w:r w:rsidRPr="00BC796D">
        <w:rPr>
          <w:rFonts w:ascii="Times New Roman" w:hAnsi="Times New Roman" w:cs="Times New Roman"/>
          <w:b/>
          <w:szCs w:val="20"/>
        </w:rPr>
        <w:t>Registro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915DE11" w14:textId="77777777" w:rsidR="00A707DB" w:rsidRPr="00BC796D" w:rsidRDefault="00A707DB" w:rsidP="00E82E45">
      <w:pPr>
        <w:pStyle w:val="NormalWeb"/>
        <w:widowControl w:val="0"/>
        <w:pBdr>
          <w:top w:val="single" w:sz="4" w:space="1" w:color="auto"/>
          <w:left w:val="single" w:sz="4" w:space="4" w:color="auto"/>
          <w:bottom w:val="single" w:sz="4" w:space="1" w:color="auto"/>
          <w:right w:val="single" w:sz="4" w:space="1" w:color="auto"/>
        </w:pBdr>
        <w:shd w:val="clear" w:color="auto" w:fill="FFFF99"/>
        <w:autoSpaceDE w:val="0"/>
        <w:autoSpaceDN w:val="0"/>
        <w:adjustRightInd w:val="0"/>
        <w:spacing w:before="0" w:after="0"/>
        <w:ind w:right="1244"/>
        <w:rPr>
          <w:rFonts w:ascii="Times New Roman" w:hAnsi="Times New Roman" w:cs="Times New Roman"/>
          <w:szCs w:val="20"/>
        </w:rPr>
      </w:pPr>
    </w:p>
    <w:p w14:paraId="46F504F9" w14:textId="77777777" w:rsidR="00A707DB" w:rsidRPr="00BC796D" w:rsidRDefault="00A707DB" w:rsidP="00A707DB">
      <w:pPr>
        <w:rPr>
          <w:szCs w:val="20"/>
        </w:rPr>
      </w:pPr>
    </w:p>
    <w:p w14:paraId="40CC9348" w14:textId="77777777" w:rsidR="00064E42" w:rsidRPr="00BC796D" w:rsidRDefault="00064E42" w:rsidP="00867F54">
      <w:pPr>
        <w:pStyle w:val="Ttulo3"/>
      </w:pPr>
      <w:bookmarkStart w:id="63" w:name="_Toc532980357"/>
      <w:r w:rsidRPr="00BC796D">
        <w:t>Bloco 0: Abertu</w:t>
      </w:r>
      <w:bookmarkStart w:id="64" w:name="_Toc123014972"/>
      <w:bookmarkStart w:id="65" w:name="_Toc123015134"/>
      <w:r w:rsidRPr="00BC796D">
        <w:t>ra, Identificação e Referências</w:t>
      </w:r>
      <w:bookmarkEnd w:id="63"/>
    </w:p>
    <w:p w14:paraId="033B0E4C" w14:textId="77777777" w:rsidR="00064E42" w:rsidRPr="00BC796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Pr="00BC796D" w:rsidRDefault="005953BF" w:rsidP="00867F54">
      <w:pPr>
        <w:pStyle w:val="Ttulo4"/>
      </w:pPr>
      <w:bookmarkStart w:id="66" w:name="_Toc532980358"/>
      <w:r w:rsidRPr="00BC796D">
        <w:t>Registro</w:t>
      </w:r>
      <w:r w:rsidR="00064E42" w:rsidRPr="00BC796D">
        <w:t xml:space="preserve"> 0000: Abertura do Arquivo Digital e Identificação </w:t>
      </w:r>
      <w:r w:rsidR="00900CFE" w:rsidRPr="00BC796D">
        <w:t xml:space="preserve">da </w:t>
      </w:r>
      <w:r w:rsidR="00D16822" w:rsidRPr="00BC796D">
        <w:t>Pessoa Jurídica</w:t>
      </w:r>
      <w:bookmarkEnd w:id="66"/>
    </w:p>
    <w:p w14:paraId="19A9A548" w14:textId="77777777" w:rsidR="00C1043C" w:rsidRPr="00BC796D"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BC796D"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BC796D">
        <w:rPr>
          <w:rFonts w:ascii="Times New Roman" w:hAnsi="Times New Roman" w:cs="Times New Roman"/>
          <w:szCs w:val="20"/>
        </w:rPr>
        <w:t xml:space="preserve">Este registro identifica unicamente uma escrituração no </w:t>
      </w:r>
      <w:r w:rsidR="00636478" w:rsidRPr="00BC796D">
        <w:rPr>
          <w:rFonts w:ascii="Times New Roman" w:hAnsi="Times New Roman" w:cs="Times New Roman"/>
          <w:szCs w:val="20"/>
        </w:rPr>
        <w:t>PGE</w:t>
      </w:r>
      <w:r w:rsidRPr="00BC796D">
        <w:rPr>
          <w:rFonts w:ascii="Times New Roman" w:hAnsi="Times New Roman" w:cs="Times New Roman"/>
          <w:szCs w:val="20"/>
        </w:rPr>
        <w:t xml:space="preserve"> </w:t>
      </w:r>
      <w:r w:rsidR="00B06BD7" w:rsidRPr="00BC796D">
        <w:rPr>
          <w:rFonts w:ascii="Times New Roman" w:hAnsi="Times New Roman" w:cs="Times New Roman"/>
          <w:szCs w:val="20"/>
        </w:rPr>
        <w:t>por meio</w:t>
      </w:r>
      <w:r w:rsidRPr="00BC796D">
        <w:rPr>
          <w:rFonts w:ascii="Times New Roman" w:hAnsi="Times New Roman" w:cs="Times New Roman"/>
          <w:szCs w:val="20"/>
        </w:rPr>
        <w:t xml:space="preserve"> dos seguintes campos:</w:t>
      </w:r>
    </w:p>
    <w:p w14:paraId="736C0270" w14:textId="77777777" w:rsidR="00900CFE" w:rsidRPr="00BC796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BC796D">
        <w:rPr>
          <w:rFonts w:ascii="Times New Roman" w:hAnsi="Times New Roman" w:cs="Times New Roman"/>
          <w:szCs w:val="20"/>
        </w:rPr>
        <w:t xml:space="preserve">- </w:t>
      </w:r>
      <w:r w:rsidR="0016182D" w:rsidRPr="00BC796D">
        <w:rPr>
          <w:rFonts w:ascii="Times New Roman" w:hAnsi="Times New Roman" w:cs="Times New Roman"/>
          <w:szCs w:val="20"/>
        </w:rPr>
        <w:t>0000.</w:t>
      </w:r>
      <w:r w:rsidR="00E12240" w:rsidRPr="00BC796D">
        <w:rPr>
          <w:rFonts w:ascii="Times New Roman" w:hAnsi="Times New Roman" w:cs="Times New Roman"/>
          <w:szCs w:val="20"/>
        </w:rPr>
        <w:t>CNPJ – C</w:t>
      </w:r>
      <w:r w:rsidRPr="00BC796D">
        <w:rPr>
          <w:rFonts w:ascii="Times New Roman" w:hAnsi="Times New Roman" w:cs="Times New Roman"/>
          <w:szCs w:val="20"/>
        </w:rPr>
        <w:t xml:space="preserve">ampo CNPJ (CNPJ BÁSICO – 8 primeiras posições); </w:t>
      </w:r>
    </w:p>
    <w:p w14:paraId="11A67226" w14:textId="77777777" w:rsidR="00900CFE" w:rsidRPr="00BC796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BC796D">
        <w:rPr>
          <w:rFonts w:ascii="Times New Roman" w:hAnsi="Times New Roman" w:cs="Times New Roman"/>
          <w:szCs w:val="20"/>
        </w:rPr>
        <w:t xml:space="preserve">- </w:t>
      </w:r>
      <w:r w:rsidRPr="00BC796D">
        <w:rPr>
          <w:rFonts w:ascii="Times New Roman" w:hAnsi="Times New Roman" w:cs="Times New Roman"/>
          <w:szCs w:val="20"/>
          <w:lang w:val="pt-PT"/>
        </w:rPr>
        <w:t>0000.COD_SCP</w:t>
      </w:r>
      <w:r w:rsidR="00B60579" w:rsidRPr="00BC796D">
        <w:rPr>
          <w:rFonts w:ascii="Times New Roman" w:hAnsi="Times New Roman" w:cs="Times New Roman"/>
          <w:szCs w:val="20"/>
          <w:lang w:val="pt-PT"/>
        </w:rPr>
        <w:t xml:space="preserve"> – Campo CNPJ </w:t>
      </w:r>
      <w:r w:rsidR="00E12240" w:rsidRPr="00BC796D">
        <w:rPr>
          <w:rFonts w:ascii="Times New Roman" w:hAnsi="Times New Roman" w:cs="Times New Roman"/>
          <w:szCs w:val="20"/>
          <w:lang w:val="pt-PT"/>
        </w:rPr>
        <w:t>da SCP</w:t>
      </w:r>
      <w:r w:rsidRPr="00BC796D">
        <w:rPr>
          <w:rFonts w:ascii="Times New Roman" w:hAnsi="Times New Roman" w:cs="Times New Roman"/>
          <w:szCs w:val="20"/>
          <w:lang w:val="pt-PT"/>
        </w:rPr>
        <w:t>; e</w:t>
      </w:r>
    </w:p>
    <w:p w14:paraId="3975C371" w14:textId="77777777" w:rsidR="00900CFE" w:rsidRPr="00BC796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BC796D">
        <w:rPr>
          <w:rFonts w:ascii="Times New Roman" w:hAnsi="Times New Roman" w:cs="Times New Roman"/>
          <w:szCs w:val="20"/>
          <w:lang w:val="pt-PT"/>
        </w:rPr>
        <w:t>- 0000.DT_FIN</w:t>
      </w:r>
      <w:r w:rsidR="00E12240" w:rsidRPr="00BC796D">
        <w:rPr>
          <w:rFonts w:ascii="Times New Roman" w:hAnsi="Times New Roman" w:cs="Times New Roman"/>
          <w:szCs w:val="20"/>
          <w:lang w:val="pt-PT"/>
        </w:rPr>
        <w:t xml:space="preserve"> – Campo data fim da ECF</w:t>
      </w:r>
      <w:r w:rsidRPr="00BC796D">
        <w:rPr>
          <w:rFonts w:ascii="Times New Roman" w:hAnsi="Times New Roman" w:cs="Times New Roman"/>
          <w:szCs w:val="20"/>
          <w:lang w:val="pt-PT"/>
        </w:rPr>
        <w:t>.</w:t>
      </w:r>
    </w:p>
    <w:p w14:paraId="75D7A342" w14:textId="77777777" w:rsidR="0083187A" w:rsidRPr="00BC796D"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BC796D" w:rsidRDefault="0083187A" w:rsidP="0083187A">
      <w:pPr>
        <w:ind w:firstLine="708"/>
        <w:rPr>
          <w:szCs w:val="20"/>
          <w:lang w:val="pt-PT"/>
        </w:rPr>
      </w:pPr>
      <w:r w:rsidRPr="00BC796D">
        <w:rPr>
          <w:szCs w:val="20"/>
          <w:lang w:val="pt-PT"/>
        </w:rPr>
        <w:t>Considerando a existência de apenas uma situação especial ou evento no ano</w:t>
      </w:r>
      <w:r w:rsidR="00C1043C" w:rsidRPr="00BC796D">
        <w:rPr>
          <w:szCs w:val="20"/>
          <w:lang w:val="pt-PT"/>
        </w:rPr>
        <w:t>, conforme tabela a seguir</w:t>
      </w:r>
      <w:r w:rsidRPr="00BC796D">
        <w:rPr>
          <w:b/>
          <w:szCs w:val="20"/>
          <w:lang w:val="pt-PT"/>
        </w:rPr>
        <w:t>:</w:t>
      </w:r>
    </w:p>
    <w:p w14:paraId="2EA9080C" w14:textId="77777777" w:rsidR="0083187A" w:rsidRPr="00BC796D"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BC796D" w14:paraId="25E884AC" w14:textId="77777777" w:rsidTr="00736695">
        <w:trPr>
          <w:tblHeader/>
          <w:jc w:val="center"/>
        </w:trPr>
        <w:tc>
          <w:tcPr>
            <w:tcW w:w="3114" w:type="dxa"/>
            <w:shd w:val="solid" w:color="D6E3BC" w:fill="auto"/>
          </w:tcPr>
          <w:p w14:paraId="25A67420" w14:textId="77777777" w:rsidR="0083187A" w:rsidRPr="00BC796D" w:rsidRDefault="0083187A" w:rsidP="0083187A">
            <w:pPr>
              <w:jc w:val="center"/>
              <w:rPr>
                <w:b/>
                <w:szCs w:val="20"/>
              </w:rPr>
            </w:pPr>
            <w:r w:rsidRPr="00BC796D">
              <w:rPr>
                <w:b/>
                <w:szCs w:val="20"/>
              </w:rPr>
              <w:t xml:space="preserve">SITUAÇÃO ESPECIAL </w:t>
            </w:r>
          </w:p>
          <w:p w14:paraId="7DC1B933" w14:textId="77777777" w:rsidR="0083187A" w:rsidRPr="00BC796D" w:rsidRDefault="00E00235" w:rsidP="0083187A">
            <w:pPr>
              <w:jc w:val="center"/>
              <w:rPr>
                <w:b/>
                <w:szCs w:val="20"/>
              </w:rPr>
            </w:pPr>
            <w:r w:rsidRPr="00BC796D">
              <w:rPr>
                <w:b/>
                <w:szCs w:val="20"/>
              </w:rPr>
              <w:t>OU EVENTO</w:t>
            </w:r>
          </w:p>
        </w:tc>
        <w:tc>
          <w:tcPr>
            <w:tcW w:w="4424" w:type="dxa"/>
            <w:shd w:val="solid" w:color="D6E3BC" w:fill="auto"/>
          </w:tcPr>
          <w:p w14:paraId="0BEAE7F8" w14:textId="77777777" w:rsidR="0083187A" w:rsidRPr="00BC796D" w:rsidRDefault="0083187A" w:rsidP="0083187A">
            <w:pPr>
              <w:jc w:val="center"/>
              <w:rPr>
                <w:b/>
                <w:szCs w:val="20"/>
              </w:rPr>
            </w:pPr>
            <w:r w:rsidRPr="00BC796D">
              <w:rPr>
                <w:b/>
                <w:szCs w:val="20"/>
              </w:rPr>
              <w:t>ESCRITURAÇÕES</w:t>
            </w:r>
          </w:p>
        </w:tc>
        <w:tc>
          <w:tcPr>
            <w:tcW w:w="3621" w:type="dxa"/>
            <w:shd w:val="solid" w:color="D6E3BC" w:fill="auto"/>
          </w:tcPr>
          <w:p w14:paraId="4DD1D41C" w14:textId="77777777" w:rsidR="0083187A" w:rsidRPr="00BC796D" w:rsidRDefault="0083187A" w:rsidP="0083187A">
            <w:pPr>
              <w:jc w:val="center"/>
              <w:rPr>
                <w:b/>
                <w:szCs w:val="20"/>
              </w:rPr>
            </w:pPr>
            <w:r w:rsidRPr="00BC796D">
              <w:rPr>
                <w:b/>
                <w:szCs w:val="20"/>
              </w:rPr>
              <w:t>PRAZO DE ENTREGA</w:t>
            </w:r>
          </w:p>
        </w:tc>
        <w:tc>
          <w:tcPr>
            <w:tcW w:w="5214" w:type="dxa"/>
            <w:shd w:val="solid" w:color="D6E3BC" w:fill="auto"/>
          </w:tcPr>
          <w:p w14:paraId="05C306CC" w14:textId="77777777" w:rsidR="0083187A" w:rsidRPr="00BC796D" w:rsidRDefault="0083187A" w:rsidP="0083187A">
            <w:pPr>
              <w:jc w:val="center"/>
              <w:rPr>
                <w:b/>
                <w:szCs w:val="20"/>
              </w:rPr>
            </w:pPr>
            <w:r w:rsidRPr="00BC796D">
              <w:rPr>
                <w:b/>
                <w:szCs w:val="20"/>
              </w:rPr>
              <w:t>EXCEÇÕES</w:t>
            </w:r>
          </w:p>
        </w:tc>
      </w:tr>
      <w:tr w:rsidR="0083187A" w:rsidRPr="00BC796D" w14:paraId="4B78B58A" w14:textId="77777777" w:rsidTr="00736695">
        <w:trPr>
          <w:jc w:val="center"/>
        </w:trPr>
        <w:tc>
          <w:tcPr>
            <w:tcW w:w="3114" w:type="dxa"/>
          </w:tcPr>
          <w:p w14:paraId="643675AD" w14:textId="77777777" w:rsidR="0083187A" w:rsidRPr="00BC796D" w:rsidRDefault="0083187A" w:rsidP="0083187A">
            <w:pPr>
              <w:rPr>
                <w:szCs w:val="20"/>
              </w:rPr>
            </w:pPr>
            <w:r w:rsidRPr="00BC796D">
              <w:rPr>
                <w:szCs w:val="20"/>
              </w:rPr>
              <w:t xml:space="preserve">1 </w:t>
            </w:r>
            <w:r w:rsidR="00F65296" w:rsidRPr="00BC796D">
              <w:rPr>
                <w:szCs w:val="20"/>
              </w:rPr>
              <w:t>–</w:t>
            </w:r>
            <w:r w:rsidRPr="00BC796D">
              <w:rPr>
                <w:szCs w:val="20"/>
              </w:rPr>
              <w:t xml:space="preserve"> Extinção</w:t>
            </w:r>
          </w:p>
        </w:tc>
        <w:tc>
          <w:tcPr>
            <w:tcW w:w="4424" w:type="dxa"/>
          </w:tcPr>
          <w:p w14:paraId="184D5AB9" w14:textId="77777777" w:rsidR="0083187A" w:rsidRPr="00BC796D" w:rsidRDefault="0083187A" w:rsidP="0083187A">
            <w:pPr>
              <w:rPr>
                <w:szCs w:val="20"/>
              </w:rPr>
            </w:pPr>
            <w:r w:rsidRPr="00BC796D">
              <w:rPr>
                <w:szCs w:val="20"/>
              </w:rPr>
              <w:t>Uma única ECF com data final igual a data da situação especial.</w:t>
            </w:r>
          </w:p>
        </w:tc>
        <w:tc>
          <w:tcPr>
            <w:tcW w:w="3621" w:type="dxa"/>
          </w:tcPr>
          <w:p w14:paraId="6A9E1BC2" w14:textId="77777777" w:rsidR="0083187A" w:rsidRPr="00BC796D" w:rsidRDefault="0083187A" w:rsidP="0083187A">
            <w:pPr>
              <w:rPr>
                <w:szCs w:val="20"/>
              </w:rPr>
            </w:pPr>
            <w:r w:rsidRPr="00BC796D">
              <w:rPr>
                <w:szCs w:val="20"/>
              </w:rPr>
              <w:t xml:space="preserve">Até o último dia útil do </w:t>
            </w:r>
            <w:r w:rsidR="000D0DD5" w:rsidRPr="00BC796D">
              <w:rPr>
                <w:szCs w:val="20"/>
              </w:rPr>
              <w:t xml:space="preserve">3º (terceiro) </w:t>
            </w:r>
            <w:r w:rsidRPr="00BC796D">
              <w:rPr>
                <w:szCs w:val="20"/>
              </w:rPr>
              <w:t xml:space="preserve">mês subsequente à data da situação especial. </w:t>
            </w:r>
          </w:p>
        </w:tc>
        <w:tc>
          <w:tcPr>
            <w:tcW w:w="5214" w:type="dxa"/>
          </w:tcPr>
          <w:p w14:paraId="4E9BD64A" w14:textId="77777777" w:rsidR="0083187A" w:rsidRPr="00BC796D" w:rsidRDefault="0083187A" w:rsidP="000D0DD5">
            <w:pPr>
              <w:rPr>
                <w:szCs w:val="20"/>
              </w:rPr>
            </w:pPr>
            <w:r w:rsidRPr="00BC796D">
              <w:rPr>
                <w:szCs w:val="20"/>
              </w:rPr>
              <w:t xml:space="preserve">Para situações especiais que ocorrerem entre janeiro </w:t>
            </w:r>
            <w:r w:rsidR="00B06BD7" w:rsidRPr="00BC796D">
              <w:rPr>
                <w:szCs w:val="20"/>
              </w:rPr>
              <w:t xml:space="preserve">e </w:t>
            </w:r>
            <w:r w:rsidR="000D0DD5" w:rsidRPr="00BC796D">
              <w:rPr>
                <w:szCs w:val="20"/>
              </w:rPr>
              <w:t>abril</w:t>
            </w:r>
            <w:r w:rsidRPr="00BC796D">
              <w:rPr>
                <w:szCs w:val="20"/>
              </w:rPr>
              <w:t xml:space="preserve"> do ano calendário, a entrega é até o último d</w:t>
            </w:r>
            <w:r w:rsidR="00F73BB4" w:rsidRPr="00BC796D">
              <w:rPr>
                <w:szCs w:val="20"/>
              </w:rPr>
              <w:t xml:space="preserve">ia útil do mês de </w:t>
            </w:r>
            <w:r w:rsidR="000D0DD5" w:rsidRPr="00BC796D">
              <w:rPr>
                <w:szCs w:val="20"/>
              </w:rPr>
              <w:t>jul</w:t>
            </w:r>
            <w:r w:rsidR="00BE685F" w:rsidRPr="00BC796D">
              <w:rPr>
                <w:szCs w:val="20"/>
              </w:rPr>
              <w:t>ho</w:t>
            </w:r>
            <w:r w:rsidRPr="00BC796D">
              <w:rPr>
                <w:szCs w:val="20"/>
              </w:rPr>
              <w:t xml:space="preserve">. </w:t>
            </w:r>
          </w:p>
        </w:tc>
      </w:tr>
      <w:tr w:rsidR="000D0DD5" w:rsidRPr="00BC796D" w14:paraId="537D5AE9" w14:textId="77777777" w:rsidTr="00736695">
        <w:trPr>
          <w:jc w:val="center"/>
        </w:trPr>
        <w:tc>
          <w:tcPr>
            <w:tcW w:w="3114" w:type="dxa"/>
          </w:tcPr>
          <w:p w14:paraId="70D9551C" w14:textId="77777777" w:rsidR="000D0DD5" w:rsidRPr="00BC796D" w:rsidRDefault="000D0DD5" w:rsidP="000D0DD5">
            <w:pPr>
              <w:rPr>
                <w:szCs w:val="20"/>
              </w:rPr>
            </w:pPr>
            <w:r w:rsidRPr="00BC796D">
              <w:rPr>
                <w:szCs w:val="20"/>
              </w:rPr>
              <w:t>2 – Fusão</w:t>
            </w:r>
          </w:p>
        </w:tc>
        <w:tc>
          <w:tcPr>
            <w:tcW w:w="4424" w:type="dxa"/>
          </w:tcPr>
          <w:p w14:paraId="5CA2F52D" w14:textId="77777777" w:rsidR="000D0DD5" w:rsidRPr="00BC796D" w:rsidRDefault="000D0DD5" w:rsidP="000D0DD5">
            <w:pPr>
              <w:rPr>
                <w:szCs w:val="20"/>
              </w:rPr>
            </w:pPr>
            <w:r w:rsidRPr="00BC796D">
              <w:rPr>
                <w:szCs w:val="20"/>
              </w:rPr>
              <w:t>Uma única ECF com data final igual a data da situação especial.</w:t>
            </w:r>
          </w:p>
        </w:tc>
        <w:tc>
          <w:tcPr>
            <w:tcW w:w="3621" w:type="dxa"/>
          </w:tcPr>
          <w:p w14:paraId="72A4AFAA" w14:textId="77777777" w:rsidR="000D0DD5" w:rsidRPr="00BC796D" w:rsidRDefault="000D0DD5" w:rsidP="000D0DD5">
            <w:pPr>
              <w:rPr>
                <w:szCs w:val="20"/>
              </w:rPr>
            </w:pPr>
            <w:r w:rsidRPr="00BC796D">
              <w:rPr>
                <w:szCs w:val="20"/>
              </w:rPr>
              <w:t xml:space="preserve">Até o último dia útil do 3º (terceiro) mês subsequente à data da situação especial. </w:t>
            </w:r>
          </w:p>
        </w:tc>
        <w:tc>
          <w:tcPr>
            <w:tcW w:w="5214" w:type="dxa"/>
          </w:tcPr>
          <w:p w14:paraId="32F3F150" w14:textId="77777777" w:rsidR="000D0DD5" w:rsidRPr="00BC796D" w:rsidRDefault="000D0DD5" w:rsidP="000D0DD5">
            <w:pPr>
              <w:rPr>
                <w:szCs w:val="20"/>
              </w:rPr>
            </w:pPr>
            <w:r w:rsidRPr="00BC796D">
              <w:rPr>
                <w:szCs w:val="20"/>
              </w:rPr>
              <w:t xml:space="preserve">Para situações especiais que ocorrerem entre janeiro e abril do ano calendário, a entrega é até o último dia útil do mês de julho. </w:t>
            </w:r>
          </w:p>
        </w:tc>
      </w:tr>
      <w:tr w:rsidR="000D0DD5" w:rsidRPr="00BC796D" w14:paraId="5BE1B916" w14:textId="77777777" w:rsidTr="00736695">
        <w:trPr>
          <w:jc w:val="center"/>
        </w:trPr>
        <w:tc>
          <w:tcPr>
            <w:tcW w:w="3114" w:type="dxa"/>
          </w:tcPr>
          <w:p w14:paraId="0B15761D" w14:textId="77777777" w:rsidR="000D0DD5" w:rsidRPr="00BC796D" w:rsidRDefault="000D0DD5" w:rsidP="000D0DD5">
            <w:pPr>
              <w:rPr>
                <w:szCs w:val="20"/>
              </w:rPr>
            </w:pPr>
            <w:r w:rsidRPr="00BC796D">
              <w:rPr>
                <w:szCs w:val="20"/>
              </w:rPr>
              <w:t>3 - Incorporação \ Incorporada</w:t>
            </w:r>
          </w:p>
        </w:tc>
        <w:tc>
          <w:tcPr>
            <w:tcW w:w="4424" w:type="dxa"/>
          </w:tcPr>
          <w:p w14:paraId="5160E55D" w14:textId="77777777" w:rsidR="000D0DD5" w:rsidRPr="00BC796D" w:rsidRDefault="000D0DD5" w:rsidP="000D0DD5">
            <w:pPr>
              <w:rPr>
                <w:szCs w:val="20"/>
              </w:rPr>
            </w:pPr>
            <w:r w:rsidRPr="00BC796D">
              <w:rPr>
                <w:szCs w:val="20"/>
              </w:rPr>
              <w:t>Uma única ECF com data final igual a data da situação especial.</w:t>
            </w:r>
          </w:p>
        </w:tc>
        <w:tc>
          <w:tcPr>
            <w:tcW w:w="3621" w:type="dxa"/>
          </w:tcPr>
          <w:p w14:paraId="0D4C0EC9" w14:textId="77777777" w:rsidR="000D0DD5" w:rsidRPr="00BC796D" w:rsidRDefault="000D0DD5" w:rsidP="000D0DD5">
            <w:pPr>
              <w:rPr>
                <w:szCs w:val="20"/>
              </w:rPr>
            </w:pPr>
            <w:r w:rsidRPr="00BC796D">
              <w:rPr>
                <w:szCs w:val="20"/>
              </w:rPr>
              <w:t xml:space="preserve">Até o último dia útil do 3º (terceiro) mês subsequente à data da situação especial. </w:t>
            </w:r>
          </w:p>
        </w:tc>
        <w:tc>
          <w:tcPr>
            <w:tcW w:w="5214" w:type="dxa"/>
          </w:tcPr>
          <w:p w14:paraId="39DFDB02" w14:textId="77777777" w:rsidR="000D0DD5" w:rsidRPr="00BC796D" w:rsidRDefault="000D0DD5" w:rsidP="000D0DD5">
            <w:pPr>
              <w:rPr>
                <w:szCs w:val="20"/>
              </w:rPr>
            </w:pPr>
            <w:r w:rsidRPr="00BC796D">
              <w:rPr>
                <w:szCs w:val="20"/>
              </w:rPr>
              <w:t xml:space="preserve">Para situações especiais que ocorrerem entre janeiro e abril do ano calendário, a entrega é até o último dia útil do mês de julho. </w:t>
            </w:r>
          </w:p>
        </w:tc>
      </w:tr>
      <w:tr w:rsidR="0083187A" w:rsidRPr="00BC796D" w14:paraId="74CC89CF" w14:textId="77777777" w:rsidTr="00736695">
        <w:trPr>
          <w:jc w:val="center"/>
        </w:trPr>
        <w:tc>
          <w:tcPr>
            <w:tcW w:w="3114" w:type="dxa"/>
          </w:tcPr>
          <w:p w14:paraId="7D866744" w14:textId="77777777" w:rsidR="0083187A" w:rsidRPr="00BC796D" w:rsidRDefault="0083187A" w:rsidP="0083187A">
            <w:pPr>
              <w:rPr>
                <w:szCs w:val="20"/>
              </w:rPr>
            </w:pPr>
            <w:r w:rsidRPr="00BC796D">
              <w:rPr>
                <w:szCs w:val="20"/>
              </w:rPr>
              <w:t>4 - Incorporação \ Incorporadora</w:t>
            </w:r>
          </w:p>
        </w:tc>
        <w:tc>
          <w:tcPr>
            <w:tcW w:w="4424" w:type="dxa"/>
          </w:tcPr>
          <w:p w14:paraId="28349996" w14:textId="77777777" w:rsidR="0083187A" w:rsidRPr="00BC796D" w:rsidRDefault="0083187A" w:rsidP="0083187A">
            <w:pPr>
              <w:rPr>
                <w:szCs w:val="20"/>
              </w:rPr>
            </w:pPr>
            <w:r w:rsidRPr="00BC796D">
              <w:rPr>
                <w:szCs w:val="20"/>
              </w:rPr>
              <w:t>Duas ECF:</w:t>
            </w:r>
          </w:p>
          <w:p w14:paraId="04F4C8F7" w14:textId="77777777" w:rsidR="0083187A" w:rsidRPr="00BC796D" w:rsidRDefault="0083187A" w:rsidP="00EE77FB">
            <w:pPr>
              <w:widowControl w:val="0"/>
              <w:numPr>
                <w:ilvl w:val="0"/>
                <w:numId w:val="8"/>
              </w:numPr>
              <w:autoSpaceDE w:val="0"/>
              <w:autoSpaceDN w:val="0"/>
              <w:adjustRightInd w:val="0"/>
              <w:ind w:left="360"/>
              <w:rPr>
                <w:szCs w:val="20"/>
              </w:rPr>
            </w:pPr>
            <w:r w:rsidRPr="00BC796D">
              <w:rPr>
                <w:szCs w:val="20"/>
              </w:rPr>
              <w:t>Uma com data final igual a data da situação especial.</w:t>
            </w:r>
          </w:p>
          <w:p w14:paraId="3DCE6B6C" w14:textId="77777777" w:rsidR="0083187A" w:rsidRPr="00BC796D" w:rsidRDefault="0083187A" w:rsidP="00EE77FB">
            <w:pPr>
              <w:widowControl w:val="0"/>
              <w:numPr>
                <w:ilvl w:val="0"/>
                <w:numId w:val="8"/>
              </w:numPr>
              <w:autoSpaceDE w:val="0"/>
              <w:autoSpaceDN w:val="0"/>
              <w:adjustRightInd w:val="0"/>
              <w:ind w:left="360"/>
              <w:jc w:val="both"/>
              <w:rPr>
                <w:szCs w:val="20"/>
              </w:rPr>
            </w:pPr>
            <w:r w:rsidRPr="00BC796D">
              <w:rPr>
                <w:szCs w:val="20"/>
              </w:rPr>
              <w:t>Outra com data inicial igual a data imediatamente posterior à situação especial. O indicador de início do período deve ser igual a 2 (resultante de cisão/fusão ou remanescente de cisão, ou realizou incorporação).</w:t>
            </w:r>
            <w:r w:rsidR="00C61FEC" w:rsidRPr="00BC796D">
              <w:rPr>
                <w:szCs w:val="20"/>
              </w:rPr>
              <w:t xml:space="preserve">  O campo situação especial deve ser preenchido com “0” (Normal).</w:t>
            </w:r>
          </w:p>
        </w:tc>
        <w:tc>
          <w:tcPr>
            <w:tcW w:w="3621" w:type="dxa"/>
          </w:tcPr>
          <w:p w14:paraId="32FBD0D9"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 xml:space="preserve">A primeira deve ser entregue até o último dia útil do </w:t>
            </w:r>
            <w:r w:rsidR="000D0DD5" w:rsidRPr="00BC796D">
              <w:rPr>
                <w:szCs w:val="20"/>
              </w:rPr>
              <w:t xml:space="preserve">3º (terceiro) </w:t>
            </w:r>
            <w:r w:rsidRPr="00BC796D">
              <w:rPr>
                <w:szCs w:val="20"/>
              </w:rPr>
              <w:t>mês subsequente à data da situação especial.</w:t>
            </w:r>
          </w:p>
          <w:p w14:paraId="0187DAAB"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A segunda deve ser entregue no prazo das ECF normais.</w:t>
            </w:r>
          </w:p>
          <w:p w14:paraId="53DC90AF" w14:textId="77777777" w:rsidR="0083187A" w:rsidRPr="00BC796D" w:rsidRDefault="0083187A" w:rsidP="0083187A">
            <w:pPr>
              <w:rPr>
                <w:szCs w:val="20"/>
              </w:rPr>
            </w:pPr>
          </w:p>
        </w:tc>
        <w:tc>
          <w:tcPr>
            <w:tcW w:w="5214" w:type="dxa"/>
          </w:tcPr>
          <w:p w14:paraId="4FA77D1D"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 xml:space="preserve">Para situações especiais que ocorrerem entre janeiro e </w:t>
            </w:r>
            <w:r w:rsidR="000D0DD5" w:rsidRPr="00BC796D">
              <w:rPr>
                <w:szCs w:val="20"/>
              </w:rPr>
              <w:t>abril</w:t>
            </w:r>
            <w:r w:rsidRPr="00BC796D">
              <w:rPr>
                <w:szCs w:val="20"/>
              </w:rPr>
              <w:t xml:space="preserve"> do ano calendário, a entrega é até</w:t>
            </w:r>
            <w:r w:rsidR="00F73BB4" w:rsidRPr="00BC796D">
              <w:rPr>
                <w:szCs w:val="20"/>
              </w:rPr>
              <w:t xml:space="preserve"> o último dia útil do mês de </w:t>
            </w:r>
            <w:r w:rsidR="000D0DD5" w:rsidRPr="00BC796D">
              <w:rPr>
                <w:szCs w:val="20"/>
              </w:rPr>
              <w:t>jul</w:t>
            </w:r>
            <w:r w:rsidR="00BE685F" w:rsidRPr="00BC796D">
              <w:rPr>
                <w:szCs w:val="20"/>
              </w:rPr>
              <w:t>ho</w:t>
            </w:r>
            <w:r w:rsidRPr="00BC796D">
              <w:rPr>
                <w:szCs w:val="20"/>
              </w:rPr>
              <w:t xml:space="preserve">. </w:t>
            </w:r>
          </w:p>
          <w:p w14:paraId="6777AA48"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No caso de incorporada e incorporadora estiverem sobre o mesmo controle societário desde o ano calendário anterior ao evento não é necessária a entrega de ECF de situação especial.</w:t>
            </w:r>
          </w:p>
        </w:tc>
      </w:tr>
      <w:tr w:rsidR="000D0DD5" w:rsidRPr="00BC796D" w14:paraId="5AC6532C" w14:textId="77777777" w:rsidTr="00736695">
        <w:trPr>
          <w:jc w:val="center"/>
        </w:trPr>
        <w:tc>
          <w:tcPr>
            <w:tcW w:w="3114" w:type="dxa"/>
          </w:tcPr>
          <w:p w14:paraId="65CFBB7D" w14:textId="77777777" w:rsidR="000D0DD5" w:rsidRPr="00BC796D" w:rsidRDefault="000D0DD5" w:rsidP="000D0DD5">
            <w:pPr>
              <w:rPr>
                <w:szCs w:val="20"/>
              </w:rPr>
            </w:pPr>
            <w:r w:rsidRPr="00BC796D">
              <w:rPr>
                <w:szCs w:val="20"/>
              </w:rPr>
              <w:t>5 - Cisão total</w:t>
            </w:r>
          </w:p>
        </w:tc>
        <w:tc>
          <w:tcPr>
            <w:tcW w:w="4424" w:type="dxa"/>
          </w:tcPr>
          <w:p w14:paraId="6D589CD3" w14:textId="77777777" w:rsidR="000D0DD5" w:rsidRPr="00BC796D" w:rsidRDefault="000D0DD5" w:rsidP="00E82E45">
            <w:pPr>
              <w:rPr>
                <w:szCs w:val="20"/>
              </w:rPr>
            </w:pPr>
            <w:r w:rsidRPr="00BC796D">
              <w:rPr>
                <w:szCs w:val="20"/>
              </w:rPr>
              <w:t>Uma única ECF com data final igual a data da situação especial.</w:t>
            </w:r>
          </w:p>
        </w:tc>
        <w:tc>
          <w:tcPr>
            <w:tcW w:w="3621" w:type="dxa"/>
          </w:tcPr>
          <w:p w14:paraId="7B853280" w14:textId="77777777" w:rsidR="000D0DD5" w:rsidRPr="00BC796D" w:rsidRDefault="000D0DD5" w:rsidP="000D0DD5">
            <w:pPr>
              <w:rPr>
                <w:szCs w:val="20"/>
              </w:rPr>
            </w:pPr>
            <w:r w:rsidRPr="00BC796D">
              <w:rPr>
                <w:szCs w:val="20"/>
              </w:rPr>
              <w:t xml:space="preserve">Até o último dia útil do 3º (terceiro) mês subsequente à data da situação especial. </w:t>
            </w:r>
          </w:p>
        </w:tc>
        <w:tc>
          <w:tcPr>
            <w:tcW w:w="5214" w:type="dxa"/>
          </w:tcPr>
          <w:p w14:paraId="3FEF4F69" w14:textId="77777777" w:rsidR="000D0DD5" w:rsidRPr="00BC796D" w:rsidRDefault="000D0DD5" w:rsidP="000D0DD5">
            <w:pPr>
              <w:rPr>
                <w:szCs w:val="20"/>
              </w:rPr>
            </w:pPr>
            <w:r w:rsidRPr="00BC796D">
              <w:rPr>
                <w:szCs w:val="20"/>
              </w:rPr>
              <w:t xml:space="preserve">Para situações especiais que ocorrerem entre janeiro e abril do ano calendário, a entrega é até o último dia útil do mês de julho. </w:t>
            </w:r>
          </w:p>
        </w:tc>
      </w:tr>
      <w:tr w:rsidR="0083187A" w:rsidRPr="00BC796D" w14:paraId="44DE3861" w14:textId="77777777" w:rsidTr="00736695">
        <w:trPr>
          <w:jc w:val="center"/>
        </w:trPr>
        <w:tc>
          <w:tcPr>
            <w:tcW w:w="3114" w:type="dxa"/>
          </w:tcPr>
          <w:p w14:paraId="0571ABA2" w14:textId="77777777" w:rsidR="0083187A" w:rsidRPr="00BC796D" w:rsidRDefault="0083187A" w:rsidP="0083187A">
            <w:pPr>
              <w:rPr>
                <w:szCs w:val="20"/>
              </w:rPr>
            </w:pPr>
            <w:r w:rsidRPr="00BC796D">
              <w:rPr>
                <w:szCs w:val="20"/>
              </w:rPr>
              <w:t>6 - Cisão parcial</w:t>
            </w:r>
          </w:p>
        </w:tc>
        <w:tc>
          <w:tcPr>
            <w:tcW w:w="4424" w:type="dxa"/>
          </w:tcPr>
          <w:p w14:paraId="74D227DC" w14:textId="77777777" w:rsidR="0083187A" w:rsidRPr="00BC796D" w:rsidRDefault="0083187A" w:rsidP="0083187A">
            <w:pPr>
              <w:rPr>
                <w:szCs w:val="20"/>
              </w:rPr>
            </w:pPr>
            <w:r w:rsidRPr="00BC796D">
              <w:rPr>
                <w:szCs w:val="20"/>
              </w:rPr>
              <w:t>Duas ECF:</w:t>
            </w:r>
          </w:p>
          <w:p w14:paraId="3D502419"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Uma com data final igual a data da situação especial.</w:t>
            </w:r>
          </w:p>
          <w:p w14:paraId="4685B29E"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BC796D">
              <w:rPr>
                <w:szCs w:val="20"/>
              </w:rPr>
              <w:t>O campo situação especial deve ser preenchido com “0” (Normal).</w:t>
            </w:r>
          </w:p>
        </w:tc>
        <w:tc>
          <w:tcPr>
            <w:tcW w:w="3621" w:type="dxa"/>
          </w:tcPr>
          <w:p w14:paraId="12222195"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 xml:space="preserve">A primeira deve </w:t>
            </w:r>
            <w:r w:rsidR="00685FA5" w:rsidRPr="00BC796D">
              <w:rPr>
                <w:szCs w:val="20"/>
              </w:rPr>
              <w:t>ser entregue até o último dia ú</w:t>
            </w:r>
            <w:r w:rsidRPr="00BC796D">
              <w:rPr>
                <w:szCs w:val="20"/>
              </w:rPr>
              <w:t xml:space="preserve">til do </w:t>
            </w:r>
            <w:r w:rsidR="000D0DD5" w:rsidRPr="00BC796D">
              <w:rPr>
                <w:szCs w:val="20"/>
              </w:rPr>
              <w:t xml:space="preserve">3º (terceiro) </w:t>
            </w:r>
            <w:r w:rsidRPr="00BC796D">
              <w:rPr>
                <w:szCs w:val="20"/>
              </w:rPr>
              <w:t>mês subsequente à data da situação especial.</w:t>
            </w:r>
          </w:p>
          <w:p w14:paraId="426EFDDC"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A segunda deve ser entregue no prazo das ECF normais.</w:t>
            </w:r>
          </w:p>
          <w:p w14:paraId="370DCB9F" w14:textId="77777777" w:rsidR="0083187A" w:rsidRPr="00BC796D" w:rsidRDefault="0083187A" w:rsidP="0083187A">
            <w:pPr>
              <w:rPr>
                <w:szCs w:val="20"/>
              </w:rPr>
            </w:pPr>
          </w:p>
        </w:tc>
        <w:tc>
          <w:tcPr>
            <w:tcW w:w="5214" w:type="dxa"/>
          </w:tcPr>
          <w:p w14:paraId="27495F6A" w14:textId="77777777" w:rsidR="0083187A" w:rsidRPr="00BC796D" w:rsidRDefault="00BE685F" w:rsidP="000D0DD5">
            <w:pPr>
              <w:widowControl w:val="0"/>
              <w:autoSpaceDE w:val="0"/>
              <w:autoSpaceDN w:val="0"/>
              <w:adjustRightInd w:val="0"/>
              <w:rPr>
                <w:szCs w:val="20"/>
              </w:rPr>
            </w:pPr>
            <w:r w:rsidRPr="00BC796D">
              <w:rPr>
                <w:szCs w:val="20"/>
              </w:rPr>
              <w:t xml:space="preserve">Para situações especiais que ocorrerem entre janeiro e </w:t>
            </w:r>
            <w:r w:rsidR="000D0DD5" w:rsidRPr="00BC796D">
              <w:rPr>
                <w:szCs w:val="20"/>
              </w:rPr>
              <w:t>abril</w:t>
            </w:r>
            <w:r w:rsidRPr="00BC796D">
              <w:rPr>
                <w:szCs w:val="20"/>
              </w:rPr>
              <w:t xml:space="preserve"> do ano calendário, a entrega é até</w:t>
            </w:r>
            <w:r w:rsidR="000D0DD5" w:rsidRPr="00BC796D">
              <w:rPr>
                <w:szCs w:val="20"/>
              </w:rPr>
              <w:t xml:space="preserve"> o último dia útil do mês de jul</w:t>
            </w:r>
            <w:r w:rsidRPr="00BC796D">
              <w:rPr>
                <w:szCs w:val="20"/>
              </w:rPr>
              <w:t>ho.</w:t>
            </w:r>
          </w:p>
        </w:tc>
      </w:tr>
      <w:tr w:rsidR="0083187A" w:rsidRPr="00BC796D" w14:paraId="40625FC5" w14:textId="77777777" w:rsidTr="00736695">
        <w:trPr>
          <w:jc w:val="center"/>
        </w:trPr>
        <w:tc>
          <w:tcPr>
            <w:tcW w:w="3114" w:type="dxa"/>
          </w:tcPr>
          <w:p w14:paraId="1C25B709" w14:textId="77777777" w:rsidR="0083187A" w:rsidRPr="00BC796D" w:rsidRDefault="0083187A" w:rsidP="0083187A">
            <w:pPr>
              <w:rPr>
                <w:szCs w:val="20"/>
              </w:rPr>
            </w:pPr>
            <w:r w:rsidRPr="00BC796D">
              <w:rPr>
                <w:szCs w:val="20"/>
              </w:rPr>
              <w:t>8 – Desenquadramento de Imune/Isenta</w:t>
            </w:r>
          </w:p>
        </w:tc>
        <w:tc>
          <w:tcPr>
            <w:tcW w:w="4424" w:type="dxa"/>
          </w:tcPr>
          <w:p w14:paraId="6DEB86EB" w14:textId="77777777" w:rsidR="0083187A" w:rsidRPr="00BC796D" w:rsidRDefault="0083187A" w:rsidP="0083187A">
            <w:pPr>
              <w:rPr>
                <w:szCs w:val="20"/>
              </w:rPr>
            </w:pPr>
            <w:r w:rsidRPr="00BC796D">
              <w:rPr>
                <w:szCs w:val="20"/>
              </w:rPr>
              <w:t>Duas ECF:</w:t>
            </w:r>
          </w:p>
          <w:p w14:paraId="7FA3DD7A"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Uma com data final igual a data do evento.</w:t>
            </w:r>
          </w:p>
          <w:p w14:paraId="4C74981E"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 xml:space="preserve">Outra com data inicial igual a data imediatamente posterior ao evento. O indicador de início do período deve ser igual a 4 (Início de obrigatoriedade da entrega no curso do ano calendário).  </w:t>
            </w:r>
            <w:r w:rsidR="00C61FEC" w:rsidRPr="00BC796D">
              <w:rPr>
                <w:szCs w:val="20"/>
              </w:rPr>
              <w:t>O campo situação especial deve ser preenchido com “0” (Normal).</w:t>
            </w:r>
          </w:p>
        </w:tc>
        <w:tc>
          <w:tcPr>
            <w:tcW w:w="3621" w:type="dxa"/>
          </w:tcPr>
          <w:p w14:paraId="2FFC880C" w14:textId="77777777" w:rsidR="0083187A" w:rsidRPr="00BC796D" w:rsidRDefault="0083187A" w:rsidP="0083187A">
            <w:pPr>
              <w:rPr>
                <w:szCs w:val="20"/>
              </w:rPr>
            </w:pPr>
            <w:r w:rsidRPr="00BC796D">
              <w:rPr>
                <w:szCs w:val="20"/>
              </w:rPr>
              <w:t>As duas ECF devem ser entregues no prazo das ECF normais.</w:t>
            </w:r>
          </w:p>
          <w:p w14:paraId="05FC0356" w14:textId="77777777" w:rsidR="0083187A" w:rsidRPr="00BC796D" w:rsidRDefault="0083187A" w:rsidP="0083187A">
            <w:pPr>
              <w:ind w:left="360"/>
              <w:rPr>
                <w:szCs w:val="20"/>
              </w:rPr>
            </w:pPr>
          </w:p>
        </w:tc>
        <w:tc>
          <w:tcPr>
            <w:tcW w:w="5214" w:type="dxa"/>
          </w:tcPr>
          <w:p w14:paraId="3018BEF4" w14:textId="77777777" w:rsidR="0083187A" w:rsidRPr="00BC796D" w:rsidRDefault="0083187A" w:rsidP="0083187A">
            <w:pPr>
              <w:ind w:left="360"/>
              <w:rPr>
                <w:szCs w:val="20"/>
              </w:rPr>
            </w:pPr>
          </w:p>
        </w:tc>
      </w:tr>
      <w:tr w:rsidR="0083187A" w:rsidRPr="00BC796D" w14:paraId="1091BAA6" w14:textId="77777777" w:rsidTr="00736695">
        <w:trPr>
          <w:jc w:val="center"/>
        </w:trPr>
        <w:tc>
          <w:tcPr>
            <w:tcW w:w="3114" w:type="dxa"/>
          </w:tcPr>
          <w:p w14:paraId="1900ED33" w14:textId="77777777" w:rsidR="0083187A" w:rsidRPr="00BC796D" w:rsidRDefault="0083187A" w:rsidP="0083187A">
            <w:pPr>
              <w:rPr>
                <w:szCs w:val="20"/>
              </w:rPr>
            </w:pPr>
            <w:r w:rsidRPr="00BC796D">
              <w:rPr>
                <w:szCs w:val="20"/>
              </w:rPr>
              <w:t>9 – Inclusão no Simples nacional</w:t>
            </w:r>
            <w:r w:rsidR="000654C2" w:rsidRPr="00BC796D">
              <w:rPr>
                <w:szCs w:val="20"/>
              </w:rPr>
              <w:t>: Esse evento indica que a empresa passou a ser do simples nacional.</w:t>
            </w:r>
          </w:p>
        </w:tc>
        <w:tc>
          <w:tcPr>
            <w:tcW w:w="4424" w:type="dxa"/>
          </w:tcPr>
          <w:p w14:paraId="53986ED4" w14:textId="77777777" w:rsidR="0083187A" w:rsidRPr="00BC796D" w:rsidRDefault="007444ED" w:rsidP="0083187A">
            <w:pPr>
              <w:rPr>
                <w:szCs w:val="20"/>
              </w:rPr>
            </w:pPr>
            <w:r w:rsidRPr="00BC796D">
              <w:rPr>
                <w:szCs w:val="20"/>
              </w:rPr>
              <w:t>Uma</w:t>
            </w:r>
            <w:r w:rsidR="0083187A" w:rsidRPr="00BC796D">
              <w:rPr>
                <w:szCs w:val="20"/>
              </w:rPr>
              <w:t xml:space="preserve"> ECF:</w:t>
            </w:r>
          </w:p>
          <w:p w14:paraId="19E0A8CA"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Uma com data final igual a data do evento</w:t>
            </w:r>
            <w:r w:rsidR="00BC5498" w:rsidRPr="00BC796D">
              <w:rPr>
                <w:szCs w:val="20"/>
              </w:rPr>
              <w:t xml:space="preserve"> menos um dia</w:t>
            </w:r>
            <w:r w:rsidRPr="00BC796D">
              <w:rPr>
                <w:szCs w:val="20"/>
              </w:rPr>
              <w:t>.</w:t>
            </w:r>
          </w:p>
        </w:tc>
        <w:tc>
          <w:tcPr>
            <w:tcW w:w="3621" w:type="dxa"/>
          </w:tcPr>
          <w:p w14:paraId="5AB804D4" w14:textId="77777777" w:rsidR="0083187A" w:rsidRPr="00BC796D" w:rsidRDefault="007444ED" w:rsidP="0083187A">
            <w:pPr>
              <w:rPr>
                <w:szCs w:val="20"/>
              </w:rPr>
            </w:pPr>
            <w:r w:rsidRPr="00BC796D">
              <w:rPr>
                <w:szCs w:val="20"/>
              </w:rPr>
              <w:t>A ECF deve ser entregue</w:t>
            </w:r>
            <w:r w:rsidR="0083187A" w:rsidRPr="00BC796D">
              <w:rPr>
                <w:szCs w:val="20"/>
              </w:rPr>
              <w:t xml:space="preserve"> no prazo das ECF normais.</w:t>
            </w:r>
          </w:p>
          <w:p w14:paraId="609E22BD" w14:textId="77777777" w:rsidR="0083187A" w:rsidRPr="00BC796D" w:rsidRDefault="0083187A" w:rsidP="0083187A">
            <w:pPr>
              <w:ind w:left="360"/>
              <w:rPr>
                <w:szCs w:val="20"/>
              </w:rPr>
            </w:pPr>
          </w:p>
        </w:tc>
        <w:tc>
          <w:tcPr>
            <w:tcW w:w="5214" w:type="dxa"/>
          </w:tcPr>
          <w:p w14:paraId="2DA791D1" w14:textId="77777777" w:rsidR="0083187A" w:rsidRPr="00BC796D" w:rsidRDefault="0083187A" w:rsidP="0083187A">
            <w:pPr>
              <w:rPr>
                <w:szCs w:val="20"/>
              </w:rPr>
            </w:pPr>
          </w:p>
        </w:tc>
      </w:tr>
    </w:tbl>
    <w:p w14:paraId="41B21CDD" w14:textId="77777777" w:rsidR="003060B7" w:rsidRPr="00BC796D" w:rsidRDefault="003060B7" w:rsidP="003060B7"/>
    <w:p w14:paraId="09967B86" w14:textId="39C63E03" w:rsidR="00886803" w:rsidRPr="00BC796D" w:rsidRDefault="00886803" w:rsidP="00886803">
      <w:pPr>
        <w:pStyle w:val="PSDS-CorpodeTexto0"/>
        <w:jc w:val="both"/>
        <w:rPr>
          <w:rFonts w:ascii="Times New Roman" w:hAnsi="Times New Roman"/>
        </w:rPr>
      </w:pPr>
      <w:r w:rsidRPr="00BC796D">
        <w:rPr>
          <w:rFonts w:ascii="Times New Roman" w:hAnsi="Times New Roman"/>
          <w:b/>
        </w:rPr>
        <w:t xml:space="preserve">Observação: </w:t>
      </w:r>
      <w:r w:rsidRPr="00BC796D">
        <w:rPr>
          <w:rFonts w:ascii="Times New Roman" w:hAnsi="Times New Roman"/>
        </w:rPr>
        <w:t>No caso de situação especial ocorrida em 31 de dezembro, somente será exigida do contribuinte a apresentação de uma ECF, de 1</w:t>
      </w:r>
      <w:r w:rsidRPr="00BC796D">
        <w:rPr>
          <w:rFonts w:ascii="Times New Roman" w:hAnsi="Times New Roman"/>
          <w:u w:val="single"/>
          <w:vertAlign w:val="superscript"/>
        </w:rPr>
        <w:t>o</w:t>
      </w:r>
      <w:r w:rsidRPr="00BC796D">
        <w:rPr>
          <w:rFonts w:ascii="Times New Roman" w:hAnsi="Times New Roman"/>
        </w:rPr>
        <w:t xml:space="preserve"> de janeiro até 31 de dezembro do ano-calendário, com a informação de situação especial no campo 11 (indicador de situação especial).</w:t>
      </w:r>
    </w:p>
    <w:p w14:paraId="690A2AB7" w14:textId="77777777" w:rsidR="003060B7" w:rsidRPr="00BC796D" w:rsidRDefault="003060B7" w:rsidP="0083187A">
      <w:pPr>
        <w:rPr>
          <w:szCs w:val="20"/>
        </w:rPr>
      </w:pPr>
    </w:p>
    <w:tbl>
      <w:tblPr>
        <w:tblW w:w="15016" w:type="dxa"/>
        <w:tblCellMar>
          <w:left w:w="70" w:type="dxa"/>
          <w:right w:w="70" w:type="dxa"/>
        </w:tblCellMar>
        <w:tblLook w:val="04A0" w:firstRow="1" w:lastRow="0" w:firstColumn="1" w:lastColumn="0" w:noHBand="0" w:noVBand="1"/>
      </w:tblPr>
      <w:tblGrid>
        <w:gridCol w:w="10840"/>
        <w:gridCol w:w="4176"/>
      </w:tblGrid>
      <w:tr w:rsidR="009131A1" w:rsidRPr="00BC796D" w14:paraId="478AF061" w14:textId="77777777" w:rsidTr="00E82E45">
        <w:trPr>
          <w:trHeight w:val="615"/>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0000: ABERTURA DO ARQUIVO DIGITAL E IDENTIFICAÇÃO DA PESSOA JURÍDICA </w:t>
            </w:r>
          </w:p>
        </w:tc>
      </w:tr>
      <w:tr w:rsidR="009131A1" w:rsidRPr="00BC796D" w14:paraId="516EB54B" w14:textId="77777777" w:rsidTr="00E82E45">
        <w:trPr>
          <w:trHeight w:val="300"/>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131A1" w:rsidRPr="00BC796D" w14:paraId="164E7544" w14:textId="77777777" w:rsidTr="00E82E45">
        <w:trPr>
          <w:trHeight w:val="300"/>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131A1" w:rsidRPr="00BC796D" w14:paraId="16734224" w14:textId="77777777" w:rsidTr="00E82E45">
        <w:trPr>
          <w:trHeight w:val="300"/>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BC796D" w:rsidRDefault="009131A1" w:rsidP="009131A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EBD1480" w14:textId="77777777" w:rsidR="00A707DB" w:rsidRPr="00BC796D" w:rsidRDefault="00A707DB" w:rsidP="009131A1">
      <w:pPr>
        <w:pStyle w:val="PSDS-CorpodeItem"/>
        <w:ind w:left="0"/>
        <w:rPr>
          <w:rFonts w:ascii="Times New Roman" w:hAnsi="Times New Roman"/>
          <w:szCs w:val="20"/>
          <w:lang w:val="pt-PT"/>
        </w:rPr>
      </w:pPr>
    </w:p>
    <w:tbl>
      <w:tblPr>
        <w:tblW w:w="15080" w:type="dxa"/>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BC796D" w14:paraId="1AA7E244" w14:textId="77777777" w:rsidTr="00E82E45">
        <w:trPr>
          <w:trHeight w:val="525"/>
          <w:tblHead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31A1" w:rsidRPr="00BC796D" w14:paraId="6E595D08" w14:textId="77777777" w:rsidTr="00E82E45">
        <w:trPr>
          <w:trHeight w:val="30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35A00B71"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shd w:val="clear" w:color="auto" w:fill="auto"/>
            <w:vAlign w:val="center"/>
            <w:hideMark/>
          </w:tcPr>
          <w:p w14:paraId="57E3C57E"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shd w:val="clear" w:color="auto" w:fill="auto"/>
            <w:vAlign w:val="center"/>
            <w:hideMark/>
          </w:tcPr>
          <w:p w14:paraId="581C4BA3"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shd w:val="clear" w:color="auto" w:fill="auto"/>
            <w:vAlign w:val="center"/>
            <w:hideMark/>
          </w:tcPr>
          <w:p w14:paraId="508E9663"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92C3C9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11C500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637161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shd w:val="clear" w:color="auto" w:fill="auto"/>
            <w:vAlign w:val="center"/>
            <w:hideMark/>
          </w:tcPr>
          <w:p w14:paraId="7A56C89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18B98A8A" w14:textId="77777777" w:rsidTr="00E82E45">
        <w:trPr>
          <w:trHeight w:val="30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tipo de Sped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459D2BB3" w14:textId="77777777" w:rsidTr="00E82E4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104843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98" w:type="dxa"/>
            <w:tcBorders>
              <w:top w:val="nil"/>
              <w:left w:val="nil"/>
              <w:bottom w:val="single" w:sz="4" w:space="0" w:color="auto"/>
              <w:right w:val="single" w:sz="4" w:space="0" w:color="auto"/>
            </w:tcBorders>
            <w:shd w:val="clear" w:color="auto" w:fill="auto"/>
            <w:vAlign w:val="center"/>
            <w:hideMark/>
          </w:tcPr>
          <w:p w14:paraId="4550C84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7215D7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ódigo da versão do leiaut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Para o ano-calendário 2017 e situações especiais de 2018, o leiaute é o 0004.</w:t>
            </w:r>
          </w:p>
        </w:tc>
        <w:tc>
          <w:tcPr>
            <w:tcW w:w="933" w:type="dxa"/>
            <w:tcBorders>
              <w:top w:val="nil"/>
              <w:left w:val="nil"/>
              <w:bottom w:val="single" w:sz="4" w:space="0" w:color="auto"/>
              <w:right w:val="single" w:sz="4" w:space="0" w:color="auto"/>
            </w:tcBorders>
            <w:shd w:val="clear" w:color="auto" w:fill="auto"/>
            <w:vAlign w:val="center"/>
            <w:hideMark/>
          </w:tcPr>
          <w:p w14:paraId="660C2F4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7C7E400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126A73A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18E4A3D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166F4455"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54A98B58" w14:textId="77777777" w:rsidTr="00E82E45">
        <w:trPr>
          <w:trHeight w:val="127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Preencher este campo com o número de inscrição no Cadastro Nacional da Pessoa Jurídica (CNPJ) do declarant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078A2CE2" w14:textId="77777777" w:rsidTr="00E82E4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0753A1EA"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shd w:val="clear" w:color="auto" w:fill="auto"/>
            <w:vAlign w:val="center"/>
            <w:hideMark/>
          </w:tcPr>
          <w:p w14:paraId="2E77338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shd w:val="clear" w:color="auto" w:fill="auto"/>
            <w:vAlign w:val="center"/>
            <w:hideMark/>
          </w:tcPr>
          <w:p w14:paraId="2E015BC6"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shd w:val="clear" w:color="auto" w:fill="auto"/>
            <w:vAlign w:val="center"/>
            <w:hideMark/>
          </w:tcPr>
          <w:p w14:paraId="052A9393"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D6C1D4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shd w:val="clear" w:color="auto" w:fill="auto"/>
            <w:vAlign w:val="center"/>
            <w:hideMark/>
          </w:tcPr>
          <w:p w14:paraId="47AD2E4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9D6083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30590A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2D3848F2" w14:textId="77777777" w:rsidTr="00E82E45">
        <w:trPr>
          <w:trHeight w:val="153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C794BD7"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Indicador do Início do Período:</w:t>
            </w:r>
            <w:r w:rsidRPr="00BC796D">
              <w:rPr>
                <w:rFonts w:eastAsia="Times New Roman" w:cs="Times New Roman"/>
                <w:color w:val="000000"/>
                <w:szCs w:val="20"/>
                <w:lang w:eastAsia="pt-BR"/>
              </w:rPr>
              <w:br/>
              <w:t>0 – Regular (Início no primeiro dia do ano).</w:t>
            </w:r>
            <w:r w:rsidRPr="00BC796D">
              <w:rPr>
                <w:rFonts w:eastAsia="Times New Roman" w:cs="Times New Roman"/>
                <w:color w:val="000000"/>
                <w:szCs w:val="20"/>
                <w:lang w:eastAsia="pt-BR"/>
              </w:rPr>
              <w:br/>
              <w:t>1 – Abertura (Início de atividades no ano-calendário).</w:t>
            </w:r>
            <w:r w:rsidRPr="00BC796D">
              <w:rPr>
                <w:rFonts w:eastAsia="Times New Roman" w:cs="Times New Roman"/>
                <w:color w:val="000000"/>
                <w:szCs w:val="20"/>
                <w:lang w:eastAsia="pt-BR"/>
              </w:rPr>
              <w:br/>
              <w:t>2 – Resultante de cisão/fusão ou remanescente de cisão, ou realizou incorporação.</w:t>
            </w:r>
            <w:r w:rsidRPr="00BC796D">
              <w:rPr>
                <w:rFonts w:eastAsia="Times New Roman" w:cs="Times New Roman"/>
                <w:color w:val="000000"/>
                <w:szCs w:val="20"/>
                <w:lang w:eastAsia="pt-BR"/>
              </w:rPr>
              <w:br/>
              <w:t>4 – Início de obrigatoriedade da entrega no curso do ano calendário. (Exemplo: Exclusão do Simples Nacional ou desenquadramento como imune ou isenta do IRPJ)</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1; 2; 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499A4F2E" w14:textId="77777777" w:rsidTr="00E82E45">
        <w:trPr>
          <w:trHeight w:val="255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63532575"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98" w:type="dxa"/>
            <w:tcBorders>
              <w:top w:val="nil"/>
              <w:left w:val="nil"/>
              <w:bottom w:val="single" w:sz="4" w:space="0" w:color="auto"/>
              <w:right w:val="single" w:sz="4" w:space="0" w:color="auto"/>
            </w:tcBorders>
            <w:shd w:val="clear" w:color="auto" w:fill="auto"/>
            <w:vAlign w:val="center"/>
            <w:hideMark/>
          </w:tcPr>
          <w:p w14:paraId="07D0E687"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74288788"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e Situação Especial e Outros Eventos: </w:t>
            </w:r>
            <w:r w:rsidRPr="00BC796D">
              <w:rPr>
                <w:rFonts w:eastAsia="Times New Roman" w:cs="Times New Roman"/>
                <w:color w:val="000000"/>
                <w:szCs w:val="20"/>
                <w:lang w:eastAsia="pt-BR"/>
              </w:rPr>
              <w:br/>
              <w:t xml:space="preserve">0 – Normal (Sem ocorrência de situação especial ou evento) </w:t>
            </w:r>
            <w:r w:rsidRPr="00BC796D">
              <w:rPr>
                <w:rFonts w:eastAsia="Times New Roman" w:cs="Times New Roman"/>
                <w:color w:val="000000"/>
                <w:szCs w:val="20"/>
                <w:lang w:eastAsia="pt-BR"/>
              </w:rPr>
              <w:br/>
              <w:t>1 – Extinção</w:t>
            </w:r>
            <w:r w:rsidRPr="00BC796D">
              <w:rPr>
                <w:rFonts w:eastAsia="Times New Roman" w:cs="Times New Roman"/>
                <w:color w:val="000000"/>
                <w:szCs w:val="20"/>
                <w:lang w:eastAsia="pt-BR"/>
              </w:rPr>
              <w:br/>
              <w:t>2 – Fusão</w:t>
            </w:r>
            <w:r w:rsidRPr="00BC796D">
              <w:rPr>
                <w:rFonts w:eastAsia="Times New Roman" w:cs="Times New Roman"/>
                <w:color w:val="000000"/>
                <w:szCs w:val="20"/>
                <w:lang w:eastAsia="pt-BR"/>
              </w:rPr>
              <w:br/>
              <w:t>3 – Incorporação \ Incorporada</w:t>
            </w:r>
            <w:r w:rsidRPr="00BC796D">
              <w:rPr>
                <w:rFonts w:eastAsia="Times New Roman" w:cs="Times New Roman"/>
                <w:color w:val="000000"/>
                <w:szCs w:val="20"/>
                <w:lang w:eastAsia="pt-BR"/>
              </w:rPr>
              <w:br/>
              <w:t>4 – Incorporação \ Incorporadora</w:t>
            </w:r>
            <w:r w:rsidRPr="00BC796D">
              <w:rPr>
                <w:rFonts w:eastAsia="Times New Roman" w:cs="Times New Roman"/>
                <w:color w:val="000000"/>
                <w:szCs w:val="20"/>
                <w:lang w:eastAsia="pt-BR"/>
              </w:rPr>
              <w:br/>
              <w:t>5 – Cisão Total</w:t>
            </w:r>
            <w:r w:rsidRPr="00BC796D">
              <w:rPr>
                <w:rFonts w:eastAsia="Times New Roman" w:cs="Times New Roman"/>
                <w:color w:val="000000"/>
                <w:szCs w:val="20"/>
                <w:lang w:eastAsia="pt-BR"/>
              </w:rPr>
              <w:br/>
              <w:t>6 – Cisão Parcial</w:t>
            </w:r>
            <w:r w:rsidRPr="00BC796D">
              <w:rPr>
                <w:rFonts w:eastAsia="Times New Roman" w:cs="Times New Roman"/>
                <w:color w:val="000000"/>
                <w:szCs w:val="20"/>
                <w:lang w:eastAsia="pt-BR"/>
              </w:rPr>
              <w:br/>
              <w:t xml:space="preserve">8 – Desenquadramento de Imune/Isenta; </w:t>
            </w:r>
            <w:r w:rsidRPr="00BC796D">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51E458F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036504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7EB37FDF"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73D8F6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1; 2; 3; 4; 5; 6; 8; 9]</w:t>
            </w:r>
          </w:p>
        </w:tc>
        <w:tc>
          <w:tcPr>
            <w:tcW w:w="1163" w:type="dxa"/>
            <w:tcBorders>
              <w:top w:val="nil"/>
              <w:left w:val="nil"/>
              <w:bottom w:val="single" w:sz="4" w:space="0" w:color="auto"/>
              <w:right w:val="single" w:sz="4" w:space="0" w:color="auto"/>
            </w:tcBorders>
            <w:shd w:val="clear" w:color="auto" w:fill="auto"/>
            <w:vAlign w:val="center"/>
            <w:hideMark/>
          </w:tcPr>
          <w:p w14:paraId="1FB3A3A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45557462" w14:textId="77777777" w:rsidTr="00E82E45">
        <w:trPr>
          <w:trHeight w:val="51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Patrimônio Remanescente em Caso de Cisão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31A1" w:rsidRPr="00BC796D" w14:paraId="3D714354" w14:textId="77777777" w:rsidTr="00E82E4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A5EA8B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shd w:val="clear" w:color="auto" w:fill="auto"/>
            <w:vAlign w:val="center"/>
            <w:hideMark/>
          </w:tcPr>
          <w:p w14:paraId="1C7B81D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shd w:val="clear" w:color="auto" w:fill="auto"/>
            <w:vAlign w:val="center"/>
            <w:hideMark/>
          </w:tcPr>
          <w:p w14:paraId="4932188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shd w:val="clear" w:color="auto" w:fill="auto"/>
            <w:vAlign w:val="center"/>
            <w:hideMark/>
          </w:tcPr>
          <w:p w14:paraId="21E509E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6AB9C89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74515BB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3855EB"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3C44FB8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Não                                     </w:t>
            </w:r>
          </w:p>
        </w:tc>
      </w:tr>
      <w:tr w:rsidR="009131A1" w:rsidRPr="00BC796D" w14:paraId="119ECE3A" w14:textId="77777777" w:rsidTr="00E82E45">
        <w:trPr>
          <w:trHeight w:val="76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38BF557A" w14:textId="77777777" w:rsidTr="00E82E45">
        <w:trPr>
          <w:trHeight w:val="229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45A3381"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98" w:type="dxa"/>
            <w:tcBorders>
              <w:top w:val="nil"/>
              <w:left w:val="nil"/>
              <w:bottom w:val="single" w:sz="4" w:space="0" w:color="auto"/>
              <w:right w:val="single" w:sz="4" w:space="0" w:color="auto"/>
            </w:tcBorders>
            <w:shd w:val="clear" w:color="auto" w:fill="auto"/>
            <w:vAlign w:val="center"/>
            <w:hideMark/>
          </w:tcPr>
          <w:p w14:paraId="6376AAB0"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shd w:val="clear" w:color="auto" w:fill="auto"/>
            <w:vAlign w:val="center"/>
            <w:hideMark/>
          </w:tcPr>
          <w:p w14:paraId="5A7EFF12"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xml:space="preserve"> Considera-se período final, nos casos de situação especial, as seguintes datas:</w:t>
            </w:r>
            <w:r w:rsidRPr="00BC796D">
              <w:rPr>
                <w:rFonts w:eastAsia="Times New Roman" w:cs="Times New Roman"/>
                <w:color w:val="000000"/>
                <w:szCs w:val="20"/>
                <w:lang w:eastAsia="pt-BR"/>
              </w:rPr>
              <w:br/>
              <w:t>a) Extinção: A data em que se ultimou a liquidação da pessoa jurídica;</w:t>
            </w:r>
            <w:r w:rsidRPr="00BC796D">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shd w:val="clear" w:color="auto" w:fill="auto"/>
            <w:vAlign w:val="center"/>
            <w:hideMark/>
          </w:tcPr>
          <w:p w14:paraId="550C4D4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53FD5A4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397E676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151F16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FA6B01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6057BC03" w14:textId="77777777" w:rsidTr="00E82E45">
        <w:trPr>
          <w:trHeight w:val="331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A pessoa jurídica deve assinalar este campo no caso de escrituração retificadora ou escrituração com mudança de forma de tributação:</w:t>
            </w:r>
            <w:r w:rsidRPr="00BC796D">
              <w:rPr>
                <w:rFonts w:eastAsia="Times New Roman" w:cs="Times New Roman"/>
                <w:color w:val="000000"/>
                <w:szCs w:val="20"/>
                <w:lang w:eastAsia="pt-BR"/>
              </w:rPr>
              <w:br/>
              <w:t>S – ECF retificadora</w:t>
            </w:r>
            <w:r w:rsidRPr="00BC796D">
              <w:rPr>
                <w:rFonts w:eastAsia="Times New Roman" w:cs="Times New Roman"/>
                <w:color w:val="000000"/>
                <w:szCs w:val="20"/>
                <w:lang w:eastAsia="pt-BR"/>
              </w:rPr>
              <w:br/>
              <w:t>N – ECF original</w:t>
            </w:r>
            <w:r w:rsidRPr="00BC796D">
              <w:rPr>
                <w:rFonts w:eastAsia="Times New Roman" w:cs="Times New Roman"/>
                <w:color w:val="000000"/>
                <w:szCs w:val="20"/>
                <w:lang w:eastAsia="pt-BR"/>
              </w:rPr>
              <w:br/>
              <w:t xml:space="preserve">F – ECF original com mudança de forma de tributação (Art. </w:t>
            </w:r>
            <w:r w:rsidR="00B675DB" w:rsidRPr="00BC796D">
              <w:rPr>
                <w:rFonts w:eastAsia="Times New Roman" w:cs="Times New Roman"/>
                <w:color w:val="000000"/>
                <w:szCs w:val="20"/>
                <w:lang w:eastAsia="pt-BR"/>
              </w:rPr>
              <w:t>6</w:t>
            </w:r>
            <w:r w:rsidRPr="00BC796D">
              <w:rPr>
                <w:rFonts w:eastAsia="Times New Roman" w:cs="Times New Roman"/>
                <w:color w:val="000000"/>
                <w:szCs w:val="20"/>
                <w:lang w:eastAsia="pt-BR"/>
              </w:rPr>
              <w:t>º</w:t>
            </w:r>
            <w:r w:rsidR="00B675DB" w:rsidRPr="00BC796D">
              <w:rPr>
                <w:rFonts w:eastAsia="Times New Roman" w:cs="Times New Roman"/>
                <w:color w:val="000000"/>
                <w:szCs w:val="20"/>
                <w:lang w:eastAsia="pt-BR"/>
              </w:rPr>
              <w:t>, § 2º,</w:t>
            </w:r>
            <w:r w:rsidRPr="00BC796D">
              <w:rPr>
                <w:rFonts w:eastAsia="Times New Roman" w:cs="Times New Roman"/>
                <w:color w:val="000000"/>
                <w:szCs w:val="20"/>
                <w:lang w:eastAsia="pt-BR"/>
              </w:rPr>
              <w:t xml:space="preserve"> da Instrução Normativa </w:t>
            </w:r>
            <w:r w:rsidR="00B675DB" w:rsidRPr="00BC796D">
              <w:rPr>
                <w:rFonts w:eastAsia="Times New Roman" w:cs="Times New Roman"/>
                <w:color w:val="000000"/>
                <w:szCs w:val="20"/>
                <w:lang w:eastAsia="pt-BR"/>
              </w:rPr>
              <w:t xml:space="preserve">RFB </w:t>
            </w:r>
            <w:r w:rsidRPr="00BC796D">
              <w:rPr>
                <w:rFonts w:eastAsia="Times New Roman" w:cs="Times New Roman"/>
                <w:color w:val="000000"/>
                <w:szCs w:val="20"/>
                <w:lang w:eastAsia="pt-BR"/>
              </w:rPr>
              <w:t>nº 1</w:t>
            </w:r>
            <w:r w:rsidR="00B675DB" w:rsidRPr="00BC796D">
              <w:rPr>
                <w:rFonts w:eastAsia="Times New Roman" w:cs="Times New Roman"/>
                <w:color w:val="000000"/>
                <w:szCs w:val="20"/>
                <w:lang w:eastAsia="pt-BR"/>
              </w:rPr>
              <w:t>.422</w:t>
            </w:r>
            <w:r w:rsidRPr="00BC796D">
              <w:rPr>
                <w:rFonts w:eastAsia="Times New Roman" w:cs="Times New Roman"/>
                <w:color w:val="000000"/>
                <w:szCs w:val="20"/>
                <w:lang w:eastAsia="pt-BR"/>
              </w:rPr>
              <w:t>/</w:t>
            </w:r>
            <w:r w:rsidR="00B675DB" w:rsidRPr="00BC796D">
              <w:rPr>
                <w:rFonts w:eastAsia="Times New Roman" w:cs="Times New Roman"/>
                <w:color w:val="000000"/>
                <w:szCs w:val="20"/>
                <w:lang w:eastAsia="pt-BR"/>
              </w:rPr>
              <w:t>2013</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17E365FD" w14:textId="77777777" w:rsidTr="00E82E4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0D4AAC4"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shd w:val="clear" w:color="auto" w:fill="auto"/>
            <w:vAlign w:val="center"/>
            <w:hideMark/>
          </w:tcPr>
          <w:p w14:paraId="19A7D55B"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shd w:val="clear" w:color="auto" w:fill="auto"/>
            <w:vAlign w:val="center"/>
            <w:hideMark/>
          </w:tcPr>
          <w:p w14:paraId="56B0C7B8"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úmero do Recibo da ECF Anterior (</w:t>
            </w:r>
            <w:r w:rsidRPr="00BC796D">
              <w:rPr>
                <w:rFonts w:eastAsia="Times New Roman" w:cs="Times New Roman"/>
                <w:i/>
                <w:iCs/>
                <w:color w:val="000000"/>
                <w:szCs w:val="20"/>
                <w:lang w:eastAsia="pt-BR"/>
              </w:rPr>
              <w:t>hashcode</w:t>
            </w:r>
            <w:r w:rsidRPr="00BC796D">
              <w:rPr>
                <w:rFonts w:eastAsia="Times New Roman" w:cs="Times New Roman"/>
                <w:color w:val="000000"/>
                <w:szCs w:val="20"/>
                <w:lang w:eastAsia="pt-BR"/>
              </w:rPr>
              <w:t>): Este campo deve ser preenchido com o número constante no recibo de entrega da última ECF transmitida, nos casos de 0000.RETIFICADORA = “S” ou “F”.</w:t>
            </w:r>
          </w:p>
        </w:tc>
        <w:tc>
          <w:tcPr>
            <w:tcW w:w="933" w:type="dxa"/>
            <w:tcBorders>
              <w:top w:val="nil"/>
              <w:left w:val="nil"/>
              <w:bottom w:val="single" w:sz="4" w:space="0" w:color="auto"/>
              <w:right w:val="single" w:sz="4" w:space="0" w:color="auto"/>
            </w:tcBorders>
            <w:shd w:val="clear" w:color="auto" w:fill="auto"/>
            <w:vAlign w:val="center"/>
            <w:hideMark/>
          </w:tcPr>
          <w:p w14:paraId="56EAB88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5B524D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1</w:t>
            </w:r>
          </w:p>
        </w:tc>
        <w:tc>
          <w:tcPr>
            <w:tcW w:w="938" w:type="dxa"/>
            <w:tcBorders>
              <w:top w:val="nil"/>
              <w:left w:val="nil"/>
              <w:bottom w:val="single" w:sz="4" w:space="0" w:color="auto"/>
              <w:right w:val="single" w:sz="4" w:space="0" w:color="auto"/>
            </w:tcBorders>
            <w:shd w:val="clear" w:color="auto" w:fill="auto"/>
            <w:vAlign w:val="center"/>
            <w:hideMark/>
          </w:tcPr>
          <w:p w14:paraId="11528514"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25C7FC40"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424EEA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31A1" w:rsidRPr="00BC796D" w14:paraId="47E01A5E" w14:textId="77777777" w:rsidTr="00E82E45">
        <w:trPr>
          <w:trHeight w:val="102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Indicador do Tipo da ECF:</w:t>
            </w:r>
            <w:r w:rsidRPr="00BC796D">
              <w:rPr>
                <w:rFonts w:eastAsia="Times New Roman" w:cs="Times New Roman"/>
                <w:color w:val="000000"/>
                <w:szCs w:val="20"/>
                <w:lang w:eastAsia="pt-BR"/>
              </w:rPr>
              <w:br/>
              <w:t>0 – ECF de empresa não participante de SCP como sócio ostensivo.</w:t>
            </w:r>
            <w:r w:rsidRPr="00BC796D">
              <w:rPr>
                <w:rFonts w:eastAsia="Times New Roman" w:cs="Times New Roman"/>
                <w:color w:val="000000"/>
                <w:szCs w:val="20"/>
                <w:lang w:eastAsia="pt-BR"/>
              </w:rPr>
              <w:br/>
              <w:t>1 – ECF de empresa participante de SCP como sócio ostensivo.</w:t>
            </w:r>
            <w:r w:rsidRPr="00BC796D">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52EB52CD" w14:textId="77777777" w:rsidTr="00E82E45">
        <w:trPr>
          <w:trHeight w:val="102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B605AB7"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shd w:val="clear" w:color="auto" w:fill="auto"/>
            <w:vAlign w:val="center"/>
            <w:hideMark/>
          </w:tcPr>
          <w:p w14:paraId="3A852521"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shd w:val="clear" w:color="auto" w:fill="auto"/>
            <w:vAlign w:val="center"/>
            <w:hideMark/>
          </w:tcPr>
          <w:p w14:paraId="20EE2634"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NPJ da SCP (Art. 4º, XVII, da Instrução Normativa RFB nº 1.634, de 6 de maio de 2016).</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shd w:val="clear" w:color="auto" w:fill="auto"/>
            <w:vAlign w:val="center"/>
            <w:hideMark/>
          </w:tcPr>
          <w:p w14:paraId="6B3C49B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02E5E85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auto" w:fill="auto"/>
            <w:vAlign w:val="center"/>
            <w:hideMark/>
          </w:tcPr>
          <w:p w14:paraId="490F6E9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12123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051886C"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8D46BD3" w14:textId="77777777" w:rsidR="009131A1" w:rsidRPr="00BC796D" w:rsidRDefault="009131A1" w:rsidP="009131A1">
      <w:pPr>
        <w:pStyle w:val="PSDS-CorpodeItem"/>
        <w:ind w:left="0"/>
        <w:rPr>
          <w:rFonts w:ascii="Times New Roman" w:hAnsi="Times New Roman"/>
          <w:szCs w:val="20"/>
          <w:lang w:val="pt-PT"/>
        </w:rPr>
      </w:pPr>
    </w:p>
    <w:p w14:paraId="78394E59" w14:textId="77777777" w:rsidR="00E82E45" w:rsidRPr="00BC796D" w:rsidRDefault="00E82E45" w:rsidP="009131A1">
      <w:pPr>
        <w:pStyle w:val="PSDS-CorpodeItem"/>
        <w:ind w:left="0"/>
        <w:rPr>
          <w:rFonts w:ascii="Times New Roman" w:hAnsi="Times New Roman"/>
          <w:szCs w:val="20"/>
          <w:lang w:val="pt-PT"/>
        </w:rPr>
      </w:pPr>
    </w:p>
    <w:p w14:paraId="497F9E39" w14:textId="77777777" w:rsidR="00E82E45" w:rsidRPr="00BC796D" w:rsidRDefault="00E82E45" w:rsidP="009131A1">
      <w:pPr>
        <w:pStyle w:val="PSDS-CorpodeItem"/>
        <w:ind w:left="0"/>
        <w:rPr>
          <w:rFonts w:ascii="Times New Roman" w:hAnsi="Times New Roman"/>
          <w:szCs w:val="20"/>
          <w:lang w:val="pt-PT"/>
        </w:rPr>
      </w:pPr>
    </w:p>
    <w:p w14:paraId="3FE5CE25" w14:textId="77777777" w:rsidR="00A707DB" w:rsidRPr="00BC796D" w:rsidRDefault="00A707DB" w:rsidP="009131A1">
      <w:pPr>
        <w:spacing w:after="200" w:line="276" w:lineRule="auto"/>
        <w:rPr>
          <w:b/>
          <w:szCs w:val="20"/>
        </w:rPr>
      </w:pPr>
      <w:r w:rsidRPr="00BC796D">
        <w:rPr>
          <w:b/>
          <w:szCs w:val="20"/>
        </w:rPr>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BC796D"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Tipo</w:t>
            </w:r>
          </w:p>
        </w:tc>
      </w:tr>
      <w:tr w:rsidR="00A707DB" w:rsidRPr="00BC796D"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BC796D" w:rsidRDefault="0088706D" w:rsidP="005D7FEF">
            <w:pPr>
              <w:pStyle w:val="PSDS-CorpodeTexto0"/>
              <w:jc w:val="both"/>
              <w:rPr>
                <w:rFonts w:ascii="Times New Roman" w:hAnsi="Times New Roman"/>
              </w:rPr>
            </w:pPr>
            <w:hyperlink w:anchor="REGRA_LEIAUTE_VIGENTE" w:history="1">
              <w:r w:rsidR="00A707DB" w:rsidRPr="00BC796D">
                <w:rPr>
                  <w:rStyle w:val="Hyperlink"/>
                  <w:rFonts w:ascii="Times New Roman" w:hAnsi="Times New Roman"/>
                  <w:b/>
                  <w:bCs/>
                  <w:color w:val="auto"/>
                  <w:lang w:val="pt-PT"/>
                </w:rPr>
                <w:t>REGRA_LEIAUTE_VIGENTE</w:t>
              </w:r>
            </w:hyperlink>
            <w:r w:rsidR="00A707DB" w:rsidRPr="00BC796D">
              <w:rPr>
                <w:rFonts w:ascii="Times New Roman" w:hAnsi="Times New Roman"/>
                <w:b/>
                <w:bCs/>
                <w:lang w:val="pt-PT"/>
              </w:rPr>
              <w:t xml:space="preserve">: </w:t>
            </w:r>
            <w:r w:rsidR="00A707DB" w:rsidRPr="00BC796D">
              <w:rPr>
                <w:rFonts w:ascii="Times New Roman" w:hAnsi="Times New Roman"/>
              </w:rPr>
              <w:t>Verifica se o leiaute utilizado é válido para o período da escrituração.</w:t>
            </w:r>
          </w:p>
          <w:p w14:paraId="2B7425AA" w14:textId="77777777" w:rsidR="00A707DB" w:rsidRPr="00BC796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BC796D" w:rsidRDefault="0088706D" w:rsidP="005D7FEF">
            <w:pPr>
              <w:pStyle w:val="PSDS-CorpodeTexto0"/>
              <w:jc w:val="both"/>
              <w:rPr>
                <w:rFonts w:ascii="Times New Roman" w:hAnsi="Times New Roman"/>
              </w:rPr>
            </w:pPr>
            <w:hyperlink w:anchor="REGRA_VALIDA_CNPJ" w:history="1">
              <w:r w:rsidR="00A707DB" w:rsidRPr="00BC796D">
                <w:rPr>
                  <w:rStyle w:val="Hyperlink"/>
                  <w:rFonts w:ascii="Times New Roman" w:hAnsi="Times New Roman"/>
                  <w:b/>
                  <w:bCs/>
                  <w:color w:val="auto"/>
                  <w:lang w:val="pt-PT"/>
                </w:rPr>
                <w:t>REGRA_VALIDA_CNPJ</w:t>
              </w:r>
            </w:hyperlink>
            <w:r w:rsidR="00A707DB" w:rsidRPr="00BC796D">
              <w:rPr>
                <w:rFonts w:ascii="Times New Roman" w:hAnsi="Times New Roman"/>
                <w:b/>
                <w:bCs/>
                <w:lang w:val="pt-PT"/>
              </w:rPr>
              <w:t xml:space="preserve">: </w:t>
            </w:r>
            <w:r w:rsidR="00A707DB" w:rsidRPr="00BC796D">
              <w:rPr>
                <w:rFonts w:ascii="Times New Roman" w:hAnsi="Times New Roman"/>
              </w:rPr>
              <w:t xml:space="preserve"> Verifica se a regra de formação do código é válida.</w:t>
            </w:r>
          </w:p>
          <w:p w14:paraId="669FC224" w14:textId="77777777" w:rsidR="00A707DB" w:rsidRPr="00BC796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BC796D" w:rsidRDefault="00A707DB" w:rsidP="005D7FEF">
            <w:pPr>
              <w:pStyle w:val="PSDS-CorpodeTexto0"/>
              <w:suppressAutoHyphens w:val="0"/>
              <w:jc w:val="center"/>
              <w:rPr>
                <w:rFonts w:ascii="Times New Roman" w:hAnsi="Times New Roman"/>
                <w:b/>
                <w:bCs/>
                <w:lang w:val="en-US"/>
              </w:rPr>
            </w:pPr>
            <w:r w:rsidRPr="00BC796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BC796D" w:rsidRDefault="0088706D" w:rsidP="005D7FEF">
            <w:pPr>
              <w:pStyle w:val="PSDS-CorpodeTexto0"/>
              <w:jc w:val="both"/>
              <w:rPr>
                <w:rFonts w:ascii="Times New Roman" w:hAnsi="Times New Roman"/>
                <w:lang w:val="pt-PT"/>
              </w:rPr>
            </w:pPr>
            <w:hyperlink w:anchor="REGRA_PAT_REMAN_CIS_OBRIGATORIO" w:history="1">
              <w:r w:rsidR="00A707DB" w:rsidRPr="00BC796D">
                <w:rPr>
                  <w:rStyle w:val="Hyperlink"/>
                  <w:rFonts w:ascii="Times New Roman" w:hAnsi="Times New Roman"/>
                  <w:b/>
                  <w:color w:val="auto"/>
                </w:rPr>
                <w:t>REGRA_PAT_REMAN_CIS_OBRIGATORIO</w:t>
              </w:r>
            </w:hyperlink>
            <w:r w:rsidR="00A707DB" w:rsidRPr="00BC796D">
              <w:rPr>
                <w:rFonts w:ascii="Times New Roman" w:hAnsi="Times New Roman"/>
                <w:b/>
              </w:rPr>
              <w:t xml:space="preserve">: </w:t>
            </w:r>
            <w:r w:rsidR="00A707DB" w:rsidRPr="00BC796D">
              <w:rPr>
                <w:rFonts w:ascii="Times New Roman" w:hAnsi="Times New Roman"/>
                <w:lang w:val="pt-PT"/>
              </w:rPr>
              <w:t xml:space="preserve"> Verifica se o campo foi preenchido quando 0000.SIT_ESPECIAL for igual a “6” (Cisão Parcial).</w:t>
            </w:r>
          </w:p>
          <w:p w14:paraId="1D7D3AC6" w14:textId="77777777" w:rsidR="00A707DB" w:rsidRPr="00BC796D" w:rsidRDefault="00A707DB" w:rsidP="005D7FEF">
            <w:pPr>
              <w:pStyle w:val="PSDS-CorpodeTexto0"/>
              <w:jc w:val="both"/>
              <w:rPr>
                <w:rFonts w:ascii="Times New Roman" w:hAnsi="Times New Roman"/>
                <w:lang w:val="pt-PT"/>
              </w:rPr>
            </w:pPr>
          </w:p>
          <w:p w14:paraId="68448F13" w14:textId="77777777" w:rsidR="00A707DB" w:rsidRPr="00BC796D" w:rsidRDefault="0088706D" w:rsidP="005D7FEF">
            <w:pPr>
              <w:pStyle w:val="PSDS-CorpodeTexto0"/>
              <w:jc w:val="both"/>
              <w:rPr>
                <w:rFonts w:ascii="Times New Roman" w:hAnsi="Times New Roman"/>
                <w:lang w:val="pt-PT"/>
              </w:rPr>
            </w:pPr>
            <w:hyperlink w:anchor="REGRA_NAO_PREENCHER_SIT_ESP_CIAO_PARCIAL" w:history="1">
              <w:r w:rsidR="00A707DB" w:rsidRPr="00BC796D">
                <w:rPr>
                  <w:rStyle w:val="Hyperlink"/>
                  <w:rFonts w:ascii="Times New Roman" w:hAnsi="Times New Roman"/>
                  <w:b/>
                  <w:color w:val="auto"/>
                </w:rPr>
                <w:t>REGRA_NAO_PREENCHER_SIT_ESP_CISAO_PARCIAL</w:t>
              </w:r>
            </w:hyperlink>
            <w:r w:rsidR="00A707DB" w:rsidRPr="00BC796D">
              <w:rPr>
                <w:rFonts w:ascii="Times New Roman" w:hAnsi="Times New Roman"/>
                <w:b/>
              </w:rPr>
              <w:t xml:space="preserve">: </w:t>
            </w:r>
            <w:r w:rsidR="00A707DB" w:rsidRPr="00BC796D">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74CF2C3B" w14:textId="77777777" w:rsidR="00A707DB" w:rsidRPr="00BC796D" w:rsidRDefault="00A707DB" w:rsidP="005D7FEF">
            <w:pPr>
              <w:pStyle w:val="PSDS-CorpodeTexto0"/>
              <w:rPr>
                <w:rFonts w:ascii="Times New Roman" w:hAnsi="Times New Roman"/>
                <w:lang w:val="en-US"/>
              </w:rPr>
            </w:pPr>
          </w:p>
          <w:p w14:paraId="4AE0C2ED"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2BA2E2BA" w14:textId="77777777" w:rsidR="00A707DB" w:rsidRPr="00BC796D" w:rsidRDefault="00A707DB" w:rsidP="005D7FEF">
            <w:pPr>
              <w:pStyle w:val="PSDS-CorpodeTexto0"/>
              <w:rPr>
                <w:rFonts w:ascii="Times New Roman" w:hAnsi="Times New Roman"/>
                <w:lang w:val="en-US"/>
              </w:rPr>
            </w:pPr>
          </w:p>
        </w:tc>
      </w:tr>
      <w:tr w:rsidR="00A707DB" w:rsidRPr="00BC796D"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BC796D" w:rsidRDefault="0088706D" w:rsidP="005D7FEF">
            <w:pPr>
              <w:shd w:val="clear" w:color="auto" w:fill="FFFFFF"/>
              <w:jc w:val="both"/>
              <w:rPr>
                <w:szCs w:val="20"/>
                <w:lang w:val="pt-PT"/>
              </w:rPr>
            </w:pPr>
            <w:hyperlink w:anchor="REGRA_DT_SIT_OBRIGATORIO" w:history="1">
              <w:r w:rsidR="00A707DB" w:rsidRPr="00BC796D">
                <w:rPr>
                  <w:rStyle w:val="Hyperlink"/>
                  <w:b/>
                  <w:color w:val="auto"/>
                  <w:szCs w:val="20"/>
                  <w:lang w:val="pt-PT"/>
                </w:rPr>
                <w:t>REGRA_DT_SIT_OBRIGATORIO</w:t>
              </w:r>
            </w:hyperlink>
            <w:r w:rsidR="00A707DB" w:rsidRPr="00BC796D">
              <w:rPr>
                <w:b/>
                <w:szCs w:val="20"/>
                <w:lang w:val="pt-PT"/>
              </w:rPr>
              <w:t xml:space="preserve">: </w:t>
            </w:r>
            <w:r w:rsidR="00A707DB" w:rsidRPr="00BC796D">
              <w:rPr>
                <w:szCs w:val="20"/>
                <w:lang w:val="pt-PT"/>
              </w:rPr>
              <w:t>Verifica se o campo foi preenchido quando 0000.SIT_ESPECIAL estiver preenchido e for diferente de “0” (Normal = Sem situação especial no período).</w:t>
            </w:r>
          </w:p>
          <w:p w14:paraId="4857C0CB" w14:textId="77777777" w:rsidR="00A707DB" w:rsidRPr="00BC796D" w:rsidRDefault="00A707DB" w:rsidP="005D7FEF">
            <w:pPr>
              <w:shd w:val="clear" w:color="auto" w:fill="FFFFFF"/>
              <w:jc w:val="both"/>
              <w:rPr>
                <w:b/>
                <w:szCs w:val="20"/>
                <w:lang w:val="pt-PT"/>
              </w:rPr>
            </w:pPr>
          </w:p>
          <w:p w14:paraId="698C14DE" w14:textId="77777777" w:rsidR="00A707DB" w:rsidRPr="00BC796D" w:rsidRDefault="0088706D" w:rsidP="005D7FEF">
            <w:pPr>
              <w:shd w:val="clear" w:color="auto" w:fill="FFFFFF"/>
              <w:jc w:val="both"/>
              <w:rPr>
                <w:szCs w:val="20"/>
                <w:lang w:val="pt-PT"/>
              </w:rPr>
            </w:pPr>
            <w:hyperlink w:anchor="REGRA_NAO_PREENCHER_SIT_ESP_NORMAL" w:history="1">
              <w:r w:rsidR="00A707DB" w:rsidRPr="00BC796D">
                <w:rPr>
                  <w:rStyle w:val="Hyperlink"/>
                  <w:b/>
                  <w:color w:val="auto"/>
                  <w:szCs w:val="20"/>
                  <w:lang w:val="pt-PT"/>
                </w:rPr>
                <w:t>REGRA_NAO_PREENCHER_SIT_ESP_NORMAL</w:t>
              </w:r>
            </w:hyperlink>
            <w:r w:rsidR="00A707DB" w:rsidRPr="00BC796D">
              <w:rPr>
                <w:b/>
                <w:szCs w:val="20"/>
                <w:lang w:val="pt-PT"/>
              </w:rPr>
              <w:t xml:space="preserve">: </w:t>
            </w:r>
            <w:r w:rsidR="00A707DB" w:rsidRPr="00BC796D">
              <w:rPr>
                <w:szCs w:val="20"/>
                <w:lang w:val="pt-PT"/>
              </w:rPr>
              <w:t>Verifica se campo está em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0DEB0F59" w14:textId="77777777" w:rsidR="00A707DB" w:rsidRPr="00BC796D" w:rsidRDefault="00A707DB" w:rsidP="005D7FEF">
            <w:pPr>
              <w:pStyle w:val="PSDS-CorpodeTexto0"/>
              <w:jc w:val="center"/>
              <w:rPr>
                <w:rFonts w:ascii="Times New Roman" w:hAnsi="Times New Roman"/>
                <w:lang w:val="en-US"/>
              </w:rPr>
            </w:pPr>
          </w:p>
          <w:p w14:paraId="0DB870E6" w14:textId="77777777" w:rsidR="00A707DB" w:rsidRPr="00BC796D" w:rsidRDefault="00A707DB" w:rsidP="005D7FEF">
            <w:pPr>
              <w:pStyle w:val="PSDS-CorpodeTexto0"/>
              <w:rPr>
                <w:rFonts w:ascii="Times New Roman" w:hAnsi="Times New Roman"/>
                <w:lang w:val="en-US"/>
              </w:rPr>
            </w:pPr>
          </w:p>
          <w:p w14:paraId="77CFD76E"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7B8899C8" w14:textId="77777777" w:rsidR="00A707DB" w:rsidRPr="00BC796D" w:rsidRDefault="00A707DB" w:rsidP="005D7FEF">
            <w:pPr>
              <w:pStyle w:val="PSDS-CorpodeTexto0"/>
              <w:rPr>
                <w:rFonts w:ascii="Times New Roman" w:hAnsi="Times New Roman"/>
                <w:lang w:val="en-US"/>
              </w:rPr>
            </w:pPr>
          </w:p>
        </w:tc>
      </w:tr>
      <w:tr w:rsidR="00A707DB" w:rsidRPr="00BC796D"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BC796D" w:rsidRDefault="0088706D" w:rsidP="005D7FEF">
            <w:pPr>
              <w:jc w:val="both"/>
              <w:rPr>
                <w:szCs w:val="20"/>
              </w:rPr>
            </w:pPr>
            <w:hyperlink w:anchor="REGRA_DATA_MINIMA" w:history="1">
              <w:r w:rsidR="00A707DB" w:rsidRPr="00BC796D">
                <w:rPr>
                  <w:rStyle w:val="Hyperlink"/>
                  <w:b/>
                  <w:color w:val="auto"/>
                  <w:szCs w:val="20"/>
                </w:rPr>
                <w:t>REGRA_DATA_MINIMA</w:t>
              </w:r>
            </w:hyperlink>
            <w:r w:rsidR="00A707DB" w:rsidRPr="00BC796D">
              <w:rPr>
                <w:b/>
                <w:szCs w:val="20"/>
              </w:rPr>
              <w:t xml:space="preserve">: </w:t>
            </w:r>
            <w:r w:rsidR="00A707DB" w:rsidRPr="00BC796D">
              <w:rPr>
                <w:szCs w:val="20"/>
              </w:rPr>
              <w:t>Verifica se 0000.DT_INI é maior que 01/01/2014.</w:t>
            </w:r>
          </w:p>
          <w:p w14:paraId="68E7E38D" w14:textId="77777777" w:rsidR="00A707DB" w:rsidRPr="00BC796D" w:rsidRDefault="00A707DB" w:rsidP="005D7FEF">
            <w:pPr>
              <w:jc w:val="both"/>
              <w:rPr>
                <w:szCs w:val="20"/>
              </w:rPr>
            </w:pPr>
          </w:p>
          <w:p w14:paraId="23118DF0" w14:textId="77777777" w:rsidR="00A707DB" w:rsidRPr="00BC796D" w:rsidRDefault="0088706D" w:rsidP="005D7FEF">
            <w:pPr>
              <w:pStyle w:val="PSDS-CorpodeTexto0"/>
              <w:jc w:val="both"/>
              <w:rPr>
                <w:rFonts w:ascii="Times New Roman" w:hAnsi="Times New Roman"/>
                <w:lang w:eastAsia="en-US"/>
              </w:rPr>
            </w:pPr>
            <w:hyperlink w:anchor="REGRA_DT_INICIO_ESCRITURACAO" w:history="1">
              <w:r w:rsidR="00A707DB" w:rsidRPr="00BC796D">
                <w:rPr>
                  <w:rStyle w:val="Hyperlink"/>
                  <w:rFonts w:ascii="Times New Roman" w:hAnsi="Times New Roman"/>
                  <w:b/>
                  <w:color w:val="auto"/>
                  <w:lang w:eastAsia="en-US"/>
                </w:rPr>
                <w:t>REGRA_DT_INICIO_ESCRITURACAO</w:t>
              </w:r>
            </w:hyperlink>
            <w:r w:rsidR="00A707DB" w:rsidRPr="00BC796D">
              <w:rPr>
                <w:rFonts w:ascii="Times New Roman" w:hAnsi="Times New Roman"/>
                <w:b/>
                <w:lang w:eastAsia="en-US"/>
              </w:rPr>
              <w:t xml:space="preserve">: </w:t>
            </w:r>
            <w:r w:rsidR="00A707DB" w:rsidRPr="00BC796D">
              <w:rPr>
                <w:rFonts w:ascii="Times New Roman" w:hAnsi="Times New Roman"/>
                <w:lang w:eastAsia="en-US"/>
              </w:rPr>
              <w:t>Verifica, quando o 0000.IND_SIT_INI_PER é igual a “0” (Normal), se 0000.DT_INI é igual a 01/01/XXXX.</w:t>
            </w:r>
          </w:p>
          <w:p w14:paraId="737EF15F" w14:textId="77777777" w:rsidR="00A707DB" w:rsidRPr="00BC796D" w:rsidRDefault="00A707DB" w:rsidP="005D7FEF">
            <w:pPr>
              <w:pStyle w:val="PSDS-CorpodeTexto0"/>
              <w:jc w:val="both"/>
              <w:rPr>
                <w:rFonts w:ascii="Times New Roman" w:hAnsi="Times New Roman"/>
                <w:lang w:eastAsia="en-US"/>
              </w:rPr>
            </w:pPr>
          </w:p>
          <w:p w14:paraId="67FECAC3" w14:textId="77777777" w:rsidR="00A707DB" w:rsidRPr="00BC796D" w:rsidRDefault="0088706D" w:rsidP="005D7FEF">
            <w:pPr>
              <w:pStyle w:val="PSDS-CorpodeTexto0"/>
              <w:jc w:val="both"/>
              <w:rPr>
                <w:rFonts w:ascii="Times New Roman" w:hAnsi="Times New Roman"/>
                <w:lang w:eastAsia="en-US"/>
              </w:rPr>
            </w:pPr>
            <w:hyperlink w:anchor="REGRA_SEM_LEIAUTE" w:history="1">
              <w:r w:rsidR="00A707DB" w:rsidRPr="00BC796D">
                <w:rPr>
                  <w:rStyle w:val="Hyperlink"/>
                  <w:rFonts w:ascii="Times New Roman" w:hAnsi="Times New Roman"/>
                  <w:b/>
                  <w:color w:val="auto"/>
                  <w:lang w:eastAsia="en-US"/>
                </w:rPr>
                <w:t>REGRA_SEM_LEIAUTE</w:t>
              </w:r>
            </w:hyperlink>
            <w:r w:rsidR="00A707DB" w:rsidRPr="00BC796D">
              <w:rPr>
                <w:rFonts w:ascii="Times New Roman" w:hAnsi="Times New Roman"/>
                <w:b/>
                <w:lang w:eastAsia="en-US"/>
              </w:rPr>
              <w:t xml:space="preserve">: </w:t>
            </w:r>
            <w:r w:rsidR="00A707DB" w:rsidRPr="00BC796D">
              <w:rPr>
                <w:rFonts w:ascii="Times New Roman" w:hAnsi="Times New Roman"/>
                <w:lang w:eastAsia="en-US"/>
              </w:rPr>
              <w:t>Verifica se, para o ano informado, há leiaute disponível.</w:t>
            </w:r>
          </w:p>
          <w:p w14:paraId="34B5816B" w14:textId="77777777" w:rsidR="00A707DB" w:rsidRPr="00BC796D" w:rsidRDefault="00A707DB" w:rsidP="005D7FEF">
            <w:pPr>
              <w:pStyle w:val="PSDS-CorpodeTexto0"/>
              <w:jc w:val="both"/>
              <w:rPr>
                <w:rFonts w:ascii="Times New Roman" w:hAnsi="Times New Roman"/>
                <w:lang w:eastAsia="en-US"/>
              </w:rPr>
            </w:pPr>
          </w:p>
          <w:p w14:paraId="3232B2E6" w14:textId="77777777" w:rsidR="00A707DB" w:rsidRPr="00BC796D" w:rsidRDefault="0088706D" w:rsidP="005D7FEF">
            <w:pPr>
              <w:pStyle w:val="PSDS-CorpodeTexto0"/>
              <w:jc w:val="both"/>
              <w:rPr>
                <w:rFonts w:ascii="Times New Roman" w:hAnsi="Times New Roman"/>
                <w:bCs/>
                <w:lang w:val="pt-PT"/>
              </w:rPr>
            </w:pPr>
            <w:hyperlink w:anchor="REGRA_INTERPOLACAO_PVA" w:history="1">
              <w:r w:rsidR="00A707DB" w:rsidRPr="00BC796D">
                <w:rPr>
                  <w:rStyle w:val="Hyperlink"/>
                  <w:rFonts w:ascii="Times New Roman" w:hAnsi="Times New Roman"/>
                  <w:b/>
                  <w:bCs/>
                  <w:color w:val="auto"/>
                  <w:lang w:val="pt-PT"/>
                </w:rPr>
                <w:t>REGRA_INTERPOLACAO_</w:t>
              </w:r>
              <w:r w:rsidR="00636478" w:rsidRPr="00BC796D">
                <w:rPr>
                  <w:rStyle w:val="Hyperlink"/>
                  <w:rFonts w:ascii="Times New Roman" w:hAnsi="Times New Roman"/>
                  <w:b/>
                  <w:bCs/>
                  <w:color w:val="auto"/>
                  <w:lang w:val="pt-PT"/>
                </w:rPr>
                <w:t>PGE</w:t>
              </w:r>
            </w:hyperlink>
            <w:r w:rsidR="00A707DB" w:rsidRPr="00BC796D">
              <w:rPr>
                <w:rFonts w:ascii="Times New Roman" w:hAnsi="Times New Roman"/>
                <w:b/>
                <w:bCs/>
                <w:lang w:val="pt-PT"/>
              </w:rPr>
              <w:t xml:space="preserve">: </w:t>
            </w:r>
            <w:r w:rsidR="00A707DB" w:rsidRPr="00BC796D">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BC796D" w:rsidRDefault="00A707DB" w:rsidP="005D7FEF">
            <w:pPr>
              <w:pStyle w:val="PSDS-CorpodeTexto0"/>
              <w:jc w:val="both"/>
              <w:rPr>
                <w:rFonts w:ascii="Times New Roman" w:hAnsi="Times New Roman"/>
                <w:bCs/>
                <w:lang w:val="pt-PT"/>
              </w:rPr>
            </w:pPr>
          </w:p>
          <w:p w14:paraId="24F7B579" w14:textId="77777777" w:rsidR="00A707DB" w:rsidRPr="00BC796D" w:rsidRDefault="0088706D" w:rsidP="005D7FEF">
            <w:pPr>
              <w:pStyle w:val="PSDS-CorpodeTexto0"/>
              <w:jc w:val="both"/>
              <w:rPr>
                <w:rFonts w:ascii="Times New Roman" w:hAnsi="Times New Roman"/>
              </w:rPr>
            </w:pPr>
            <w:hyperlink w:anchor="REGRA_DATA_INI_MAIOR" w:history="1">
              <w:r w:rsidR="00A707DB" w:rsidRPr="00BC796D">
                <w:rPr>
                  <w:rStyle w:val="Hyperlink"/>
                  <w:rFonts w:ascii="Times New Roman" w:hAnsi="Times New Roman"/>
                  <w:b/>
                  <w:color w:val="auto"/>
                </w:rPr>
                <w:t>REGRA_DATA_INI_MAIOR</w:t>
              </w:r>
            </w:hyperlink>
            <w:r w:rsidR="00A707DB" w:rsidRPr="00BC796D">
              <w:rPr>
                <w:rFonts w:ascii="Times New Roman" w:hAnsi="Times New Roman"/>
                <w:b/>
              </w:rPr>
              <w:t xml:space="preserve">: </w:t>
            </w:r>
            <w:r w:rsidR="00A707DB" w:rsidRPr="00BC796D">
              <w:rPr>
                <w:rFonts w:ascii="Times New Roman" w:hAnsi="Times New Roman"/>
              </w:rPr>
              <w:t xml:space="preserve"> Verifica se 0000.DT_FIN foi preenchido com a data maior que a data informada em 0000.DT_INI.</w:t>
            </w:r>
          </w:p>
          <w:p w14:paraId="4DF9977B" w14:textId="77777777" w:rsidR="00A707DB" w:rsidRPr="00BC796D" w:rsidRDefault="00A707DB" w:rsidP="005D7FEF">
            <w:pPr>
              <w:jc w:val="both"/>
              <w:rPr>
                <w:szCs w:val="20"/>
              </w:rPr>
            </w:pPr>
          </w:p>
          <w:p w14:paraId="7B35302F" w14:textId="77777777" w:rsidR="00A707DB" w:rsidRPr="00BC796D" w:rsidRDefault="0088706D" w:rsidP="005D7FEF">
            <w:pPr>
              <w:jc w:val="both"/>
              <w:rPr>
                <w:szCs w:val="20"/>
              </w:rPr>
            </w:pPr>
            <w:hyperlink w:anchor="REGRA_ANO_DIFERENTE" w:history="1">
              <w:r w:rsidR="00A707DB" w:rsidRPr="00BC796D">
                <w:rPr>
                  <w:rStyle w:val="Hyperlink"/>
                  <w:b/>
                  <w:color w:val="auto"/>
                  <w:szCs w:val="20"/>
                </w:rPr>
                <w:t>REGRA_ANO_DIFERENTE</w:t>
              </w:r>
            </w:hyperlink>
            <w:r w:rsidR="00A707DB" w:rsidRPr="00BC796D">
              <w:rPr>
                <w:b/>
                <w:szCs w:val="20"/>
              </w:rPr>
              <w:t xml:space="preserve">: </w:t>
            </w:r>
            <w:r w:rsidR="00A707DB" w:rsidRPr="00BC796D">
              <w:rPr>
                <w:szCs w:val="20"/>
              </w:rPr>
              <w:t xml:space="preserve">Verifica se o ano informado em 0000.DT_FIN é igual ao ano informado em 0000.DT_INI.  </w:t>
            </w:r>
          </w:p>
          <w:p w14:paraId="4286677F" w14:textId="77777777" w:rsidR="00A707DB" w:rsidRPr="00BC796D"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7ECD6F5A" w14:textId="77777777" w:rsidR="00A707DB" w:rsidRPr="00BC796D" w:rsidRDefault="00A707DB" w:rsidP="005D7FEF">
            <w:pPr>
              <w:pStyle w:val="PSDS-CorpodeTexto0"/>
              <w:rPr>
                <w:rFonts w:ascii="Times New Roman" w:hAnsi="Times New Roman"/>
                <w:lang w:val="pt-PT"/>
              </w:rPr>
            </w:pPr>
          </w:p>
          <w:p w14:paraId="2A35D059"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6D86BB86" w14:textId="77777777" w:rsidR="00A707DB" w:rsidRPr="00BC796D" w:rsidRDefault="00A707DB" w:rsidP="005D7FEF">
            <w:pPr>
              <w:pStyle w:val="PSDS-CorpodeTexto0"/>
              <w:rPr>
                <w:rFonts w:ascii="Times New Roman" w:hAnsi="Times New Roman"/>
                <w:lang w:val="pt-PT"/>
              </w:rPr>
            </w:pPr>
          </w:p>
          <w:p w14:paraId="64D4F1AC"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58484633" w14:textId="77777777" w:rsidR="00A707DB" w:rsidRPr="00BC796D" w:rsidRDefault="00A707DB" w:rsidP="005D7FEF">
            <w:pPr>
              <w:pStyle w:val="PSDS-CorpodeTexto0"/>
              <w:rPr>
                <w:rFonts w:ascii="Times New Roman" w:hAnsi="Times New Roman"/>
                <w:lang w:val="pt-PT"/>
              </w:rPr>
            </w:pPr>
          </w:p>
          <w:p w14:paraId="67B9EFE3" w14:textId="77777777" w:rsidR="006D4FE1" w:rsidRPr="00BC796D" w:rsidRDefault="006D4FE1" w:rsidP="005D7FEF">
            <w:pPr>
              <w:pStyle w:val="PSDS-CorpodeTexto0"/>
              <w:rPr>
                <w:rFonts w:ascii="Times New Roman" w:hAnsi="Times New Roman"/>
                <w:lang w:val="pt-PT"/>
              </w:rPr>
            </w:pPr>
          </w:p>
          <w:p w14:paraId="6334BDBD"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Aviso</w:t>
            </w:r>
          </w:p>
          <w:p w14:paraId="795FF989" w14:textId="77777777" w:rsidR="00A707DB" w:rsidRPr="00BC796D" w:rsidRDefault="00A707DB" w:rsidP="005D7FEF">
            <w:pPr>
              <w:pStyle w:val="PSDS-CorpodeTexto0"/>
              <w:rPr>
                <w:rFonts w:ascii="Times New Roman" w:hAnsi="Times New Roman"/>
                <w:lang w:val="pt-PT"/>
              </w:rPr>
            </w:pPr>
          </w:p>
          <w:p w14:paraId="71F502F7" w14:textId="77777777" w:rsidR="00A707DB" w:rsidRPr="00BC796D" w:rsidRDefault="00A707DB" w:rsidP="005D7FEF">
            <w:pPr>
              <w:pStyle w:val="PSDS-CorpodeTexto0"/>
              <w:rPr>
                <w:rFonts w:ascii="Times New Roman" w:hAnsi="Times New Roman"/>
                <w:lang w:val="pt-PT"/>
              </w:rPr>
            </w:pPr>
          </w:p>
          <w:p w14:paraId="5F7FA3DB"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EBDF894" w14:textId="77777777" w:rsidR="00A707DB" w:rsidRPr="00BC796D" w:rsidRDefault="00A707DB" w:rsidP="005D7FEF">
            <w:pPr>
              <w:pStyle w:val="PSDS-CorpodeTexto0"/>
              <w:rPr>
                <w:rFonts w:ascii="Times New Roman" w:hAnsi="Times New Roman"/>
                <w:lang w:val="pt-PT"/>
              </w:rPr>
            </w:pPr>
          </w:p>
          <w:p w14:paraId="18F60E73"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BC796D" w:rsidRDefault="0088706D" w:rsidP="005D7FEF">
            <w:pPr>
              <w:pStyle w:val="PSDS-CorpodeTexto0"/>
              <w:jc w:val="both"/>
              <w:rPr>
                <w:rFonts w:ascii="Times New Roman" w:hAnsi="Times New Roman"/>
                <w:bCs/>
                <w:lang w:val="pt-PT"/>
              </w:rPr>
            </w:pPr>
            <w:hyperlink w:anchor="REGRA_DT_FINAL_ESCRITURACAO" w:history="1">
              <w:r w:rsidR="00A707DB" w:rsidRPr="00BC796D">
                <w:rPr>
                  <w:rStyle w:val="Hyperlink"/>
                  <w:rFonts w:ascii="Times New Roman" w:hAnsi="Times New Roman"/>
                  <w:b/>
                  <w:color w:val="auto"/>
                  <w:lang w:eastAsia="en-US"/>
                </w:rPr>
                <w:t>REGRA_DT_FINAL_ESCRITURACAO</w:t>
              </w:r>
            </w:hyperlink>
            <w:r w:rsidR="00A707DB" w:rsidRPr="00BC796D">
              <w:rPr>
                <w:rFonts w:ascii="Times New Roman" w:hAnsi="Times New Roman"/>
                <w:b/>
                <w:bCs/>
                <w:lang w:val="pt-PT"/>
              </w:rPr>
              <w:t xml:space="preserve">: </w:t>
            </w:r>
            <w:r w:rsidR="00A707DB" w:rsidRPr="00BC796D">
              <w:rPr>
                <w:rFonts w:ascii="Times New Roman" w:hAnsi="Times New Roman"/>
                <w:bCs/>
                <w:lang w:val="pt-PT"/>
              </w:rPr>
              <w:t>Verifica, quando 0000.</w:t>
            </w:r>
            <w:r w:rsidR="00A707DB" w:rsidRPr="00BC796D">
              <w:rPr>
                <w:rFonts w:ascii="Times New Roman" w:hAnsi="Times New Roman"/>
                <w:lang w:val="pt-PT"/>
              </w:rPr>
              <w:t>SIT_ESPECIAL for igual a “0” (Normal), se o dia e o mês em 0000.DT_FIN é igual a 31/12.</w:t>
            </w:r>
          </w:p>
          <w:p w14:paraId="4B4D3213" w14:textId="77777777" w:rsidR="00A707DB" w:rsidRPr="00BC796D" w:rsidRDefault="00A707DB" w:rsidP="005D7FEF">
            <w:pPr>
              <w:pStyle w:val="PSDS-CorpodeTexto0"/>
              <w:jc w:val="both"/>
              <w:rPr>
                <w:rFonts w:ascii="Times New Roman" w:hAnsi="Times New Roman"/>
                <w:b/>
                <w:bCs/>
                <w:lang w:val="pt-PT"/>
              </w:rPr>
            </w:pPr>
          </w:p>
          <w:p w14:paraId="6B86EAC0" w14:textId="77777777" w:rsidR="00A707DB" w:rsidRPr="00BC796D" w:rsidRDefault="00A707DB" w:rsidP="005D7FEF">
            <w:pPr>
              <w:shd w:val="clear" w:color="auto" w:fill="FFFFFF"/>
              <w:jc w:val="both"/>
              <w:rPr>
                <w:szCs w:val="20"/>
                <w:lang w:val="pt-PT"/>
              </w:rPr>
            </w:pPr>
            <w:r w:rsidRPr="00BC796D">
              <w:rPr>
                <w:b/>
                <w:szCs w:val="20"/>
                <w:lang w:val="pt-PT"/>
              </w:rPr>
              <w:t xml:space="preserve">REGRA_EVENTO_ACONTECIMENTO: </w:t>
            </w:r>
            <w:r w:rsidRPr="00BC796D">
              <w:rPr>
                <w:szCs w:val="20"/>
                <w:lang w:val="pt-PT"/>
              </w:rPr>
              <w:t>Verifica:</w:t>
            </w:r>
          </w:p>
          <w:p w14:paraId="31E8BE83" w14:textId="77777777" w:rsidR="00A707DB" w:rsidRPr="00BC796D" w:rsidRDefault="00A707DB" w:rsidP="005D7FEF">
            <w:pPr>
              <w:shd w:val="clear" w:color="auto" w:fill="FFFFFF"/>
              <w:jc w:val="both"/>
              <w:rPr>
                <w:szCs w:val="20"/>
                <w:lang w:val="pt-PT"/>
              </w:rPr>
            </w:pPr>
            <w:r w:rsidRPr="00BC796D">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BC796D" w:rsidRDefault="00A707DB" w:rsidP="005D7FEF">
            <w:pPr>
              <w:pStyle w:val="PSDS-CorpodeTexto0"/>
              <w:jc w:val="both"/>
              <w:rPr>
                <w:rFonts w:ascii="Times New Roman" w:hAnsi="Times New Roman"/>
                <w:lang w:val="pt-PT"/>
              </w:rPr>
            </w:pPr>
            <w:r w:rsidRPr="00BC796D">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8C2B3B5" w14:textId="77777777" w:rsidR="00A707DB" w:rsidRPr="00BC796D" w:rsidRDefault="00A707DB" w:rsidP="005D7FEF">
            <w:pPr>
              <w:pStyle w:val="PSDS-CorpodeTexto0"/>
              <w:rPr>
                <w:rFonts w:ascii="Times New Roman" w:hAnsi="Times New Roman"/>
                <w:lang w:val="pt-PT"/>
              </w:rPr>
            </w:pPr>
          </w:p>
          <w:p w14:paraId="2075089D" w14:textId="77777777" w:rsidR="00A707DB" w:rsidRPr="00BC796D" w:rsidRDefault="00A707DB" w:rsidP="005D7FEF">
            <w:pPr>
              <w:pStyle w:val="PSDS-CorpodeTexto0"/>
              <w:rPr>
                <w:rFonts w:ascii="Times New Roman" w:hAnsi="Times New Roman"/>
                <w:lang w:val="pt-PT"/>
              </w:rPr>
            </w:pPr>
          </w:p>
          <w:p w14:paraId="44D82B0E"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3F87E85" w14:textId="77777777" w:rsidR="00A707DB" w:rsidRPr="00BC796D" w:rsidRDefault="00A707DB" w:rsidP="005D7FEF">
            <w:pPr>
              <w:pStyle w:val="PSDS-CorpodeTexto0"/>
              <w:rPr>
                <w:rFonts w:ascii="Times New Roman" w:hAnsi="Times New Roman"/>
                <w:lang w:val="pt-PT"/>
              </w:rPr>
            </w:pPr>
          </w:p>
          <w:p w14:paraId="5F1A8443" w14:textId="77777777" w:rsidR="00A707DB" w:rsidRPr="00BC796D" w:rsidRDefault="00A707DB" w:rsidP="005D7FEF">
            <w:pPr>
              <w:pStyle w:val="PSDS-CorpodeTexto0"/>
              <w:rPr>
                <w:rFonts w:ascii="Times New Roman" w:hAnsi="Times New Roman"/>
                <w:lang w:val="pt-PT"/>
              </w:rPr>
            </w:pPr>
          </w:p>
          <w:p w14:paraId="1750F747" w14:textId="77777777" w:rsidR="00A707DB" w:rsidRPr="00BC796D" w:rsidRDefault="00A707DB" w:rsidP="005D7FEF">
            <w:pPr>
              <w:pStyle w:val="PSDS-CorpodeTexto0"/>
              <w:rPr>
                <w:rFonts w:ascii="Times New Roman" w:hAnsi="Times New Roman"/>
                <w:lang w:val="pt-PT"/>
              </w:rPr>
            </w:pPr>
          </w:p>
        </w:tc>
      </w:tr>
      <w:tr w:rsidR="00A707DB" w:rsidRPr="00BC796D"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BC796D" w:rsidRDefault="0088706D" w:rsidP="005D7FEF">
            <w:pPr>
              <w:shd w:val="clear" w:color="auto" w:fill="FFFFFF"/>
              <w:jc w:val="both"/>
              <w:rPr>
                <w:szCs w:val="20"/>
              </w:rPr>
            </w:pPr>
            <w:hyperlink w:anchor="REGRA_REC_ANTERIOR_OBRIGATORIO" w:history="1">
              <w:r w:rsidR="00A707DB" w:rsidRPr="00BC796D">
                <w:rPr>
                  <w:rStyle w:val="Hyperlink"/>
                  <w:b/>
                  <w:color w:val="auto"/>
                  <w:szCs w:val="20"/>
                </w:rPr>
                <w:t>REGRA_REC_ANTERIOR_OBRIGATORIO</w:t>
              </w:r>
            </w:hyperlink>
            <w:r w:rsidR="00A707DB" w:rsidRPr="00BC796D">
              <w:rPr>
                <w:b/>
                <w:szCs w:val="20"/>
              </w:rPr>
              <w:t xml:space="preserve">: </w:t>
            </w:r>
            <w:r w:rsidR="00A707DB" w:rsidRPr="00BC796D">
              <w:rPr>
                <w:szCs w:val="20"/>
              </w:rPr>
              <w:t>Verifica, quando o campo 0000.RETIFICADORA é igual a “S” (ECF Retificadora) ou “F” (ECF original com mudança de forma de tributação), se 0000.NUM_REC está preenchido.</w:t>
            </w:r>
          </w:p>
          <w:p w14:paraId="4D0055C3" w14:textId="77777777" w:rsidR="00A707DB" w:rsidRPr="00BC796D" w:rsidRDefault="00A707DB" w:rsidP="005D7FEF">
            <w:pPr>
              <w:shd w:val="clear" w:color="auto" w:fill="FFFFFF"/>
              <w:jc w:val="both"/>
              <w:rPr>
                <w:b/>
                <w:szCs w:val="20"/>
              </w:rPr>
            </w:pPr>
          </w:p>
          <w:p w14:paraId="20E704D7" w14:textId="77777777" w:rsidR="00A707DB" w:rsidRPr="00BC796D" w:rsidRDefault="0088706D" w:rsidP="005D7FEF">
            <w:pPr>
              <w:shd w:val="clear" w:color="auto" w:fill="FFFFFF"/>
              <w:jc w:val="both"/>
              <w:rPr>
                <w:szCs w:val="20"/>
              </w:rPr>
            </w:pPr>
            <w:hyperlink w:anchor="REGRA_DV_RECIBO" w:history="1">
              <w:r w:rsidR="00A707DB" w:rsidRPr="00BC796D">
                <w:rPr>
                  <w:rStyle w:val="Hyperlink"/>
                  <w:b/>
                  <w:color w:val="auto"/>
                  <w:szCs w:val="20"/>
                </w:rPr>
                <w:t>REGRA_DV_RECIBO</w:t>
              </w:r>
            </w:hyperlink>
            <w:r w:rsidR="00A707DB" w:rsidRPr="00BC796D">
              <w:rPr>
                <w:b/>
                <w:szCs w:val="20"/>
              </w:rPr>
              <w:t xml:space="preserve">: </w:t>
            </w:r>
            <w:r w:rsidR="00A707DB" w:rsidRPr="00BC796D">
              <w:rPr>
                <w:szCs w:val="20"/>
              </w:rPr>
              <w:t>Verifica se o número do recibo informado é válido.</w:t>
            </w:r>
          </w:p>
          <w:p w14:paraId="59B16E44" w14:textId="77777777" w:rsidR="006D4FE1" w:rsidRPr="00BC796D" w:rsidRDefault="006D4FE1" w:rsidP="005D7FEF">
            <w:pPr>
              <w:shd w:val="clear" w:color="auto" w:fill="FFFFFF"/>
              <w:jc w:val="both"/>
              <w:rPr>
                <w:szCs w:val="20"/>
              </w:rPr>
            </w:pPr>
          </w:p>
          <w:p w14:paraId="06E00F75" w14:textId="77777777" w:rsidR="00A707DB" w:rsidRPr="00BC796D" w:rsidRDefault="0088706D" w:rsidP="005D7FEF">
            <w:pPr>
              <w:shd w:val="clear" w:color="auto" w:fill="FFFFFF"/>
              <w:jc w:val="both"/>
              <w:rPr>
                <w:szCs w:val="20"/>
              </w:rPr>
            </w:pPr>
            <w:hyperlink w:anchor="REGRA_NRO_REC_ANTERIOR_NAO_SE_APLICA" w:history="1">
              <w:r w:rsidR="00A707DB" w:rsidRPr="00BC796D">
                <w:rPr>
                  <w:rStyle w:val="Hyperlink"/>
                  <w:b/>
                  <w:color w:val="auto"/>
                  <w:szCs w:val="20"/>
                </w:rPr>
                <w:t>REGRA_NRO_REC_ANTERIOR_NAO_SE_APLICA</w:t>
              </w:r>
            </w:hyperlink>
            <w:r w:rsidR="00A707DB" w:rsidRPr="00BC796D">
              <w:rPr>
                <w:b/>
                <w:szCs w:val="20"/>
              </w:rPr>
              <w:t xml:space="preserve">: </w:t>
            </w:r>
            <w:r w:rsidR="00A707DB" w:rsidRPr="00BC796D">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738CE940" w14:textId="77777777" w:rsidR="00A707DB" w:rsidRPr="00BC796D" w:rsidRDefault="00A707DB" w:rsidP="005D7FEF">
            <w:pPr>
              <w:pStyle w:val="PSDS-CorpodeTexto0"/>
              <w:rPr>
                <w:rFonts w:ascii="Times New Roman" w:hAnsi="Times New Roman"/>
                <w:lang w:val="pt-PT"/>
              </w:rPr>
            </w:pPr>
          </w:p>
          <w:p w14:paraId="7FDD2EA9" w14:textId="77777777" w:rsidR="00A707DB" w:rsidRPr="00BC796D" w:rsidRDefault="00A707DB" w:rsidP="005D7FEF">
            <w:pPr>
              <w:pStyle w:val="PSDS-CorpodeTexto0"/>
              <w:rPr>
                <w:rFonts w:ascii="Times New Roman" w:hAnsi="Times New Roman"/>
                <w:lang w:val="pt-PT"/>
              </w:rPr>
            </w:pPr>
          </w:p>
          <w:p w14:paraId="635417AE"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2C1D6C04" w14:textId="77777777" w:rsidR="00A707DB" w:rsidRPr="00BC796D" w:rsidRDefault="00A707DB" w:rsidP="005D7FEF">
            <w:pPr>
              <w:pStyle w:val="PSDS-CorpodeTexto0"/>
              <w:rPr>
                <w:rFonts w:ascii="Times New Roman" w:hAnsi="Times New Roman"/>
                <w:lang w:val="pt-PT"/>
              </w:rPr>
            </w:pPr>
          </w:p>
          <w:p w14:paraId="7FC5AE51"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BC796D" w:rsidRDefault="00A707DB" w:rsidP="005D7FEF">
            <w:pPr>
              <w:pStyle w:val="PSDS-CorpodeTexto0"/>
              <w:suppressAutoHyphens w:val="0"/>
              <w:jc w:val="center"/>
              <w:rPr>
                <w:rFonts w:ascii="Times New Roman" w:hAnsi="Times New Roman"/>
                <w:b/>
                <w:bCs/>
                <w:lang w:val="en-US"/>
              </w:rPr>
            </w:pPr>
            <w:r w:rsidRPr="00BC796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BC796D" w:rsidRDefault="0088706D" w:rsidP="005D7FEF">
            <w:pPr>
              <w:jc w:val="both"/>
              <w:rPr>
                <w:szCs w:val="20"/>
              </w:rPr>
            </w:pPr>
            <w:hyperlink w:anchor="REGRA_SCP_OBRIGATORIO" w:history="1">
              <w:r w:rsidR="00A707DB" w:rsidRPr="00BC796D">
                <w:rPr>
                  <w:rStyle w:val="Hyperlink"/>
                  <w:b/>
                  <w:color w:val="auto"/>
                  <w:szCs w:val="20"/>
                </w:rPr>
                <w:t>REGRA_SCP_OBRIGATORIO</w:t>
              </w:r>
            </w:hyperlink>
            <w:r w:rsidR="00A707DB" w:rsidRPr="00BC796D">
              <w:rPr>
                <w:b/>
                <w:szCs w:val="20"/>
              </w:rPr>
              <w:t xml:space="preserve">: </w:t>
            </w:r>
            <w:r w:rsidR="00A707DB" w:rsidRPr="00BC796D">
              <w:rPr>
                <w:szCs w:val="20"/>
              </w:rPr>
              <w:t>Verifica, quando 0000.TIP_ECF é igual a “2” (ECF da SCP), se 0000.COD_SCP está preenchido.</w:t>
            </w:r>
          </w:p>
          <w:p w14:paraId="5A2F3BDB" w14:textId="77777777" w:rsidR="00A707DB" w:rsidRPr="00BC796D" w:rsidRDefault="00A707DB" w:rsidP="005D7FEF">
            <w:pPr>
              <w:jc w:val="both"/>
              <w:rPr>
                <w:b/>
                <w:szCs w:val="20"/>
              </w:rPr>
            </w:pPr>
          </w:p>
          <w:p w14:paraId="61182BEE" w14:textId="77777777" w:rsidR="00A707DB" w:rsidRPr="00BC796D" w:rsidRDefault="0088706D" w:rsidP="005D7FEF">
            <w:pPr>
              <w:jc w:val="both"/>
              <w:rPr>
                <w:szCs w:val="20"/>
              </w:rPr>
            </w:pPr>
            <w:hyperlink w:anchor="REGRA_SCP_NÃO_PREENCHER" w:history="1">
              <w:r w:rsidR="00A707DB" w:rsidRPr="00BC796D">
                <w:rPr>
                  <w:rStyle w:val="Hyperlink"/>
                  <w:b/>
                  <w:color w:val="auto"/>
                  <w:szCs w:val="20"/>
                </w:rPr>
                <w:t>REGRA_SCP_NAO_PREENCHER</w:t>
              </w:r>
            </w:hyperlink>
            <w:r w:rsidR="00A707DB" w:rsidRPr="00BC796D">
              <w:rPr>
                <w:b/>
                <w:szCs w:val="20"/>
              </w:rPr>
              <w:t xml:space="preserve">: </w:t>
            </w:r>
            <w:r w:rsidR="00A707DB" w:rsidRPr="00BC796D">
              <w:rPr>
                <w:szCs w:val="20"/>
              </w:rPr>
              <w:t xml:space="preserve"> Verifica, quando 0000.TIP_ECF é igual a “0” (</w:t>
            </w:r>
            <w:r w:rsidR="00A707DB" w:rsidRPr="00BC796D">
              <w:rPr>
                <w:szCs w:val="20"/>
                <w:shd w:val="clear" w:color="auto" w:fill="FFFFFF"/>
              </w:rPr>
              <w:t>ECF de empresa não participante de SCP como sócio ostensivo</w:t>
            </w:r>
            <w:r w:rsidR="00A707DB" w:rsidRPr="00BC796D">
              <w:rPr>
                <w:szCs w:val="20"/>
              </w:rPr>
              <w:t>) ou “1” (</w:t>
            </w:r>
            <w:r w:rsidR="00A707DB" w:rsidRPr="00BC796D">
              <w:rPr>
                <w:szCs w:val="20"/>
                <w:shd w:val="clear" w:color="auto" w:fill="FFFFFF"/>
              </w:rPr>
              <w:t>ECF de empresa participante de SCP como sócio ostensivo)</w:t>
            </w:r>
            <w:r w:rsidR="00A707DB" w:rsidRPr="00BC796D">
              <w:rPr>
                <w:szCs w:val="20"/>
              </w:rPr>
              <w:t>, se 0000.COD_SCP não está preenchido.</w:t>
            </w:r>
          </w:p>
          <w:p w14:paraId="775A2E76" w14:textId="77777777" w:rsidR="00A707DB" w:rsidRPr="00BC796D" w:rsidRDefault="00A707DB" w:rsidP="005D7FEF">
            <w:pPr>
              <w:jc w:val="both"/>
              <w:rPr>
                <w:szCs w:val="20"/>
              </w:rPr>
            </w:pPr>
          </w:p>
          <w:p w14:paraId="59B55F60" w14:textId="77777777" w:rsidR="00A707DB" w:rsidRPr="00BC796D" w:rsidRDefault="00A707DB" w:rsidP="005D7FEF">
            <w:pPr>
              <w:jc w:val="both"/>
              <w:rPr>
                <w:szCs w:val="20"/>
              </w:rPr>
            </w:pPr>
            <w:r w:rsidRPr="00BC796D">
              <w:rPr>
                <w:b/>
                <w:szCs w:val="20"/>
              </w:rPr>
              <w:t xml:space="preserve">REGRA_VALIDA_TAM_SCP: </w:t>
            </w:r>
            <w:r w:rsidRPr="00BC796D">
              <w:rPr>
                <w:szCs w:val="20"/>
              </w:rPr>
              <w:t>O campo 0000.COD_SCP da SCP deve conter exatamente 14 números.</w:t>
            </w:r>
          </w:p>
          <w:p w14:paraId="1E18BF1E" w14:textId="77777777" w:rsidR="00A707DB" w:rsidRPr="00BC796D" w:rsidRDefault="00A707DB" w:rsidP="005D7FEF">
            <w:pPr>
              <w:jc w:val="both"/>
              <w:rPr>
                <w:szCs w:val="20"/>
              </w:rPr>
            </w:pPr>
          </w:p>
          <w:p w14:paraId="3668A230" w14:textId="77777777" w:rsidR="00A707DB" w:rsidRPr="00BC796D" w:rsidRDefault="00A707DB" w:rsidP="005D7FEF">
            <w:pPr>
              <w:jc w:val="both"/>
              <w:rPr>
                <w:szCs w:val="20"/>
              </w:rPr>
            </w:pPr>
            <w:r w:rsidRPr="00BC796D">
              <w:rPr>
                <w:b/>
                <w:szCs w:val="20"/>
              </w:rPr>
              <w:t xml:space="preserve">REGRA_CNPJ_DIFERENTE_SCP: </w:t>
            </w:r>
            <w:r w:rsidRPr="00BC796D">
              <w:rPr>
                <w:szCs w:val="20"/>
              </w:rPr>
              <w:t>Verifica se 0000.COD_SCP é diferente de 0000.CNPJ.</w:t>
            </w:r>
          </w:p>
          <w:p w14:paraId="6722DF6E" w14:textId="77777777" w:rsidR="00A707DB" w:rsidRPr="00BC796D" w:rsidRDefault="00A707DB" w:rsidP="005D7FEF">
            <w:pPr>
              <w:jc w:val="both"/>
              <w:rPr>
                <w:szCs w:val="20"/>
              </w:rPr>
            </w:pPr>
          </w:p>
          <w:p w14:paraId="3FE2708D" w14:textId="77777777" w:rsidR="00A707DB" w:rsidRPr="00BC796D" w:rsidRDefault="0088706D" w:rsidP="005D7FEF">
            <w:pPr>
              <w:pStyle w:val="PSDS-CorpodeTexto0"/>
              <w:jc w:val="both"/>
              <w:rPr>
                <w:rFonts w:ascii="Times New Roman" w:hAnsi="Times New Roman"/>
              </w:rPr>
            </w:pPr>
            <w:hyperlink w:anchor="REGRA_VALIDA_CNPJ" w:history="1">
              <w:r w:rsidR="00A707DB" w:rsidRPr="00BC796D">
                <w:rPr>
                  <w:rStyle w:val="Hyperlink"/>
                  <w:rFonts w:ascii="Times New Roman" w:hAnsi="Times New Roman"/>
                  <w:b/>
                  <w:bCs/>
                  <w:color w:val="auto"/>
                  <w:lang w:val="pt-PT"/>
                </w:rPr>
                <w:t>REGRA_VALIDA_CNPJ</w:t>
              </w:r>
            </w:hyperlink>
            <w:r w:rsidR="00A707DB" w:rsidRPr="00BC796D">
              <w:rPr>
                <w:rFonts w:ascii="Times New Roman" w:hAnsi="Times New Roman"/>
                <w:b/>
                <w:bCs/>
                <w:lang w:val="pt-PT"/>
              </w:rPr>
              <w:t xml:space="preserve">: </w:t>
            </w:r>
            <w:r w:rsidR="00A707DB"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693FBE2B" w14:textId="77777777" w:rsidR="00A707DB" w:rsidRPr="00BC796D" w:rsidRDefault="00A707DB" w:rsidP="005D7FEF">
            <w:pPr>
              <w:pStyle w:val="PSDS-CorpodeTexto0"/>
              <w:rPr>
                <w:rFonts w:ascii="Times New Roman" w:hAnsi="Times New Roman"/>
                <w:lang w:val="pt-PT"/>
              </w:rPr>
            </w:pPr>
          </w:p>
          <w:p w14:paraId="4D6F7008"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4729B8C6" w14:textId="77777777" w:rsidR="00A707DB" w:rsidRPr="00BC796D" w:rsidRDefault="00A707DB" w:rsidP="005D7FEF">
            <w:pPr>
              <w:pStyle w:val="PSDS-CorpodeTexto0"/>
              <w:rPr>
                <w:rFonts w:ascii="Times New Roman" w:hAnsi="Times New Roman"/>
                <w:lang w:val="pt-PT"/>
              </w:rPr>
            </w:pPr>
          </w:p>
          <w:p w14:paraId="26A263EA" w14:textId="77777777" w:rsidR="00A707DB" w:rsidRPr="00BC796D" w:rsidRDefault="00A707DB" w:rsidP="005D7FEF">
            <w:pPr>
              <w:pStyle w:val="PSDS-CorpodeTexto0"/>
              <w:rPr>
                <w:rFonts w:ascii="Times New Roman" w:hAnsi="Times New Roman"/>
                <w:lang w:val="pt-PT"/>
              </w:rPr>
            </w:pPr>
          </w:p>
          <w:p w14:paraId="3EDFD5A2"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2C138896" w14:textId="77777777" w:rsidR="00A707DB" w:rsidRPr="00BC796D" w:rsidRDefault="00A707DB" w:rsidP="005D7FEF">
            <w:pPr>
              <w:pStyle w:val="PSDS-CorpodeTexto0"/>
              <w:rPr>
                <w:rFonts w:ascii="Times New Roman" w:hAnsi="Times New Roman"/>
                <w:lang w:val="pt-PT"/>
              </w:rPr>
            </w:pPr>
          </w:p>
          <w:p w14:paraId="046BA914"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1421BCA" w14:textId="77777777" w:rsidR="00A707DB" w:rsidRPr="00BC796D" w:rsidRDefault="00A707DB" w:rsidP="005D7FEF">
            <w:pPr>
              <w:pStyle w:val="PSDS-CorpodeTexto0"/>
              <w:rPr>
                <w:rFonts w:ascii="Times New Roman" w:hAnsi="Times New Roman"/>
                <w:lang w:val="pt-PT"/>
              </w:rPr>
            </w:pPr>
          </w:p>
          <w:p w14:paraId="5030DEB6"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bl>
    <w:p w14:paraId="1AB70D43" w14:textId="77777777" w:rsidR="00A707DB" w:rsidRPr="00BC796D" w:rsidRDefault="00A707DB" w:rsidP="00A707DB">
      <w:pPr>
        <w:pStyle w:val="Corpodetexto"/>
        <w:rPr>
          <w:rFonts w:ascii="Times New Roman" w:hAnsi="Times New Roman"/>
          <w:b/>
          <w:color w:val="002060"/>
          <w:szCs w:val="20"/>
        </w:rPr>
      </w:pPr>
    </w:p>
    <w:p w14:paraId="7B8490E3" w14:textId="77777777" w:rsidR="00900CFE" w:rsidRPr="00BC796D" w:rsidRDefault="00900CFE" w:rsidP="0083187A">
      <w:pPr>
        <w:pStyle w:val="PSDS-CorpodeItem"/>
        <w:ind w:left="1494"/>
        <w:rPr>
          <w:rFonts w:ascii="Times New Roman" w:hAnsi="Times New Roman"/>
          <w:szCs w:val="20"/>
        </w:rPr>
      </w:pPr>
    </w:p>
    <w:p w14:paraId="27B75498" w14:textId="77777777" w:rsidR="00C1043C" w:rsidRPr="00BC796D" w:rsidRDefault="00634930" w:rsidP="00EC2D50">
      <w:pPr>
        <w:pStyle w:val="Corpodetexto"/>
        <w:spacing w:line="240" w:lineRule="auto"/>
        <w:rPr>
          <w:rFonts w:ascii="Times New Roman" w:hAnsi="Times New Roman"/>
          <w:b/>
          <w:szCs w:val="20"/>
        </w:rPr>
      </w:pPr>
      <w:r w:rsidRPr="00BC796D">
        <w:rPr>
          <w:rFonts w:ascii="Times New Roman" w:hAnsi="Times New Roman"/>
          <w:b/>
          <w:szCs w:val="20"/>
        </w:rPr>
        <w:t>I</w:t>
      </w:r>
      <w:r w:rsidR="004F1737" w:rsidRPr="00BC796D">
        <w:rPr>
          <w:rFonts w:ascii="Times New Roman" w:hAnsi="Times New Roman"/>
          <w:b/>
          <w:szCs w:val="20"/>
        </w:rPr>
        <w:t xml:space="preserve"> – Regras de Validação dos Campos:</w:t>
      </w:r>
    </w:p>
    <w:p w14:paraId="3F351613" w14:textId="77777777" w:rsidR="004F1737" w:rsidRPr="00BC796D"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BC796D"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Reg</w:t>
            </w:r>
            <w:bookmarkEnd w:id="64"/>
            <w:bookmarkEnd w:id="65"/>
            <w:r w:rsidRPr="00BC796D">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Tipo</w:t>
            </w:r>
          </w:p>
        </w:tc>
      </w:tr>
      <w:tr w:rsidR="00306C11" w:rsidRPr="00BC796D"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BC796D" w:rsidRDefault="00306C11" w:rsidP="00306C11">
            <w:pPr>
              <w:pStyle w:val="PSDS-CorpodeTexto0"/>
              <w:suppressAutoHyphens w:val="0"/>
              <w:jc w:val="center"/>
              <w:rPr>
                <w:rFonts w:ascii="Times New Roman" w:hAnsi="Times New Roman"/>
                <w:b/>
                <w:bCs/>
                <w:lang w:val="pt-PT"/>
              </w:rPr>
            </w:pPr>
            <w:r w:rsidRPr="00BC796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BC796D" w:rsidRDefault="00306C11" w:rsidP="00306C11">
            <w:pPr>
              <w:pStyle w:val="PSDS-CorpodeTexto0"/>
              <w:rPr>
                <w:rFonts w:ascii="Times New Roman" w:hAnsi="Times New Roman"/>
                <w:lang w:val="pt-PT"/>
              </w:rPr>
            </w:pPr>
            <w:r w:rsidRPr="00BC796D">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BC796D" w:rsidRDefault="0088706D" w:rsidP="00174A8F">
            <w:pPr>
              <w:pStyle w:val="PSDS-CorpodeTexto0"/>
              <w:jc w:val="both"/>
              <w:rPr>
                <w:rFonts w:ascii="Times New Roman" w:hAnsi="Times New Roman"/>
              </w:rPr>
            </w:pPr>
            <w:hyperlink w:anchor="REGRA_LEIAUTE_VIGENTE" w:history="1">
              <w:r w:rsidR="00306C11" w:rsidRPr="00BC796D">
                <w:rPr>
                  <w:rStyle w:val="Hyperlink"/>
                  <w:rFonts w:ascii="Times New Roman" w:hAnsi="Times New Roman"/>
                  <w:b/>
                  <w:bCs/>
                  <w:color w:val="auto"/>
                  <w:lang w:val="pt-PT"/>
                </w:rPr>
                <w:t>REGRA_LEIAUTE_VIGENTE</w:t>
              </w:r>
            </w:hyperlink>
            <w:r w:rsidR="00306C11" w:rsidRPr="00BC796D">
              <w:rPr>
                <w:rFonts w:ascii="Times New Roman" w:hAnsi="Times New Roman"/>
                <w:b/>
                <w:bCs/>
                <w:lang w:val="pt-PT"/>
              </w:rPr>
              <w:t xml:space="preserve">: </w:t>
            </w:r>
            <w:r w:rsidR="00174A8F" w:rsidRPr="00BC796D">
              <w:rPr>
                <w:rFonts w:ascii="Times New Roman" w:hAnsi="Times New Roman"/>
              </w:rPr>
              <w:t>Verifica</w:t>
            </w:r>
            <w:r w:rsidR="00306C11" w:rsidRPr="00BC796D">
              <w:rPr>
                <w:rFonts w:ascii="Times New Roman" w:hAnsi="Times New Roman"/>
              </w:rPr>
              <w:t xml:space="preserve"> se o leiaute utilizado é válido para o período da escrituração.</w:t>
            </w:r>
          </w:p>
          <w:p w14:paraId="478A03FC" w14:textId="77777777" w:rsidR="005B7DB6" w:rsidRPr="00BC796D"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BC796D" w:rsidRDefault="00306C11" w:rsidP="00174A8F">
            <w:pPr>
              <w:pStyle w:val="PSDS-CorpodeTexto0"/>
              <w:rPr>
                <w:rFonts w:ascii="Times New Roman" w:hAnsi="Times New Roman"/>
                <w:lang w:val="pt-PT"/>
              </w:rPr>
            </w:pPr>
            <w:r w:rsidRPr="00BC796D">
              <w:rPr>
                <w:rFonts w:ascii="Times New Roman" w:hAnsi="Times New Roman"/>
                <w:lang w:val="pt-PT"/>
              </w:rPr>
              <w:t>Erro</w:t>
            </w:r>
          </w:p>
        </w:tc>
      </w:tr>
      <w:tr w:rsidR="00306C11" w:rsidRPr="00BC796D"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BC796D" w:rsidRDefault="00306C11" w:rsidP="00306C11">
            <w:pPr>
              <w:pStyle w:val="PSDS-CorpodeTexto0"/>
              <w:suppressAutoHyphens w:val="0"/>
              <w:jc w:val="center"/>
              <w:rPr>
                <w:rFonts w:ascii="Times New Roman" w:hAnsi="Times New Roman"/>
                <w:b/>
                <w:bCs/>
                <w:lang w:val="pt-PT"/>
              </w:rPr>
            </w:pPr>
            <w:r w:rsidRPr="00BC796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BC796D" w:rsidRDefault="00306C11" w:rsidP="00306C11">
            <w:pPr>
              <w:pStyle w:val="PSDS-CorpodeTexto0"/>
              <w:rPr>
                <w:rFonts w:ascii="Times New Roman" w:hAnsi="Times New Roman"/>
                <w:lang w:val="pt-PT"/>
              </w:rPr>
            </w:pPr>
            <w:r w:rsidRPr="00BC796D">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BC796D" w:rsidRDefault="0088706D" w:rsidP="00C1043C">
            <w:pPr>
              <w:pStyle w:val="PSDS-CorpodeTexto0"/>
              <w:jc w:val="both"/>
              <w:rPr>
                <w:rFonts w:ascii="Times New Roman" w:hAnsi="Times New Roman"/>
                <w:b/>
                <w:bCs/>
                <w:lang w:val="pt-PT"/>
              </w:rPr>
            </w:pPr>
            <w:hyperlink w:anchor="REGRA_VALIDA_CNPJ" w:history="1">
              <w:r w:rsidR="00306C11" w:rsidRPr="00BC796D">
                <w:rPr>
                  <w:rStyle w:val="Hyperlink"/>
                  <w:rFonts w:ascii="Times New Roman" w:hAnsi="Times New Roman"/>
                  <w:b/>
                  <w:bCs/>
                  <w:color w:val="auto"/>
                  <w:lang w:val="pt-PT"/>
                </w:rPr>
                <w:t>REGRA_VALIDA_CNPJ</w:t>
              </w:r>
            </w:hyperlink>
            <w:r w:rsidR="00174A8F" w:rsidRPr="00BC796D">
              <w:rPr>
                <w:rFonts w:ascii="Times New Roman" w:hAnsi="Times New Roman"/>
                <w:b/>
                <w:bCs/>
                <w:lang w:val="pt-PT"/>
              </w:rPr>
              <w:t xml:space="preserve">: </w:t>
            </w:r>
            <w:r w:rsidR="00174A8F"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Pr="00BC796D" w:rsidRDefault="00174A8F" w:rsidP="00174A8F">
            <w:pPr>
              <w:pStyle w:val="PSDS-CorpodeTexto0"/>
              <w:rPr>
                <w:rFonts w:ascii="Times New Roman" w:hAnsi="Times New Roman"/>
                <w:lang w:val="pt-PT"/>
              </w:rPr>
            </w:pPr>
            <w:r w:rsidRPr="00BC796D">
              <w:rPr>
                <w:rFonts w:ascii="Times New Roman" w:hAnsi="Times New Roman"/>
                <w:lang w:val="pt-PT"/>
              </w:rPr>
              <w:t>Erro</w:t>
            </w:r>
          </w:p>
          <w:p w14:paraId="613F3682" w14:textId="77777777" w:rsidR="006D4FE1" w:rsidRPr="00BC796D" w:rsidRDefault="006D4FE1" w:rsidP="00174A8F">
            <w:pPr>
              <w:pStyle w:val="PSDS-CorpodeTexto0"/>
              <w:rPr>
                <w:rFonts w:ascii="Times New Roman" w:hAnsi="Times New Roman"/>
                <w:lang w:val="pt-PT"/>
              </w:rPr>
            </w:pPr>
          </w:p>
        </w:tc>
      </w:tr>
      <w:tr w:rsidR="003B3524" w:rsidRPr="00BC796D"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BC796D" w:rsidRDefault="003B3524" w:rsidP="003B3524">
            <w:pPr>
              <w:pStyle w:val="PSDS-CorpodeTexto0"/>
              <w:suppressAutoHyphens w:val="0"/>
              <w:jc w:val="center"/>
              <w:rPr>
                <w:rFonts w:ascii="Times New Roman" w:hAnsi="Times New Roman"/>
                <w:b/>
                <w:bCs/>
                <w:lang w:val="en-US"/>
              </w:rPr>
            </w:pPr>
            <w:r w:rsidRPr="00BC796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BC796D" w:rsidRDefault="0088706D" w:rsidP="003B3524">
            <w:pPr>
              <w:pStyle w:val="PSDS-CorpodeTexto0"/>
              <w:jc w:val="both"/>
              <w:rPr>
                <w:rFonts w:ascii="Times New Roman" w:hAnsi="Times New Roman"/>
                <w:lang w:val="pt-PT"/>
              </w:rPr>
            </w:pPr>
            <w:hyperlink w:anchor="REGRA_PAT_REMAN_CIS_OBRIGATORIO" w:history="1">
              <w:r w:rsidR="003B3524" w:rsidRPr="00BC796D">
                <w:rPr>
                  <w:rStyle w:val="Hyperlink"/>
                  <w:rFonts w:ascii="Times New Roman" w:hAnsi="Times New Roman"/>
                  <w:b/>
                  <w:color w:val="auto"/>
                </w:rPr>
                <w:t>REGRA_PAT_REMAN_CIS_OBRIGATORIO</w:t>
              </w:r>
            </w:hyperlink>
            <w:r w:rsidR="003B3524" w:rsidRPr="00BC796D">
              <w:rPr>
                <w:rFonts w:ascii="Times New Roman" w:hAnsi="Times New Roman"/>
                <w:b/>
              </w:rPr>
              <w:t xml:space="preserve">: </w:t>
            </w:r>
            <w:r w:rsidR="003B3524" w:rsidRPr="00BC796D">
              <w:rPr>
                <w:rFonts w:ascii="Times New Roman" w:hAnsi="Times New Roman"/>
                <w:lang w:val="pt-PT"/>
              </w:rPr>
              <w:t xml:space="preserve"> Verifica se o campo foi preenchido quando </w:t>
            </w:r>
            <w:r w:rsidR="009D3C61" w:rsidRPr="00BC796D">
              <w:rPr>
                <w:rFonts w:ascii="Times New Roman" w:hAnsi="Times New Roman"/>
                <w:lang w:val="pt-PT"/>
              </w:rPr>
              <w:t>0000.</w:t>
            </w:r>
            <w:r w:rsidR="008D5637" w:rsidRPr="00BC796D">
              <w:rPr>
                <w:rFonts w:ascii="Times New Roman" w:hAnsi="Times New Roman"/>
                <w:lang w:val="pt-PT"/>
              </w:rPr>
              <w:t xml:space="preserve">SIT_ESPECIAL </w:t>
            </w:r>
            <w:r w:rsidR="003B3524" w:rsidRPr="00BC796D">
              <w:rPr>
                <w:rFonts w:ascii="Times New Roman" w:hAnsi="Times New Roman"/>
                <w:lang w:val="pt-PT"/>
              </w:rPr>
              <w:t>for ig</w:t>
            </w:r>
            <w:r w:rsidR="00116438" w:rsidRPr="00BC796D">
              <w:rPr>
                <w:rFonts w:ascii="Times New Roman" w:hAnsi="Times New Roman"/>
                <w:lang w:val="pt-PT"/>
              </w:rPr>
              <w:t>ual a “6” (Cisão Par</w:t>
            </w:r>
            <w:r w:rsidR="003B3524" w:rsidRPr="00BC796D">
              <w:rPr>
                <w:rFonts w:ascii="Times New Roman" w:hAnsi="Times New Roman"/>
                <w:lang w:val="pt-PT"/>
              </w:rPr>
              <w:t>cial).</w:t>
            </w:r>
          </w:p>
          <w:p w14:paraId="152D351D" w14:textId="77777777" w:rsidR="007A7243" w:rsidRPr="00BC796D" w:rsidRDefault="007A7243" w:rsidP="003B3524">
            <w:pPr>
              <w:pStyle w:val="PSDS-CorpodeTexto0"/>
              <w:jc w:val="both"/>
              <w:rPr>
                <w:rFonts w:ascii="Times New Roman" w:hAnsi="Times New Roman"/>
                <w:lang w:val="pt-PT"/>
              </w:rPr>
            </w:pPr>
          </w:p>
          <w:p w14:paraId="025B6358" w14:textId="77777777" w:rsidR="003B3524" w:rsidRPr="00BC796D" w:rsidRDefault="0088706D" w:rsidP="003B3524">
            <w:pPr>
              <w:pStyle w:val="PSDS-CorpodeTexto0"/>
              <w:jc w:val="both"/>
              <w:rPr>
                <w:rFonts w:ascii="Times New Roman" w:hAnsi="Times New Roman"/>
                <w:lang w:val="pt-PT"/>
              </w:rPr>
            </w:pPr>
            <w:hyperlink w:anchor="REGRA_NAO_PREENCHER_SIT_ESP_CIAO_PARCIAL" w:history="1">
              <w:r w:rsidR="003B3524" w:rsidRPr="00BC796D">
                <w:rPr>
                  <w:rStyle w:val="Hyperlink"/>
                  <w:rFonts w:ascii="Times New Roman" w:hAnsi="Times New Roman"/>
                  <w:b/>
                  <w:color w:val="auto"/>
                </w:rPr>
                <w:t>REGRA_NAO_PREENCHER_SIT_ESP_CISAO_PARCIAL</w:t>
              </w:r>
            </w:hyperlink>
            <w:r w:rsidR="003B3524" w:rsidRPr="00BC796D">
              <w:rPr>
                <w:rFonts w:ascii="Times New Roman" w:hAnsi="Times New Roman"/>
                <w:b/>
              </w:rPr>
              <w:t xml:space="preserve">: </w:t>
            </w:r>
            <w:r w:rsidR="003B3524" w:rsidRPr="00BC796D">
              <w:rPr>
                <w:rFonts w:ascii="Times New Roman" w:hAnsi="Times New Roman"/>
                <w:lang w:val="pt-PT"/>
              </w:rPr>
              <w:t xml:space="preserve"> Verifica se o campo está em bra</w:t>
            </w:r>
            <w:r w:rsidR="009D3C61" w:rsidRPr="00BC796D">
              <w:rPr>
                <w:rFonts w:ascii="Times New Roman" w:hAnsi="Times New Roman"/>
                <w:lang w:val="pt-PT"/>
              </w:rPr>
              <w:t>nco quando 0000.</w:t>
            </w:r>
            <w:r w:rsidR="008D5637" w:rsidRPr="00BC796D">
              <w:rPr>
                <w:rFonts w:ascii="Times New Roman" w:hAnsi="Times New Roman"/>
                <w:lang w:val="pt-PT"/>
              </w:rPr>
              <w:t xml:space="preserve">SIT_ESPECIAL </w:t>
            </w:r>
            <w:r w:rsidR="00116438" w:rsidRPr="00BC796D">
              <w:rPr>
                <w:rFonts w:ascii="Times New Roman" w:hAnsi="Times New Roman"/>
                <w:lang w:val="pt-PT"/>
              </w:rPr>
              <w:t>for diferente de “6” (Cisão Par</w:t>
            </w:r>
            <w:r w:rsidR="003B3524" w:rsidRPr="00BC796D">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Erro</w:t>
            </w:r>
          </w:p>
          <w:p w14:paraId="79937EA5" w14:textId="77777777" w:rsidR="007A7243" w:rsidRPr="00BC796D" w:rsidRDefault="007A7243" w:rsidP="003B3524">
            <w:pPr>
              <w:pStyle w:val="PSDS-CorpodeTexto0"/>
              <w:rPr>
                <w:rFonts w:ascii="Times New Roman" w:hAnsi="Times New Roman"/>
                <w:lang w:val="en-US"/>
              </w:rPr>
            </w:pPr>
          </w:p>
          <w:p w14:paraId="2A6E8814" w14:textId="77777777" w:rsidR="007A7243" w:rsidRPr="00BC796D" w:rsidRDefault="007A7243" w:rsidP="003B3524">
            <w:pPr>
              <w:pStyle w:val="PSDS-CorpodeTexto0"/>
              <w:rPr>
                <w:rFonts w:ascii="Times New Roman" w:hAnsi="Times New Roman"/>
                <w:lang w:val="en-US"/>
              </w:rPr>
            </w:pPr>
            <w:r w:rsidRPr="00BC796D">
              <w:rPr>
                <w:rFonts w:ascii="Times New Roman" w:hAnsi="Times New Roman"/>
                <w:lang w:val="en-US"/>
              </w:rPr>
              <w:t>Erro</w:t>
            </w:r>
          </w:p>
          <w:p w14:paraId="6D673377" w14:textId="77777777" w:rsidR="003B3524" w:rsidRPr="00BC796D" w:rsidRDefault="003B3524" w:rsidP="003B3524">
            <w:pPr>
              <w:pStyle w:val="PSDS-CorpodeTexto0"/>
              <w:rPr>
                <w:rFonts w:ascii="Times New Roman" w:hAnsi="Times New Roman"/>
                <w:lang w:val="en-US"/>
              </w:rPr>
            </w:pPr>
          </w:p>
        </w:tc>
      </w:tr>
      <w:tr w:rsidR="003B3524" w:rsidRPr="00BC796D"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BC796D" w:rsidRDefault="0088706D" w:rsidP="003B3524">
            <w:pPr>
              <w:shd w:val="clear" w:color="auto" w:fill="FFFFFF"/>
              <w:jc w:val="both"/>
              <w:rPr>
                <w:szCs w:val="20"/>
                <w:lang w:val="pt-PT"/>
              </w:rPr>
            </w:pPr>
            <w:hyperlink w:anchor="REGRA_DT_SIT_OBRIGATORIO" w:history="1">
              <w:r w:rsidR="003B3524" w:rsidRPr="00BC796D">
                <w:rPr>
                  <w:rStyle w:val="Hyperlink"/>
                  <w:b/>
                  <w:color w:val="auto"/>
                  <w:szCs w:val="20"/>
                  <w:lang w:val="pt-PT"/>
                </w:rPr>
                <w:t>REGRA_DT_SIT_OBRIGATORIO</w:t>
              </w:r>
            </w:hyperlink>
            <w:r w:rsidR="003B3524" w:rsidRPr="00BC796D">
              <w:rPr>
                <w:b/>
                <w:szCs w:val="20"/>
                <w:lang w:val="pt-PT"/>
              </w:rPr>
              <w:t xml:space="preserve">: </w:t>
            </w:r>
            <w:r w:rsidR="003B3524" w:rsidRPr="00BC796D">
              <w:rPr>
                <w:szCs w:val="20"/>
                <w:lang w:val="pt-PT"/>
              </w:rPr>
              <w:t>Verifica se o campo foi preench</w:t>
            </w:r>
            <w:r w:rsidR="000D558E" w:rsidRPr="00BC796D">
              <w:rPr>
                <w:szCs w:val="20"/>
                <w:lang w:val="pt-PT"/>
              </w:rPr>
              <w:t>ido quando 0000.</w:t>
            </w:r>
            <w:r w:rsidR="008D5637" w:rsidRPr="00BC796D">
              <w:rPr>
                <w:szCs w:val="20"/>
                <w:lang w:val="pt-PT"/>
              </w:rPr>
              <w:t xml:space="preserve">SIT_ESPECIAL </w:t>
            </w:r>
            <w:r w:rsidR="003B3524" w:rsidRPr="00BC796D">
              <w:rPr>
                <w:szCs w:val="20"/>
                <w:lang w:val="pt-PT"/>
              </w:rPr>
              <w:t>est</w:t>
            </w:r>
            <w:r w:rsidR="00275712" w:rsidRPr="00BC796D">
              <w:rPr>
                <w:szCs w:val="20"/>
                <w:lang w:val="pt-PT"/>
              </w:rPr>
              <w:t>iver preenchido e for diferente de “0” (Normal = Sem situação especial no período).</w:t>
            </w:r>
          </w:p>
          <w:p w14:paraId="1C697E08" w14:textId="77777777" w:rsidR="003B3524" w:rsidRPr="00BC796D" w:rsidRDefault="003B3524" w:rsidP="003B3524">
            <w:pPr>
              <w:shd w:val="clear" w:color="auto" w:fill="FFFFFF"/>
              <w:jc w:val="both"/>
              <w:rPr>
                <w:b/>
                <w:szCs w:val="20"/>
                <w:lang w:val="pt-PT"/>
              </w:rPr>
            </w:pPr>
          </w:p>
          <w:p w14:paraId="1614B7C6" w14:textId="77777777" w:rsidR="003B3524" w:rsidRPr="00BC796D" w:rsidRDefault="0088706D" w:rsidP="003B3524">
            <w:pPr>
              <w:shd w:val="clear" w:color="auto" w:fill="FFFFFF"/>
              <w:jc w:val="both"/>
              <w:rPr>
                <w:szCs w:val="20"/>
                <w:lang w:val="pt-PT"/>
              </w:rPr>
            </w:pPr>
            <w:hyperlink w:anchor="REGRA_NAO_PREENCHER_SIT_ESP_NORMAL" w:history="1">
              <w:r w:rsidR="003B3524" w:rsidRPr="00BC796D">
                <w:rPr>
                  <w:rStyle w:val="Hyperlink"/>
                  <w:b/>
                  <w:color w:val="auto"/>
                  <w:szCs w:val="20"/>
                  <w:lang w:val="pt-PT"/>
                </w:rPr>
                <w:t>REGRA_NAO_PREENCHER_SIT_ESP_NORMAL</w:t>
              </w:r>
            </w:hyperlink>
            <w:r w:rsidR="003B3524" w:rsidRPr="00BC796D">
              <w:rPr>
                <w:b/>
                <w:szCs w:val="20"/>
                <w:lang w:val="pt-PT"/>
              </w:rPr>
              <w:t xml:space="preserve">: </w:t>
            </w:r>
            <w:r w:rsidR="003B3524" w:rsidRPr="00BC796D">
              <w:rPr>
                <w:szCs w:val="20"/>
                <w:lang w:val="pt-PT"/>
              </w:rPr>
              <w:t>V</w:t>
            </w:r>
            <w:r w:rsidR="000654C2" w:rsidRPr="00BC796D">
              <w:rPr>
                <w:szCs w:val="20"/>
                <w:lang w:val="pt-PT"/>
              </w:rPr>
              <w:t xml:space="preserve">erifica se campo está </w:t>
            </w:r>
            <w:r w:rsidR="00116438" w:rsidRPr="00BC796D">
              <w:rPr>
                <w:szCs w:val="20"/>
                <w:lang w:val="pt-PT"/>
              </w:rPr>
              <w:t>e</w:t>
            </w:r>
            <w:r w:rsidR="000654C2" w:rsidRPr="00BC796D">
              <w:rPr>
                <w:szCs w:val="20"/>
                <w:lang w:val="pt-PT"/>
              </w:rPr>
              <w:t>m</w:t>
            </w:r>
            <w:r w:rsidR="00116438" w:rsidRPr="00BC796D">
              <w:rPr>
                <w:szCs w:val="20"/>
                <w:lang w:val="pt-PT"/>
              </w:rPr>
              <w:t xml:space="preserve"> br</w:t>
            </w:r>
            <w:r w:rsidR="003B3524" w:rsidRPr="00BC796D">
              <w:rPr>
                <w:szCs w:val="20"/>
                <w:lang w:val="pt-PT"/>
              </w:rPr>
              <w:t>a</w:t>
            </w:r>
            <w:r w:rsidR="00116438" w:rsidRPr="00BC796D">
              <w:rPr>
                <w:szCs w:val="20"/>
                <w:lang w:val="pt-PT"/>
              </w:rPr>
              <w:t>n</w:t>
            </w:r>
            <w:r w:rsidR="003B3524" w:rsidRPr="00BC796D">
              <w:rPr>
                <w:szCs w:val="20"/>
                <w:lang w:val="pt-PT"/>
              </w:rPr>
              <w:t xml:space="preserve">co quando </w:t>
            </w:r>
            <w:r w:rsidR="000D558E" w:rsidRPr="00BC796D">
              <w:rPr>
                <w:szCs w:val="20"/>
                <w:lang w:val="pt-PT"/>
              </w:rPr>
              <w:t>0000.</w:t>
            </w:r>
            <w:r w:rsidR="008D5637" w:rsidRPr="00BC796D">
              <w:rPr>
                <w:szCs w:val="20"/>
                <w:lang w:val="pt-PT"/>
              </w:rPr>
              <w:t xml:space="preserve">SIT_ESPECIAL </w:t>
            </w:r>
            <w:r w:rsidR="00454370" w:rsidRPr="00BC796D">
              <w:rPr>
                <w:szCs w:val="20"/>
                <w:lang w:val="pt-PT"/>
              </w:rPr>
              <w:t>for igual a “0” (Normal = S</w:t>
            </w:r>
            <w:r w:rsidR="003B3524" w:rsidRPr="00BC796D">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Erro</w:t>
            </w:r>
          </w:p>
          <w:p w14:paraId="70411F33" w14:textId="77777777" w:rsidR="003B3524" w:rsidRPr="00BC796D" w:rsidRDefault="003B3524" w:rsidP="003B3524">
            <w:pPr>
              <w:pStyle w:val="PSDS-CorpodeTexto0"/>
              <w:jc w:val="center"/>
              <w:rPr>
                <w:rFonts w:ascii="Times New Roman" w:hAnsi="Times New Roman"/>
                <w:lang w:val="en-US"/>
              </w:rPr>
            </w:pPr>
          </w:p>
          <w:p w14:paraId="0D56C857" w14:textId="77777777" w:rsidR="00275712" w:rsidRPr="00BC796D" w:rsidRDefault="00275712" w:rsidP="003B3524">
            <w:pPr>
              <w:pStyle w:val="PSDS-CorpodeTexto0"/>
              <w:rPr>
                <w:rFonts w:ascii="Times New Roman" w:hAnsi="Times New Roman"/>
                <w:lang w:val="en-US"/>
              </w:rPr>
            </w:pPr>
          </w:p>
          <w:p w14:paraId="555058CB"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Erro</w:t>
            </w:r>
          </w:p>
          <w:p w14:paraId="066B3D84" w14:textId="77777777" w:rsidR="003B3524" w:rsidRPr="00BC796D" w:rsidRDefault="003B3524" w:rsidP="003B3524">
            <w:pPr>
              <w:pStyle w:val="PSDS-CorpodeTexto0"/>
              <w:rPr>
                <w:rFonts w:ascii="Times New Roman" w:hAnsi="Times New Roman"/>
                <w:lang w:val="en-US"/>
              </w:rPr>
            </w:pPr>
          </w:p>
        </w:tc>
      </w:tr>
      <w:tr w:rsidR="003B3524" w:rsidRPr="00BC796D"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BC796D" w:rsidRDefault="0088706D" w:rsidP="003B3524">
            <w:pPr>
              <w:jc w:val="both"/>
              <w:rPr>
                <w:szCs w:val="20"/>
              </w:rPr>
            </w:pPr>
            <w:hyperlink w:anchor="REGRA_DATA_MINIMA" w:history="1">
              <w:r w:rsidR="003B3524" w:rsidRPr="00BC796D">
                <w:rPr>
                  <w:rStyle w:val="Hyperlink"/>
                  <w:b/>
                  <w:color w:val="auto"/>
                  <w:szCs w:val="20"/>
                </w:rPr>
                <w:t>REGRA_DATA_MINIMA</w:t>
              </w:r>
            </w:hyperlink>
            <w:r w:rsidR="003B3524" w:rsidRPr="00BC796D">
              <w:rPr>
                <w:b/>
                <w:szCs w:val="20"/>
              </w:rPr>
              <w:t xml:space="preserve">: </w:t>
            </w:r>
            <w:r w:rsidR="003B3524" w:rsidRPr="00BC796D">
              <w:rPr>
                <w:szCs w:val="20"/>
              </w:rPr>
              <w:t xml:space="preserve">Verifica se </w:t>
            </w:r>
            <w:r w:rsidR="000D558E" w:rsidRPr="00BC796D">
              <w:rPr>
                <w:szCs w:val="20"/>
              </w:rPr>
              <w:t>0000.</w:t>
            </w:r>
            <w:r w:rsidR="008D5637" w:rsidRPr="00BC796D">
              <w:rPr>
                <w:szCs w:val="20"/>
              </w:rPr>
              <w:t xml:space="preserve">DT_INI </w:t>
            </w:r>
            <w:r w:rsidR="003B3524" w:rsidRPr="00BC796D">
              <w:rPr>
                <w:szCs w:val="20"/>
              </w:rPr>
              <w:t>é maior</w:t>
            </w:r>
            <w:r w:rsidR="00116438" w:rsidRPr="00BC796D">
              <w:rPr>
                <w:szCs w:val="20"/>
              </w:rPr>
              <w:t xml:space="preserve"> que 01/01/2014</w:t>
            </w:r>
            <w:r w:rsidR="003B3524" w:rsidRPr="00BC796D">
              <w:rPr>
                <w:szCs w:val="20"/>
              </w:rPr>
              <w:t>.</w:t>
            </w:r>
          </w:p>
          <w:p w14:paraId="396EBDD6" w14:textId="77777777" w:rsidR="003B3524" w:rsidRPr="00BC796D" w:rsidRDefault="003B3524" w:rsidP="003B3524">
            <w:pPr>
              <w:jc w:val="both"/>
              <w:rPr>
                <w:szCs w:val="20"/>
              </w:rPr>
            </w:pPr>
          </w:p>
          <w:p w14:paraId="687595A1" w14:textId="77777777" w:rsidR="003B3524" w:rsidRPr="00BC796D" w:rsidRDefault="0088706D" w:rsidP="003B3524">
            <w:pPr>
              <w:pStyle w:val="PSDS-CorpodeTexto0"/>
              <w:jc w:val="both"/>
              <w:rPr>
                <w:rFonts w:ascii="Times New Roman" w:hAnsi="Times New Roman"/>
                <w:lang w:eastAsia="en-US"/>
              </w:rPr>
            </w:pPr>
            <w:hyperlink w:anchor="REGRA_DT_INICIO_ESCRITURACAO" w:history="1">
              <w:r w:rsidR="003B3524" w:rsidRPr="00BC796D">
                <w:rPr>
                  <w:rStyle w:val="Hyperlink"/>
                  <w:rFonts w:ascii="Times New Roman" w:hAnsi="Times New Roman"/>
                  <w:b/>
                  <w:color w:val="auto"/>
                  <w:lang w:eastAsia="en-US"/>
                </w:rPr>
                <w:t>REGRA_DT_INICIO_ESCRITURACAO</w:t>
              </w:r>
            </w:hyperlink>
            <w:r w:rsidR="003B3524" w:rsidRPr="00BC796D">
              <w:rPr>
                <w:rFonts w:ascii="Times New Roman" w:hAnsi="Times New Roman"/>
                <w:b/>
                <w:lang w:eastAsia="en-US"/>
              </w:rPr>
              <w:t xml:space="preserve">: </w:t>
            </w:r>
            <w:r w:rsidR="003B3524" w:rsidRPr="00BC796D">
              <w:rPr>
                <w:rFonts w:ascii="Times New Roman" w:hAnsi="Times New Roman"/>
                <w:lang w:eastAsia="en-US"/>
              </w:rPr>
              <w:t xml:space="preserve">Verifica, quando o </w:t>
            </w:r>
            <w:r w:rsidR="000D558E" w:rsidRPr="00BC796D">
              <w:rPr>
                <w:rFonts w:ascii="Times New Roman" w:hAnsi="Times New Roman"/>
                <w:lang w:eastAsia="en-US"/>
              </w:rPr>
              <w:t>0000.</w:t>
            </w:r>
            <w:r w:rsidR="008D5637" w:rsidRPr="00BC796D">
              <w:rPr>
                <w:rFonts w:ascii="Times New Roman" w:hAnsi="Times New Roman"/>
                <w:lang w:eastAsia="en-US"/>
              </w:rPr>
              <w:t xml:space="preserve">IND_SIT_INI_PER </w:t>
            </w:r>
            <w:r w:rsidR="003B3524" w:rsidRPr="00BC796D">
              <w:rPr>
                <w:rFonts w:ascii="Times New Roman" w:hAnsi="Times New Roman"/>
                <w:lang w:eastAsia="en-US"/>
              </w:rPr>
              <w:t xml:space="preserve">é igual a “0” (Normal), se </w:t>
            </w:r>
            <w:r w:rsidR="000D558E" w:rsidRPr="00BC796D">
              <w:rPr>
                <w:rFonts w:ascii="Times New Roman" w:hAnsi="Times New Roman"/>
                <w:lang w:eastAsia="en-US"/>
              </w:rPr>
              <w:t>0000.</w:t>
            </w:r>
            <w:r w:rsidR="008D5637" w:rsidRPr="00BC796D">
              <w:rPr>
                <w:rFonts w:ascii="Times New Roman" w:hAnsi="Times New Roman"/>
                <w:lang w:eastAsia="en-US"/>
              </w:rPr>
              <w:t xml:space="preserve">DT_INI </w:t>
            </w:r>
            <w:r w:rsidR="003B3524" w:rsidRPr="00BC796D">
              <w:rPr>
                <w:rFonts w:ascii="Times New Roman" w:hAnsi="Times New Roman"/>
                <w:lang w:eastAsia="en-US"/>
              </w:rPr>
              <w:t>é igual a 01/01/XXXX.</w:t>
            </w:r>
          </w:p>
          <w:p w14:paraId="01FA27FF" w14:textId="77777777" w:rsidR="003B3524" w:rsidRPr="00BC796D" w:rsidRDefault="003B3524" w:rsidP="003B3524">
            <w:pPr>
              <w:pStyle w:val="PSDS-CorpodeTexto0"/>
              <w:jc w:val="both"/>
              <w:rPr>
                <w:rFonts w:ascii="Times New Roman" w:hAnsi="Times New Roman"/>
                <w:lang w:eastAsia="en-US"/>
              </w:rPr>
            </w:pPr>
          </w:p>
          <w:p w14:paraId="74DD0154" w14:textId="77777777" w:rsidR="003B3524" w:rsidRPr="00BC796D" w:rsidRDefault="0088706D" w:rsidP="003B3524">
            <w:pPr>
              <w:pStyle w:val="PSDS-CorpodeTexto0"/>
              <w:jc w:val="both"/>
              <w:rPr>
                <w:rFonts w:ascii="Times New Roman" w:hAnsi="Times New Roman"/>
                <w:lang w:eastAsia="en-US"/>
              </w:rPr>
            </w:pPr>
            <w:hyperlink w:anchor="REGRA_SEM_LEIAUTE" w:history="1">
              <w:r w:rsidR="003B3524" w:rsidRPr="00BC796D">
                <w:rPr>
                  <w:rStyle w:val="Hyperlink"/>
                  <w:rFonts w:ascii="Times New Roman" w:hAnsi="Times New Roman"/>
                  <w:b/>
                  <w:color w:val="auto"/>
                  <w:lang w:eastAsia="en-US"/>
                </w:rPr>
                <w:t>REGRA_SEM_LEIAUTE</w:t>
              </w:r>
            </w:hyperlink>
            <w:r w:rsidR="003B3524" w:rsidRPr="00BC796D">
              <w:rPr>
                <w:rFonts w:ascii="Times New Roman" w:hAnsi="Times New Roman"/>
                <w:b/>
                <w:lang w:eastAsia="en-US"/>
              </w:rPr>
              <w:t xml:space="preserve">: </w:t>
            </w:r>
            <w:r w:rsidR="003B3524" w:rsidRPr="00BC796D">
              <w:rPr>
                <w:rFonts w:ascii="Times New Roman" w:hAnsi="Times New Roman"/>
                <w:lang w:eastAsia="en-US"/>
              </w:rPr>
              <w:t>Verifica se, para o ano informado, há leiaute disponível.</w:t>
            </w:r>
          </w:p>
          <w:p w14:paraId="5D88ED5A" w14:textId="77777777" w:rsidR="003B3524" w:rsidRPr="00BC796D" w:rsidRDefault="003B3524" w:rsidP="003B3524">
            <w:pPr>
              <w:pStyle w:val="PSDS-CorpodeTexto0"/>
              <w:jc w:val="both"/>
              <w:rPr>
                <w:rFonts w:ascii="Times New Roman" w:hAnsi="Times New Roman"/>
                <w:lang w:eastAsia="en-US"/>
              </w:rPr>
            </w:pPr>
          </w:p>
          <w:p w14:paraId="69066D96" w14:textId="77777777" w:rsidR="003B3524" w:rsidRPr="00BC796D" w:rsidRDefault="0088706D" w:rsidP="003B3524">
            <w:pPr>
              <w:pStyle w:val="PSDS-CorpodeTexto0"/>
              <w:jc w:val="both"/>
              <w:rPr>
                <w:rFonts w:ascii="Times New Roman" w:hAnsi="Times New Roman"/>
                <w:bCs/>
                <w:lang w:val="pt-PT"/>
              </w:rPr>
            </w:pPr>
            <w:hyperlink w:anchor="REGRA_INTERPOLACAO_PVA" w:history="1">
              <w:r w:rsidR="003B3524" w:rsidRPr="00BC796D">
                <w:rPr>
                  <w:rStyle w:val="Hyperlink"/>
                  <w:rFonts w:ascii="Times New Roman" w:hAnsi="Times New Roman"/>
                  <w:b/>
                  <w:bCs/>
                  <w:color w:val="auto"/>
                  <w:lang w:val="pt-PT"/>
                </w:rPr>
                <w:t>REGRA_INTERPOLACAO_</w:t>
              </w:r>
              <w:r w:rsidR="00636478" w:rsidRPr="00BC796D">
                <w:rPr>
                  <w:rStyle w:val="Hyperlink"/>
                  <w:rFonts w:ascii="Times New Roman" w:hAnsi="Times New Roman"/>
                  <w:b/>
                  <w:bCs/>
                  <w:color w:val="auto"/>
                  <w:lang w:val="pt-PT"/>
                </w:rPr>
                <w:t>PGE</w:t>
              </w:r>
            </w:hyperlink>
            <w:r w:rsidR="003B3524" w:rsidRPr="00BC796D">
              <w:rPr>
                <w:rFonts w:ascii="Times New Roman" w:hAnsi="Times New Roman"/>
                <w:b/>
                <w:bCs/>
                <w:lang w:val="pt-PT"/>
              </w:rPr>
              <w:t xml:space="preserve">: </w:t>
            </w:r>
            <w:r w:rsidR="003B3524" w:rsidRPr="00BC796D">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BC796D" w:rsidRDefault="00116438" w:rsidP="003B3524">
            <w:pPr>
              <w:pStyle w:val="PSDS-CorpodeTexto0"/>
              <w:jc w:val="both"/>
              <w:rPr>
                <w:rFonts w:ascii="Times New Roman" w:hAnsi="Times New Roman"/>
                <w:bCs/>
                <w:lang w:val="pt-PT"/>
              </w:rPr>
            </w:pPr>
          </w:p>
          <w:p w14:paraId="3D4A8349" w14:textId="77777777" w:rsidR="003B3524" w:rsidRPr="00BC796D" w:rsidRDefault="0088706D" w:rsidP="003B3524">
            <w:pPr>
              <w:pStyle w:val="PSDS-CorpodeTexto0"/>
              <w:jc w:val="both"/>
              <w:rPr>
                <w:rFonts w:ascii="Times New Roman" w:hAnsi="Times New Roman"/>
              </w:rPr>
            </w:pPr>
            <w:hyperlink w:anchor="REGRA_DATA_INI_MAIOR" w:history="1">
              <w:r w:rsidR="003B3524" w:rsidRPr="00BC796D">
                <w:rPr>
                  <w:rStyle w:val="Hyperlink"/>
                  <w:rFonts w:ascii="Times New Roman" w:hAnsi="Times New Roman"/>
                  <w:b/>
                  <w:color w:val="auto"/>
                </w:rPr>
                <w:t>REGRA_DATA_INI_MAIOR</w:t>
              </w:r>
            </w:hyperlink>
            <w:r w:rsidR="003B3524" w:rsidRPr="00BC796D">
              <w:rPr>
                <w:rFonts w:ascii="Times New Roman" w:hAnsi="Times New Roman"/>
                <w:b/>
              </w:rPr>
              <w:t xml:space="preserve">: </w:t>
            </w:r>
            <w:r w:rsidR="0082332B" w:rsidRPr="00BC796D">
              <w:rPr>
                <w:rFonts w:ascii="Times New Roman" w:hAnsi="Times New Roman"/>
              </w:rPr>
              <w:t xml:space="preserve"> Verifica se </w:t>
            </w:r>
            <w:r w:rsidR="000D558E" w:rsidRPr="00BC796D">
              <w:rPr>
                <w:rFonts w:ascii="Times New Roman" w:hAnsi="Times New Roman"/>
              </w:rPr>
              <w:t>0000.</w:t>
            </w:r>
            <w:r w:rsidR="0082332B" w:rsidRPr="00BC796D">
              <w:rPr>
                <w:rFonts w:ascii="Times New Roman" w:hAnsi="Times New Roman"/>
              </w:rPr>
              <w:t>DT_</w:t>
            </w:r>
            <w:r w:rsidR="008D5637" w:rsidRPr="00BC796D">
              <w:rPr>
                <w:rFonts w:ascii="Times New Roman" w:hAnsi="Times New Roman"/>
              </w:rPr>
              <w:t xml:space="preserve">FIN </w:t>
            </w:r>
            <w:r w:rsidR="003B3524" w:rsidRPr="00BC796D">
              <w:rPr>
                <w:rFonts w:ascii="Times New Roman" w:hAnsi="Times New Roman"/>
              </w:rPr>
              <w:t xml:space="preserve">foi preenchido com a data </w:t>
            </w:r>
            <w:r w:rsidR="00116438" w:rsidRPr="00BC796D">
              <w:rPr>
                <w:rFonts w:ascii="Times New Roman" w:hAnsi="Times New Roman"/>
              </w:rPr>
              <w:t>maior</w:t>
            </w:r>
            <w:r w:rsidR="003B3524" w:rsidRPr="00BC796D">
              <w:rPr>
                <w:rFonts w:ascii="Times New Roman" w:hAnsi="Times New Roman"/>
              </w:rPr>
              <w:t xml:space="preserve"> que a data informada em </w:t>
            </w:r>
            <w:r w:rsidR="000D558E" w:rsidRPr="00BC796D">
              <w:rPr>
                <w:rFonts w:ascii="Times New Roman" w:hAnsi="Times New Roman"/>
              </w:rPr>
              <w:t>0000.</w:t>
            </w:r>
            <w:r w:rsidR="008D5637" w:rsidRPr="00BC796D">
              <w:rPr>
                <w:rFonts w:ascii="Times New Roman" w:hAnsi="Times New Roman"/>
              </w:rPr>
              <w:t>DT_INI</w:t>
            </w:r>
            <w:r w:rsidR="003B3524" w:rsidRPr="00BC796D">
              <w:rPr>
                <w:rFonts w:ascii="Times New Roman" w:hAnsi="Times New Roman"/>
              </w:rPr>
              <w:t>.</w:t>
            </w:r>
          </w:p>
          <w:p w14:paraId="6E9B4C00" w14:textId="77777777" w:rsidR="00C5399F" w:rsidRPr="00BC796D" w:rsidRDefault="00C5399F" w:rsidP="003B3524">
            <w:pPr>
              <w:jc w:val="both"/>
              <w:rPr>
                <w:szCs w:val="20"/>
              </w:rPr>
            </w:pPr>
          </w:p>
          <w:p w14:paraId="56BF9CF3" w14:textId="77777777" w:rsidR="00116438" w:rsidRPr="00BC796D" w:rsidRDefault="0088706D" w:rsidP="003B3524">
            <w:pPr>
              <w:jc w:val="both"/>
              <w:rPr>
                <w:szCs w:val="20"/>
              </w:rPr>
            </w:pPr>
            <w:hyperlink w:anchor="REGRA_ANO_DIFERENTE" w:history="1">
              <w:r w:rsidR="003B3524" w:rsidRPr="00BC796D">
                <w:rPr>
                  <w:rStyle w:val="Hyperlink"/>
                  <w:b/>
                  <w:color w:val="auto"/>
                  <w:szCs w:val="20"/>
                </w:rPr>
                <w:t>REGRA_ANO_DIFERENTE</w:t>
              </w:r>
            </w:hyperlink>
            <w:r w:rsidR="003B3524" w:rsidRPr="00BC796D">
              <w:rPr>
                <w:b/>
                <w:szCs w:val="20"/>
              </w:rPr>
              <w:t xml:space="preserve">: </w:t>
            </w:r>
            <w:r w:rsidR="003B3524" w:rsidRPr="00BC796D">
              <w:rPr>
                <w:szCs w:val="20"/>
              </w:rPr>
              <w:t xml:space="preserve">Verifica se o ano informado em </w:t>
            </w:r>
            <w:r w:rsidR="000D558E" w:rsidRPr="00BC796D">
              <w:rPr>
                <w:szCs w:val="20"/>
              </w:rPr>
              <w:t>0000.</w:t>
            </w:r>
            <w:r w:rsidR="0082332B" w:rsidRPr="00BC796D">
              <w:rPr>
                <w:szCs w:val="20"/>
              </w:rPr>
              <w:t>DT_</w:t>
            </w:r>
            <w:r w:rsidR="008D5637" w:rsidRPr="00BC796D">
              <w:rPr>
                <w:szCs w:val="20"/>
              </w:rPr>
              <w:t>FIN</w:t>
            </w:r>
            <w:r w:rsidR="003B3524" w:rsidRPr="00BC796D">
              <w:rPr>
                <w:szCs w:val="20"/>
              </w:rPr>
              <w:t xml:space="preserve"> é igual ao ano informado em </w:t>
            </w:r>
            <w:r w:rsidR="000D558E" w:rsidRPr="00BC796D">
              <w:rPr>
                <w:szCs w:val="20"/>
              </w:rPr>
              <w:t>0000.</w:t>
            </w:r>
            <w:r w:rsidR="008D5637" w:rsidRPr="00BC796D">
              <w:rPr>
                <w:szCs w:val="20"/>
              </w:rPr>
              <w:t>DT_INI</w:t>
            </w:r>
            <w:r w:rsidR="000D558E" w:rsidRPr="00BC796D">
              <w:rPr>
                <w:szCs w:val="20"/>
              </w:rPr>
              <w:t xml:space="preserve">.  </w:t>
            </w:r>
          </w:p>
          <w:p w14:paraId="0FF50759" w14:textId="77777777" w:rsidR="000D558E" w:rsidRPr="00BC796D" w:rsidRDefault="000D558E" w:rsidP="003B3524">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78117488" w14:textId="77777777" w:rsidR="003B3524" w:rsidRPr="00BC796D" w:rsidRDefault="003B3524" w:rsidP="003B3524">
            <w:pPr>
              <w:pStyle w:val="PSDS-CorpodeTexto0"/>
              <w:rPr>
                <w:rFonts w:ascii="Times New Roman" w:hAnsi="Times New Roman"/>
                <w:lang w:val="pt-PT"/>
              </w:rPr>
            </w:pPr>
          </w:p>
          <w:p w14:paraId="50B07B0B"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1D6D35BB" w14:textId="77777777" w:rsidR="003B3524" w:rsidRPr="00BC796D" w:rsidRDefault="003B3524" w:rsidP="003B3524">
            <w:pPr>
              <w:pStyle w:val="PSDS-CorpodeTexto0"/>
              <w:rPr>
                <w:rFonts w:ascii="Times New Roman" w:hAnsi="Times New Roman"/>
                <w:lang w:val="pt-PT"/>
              </w:rPr>
            </w:pPr>
          </w:p>
          <w:p w14:paraId="01B30D85" w14:textId="77777777" w:rsidR="006D4FE1" w:rsidRPr="00BC796D" w:rsidRDefault="006D4FE1" w:rsidP="003B3524">
            <w:pPr>
              <w:pStyle w:val="PSDS-CorpodeTexto0"/>
              <w:rPr>
                <w:rFonts w:ascii="Times New Roman" w:hAnsi="Times New Roman"/>
                <w:lang w:val="pt-PT"/>
              </w:rPr>
            </w:pPr>
          </w:p>
          <w:p w14:paraId="4D1A5ED6"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07B52871" w14:textId="77777777" w:rsidR="003B3524" w:rsidRPr="00BC796D" w:rsidRDefault="003B3524" w:rsidP="003B3524">
            <w:pPr>
              <w:pStyle w:val="PSDS-CorpodeTexto0"/>
              <w:rPr>
                <w:rFonts w:ascii="Times New Roman" w:hAnsi="Times New Roman"/>
                <w:lang w:val="pt-PT"/>
              </w:rPr>
            </w:pPr>
          </w:p>
          <w:p w14:paraId="4BDD225C"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Aviso</w:t>
            </w:r>
          </w:p>
          <w:p w14:paraId="7D7BFCCF" w14:textId="77777777" w:rsidR="003B3524" w:rsidRPr="00BC796D" w:rsidRDefault="003B3524" w:rsidP="003B3524">
            <w:pPr>
              <w:pStyle w:val="PSDS-CorpodeTexto0"/>
              <w:rPr>
                <w:rFonts w:ascii="Times New Roman" w:hAnsi="Times New Roman"/>
                <w:lang w:val="pt-PT"/>
              </w:rPr>
            </w:pPr>
          </w:p>
          <w:p w14:paraId="189E85CA" w14:textId="77777777" w:rsidR="00116438" w:rsidRPr="00BC796D" w:rsidRDefault="00116438" w:rsidP="003B3524">
            <w:pPr>
              <w:pStyle w:val="PSDS-CorpodeTexto0"/>
              <w:rPr>
                <w:rFonts w:ascii="Times New Roman" w:hAnsi="Times New Roman"/>
                <w:lang w:val="pt-PT"/>
              </w:rPr>
            </w:pPr>
          </w:p>
          <w:p w14:paraId="147F6223"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75E4A4B0" w14:textId="77777777" w:rsidR="00C5399F" w:rsidRPr="00BC796D" w:rsidRDefault="00C5399F" w:rsidP="003B3524">
            <w:pPr>
              <w:pStyle w:val="PSDS-CorpodeTexto0"/>
              <w:rPr>
                <w:rFonts w:ascii="Times New Roman" w:hAnsi="Times New Roman"/>
                <w:lang w:val="pt-PT"/>
              </w:rPr>
            </w:pPr>
          </w:p>
          <w:p w14:paraId="5F8EFB2E"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tc>
      </w:tr>
      <w:tr w:rsidR="003B3524" w:rsidRPr="00BC796D"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BC796D" w:rsidRDefault="0088706D" w:rsidP="003B3524">
            <w:pPr>
              <w:pStyle w:val="PSDS-CorpodeTexto0"/>
              <w:jc w:val="both"/>
              <w:rPr>
                <w:rFonts w:ascii="Times New Roman" w:hAnsi="Times New Roman"/>
                <w:bCs/>
                <w:lang w:val="pt-PT"/>
              </w:rPr>
            </w:pPr>
            <w:hyperlink w:anchor="REGRA_DT_FINAL_ESCRITURACAO" w:history="1">
              <w:r w:rsidR="003B3524" w:rsidRPr="00BC796D">
                <w:rPr>
                  <w:rStyle w:val="Hyperlink"/>
                  <w:rFonts w:ascii="Times New Roman" w:hAnsi="Times New Roman"/>
                  <w:b/>
                  <w:color w:val="auto"/>
                  <w:lang w:eastAsia="en-US"/>
                </w:rPr>
                <w:t>REGRA_DT_FINAL_ESCRITURACAO</w:t>
              </w:r>
            </w:hyperlink>
            <w:r w:rsidR="003B3524" w:rsidRPr="00BC796D">
              <w:rPr>
                <w:rFonts w:ascii="Times New Roman" w:hAnsi="Times New Roman"/>
                <w:b/>
                <w:bCs/>
                <w:lang w:val="pt-PT"/>
              </w:rPr>
              <w:t xml:space="preserve">: </w:t>
            </w:r>
            <w:r w:rsidR="003B3524" w:rsidRPr="00BC796D">
              <w:rPr>
                <w:rFonts w:ascii="Times New Roman" w:hAnsi="Times New Roman"/>
                <w:bCs/>
                <w:lang w:val="pt-PT"/>
              </w:rPr>
              <w:t xml:space="preserve">Verifica, quando </w:t>
            </w:r>
            <w:r w:rsidR="000D558E" w:rsidRPr="00BC796D">
              <w:rPr>
                <w:rFonts w:ascii="Times New Roman" w:hAnsi="Times New Roman"/>
                <w:bCs/>
                <w:lang w:val="pt-PT"/>
              </w:rPr>
              <w:t>0000.</w:t>
            </w:r>
            <w:r w:rsidR="008D5637" w:rsidRPr="00BC796D">
              <w:rPr>
                <w:rFonts w:ascii="Times New Roman" w:hAnsi="Times New Roman"/>
                <w:lang w:val="pt-PT"/>
              </w:rPr>
              <w:t xml:space="preserve">SIT_ESPECIAL </w:t>
            </w:r>
            <w:r w:rsidR="003B3524" w:rsidRPr="00BC796D">
              <w:rPr>
                <w:rFonts w:ascii="Times New Roman" w:hAnsi="Times New Roman"/>
                <w:lang w:val="pt-PT"/>
              </w:rPr>
              <w:t xml:space="preserve">for igual a “0” (Normal), se o dia e o mês em </w:t>
            </w:r>
            <w:r w:rsidR="000D558E" w:rsidRPr="00BC796D">
              <w:rPr>
                <w:rFonts w:ascii="Times New Roman" w:hAnsi="Times New Roman"/>
                <w:lang w:val="pt-PT"/>
              </w:rPr>
              <w:t>0000.</w:t>
            </w:r>
            <w:r w:rsidR="008D5637" w:rsidRPr="00BC796D">
              <w:rPr>
                <w:rFonts w:ascii="Times New Roman" w:hAnsi="Times New Roman"/>
                <w:lang w:val="pt-PT"/>
              </w:rPr>
              <w:t xml:space="preserve">DT_FIN </w:t>
            </w:r>
            <w:r w:rsidR="003B3524" w:rsidRPr="00BC796D">
              <w:rPr>
                <w:rFonts w:ascii="Times New Roman" w:hAnsi="Times New Roman"/>
                <w:lang w:val="pt-PT"/>
              </w:rPr>
              <w:t>é igual a 31/12.</w:t>
            </w:r>
          </w:p>
          <w:p w14:paraId="00A3D310" w14:textId="77777777" w:rsidR="003B3524" w:rsidRPr="00BC796D" w:rsidRDefault="003B3524" w:rsidP="003B3524">
            <w:pPr>
              <w:pStyle w:val="PSDS-CorpodeTexto0"/>
              <w:jc w:val="both"/>
              <w:rPr>
                <w:rFonts w:ascii="Times New Roman" w:hAnsi="Times New Roman"/>
                <w:b/>
                <w:bCs/>
                <w:lang w:val="pt-PT"/>
              </w:rPr>
            </w:pPr>
          </w:p>
          <w:p w14:paraId="27E4B0EE" w14:textId="77777777" w:rsidR="003B3524" w:rsidRPr="00BC796D" w:rsidRDefault="003B3524" w:rsidP="003B3524">
            <w:pPr>
              <w:shd w:val="clear" w:color="auto" w:fill="FFFFFF"/>
              <w:jc w:val="both"/>
              <w:rPr>
                <w:szCs w:val="20"/>
                <w:lang w:val="pt-PT"/>
              </w:rPr>
            </w:pPr>
            <w:r w:rsidRPr="00BC796D">
              <w:rPr>
                <w:b/>
                <w:szCs w:val="20"/>
                <w:lang w:val="pt-PT"/>
              </w:rPr>
              <w:t xml:space="preserve">REGRA_EVENTO_ACONTECIMENTO: </w:t>
            </w:r>
            <w:r w:rsidRPr="00BC796D">
              <w:rPr>
                <w:szCs w:val="20"/>
                <w:lang w:val="pt-PT"/>
              </w:rPr>
              <w:t>Verifica:</w:t>
            </w:r>
          </w:p>
          <w:p w14:paraId="0B646312" w14:textId="77777777" w:rsidR="003B3524" w:rsidRPr="00BC796D" w:rsidRDefault="003B3524" w:rsidP="003B3524">
            <w:pPr>
              <w:shd w:val="clear" w:color="auto" w:fill="FFFFFF"/>
              <w:jc w:val="both"/>
              <w:rPr>
                <w:szCs w:val="20"/>
                <w:lang w:val="pt-PT"/>
              </w:rPr>
            </w:pPr>
            <w:r w:rsidRPr="00BC796D">
              <w:rPr>
                <w:szCs w:val="20"/>
                <w:lang w:val="pt-PT"/>
              </w:rPr>
              <w:t xml:space="preserve">- Quando </w:t>
            </w:r>
            <w:r w:rsidR="000D558E" w:rsidRPr="00BC796D">
              <w:rPr>
                <w:szCs w:val="20"/>
                <w:lang w:val="pt-PT"/>
              </w:rPr>
              <w:t>0000.</w:t>
            </w:r>
            <w:r w:rsidR="008D5637" w:rsidRPr="00BC796D">
              <w:rPr>
                <w:szCs w:val="20"/>
                <w:lang w:val="pt-PT"/>
              </w:rPr>
              <w:t xml:space="preserve">SIT_ESPECIAL </w:t>
            </w:r>
            <w:r w:rsidRPr="00BC796D">
              <w:rPr>
                <w:szCs w:val="20"/>
                <w:lang w:val="pt-PT"/>
              </w:rPr>
              <w:t xml:space="preserve">for igual a “1” (Extinção), “2” (Fusão), “3” (Incorporação/Incorporada), “4” (Incorporação/Incorporadora), “5” (Cisão Total) ou “6” (Cisão Parcial), se </w:t>
            </w:r>
            <w:r w:rsidR="000D558E" w:rsidRPr="00BC796D">
              <w:rPr>
                <w:szCs w:val="20"/>
                <w:lang w:val="pt-PT"/>
              </w:rPr>
              <w:t>0000.</w:t>
            </w:r>
            <w:r w:rsidR="008D5637" w:rsidRPr="00BC796D">
              <w:rPr>
                <w:szCs w:val="20"/>
                <w:lang w:val="pt-PT"/>
              </w:rPr>
              <w:t xml:space="preserve">DT_FIN </w:t>
            </w:r>
            <w:r w:rsidRPr="00BC796D">
              <w:rPr>
                <w:szCs w:val="20"/>
                <w:lang w:val="pt-PT"/>
              </w:rPr>
              <w:t xml:space="preserve">é igual a </w:t>
            </w:r>
            <w:r w:rsidR="000D558E" w:rsidRPr="00BC796D">
              <w:rPr>
                <w:szCs w:val="20"/>
                <w:lang w:val="pt-PT"/>
              </w:rPr>
              <w:t>0000.</w:t>
            </w:r>
            <w:r w:rsidR="008D5637" w:rsidRPr="00BC796D">
              <w:rPr>
                <w:szCs w:val="20"/>
                <w:lang w:val="pt-PT"/>
              </w:rPr>
              <w:t>DT_SIT_ESP</w:t>
            </w:r>
            <w:r w:rsidRPr="00BC796D">
              <w:rPr>
                <w:szCs w:val="20"/>
                <w:lang w:val="pt-PT"/>
              </w:rPr>
              <w:t>.</w:t>
            </w:r>
          </w:p>
          <w:p w14:paraId="253968E5" w14:textId="77777777" w:rsidR="00454370" w:rsidRPr="00BC796D" w:rsidRDefault="003B3524" w:rsidP="003B3524">
            <w:pPr>
              <w:pStyle w:val="PSDS-CorpodeTexto0"/>
              <w:jc w:val="both"/>
              <w:rPr>
                <w:rFonts w:ascii="Times New Roman" w:hAnsi="Times New Roman"/>
                <w:lang w:val="pt-PT"/>
              </w:rPr>
            </w:pPr>
            <w:r w:rsidRPr="00BC796D">
              <w:rPr>
                <w:rFonts w:ascii="Times New Roman" w:hAnsi="Times New Roman"/>
                <w:lang w:val="pt-PT"/>
              </w:rPr>
              <w:t xml:space="preserve">- Quando </w:t>
            </w:r>
            <w:r w:rsidR="000D558E" w:rsidRPr="00BC796D">
              <w:rPr>
                <w:rFonts w:ascii="Times New Roman" w:hAnsi="Times New Roman"/>
                <w:lang w:val="pt-PT"/>
              </w:rPr>
              <w:t>0000.</w:t>
            </w:r>
            <w:r w:rsidR="008D5637" w:rsidRPr="00BC796D">
              <w:rPr>
                <w:rFonts w:ascii="Times New Roman" w:hAnsi="Times New Roman"/>
                <w:lang w:val="pt-PT"/>
              </w:rPr>
              <w:t xml:space="preserve">SIT_ESPECIAL </w:t>
            </w:r>
            <w:r w:rsidRPr="00BC796D">
              <w:rPr>
                <w:rFonts w:ascii="Times New Roman" w:hAnsi="Times New Roman"/>
                <w:lang w:val="pt-PT"/>
              </w:rPr>
              <w:t xml:space="preserve">for “7” (Transformação), “8” (Desenquadramento de Imune e Isenta” ou “9” (Inclusão no Simples Nacional),  se </w:t>
            </w:r>
            <w:r w:rsidR="000D558E" w:rsidRPr="00BC796D">
              <w:rPr>
                <w:rFonts w:ascii="Times New Roman" w:hAnsi="Times New Roman"/>
                <w:lang w:val="pt-PT"/>
              </w:rPr>
              <w:t>0000.</w:t>
            </w:r>
            <w:r w:rsidR="008D5637" w:rsidRPr="00BC796D">
              <w:rPr>
                <w:rFonts w:ascii="Times New Roman" w:hAnsi="Times New Roman"/>
                <w:lang w:val="pt-PT"/>
              </w:rPr>
              <w:t xml:space="preserve">DT_FIN </w:t>
            </w:r>
            <w:r w:rsidRPr="00BC796D">
              <w:rPr>
                <w:rFonts w:ascii="Times New Roman" w:hAnsi="Times New Roman"/>
                <w:lang w:val="pt-PT"/>
              </w:rPr>
              <w:t xml:space="preserve">é igual a </w:t>
            </w:r>
            <w:r w:rsidR="000D558E" w:rsidRPr="00BC796D">
              <w:rPr>
                <w:rFonts w:ascii="Times New Roman" w:hAnsi="Times New Roman"/>
                <w:lang w:val="pt-PT"/>
              </w:rPr>
              <w:t>0000.</w:t>
            </w:r>
            <w:r w:rsidR="008D5637" w:rsidRPr="00BC796D">
              <w:rPr>
                <w:rFonts w:ascii="Times New Roman" w:hAnsi="Times New Roman"/>
                <w:lang w:val="pt-PT"/>
              </w:rPr>
              <w:t>DT_SIT_ESP</w:t>
            </w:r>
            <w:r w:rsidRPr="00BC796D">
              <w:rPr>
                <w:rFonts w:ascii="Times New Roman" w:hAnsi="Times New Roman"/>
                <w:lang w:val="pt-PT"/>
              </w:rPr>
              <w:t xml:space="preserve"> – 1.</w:t>
            </w: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2A1F18B0" w14:textId="77777777" w:rsidR="003B3524" w:rsidRPr="00BC796D" w:rsidRDefault="003B3524" w:rsidP="003B3524">
            <w:pPr>
              <w:pStyle w:val="PSDS-CorpodeTexto0"/>
              <w:rPr>
                <w:rFonts w:ascii="Times New Roman" w:hAnsi="Times New Roman"/>
                <w:lang w:val="pt-PT"/>
              </w:rPr>
            </w:pPr>
          </w:p>
          <w:p w14:paraId="0602D4D2" w14:textId="77777777" w:rsidR="003B3524" w:rsidRPr="00BC796D" w:rsidRDefault="003B3524" w:rsidP="003B3524">
            <w:pPr>
              <w:pStyle w:val="PSDS-CorpodeTexto0"/>
              <w:rPr>
                <w:rFonts w:ascii="Times New Roman" w:hAnsi="Times New Roman"/>
                <w:lang w:val="pt-PT"/>
              </w:rPr>
            </w:pPr>
          </w:p>
          <w:p w14:paraId="35AB32F3"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03CE6E62" w14:textId="77777777" w:rsidR="003B3524" w:rsidRPr="00BC796D" w:rsidRDefault="003B3524" w:rsidP="003B3524">
            <w:pPr>
              <w:pStyle w:val="PSDS-CorpodeTexto0"/>
              <w:rPr>
                <w:rFonts w:ascii="Times New Roman" w:hAnsi="Times New Roman"/>
                <w:lang w:val="pt-PT"/>
              </w:rPr>
            </w:pPr>
          </w:p>
          <w:p w14:paraId="216D5628" w14:textId="77777777" w:rsidR="003B3524" w:rsidRPr="00BC796D" w:rsidRDefault="003B3524" w:rsidP="003B3524">
            <w:pPr>
              <w:pStyle w:val="PSDS-CorpodeTexto0"/>
              <w:rPr>
                <w:rFonts w:ascii="Times New Roman" w:hAnsi="Times New Roman"/>
                <w:lang w:val="pt-PT"/>
              </w:rPr>
            </w:pPr>
          </w:p>
          <w:p w14:paraId="7A8F0AFA" w14:textId="77777777" w:rsidR="003B3524" w:rsidRPr="00BC796D" w:rsidRDefault="003B3524" w:rsidP="003B3524">
            <w:pPr>
              <w:pStyle w:val="PSDS-CorpodeTexto0"/>
              <w:rPr>
                <w:rFonts w:ascii="Times New Roman" w:hAnsi="Times New Roman"/>
                <w:lang w:val="pt-PT"/>
              </w:rPr>
            </w:pPr>
          </w:p>
        </w:tc>
      </w:tr>
      <w:tr w:rsidR="003B3524" w:rsidRPr="00BC796D"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BC796D" w:rsidRDefault="0088706D" w:rsidP="003B3524">
            <w:pPr>
              <w:shd w:val="clear" w:color="auto" w:fill="FFFFFF"/>
              <w:jc w:val="both"/>
              <w:rPr>
                <w:szCs w:val="20"/>
              </w:rPr>
            </w:pPr>
            <w:hyperlink w:anchor="REGRA_REC_ANTERIOR_OBRIGATORIO" w:history="1">
              <w:r w:rsidR="003B3524" w:rsidRPr="00BC796D">
                <w:rPr>
                  <w:rStyle w:val="Hyperlink"/>
                  <w:b/>
                  <w:color w:val="auto"/>
                  <w:szCs w:val="20"/>
                </w:rPr>
                <w:t>REGRA_REC_ANTERIOR_OBRIGATORIO</w:t>
              </w:r>
            </w:hyperlink>
            <w:r w:rsidR="003B3524" w:rsidRPr="00BC796D">
              <w:rPr>
                <w:b/>
                <w:szCs w:val="20"/>
              </w:rPr>
              <w:t xml:space="preserve">: </w:t>
            </w:r>
            <w:r w:rsidR="003B3524" w:rsidRPr="00BC796D">
              <w:rPr>
                <w:szCs w:val="20"/>
              </w:rPr>
              <w:t xml:space="preserve">Verifica, quando o campo </w:t>
            </w:r>
            <w:r w:rsidR="001E70AE" w:rsidRPr="00BC796D">
              <w:rPr>
                <w:szCs w:val="20"/>
              </w:rPr>
              <w:t>0000.</w:t>
            </w:r>
            <w:r w:rsidR="008D5637" w:rsidRPr="00BC796D">
              <w:rPr>
                <w:szCs w:val="20"/>
              </w:rPr>
              <w:t xml:space="preserve">RETIFICADORA </w:t>
            </w:r>
            <w:r w:rsidR="003B3524" w:rsidRPr="00BC796D">
              <w:rPr>
                <w:szCs w:val="20"/>
              </w:rPr>
              <w:t>é igual a “S” (ECF Retificadora)</w:t>
            </w:r>
            <w:r w:rsidR="00E00235" w:rsidRPr="00BC796D">
              <w:rPr>
                <w:szCs w:val="20"/>
              </w:rPr>
              <w:t xml:space="preserve"> ou “F” </w:t>
            </w:r>
            <w:r w:rsidR="00634930" w:rsidRPr="00BC796D">
              <w:rPr>
                <w:szCs w:val="20"/>
              </w:rPr>
              <w:t>(ECF original com mudança de forma de tributação)</w:t>
            </w:r>
            <w:r w:rsidR="003B3524" w:rsidRPr="00BC796D">
              <w:rPr>
                <w:szCs w:val="20"/>
              </w:rPr>
              <w:t xml:space="preserve">, se </w:t>
            </w:r>
            <w:r w:rsidR="001E70AE" w:rsidRPr="00BC796D">
              <w:rPr>
                <w:szCs w:val="20"/>
              </w:rPr>
              <w:t>0000.</w:t>
            </w:r>
            <w:r w:rsidR="008D5637" w:rsidRPr="00BC796D">
              <w:rPr>
                <w:szCs w:val="20"/>
              </w:rPr>
              <w:t xml:space="preserve">NUM_REC </w:t>
            </w:r>
            <w:r w:rsidR="003B3524" w:rsidRPr="00BC796D">
              <w:rPr>
                <w:szCs w:val="20"/>
              </w:rPr>
              <w:t>está preenchido.</w:t>
            </w:r>
          </w:p>
          <w:p w14:paraId="45B455A8" w14:textId="77777777" w:rsidR="003B3524" w:rsidRPr="00BC796D" w:rsidRDefault="003B3524" w:rsidP="003B3524">
            <w:pPr>
              <w:shd w:val="clear" w:color="auto" w:fill="FFFFFF"/>
              <w:jc w:val="both"/>
              <w:rPr>
                <w:b/>
                <w:szCs w:val="20"/>
              </w:rPr>
            </w:pPr>
          </w:p>
          <w:p w14:paraId="3246DEA8" w14:textId="77777777" w:rsidR="003B3524" w:rsidRPr="00BC796D" w:rsidRDefault="0088706D" w:rsidP="003B3524">
            <w:pPr>
              <w:shd w:val="clear" w:color="auto" w:fill="FFFFFF"/>
              <w:jc w:val="both"/>
              <w:rPr>
                <w:szCs w:val="20"/>
              </w:rPr>
            </w:pPr>
            <w:hyperlink w:anchor="REGRA_DV_RECIBO" w:history="1">
              <w:r w:rsidR="003B3524" w:rsidRPr="00BC796D">
                <w:rPr>
                  <w:rStyle w:val="Hyperlink"/>
                  <w:b/>
                  <w:color w:val="auto"/>
                  <w:szCs w:val="20"/>
                </w:rPr>
                <w:t>REGRA_DV_RECIBO</w:t>
              </w:r>
            </w:hyperlink>
            <w:r w:rsidR="003B3524" w:rsidRPr="00BC796D">
              <w:rPr>
                <w:b/>
                <w:szCs w:val="20"/>
              </w:rPr>
              <w:t xml:space="preserve">: </w:t>
            </w:r>
            <w:r w:rsidR="003B3524" w:rsidRPr="00BC796D">
              <w:rPr>
                <w:szCs w:val="20"/>
              </w:rPr>
              <w:t>Verifica se o número do recibo informado é válido.</w:t>
            </w:r>
          </w:p>
          <w:p w14:paraId="63D89797" w14:textId="77777777" w:rsidR="006D4FE1" w:rsidRPr="00BC796D" w:rsidRDefault="006D4FE1" w:rsidP="003B3524">
            <w:pPr>
              <w:shd w:val="clear" w:color="auto" w:fill="FFFFFF"/>
              <w:jc w:val="both"/>
              <w:rPr>
                <w:szCs w:val="20"/>
              </w:rPr>
            </w:pPr>
          </w:p>
          <w:p w14:paraId="073C5D6A" w14:textId="77777777" w:rsidR="003B3524" w:rsidRPr="00BC796D" w:rsidRDefault="0088706D" w:rsidP="003B3524">
            <w:pPr>
              <w:shd w:val="clear" w:color="auto" w:fill="FFFFFF"/>
              <w:jc w:val="both"/>
              <w:rPr>
                <w:szCs w:val="20"/>
              </w:rPr>
            </w:pPr>
            <w:hyperlink w:anchor="REGRA_NRO_REC_ANTERIOR_NAO_SE_APLICA" w:history="1">
              <w:r w:rsidR="003B3524" w:rsidRPr="00BC796D">
                <w:rPr>
                  <w:rStyle w:val="Hyperlink"/>
                  <w:b/>
                  <w:color w:val="auto"/>
                  <w:szCs w:val="20"/>
                </w:rPr>
                <w:t>REGRA_NRO_REC_ANTERIOR_NAO_SE_APLICA</w:t>
              </w:r>
            </w:hyperlink>
            <w:r w:rsidR="003B3524" w:rsidRPr="00BC796D">
              <w:rPr>
                <w:b/>
                <w:szCs w:val="20"/>
              </w:rPr>
              <w:t xml:space="preserve">: </w:t>
            </w:r>
            <w:r w:rsidR="003B3524" w:rsidRPr="00BC796D">
              <w:rPr>
                <w:szCs w:val="20"/>
              </w:rPr>
              <w:t xml:space="preserve"> Verifica, quando </w:t>
            </w:r>
            <w:r w:rsidR="001E70AE" w:rsidRPr="00BC796D">
              <w:rPr>
                <w:szCs w:val="20"/>
              </w:rPr>
              <w:t>0000.</w:t>
            </w:r>
            <w:r w:rsidR="008D5637" w:rsidRPr="00BC796D">
              <w:rPr>
                <w:szCs w:val="20"/>
              </w:rPr>
              <w:t xml:space="preserve">RETIFICADORA </w:t>
            </w:r>
            <w:r w:rsidR="003B3524" w:rsidRPr="00BC796D">
              <w:rPr>
                <w:szCs w:val="20"/>
              </w:rPr>
              <w:t xml:space="preserve">é igual a “N” (ECF Original), se </w:t>
            </w:r>
            <w:r w:rsidR="001E70AE" w:rsidRPr="00BC796D">
              <w:rPr>
                <w:szCs w:val="20"/>
              </w:rPr>
              <w:t>0000.</w:t>
            </w:r>
            <w:r w:rsidR="008D5637" w:rsidRPr="00BC796D">
              <w:rPr>
                <w:szCs w:val="20"/>
              </w:rPr>
              <w:t xml:space="preserve">NUM_REC </w:t>
            </w:r>
            <w:r w:rsidR="003B3524"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579ADA5E" w14:textId="77777777" w:rsidR="003B3524" w:rsidRPr="00BC796D" w:rsidRDefault="003B3524" w:rsidP="003B3524">
            <w:pPr>
              <w:pStyle w:val="PSDS-CorpodeTexto0"/>
              <w:rPr>
                <w:rFonts w:ascii="Times New Roman" w:hAnsi="Times New Roman"/>
                <w:lang w:val="pt-PT"/>
              </w:rPr>
            </w:pPr>
          </w:p>
          <w:p w14:paraId="6AB83CF6" w14:textId="77777777" w:rsidR="009D7491" w:rsidRPr="00BC796D" w:rsidRDefault="009D7491" w:rsidP="003B3524">
            <w:pPr>
              <w:pStyle w:val="PSDS-CorpodeTexto0"/>
              <w:rPr>
                <w:rFonts w:ascii="Times New Roman" w:hAnsi="Times New Roman"/>
                <w:lang w:val="pt-PT"/>
              </w:rPr>
            </w:pPr>
          </w:p>
          <w:p w14:paraId="39078A07"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7146EE28" w14:textId="77777777" w:rsidR="009D7491" w:rsidRPr="00BC796D" w:rsidRDefault="009D7491" w:rsidP="003B3524">
            <w:pPr>
              <w:pStyle w:val="PSDS-CorpodeTexto0"/>
              <w:rPr>
                <w:rFonts w:ascii="Times New Roman" w:hAnsi="Times New Roman"/>
                <w:lang w:val="pt-PT"/>
              </w:rPr>
            </w:pPr>
          </w:p>
          <w:p w14:paraId="492B568A"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tc>
      </w:tr>
      <w:tr w:rsidR="003B3524" w:rsidRPr="00BC796D"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BC796D" w:rsidRDefault="003B3524" w:rsidP="003B3524">
            <w:pPr>
              <w:pStyle w:val="PSDS-CorpodeTexto0"/>
              <w:suppressAutoHyphens w:val="0"/>
              <w:jc w:val="center"/>
              <w:rPr>
                <w:rFonts w:ascii="Times New Roman" w:hAnsi="Times New Roman"/>
                <w:b/>
                <w:bCs/>
                <w:lang w:val="en-US"/>
              </w:rPr>
            </w:pPr>
            <w:r w:rsidRPr="00BC796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BC796D" w:rsidRDefault="0088706D" w:rsidP="003B3524">
            <w:pPr>
              <w:jc w:val="both"/>
              <w:rPr>
                <w:szCs w:val="20"/>
              </w:rPr>
            </w:pPr>
            <w:hyperlink w:anchor="REGRA_SCP_OBRIGATORIO" w:history="1">
              <w:r w:rsidR="003B3524" w:rsidRPr="00BC796D">
                <w:rPr>
                  <w:rStyle w:val="Hyperlink"/>
                  <w:b/>
                  <w:color w:val="auto"/>
                  <w:szCs w:val="20"/>
                </w:rPr>
                <w:t>REGRA_SCP_OBRIGATORIO</w:t>
              </w:r>
            </w:hyperlink>
            <w:r w:rsidR="003B3524" w:rsidRPr="00BC796D">
              <w:rPr>
                <w:b/>
                <w:szCs w:val="20"/>
              </w:rPr>
              <w:t xml:space="preserve">: </w:t>
            </w:r>
            <w:r w:rsidR="003B3524" w:rsidRPr="00BC796D">
              <w:rPr>
                <w:szCs w:val="20"/>
              </w:rPr>
              <w:t xml:space="preserve">Verifica, quando </w:t>
            </w:r>
            <w:r w:rsidR="001E70AE" w:rsidRPr="00BC796D">
              <w:rPr>
                <w:szCs w:val="20"/>
              </w:rPr>
              <w:t>0000.</w:t>
            </w:r>
            <w:r w:rsidR="008D5637" w:rsidRPr="00BC796D">
              <w:rPr>
                <w:szCs w:val="20"/>
              </w:rPr>
              <w:t xml:space="preserve">TIP_ECF </w:t>
            </w:r>
            <w:r w:rsidR="003B3524" w:rsidRPr="00BC796D">
              <w:rPr>
                <w:szCs w:val="20"/>
              </w:rPr>
              <w:t xml:space="preserve">é igual a “2” (ECF da SCP), se </w:t>
            </w:r>
            <w:r w:rsidR="001E70AE" w:rsidRPr="00BC796D">
              <w:rPr>
                <w:szCs w:val="20"/>
              </w:rPr>
              <w:t>0000.</w:t>
            </w:r>
            <w:r w:rsidR="008D5637" w:rsidRPr="00BC796D">
              <w:rPr>
                <w:szCs w:val="20"/>
              </w:rPr>
              <w:t xml:space="preserve">COD_SCP </w:t>
            </w:r>
            <w:r w:rsidR="003B3524" w:rsidRPr="00BC796D">
              <w:rPr>
                <w:szCs w:val="20"/>
              </w:rPr>
              <w:t>está preenchido.</w:t>
            </w:r>
          </w:p>
          <w:p w14:paraId="1F1DC3C2" w14:textId="77777777" w:rsidR="003B3524" w:rsidRPr="00BC796D" w:rsidRDefault="003B3524" w:rsidP="003B3524">
            <w:pPr>
              <w:jc w:val="both"/>
              <w:rPr>
                <w:b/>
                <w:szCs w:val="20"/>
              </w:rPr>
            </w:pPr>
          </w:p>
          <w:p w14:paraId="53EBB06F" w14:textId="77777777" w:rsidR="003B3524" w:rsidRPr="00BC796D" w:rsidRDefault="0088706D" w:rsidP="003B3524">
            <w:pPr>
              <w:jc w:val="both"/>
              <w:rPr>
                <w:szCs w:val="20"/>
              </w:rPr>
            </w:pPr>
            <w:hyperlink w:anchor="REGRA_SCP_NÃO_PREENCHER" w:history="1">
              <w:r w:rsidR="003B3524" w:rsidRPr="00BC796D">
                <w:rPr>
                  <w:rStyle w:val="Hyperlink"/>
                  <w:b/>
                  <w:color w:val="auto"/>
                  <w:szCs w:val="20"/>
                </w:rPr>
                <w:t>REGRA_SCP_NAO_PREENCHER</w:t>
              </w:r>
            </w:hyperlink>
            <w:r w:rsidR="003B3524" w:rsidRPr="00BC796D">
              <w:rPr>
                <w:b/>
                <w:szCs w:val="20"/>
              </w:rPr>
              <w:t xml:space="preserve">: </w:t>
            </w:r>
            <w:r w:rsidR="003B3524" w:rsidRPr="00BC796D">
              <w:rPr>
                <w:szCs w:val="20"/>
              </w:rPr>
              <w:t xml:space="preserve"> Verifica, quando </w:t>
            </w:r>
            <w:r w:rsidR="001E70AE" w:rsidRPr="00BC796D">
              <w:rPr>
                <w:szCs w:val="20"/>
              </w:rPr>
              <w:t>0000.</w:t>
            </w:r>
            <w:r w:rsidR="008D5637" w:rsidRPr="00BC796D">
              <w:rPr>
                <w:szCs w:val="20"/>
              </w:rPr>
              <w:t xml:space="preserve">TIP_ECF </w:t>
            </w:r>
            <w:r w:rsidR="003B3524" w:rsidRPr="00BC796D">
              <w:rPr>
                <w:szCs w:val="20"/>
              </w:rPr>
              <w:t>é igual a “0” (</w:t>
            </w:r>
            <w:r w:rsidR="003B3524" w:rsidRPr="00BC796D">
              <w:rPr>
                <w:szCs w:val="20"/>
                <w:shd w:val="clear" w:color="auto" w:fill="FFFFFF"/>
              </w:rPr>
              <w:t>ECF de empresa não participante de SCP como sócio ostensivo</w:t>
            </w:r>
            <w:r w:rsidR="003B3524" w:rsidRPr="00BC796D">
              <w:rPr>
                <w:szCs w:val="20"/>
              </w:rPr>
              <w:t>) ou “1” (</w:t>
            </w:r>
            <w:r w:rsidR="003B3524" w:rsidRPr="00BC796D">
              <w:rPr>
                <w:szCs w:val="20"/>
                <w:shd w:val="clear" w:color="auto" w:fill="FFFFFF"/>
              </w:rPr>
              <w:t>ECF de empresa participante de SCP como sócio ostensivo)</w:t>
            </w:r>
            <w:r w:rsidR="003B3524" w:rsidRPr="00BC796D">
              <w:rPr>
                <w:szCs w:val="20"/>
              </w:rPr>
              <w:t xml:space="preserve">, se </w:t>
            </w:r>
            <w:r w:rsidR="001E70AE" w:rsidRPr="00BC796D">
              <w:rPr>
                <w:szCs w:val="20"/>
              </w:rPr>
              <w:t>0000.</w:t>
            </w:r>
            <w:r w:rsidR="008D5637" w:rsidRPr="00BC796D">
              <w:rPr>
                <w:szCs w:val="20"/>
              </w:rPr>
              <w:t xml:space="preserve">COD_SCP </w:t>
            </w:r>
            <w:r w:rsidR="003B3524" w:rsidRPr="00BC796D">
              <w:rPr>
                <w:szCs w:val="20"/>
              </w:rPr>
              <w:t>não está preenchido.</w:t>
            </w:r>
          </w:p>
          <w:p w14:paraId="13DC6CB1" w14:textId="77777777" w:rsidR="007444ED" w:rsidRPr="00BC796D" w:rsidRDefault="007444ED" w:rsidP="003B3524">
            <w:pPr>
              <w:jc w:val="both"/>
              <w:rPr>
                <w:szCs w:val="20"/>
              </w:rPr>
            </w:pPr>
          </w:p>
          <w:p w14:paraId="0A427807" w14:textId="77777777" w:rsidR="007444ED" w:rsidRPr="00BC796D" w:rsidRDefault="007444ED" w:rsidP="001E70AE">
            <w:pPr>
              <w:jc w:val="both"/>
              <w:rPr>
                <w:szCs w:val="20"/>
              </w:rPr>
            </w:pPr>
            <w:r w:rsidRPr="00BC796D">
              <w:rPr>
                <w:b/>
                <w:szCs w:val="20"/>
              </w:rPr>
              <w:t>REGRA_VALIDA_TAM_SCP:</w:t>
            </w:r>
            <w:r w:rsidR="002E5223" w:rsidRPr="00BC796D">
              <w:rPr>
                <w:b/>
                <w:szCs w:val="20"/>
              </w:rPr>
              <w:t xml:space="preserve"> </w:t>
            </w:r>
            <w:r w:rsidR="002E5223" w:rsidRPr="00BC796D">
              <w:rPr>
                <w:szCs w:val="20"/>
              </w:rPr>
              <w:t xml:space="preserve">O </w:t>
            </w:r>
            <w:r w:rsidR="001E70AE" w:rsidRPr="00BC796D">
              <w:rPr>
                <w:szCs w:val="20"/>
              </w:rPr>
              <w:t>camp</w:t>
            </w:r>
            <w:r w:rsidR="008D5637" w:rsidRPr="00BC796D">
              <w:rPr>
                <w:szCs w:val="20"/>
              </w:rPr>
              <w:t xml:space="preserve">o 0000.COD_SCP </w:t>
            </w:r>
            <w:r w:rsidR="002E5223" w:rsidRPr="00BC796D">
              <w:rPr>
                <w:szCs w:val="20"/>
              </w:rPr>
              <w:t>da SCP deve conter exatamente 14 números.</w:t>
            </w:r>
          </w:p>
          <w:p w14:paraId="33036116" w14:textId="77777777" w:rsidR="00F02D6B" w:rsidRPr="00BC796D" w:rsidRDefault="00F02D6B" w:rsidP="001E70AE">
            <w:pPr>
              <w:jc w:val="both"/>
              <w:rPr>
                <w:szCs w:val="20"/>
              </w:rPr>
            </w:pPr>
          </w:p>
          <w:p w14:paraId="23B059D8" w14:textId="77777777" w:rsidR="00F02D6B" w:rsidRPr="00BC796D" w:rsidRDefault="00F02D6B" w:rsidP="00F02D6B">
            <w:pPr>
              <w:jc w:val="both"/>
              <w:rPr>
                <w:szCs w:val="20"/>
              </w:rPr>
            </w:pPr>
            <w:r w:rsidRPr="00BC796D">
              <w:rPr>
                <w:b/>
                <w:szCs w:val="20"/>
              </w:rPr>
              <w:t xml:space="preserve">REGRA_CNPJ_DIFERENTE_SCP: </w:t>
            </w:r>
            <w:r w:rsidRPr="00BC796D">
              <w:rPr>
                <w:szCs w:val="20"/>
              </w:rPr>
              <w:t xml:space="preserve">Verifica </w:t>
            </w:r>
            <w:r w:rsidR="001855F7" w:rsidRPr="00BC796D">
              <w:rPr>
                <w:szCs w:val="20"/>
              </w:rPr>
              <w:t>s</w:t>
            </w:r>
            <w:r w:rsidRPr="00BC796D">
              <w:rPr>
                <w:szCs w:val="20"/>
              </w:rPr>
              <w:t>e 0000.COD_SCP é diferente de 0000.CNPJ.</w:t>
            </w:r>
          </w:p>
          <w:p w14:paraId="3F736692" w14:textId="77777777" w:rsidR="002234DB" w:rsidRPr="00BC796D" w:rsidRDefault="002234DB" w:rsidP="00F02D6B">
            <w:pPr>
              <w:jc w:val="both"/>
              <w:rPr>
                <w:szCs w:val="20"/>
              </w:rPr>
            </w:pPr>
          </w:p>
          <w:p w14:paraId="4932C43B" w14:textId="77777777" w:rsidR="002234DB" w:rsidRPr="00BC796D" w:rsidRDefault="0088706D" w:rsidP="002234DB">
            <w:pPr>
              <w:pStyle w:val="PSDS-CorpodeTexto0"/>
              <w:jc w:val="both"/>
              <w:rPr>
                <w:rFonts w:ascii="Times New Roman" w:hAnsi="Times New Roman"/>
              </w:rPr>
            </w:pPr>
            <w:hyperlink w:anchor="REGRA_VALIDA_CNPJ" w:history="1">
              <w:r w:rsidR="002234DB" w:rsidRPr="00BC796D">
                <w:rPr>
                  <w:rStyle w:val="Hyperlink"/>
                  <w:rFonts w:ascii="Times New Roman" w:hAnsi="Times New Roman"/>
                  <w:b/>
                  <w:bCs/>
                  <w:color w:val="auto"/>
                  <w:lang w:val="pt-PT"/>
                </w:rPr>
                <w:t>REGRA_VALIDA_CNPJ</w:t>
              </w:r>
            </w:hyperlink>
            <w:r w:rsidR="002234DB" w:rsidRPr="00BC796D">
              <w:rPr>
                <w:rFonts w:ascii="Times New Roman" w:hAnsi="Times New Roman"/>
                <w:b/>
                <w:bCs/>
                <w:lang w:val="pt-PT"/>
              </w:rPr>
              <w:t xml:space="preserve">: </w:t>
            </w:r>
            <w:r w:rsidR="002234DB"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5CD3BD50" w14:textId="77777777" w:rsidR="003B3524" w:rsidRPr="00BC796D" w:rsidRDefault="003B3524" w:rsidP="003B3524">
            <w:pPr>
              <w:pStyle w:val="PSDS-CorpodeTexto0"/>
              <w:rPr>
                <w:rFonts w:ascii="Times New Roman" w:hAnsi="Times New Roman"/>
                <w:lang w:val="pt-PT"/>
              </w:rPr>
            </w:pPr>
          </w:p>
          <w:p w14:paraId="4212836C"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5B48AC83" w14:textId="77777777" w:rsidR="002E5223" w:rsidRPr="00BC796D" w:rsidRDefault="002E5223" w:rsidP="003B3524">
            <w:pPr>
              <w:pStyle w:val="PSDS-CorpodeTexto0"/>
              <w:rPr>
                <w:rFonts w:ascii="Times New Roman" w:hAnsi="Times New Roman"/>
                <w:lang w:val="pt-PT"/>
              </w:rPr>
            </w:pPr>
          </w:p>
          <w:p w14:paraId="0E0EF51C" w14:textId="77777777" w:rsidR="008D5637" w:rsidRPr="00BC796D" w:rsidRDefault="008D5637" w:rsidP="003B3524">
            <w:pPr>
              <w:pStyle w:val="PSDS-CorpodeTexto0"/>
              <w:rPr>
                <w:rFonts w:ascii="Times New Roman" w:hAnsi="Times New Roman"/>
                <w:lang w:val="pt-PT"/>
              </w:rPr>
            </w:pPr>
          </w:p>
          <w:p w14:paraId="6EDDECA4" w14:textId="77777777" w:rsidR="002E5223" w:rsidRPr="00BC796D" w:rsidRDefault="002E5223" w:rsidP="003B3524">
            <w:pPr>
              <w:pStyle w:val="PSDS-CorpodeTexto0"/>
              <w:rPr>
                <w:rFonts w:ascii="Times New Roman" w:hAnsi="Times New Roman"/>
                <w:lang w:val="pt-PT"/>
              </w:rPr>
            </w:pPr>
            <w:r w:rsidRPr="00BC796D">
              <w:rPr>
                <w:rFonts w:ascii="Times New Roman" w:hAnsi="Times New Roman"/>
                <w:lang w:val="pt-PT"/>
              </w:rPr>
              <w:t>Erro</w:t>
            </w:r>
          </w:p>
          <w:p w14:paraId="52CC35A1" w14:textId="77777777" w:rsidR="00F02D6B" w:rsidRPr="00BC796D" w:rsidRDefault="00F02D6B" w:rsidP="003B3524">
            <w:pPr>
              <w:pStyle w:val="PSDS-CorpodeTexto0"/>
              <w:rPr>
                <w:rFonts w:ascii="Times New Roman" w:hAnsi="Times New Roman"/>
                <w:lang w:val="pt-PT"/>
              </w:rPr>
            </w:pPr>
          </w:p>
          <w:p w14:paraId="7F324A9C" w14:textId="77777777" w:rsidR="00F02D6B" w:rsidRPr="00BC796D" w:rsidRDefault="00F02D6B" w:rsidP="003B3524">
            <w:pPr>
              <w:pStyle w:val="PSDS-CorpodeTexto0"/>
              <w:rPr>
                <w:rFonts w:ascii="Times New Roman" w:hAnsi="Times New Roman"/>
                <w:lang w:val="pt-PT"/>
              </w:rPr>
            </w:pPr>
            <w:r w:rsidRPr="00BC796D">
              <w:rPr>
                <w:rFonts w:ascii="Times New Roman" w:hAnsi="Times New Roman"/>
                <w:lang w:val="pt-PT"/>
              </w:rPr>
              <w:t>Erro</w:t>
            </w:r>
          </w:p>
          <w:p w14:paraId="47653CCE" w14:textId="77777777" w:rsidR="002234DB" w:rsidRPr="00BC796D" w:rsidRDefault="002234DB" w:rsidP="003B3524">
            <w:pPr>
              <w:pStyle w:val="PSDS-CorpodeTexto0"/>
              <w:rPr>
                <w:rFonts w:ascii="Times New Roman" w:hAnsi="Times New Roman"/>
                <w:lang w:val="pt-PT"/>
              </w:rPr>
            </w:pPr>
          </w:p>
          <w:p w14:paraId="11DA87AD" w14:textId="77777777" w:rsidR="002234DB" w:rsidRPr="00BC796D" w:rsidRDefault="002234DB" w:rsidP="003B3524">
            <w:pPr>
              <w:pStyle w:val="PSDS-CorpodeTexto0"/>
              <w:rPr>
                <w:rFonts w:ascii="Times New Roman" w:hAnsi="Times New Roman"/>
                <w:lang w:val="pt-PT"/>
              </w:rPr>
            </w:pPr>
            <w:r w:rsidRPr="00BC796D">
              <w:rPr>
                <w:rFonts w:ascii="Times New Roman" w:hAnsi="Times New Roman"/>
                <w:lang w:val="pt-PT"/>
              </w:rPr>
              <w:t>Erro</w:t>
            </w:r>
          </w:p>
        </w:tc>
      </w:tr>
    </w:tbl>
    <w:p w14:paraId="476DFD55" w14:textId="77777777" w:rsidR="00454370" w:rsidRPr="00BC796D" w:rsidRDefault="00454370" w:rsidP="00297462">
      <w:pPr>
        <w:pStyle w:val="Corpodetexto"/>
        <w:rPr>
          <w:rFonts w:ascii="Times New Roman" w:hAnsi="Times New Roman"/>
          <w:b/>
          <w:color w:val="002060"/>
          <w:szCs w:val="20"/>
        </w:rPr>
      </w:pPr>
    </w:p>
    <w:p w14:paraId="619C8317" w14:textId="77777777" w:rsidR="006D4FE1" w:rsidRPr="00BC796D" w:rsidRDefault="006D4FE1">
      <w:pPr>
        <w:spacing w:after="200" w:line="276" w:lineRule="auto"/>
        <w:rPr>
          <w:b/>
          <w:color w:val="002060"/>
          <w:szCs w:val="20"/>
          <w:lang w:eastAsia="ar-SA"/>
        </w:rPr>
      </w:pPr>
      <w:r w:rsidRPr="00BC796D">
        <w:rPr>
          <w:b/>
          <w:color w:val="002060"/>
          <w:szCs w:val="20"/>
        </w:rPr>
        <w:br w:type="page"/>
      </w:r>
    </w:p>
    <w:p w14:paraId="4C5DE1B2" w14:textId="77777777" w:rsidR="00342F1D" w:rsidRPr="00BC796D" w:rsidRDefault="00116438" w:rsidP="001E70AE">
      <w:pPr>
        <w:pStyle w:val="Corpodetexto"/>
        <w:rPr>
          <w:rFonts w:ascii="Times New Roman" w:hAnsi="Times New Roman"/>
          <w:b/>
          <w:color w:val="002060"/>
          <w:szCs w:val="20"/>
        </w:rPr>
      </w:pPr>
      <w:r w:rsidRPr="00BC796D">
        <w:rPr>
          <w:rFonts w:ascii="Times New Roman" w:hAnsi="Times New Roman"/>
          <w:b/>
          <w:color w:val="002060"/>
          <w:szCs w:val="20"/>
        </w:rPr>
        <w:t>E</w:t>
      </w:r>
      <w:r w:rsidR="00297462" w:rsidRPr="00BC796D">
        <w:rPr>
          <w:rFonts w:ascii="Times New Roman" w:hAnsi="Times New Roman"/>
          <w:b/>
          <w:color w:val="002060"/>
          <w:szCs w:val="20"/>
        </w:rPr>
        <w:t>xemplo</w:t>
      </w:r>
      <w:r w:rsidR="00454370" w:rsidRPr="00BC796D">
        <w:rPr>
          <w:rFonts w:ascii="Times New Roman" w:hAnsi="Times New Roman"/>
          <w:b/>
          <w:color w:val="002060"/>
          <w:szCs w:val="20"/>
        </w:rPr>
        <w:t xml:space="preserve"> de Preenchimento: </w:t>
      </w:r>
    </w:p>
    <w:p w14:paraId="48A8496C" w14:textId="77777777" w:rsidR="00342F1D" w:rsidRPr="00BC796D" w:rsidRDefault="00342F1D" w:rsidP="001E70AE">
      <w:pPr>
        <w:pStyle w:val="Corpodetexto"/>
        <w:rPr>
          <w:rFonts w:ascii="Times New Roman" w:hAnsi="Times New Roman"/>
          <w:b/>
          <w:color w:val="002060"/>
          <w:szCs w:val="20"/>
        </w:rPr>
      </w:pPr>
    </w:p>
    <w:p w14:paraId="7B159351" w14:textId="77777777" w:rsidR="00454370" w:rsidRPr="00BC796D" w:rsidRDefault="00454370" w:rsidP="001E70AE">
      <w:pPr>
        <w:pStyle w:val="Corpodetexto"/>
        <w:rPr>
          <w:rFonts w:ascii="Times New Roman" w:hAnsi="Times New Roman"/>
          <w:b/>
          <w:color w:val="002060"/>
          <w:szCs w:val="20"/>
        </w:rPr>
      </w:pPr>
      <w:r w:rsidRPr="00BC796D">
        <w:rPr>
          <w:rFonts w:ascii="Times New Roman" w:hAnsi="Times New Roman"/>
          <w:b/>
          <w:color w:val="002060"/>
          <w:szCs w:val="20"/>
        </w:rPr>
        <w:t>|0000|LECF|</w:t>
      </w:r>
      <w:r w:rsidR="00297462" w:rsidRPr="00BC796D">
        <w:rPr>
          <w:rFonts w:ascii="Times New Roman" w:hAnsi="Times New Roman"/>
          <w:b/>
          <w:color w:val="002060"/>
          <w:szCs w:val="20"/>
        </w:rPr>
        <w:t>00</w:t>
      </w:r>
      <w:r w:rsidRPr="00BC796D">
        <w:rPr>
          <w:rFonts w:ascii="Times New Roman" w:hAnsi="Times New Roman"/>
          <w:b/>
          <w:color w:val="002060"/>
          <w:szCs w:val="20"/>
        </w:rPr>
        <w:t>01</w:t>
      </w:r>
      <w:r w:rsidR="00297462" w:rsidRPr="00BC796D">
        <w:rPr>
          <w:rFonts w:ascii="Times New Roman" w:hAnsi="Times New Roman"/>
          <w:b/>
          <w:color w:val="002060"/>
          <w:szCs w:val="20"/>
        </w:rPr>
        <w:t>|11111111000191|</w:t>
      </w:r>
      <w:r w:rsidR="006A4D3C" w:rsidRPr="00BC796D">
        <w:rPr>
          <w:rFonts w:ascii="Times New Roman" w:hAnsi="Times New Roman"/>
          <w:b/>
          <w:color w:val="002060"/>
          <w:szCs w:val="20"/>
        </w:rPr>
        <w:t>EMPRESA TESTE|0|0|||01012014|31122014|N||0||</w:t>
      </w:r>
    </w:p>
    <w:p w14:paraId="05C17786"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0000|: Identificação do tipo do registro.</w:t>
      </w:r>
    </w:p>
    <w:p w14:paraId="6A131523"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LECF|: </w:t>
      </w:r>
      <w:r w:rsidR="00685FA5" w:rsidRPr="00BC796D">
        <w:rPr>
          <w:rFonts w:ascii="Times New Roman" w:hAnsi="Times New Roman"/>
          <w:color w:val="002060"/>
          <w:szCs w:val="20"/>
        </w:rPr>
        <w:t>Identificação</w:t>
      </w:r>
      <w:r w:rsidRPr="00BC796D">
        <w:rPr>
          <w:rFonts w:ascii="Times New Roman" w:hAnsi="Times New Roman"/>
          <w:color w:val="002060"/>
          <w:szCs w:val="20"/>
        </w:rPr>
        <w:t xml:space="preserve"> do tipo de Sped (LECF = Escrituração Contábil Fiscal).</w:t>
      </w:r>
    </w:p>
    <w:p w14:paraId="791EC829" w14:textId="77777777" w:rsidR="00297462" w:rsidRPr="00BC796D" w:rsidRDefault="00454370" w:rsidP="00297462">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297462" w:rsidRPr="00BC796D">
        <w:rPr>
          <w:rFonts w:ascii="Times New Roman" w:hAnsi="Times New Roman"/>
          <w:color w:val="002060"/>
          <w:szCs w:val="20"/>
        </w:rPr>
        <w:t>00</w:t>
      </w:r>
      <w:r w:rsidRPr="00BC796D">
        <w:rPr>
          <w:rFonts w:ascii="Times New Roman" w:hAnsi="Times New Roman"/>
          <w:color w:val="002060"/>
          <w:szCs w:val="20"/>
        </w:rPr>
        <w:t>01</w:t>
      </w:r>
      <w:r w:rsidR="00297462" w:rsidRPr="00BC796D">
        <w:rPr>
          <w:rFonts w:ascii="Times New Roman" w:hAnsi="Times New Roman"/>
          <w:color w:val="002060"/>
          <w:szCs w:val="20"/>
        </w:rPr>
        <w:t>|: Código</w:t>
      </w:r>
      <w:r w:rsidRPr="00BC796D">
        <w:rPr>
          <w:rFonts w:ascii="Times New Roman" w:hAnsi="Times New Roman"/>
          <w:color w:val="002060"/>
          <w:szCs w:val="20"/>
        </w:rPr>
        <w:t xml:space="preserve"> da versão do leiaute (Versão </w:t>
      </w:r>
      <w:r w:rsidR="00297462" w:rsidRPr="00BC796D">
        <w:rPr>
          <w:rFonts w:ascii="Times New Roman" w:hAnsi="Times New Roman"/>
          <w:color w:val="002060"/>
          <w:szCs w:val="20"/>
        </w:rPr>
        <w:t>00</w:t>
      </w:r>
      <w:r w:rsidRPr="00BC796D">
        <w:rPr>
          <w:rFonts w:ascii="Times New Roman" w:hAnsi="Times New Roman"/>
          <w:color w:val="002060"/>
          <w:szCs w:val="20"/>
        </w:rPr>
        <w:t>01</w:t>
      </w:r>
      <w:r w:rsidR="00297462" w:rsidRPr="00BC796D">
        <w:rPr>
          <w:rFonts w:ascii="Times New Roman" w:hAnsi="Times New Roman"/>
          <w:color w:val="002060"/>
          <w:szCs w:val="20"/>
        </w:rPr>
        <w:t>).</w:t>
      </w:r>
    </w:p>
    <w:p w14:paraId="2CF1D50A"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11111111000191|: CNPJ: (11.111.111/0001-91).</w:t>
      </w:r>
    </w:p>
    <w:p w14:paraId="5486BC1F"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EMPRESA TESTE|: Nome empresarial.</w:t>
      </w:r>
    </w:p>
    <w:p w14:paraId="4FEBC2C8"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Indicador de início do período (0 = Regular – início no primeiro dia do ano).</w:t>
      </w:r>
    </w:p>
    <w:p w14:paraId="229C6479"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Situação especial (0 = Normal – sem ocorrência de situação especial ou evento).</w:t>
      </w:r>
    </w:p>
    <w:p w14:paraId="64C74C6C"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Patrimônio remanescente em caso de cisão (Não há).</w:t>
      </w:r>
    </w:p>
    <w:p w14:paraId="4CCBBC9A"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Data da situação especial ou evento (Não há).</w:t>
      </w:r>
    </w:p>
    <w:p w14:paraId="3F0F32F7"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1012014|: Data inicial das informações contidas no arquivo (01/01/2014).</w:t>
      </w:r>
    </w:p>
    <w:p w14:paraId="45231176"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31122014|: Data final das informações contidas no arquivo (31/12/2014).</w:t>
      </w:r>
    </w:p>
    <w:p w14:paraId="6D61ACA3"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N|: Escrituração original (não é retificadora).</w:t>
      </w:r>
    </w:p>
    <w:p w14:paraId="5728E213"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Número do recibo da ECF a ser retificada (Não há).</w:t>
      </w:r>
    </w:p>
    <w:p w14:paraId="5675CC4A"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Tipo da ECF (0 = ECF da empresa não participante de SCP).</w:t>
      </w:r>
    </w:p>
    <w:p w14:paraId="002B277A"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Identificação da SCP (Não há).</w:t>
      </w:r>
    </w:p>
    <w:p w14:paraId="129618B6" w14:textId="77777777" w:rsidR="00454370" w:rsidRPr="00BC796D" w:rsidRDefault="00454370">
      <w:pPr>
        <w:spacing w:after="200" w:line="276" w:lineRule="auto"/>
        <w:rPr>
          <w:b/>
          <w:bCs/>
          <w:color w:val="0000FF"/>
          <w:szCs w:val="20"/>
        </w:rPr>
      </w:pPr>
      <w:r w:rsidRPr="00BC796D">
        <w:rPr>
          <w:color w:val="0000FF"/>
          <w:szCs w:val="20"/>
        </w:rPr>
        <w:br w:type="page"/>
      </w:r>
    </w:p>
    <w:p w14:paraId="233ECA19" w14:textId="77777777" w:rsidR="00361BA8" w:rsidRPr="00BC796D" w:rsidRDefault="00361BA8" w:rsidP="00867F54">
      <w:pPr>
        <w:pStyle w:val="Ttulo4"/>
      </w:pPr>
      <w:bookmarkStart w:id="67" w:name="_Toc532980359"/>
      <w:r w:rsidRPr="00BC796D">
        <w:t>Registro 0001: Abertura do Bloco 0</w:t>
      </w:r>
      <w:bookmarkEnd w:id="67"/>
    </w:p>
    <w:p w14:paraId="3ADBE9F8" w14:textId="77777777" w:rsidR="00080BA8" w:rsidRPr="00BC796D" w:rsidRDefault="00080BA8" w:rsidP="00080BA8"/>
    <w:tbl>
      <w:tblPr>
        <w:tblW w:w="15420" w:type="dxa"/>
        <w:tblCellMar>
          <w:left w:w="70" w:type="dxa"/>
          <w:right w:w="70" w:type="dxa"/>
        </w:tblCellMar>
        <w:tblLook w:val="04A0" w:firstRow="1" w:lastRow="0" w:firstColumn="1" w:lastColumn="0" w:noHBand="0" w:noVBand="1"/>
      </w:tblPr>
      <w:tblGrid>
        <w:gridCol w:w="11120"/>
        <w:gridCol w:w="4300"/>
      </w:tblGrid>
      <w:tr w:rsidR="00066735" w:rsidRPr="00BC796D" w14:paraId="51266E60" w14:textId="77777777" w:rsidTr="000667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01: ABERTURA DO BLOCO 0</w:t>
            </w:r>
          </w:p>
        </w:tc>
      </w:tr>
      <w:tr w:rsidR="00066735" w:rsidRPr="00BC796D" w14:paraId="288DDA30" w14:textId="77777777" w:rsidTr="000667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066735" w:rsidRPr="00BC796D" w14:paraId="3A9532F4" w14:textId="77777777" w:rsidTr="000667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066735" w:rsidRPr="00BC796D" w14:paraId="42BDBCCC" w14:textId="77777777" w:rsidTr="000667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BC796D" w:rsidRDefault="00066735" w:rsidP="0006673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400C31E" w14:textId="77777777" w:rsidR="00080BA8" w:rsidRPr="00BC796D" w:rsidRDefault="00080BA8" w:rsidP="00066735"/>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BC796D" w14:paraId="43DF24E4" w14:textId="77777777" w:rsidTr="000667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66735" w:rsidRPr="00BC796D" w14:paraId="38FF79FF" w14:textId="77777777" w:rsidTr="000667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2971E96"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7D3F93"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1FCD780"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shd w:val="clear" w:color="auto" w:fill="auto"/>
            <w:vAlign w:val="center"/>
            <w:hideMark/>
          </w:tcPr>
          <w:p w14:paraId="2BE40EF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1EB574"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2404ED"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DDAD2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0001]</w:t>
            </w:r>
          </w:p>
        </w:tc>
        <w:tc>
          <w:tcPr>
            <w:tcW w:w="1120" w:type="dxa"/>
            <w:tcBorders>
              <w:top w:val="nil"/>
              <w:left w:val="nil"/>
              <w:bottom w:val="nil"/>
              <w:right w:val="single" w:sz="8" w:space="0" w:color="auto"/>
            </w:tcBorders>
            <w:shd w:val="clear" w:color="auto" w:fill="auto"/>
            <w:vAlign w:val="center"/>
            <w:hideMark/>
          </w:tcPr>
          <w:p w14:paraId="7348555B"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66735" w:rsidRPr="00BC796D" w14:paraId="6230E3A2" w14:textId="77777777" w:rsidTr="000667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899BAD7" w14:textId="77777777" w:rsidR="00080BA8" w:rsidRPr="00BC796D" w:rsidRDefault="00080BA8" w:rsidP="00F11F4E">
      <w:pPr>
        <w:pStyle w:val="PSDS-MarcadoresNivel2"/>
        <w:numPr>
          <w:ilvl w:val="0"/>
          <w:numId w:val="0"/>
        </w:numPr>
        <w:rPr>
          <w:rFonts w:ascii="Times New Roman" w:hAnsi="Times New Roman"/>
        </w:rPr>
      </w:pPr>
    </w:p>
    <w:p w14:paraId="0CA16D53" w14:textId="77777777" w:rsidR="00F11F4E" w:rsidRPr="00BC796D" w:rsidRDefault="00F11F4E" w:rsidP="00F11F4E">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7EBCADE" w14:textId="77777777" w:rsidR="00F11F4E" w:rsidRPr="00BC796D" w:rsidRDefault="00F11F4E" w:rsidP="00F11F4E">
      <w:pPr>
        <w:pStyle w:val="Corpodetexto"/>
        <w:ind w:left="708" w:firstLine="12"/>
        <w:rPr>
          <w:rFonts w:ascii="Times New Roman" w:hAnsi="Times New Roman"/>
          <w:szCs w:val="20"/>
        </w:rPr>
      </w:pPr>
    </w:p>
    <w:p w14:paraId="1BD26597" w14:textId="77777777" w:rsidR="00F11F4E" w:rsidRPr="00BC796D" w:rsidRDefault="0088706D" w:rsidP="00116438">
      <w:pPr>
        <w:pStyle w:val="Corpodetexto"/>
        <w:rPr>
          <w:rFonts w:ascii="Times New Roman" w:hAnsi="Times New Roman"/>
          <w:b/>
          <w:szCs w:val="20"/>
        </w:rPr>
      </w:pPr>
      <w:hyperlink r:id="rId18" w:anchor="REGRA_OCORRENCIA_UNITARIA_ARQ" w:history="1">
        <w:r w:rsidR="00F11F4E" w:rsidRPr="00BC796D">
          <w:rPr>
            <w:rFonts w:ascii="Times New Roman" w:hAnsi="Times New Roman"/>
            <w:b/>
            <w:szCs w:val="20"/>
          </w:rPr>
          <w:t>REGRA_OCORRENCIA_UNITARIA_ARQ</w:t>
        </w:r>
      </w:hyperlink>
      <w:r w:rsidR="00F11F4E" w:rsidRPr="00BC796D">
        <w:rPr>
          <w:rFonts w:ascii="Times New Roman" w:hAnsi="Times New Roman"/>
          <w:color w:val="auto"/>
          <w:szCs w:val="20"/>
        </w:rPr>
        <w:t xml:space="preserve">: </w:t>
      </w:r>
      <w:r w:rsidR="00F11F4E" w:rsidRPr="00BC796D">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BC796D" w:rsidRDefault="00F11F4E" w:rsidP="00F11F4E">
      <w:pPr>
        <w:jc w:val="both"/>
        <w:rPr>
          <w:szCs w:val="20"/>
        </w:rPr>
      </w:pPr>
    </w:p>
    <w:p w14:paraId="407C3945" w14:textId="77777777" w:rsidR="00342F1D" w:rsidRPr="00BC796D" w:rsidRDefault="00297462" w:rsidP="0045437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8ADED65" w14:textId="77777777" w:rsidR="00342F1D" w:rsidRPr="00BC796D" w:rsidRDefault="00342F1D" w:rsidP="00454370">
      <w:pPr>
        <w:pStyle w:val="Corpodetexto"/>
        <w:rPr>
          <w:rFonts w:ascii="Times New Roman" w:hAnsi="Times New Roman"/>
          <w:b/>
          <w:color w:val="002060"/>
          <w:szCs w:val="20"/>
        </w:rPr>
      </w:pPr>
    </w:p>
    <w:p w14:paraId="43793A05" w14:textId="77777777" w:rsidR="00297462" w:rsidRPr="00BC796D" w:rsidRDefault="00297462" w:rsidP="00454370">
      <w:pPr>
        <w:pStyle w:val="Corpodetexto"/>
        <w:rPr>
          <w:rFonts w:ascii="Times New Roman" w:hAnsi="Times New Roman"/>
          <w:b/>
          <w:color w:val="002060"/>
          <w:szCs w:val="20"/>
        </w:rPr>
      </w:pPr>
      <w:r w:rsidRPr="00BC796D">
        <w:rPr>
          <w:rFonts w:ascii="Times New Roman" w:hAnsi="Times New Roman"/>
          <w:b/>
          <w:color w:val="002060"/>
          <w:szCs w:val="20"/>
        </w:rPr>
        <w:t>|0001|0|</w:t>
      </w:r>
    </w:p>
    <w:p w14:paraId="1CB3B540"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0001|: Identificação do tipo do registro.</w:t>
      </w:r>
    </w:p>
    <w:p w14:paraId="353D0D26"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22E4DCA" w14:textId="77777777" w:rsidR="00297462" w:rsidRPr="00BC796D" w:rsidRDefault="00297462" w:rsidP="00297462">
      <w:pPr>
        <w:pStyle w:val="Corpodetexto"/>
        <w:rPr>
          <w:rFonts w:ascii="Times New Roman" w:hAnsi="Times New Roman"/>
          <w:szCs w:val="20"/>
        </w:rPr>
      </w:pPr>
    </w:p>
    <w:p w14:paraId="456AEFD6" w14:textId="77777777" w:rsidR="00361BA8" w:rsidRPr="00BC796D" w:rsidRDefault="00361BA8" w:rsidP="00F11F4E">
      <w:pPr>
        <w:jc w:val="both"/>
        <w:rPr>
          <w:szCs w:val="20"/>
        </w:rPr>
      </w:pPr>
    </w:p>
    <w:p w14:paraId="327FBA17" w14:textId="77777777" w:rsidR="001A297B" w:rsidRPr="00BC796D" w:rsidRDefault="001A297B">
      <w:pPr>
        <w:spacing w:after="200" w:line="276" w:lineRule="auto"/>
        <w:rPr>
          <w:b/>
          <w:bCs/>
          <w:color w:val="0000FF"/>
          <w:szCs w:val="20"/>
        </w:rPr>
      </w:pPr>
      <w:r w:rsidRPr="00BC796D">
        <w:rPr>
          <w:color w:val="0000FF"/>
          <w:szCs w:val="20"/>
        </w:rPr>
        <w:br w:type="page"/>
      </w:r>
    </w:p>
    <w:p w14:paraId="6912CA90" w14:textId="77777777" w:rsidR="00953CA7" w:rsidRPr="00BC796D" w:rsidRDefault="00953CA7" w:rsidP="00867F54">
      <w:pPr>
        <w:pStyle w:val="Ttulo4"/>
      </w:pPr>
      <w:bookmarkStart w:id="68" w:name="_Toc532980360"/>
      <w:r w:rsidRPr="00BC796D">
        <w:t xml:space="preserve">Registro 0010: </w:t>
      </w:r>
      <w:r w:rsidR="00D16822" w:rsidRPr="00BC796D">
        <w:t>Parâmetros de Tributação</w:t>
      </w:r>
      <w:bookmarkEnd w:id="68"/>
    </w:p>
    <w:p w14:paraId="10F1D7B9" w14:textId="77777777" w:rsidR="00795E77" w:rsidRPr="00BC796D" w:rsidRDefault="00795E77" w:rsidP="002247D6">
      <w:pPr>
        <w:jc w:val="both"/>
        <w:rPr>
          <w:szCs w:val="20"/>
        </w:rPr>
      </w:pPr>
    </w:p>
    <w:p w14:paraId="28ED8CC8" w14:textId="77777777" w:rsidR="00953CA7" w:rsidRPr="00BC796D" w:rsidRDefault="00953CA7" w:rsidP="00252999">
      <w:pPr>
        <w:ind w:firstLine="708"/>
        <w:rPr>
          <w:szCs w:val="20"/>
        </w:rPr>
      </w:pPr>
      <w:r w:rsidRPr="00BC796D">
        <w:rPr>
          <w:szCs w:val="20"/>
        </w:rPr>
        <w:t xml:space="preserve">Apresenta os parâmetros fiscais que identificam quais blocos e registros </w:t>
      </w:r>
      <w:r w:rsidR="005D785C" w:rsidRPr="00BC796D">
        <w:rPr>
          <w:szCs w:val="20"/>
        </w:rPr>
        <w:t>serão</w:t>
      </w:r>
      <w:r w:rsidRPr="00BC796D">
        <w:rPr>
          <w:szCs w:val="20"/>
        </w:rPr>
        <w:t xml:space="preserve"> preenchidos.</w:t>
      </w:r>
    </w:p>
    <w:p w14:paraId="3C3E8D74" w14:textId="77777777" w:rsidR="00953CA7" w:rsidRPr="00BC796D" w:rsidRDefault="00953CA7" w:rsidP="00953CA7">
      <w:pPr>
        <w:rPr>
          <w:szCs w:val="20"/>
        </w:rPr>
      </w:pPr>
    </w:p>
    <w:p w14:paraId="46C568D7" w14:textId="77777777" w:rsidR="00252999" w:rsidRPr="00BC796D"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O plano de contas referencial a ser utili</w:t>
      </w:r>
      <w:r w:rsidR="000654C2" w:rsidRPr="00BC796D">
        <w:rPr>
          <w:rFonts w:ascii="Times New Roman" w:hAnsi="Times New Roman" w:cs="Times New Roman"/>
          <w:szCs w:val="20"/>
          <w:lang w:val="pt-PT"/>
        </w:rPr>
        <w:t>zado segue as seguintes regras:</w:t>
      </w:r>
    </w:p>
    <w:p w14:paraId="1E53E7CF" w14:textId="77777777" w:rsidR="00252999" w:rsidRPr="00BC796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xml:space="preserve">- </w:t>
      </w:r>
      <w:r w:rsidR="00953CA7" w:rsidRPr="00BC796D">
        <w:rPr>
          <w:rFonts w:ascii="Times New Roman" w:hAnsi="Times New Roman" w:cs="Times New Roman"/>
          <w:szCs w:val="20"/>
          <w:lang w:val="pt-PT"/>
        </w:rPr>
        <w:t xml:space="preserve">Utilizar o plano de contas definido no campo </w:t>
      </w:r>
      <w:r w:rsidR="00454370" w:rsidRPr="00BC796D">
        <w:rPr>
          <w:rFonts w:ascii="Times New Roman" w:hAnsi="Times New Roman" w:cs="Times New Roman"/>
          <w:szCs w:val="20"/>
          <w:lang w:val="pt-PT"/>
        </w:rPr>
        <w:t>0010.</w:t>
      </w:r>
      <w:r w:rsidRPr="00BC796D">
        <w:rPr>
          <w:rFonts w:ascii="Times New Roman" w:hAnsi="Times New Roman" w:cs="Times New Roman"/>
          <w:szCs w:val="20"/>
          <w:lang w:val="pt-PT"/>
        </w:rPr>
        <w:t>COD_</w:t>
      </w:r>
      <w:r w:rsidR="00953CA7" w:rsidRPr="00BC796D">
        <w:rPr>
          <w:rFonts w:ascii="Times New Roman" w:hAnsi="Times New Roman" w:cs="Times New Roman"/>
          <w:szCs w:val="20"/>
          <w:lang w:val="pt-PT"/>
        </w:rPr>
        <w:t>QUALI</w:t>
      </w:r>
      <w:r w:rsidRPr="00BC796D">
        <w:rPr>
          <w:rFonts w:ascii="Times New Roman" w:hAnsi="Times New Roman" w:cs="Times New Roman"/>
          <w:szCs w:val="20"/>
          <w:lang w:val="pt-PT"/>
        </w:rPr>
        <w:t>F</w:t>
      </w:r>
      <w:r w:rsidR="00C70F33" w:rsidRPr="00BC796D">
        <w:rPr>
          <w:rFonts w:ascii="Times New Roman" w:hAnsi="Times New Roman" w:cs="Times New Roman"/>
          <w:szCs w:val="20"/>
          <w:lang w:val="pt-PT"/>
        </w:rPr>
        <w:t>_PJ</w:t>
      </w:r>
      <w:r w:rsidRPr="00BC796D">
        <w:rPr>
          <w:rFonts w:ascii="Times New Roman" w:hAnsi="Times New Roman" w:cs="Times New Roman"/>
          <w:szCs w:val="20"/>
          <w:lang w:val="pt-PT"/>
        </w:rPr>
        <w:t>.</w:t>
      </w:r>
    </w:p>
    <w:p w14:paraId="13F0B2AA" w14:textId="77777777" w:rsidR="00252999" w:rsidRPr="00BC796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xml:space="preserve">- </w:t>
      </w:r>
      <w:r w:rsidR="00953CA7" w:rsidRPr="00BC796D">
        <w:rPr>
          <w:rFonts w:ascii="Times New Roman" w:hAnsi="Times New Roman" w:cs="Times New Roman"/>
          <w:szCs w:val="20"/>
          <w:lang w:val="pt-PT"/>
        </w:rPr>
        <w:t xml:space="preserve">Se </w:t>
      </w:r>
      <w:r w:rsidR="00C70F33" w:rsidRPr="00BC796D">
        <w:rPr>
          <w:rFonts w:ascii="Times New Roman" w:hAnsi="Times New Roman" w:cs="Times New Roman"/>
          <w:szCs w:val="20"/>
          <w:lang w:val="pt-PT"/>
        </w:rPr>
        <w:t xml:space="preserve">0010.COD_QUALIF_PJ </w:t>
      </w:r>
      <w:r w:rsidR="00953CA7" w:rsidRPr="00BC796D">
        <w:rPr>
          <w:rFonts w:ascii="Times New Roman" w:hAnsi="Times New Roman" w:cs="Times New Roman"/>
          <w:szCs w:val="20"/>
          <w:lang w:val="pt-PT"/>
        </w:rPr>
        <w:t>não estiver preenchido</w:t>
      </w:r>
      <w:r w:rsidR="0089492A" w:rsidRPr="00BC796D">
        <w:rPr>
          <w:rFonts w:ascii="Times New Roman" w:hAnsi="Times New Roman" w:cs="Times New Roman"/>
          <w:szCs w:val="20"/>
          <w:lang w:val="pt-PT"/>
        </w:rPr>
        <w:t>,</w:t>
      </w:r>
      <w:r w:rsidR="00953CA7" w:rsidRPr="00BC796D">
        <w:rPr>
          <w:rFonts w:ascii="Times New Roman" w:hAnsi="Times New Roman" w:cs="Times New Roman"/>
          <w:szCs w:val="20"/>
          <w:lang w:val="pt-PT"/>
        </w:rPr>
        <w:t xml:space="preserve"> verificar o campo </w:t>
      </w:r>
      <w:r w:rsidR="00454370" w:rsidRPr="00BC796D">
        <w:rPr>
          <w:rFonts w:ascii="Times New Roman" w:hAnsi="Times New Roman" w:cs="Times New Roman"/>
          <w:szCs w:val="20"/>
          <w:lang w:val="pt-PT"/>
        </w:rPr>
        <w:t>0010.</w:t>
      </w:r>
      <w:r w:rsidR="00953CA7" w:rsidRPr="00BC796D">
        <w:rPr>
          <w:rFonts w:ascii="Times New Roman" w:hAnsi="Times New Roman" w:cs="Times New Roman"/>
          <w:szCs w:val="20"/>
          <w:lang w:val="pt-PT"/>
        </w:rPr>
        <w:t xml:space="preserve">APUR_CSLL. </w:t>
      </w:r>
    </w:p>
    <w:p w14:paraId="1402DBA8" w14:textId="77777777" w:rsidR="00953CA7" w:rsidRPr="00BC796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xml:space="preserve">- </w:t>
      </w:r>
      <w:r w:rsidR="0089492A" w:rsidRPr="00BC796D">
        <w:rPr>
          <w:rFonts w:ascii="Times New Roman" w:hAnsi="Times New Roman" w:cs="Times New Roman"/>
          <w:szCs w:val="20"/>
          <w:lang w:val="pt-PT"/>
        </w:rPr>
        <w:t xml:space="preserve">Se </w:t>
      </w:r>
      <w:r w:rsidR="00454370" w:rsidRPr="00BC796D">
        <w:rPr>
          <w:rFonts w:ascii="Times New Roman" w:hAnsi="Times New Roman" w:cs="Times New Roman"/>
          <w:szCs w:val="20"/>
          <w:lang w:val="pt-PT"/>
        </w:rPr>
        <w:t>0010.</w:t>
      </w:r>
      <w:r w:rsidR="00C70F33" w:rsidRPr="00BC796D">
        <w:rPr>
          <w:rFonts w:ascii="Times New Roman" w:hAnsi="Times New Roman" w:cs="Times New Roman"/>
          <w:szCs w:val="20"/>
          <w:lang w:val="pt-PT"/>
        </w:rPr>
        <w:t xml:space="preserve">APUR_CSLL </w:t>
      </w:r>
      <w:r w:rsidR="00953CA7" w:rsidRPr="00BC796D">
        <w:rPr>
          <w:rFonts w:ascii="Times New Roman" w:hAnsi="Times New Roman" w:cs="Times New Roman"/>
          <w:szCs w:val="20"/>
          <w:lang w:val="pt-PT"/>
        </w:rPr>
        <w:t xml:space="preserve">for igual a “A” </w:t>
      </w:r>
      <w:r w:rsidR="0089492A" w:rsidRPr="00BC796D">
        <w:rPr>
          <w:rFonts w:ascii="Times New Roman" w:hAnsi="Times New Roman" w:cs="Times New Roman"/>
          <w:szCs w:val="20"/>
          <w:lang w:val="pt-PT"/>
        </w:rPr>
        <w:t xml:space="preserve">(Anual) </w:t>
      </w:r>
      <w:r w:rsidR="00953CA7" w:rsidRPr="00BC796D">
        <w:rPr>
          <w:rFonts w:ascii="Times New Roman" w:hAnsi="Times New Roman" w:cs="Times New Roman"/>
          <w:szCs w:val="20"/>
          <w:lang w:val="pt-PT"/>
        </w:rPr>
        <w:t xml:space="preserve">ou “T” </w:t>
      </w:r>
      <w:r w:rsidR="001E70AE" w:rsidRPr="00BC796D">
        <w:rPr>
          <w:rFonts w:ascii="Times New Roman" w:hAnsi="Times New Roman" w:cs="Times New Roman"/>
          <w:szCs w:val="20"/>
          <w:lang w:val="pt-PT"/>
        </w:rPr>
        <w:t xml:space="preserve">(Trimestral), </w:t>
      </w:r>
      <w:r w:rsidR="00953CA7" w:rsidRPr="00BC796D">
        <w:rPr>
          <w:rFonts w:ascii="Times New Roman" w:hAnsi="Times New Roman" w:cs="Times New Roman"/>
          <w:szCs w:val="20"/>
          <w:lang w:val="pt-PT"/>
        </w:rPr>
        <w:t xml:space="preserve">utilizar o plano de contas </w:t>
      </w:r>
      <w:r w:rsidR="005D785C" w:rsidRPr="00BC796D">
        <w:rPr>
          <w:rFonts w:ascii="Times New Roman" w:hAnsi="Times New Roman" w:cs="Times New Roman"/>
          <w:szCs w:val="20"/>
          <w:lang w:val="pt-PT"/>
        </w:rPr>
        <w:t xml:space="preserve">de </w:t>
      </w:r>
      <w:r w:rsidR="00953CA7" w:rsidRPr="00BC796D">
        <w:rPr>
          <w:rFonts w:ascii="Times New Roman" w:hAnsi="Times New Roman" w:cs="Times New Roman"/>
          <w:szCs w:val="20"/>
          <w:lang w:val="pt-PT"/>
        </w:rPr>
        <w:t>imune</w:t>
      </w:r>
      <w:r w:rsidR="005D785C" w:rsidRPr="00BC796D">
        <w:rPr>
          <w:rFonts w:ascii="Times New Roman" w:hAnsi="Times New Roman" w:cs="Times New Roman"/>
          <w:szCs w:val="20"/>
          <w:lang w:val="pt-PT"/>
        </w:rPr>
        <w:t>s</w:t>
      </w:r>
      <w:r w:rsidR="00953CA7" w:rsidRPr="00BC796D">
        <w:rPr>
          <w:rFonts w:ascii="Times New Roman" w:hAnsi="Times New Roman" w:cs="Times New Roman"/>
          <w:szCs w:val="20"/>
          <w:lang w:val="pt-PT"/>
        </w:rPr>
        <w:t xml:space="preserve"> e isenta</w:t>
      </w:r>
      <w:r w:rsidR="005D785C" w:rsidRPr="00BC796D">
        <w:rPr>
          <w:rFonts w:ascii="Times New Roman" w:hAnsi="Times New Roman" w:cs="Times New Roman"/>
          <w:szCs w:val="20"/>
          <w:lang w:val="pt-PT"/>
        </w:rPr>
        <w:t>s</w:t>
      </w:r>
      <w:r w:rsidR="00C70F33" w:rsidRPr="00BC796D">
        <w:rPr>
          <w:rFonts w:ascii="Times New Roman" w:hAnsi="Times New Roman" w:cs="Times New Roman"/>
          <w:szCs w:val="20"/>
          <w:lang w:val="pt-PT"/>
        </w:rPr>
        <w:t xml:space="preserve"> </w:t>
      </w:r>
      <w:r w:rsidRPr="00BC796D">
        <w:rPr>
          <w:rFonts w:ascii="Times New Roman" w:hAnsi="Times New Roman" w:cs="Times New Roman"/>
          <w:szCs w:val="20"/>
          <w:lang w:val="pt-PT"/>
        </w:rPr>
        <w:t>nos períodos correspondentes.</w:t>
      </w:r>
    </w:p>
    <w:p w14:paraId="4CB182D7" w14:textId="77777777" w:rsidR="00C70F33" w:rsidRPr="00BC796D"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Pr="00BC796D"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tblCellMar>
          <w:left w:w="70" w:type="dxa"/>
          <w:right w:w="70" w:type="dxa"/>
        </w:tblCellMar>
        <w:tblLook w:val="04A0" w:firstRow="1" w:lastRow="0" w:firstColumn="1" w:lastColumn="0" w:noHBand="0" w:noVBand="1"/>
      </w:tblPr>
      <w:tblGrid>
        <w:gridCol w:w="10360"/>
        <w:gridCol w:w="4740"/>
      </w:tblGrid>
      <w:tr w:rsidR="00E3308F" w:rsidRPr="00BC796D" w14:paraId="47D0CD74" w14:textId="77777777" w:rsidTr="00E3308F">
        <w:trPr>
          <w:trHeight w:val="615"/>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BC796D" w:rsidRDefault="00E3308F" w:rsidP="00E3308F">
            <w:pPr>
              <w:jc w:val="center"/>
              <w:rPr>
                <w:rFonts w:eastAsia="Times New Roman" w:cs="Times New Roman"/>
                <w:b/>
                <w:bCs/>
                <w:color w:val="000000"/>
                <w:szCs w:val="20"/>
                <w:lang w:eastAsia="pt-BR"/>
              </w:rPr>
            </w:pPr>
            <w:bookmarkStart w:id="69" w:name="RANGE!A1"/>
            <w:r w:rsidRPr="00BC796D">
              <w:rPr>
                <w:rFonts w:eastAsia="Times New Roman" w:cs="Times New Roman"/>
                <w:b/>
                <w:bCs/>
                <w:color w:val="000000"/>
                <w:szCs w:val="20"/>
                <w:lang w:eastAsia="pt-BR"/>
              </w:rPr>
              <w:t>REGISTRO 0010: PARÂMETROS DE TRIBUTAÇÃO</w:t>
            </w:r>
            <w:bookmarkEnd w:id="69"/>
          </w:p>
        </w:tc>
      </w:tr>
      <w:tr w:rsidR="00E3308F" w:rsidRPr="00BC796D" w14:paraId="6EF4D5F5" w14:textId="77777777" w:rsidTr="00E3308F">
        <w:trPr>
          <w:trHeight w:val="300"/>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3308F" w:rsidRPr="00BC796D" w14:paraId="7CCDBBA1" w14:textId="77777777" w:rsidTr="00E3308F">
        <w:trPr>
          <w:trHeight w:val="300"/>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3308F" w:rsidRPr="00BC796D" w14:paraId="5CA7F154" w14:textId="77777777" w:rsidTr="00E3308F">
        <w:trPr>
          <w:trHeight w:val="315"/>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BC796D" w:rsidRDefault="00E3308F" w:rsidP="00E3308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1E1FC28" w14:textId="77777777" w:rsidR="00110D73" w:rsidRPr="00BC796D"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BC796D" w14:paraId="24514A81" w14:textId="77777777" w:rsidTr="009131A1">
        <w:trPr>
          <w:trHeight w:val="315"/>
          <w:tblHead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BC796D" w:rsidRDefault="00E3308F" w:rsidP="00E3308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31A1" w:rsidRPr="00BC796D" w14:paraId="1FC3F152" w14:textId="77777777" w:rsidTr="009131A1">
        <w:trPr>
          <w:trHeight w:val="300"/>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DA40610"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shd w:val="clear" w:color="auto" w:fill="auto"/>
            <w:vAlign w:val="center"/>
            <w:hideMark/>
          </w:tcPr>
          <w:p w14:paraId="78896D6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shd w:val="clear" w:color="auto" w:fill="auto"/>
            <w:vAlign w:val="center"/>
            <w:hideMark/>
          </w:tcPr>
          <w:p w14:paraId="4B37D1BA"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shd w:val="clear" w:color="auto" w:fill="auto"/>
            <w:vAlign w:val="center"/>
            <w:hideMark/>
          </w:tcPr>
          <w:p w14:paraId="3775B26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3949C72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auto" w:fill="auto"/>
            <w:vAlign w:val="center"/>
            <w:hideMark/>
          </w:tcPr>
          <w:p w14:paraId="5E68E8D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79B8A41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shd w:val="clear" w:color="auto" w:fill="auto"/>
            <w:vAlign w:val="center"/>
            <w:hideMark/>
          </w:tcPr>
          <w:p w14:paraId="3B7C047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308F" w:rsidRPr="00BC796D" w14:paraId="632B128D" w14:textId="77777777" w:rsidTr="009131A1">
        <w:trPr>
          <w:trHeight w:val="76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Hashcode da ECF do período imediatamente anterior a ser recuperado (Escrituração da qual os saldos da parte B do e-LALUR foram recuperados).  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31A1" w:rsidRPr="00BC796D" w14:paraId="7344DEAC" w14:textId="77777777" w:rsidTr="009131A1">
        <w:trPr>
          <w:trHeight w:val="2805"/>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3A13D"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shd w:val="clear" w:color="auto" w:fill="auto"/>
            <w:vAlign w:val="center"/>
            <w:hideMark/>
          </w:tcPr>
          <w:p w14:paraId="1CFD57D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shd w:val="clear" w:color="auto" w:fill="auto"/>
            <w:vAlign w:val="center"/>
            <w:hideMark/>
          </w:tcPr>
          <w:p w14:paraId="3E205D53"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icador de Optante pelo Ref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deve assinalar este campo quando for optante pelo Programa de Recuperação Fiscal (Refis).</w:t>
            </w:r>
            <w:r w:rsidRPr="00BC796D">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tc>
        <w:tc>
          <w:tcPr>
            <w:tcW w:w="709" w:type="dxa"/>
            <w:tcBorders>
              <w:top w:val="nil"/>
              <w:left w:val="nil"/>
              <w:bottom w:val="single" w:sz="4" w:space="0" w:color="auto"/>
              <w:right w:val="single" w:sz="4" w:space="0" w:color="auto"/>
            </w:tcBorders>
            <w:shd w:val="clear" w:color="auto" w:fill="auto"/>
            <w:vAlign w:val="center"/>
            <w:hideMark/>
          </w:tcPr>
          <w:p w14:paraId="7AA9212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4569B38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031829B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510520C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auto" w:fill="auto"/>
            <w:vAlign w:val="center"/>
            <w:hideMark/>
          </w:tcPr>
          <w:p w14:paraId="4CC66CB3"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308F" w:rsidRPr="00BC796D" w14:paraId="74F3A062" w14:textId="77777777" w:rsidTr="009131A1">
        <w:trPr>
          <w:trHeight w:val="1530"/>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41F6FE9"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63" w:type="dxa"/>
            <w:tcBorders>
              <w:top w:val="nil"/>
              <w:left w:val="nil"/>
              <w:bottom w:val="single" w:sz="4" w:space="0" w:color="auto"/>
              <w:right w:val="single" w:sz="4" w:space="0" w:color="auto"/>
            </w:tcBorders>
            <w:shd w:val="clear" w:color="000000" w:fill="F2F2F2"/>
            <w:vAlign w:val="center"/>
            <w:hideMark/>
          </w:tcPr>
          <w:p w14:paraId="35150833"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OPT_PAES</w:t>
            </w:r>
          </w:p>
        </w:tc>
        <w:tc>
          <w:tcPr>
            <w:tcW w:w="5673" w:type="dxa"/>
            <w:tcBorders>
              <w:top w:val="nil"/>
              <w:left w:val="nil"/>
              <w:bottom w:val="single" w:sz="4" w:space="0" w:color="auto"/>
              <w:right w:val="single" w:sz="4" w:space="0" w:color="auto"/>
            </w:tcBorders>
            <w:shd w:val="clear" w:color="000000" w:fill="F2F2F2"/>
            <w:vAlign w:val="center"/>
            <w:hideMark/>
          </w:tcPr>
          <w:p w14:paraId="02E85C1B"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icador de Optante pelo Pae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deve assinalar este campo quando for optante pelo Parcelamento Especial (Paes), de que trata a Lei nº 10.684, de 30 de maio de 2003.</w:t>
            </w:r>
          </w:p>
        </w:tc>
        <w:tc>
          <w:tcPr>
            <w:tcW w:w="709" w:type="dxa"/>
            <w:tcBorders>
              <w:top w:val="nil"/>
              <w:left w:val="nil"/>
              <w:bottom w:val="single" w:sz="4" w:space="0" w:color="auto"/>
              <w:right w:val="single" w:sz="4" w:space="0" w:color="auto"/>
            </w:tcBorders>
            <w:shd w:val="clear" w:color="000000" w:fill="F2F2F2"/>
            <w:vAlign w:val="center"/>
            <w:hideMark/>
          </w:tcPr>
          <w:p w14:paraId="2722278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453A7A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7853D6A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435EEA2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000000" w:fill="F2F2F2"/>
            <w:vAlign w:val="center"/>
            <w:hideMark/>
          </w:tcPr>
          <w:p w14:paraId="2B4AF05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2ED75A41" w14:textId="77777777" w:rsidTr="006D4FE1">
        <w:trPr>
          <w:trHeight w:val="2311"/>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415CBAD3"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63" w:type="dxa"/>
            <w:tcBorders>
              <w:top w:val="nil"/>
              <w:left w:val="nil"/>
              <w:bottom w:val="single" w:sz="4" w:space="0" w:color="auto"/>
              <w:right w:val="single" w:sz="4" w:space="0" w:color="auto"/>
            </w:tcBorders>
            <w:shd w:val="clear" w:color="auto" w:fill="auto"/>
            <w:vAlign w:val="center"/>
            <w:hideMark/>
          </w:tcPr>
          <w:p w14:paraId="1D7807C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TRIB</w:t>
            </w:r>
          </w:p>
        </w:tc>
        <w:tc>
          <w:tcPr>
            <w:tcW w:w="5673" w:type="dxa"/>
            <w:tcBorders>
              <w:top w:val="nil"/>
              <w:left w:val="nil"/>
              <w:bottom w:val="single" w:sz="4" w:space="0" w:color="auto"/>
              <w:right w:val="single" w:sz="4" w:space="0" w:color="auto"/>
            </w:tcBorders>
            <w:shd w:val="clear" w:color="auto" w:fill="auto"/>
            <w:vAlign w:val="center"/>
            <w:hideMark/>
          </w:tcPr>
          <w:p w14:paraId="20CFDA1A"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 de Tributação:</w:t>
            </w:r>
            <w:r w:rsidRPr="00BC796D">
              <w:rPr>
                <w:rFonts w:eastAsia="Times New Roman" w:cs="Times New Roman"/>
                <w:color w:val="000000"/>
                <w:szCs w:val="20"/>
                <w:lang w:eastAsia="pt-BR"/>
              </w:rPr>
              <w:br/>
              <w:t>1 – Lucro Real.</w:t>
            </w:r>
            <w:r w:rsidRPr="00BC796D">
              <w:rPr>
                <w:rFonts w:eastAsia="Times New Roman" w:cs="Times New Roman"/>
                <w:color w:val="000000"/>
                <w:szCs w:val="20"/>
                <w:lang w:eastAsia="pt-BR"/>
              </w:rPr>
              <w:br/>
              <w:t>2 – Lucro Real/Arbitrado.</w:t>
            </w:r>
            <w:r w:rsidRPr="00BC796D">
              <w:rPr>
                <w:rFonts w:eastAsia="Times New Roman" w:cs="Times New Roman"/>
                <w:color w:val="000000"/>
                <w:szCs w:val="20"/>
                <w:lang w:eastAsia="pt-BR"/>
              </w:rPr>
              <w:br/>
              <w:t>3 – Lucro Presumido/Real.</w:t>
            </w:r>
            <w:r w:rsidRPr="00BC796D">
              <w:rPr>
                <w:rFonts w:eastAsia="Times New Roman" w:cs="Times New Roman"/>
                <w:color w:val="000000"/>
                <w:szCs w:val="20"/>
                <w:lang w:eastAsia="pt-BR"/>
              </w:rPr>
              <w:br/>
              <w:t>4 – Lucro Presumido/Real/Arbitrado.</w:t>
            </w:r>
            <w:r w:rsidRPr="00BC796D">
              <w:rPr>
                <w:rFonts w:eastAsia="Times New Roman" w:cs="Times New Roman"/>
                <w:color w:val="000000"/>
                <w:szCs w:val="20"/>
                <w:lang w:eastAsia="pt-BR"/>
              </w:rPr>
              <w:br/>
              <w:t>5 – Lucro Presumido.</w:t>
            </w:r>
            <w:r w:rsidRPr="00BC796D">
              <w:rPr>
                <w:rFonts w:eastAsia="Times New Roman" w:cs="Times New Roman"/>
                <w:color w:val="000000"/>
                <w:szCs w:val="20"/>
                <w:lang w:eastAsia="pt-BR"/>
              </w:rPr>
              <w:br/>
              <w:t>6 – Lucro Arbitrado.</w:t>
            </w:r>
            <w:r w:rsidRPr="00BC796D">
              <w:rPr>
                <w:rFonts w:eastAsia="Times New Roman" w:cs="Times New Roman"/>
                <w:color w:val="000000"/>
                <w:szCs w:val="20"/>
                <w:lang w:eastAsia="pt-BR"/>
              </w:rPr>
              <w:br/>
              <w:t>7 – Lucro Presumido/Arbitrado.</w:t>
            </w:r>
            <w:r w:rsidRPr="00BC796D">
              <w:rPr>
                <w:rFonts w:eastAsia="Times New Roman" w:cs="Times New Roman"/>
                <w:color w:val="000000"/>
                <w:szCs w:val="20"/>
                <w:lang w:eastAsia="pt-BR"/>
              </w:rPr>
              <w:br/>
              <w:t>8 – Imune do IRPJ.</w:t>
            </w:r>
            <w:r w:rsidRPr="00BC796D">
              <w:rPr>
                <w:rFonts w:eastAsia="Times New Roman" w:cs="Times New Roman"/>
                <w:color w:val="000000"/>
                <w:szCs w:val="20"/>
                <w:lang w:eastAsia="pt-BR"/>
              </w:rPr>
              <w:br/>
              <w:t>9 – Isenta do IRPJ.</w:t>
            </w:r>
            <w:r w:rsidRPr="00BC796D">
              <w:rPr>
                <w:rFonts w:eastAsia="Times New Roman" w:cs="Times New Roman"/>
                <w:color w:val="000000"/>
                <w:szCs w:val="20"/>
                <w:lang w:eastAsia="pt-BR"/>
              </w:rPr>
              <w:br/>
              <w:t>A forma de tributação do IRPJ (Imposto de Renda Sobre a Renda da Pessoa Jurídica) e, consequentemente, da CSLL (Contribuição Social Sobre o Lucro Líquido) adotada, indica que a pessoa jurídica tributada com base no:</w:t>
            </w:r>
            <w:r w:rsidRPr="00BC796D">
              <w:rPr>
                <w:rFonts w:eastAsia="Times New Roman" w:cs="Times New Roman"/>
                <w:color w:val="000000"/>
                <w:szCs w:val="20"/>
                <w:lang w:eastAsia="pt-BR"/>
              </w:rPr>
              <w:br/>
              <w:t>1) Lucro Real: Apurou imposto de renda com base no lucro real.</w:t>
            </w:r>
            <w:r w:rsidRPr="00BC796D">
              <w:rPr>
                <w:rFonts w:eastAsia="Times New Roman" w:cs="Times New Roman"/>
                <w:color w:val="000000"/>
                <w:szCs w:val="20"/>
                <w:lang w:eastAsia="pt-BR"/>
              </w:rPr>
              <w:br/>
              <w:t>2) Lucro Real/Arbitrado: Apurou imposto de renda com base no lucro real, com arbitramento da base de cálculo em algum trimestre do ano-calendário.</w:t>
            </w:r>
            <w:r w:rsidRPr="00BC796D">
              <w:rPr>
                <w:rFonts w:eastAsia="Times New Roman" w:cs="Times New Roman"/>
                <w:color w:val="000000"/>
                <w:szCs w:val="20"/>
                <w:lang w:eastAsia="pt-BR"/>
              </w:rPr>
              <w:br/>
              <w:t>3) Lucro Presumido/Real:</w:t>
            </w:r>
            <w:r w:rsidRPr="00BC796D">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BC796D">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BC796D">
              <w:rPr>
                <w:rFonts w:eastAsia="Times New Roman" w:cs="Times New Roman"/>
                <w:color w:val="000000"/>
                <w:szCs w:val="20"/>
                <w:lang w:eastAsia="pt-BR"/>
              </w:rPr>
              <w:br/>
              <w:t>4) Lucro Presumido/Real/Arbitrado: Além da tributação com base no lucro presumido e no lucro real, foi tributada pelo lucro arbitrado em algum trimestre do ano-calendário.</w:t>
            </w:r>
            <w:r w:rsidRPr="00BC796D">
              <w:rPr>
                <w:rFonts w:eastAsia="Times New Roman" w:cs="Times New Roman"/>
                <w:color w:val="000000"/>
                <w:szCs w:val="20"/>
                <w:lang w:eastAsia="pt-BR"/>
              </w:rPr>
              <w:br/>
              <w:t>5) Lucro Presumido: Apurou imposto de renda com base no lucro presumido.</w:t>
            </w:r>
            <w:r w:rsidRPr="00BC796D">
              <w:rPr>
                <w:rFonts w:eastAsia="Times New Roman" w:cs="Times New Roman"/>
                <w:color w:val="000000"/>
                <w:szCs w:val="20"/>
                <w:lang w:eastAsia="pt-BR"/>
              </w:rPr>
              <w:br/>
              <w:t>6) Lucro Arbitrado: Apurou imposto de renda com base no lucro arbitrado em todos os trimestres do ano-calendário.</w:t>
            </w:r>
            <w:r w:rsidRPr="00BC796D">
              <w:rPr>
                <w:rFonts w:eastAsia="Times New Roman" w:cs="Times New Roman"/>
                <w:color w:val="000000"/>
                <w:szCs w:val="20"/>
                <w:lang w:eastAsia="pt-BR"/>
              </w:rPr>
              <w:br/>
              <w:t>7) Lucro Presumido/Arbitrado: Apurou imposto de renda com base no lucro presumido, com arbitramento da base de cálculo em algum trimestre do ano-calendário.</w:t>
            </w:r>
            <w:r w:rsidRPr="00BC796D">
              <w:rPr>
                <w:rFonts w:eastAsia="Times New Roman" w:cs="Times New Roman"/>
                <w:color w:val="000000"/>
                <w:szCs w:val="20"/>
                <w:lang w:eastAsia="pt-BR"/>
              </w:rPr>
              <w:br/>
              <w:t>8) Imune do IRPJ: É imune do imposto de renda.</w:t>
            </w:r>
            <w:r w:rsidRPr="00BC796D">
              <w:rPr>
                <w:rFonts w:eastAsia="Times New Roman" w:cs="Times New Roman"/>
                <w:color w:val="000000"/>
                <w:szCs w:val="20"/>
                <w:lang w:eastAsia="pt-BR"/>
              </w:rPr>
              <w:br/>
              <w:t>9) Isenta do IRPJ: É isenta do imposto de rend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nil"/>
              <w:left w:val="nil"/>
              <w:bottom w:val="single" w:sz="4" w:space="0" w:color="auto"/>
              <w:right w:val="single" w:sz="4" w:space="0" w:color="auto"/>
            </w:tcBorders>
            <w:shd w:val="clear" w:color="auto" w:fill="auto"/>
            <w:vAlign w:val="center"/>
            <w:hideMark/>
          </w:tcPr>
          <w:p w14:paraId="60EEEBBD"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auto" w:fill="auto"/>
            <w:vAlign w:val="center"/>
            <w:hideMark/>
          </w:tcPr>
          <w:p w14:paraId="48D698C3"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6BAF484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3E74CB0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2;3;4;5;6;7;8;9]</w:t>
            </w:r>
          </w:p>
        </w:tc>
        <w:tc>
          <w:tcPr>
            <w:tcW w:w="1643" w:type="dxa"/>
            <w:tcBorders>
              <w:top w:val="nil"/>
              <w:left w:val="nil"/>
              <w:bottom w:val="single" w:sz="4" w:space="0" w:color="auto"/>
              <w:right w:val="single" w:sz="4" w:space="0" w:color="auto"/>
            </w:tcBorders>
            <w:shd w:val="clear" w:color="auto" w:fill="auto"/>
            <w:vAlign w:val="center"/>
            <w:hideMark/>
          </w:tcPr>
          <w:p w14:paraId="219D692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308F" w:rsidRPr="00BC796D" w14:paraId="6EEC6961" w14:textId="77777777" w:rsidTr="009131A1">
        <w:trPr>
          <w:trHeight w:val="76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16AE30BB"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63" w:type="dxa"/>
            <w:tcBorders>
              <w:top w:val="nil"/>
              <w:left w:val="nil"/>
              <w:bottom w:val="single" w:sz="4" w:space="0" w:color="auto"/>
              <w:right w:val="single" w:sz="4" w:space="0" w:color="auto"/>
            </w:tcBorders>
            <w:shd w:val="clear" w:color="000000" w:fill="F2F2F2"/>
            <w:vAlign w:val="center"/>
            <w:hideMark/>
          </w:tcPr>
          <w:p w14:paraId="3390237E"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APUR</w:t>
            </w:r>
          </w:p>
        </w:tc>
        <w:tc>
          <w:tcPr>
            <w:tcW w:w="5673" w:type="dxa"/>
            <w:tcBorders>
              <w:top w:val="nil"/>
              <w:left w:val="nil"/>
              <w:bottom w:val="single" w:sz="4" w:space="0" w:color="auto"/>
              <w:right w:val="single" w:sz="4" w:space="0" w:color="auto"/>
            </w:tcBorders>
            <w:shd w:val="clear" w:color="000000" w:fill="F2F2F2"/>
            <w:vAlign w:val="center"/>
            <w:hideMark/>
          </w:tcPr>
          <w:p w14:paraId="3BAE5D09"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icador do Período de Apuração do IRPJ e da CSLL:</w:t>
            </w:r>
            <w:r w:rsidRPr="00BC796D">
              <w:rPr>
                <w:rFonts w:eastAsia="Times New Roman" w:cs="Times New Roman"/>
                <w:color w:val="000000"/>
                <w:szCs w:val="20"/>
                <w:lang w:eastAsia="pt-BR"/>
              </w:rPr>
              <w:br/>
              <w:t>T – Trimestral</w:t>
            </w:r>
            <w:r w:rsidRPr="00BC796D">
              <w:rPr>
                <w:rFonts w:eastAsia="Times New Roman" w:cs="Times New Roman"/>
                <w:color w:val="000000"/>
                <w:szCs w:val="20"/>
                <w:lang w:eastAsia="pt-BR"/>
              </w:rPr>
              <w:br/>
              <w:t>A – Anual</w:t>
            </w:r>
          </w:p>
        </w:tc>
        <w:tc>
          <w:tcPr>
            <w:tcW w:w="709" w:type="dxa"/>
            <w:tcBorders>
              <w:top w:val="nil"/>
              <w:left w:val="nil"/>
              <w:bottom w:val="single" w:sz="4" w:space="0" w:color="auto"/>
              <w:right w:val="single" w:sz="4" w:space="0" w:color="auto"/>
            </w:tcBorders>
            <w:shd w:val="clear" w:color="000000" w:fill="F2F2F2"/>
            <w:vAlign w:val="center"/>
            <w:hideMark/>
          </w:tcPr>
          <w:p w14:paraId="2B33E7F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015652A3"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67ACE64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6F0AC19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T;A]</w:t>
            </w:r>
          </w:p>
        </w:tc>
        <w:tc>
          <w:tcPr>
            <w:tcW w:w="1643" w:type="dxa"/>
            <w:tcBorders>
              <w:top w:val="nil"/>
              <w:left w:val="nil"/>
              <w:bottom w:val="single" w:sz="4" w:space="0" w:color="auto"/>
              <w:right w:val="single" w:sz="4" w:space="0" w:color="auto"/>
            </w:tcBorders>
            <w:shd w:val="clear" w:color="000000" w:fill="F2F2F2"/>
            <w:vAlign w:val="center"/>
            <w:hideMark/>
          </w:tcPr>
          <w:p w14:paraId="0AB222C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019E622E" w14:textId="77777777" w:rsidTr="009131A1">
        <w:trPr>
          <w:trHeight w:val="1785"/>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7E93A692"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63" w:type="dxa"/>
            <w:tcBorders>
              <w:top w:val="nil"/>
              <w:left w:val="nil"/>
              <w:bottom w:val="single" w:sz="4" w:space="0" w:color="auto"/>
              <w:right w:val="single" w:sz="4" w:space="0" w:color="auto"/>
            </w:tcBorders>
            <w:shd w:val="clear" w:color="000000" w:fill="FFFFFF"/>
            <w:vAlign w:val="center"/>
            <w:hideMark/>
          </w:tcPr>
          <w:p w14:paraId="016A2475"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 xml:space="preserve">COD_QUALIF_PJ </w:t>
            </w:r>
          </w:p>
        </w:tc>
        <w:tc>
          <w:tcPr>
            <w:tcW w:w="5673" w:type="dxa"/>
            <w:tcBorders>
              <w:top w:val="nil"/>
              <w:left w:val="nil"/>
              <w:bottom w:val="single" w:sz="4" w:space="0" w:color="auto"/>
              <w:right w:val="single" w:sz="4" w:space="0" w:color="auto"/>
            </w:tcBorders>
            <w:shd w:val="clear" w:color="000000" w:fill="FFFFFF"/>
            <w:vAlign w:val="center"/>
            <w:hideMark/>
          </w:tcPr>
          <w:p w14:paraId="600541E4"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Qualificação da Pessoa Jurídica:</w:t>
            </w:r>
            <w:r w:rsidRPr="00BC796D">
              <w:rPr>
                <w:rFonts w:eastAsia="Times New Roman" w:cs="Times New Roman"/>
                <w:color w:val="000000"/>
                <w:szCs w:val="20"/>
                <w:lang w:eastAsia="pt-BR"/>
              </w:rPr>
              <w:br/>
              <w:t>01 – PJ em Geral</w:t>
            </w:r>
            <w:r w:rsidRPr="00BC796D">
              <w:rPr>
                <w:rFonts w:eastAsia="Times New Roman" w:cs="Times New Roman"/>
                <w:color w:val="000000"/>
                <w:szCs w:val="20"/>
                <w:lang w:eastAsia="pt-BR"/>
              </w:rPr>
              <w:br/>
              <w:t>02 – PJ Componente do Sistema Financeiro</w:t>
            </w:r>
            <w:r w:rsidRPr="00BC796D">
              <w:rPr>
                <w:rFonts w:eastAsia="Times New Roman" w:cs="Times New Roman"/>
                <w:color w:val="000000"/>
                <w:szCs w:val="20"/>
                <w:lang w:eastAsia="pt-BR"/>
              </w:rPr>
              <w:br/>
              <w:t>03 – Sociedades Seguradoras, de Capitalização ou Entidade Aberta de Previdência Complementar</w:t>
            </w:r>
            <w:r w:rsidRPr="00BC796D">
              <w:rPr>
                <w:rFonts w:eastAsia="Times New Roman" w:cs="Times New Roman"/>
                <w:color w:val="000000"/>
                <w:szCs w:val="20"/>
                <w:lang w:eastAsia="pt-BR"/>
              </w:rPr>
              <w:br/>
              <w:t>Atenção: Não preencher no caso de imunes e isentas (preencher o 0010.TIP_ENT).</w:t>
            </w:r>
          </w:p>
        </w:tc>
        <w:tc>
          <w:tcPr>
            <w:tcW w:w="709" w:type="dxa"/>
            <w:tcBorders>
              <w:top w:val="nil"/>
              <w:left w:val="nil"/>
              <w:bottom w:val="single" w:sz="4" w:space="0" w:color="auto"/>
              <w:right w:val="single" w:sz="4" w:space="0" w:color="auto"/>
            </w:tcBorders>
            <w:shd w:val="clear" w:color="000000" w:fill="FFFFFF"/>
            <w:vAlign w:val="center"/>
            <w:hideMark/>
          </w:tcPr>
          <w:p w14:paraId="44BDBA2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000000" w:fill="FFFFFF"/>
            <w:vAlign w:val="center"/>
            <w:hideMark/>
          </w:tcPr>
          <w:p w14:paraId="3D9BEFF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6" w:type="dxa"/>
            <w:tcBorders>
              <w:top w:val="nil"/>
              <w:left w:val="nil"/>
              <w:bottom w:val="single" w:sz="4" w:space="0" w:color="auto"/>
              <w:right w:val="single" w:sz="4" w:space="0" w:color="auto"/>
            </w:tcBorders>
            <w:shd w:val="clear" w:color="000000" w:fill="FFFFFF"/>
            <w:vAlign w:val="center"/>
            <w:hideMark/>
          </w:tcPr>
          <w:p w14:paraId="2251C99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36AFB78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1;02;03]</w:t>
            </w:r>
          </w:p>
        </w:tc>
        <w:tc>
          <w:tcPr>
            <w:tcW w:w="1643" w:type="dxa"/>
            <w:tcBorders>
              <w:top w:val="nil"/>
              <w:left w:val="nil"/>
              <w:bottom w:val="single" w:sz="4" w:space="0" w:color="auto"/>
              <w:right w:val="single" w:sz="4" w:space="0" w:color="auto"/>
            </w:tcBorders>
            <w:shd w:val="clear" w:color="000000" w:fill="FFFFFF"/>
            <w:vAlign w:val="center"/>
            <w:hideMark/>
          </w:tcPr>
          <w:p w14:paraId="0E2020FE"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6DEA9A34" w14:textId="77777777" w:rsidTr="009131A1">
        <w:trPr>
          <w:trHeight w:val="382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4293124"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263" w:type="dxa"/>
            <w:tcBorders>
              <w:top w:val="nil"/>
              <w:left w:val="nil"/>
              <w:bottom w:val="single" w:sz="4" w:space="0" w:color="auto"/>
              <w:right w:val="single" w:sz="4" w:space="0" w:color="auto"/>
            </w:tcBorders>
            <w:shd w:val="clear" w:color="000000" w:fill="F2F2F2"/>
            <w:vAlign w:val="center"/>
            <w:hideMark/>
          </w:tcPr>
          <w:p w14:paraId="2B4EEEE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TRIB_PER</w:t>
            </w:r>
          </w:p>
        </w:tc>
        <w:tc>
          <w:tcPr>
            <w:tcW w:w="5673" w:type="dxa"/>
            <w:tcBorders>
              <w:top w:val="nil"/>
              <w:left w:val="nil"/>
              <w:bottom w:val="single" w:sz="4" w:space="0" w:color="auto"/>
              <w:right w:val="single" w:sz="4" w:space="0" w:color="auto"/>
            </w:tcBorders>
            <w:shd w:val="clear" w:color="000000" w:fill="F2F2F2"/>
            <w:vAlign w:val="center"/>
            <w:hideMark/>
          </w:tcPr>
          <w:p w14:paraId="0E30A599"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 de Tributação no Período: Forma de tributação no período considerando para cada trimestre no formato XXXX onde X é igual a:</w:t>
            </w:r>
            <w:r w:rsidRPr="00BC796D">
              <w:rPr>
                <w:rFonts w:eastAsia="Times New Roman" w:cs="Times New Roman"/>
                <w:color w:val="000000"/>
                <w:szCs w:val="20"/>
                <w:lang w:eastAsia="pt-BR"/>
              </w:rPr>
              <w:br/>
              <w:t>0 – ZERO – Não informado – trimestre não compreendido no período de apuração.</w:t>
            </w:r>
            <w:r w:rsidRPr="00BC796D">
              <w:rPr>
                <w:rFonts w:eastAsia="Times New Roman" w:cs="Times New Roman"/>
                <w:color w:val="000000"/>
                <w:szCs w:val="20"/>
                <w:lang w:eastAsia="pt-BR"/>
              </w:rPr>
              <w:br/>
              <w:t>R – Real</w:t>
            </w:r>
            <w:r w:rsidRPr="00BC796D">
              <w:rPr>
                <w:rFonts w:eastAsia="Times New Roman" w:cs="Times New Roman"/>
                <w:color w:val="000000"/>
                <w:szCs w:val="20"/>
                <w:lang w:eastAsia="pt-BR"/>
              </w:rPr>
              <w:br/>
              <w:t xml:space="preserve">P – Presumido </w:t>
            </w:r>
            <w:r w:rsidRPr="00BC796D">
              <w:rPr>
                <w:rFonts w:eastAsia="Times New Roman" w:cs="Times New Roman"/>
                <w:color w:val="000000"/>
                <w:szCs w:val="20"/>
                <w:lang w:eastAsia="pt-BR"/>
              </w:rPr>
              <w:br/>
              <w:t xml:space="preserve">A – Arbitrado </w:t>
            </w:r>
            <w:r w:rsidRPr="00BC796D">
              <w:rPr>
                <w:rFonts w:eastAsia="Times New Roman" w:cs="Times New Roman"/>
                <w:color w:val="000000"/>
                <w:szCs w:val="20"/>
                <w:lang w:eastAsia="pt-BR"/>
              </w:rPr>
              <w:br/>
              <w:t>E – Real Estimativa</w:t>
            </w:r>
            <w:r w:rsidRPr="00BC796D">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709" w:type="dxa"/>
            <w:tcBorders>
              <w:top w:val="nil"/>
              <w:left w:val="nil"/>
              <w:bottom w:val="single" w:sz="4" w:space="0" w:color="auto"/>
              <w:right w:val="single" w:sz="4" w:space="0" w:color="auto"/>
            </w:tcBorders>
            <w:shd w:val="clear" w:color="000000" w:fill="F2F2F2"/>
            <w:vAlign w:val="center"/>
            <w:hideMark/>
          </w:tcPr>
          <w:p w14:paraId="69944EE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79A519F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000000" w:fill="F2F2F2"/>
            <w:vAlign w:val="center"/>
            <w:hideMark/>
          </w:tcPr>
          <w:p w14:paraId="4DE2DFB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13AD636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R;P;A;E]</w:t>
            </w:r>
          </w:p>
        </w:tc>
        <w:tc>
          <w:tcPr>
            <w:tcW w:w="1643" w:type="dxa"/>
            <w:tcBorders>
              <w:top w:val="nil"/>
              <w:left w:val="nil"/>
              <w:bottom w:val="single" w:sz="4" w:space="0" w:color="auto"/>
              <w:right w:val="single" w:sz="4" w:space="0" w:color="auto"/>
            </w:tcBorders>
            <w:shd w:val="clear" w:color="000000" w:fill="F2F2F2"/>
            <w:vAlign w:val="center"/>
            <w:hideMark/>
          </w:tcPr>
          <w:p w14:paraId="7DCAF37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27047F56" w14:textId="77777777" w:rsidTr="009131A1">
        <w:trPr>
          <w:trHeight w:val="3570"/>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5C2AC0D7"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263" w:type="dxa"/>
            <w:tcBorders>
              <w:top w:val="nil"/>
              <w:left w:val="nil"/>
              <w:bottom w:val="single" w:sz="4" w:space="0" w:color="auto"/>
              <w:right w:val="single" w:sz="4" w:space="0" w:color="auto"/>
            </w:tcBorders>
            <w:shd w:val="clear" w:color="000000" w:fill="FFFFFF"/>
            <w:vAlign w:val="center"/>
            <w:hideMark/>
          </w:tcPr>
          <w:p w14:paraId="6F34CCFF"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MES_BAL_RED</w:t>
            </w:r>
          </w:p>
        </w:tc>
        <w:tc>
          <w:tcPr>
            <w:tcW w:w="5673" w:type="dxa"/>
            <w:tcBorders>
              <w:top w:val="nil"/>
              <w:left w:val="nil"/>
              <w:bottom w:val="single" w:sz="4" w:space="0" w:color="auto"/>
              <w:right w:val="single" w:sz="4" w:space="0" w:color="auto"/>
            </w:tcBorders>
            <w:shd w:val="clear" w:color="000000" w:fill="FFFFFF"/>
            <w:vAlign w:val="center"/>
            <w:hideMark/>
          </w:tcPr>
          <w:p w14:paraId="57A94B1F"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BC796D">
              <w:rPr>
                <w:rFonts w:eastAsia="Times New Roman" w:cs="Times New Roman"/>
                <w:color w:val="000000"/>
                <w:szCs w:val="20"/>
                <w:lang w:eastAsia="pt-BR"/>
              </w:rPr>
              <w:br/>
              <w:t>0 –  Fora do Período: Fora do período de apuração/ Forma de tributação diferente de “R” ou “E”.</w:t>
            </w:r>
            <w:r w:rsidRPr="00BC796D">
              <w:rPr>
                <w:rFonts w:eastAsia="Times New Roman" w:cs="Times New Roman"/>
                <w:color w:val="000000"/>
                <w:szCs w:val="20"/>
                <w:lang w:eastAsia="pt-BR"/>
              </w:rPr>
              <w:br/>
              <w:t>E – Receita Bruta: Estimativa com base na receita bruta e acréscimos.</w:t>
            </w:r>
            <w:r w:rsidRPr="00BC796D">
              <w:rPr>
                <w:rFonts w:eastAsia="Times New Roman" w:cs="Times New Roman"/>
                <w:color w:val="000000"/>
                <w:szCs w:val="20"/>
                <w:lang w:eastAsia="pt-BR"/>
              </w:rPr>
              <w:br/>
              <w:t>B – Balanço ou Balancete: Estimativa com base no balanço ou balancete de suspensão/redução.</w:t>
            </w:r>
            <w:r w:rsidRPr="00BC796D">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BC796D">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nil"/>
              <w:left w:val="nil"/>
              <w:bottom w:val="single" w:sz="4" w:space="0" w:color="auto"/>
              <w:right w:val="single" w:sz="4" w:space="0" w:color="auto"/>
            </w:tcBorders>
            <w:shd w:val="clear" w:color="000000" w:fill="FFFFFF"/>
            <w:vAlign w:val="center"/>
            <w:hideMark/>
          </w:tcPr>
          <w:p w14:paraId="14B3C11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FFFFF"/>
            <w:vAlign w:val="center"/>
            <w:hideMark/>
          </w:tcPr>
          <w:p w14:paraId="4F03B7F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2</w:t>
            </w:r>
          </w:p>
        </w:tc>
        <w:tc>
          <w:tcPr>
            <w:tcW w:w="1276" w:type="dxa"/>
            <w:tcBorders>
              <w:top w:val="nil"/>
              <w:left w:val="nil"/>
              <w:bottom w:val="single" w:sz="4" w:space="0" w:color="auto"/>
              <w:right w:val="single" w:sz="4" w:space="0" w:color="auto"/>
            </w:tcBorders>
            <w:shd w:val="clear" w:color="000000" w:fill="FFFFFF"/>
            <w:vAlign w:val="center"/>
            <w:hideMark/>
          </w:tcPr>
          <w:p w14:paraId="5CB48CE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158ECA3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E;B]</w:t>
            </w:r>
          </w:p>
        </w:tc>
        <w:tc>
          <w:tcPr>
            <w:tcW w:w="1643" w:type="dxa"/>
            <w:tcBorders>
              <w:top w:val="nil"/>
              <w:left w:val="nil"/>
              <w:bottom w:val="single" w:sz="4" w:space="0" w:color="auto"/>
              <w:right w:val="single" w:sz="4" w:space="0" w:color="auto"/>
            </w:tcBorders>
            <w:shd w:val="clear" w:color="000000" w:fill="FFFFFF"/>
            <w:vAlign w:val="center"/>
            <w:hideMark/>
          </w:tcPr>
          <w:p w14:paraId="21F09EB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1DACE9E6" w14:textId="77777777" w:rsidTr="009131A1">
        <w:trPr>
          <w:trHeight w:val="280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7295BEF6"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263" w:type="dxa"/>
            <w:tcBorders>
              <w:top w:val="nil"/>
              <w:left w:val="nil"/>
              <w:bottom w:val="single" w:sz="4" w:space="0" w:color="auto"/>
              <w:right w:val="single" w:sz="4" w:space="0" w:color="auto"/>
            </w:tcBorders>
            <w:shd w:val="clear" w:color="000000" w:fill="F2F2F2"/>
            <w:vAlign w:val="center"/>
            <w:hideMark/>
          </w:tcPr>
          <w:p w14:paraId="75CBD076"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IP_ESC_PRE</w:t>
            </w:r>
          </w:p>
        </w:tc>
        <w:tc>
          <w:tcPr>
            <w:tcW w:w="5673" w:type="dxa"/>
            <w:tcBorders>
              <w:top w:val="nil"/>
              <w:left w:val="nil"/>
              <w:bottom w:val="single" w:sz="4" w:space="0" w:color="auto"/>
              <w:right w:val="single" w:sz="4" w:space="0" w:color="auto"/>
            </w:tcBorders>
            <w:shd w:val="clear" w:color="000000" w:fill="F2F2F2"/>
            <w:vAlign w:val="center"/>
            <w:hideMark/>
          </w:tcPr>
          <w:p w14:paraId="27092AB1"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Escrituração:</w:t>
            </w:r>
            <w:r w:rsidRPr="00BC796D">
              <w:rPr>
                <w:rFonts w:eastAsia="Times New Roman" w:cs="Times New Roman"/>
                <w:color w:val="000000"/>
                <w:szCs w:val="20"/>
                <w:lang w:eastAsia="pt-BR"/>
              </w:rPr>
              <w:br/>
              <w:t>C – Obrigada a entregar a ECD ou entrega facultativa (haverá recuperação dos dados).</w:t>
            </w:r>
            <w:r w:rsidRPr="00BC796D">
              <w:rPr>
                <w:rFonts w:eastAsia="Times New Roman" w:cs="Times New Roman"/>
                <w:color w:val="000000"/>
                <w:szCs w:val="20"/>
                <w:lang w:eastAsia="pt-BR"/>
              </w:rPr>
              <w:br/>
              <w:t>L – Não obrigada a entregar a ECD/Livro Caixa (Opção do Lucro Presumido - parágrafo único do art. 45 da Lei nº 8.981, de 1995).</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Atenção: </w:t>
            </w:r>
            <w:r w:rsidRPr="00BC796D">
              <w:rPr>
                <w:rFonts w:eastAsia="Times New Roman" w:cs="Times New Roman"/>
                <w:color w:val="000000"/>
                <w:szCs w:val="20"/>
                <w:lang w:eastAsia="pt-BR"/>
              </w:rPr>
              <w:br/>
              <w:t>- Este campo deve ser preenchido pelas pessoas jurídicas tributadas pelo lucro presumido e as imunes ou isentas.</w:t>
            </w:r>
            <w:r w:rsidRPr="00BC796D">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nil"/>
              <w:left w:val="nil"/>
              <w:bottom w:val="single" w:sz="4" w:space="0" w:color="auto"/>
              <w:right w:val="single" w:sz="4" w:space="0" w:color="auto"/>
            </w:tcBorders>
            <w:shd w:val="clear" w:color="000000" w:fill="F2F2F2"/>
            <w:vAlign w:val="center"/>
            <w:hideMark/>
          </w:tcPr>
          <w:p w14:paraId="25B78A7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0D47B99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13A8B9B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4AE8863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L;C]</w:t>
            </w:r>
          </w:p>
        </w:tc>
        <w:tc>
          <w:tcPr>
            <w:tcW w:w="1643" w:type="dxa"/>
            <w:tcBorders>
              <w:top w:val="nil"/>
              <w:left w:val="nil"/>
              <w:bottom w:val="single" w:sz="4" w:space="0" w:color="auto"/>
              <w:right w:val="single" w:sz="4" w:space="0" w:color="auto"/>
            </w:tcBorders>
            <w:shd w:val="clear" w:color="000000" w:fill="F2F2F2"/>
            <w:vAlign w:val="center"/>
            <w:hideMark/>
          </w:tcPr>
          <w:p w14:paraId="5572517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6AF0279E" w14:textId="77777777" w:rsidTr="009131A1">
        <w:trPr>
          <w:trHeight w:val="4845"/>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0D95ECF5"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263" w:type="dxa"/>
            <w:tcBorders>
              <w:top w:val="nil"/>
              <w:left w:val="nil"/>
              <w:bottom w:val="single" w:sz="4" w:space="0" w:color="auto"/>
              <w:right w:val="single" w:sz="4" w:space="0" w:color="auto"/>
            </w:tcBorders>
            <w:shd w:val="clear" w:color="000000" w:fill="FFFFFF"/>
            <w:vAlign w:val="center"/>
            <w:hideMark/>
          </w:tcPr>
          <w:p w14:paraId="4BB022A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IP_ENT</w:t>
            </w:r>
          </w:p>
        </w:tc>
        <w:tc>
          <w:tcPr>
            <w:tcW w:w="5673" w:type="dxa"/>
            <w:tcBorders>
              <w:top w:val="nil"/>
              <w:left w:val="nil"/>
              <w:bottom w:val="single" w:sz="4" w:space="0" w:color="auto"/>
              <w:right w:val="single" w:sz="4" w:space="0" w:color="auto"/>
            </w:tcBorders>
            <w:shd w:val="clear" w:color="000000" w:fill="FFFFFF"/>
            <w:vAlign w:val="center"/>
            <w:hideMark/>
          </w:tcPr>
          <w:p w14:paraId="3F2E74F4"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ipo de Pessoa Jurídica Imune ou Isenta:</w:t>
            </w:r>
            <w:r w:rsidRPr="00BC796D">
              <w:rPr>
                <w:rFonts w:eastAsia="Times New Roman" w:cs="Times New Roman"/>
                <w:color w:val="000000"/>
                <w:szCs w:val="20"/>
                <w:lang w:eastAsia="pt-BR"/>
              </w:rPr>
              <w:br/>
              <w:t xml:space="preserve">01 – Assistência Social </w:t>
            </w:r>
            <w:r w:rsidRPr="00BC796D">
              <w:rPr>
                <w:rFonts w:eastAsia="Times New Roman" w:cs="Times New Roman"/>
                <w:color w:val="000000"/>
                <w:szCs w:val="20"/>
                <w:lang w:eastAsia="pt-BR"/>
              </w:rPr>
              <w:br/>
              <w:t>02 – Educacional</w:t>
            </w:r>
            <w:r w:rsidRPr="00BC796D">
              <w:rPr>
                <w:rFonts w:eastAsia="Times New Roman" w:cs="Times New Roman"/>
                <w:color w:val="000000"/>
                <w:szCs w:val="20"/>
                <w:lang w:eastAsia="pt-BR"/>
              </w:rPr>
              <w:br/>
              <w:t xml:space="preserve">03 – Sindicato de Trabalhadores </w:t>
            </w:r>
            <w:r w:rsidRPr="00BC796D">
              <w:rPr>
                <w:rFonts w:eastAsia="Times New Roman" w:cs="Times New Roman"/>
                <w:color w:val="000000"/>
                <w:szCs w:val="20"/>
                <w:lang w:eastAsia="pt-BR"/>
              </w:rPr>
              <w:br/>
              <w:t xml:space="preserve">04 – Associação Civil </w:t>
            </w:r>
            <w:r w:rsidRPr="00BC796D">
              <w:rPr>
                <w:rFonts w:eastAsia="Times New Roman" w:cs="Times New Roman"/>
                <w:color w:val="000000"/>
                <w:szCs w:val="20"/>
                <w:lang w:eastAsia="pt-BR"/>
              </w:rPr>
              <w:br/>
              <w:t xml:space="preserve">05 – Cultural </w:t>
            </w:r>
            <w:r w:rsidRPr="00BC796D">
              <w:rPr>
                <w:rFonts w:eastAsia="Times New Roman" w:cs="Times New Roman"/>
                <w:color w:val="000000"/>
                <w:szCs w:val="20"/>
                <w:lang w:eastAsia="pt-BR"/>
              </w:rPr>
              <w:br/>
              <w:t xml:space="preserve">06 – Entidade Fechada de Previdência Complementar </w:t>
            </w:r>
            <w:r w:rsidRPr="00BC796D">
              <w:rPr>
                <w:rFonts w:eastAsia="Times New Roman" w:cs="Times New Roman"/>
                <w:color w:val="000000"/>
                <w:szCs w:val="20"/>
                <w:lang w:eastAsia="pt-BR"/>
              </w:rPr>
              <w:br/>
              <w:t xml:space="preserve">07 – Filantrópica </w:t>
            </w:r>
            <w:r w:rsidRPr="00BC796D">
              <w:rPr>
                <w:rFonts w:eastAsia="Times New Roman" w:cs="Times New Roman"/>
                <w:color w:val="000000"/>
                <w:szCs w:val="20"/>
                <w:lang w:eastAsia="pt-BR"/>
              </w:rPr>
              <w:br/>
              <w:t xml:space="preserve">08 – Sindicato </w:t>
            </w:r>
            <w:r w:rsidRPr="00BC796D">
              <w:rPr>
                <w:rFonts w:eastAsia="Times New Roman" w:cs="Times New Roman"/>
                <w:color w:val="000000"/>
                <w:szCs w:val="20"/>
                <w:lang w:eastAsia="pt-BR"/>
              </w:rPr>
              <w:br/>
              <w:t xml:space="preserve">09 – Recreativa </w:t>
            </w:r>
            <w:r w:rsidRPr="00BC796D">
              <w:rPr>
                <w:rFonts w:eastAsia="Times New Roman" w:cs="Times New Roman"/>
                <w:color w:val="000000"/>
                <w:szCs w:val="20"/>
                <w:lang w:eastAsia="pt-BR"/>
              </w:rPr>
              <w:br/>
              <w:t xml:space="preserve">10 – Científica </w:t>
            </w:r>
            <w:r w:rsidRPr="00BC796D">
              <w:rPr>
                <w:rFonts w:eastAsia="Times New Roman" w:cs="Times New Roman"/>
                <w:color w:val="000000"/>
                <w:szCs w:val="20"/>
                <w:lang w:eastAsia="pt-BR"/>
              </w:rPr>
              <w:br/>
              <w:t xml:space="preserve">11 – Associação de Poupança e Empréstimo </w:t>
            </w:r>
            <w:r w:rsidRPr="00BC796D">
              <w:rPr>
                <w:rFonts w:eastAsia="Times New Roman" w:cs="Times New Roman"/>
                <w:color w:val="000000"/>
                <w:szCs w:val="20"/>
                <w:lang w:eastAsia="pt-BR"/>
              </w:rPr>
              <w:br/>
              <w:t xml:space="preserve">12 – Entidade Aberta de Previdência Complementar (Sem Fins Lucrativos) </w:t>
            </w:r>
            <w:r w:rsidRPr="00BC796D">
              <w:rPr>
                <w:rFonts w:eastAsia="Times New Roman" w:cs="Times New Roman"/>
                <w:color w:val="000000"/>
                <w:szCs w:val="20"/>
                <w:lang w:eastAsia="pt-BR"/>
              </w:rPr>
              <w:br/>
              <w:t>13 – Fifa e Entidades Relacionadas</w:t>
            </w:r>
            <w:r w:rsidRPr="00BC796D">
              <w:rPr>
                <w:rFonts w:eastAsia="Times New Roman" w:cs="Times New Roman"/>
                <w:color w:val="000000"/>
                <w:szCs w:val="20"/>
                <w:lang w:eastAsia="pt-BR"/>
              </w:rPr>
              <w:br/>
              <w:t>14 – CIO e Entidades Relacionadas</w:t>
            </w:r>
            <w:r w:rsidRPr="00BC796D">
              <w:rPr>
                <w:rFonts w:eastAsia="Times New Roman" w:cs="Times New Roman"/>
                <w:color w:val="000000"/>
                <w:szCs w:val="20"/>
                <w:lang w:eastAsia="pt-BR"/>
              </w:rPr>
              <w:br/>
              <w:t>15 – Partidos Políticos</w:t>
            </w:r>
            <w:r w:rsidRPr="00BC796D">
              <w:rPr>
                <w:rFonts w:eastAsia="Times New Roman" w:cs="Times New Roman"/>
                <w:color w:val="000000"/>
                <w:szCs w:val="20"/>
                <w:lang w:eastAsia="pt-BR"/>
              </w:rPr>
              <w:br/>
              <w:t>99 – Outras.</w:t>
            </w:r>
            <w:r w:rsidRPr="00BC796D">
              <w:rPr>
                <w:rFonts w:eastAsia="Times New Roman" w:cs="Times New Roman"/>
                <w:color w:val="000000"/>
                <w:szCs w:val="20"/>
                <w:lang w:eastAsia="pt-BR"/>
              </w:rPr>
              <w:br/>
              <w:t xml:space="preserve">Observação: Este campo é obrigatório para 0010.FORMA_TRIB igual a “8” (Imune do IRPJ) ou “9” (Isenta do IRPJ). </w:t>
            </w:r>
          </w:p>
        </w:tc>
        <w:tc>
          <w:tcPr>
            <w:tcW w:w="709" w:type="dxa"/>
            <w:tcBorders>
              <w:top w:val="nil"/>
              <w:left w:val="nil"/>
              <w:bottom w:val="single" w:sz="4" w:space="0" w:color="auto"/>
              <w:right w:val="single" w:sz="4" w:space="0" w:color="auto"/>
            </w:tcBorders>
            <w:shd w:val="clear" w:color="000000" w:fill="FFFFFF"/>
            <w:vAlign w:val="center"/>
            <w:hideMark/>
          </w:tcPr>
          <w:p w14:paraId="74497A0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000000" w:fill="FFFFFF"/>
            <w:vAlign w:val="center"/>
            <w:hideMark/>
          </w:tcPr>
          <w:p w14:paraId="41DB19A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6" w:type="dxa"/>
            <w:tcBorders>
              <w:top w:val="nil"/>
              <w:left w:val="nil"/>
              <w:bottom w:val="single" w:sz="4" w:space="0" w:color="auto"/>
              <w:right w:val="single" w:sz="4" w:space="0" w:color="auto"/>
            </w:tcBorders>
            <w:shd w:val="clear" w:color="000000" w:fill="FFFFFF"/>
            <w:vAlign w:val="center"/>
            <w:hideMark/>
          </w:tcPr>
          <w:p w14:paraId="0D744E6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41EF748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1;02;03;04;05;06;07;08;09;10;11;12;</w:t>
            </w:r>
            <w:r w:rsidRPr="00BC796D">
              <w:rPr>
                <w:rFonts w:eastAsia="Times New Roman" w:cs="Times New Roman"/>
                <w:color w:val="000000"/>
                <w:szCs w:val="20"/>
                <w:lang w:eastAsia="pt-BR"/>
              </w:rPr>
              <w:br/>
              <w:t>13;14;15;99]</w:t>
            </w:r>
          </w:p>
        </w:tc>
        <w:tc>
          <w:tcPr>
            <w:tcW w:w="1643" w:type="dxa"/>
            <w:tcBorders>
              <w:top w:val="nil"/>
              <w:left w:val="nil"/>
              <w:bottom w:val="single" w:sz="4" w:space="0" w:color="auto"/>
              <w:right w:val="single" w:sz="4" w:space="0" w:color="auto"/>
            </w:tcBorders>
            <w:shd w:val="clear" w:color="000000" w:fill="FFFFFF"/>
            <w:vAlign w:val="center"/>
            <w:hideMark/>
          </w:tcPr>
          <w:p w14:paraId="1A55DC4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63EDB744" w14:textId="77777777" w:rsidTr="009131A1">
        <w:trPr>
          <w:trHeight w:val="1530"/>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1A2CCF76"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263" w:type="dxa"/>
            <w:tcBorders>
              <w:top w:val="nil"/>
              <w:left w:val="nil"/>
              <w:bottom w:val="single" w:sz="4" w:space="0" w:color="auto"/>
              <w:right w:val="single" w:sz="4" w:space="0" w:color="auto"/>
            </w:tcBorders>
            <w:shd w:val="clear" w:color="000000" w:fill="F2F2F2"/>
            <w:vAlign w:val="center"/>
            <w:hideMark/>
          </w:tcPr>
          <w:p w14:paraId="441FAD7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APUR_I</w:t>
            </w:r>
          </w:p>
        </w:tc>
        <w:tc>
          <w:tcPr>
            <w:tcW w:w="5673" w:type="dxa"/>
            <w:tcBorders>
              <w:top w:val="nil"/>
              <w:left w:val="nil"/>
              <w:bottom w:val="single" w:sz="4" w:space="0" w:color="auto"/>
              <w:right w:val="single" w:sz="4" w:space="0" w:color="auto"/>
            </w:tcBorders>
            <w:shd w:val="clear" w:color="000000" w:fill="F2F2F2"/>
            <w:vAlign w:val="center"/>
            <w:hideMark/>
          </w:tcPr>
          <w:p w14:paraId="0E4EB900"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BC796D">
              <w:rPr>
                <w:rFonts w:eastAsia="Times New Roman" w:cs="Times New Roman"/>
                <w:color w:val="000000"/>
                <w:szCs w:val="20"/>
                <w:lang w:eastAsia="pt-BR"/>
              </w:rPr>
              <w:br/>
              <w:t xml:space="preserve">A – Anual </w:t>
            </w:r>
            <w:r w:rsidRPr="00BC796D">
              <w:rPr>
                <w:rFonts w:eastAsia="Times New Roman" w:cs="Times New Roman"/>
                <w:color w:val="000000"/>
                <w:szCs w:val="20"/>
                <w:lang w:eastAsia="pt-BR"/>
              </w:rPr>
              <w:br/>
              <w:t>T – Trimestral</w:t>
            </w:r>
            <w:r w:rsidRPr="00BC796D">
              <w:rPr>
                <w:rFonts w:eastAsia="Times New Roman" w:cs="Times New Roman"/>
                <w:color w:val="000000"/>
                <w:szCs w:val="20"/>
                <w:lang w:eastAsia="pt-BR"/>
              </w:rPr>
              <w:br/>
              <w:t>D – Desobrigada</w:t>
            </w:r>
          </w:p>
        </w:tc>
        <w:tc>
          <w:tcPr>
            <w:tcW w:w="709" w:type="dxa"/>
            <w:tcBorders>
              <w:top w:val="nil"/>
              <w:left w:val="nil"/>
              <w:bottom w:val="single" w:sz="4" w:space="0" w:color="auto"/>
              <w:right w:val="single" w:sz="4" w:space="0" w:color="auto"/>
            </w:tcBorders>
            <w:shd w:val="clear" w:color="000000" w:fill="F2F2F2"/>
            <w:vAlign w:val="center"/>
            <w:hideMark/>
          </w:tcPr>
          <w:p w14:paraId="7D1BF7C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34FCC79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6082888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0ABBBF1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A;T;D]</w:t>
            </w:r>
          </w:p>
        </w:tc>
        <w:tc>
          <w:tcPr>
            <w:tcW w:w="1643" w:type="dxa"/>
            <w:tcBorders>
              <w:top w:val="nil"/>
              <w:left w:val="nil"/>
              <w:bottom w:val="single" w:sz="4" w:space="0" w:color="auto"/>
              <w:right w:val="single" w:sz="4" w:space="0" w:color="auto"/>
            </w:tcBorders>
            <w:shd w:val="clear" w:color="000000" w:fill="F2F2F2"/>
            <w:vAlign w:val="center"/>
            <w:hideMark/>
          </w:tcPr>
          <w:p w14:paraId="5F9EA35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0575A9D0" w14:textId="77777777" w:rsidTr="009131A1">
        <w:trPr>
          <w:trHeight w:val="5100"/>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319CAA68"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263" w:type="dxa"/>
            <w:tcBorders>
              <w:top w:val="nil"/>
              <w:left w:val="nil"/>
              <w:bottom w:val="single" w:sz="4" w:space="0" w:color="auto"/>
              <w:right w:val="single" w:sz="4" w:space="0" w:color="auto"/>
            </w:tcBorders>
            <w:shd w:val="clear" w:color="000000" w:fill="FFFFFF"/>
            <w:vAlign w:val="center"/>
            <w:hideMark/>
          </w:tcPr>
          <w:p w14:paraId="6242378A"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APUR_CSLL</w:t>
            </w:r>
          </w:p>
        </w:tc>
        <w:tc>
          <w:tcPr>
            <w:tcW w:w="5673" w:type="dxa"/>
            <w:tcBorders>
              <w:top w:val="nil"/>
              <w:left w:val="nil"/>
              <w:bottom w:val="single" w:sz="4" w:space="0" w:color="auto"/>
              <w:right w:val="single" w:sz="4" w:space="0" w:color="auto"/>
            </w:tcBorders>
            <w:shd w:val="clear" w:color="000000" w:fill="FFFFFF"/>
            <w:vAlign w:val="center"/>
            <w:hideMark/>
          </w:tcPr>
          <w:p w14:paraId="2159883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Apuração da CSLL para Imunes ou Isentas:</w:t>
            </w:r>
            <w:r w:rsidRPr="00BC796D">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BC796D">
              <w:rPr>
                <w:rFonts w:eastAsia="Times New Roman" w:cs="Times New Roman"/>
                <w:color w:val="000000"/>
                <w:szCs w:val="20"/>
                <w:lang w:eastAsia="pt-BR"/>
              </w:rPr>
              <w:br/>
              <w:t>T – Trimestral, no caso de ter adotado a apuração trimestral da CSLL.</w:t>
            </w:r>
            <w:r w:rsidRPr="00BC796D">
              <w:rPr>
                <w:rFonts w:eastAsia="Times New Roman" w:cs="Times New Roman"/>
                <w:color w:val="000000"/>
                <w:szCs w:val="20"/>
                <w:lang w:eastAsia="pt-BR"/>
              </w:rPr>
              <w:br/>
              <w:t>D – Desobrigada, na hipótese de pessoa jurídica imune ou isenta da CSLL.</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BC796D">
              <w:rPr>
                <w:rFonts w:eastAsia="Times New Roman" w:cs="Times New Roman"/>
                <w:color w:val="000000"/>
                <w:szCs w:val="20"/>
                <w:lang w:eastAsia="pt-BR"/>
              </w:rPr>
              <w:br/>
              <w:t>2) As associações de poupança e empréstimo devem apurar a contribuição social sobre o lucro líquido.</w:t>
            </w:r>
            <w:r w:rsidRPr="00BC796D">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BC796D">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nil"/>
              <w:left w:val="nil"/>
              <w:bottom w:val="single" w:sz="4" w:space="0" w:color="auto"/>
              <w:right w:val="single" w:sz="4" w:space="0" w:color="auto"/>
            </w:tcBorders>
            <w:shd w:val="clear" w:color="000000" w:fill="FFFFFF"/>
            <w:vAlign w:val="center"/>
            <w:hideMark/>
          </w:tcPr>
          <w:p w14:paraId="02CB931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FFFFF"/>
            <w:vAlign w:val="center"/>
            <w:hideMark/>
          </w:tcPr>
          <w:p w14:paraId="56D62BB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FFFFF"/>
            <w:vAlign w:val="center"/>
            <w:hideMark/>
          </w:tcPr>
          <w:p w14:paraId="715840A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61B565D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A;T;D]</w:t>
            </w:r>
          </w:p>
        </w:tc>
        <w:tc>
          <w:tcPr>
            <w:tcW w:w="1643" w:type="dxa"/>
            <w:tcBorders>
              <w:top w:val="nil"/>
              <w:left w:val="nil"/>
              <w:bottom w:val="single" w:sz="4" w:space="0" w:color="auto"/>
              <w:right w:val="single" w:sz="4" w:space="0" w:color="auto"/>
            </w:tcBorders>
            <w:shd w:val="clear" w:color="000000" w:fill="FFFFFF"/>
            <w:vAlign w:val="center"/>
            <w:hideMark/>
          </w:tcPr>
          <w:p w14:paraId="070FD54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31041E9D" w14:textId="77777777" w:rsidTr="009131A1">
        <w:trPr>
          <w:trHeight w:val="127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0E0039B4"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263" w:type="dxa"/>
            <w:tcBorders>
              <w:top w:val="nil"/>
              <w:left w:val="nil"/>
              <w:bottom w:val="single" w:sz="4" w:space="0" w:color="auto"/>
              <w:right w:val="single" w:sz="4" w:space="0" w:color="auto"/>
            </w:tcBorders>
            <w:shd w:val="clear" w:color="000000" w:fill="F2F2F2"/>
            <w:vAlign w:val="center"/>
            <w:hideMark/>
          </w:tcPr>
          <w:p w14:paraId="39B25727"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_REC_RECEITA</w:t>
            </w:r>
          </w:p>
        </w:tc>
        <w:tc>
          <w:tcPr>
            <w:tcW w:w="5673" w:type="dxa"/>
            <w:tcBorders>
              <w:top w:val="nil"/>
              <w:left w:val="nil"/>
              <w:bottom w:val="single" w:sz="4" w:space="0" w:color="auto"/>
              <w:right w:val="single" w:sz="4" w:space="0" w:color="auto"/>
            </w:tcBorders>
            <w:shd w:val="clear" w:color="000000" w:fill="F2F2F2"/>
            <w:vAlign w:val="center"/>
            <w:hideMark/>
          </w:tcPr>
          <w:p w14:paraId="09C645D1"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Critério de reconhecimento de receitas para empresas tributadas pelo Lucro Presumido (Art. 215, § 9º,  Instrução Normativa RFB nº 1.700/2017):</w:t>
            </w:r>
            <w:r w:rsidRPr="00BC796D">
              <w:rPr>
                <w:rFonts w:eastAsia="Times New Roman" w:cs="Times New Roman"/>
                <w:color w:val="000000"/>
                <w:szCs w:val="20"/>
                <w:lang w:eastAsia="pt-BR"/>
              </w:rPr>
              <w:br/>
              <w:t>1. Regime de caixa</w:t>
            </w:r>
            <w:r w:rsidRPr="00BC796D">
              <w:rPr>
                <w:rFonts w:eastAsia="Times New Roman" w:cs="Times New Roman"/>
                <w:color w:val="000000"/>
                <w:szCs w:val="20"/>
                <w:lang w:eastAsia="pt-BR"/>
              </w:rPr>
              <w:br/>
              <w:t>2. Regime de competência</w:t>
            </w:r>
          </w:p>
        </w:tc>
        <w:tc>
          <w:tcPr>
            <w:tcW w:w="709" w:type="dxa"/>
            <w:tcBorders>
              <w:top w:val="nil"/>
              <w:left w:val="nil"/>
              <w:bottom w:val="single" w:sz="4" w:space="0" w:color="auto"/>
              <w:right w:val="single" w:sz="4" w:space="0" w:color="auto"/>
            </w:tcBorders>
            <w:shd w:val="clear" w:color="000000" w:fill="F2F2F2"/>
            <w:vAlign w:val="center"/>
            <w:hideMark/>
          </w:tcPr>
          <w:p w14:paraId="167123D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000000" w:fill="F2F2F2"/>
            <w:vAlign w:val="center"/>
            <w:hideMark/>
          </w:tcPr>
          <w:p w14:paraId="0D77C7F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473E392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92437E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2]</w:t>
            </w:r>
          </w:p>
        </w:tc>
        <w:tc>
          <w:tcPr>
            <w:tcW w:w="1643" w:type="dxa"/>
            <w:tcBorders>
              <w:top w:val="nil"/>
              <w:left w:val="nil"/>
              <w:bottom w:val="single" w:sz="4" w:space="0" w:color="auto"/>
              <w:right w:val="single" w:sz="4" w:space="0" w:color="auto"/>
            </w:tcBorders>
            <w:shd w:val="clear" w:color="000000" w:fill="F2F2F2"/>
            <w:vAlign w:val="center"/>
            <w:hideMark/>
          </w:tcPr>
          <w:p w14:paraId="3D81A0D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61743F5" w14:textId="77777777" w:rsidR="009131A1" w:rsidRPr="00BC796D" w:rsidRDefault="009131A1" w:rsidP="00953CA7">
      <w:pPr>
        <w:pStyle w:val="Corpodetexto"/>
        <w:spacing w:line="240" w:lineRule="auto"/>
        <w:rPr>
          <w:rFonts w:ascii="Times New Roman" w:hAnsi="Times New Roman"/>
          <w:b/>
          <w:szCs w:val="20"/>
        </w:rPr>
      </w:pPr>
    </w:p>
    <w:p w14:paraId="4596B617" w14:textId="77777777" w:rsidR="00066735" w:rsidRPr="00BC796D" w:rsidRDefault="00066735" w:rsidP="00953CA7">
      <w:pPr>
        <w:pStyle w:val="Corpodetexto"/>
        <w:spacing w:line="240" w:lineRule="auto"/>
        <w:rPr>
          <w:rFonts w:ascii="Times New Roman" w:hAnsi="Times New Roman"/>
          <w:b/>
          <w:szCs w:val="20"/>
        </w:rPr>
      </w:pPr>
    </w:p>
    <w:p w14:paraId="41D47103" w14:textId="77777777" w:rsidR="00953CA7" w:rsidRPr="00BC796D" w:rsidRDefault="00001315" w:rsidP="00953CA7">
      <w:pPr>
        <w:pStyle w:val="Corpodetexto"/>
        <w:spacing w:line="240" w:lineRule="auto"/>
        <w:rPr>
          <w:rFonts w:ascii="Times New Roman" w:hAnsi="Times New Roman"/>
          <w:szCs w:val="20"/>
        </w:rPr>
      </w:pPr>
      <w:r w:rsidRPr="00BC796D">
        <w:rPr>
          <w:rFonts w:ascii="Times New Roman" w:hAnsi="Times New Roman"/>
          <w:b/>
          <w:szCs w:val="20"/>
        </w:rPr>
        <w:t>I</w:t>
      </w:r>
      <w:r w:rsidR="00953CA7" w:rsidRPr="00BC796D">
        <w:rPr>
          <w:rFonts w:ascii="Times New Roman" w:hAnsi="Times New Roman"/>
          <w:b/>
          <w:szCs w:val="20"/>
        </w:rPr>
        <w:t xml:space="preserve"> – Regras de Validação dos Campos: </w:t>
      </w:r>
    </w:p>
    <w:p w14:paraId="0E006612" w14:textId="77777777" w:rsidR="00953CA7" w:rsidRPr="00BC796D"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BC796D"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Tipo</w:t>
            </w:r>
          </w:p>
        </w:tc>
      </w:tr>
      <w:tr w:rsidR="00953CA7" w:rsidRPr="00BC796D"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77777777" w:rsidR="00953CA7" w:rsidRPr="00BC796D" w:rsidRDefault="00067005" w:rsidP="00067005">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BC796D" w:rsidRDefault="0088706D" w:rsidP="00DD6DC8">
            <w:pPr>
              <w:pStyle w:val="PSDS-CorpodeTexto0"/>
              <w:jc w:val="both"/>
              <w:rPr>
                <w:rStyle w:val="Hyperlink"/>
                <w:rFonts w:ascii="Times New Roman" w:hAnsi="Times New Roman"/>
                <w:bCs/>
                <w:color w:val="auto"/>
                <w:lang w:val="pt-PT"/>
              </w:rPr>
            </w:pPr>
            <w:hyperlink w:anchor="REGRA_FORMA_APUR_VALIDA" w:history="1">
              <w:r w:rsidR="00953CA7" w:rsidRPr="00BC796D">
                <w:rPr>
                  <w:rStyle w:val="Hyperlink"/>
                  <w:rFonts w:ascii="Times New Roman" w:hAnsi="Times New Roman"/>
                  <w:b/>
                  <w:bCs/>
                  <w:color w:val="auto"/>
                  <w:lang w:val="pt-PT"/>
                </w:rPr>
                <w:t>REGRA_FORMA_APUR_VALIDA</w:t>
              </w:r>
            </w:hyperlink>
            <w:r w:rsidR="00067005" w:rsidRPr="00BC796D">
              <w:rPr>
                <w:rStyle w:val="Hyperlink"/>
                <w:rFonts w:ascii="Times New Roman" w:hAnsi="Times New Roman"/>
                <w:b/>
                <w:bCs/>
                <w:color w:val="auto"/>
                <w:lang w:val="pt-PT"/>
              </w:rPr>
              <w:t xml:space="preserve">: </w:t>
            </w:r>
            <w:r w:rsidR="003D58AC" w:rsidRPr="00BC796D">
              <w:rPr>
                <w:rStyle w:val="Hyperlink"/>
                <w:rFonts w:ascii="Times New Roman" w:hAnsi="Times New Roman"/>
                <w:bCs/>
                <w:color w:val="auto"/>
                <w:lang w:val="pt-PT"/>
              </w:rPr>
              <w:t>Verifica:</w:t>
            </w:r>
            <w:r w:rsidR="00067005" w:rsidRPr="00BC796D">
              <w:rPr>
                <w:rStyle w:val="Hyperlink"/>
                <w:rFonts w:ascii="Times New Roman" w:hAnsi="Times New Roman"/>
                <w:bCs/>
                <w:color w:val="auto"/>
                <w:lang w:val="pt-PT"/>
              </w:rPr>
              <w:t xml:space="preserve"> </w:t>
            </w:r>
          </w:p>
          <w:p w14:paraId="26C75CCC" w14:textId="77777777" w:rsidR="00953CA7" w:rsidRPr="00BC796D" w:rsidRDefault="004F5915" w:rsidP="00DD6DC8">
            <w:pPr>
              <w:pStyle w:val="PSDS-CorpodeTexto0"/>
              <w:jc w:val="both"/>
              <w:rPr>
                <w:rStyle w:val="Hyperlink"/>
                <w:rFonts w:ascii="Times New Roman" w:hAnsi="Times New Roman"/>
                <w:bCs/>
                <w:color w:val="auto"/>
                <w:lang w:val="pt-PT"/>
              </w:rPr>
            </w:pPr>
            <w:r w:rsidRPr="00BC796D">
              <w:rPr>
                <w:rStyle w:val="Hyperlink"/>
                <w:rFonts w:ascii="Times New Roman" w:hAnsi="Times New Roman"/>
                <w:bCs/>
                <w:color w:val="auto"/>
                <w:lang w:val="pt-PT"/>
              </w:rPr>
              <w:t>- Q</w:t>
            </w:r>
            <w:r w:rsidR="003D58AC" w:rsidRPr="00BC796D">
              <w:rPr>
                <w:rStyle w:val="Hyperlink"/>
                <w:rFonts w:ascii="Times New Roman" w:hAnsi="Times New Roman"/>
                <w:bCs/>
                <w:color w:val="auto"/>
                <w:lang w:val="pt-PT"/>
              </w:rPr>
              <w:t xml:space="preserve">uando </w:t>
            </w:r>
            <w:r w:rsidR="008D5637" w:rsidRPr="00BC796D">
              <w:rPr>
                <w:rStyle w:val="Hyperlink"/>
                <w:rFonts w:ascii="Times New Roman" w:hAnsi="Times New Roman"/>
                <w:bCs/>
                <w:color w:val="auto"/>
                <w:lang w:val="pt-PT"/>
              </w:rPr>
              <w:t xml:space="preserve">0010.FORMA_APUR </w:t>
            </w:r>
            <w:r w:rsidR="00067005" w:rsidRPr="00BC796D">
              <w:rPr>
                <w:rStyle w:val="Hyperlink"/>
                <w:rFonts w:ascii="Times New Roman" w:hAnsi="Times New Roman"/>
                <w:bCs/>
                <w:color w:val="auto"/>
                <w:lang w:val="pt-PT"/>
              </w:rPr>
              <w:t>igual a “A” (Anual)</w:t>
            </w:r>
            <w:r w:rsidR="003D58AC" w:rsidRPr="00BC796D">
              <w:rPr>
                <w:rStyle w:val="Hyperlink"/>
                <w:rFonts w:ascii="Times New Roman" w:hAnsi="Times New Roman"/>
                <w:bCs/>
                <w:color w:val="auto"/>
                <w:lang w:val="pt-PT"/>
              </w:rPr>
              <w:t xml:space="preserve">, se </w:t>
            </w:r>
            <w:r w:rsidR="008D5637" w:rsidRPr="00BC796D">
              <w:rPr>
                <w:rStyle w:val="Hyperlink"/>
                <w:rFonts w:ascii="Times New Roman" w:hAnsi="Times New Roman"/>
                <w:bCs/>
                <w:color w:val="auto"/>
                <w:lang w:val="pt-PT"/>
              </w:rPr>
              <w:t xml:space="preserve">0010.FORMA_TRIB </w:t>
            </w:r>
            <w:r w:rsidR="00F663C5" w:rsidRPr="00BC796D">
              <w:rPr>
                <w:rStyle w:val="Hyperlink"/>
                <w:rFonts w:ascii="Times New Roman" w:hAnsi="Times New Roman"/>
                <w:bCs/>
                <w:color w:val="auto"/>
                <w:lang w:val="pt-PT"/>
              </w:rPr>
              <w:t>igual a “1” (Lucro Real) ou “2</w:t>
            </w:r>
            <w:r w:rsidR="00067005" w:rsidRPr="00BC796D">
              <w:rPr>
                <w:rStyle w:val="Hyperlink"/>
                <w:rFonts w:ascii="Times New Roman" w:hAnsi="Times New Roman"/>
                <w:bCs/>
                <w:color w:val="auto"/>
                <w:lang w:val="pt-PT"/>
              </w:rPr>
              <w:t xml:space="preserve">” (Lucro Real/Arbitrado) ou </w:t>
            </w:r>
            <w:r w:rsidR="003D58AC" w:rsidRPr="00BC796D">
              <w:rPr>
                <w:rStyle w:val="Hyperlink"/>
                <w:rFonts w:ascii="Times New Roman" w:hAnsi="Times New Roman"/>
                <w:bCs/>
                <w:color w:val="auto"/>
                <w:lang w:val="pt-PT"/>
              </w:rPr>
              <w:t>[</w:t>
            </w:r>
            <w:r w:rsidR="00F663C5" w:rsidRPr="00BC796D">
              <w:rPr>
                <w:rStyle w:val="Hyperlink"/>
                <w:rFonts w:ascii="Times New Roman" w:hAnsi="Times New Roman"/>
                <w:bCs/>
                <w:color w:val="auto"/>
                <w:lang w:val="pt-PT"/>
              </w:rPr>
              <w:t>“3” (Lucro Presumido/Real) ou “4</w:t>
            </w:r>
            <w:r w:rsidR="00067005" w:rsidRPr="00BC796D">
              <w:rPr>
                <w:rStyle w:val="Hyperlink"/>
                <w:rFonts w:ascii="Times New Roman" w:hAnsi="Times New Roman"/>
                <w:bCs/>
                <w:color w:val="auto"/>
                <w:lang w:val="pt-PT"/>
              </w:rPr>
              <w:t xml:space="preserve">” (Lucro Presumido/Real/Arbitrado) e </w:t>
            </w:r>
            <w:r w:rsidR="008D5637" w:rsidRPr="00BC796D">
              <w:rPr>
                <w:rStyle w:val="Hyperlink"/>
                <w:rFonts w:ascii="Times New Roman" w:hAnsi="Times New Roman"/>
                <w:bCs/>
                <w:color w:val="auto"/>
                <w:lang w:val="pt-PT"/>
              </w:rPr>
              <w:t xml:space="preserve">0010.OPT_REFIS </w:t>
            </w:r>
            <w:r w:rsidR="00067005" w:rsidRPr="00BC796D">
              <w:rPr>
                <w:rStyle w:val="Hyperlink"/>
                <w:rFonts w:ascii="Times New Roman" w:hAnsi="Times New Roman"/>
                <w:bCs/>
                <w:color w:val="auto"/>
                <w:lang w:val="pt-PT"/>
              </w:rPr>
              <w:t xml:space="preserve">igual </w:t>
            </w:r>
            <w:r w:rsidRPr="00BC796D">
              <w:rPr>
                <w:rStyle w:val="Hyperlink"/>
                <w:rFonts w:ascii="Times New Roman" w:hAnsi="Times New Roman"/>
                <w:bCs/>
                <w:color w:val="auto"/>
                <w:lang w:val="pt-PT"/>
              </w:rPr>
              <w:t xml:space="preserve">a </w:t>
            </w:r>
            <w:r w:rsidR="00067005" w:rsidRPr="00BC796D">
              <w:rPr>
                <w:rStyle w:val="Hyperlink"/>
                <w:rFonts w:ascii="Times New Roman" w:hAnsi="Times New Roman"/>
                <w:bCs/>
                <w:color w:val="auto"/>
                <w:lang w:val="pt-PT"/>
              </w:rPr>
              <w:t>“S”</w:t>
            </w:r>
            <w:r w:rsidR="003D58AC" w:rsidRPr="00BC796D">
              <w:rPr>
                <w:rStyle w:val="Hyperlink"/>
                <w:rFonts w:ascii="Times New Roman" w:hAnsi="Times New Roman"/>
                <w:bCs/>
                <w:color w:val="auto"/>
                <w:lang w:val="pt-PT"/>
              </w:rPr>
              <w:t>]</w:t>
            </w:r>
            <w:r w:rsidRPr="00BC796D">
              <w:rPr>
                <w:rStyle w:val="Hyperlink"/>
                <w:rFonts w:ascii="Times New Roman" w:hAnsi="Times New Roman"/>
                <w:bCs/>
                <w:color w:val="auto"/>
                <w:lang w:val="pt-PT"/>
              </w:rPr>
              <w:t>.</w:t>
            </w:r>
          </w:p>
          <w:p w14:paraId="493FBAA7" w14:textId="77777777" w:rsidR="003D58AC" w:rsidRPr="00BC796D" w:rsidRDefault="003D58AC" w:rsidP="00DD6DC8">
            <w:pPr>
              <w:pStyle w:val="PSDS-CorpodeTexto0"/>
              <w:jc w:val="both"/>
              <w:rPr>
                <w:rStyle w:val="Hyperlink"/>
                <w:rFonts w:ascii="Times New Roman" w:hAnsi="Times New Roman"/>
                <w:bCs/>
                <w:color w:val="auto"/>
                <w:lang w:val="pt-PT"/>
              </w:rPr>
            </w:pPr>
          </w:p>
          <w:p w14:paraId="2CE86984" w14:textId="77777777" w:rsidR="003D58AC" w:rsidRPr="00BC796D" w:rsidRDefault="003D58AC" w:rsidP="00DD6DC8">
            <w:pPr>
              <w:pStyle w:val="PSDS-CorpodeTexto0"/>
              <w:jc w:val="both"/>
              <w:rPr>
                <w:rFonts w:ascii="Times New Roman" w:hAnsi="Times New Roman"/>
                <w:bCs/>
                <w:lang w:val="pt-PT"/>
              </w:rPr>
            </w:pPr>
            <w:r w:rsidRPr="00BC796D">
              <w:rPr>
                <w:rStyle w:val="Hyperlink"/>
                <w:rFonts w:ascii="Times New Roman" w:hAnsi="Times New Roman"/>
                <w:bCs/>
                <w:color w:val="auto"/>
                <w:lang w:val="pt-PT"/>
              </w:rPr>
              <w:t xml:space="preserve">- quando </w:t>
            </w:r>
            <w:r w:rsidR="008D5637" w:rsidRPr="00BC796D">
              <w:rPr>
                <w:rStyle w:val="Hyperlink"/>
                <w:rFonts w:ascii="Times New Roman" w:hAnsi="Times New Roman"/>
                <w:bCs/>
                <w:color w:val="auto"/>
                <w:lang w:val="pt-PT"/>
              </w:rPr>
              <w:t xml:space="preserve">0010.FORMA_APUR </w:t>
            </w:r>
            <w:r w:rsidRPr="00BC796D">
              <w:rPr>
                <w:rStyle w:val="Hyperlink"/>
                <w:rFonts w:ascii="Times New Roman" w:hAnsi="Times New Roman"/>
                <w:bCs/>
                <w:color w:val="auto"/>
                <w:lang w:val="pt-PT"/>
              </w:rPr>
              <w:t xml:space="preserve">igual a “T” (Trimestral), se </w:t>
            </w:r>
            <w:r w:rsidR="008D5637" w:rsidRPr="00BC796D">
              <w:rPr>
                <w:rStyle w:val="Hyperlink"/>
                <w:rFonts w:ascii="Times New Roman" w:hAnsi="Times New Roman"/>
                <w:bCs/>
                <w:color w:val="auto"/>
                <w:lang w:val="pt-PT"/>
              </w:rPr>
              <w:t xml:space="preserve">0010.FORMA_TRIB </w:t>
            </w:r>
            <w:r w:rsidR="001D7B32" w:rsidRPr="00BC796D">
              <w:rPr>
                <w:rStyle w:val="Hyperlink"/>
                <w:rFonts w:ascii="Times New Roman" w:hAnsi="Times New Roman"/>
                <w:bCs/>
                <w:color w:val="auto"/>
                <w:lang w:val="pt-PT"/>
              </w:rPr>
              <w:t>igual a “1” (</w:t>
            </w:r>
            <w:r w:rsidR="00F663C5" w:rsidRPr="00BC796D">
              <w:rPr>
                <w:rStyle w:val="Hyperlink"/>
                <w:rFonts w:ascii="Times New Roman" w:hAnsi="Times New Roman"/>
                <w:bCs/>
                <w:color w:val="auto"/>
                <w:lang w:val="pt-PT"/>
              </w:rPr>
              <w:t>Lucro Real) ou “2” (Lucro Real/Arbitrado) ou “3” (Lucro Presumido/Real) ou “4</w:t>
            </w:r>
            <w:r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6” (Lucro Arbitrado) ou “7</w:t>
            </w:r>
            <w:r w:rsidRPr="00BC796D">
              <w:rPr>
                <w:rStyle w:val="Hyperlink"/>
                <w:rFonts w:ascii="Times New Roman" w:hAnsi="Times New Roman"/>
                <w:bCs/>
                <w:color w:val="auto"/>
                <w:lang w:val="pt-PT"/>
              </w:rPr>
              <w:t>” (Lucro Presumido/Arbitrado).</w:t>
            </w:r>
          </w:p>
          <w:p w14:paraId="6B24C66A" w14:textId="77777777" w:rsidR="00953CA7" w:rsidRPr="00BC796D" w:rsidRDefault="00953CA7" w:rsidP="00DD6DC8">
            <w:pPr>
              <w:pStyle w:val="PSDS-CorpodeTexto0"/>
              <w:jc w:val="both"/>
              <w:rPr>
                <w:rFonts w:ascii="Times New Roman" w:hAnsi="Times New Roman"/>
                <w:b/>
                <w:bCs/>
                <w:lang w:val="pt-PT"/>
              </w:rPr>
            </w:pPr>
          </w:p>
          <w:p w14:paraId="7CDCCC10" w14:textId="77777777" w:rsidR="00953CA7" w:rsidRPr="00BC796D" w:rsidRDefault="0088706D" w:rsidP="00DD6DC8">
            <w:pPr>
              <w:pStyle w:val="PSDS-CorpodeTexto0"/>
              <w:jc w:val="both"/>
              <w:rPr>
                <w:rFonts w:ascii="Times New Roman" w:hAnsi="Times New Roman"/>
                <w:bCs/>
                <w:lang w:val="pt-PT"/>
              </w:rPr>
            </w:pPr>
            <w:hyperlink w:anchor="REGRA_MES_BAL_RED_NAO_PREENCHER" w:history="1">
              <w:r w:rsidR="0034130C" w:rsidRPr="00BC796D">
                <w:rPr>
                  <w:rStyle w:val="Hyperlink"/>
                  <w:rFonts w:ascii="Times New Roman" w:hAnsi="Times New Roman"/>
                  <w:b/>
                  <w:color w:val="auto"/>
                  <w:lang w:val="pt-PT"/>
                </w:rPr>
                <w:t>REGRA_</w:t>
              </w:r>
              <w:r w:rsidR="00953CA7" w:rsidRPr="00BC796D">
                <w:rPr>
                  <w:rStyle w:val="Hyperlink"/>
                  <w:rFonts w:ascii="Times New Roman" w:hAnsi="Times New Roman"/>
                  <w:b/>
                  <w:color w:val="auto"/>
                  <w:lang w:val="pt-PT"/>
                </w:rPr>
                <w:t>NAO_PREENCHER</w:t>
              </w:r>
            </w:hyperlink>
            <w:r w:rsidR="003D58AC" w:rsidRPr="00BC796D">
              <w:rPr>
                <w:rFonts w:ascii="Times New Roman" w:hAnsi="Times New Roman"/>
                <w:b/>
                <w:lang w:val="pt-PT"/>
              </w:rPr>
              <w:t xml:space="preserve">_IMUNE: </w:t>
            </w:r>
            <w:r w:rsidR="003D58AC" w:rsidRPr="00BC796D">
              <w:rPr>
                <w:rFonts w:ascii="Times New Roman" w:hAnsi="Times New Roman"/>
                <w:lang w:val="pt-PT"/>
              </w:rPr>
              <w:t xml:space="preserve">Verifica, quando </w:t>
            </w:r>
            <w:r w:rsidR="00180423" w:rsidRPr="00BC796D">
              <w:rPr>
                <w:rFonts w:ascii="Times New Roman" w:hAnsi="Times New Roman"/>
                <w:lang w:val="pt-PT"/>
              </w:rPr>
              <w:t>0010.</w:t>
            </w:r>
            <w:r w:rsidR="008D5637" w:rsidRPr="00BC796D">
              <w:rPr>
                <w:rStyle w:val="Hyperlink"/>
                <w:rFonts w:ascii="Times New Roman" w:hAnsi="Times New Roman"/>
                <w:bCs/>
                <w:color w:val="auto"/>
                <w:lang w:val="pt-PT"/>
              </w:rPr>
              <w:t xml:space="preserve">FORMA_TRIB </w:t>
            </w:r>
            <w:r w:rsidR="00930931" w:rsidRPr="00BC796D">
              <w:rPr>
                <w:rStyle w:val="Hyperlink"/>
                <w:rFonts w:ascii="Times New Roman" w:hAnsi="Times New Roman"/>
                <w:bCs/>
                <w:color w:val="auto"/>
                <w:lang w:val="pt-PT"/>
              </w:rPr>
              <w:t>igual a “8” (Imune do</w:t>
            </w:r>
            <w:r w:rsidR="003D58AC" w:rsidRPr="00BC796D">
              <w:rPr>
                <w:rStyle w:val="Hyperlink"/>
                <w:rFonts w:ascii="Times New Roman" w:hAnsi="Times New Roman"/>
                <w:bCs/>
                <w:color w:val="auto"/>
                <w:lang w:val="pt-PT"/>
              </w:rPr>
              <w:t xml:space="preserve"> IRPJ) ou “9” (Isento do IPRJ), se </w:t>
            </w:r>
            <w:r w:rsidR="00930931" w:rsidRPr="00BC796D">
              <w:rPr>
                <w:rStyle w:val="Hyperlink"/>
                <w:rFonts w:ascii="Times New Roman" w:hAnsi="Times New Roman"/>
                <w:bCs/>
                <w:color w:val="auto"/>
                <w:lang w:val="pt-PT"/>
              </w:rPr>
              <w:t>0010.</w:t>
            </w:r>
            <w:r w:rsidR="003D58AC" w:rsidRPr="00BC796D">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Erro</w:t>
            </w:r>
          </w:p>
          <w:p w14:paraId="760A047E" w14:textId="77777777" w:rsidR="003D58AC" w:rsidRPr="00BC796D" w:rsidRDefault="003D58AC" w:rsidP="00953CA7">
            <w:pPr>
              <w:pStyle w:val="PSDS-CorpodeTexto0"/>
              <w:rPr>
                <w:rFonts w:ascii="Times New Roman" w:hAnsi="Times New Roman"/>
                <w:lang w:val="pt-PT"/>
              </w:rPr>
            </w:pPr>
          </w:p>
          <w:p w14:paraId="795B5C57" w14:textId="77777777" w:rsidR="003D58AC" w:rsidRPr="00BC796D" w:rsidRDefault="003D58AC" w:rsidP="00953CA7">
            <w:pPr>
              <w:pStyle w:val="PSDS-CorpodeTexto0"/>
              <w:rPr>
                <w:rFonts w:ascii="Times New Roman" w:hAnsi="Times New Roman"/>
                <w:lang w:val="pt-PT"/>
              </w:rPr>
            </w:pPr>
          </w:p>
          <w:p w14:paraId="40F27E80" w14:textId="77777777" w:rsidR="003D58AC" w:rsidRPr="00BC796D" w:rsidRDefault="003D58AC" w:rsidP="00953CA7">
            <w:pPr>
              <w:pStyle w:val="PSDS-CorpodeTexto0"/>
              <w:rPr>
                <w:rFonts w:ascii="Times New Roman" w:hAnsi="Times New Roman"/>
                <w:lang w:val="pt-PT"/>
              </w:rPr>
            </w:pPr>
          </w:p>
          <w:p w14:paraId="31EBC8F2" w14:textId="77777777" w:rsidR="003D58AC" w:rsidRPr="00BC796D" w:rsidRDefault="003D58AC" w:rsidP="00953CA7">
            <w:pPr>
              <w:pStyle w:val="PSDS-CorpodeTexto0"/>
              <w:rPr>
                <w:rFonts w:ascii="Times New Roman" w:hAnsi="Times New Roman"/>
                <w:lang w:val="pt-PT"/>
              </w:rPr>
            </w:pPr>
            <w:r w:rsidRPr="00BC796D">
              <w:rPr>
                <w:rFonts w:ascii="Times New Roman" w:hAnsi="Times New Roman"/>
                <w:lang w:val="pt-PT"/>
              </w:rPr>
              <w:t>Erro</w:t>
            </w:r>
          </w:p>
          <w:p w14:paraId="3D88BA97" w14:textId="77777777" w:rsidR="00930931" w:rsidRPr="00BC796D" w:rsidRDefault="00930931" w:rsidP="00953CA7">
            <w:pPr>
              <w:pStyle w:val="PSDS-CorpodeTexto0"/>
              <w:rPr>
                <w:rFonts w:ascii="Times New Roman" w:hAnsi="Times New Roman"/>
                <w:lang w:val="pt-PT"/>
              </w:rPr>
            </w:pPr>
          </w:p>
          <w:p w14:paraId="416B020E" w14:textId="77777777" w:rsidR="00930931" w:rsidRPr="00BC796D" w:rsidRDefault="00930931" w:rsidP="00953CA7">
            <w:pPr>
              <w:pStyle w:val="PSDS-CorpodeTexto0"/>
              <w:rPr>
                <w:rFonts w:ascii="Times New Roman" w:hAnsi="Times New Roman"/>
                <w:lang w:val="pt-PT"/>
              </w:rPr>
            </w:pPr>
          </w:p>
          <w:p w14:paraId="413AACB3" w14:textId="77777777" w:rsidR="00930931" w:rsidRPr="00BC796D" w:rsidRDefault="00930931" w:rsidP="00953CA7">
            <w:pPr>
              <w:pStyle w:val="PSDS-CorpodeTexto0"/>
              <w:rPr>
                <w:rFonts w:ascii="Times New Roman" w:hAnsi="Times New Roman"/>
                <w:lang w:val="pt-PT"/>
              </w:rPr>
            </w:pPr>
            <w:r w:rsidRPr="00BC796D">
              <w:rPr>
                <w:rFonts w:ascii="Times New Roman" w:hAnsi="Times New Roman"/>
                <w:lang w:val="pt-PT"/>
              </w:rPr>
              <w:t>Erro</w:t>
            </w:r>
          </w:p>
        </w:tc>
      </w:tr>
      <w:tr w:rsidR="00953CA7" w:rsidRPr="00BC796D"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77777777" w:rsidR="00953CA7" w:rsidRPr="00BC796D" w:rsidRDefault="00067005" w:rsidP="00067005">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BC796D" w:rsidRDefault="00953CA7" w:rsidP="00953CA7">
            <w:pPr>
              <w:pStyle w:val="PSDS-CorpodeTexto0"/>
              <w:rPr>
                <w:rFonts w:ascii="Times New Roman" w:hAnsi="Times New Roman"/>
                <w:b/>
                <w:bCs/>
                <w:lang w:val="en-US"/>
              </w:rPr>
            </w:pPr>
            <w:r w:rsidRPr="00BC796D">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BC796D" w:rsidRDefault="0088706D" w:rsidP="00DD6DC8">
            <w:pPr>
              <w:pStyle w:val="PSDS-CorpodeTexto0"/>
              <w:jc w:val="both"/>
              <w:rPr>
                <w:rStyle w:val="Hyperlink"/>
                <w:rFonts w:ascii="Times New Roman" w:hAnsi="Times New Roman"/>
                <w:bCs/>
                <w:color w:val="auto"/>
                <w:lang w:val="pt-PT"/>
              </w:rPr>
            </w:pPr>
            <w:hyperlink w:anchor="REGRA_COD_QUALIF_PJ" w:history="1">
              <w:r w:rsidR="00953CA7" w:rsidRPr="00BC796D">
                <w:rPr>
                  <w:rStyle w:val="Hyperlink"/>
                  <w:rFonts w:ascii="Times New Roman" w:hAnsi="Times New Roman"/>
                  <w:b/>
                  <w:color w:val="auto"/>
                  <w:shd w:val="clear" w:color="auto" w:fill="FFFFFF"/>
                </w:rPr>
                <w:t>REGRA_COD_QUALIF_PJ</w:t>
              </w:r>
            </w:hyperlink>
            <w:r w:rsidR="00AF3A60" w:rsidRPr="00BC796D">
              <w:rPr>
                <w:rStyle w:val="Hyperlink"/>
                <w:rFonts w:ascii="Times New Roman" w:hAnsi="Times New Roman"/>
                <w:b/>
                <w:color w:val="auto"/>
                <w:shd w:val="clear" w:color="auto" w:fill="FFFFFF"/>
              </w:rPr>
              <w:t xml:space="preserve">: </w:t>
            </w:r>
            <w:r w:rsidR="00180423" w:rsidRPr="00BC796D">
              <w:rPr>
                <w:rStyle w:val="Hyperlink"/>
                <w:rFonts w:ascii="Times New Roman" w:hAnsi="Times New Roman"/>
                <w:color w:val="auto"/>
                <w:shd w:val="clear" w:color="auto" w:fill="FFFFFF"/>
              </w:rPr>
              <w:t>Verifica, quando 0010.</w:t>
            </w:r>
            <w:r w:rsidR="008D5637" w:rsidRPr="00BC796D">
              <w:rPr>
                <w:rStyle w:val="Hyperlink"/>
                <w:rFonts w:ascii="Times New Roman" w:hAnsi="Times New Roman"/>
                <w:bCs/>
                <w:color w:val="auto"/>
                <w:lang w:val="pt-PT"/>
              </w:rPr>
              <w:t xml:space="preserve">FORMA_TRIB </w:t>
            </w:r>
            <w:r w:rsidR="00F663C5" w:rsidRPr="00BC796D">
              <w:rPr>
                <w:rStyle w:val="Hyperlink"/>
                <w:rFonts w:ascii="Times New Roman" w:hAnsi="Times New Roman"/>
                <w:bCs/>
                <w:color w:val="auto"/>
                <w:lang w:val="pt-PT"/>
              </w:rPr>
              <w:t>igual a “3” (Lucro Presumido/Real) ou “4</w:t>
            </w:r>
            <w:r w:rsidR="00AF3A60"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7</w:t>
            </w:r>
            <w:r w:rsidR="00AF3A60" w:rsidRPr="00BC796D">
              <w:rPr>
                <w:rStyle w:val="Hyperlink"/>
                <w:rFonts w:ascii="Times New Roman" w:hAnsi="Times New Roman"/>
                <w:bCs/>
                <w:color w:val="auto"/>
                <w:lang w:val="pt-PT"/>
              </w:rPr>
              <w:t xml:space="preserve">” (Lucro Presumido/Arbitrado), se </w:t>
            </w:r>
            <w:r w:rsidR="008D5637" w:rsidRPr="00BC796D">
              <w:rPr>
                <w:rStyle w:val="Hyperlink"/>
                <w:rFonts w:ascii="Times New Roman" w:hAnsi="Times New Roman"/>
                <w:bCs/>
                <w:color w:val="auto"/>
                <w:lang w:val="pt-PT"/>
              </w:rPr>
              <w:t xml:space="preserve">0010.COD_QUALIF_PJ </w:t>
            </w:r>
            <w:r w:rsidR="00AF3A60" w:rsidRPr="00BC796D">
              <w:rPr>
                <w:rStyle w:val="Hyperlink"/>
                <w:rFonts w:ascii="Times New Roman" w:hAnsi="Times New Roman"/>
                <w:bCs/>
                <w:color w:val="auto"/>
                <w:lang w:val="pt-PT"/>
              </w:rPr>
              <w:t>é igual a “01” (PJ em geral)</w:t>
            </w:r>
            <w:r w:rsidR="001C3079" w:rsidRPr="00BC796D">
              <w:rPr>
                <w:rStyle w:val="Hyperlink"/>
                <w:rFonts w:ascii="Times New Roman" w:hAnsi="Times New Roman"/>
                <w:bCs/>
                <w:color w:val="auto"/>
                <w:lang w:val="pt-PT"/>
              </w:rPr>
              <w:t xml:space="preserve"> ou “02” (PJ componente do sistema financeiro)</w:t>
            </w:r>
            <w:r w:rsidR="00AF3A60" w:rsidRPr="00BC796D">
              <w:rPr>
                <w:rStyle w:val="Hyperlink"/>
                <w:rFonts w:ascii="Times New Roman" w:hAnsi="Times New Roman"/>
                <w:bCs/>
                <w:color w:val="auto"/>
                <w:lang w:val="pt-PT"/>
              </w:rPr>
              <w:t>.</w:t>
            </w:r>
          </w:p>
          <w:p w14:paraId="3801C7FE" w14:textId="77777777" w:rsidR="006A4D3C" w:rsidRPr="00BC796D" w:rsidRDefault="006A4D3C" w:rsidP="00DD6DC8">
            <w:pPr>
              <w:pStyle w:val="PSDS-CorpodeTexto0"/>
              <w:jc w:val="both"/>
              <w:rPr>
                <w:rStyle w:val="Hyperlink"/>
                <w:rFonts w:ascii="Times New Roman" w:hAnsi="Times New Roman"/>
                <w:bCs/>
                <w:color w:val="auto"/>
                <w:lang w:val="pt-PT"/>
              </w:rPr>
            </w:pPr>
          </w:p>
          <w:p w14:paraId="3762375C" w14:textId="77777777" w:rsidR="006A4D3C" w:rsidRPr="00BC796D" w:rsidRDefault="0088706D" w:rsidP="006A4D3C">
            <w:pPr>
              <w:pStyle w:val="PSDS-CorpodeTexto0"/>
              <w:jc w:val="both"/>
              <w:rPr>
                <w:rStyle w:val="Hyperlink"/>
                <w:rFonts w:ascii="Times New Roman" w:hAnsi="Times New Roman"/>
                <w:bCs/>
                <w:color w:val="auto"/>
                <w:lang w:val="pt-PT"/>
              </w:rPr>
            </w:pPr>
            <w:hyperlink w:anchor="REGRA_MES_BAL_RED_NAO_PREENCHER" w:history="1">
              <w:r w:rsidR="000A3908" w:rsidRPr="00BC796D">
                <w:rPr>
                  <w:rStyle w:val="Hyperlink"/>
                  <w:rFonts w:ascii="Times New Roman" w:hAnsi="Times New Roman"/>
                  <w:b/>
                  <w:color w:val="auto"/>
                  <w:lang w:val="pt-PT"/>
                </w:rPr>
                <w:t>REGRA_</w:t>
              </w:r>
              <w:r w:rsidR="006A4D3C" w:rsidRPr="00BC796D">
                <w:rPr>
                  <w:rStyle w:val="Hyperlink"/>
                  <w:rFonts w:ascii="Times New Roman" w:hAnsi="Times New Roman"/>
                  <w:b/>
                  <w:color w:val="auto"/>
                  <w:lang w:val="pt-PT"/>
                </w:rPr>
                <w:t>NAO_PREENCHER</w:t>
              </w:r>
            </w:hyperlink>
            <w:r w:rsidR="006A4D3C" w:rsidRPr="00BC796D">
              <w:rPr>
                <w:rFonts w:ascii="Times New Roman" w:hAnsi="Times New Roman"/>
                <w:b/>
                <w:lang w:val="pt-PT"/>
              </w:rPr>
              <w:t xml:space="preserve">_IMUNE: </w:t>
            </w:r>
            <w:r w:rsidR="006A4D3C" w:rsidRPr="00BC796D">
              <w:rPr>
                <w:rFonts w:ascii="Times New Roman" w:hAnsi="Times New Roman"/>
                <w:lang w:val="pt-PT"/>
              </w:rPr>
              <w:t xml:space="preserve">Verifica, quando </w:t>
            </w:r>
            <w:r w:rsidR="00180423" w:rsidRPr="00BC796D">
              <w:rPr>
                <w:rFonts w:ascii="Times New Roman" w:hAnsi="Times New Roman"/>
                <w:lang w:val="pt-PT"/>
              </w:rPr>
              <w:t>0010.</w:t>
            </w:r>
            <w:r w:rsidR="008D5637" w:rsidRPr="00BC796D">
              <w:rPr>
                <w:rStyle w:val="Hyperlink"/>
                <w:rFonts w:ascii="Times New Roman" w:hAnsi="Times New Roman"/>
                <w:bCs/>
                <w:color w:val="auto"/>
                <w:lang w:val="pt-PT"/>
              </w:rPr>
              <w:t xml:space="preserve">FORMA_TRIB </w:t>
            </w:r>
            <w:r w:rsidR="00930931" w:rsidRPr="00BC796D">
              <w:rPr>
                <w:rStyle w:val="Hyperlink"/>
                <w:rFonts w:ascii="Times New Roman" w:hAnsi="Times New Roman"/>
                <w:bCs/>
                <w:color w:val="auto"/>
                <w:lang w:val="pt-PT"/>
              </w:rPr>
              <w:t>igual a “8” (Imune do</w:t>
            </w:r>
            <w:r w:rsidR="006A4D3C" w:rsidRPr="00BC796D">
              <w:rPr>
                <w:rStyle w:val="Hyperlink"/>
                <w:rFonts w:ascii="Times New Roman" w:hAnsi="Times New Roman"/>
                <w:bCs/>
                <w:color w:val="auto"/>
                <w:lang w:val="pt-PT"/>
              </w:rPr>
              <w:t xml:space="preserve"> IRPJ) ou “9” (Isento do IPRJ), se </w:t>
            </w:r>
            <w:r w:rsidR="00180423" w:rsidRPr="00BC796D">
              <w:rPr>
                <w:rStyle w:val="Hyperlink"/>
                <w:rFonts w:ascii="Times New Roman" w:hAnsi="Times New Roman"/>
                <w:bCs/>
                <w:color w:val="auto"/>
                <w:lang w:val="pt-PT"/>
              </w:rPr>
              <w:t>0010.</w:t>
            </w:r>
            <w:r w:rsidR="008D5637" w:rsidRPr="00BC796D">
              <w:rPr>
                <w:rStyle w:val="Hyperlink"/>
                <w:rFonts w:ascii="Times New Roman" w:hAnsi="Times New Roman"/>
                <w:bCs/>
                <w:color w:val="auto"/>
                <w:lang w:val="pt-PT"/>
              </w:rPr>
              <w:t xml:space="preserve">COD_QUALIF_PJ </w:t>
            </w:r>
            <w:r w:rsidR="006A4D3C" w:rsidRPr="00BC796D">
              <w:rPr>
                <w:rStyle w:val="Hyperlink"/>
                <w:rFonts w:ascii="Times New Roman" w:hAnsi="Times New Roman"/>
                <w:bCs/>
                <w:color w:val="auto"/>
                <w:lang w:val="pt-PT"/>
              </w:rPr>
              <w:t>não foi preenchido.</w:t>
            </w:r>
          </w:p>
          <w:p w14:paraId="4DF2A754" w14:textId="77777777" w:rsidR="006A4D3C" w:rsidRPr="00BC796D" w:rsidRDefault="006A4D3C" w:rsidP="006A4D3C">
            <w:pPr>
              <w:pStyle w:val="PSDS-CorpodeTexto0"/>
              <w:jc w:val="both"/>
              <w:rPr>
                <w:rStyle w:val="Hyperlink"/>
                <w:rFonts w:ascii="Times New Roman" w:hAnsi="Times New Roman"/>
                <w:bCs/>
                <w:color w:val="auto"/>
                <w:lang w:val="pt-PT"/>
              </w:rPr>
            </w:pPr>
          </w:p>
          <w:p w14:paraId="710A125C" w14:textId="77777777" w:rsidR="006A4D3C" w:rsidRPr="00BC796D" w:rsidRDefault="0088706D" w:rsidP="006A4D3C">
            <w:pPr>
              <w:pStyle w:val="PSDS-CorpodeTexto0"/>
              <w:jc w:val="both"/>
              <w:rPr>
                <w:rFonts w:ascii="Times New Roman" w:hAnsi="Times New Roman"/>
                <w:bCs/>
                <w:lang w:val="pt-PT"/>
              </w:rPr>
            </w:pPr>
            <w:hyperlink w:anchor="REGRA_COD_QUALIF_PJ" w:history="1">
              <w:r w:rsidR="006A4D3C" w:rsidRPr="00BC796D">
                <w:rPr>
                  <w:rStyle w:val="Hyperlink"/>
                  <w:rFonts w:ascii="Times New Roman" w:hAnsi="Times New Roman"/>
                  <w:b/>
                  <w:color w:val="auto"/>
                  <w:shd w:val="clear" w:color="auto" w:fill="FFFFFF"/>
                </w:rPr>
                <w:t>REGRA_COD_QUALIF_PJ</w:t>
              </w:r>
            </w:hyperlink>
            <w:r w:rsidR="006A4D3C" w:rsidRPr="00BC796D">
              <w:rPr>
                <w:rStyle w:val="Hyperlink"/>
                <w:rFonts w:ascii="Times New Roman" w:hAnsi="Times New Roman"/>
                <w:b/>
                <w:color w:val="auto"/>
                <w:shd w:val="clear" w:color="auto" w:fill="FFFFFF"/>
              </w:rPr>
              <w:t xml:space="preserve">_OBRIGATORIO: </w:t>
            </w:r>
            <w:r w:rsidR="006A4D3C" w:rsidRPr="00BC796D">
              <w:rPr>
                <w:rStyle w:val="Hyperlink"/>
                <w:rFonts w:ascii="Times New Roman" w:hAnsi="Times New Roman"/>
                <w:color w:val="auto"/>
                <w:shd w:val="clear" w:color="auto" w:fill="FFFFFF"/>
              </w:rPr>
              <w:t xml:space="preserve">Verifica, quando </w:t>
            </w:r>
            <w:r w:rsidR="006A4D3C" w:rsidRPr="00BC796D">
              <w:rPr>
                <w:rStyle w:val="Hyperlink"/>
                <w:rFonts w:ascii="Times New Roman" w:hAnsi="Times New Roman"/>
                <w:bCs/>
                <w:color w:val="auto"/>
                <w:lang w:val="pt-PT"/>
              </w:rPr>
              <w:t xml:space="preserve">se </w:t>
            </w:r>
            <w:r w:rsidR="008D5637" w:rsidRPr="00BC796D">
              <w:rPr>
                <w:rStyle w:val="Hyperlink"/>
                <w:rFonts w:ascii="Times New Roman" w:hAnsi="Times New Roman"/>
                <w:bCs/>
                <w:color w:val="auto"/>
                <w:lang w:val="pt-PT"/>
              </w:rPr>
              <w:t xml:space="preserve">0010.FORMA_TRIB </w:t>
            </w:r>
            <w:r w:rsidR="00F663C5" w:rsidRPr="00BC796D">
              <w:rPr>
                <w:rStyle w:val="Hyperlink"/>
                <w:rFonts w:ascii="Times New Roman" w:hAnsi="Times New Roman"/>
                <w:bCs/>
                <w:color w:val="auto"/>
                <w:lang w:val="pt-PT"/>
              </w:rPr>
              <w:t>igual a “1” (Lucro Real) ou “2” (Lucro Real/Arbitrado) ou “3” (Lucro Presumido/Real) ou “4</w:t>
            </w:r>
            <w:r w:rsidR="006A4D3C"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6</w:t>
            </w:r>
            <w:r w:rsidR="006A4D3C" w:rsidRPr="00BC796D">
              <w:rPr>
                <w:rStyle w:val="Hyperlink"/>
                <w:rFonts w:ascii="Times New Roman" w:hAnsi="Times New Roman"/>
                <w:bCs/>
                <w:color w:val="auto"/>
                <w:lang w:val="pt-PT"/>
              </w:rPr>
              <w:t>” (Lucro Arbitrad</w:t>
            </w:r>
            <w:r w:rsidR="00F663C5" w:rsidRPr="00BC796D">
              <w:rPr>
                <w:rStyle w:val="Hyperlink"/>
                <w:rFonts w:ascii="Times New Roman" w:hAnsi="Times New Roman"/>
                <w:bCs/>
                <w:color w:val="auto"/>
                <w:lang w:val="pt-PT"/>
              </w:rPr>
              <w:t>o) ou “7</w:t>
            </w:r>
            <w:r w:rsidR="006A4D3C" w:rsidRPr="00BC796D">
              <w:rPr>
                <w:rStyle w:val="Hyperlink"/>
                <w:rFonts w:ascii="Times New Roman" w:hAnsi="Times New Roman"/>
                <w:bCs/>
                <w:color w:val="auto"/>
                <w:lang w:val="pt-PT"/>
              </w:rPr>
              <w:t>” (Lucro Presumido/Arbit</w:t>
            </w:r>
            <w:r w:rsidR="00180423" w:rsidRPr="00BC796D">
              <w:rPr>
                <w:rStyle w:val="Hyperlink"/>
                <w:rFonts w:ascii="Times New Roman" w:hAnsi="Times New Roman"/>
                <w:bCs/>
                <w:color w:val="auto"/>
                <w:lang w:val="pt-PT"/>
              </w:rPr>
              <w:t>rado</w:t>
            </w:r>
            <w:r w:rsidR="008D5637" w:rsidRPr="00BC796D">
              <w:rPr>
                <w:rStyle w:val="Hyperlink"/>
                <w:rFonts w:ascii="Times New Roman" w:hAnsi="Times New Roman"/>
                <w:bCs/>
                <w:color w:val="auto"/>
                <w:lang w:val="pt-PT"/>
              </w:rPr>
              <w:t xml:space="preserve">), se 0010.COD_QUALIF_PJ </w:t>
            </w:r>
            <w:r w:rsidR="006A4D3C" w:rsidRPr="00BC796D">
              <w:rPr>
                <w:rStyle w:val="Hyperlink"/>
                <w:rFonts w:ascii="Times New Roman" w:hAnsi="Times New Roman"/>
                <w:bCs/>
                <w:color w:val="auto"/>
                <w:lang w:val="pt-PT"/>
              </w:rPr>
              <w:t xml:space="preserve">foi </w:t>
            </w:r>
            <w:r w:rsidR="00DB56E1" w:rsidRPr="00BC796D">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BC796D" w:rsidRDefault="00953CA7" w:rsidP="00953CA7">
            <w:pPr>
              <w:pStyle w:val="PSDS-CorpodeTexto0"/>
              <w:rPr>
                <w:rFonts w:ascii="Times New Roman" w:hAnsi="Times New Roman"/>
                <w:lang w:val="pt-PT"/>
              </w:rPr>
            </w:pPr>
            <w:r w:rsidRPr="00BC796D">
              <w:rPr>
                <w:rFonts w:ascii="Times New Roman" w:hAnsi="Times New Roman"/>
                <w:lang w:val="pt-PT"/>
              </w:rPr>
              <w:t>Erro</w:t>
            </w:r>
          </w:p>
          <w:p w14:paraId="0BD99399" w14:textId="77777777" w:rsidR="006A4D3C" w:rsidRPr="00BC796D" w:rsidRDefault="006A4D3C" w:rsidP="00953CA7">
            <w:pPr>
              <w:pStyle w:val="PSDS-CorpodeTexto0"/>
              <w:rPr>
                <w:rFonts w:ascii="Times New Roman" w:hAnsi="Times New Roman"/>
                <w:lang w:val="pt-PT"/>
              </w:rPr>
            </w:pPr>
          </w:p>
          <w:p w14:paraId="350003CA" w14:textId="77777777" w:rsidR="006A4D3C" w:rsidRPr="00BC796D" w:rsidRDefault="006A4D3C" w:rsidP="00953CA7">
            <w:pPr>
              <w:pStyle w:val="PSDS-CorpodeTexto0"/>
              <w:rPr>
                <w:rFonts w:ascii="Times New Roman" w:hAnsi="Times New Roman"/>
                <w:lang w:val="pt-PT"/>
              </w:rPr>
            </w:pPr>
          </w:p>
          <w:p w14:paraId="5C9E207E" w14:textId="77777777" w:rsidR="006A4D3C" w:rsidRPr="00BC796D" w:rsidRDefault="006A4D3C" w:rsidP="00953CA7">
            <w:pPr>
              <w:pStyle w:val="PSDS-CorpodeTexto0"/>
              <w:rPr>
                <w:rFonts w:ascii="Times New Roman" w:hAnsi="Times New Roman"/>
                <w:lang w:val="pt-PT"/>
              </w:rPr>
            </w:pPr>
            <w:r w:rsidRPr="00BC796D">
              <w:rPr>
                <w:rFonts w:ascii="Times New Roman" w:hAnsi="Times New Roman"/>
                <w:lang w:val="pt-PT"/>
              </w:rPr>
              <w:t>Erro</w:t>
            </w:r>
          </w:p>
          <w:p w14:paraId="39515FE2" w14:textId="77777777" w:rsidR="00DB56E1" w:rsidRPr="00BC796D" w:rsidRDefault="00DB56E1" w:rsidP="00953CA7">
            <w:pPr>
              <w:pStyle w:val="PSDS-CorpodeTexto0"/>
              <w:rPr>
                <w:rFonts w:ascii="Times New Roman" w:hAnsi="Times New Roman"/>
                <w:lang w:val="pt-PT"/>
              </w:rPr>
            </w:pPr>
          </w:p>
          <w:p w14:paraId="01D84057" w14:textId="77777777" w:rsidR="00DB56E1" w:rsidRPr="00BC796D" w:rsidRDefault="00DB56E1" w:rsidP="00953CA7">
            <w:pPr>
              <w:pStyle w:val="PSDS-CorpodeTexto0"/>
              <w:rPr>
                <w:rFonts w:ascii="Times New Roman" w:hAnsi="Times New Roman"/>
                <w:lang w:val="pt-PT"/>
              </w:rPr>
            </w:pPr>
          </w:p>
          <w:p w14:paraId="6028F7E9" w14:textId="77777777" w:rsidR="00DB56E1" w:rsidRPr="00BC796D" w:rsidRDefault="00DB56E1" w:rsidP="00953CA7">
            <w:pPr>
              <w:pStyle w:val="PSDS-CorpodeTexto0"/>
              <w:rPr>
                <w:rFonts w:ascii="Times New Roman" w:hAnsi="Times New Roman"/>
                <w:lang w:val="pt-PT"/>
              </w:rPr>
            </w:pPr>
            <w:r w:rsidRPr="00BC796D">
              <w:rPr>
                <w:rFonts w:ascii="Times New Roman" w:hAnsi="Times New Roman"/>
                <w:lang w:val="pt-PT"/>
              </w:rPr>
              <w:t>Erro</w:t>
            </w:r>
          </w:p>
        </w:tc>
      </w:tr>
      <w:tr w:rsidR="00953CA7" w:rsidRPr="00BC796D"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77777777" w:rsidR="00953CA7" w:rsidRPr="00BC796D" w:rsidRDefault="00067005" w:rsidP="00067005">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BC796D" w:rsidRDefault="0088706D" w:rsidP="00DD6DC8">
            <w:pPr>
              <w:pStyle w:val="PSDS-CorpodeTexto0"/>
              <w:jc w:val="both"/>
              <w:rPr>
                <w:rFonts w:ascii="Times New Roman" w:hAnsi="Times New Roman"/>
                <w:b/>
                <w:lang w:val="pt-PT"/>
              </w:rPr>
            </w:pPr>
            <w:hyperlink w:anchor="REGRA_MES_BAL_RED_NAO_PREENCHER" w:history="1">
              <w:r w:rsidR="002B22A3" w:rsidRPr="00BC796D">
                <w:rPr>
                  <w:rStyle w:val="Hyperlink"/>
                  <w:rFonts w:ascii="Times New Roman" w:hAnsi="Times New Roman"/>
                  <w:b/>
                  <w:color w:val="auto"/>
                  <w:lang w:val="pt-PT"/>
                </w:rPr>
                <w:t>REGRA_</w:t>
              </w:r>
              <w:r w:rsidR="00953CA7" w:rsidRPr="00BC796D">
                <w:rPr>
                  <w:rStyle w:val="Hyperlink"/>
                  <w:rFonts w:ascii="Times New Roman" w:hAnsi="Times New Roman"/>
                  <w:b/>
                  <w:color w:val="auto"/>
                  <w:lang w:val="pt-PT"/>
                </w:rPr>
                <w:t>NAO_PREENCHER</w:t>
              </w:r>
            </w:hyperlink>
            <w:r w:rsidR="005E0A1A" w:rsidRPr="00BC796D">
              <w:rPr>
                <w:rFonts w:ascii="Times New Roman" w:hAnsi="Times New Roman"/>
                <w:b/>
                <w:lang w:val="pt-PT"/>
              </w:rPr>
              <w:t xml:space="preserve">_IMUNE: </w:t>
            </w:r>
            <w:r w:rsidR="005E0A1A" w:rsidRPr="00BC796D">
              <w:rPr>
                <w:rFonts w:ascii="Times New Roman" w:hAnsi="Times New Roman"/>
                <w:lang w:val="pt-PT"/>
              </w:rPr>
              <w:t xml:space="preserve">Verifica, quando </w:t>
            </w:r>
            <w:r w:rsidR="00180423" w:rsidRPr="00BC796D">
              <w:rPr>
                <w:rFonts w:ascii="Times New Roman" w:hAnsi="Times New Roman"/>
                <w:lang w:val="pt-PT"/>
              </w:rPr>
              <w:t>0010.</w:t>
            </w:r>
            <w:r w:rsidR="008D5637" w:rsidRPr="00BC796D">
              <w:rPr>
                <w:rStyle w:val="Hyperlink"/>
                <w:rFonts w:ascii="Times New Roman" w:hAnsi="Times New Roman"/>
                <w:bCs/>
                <w:color w:val="auto"/>
                <w:lang w:val="pt-PT"/>
              </w:rPr>
              <w:t xml:space="preserve">FORMA_TRIB </w:t>
            </w:r>
            <w:r w:rsidR="00930931" w:rsidRPr="00BC796D">
              <w:rPr>
                <w:rStyle w:val="Hyperlink"/>
                <w:rFonts w:ascii="Times New Roman" w:hAnsi="Times New Roman"/>
                <w:bCs/>
                <w:color w:val="auto"/>
                <w:lang w:val="pt-PT"/>
              </w:rPr>
              <w:t>igual a “8” (Imune do</w:t>
            </w:r>
            <w:r w:rsidR="005E0A1A" w:rsidRPr="00BC796D">
              <w:rPr>
                <w:rStyle w:val="Hyperlink"/>
                <w:rFonts w:ascii="Times New Roman" w:hAnsi="Times New Roman"/>
                <w:bCs/>
                <w:color w:val="auto"/>
                <w:lang w:val="pt-PT"/>
              </w:rPr>
              <w:t xml:space="preserve"> IRPJ) ou “9” (Isento do IPRJ), se </w:t>
            </w:r>
            <w:r w:rsidR="008D5637" w:rsidRPr="00BC796D">
              <w:rPr>
                <w:rStyle w:val="Hyperlink"/>
                <w:rFonts w:ascii="Times New Roman" w:hAnsi="Times New Roman"/>
                <w:bCs/>
                <w:color w:val="auto"/>
                <w:lang w:val="pt-PT"/>
              </w:rPr>
              <w:t xml:space="preserve">0010.FORMA_TRIB_PER </w:t>
            </w:r>
            <w:r w:rsidR="005E0A1A" w:rsidRPr="00BC796D">
              <w:rPr>
                <w:rStyle w:val="Hyperlink"/>
                <w:rFonts w:ascii="Times New Roman" w:hAnsi="Times New Roman"/>
                <w:bCs/>
                <w:color w:val="auto"/>
                <w:lang w:val="pt-PT"/>
              </w:rPr>
              <w:t>não foi preenchido.</w:t>
            </w:r>
          </w:p>
          <w:p w14:paraId="4763D33A" w14:textId="77777777" w:rsidR="00953CA7" w:rsidRPr="00BC796D" w:rsidRDefault="00953CA7" w:rsidP="00DD6DC8">
            <w:pPr>
              <w:pStyle w:val="PSDS-CorpodeTexto0"/>
              <w:jc w:val="both"/>
              <w:rPr>
                <w:rFonts w:ascii="Times New Roman" w:hAnsi="Times New Roman"/>
                <w:b/>
                <w:lang w:val="pt-PT"/>
              </w:rPr>
            </w:pPr>
          </w:p>
          <w:p w14:paraId="5BAB2ACA" w14:textId="77777777" w:rsidR="00953CA7" w:rsidRPr="00BC796D" w:rsidRDefault="0088706D" w:rsidP="00DD6DC8">
            <w:pPr>
              <w:pStyle w:val="PSDS-CorpodeTexto0"/>
              <w:jc w:val="both"/>
              <w:rPr>
                <w:rFonts w:ascii="Times New Roman" w:hAnsi="Times New Roman"/>
                <w:lang w:val="pt-PT"/>
              </w:rPr>
            </w:pPr>
            <w:hyperlink w:anchor="REGRA_TRIBUT_INVALIDA" w:history="1">
              <w:r w:rsidR="00953CA7" w:rsidRPr="00BC796D">
                <w:rPr>
                  <w:rStyle w:val="Hyperlink"/>
                  <w:rFonts w:ascii="Times New Roman" w:hAnsi="Times New Roman"/>
                  <w:b/>
                  <w:color w:val="auto"/>
                  <w:lang w:val="pt-PT"/>
                </w:rPr>
                <w:t>REGRA_TRIBUT_INVALIDA</w:t>
              </w:r>
            </w:hyperlink>
            <w:r w:rsidR="005E0A1A" w:rsidRPr="00BC796D">
              <w:rPr>
                <w:rFonts w:ascii="Times New Roman" w:hAnsi="Times New Roman"/>
                <w:b/>
                <w:lang w:val="pt-PT"/>
              </w:rPr>
              <w:t xml:space="preserve">: </w:t>
            </w:r>
            <w:r w:rsidR="005E0A1A" w:rsidRPr="00BC796D">
              <w:rPr>
                <w:rFonts w:ascii="Times New Roman" w:hAnsi="Times New Roman"/>
                <w:lang w:val="pt-PT"/>
              </w:rPr>
              <w:t xml:space="preserve">Verifica se </w:t>
            </w:r>
            <w:r w:rsidR="008D5637" w:rsidRPr="00BC796D">
              <w:rPr>
                <w:rFonts w:ascii="Times New Roman" w:hAnsi="Times New Roman"/>
                <w:lang w:val="pt-PT"/>
              </w:rPr>
              <w:t xml:space="preserve">0010.FORMA_TRIB_PER </w:t>
            </w:r>
            <w:r w:rsidR="005E0A1A" w:rsidRPr="00BC796D">
              <w:rPr>
                <w:rFonts w:ascii="Times New Roman" w:hAnsi="Times New Roman"/>
                <w:lang w:val="pt-PT"/>
              </w:rPr>
              <w:t>está preenchido conforme regras abaixo relacionadas:</w:t>
            </w:r>
          </w:p>
          <w:p w14:paraId="5095759A" w14:textId="77777777" w:rsidR="005E0A1A" w:rsidRPr="00BC796D" w:rsidRDefault="00930931" w:rsidP="00DD6DC8">
            <w:pPr>
              <w:jc w:val="both"/>
              <w:rPr>
                <w:szCs w:val="20"/>
                <w:lang w:val="pt-PT"/>
              </w:rPr>
            </w:pPr>
            <w:r w:rsidRPr="00BC796D">
              <w:rPr>
                <w:szCs w:val="20"/>
                <w:lang w:val="pt-PT"/>
              </w:rPr>
              <w:t>Se</w:t>
            </w:r>
            <w:r w:rsidR="005E0A1A"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5E0A1A" w:rsidRPr="00BC796D">
              <w:rPr>
                <w:szCs w:val="20"/>
              </w:rPr>
              <w:t>“1”</w:t>
            </w:r>
            <w:r w:rsidRPr="00BC796D">
              <w:rPr>
                <w:szCs w:val="20"/>
              </w:rPr>
              <w:t xml:space="preserve"> (Lucro Real), então </w:t>
            </w:r>
            <w:r w:rsidRPr="00BC796D">
              <w:rPr>
                <w:szCs w:val="20"/>
                <w:lang w:val="pt-PT"/>
              </w:rPr>
              <w:t>0010.</w:t>
            </w:r>
            <w:r w:rsidR="008D5637" w:rsidRPr="00BC796D">
              <w:rPr>
                <w:szCs w:val="20"/>
                <w:lang w:val="pt-PT"/>
              </w:rPr>
              <w:t xml:space="preserve">FORMA_TRIB_PER </w:t>
            </w:r>
            <w:r w:rsidRPr="00BC796D">
              <w:rPr>
                <w:szCs w:val="20"/>
                <w:lang w:val="pt-PT"/>
              </w:rPr>
              <w:t>deve ser igual</w:t>
            </w:r>
            <w:r w:rsidR="005E0A1A" w:rsidRPr="00BC796D">
              <w:rPr>
                <w:szCs w:val="20"/>
                <w:lang w:val="pt-PT"/>
              </w:rPr>
              <w:t xml:space="preserve"> </w:t>
            </w:r>
            <w:r w:rsidRPr="00BC796D">
              <w:rPr>
                <w:szCs w:val="20"/>
                <w:lang w:val="pt-PT"/>
              </w:rPr>
              <w:t xml:space="preserve">a </w:t>
            </w:r>
            <w:r w:rsidR="005E0A1A" w:rsidRPr="00BC796D">
              <w:rPr>
                <w:szCs w:val="20"/>
                <w:lang w:val="pt-PT"/>
              </w:rPr>
              <w:t>“0” ou “R”</w:t>
            </w:r>
            <w:r w:rsidRPr="00BC796D">
              <w:rPr>
                <w:szCs w:val="20"/>
                <w:lang w:val="pt-PT"/>
              </w:rPr>
              <w:t>.</w:t>
            </w:r>
          </w:p>
          <w:p w14:paraId="10CD7635" w14:textId="77777777" w:rsidR="00F663C5" w:rsidRPr="00BC796D" w:rsidRDefault="00930931" w:rsidP="00DD6DC8">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2”</w:t>
            </w:r>
            <w:r w:rsidRPr="00BC796D">
              <w:rPr>
                <w:szCs w:val="20"/>
              </w:rPr>
              <w:t xml:space="preserve"> (Lucro Real/Arbitrado)</w:t>
            </w:r>
            <w:r w:rsidR="00F663C5" w:rsidRPr="00BC796D">
              <w:rPr>
                <w:szCs w:val="20"/>
              </w:rPr>
              <w:t xml:space="preserve">, </w:t>
            </w:r>
            <w:r w:rsidRPr="00BC796D">
              <w:rPr>
                <w:szCs w:val="20"/>
              </w:rPr>
              <w:t>então 0010.</w:t>
            </w:r>
            <w:r w:rsidR="008D5637" w:rsidRPr="00BC796D">
              <w:rPr>
                <w:szCs w:val="20"/>
              </w:rPr>
              <w:t xml:space="preserve">FORMA_TRIB_PER </w:t>
            </w:r>
            <w:r w:rsidRPr="00BC796D">
              <w:rPr>
                <w:szCs w:val="20"/>
              </w:rPr>
              <w:t>deve ser igual a</w:t>
            </w:r>
            <w:r w:rsidR="00F663C5" w:rsidRPr="00BC796D">
              <w:rPr>
                <w:szCs w:val="20"/>
                <w:lang w:val="pt-PT"/>
              </w:rPr>
              <w:t xml:space="preserve"> “0”, “R”, ou  “A”</w:t>
            </w:r>
            <w:r w:rsidRPr="00BC796D">
              <w:rPr>
                <w:szCs w:val="20"/>
                <w:lang w:val="pt-PT"/>
              </w:rPr>
              <w:t>.</w:t>
            </w:r>
          </w:p>
          <w:p w14:paraId="353C79E4"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F663C5" w:rsidRPr="00BC796D">
              <w:rPr>
                <w:szCs w:val="20"/>
              </w:rPr>
              <w:t xml:space="preserve">FORMA_TRIB </w:t>
            </w:r>
            <w:r w:rsidRPr="00BC796D">
              <w:rPr>
                <w:szCs w:val="20"/>
              </w:rPr>
              <w:t>é igual a</w:t>
            </w:r>
            <w:r w:rsidR="00F663C5" w:rsidRPr="00BC796D">
              <w:rPr>
                <w:szCs w:val="20"/>
              </w:rPr>
              <w:t xml:space="preserve"> “3”</w:t>
            </w:r>
            <w:r w:rsidRPr="00BC796D">
              <w:rPr>
                <w:szCs w:val="20"/>
              </w:rPr>
              <w:t xml:space="preserve"> (Lucro Presumido/Real) e</w:t>
            </w:r>
            <w:r w:rsidR="00F663C5" w:rsidRPr="00BC796D">
              <w:rPr>
                <w:szCs w:val="20"/>
              </w:rPr>
              <w:t xml:space="preserve"> </w:t>
            </w:r>
            <w:r w:rsidR="00180423" w:rsidRPr="00BC796D">
              <w:rPr>
                <w:szCs w:val="20"/>
              </w:rPr>
              <w:t>0010.</w:t>
            </w:r>
            <w:r w:rsidR="008D5637" w:rsidRPr="00BC796D">
              <w:rPr>
                <w:szCs w:val="20"/>
                <w:lang w:val="pt-PT"/>
              </w:rPr>
              <w:t xml:space="preserve">OPT_REFIS </w:t>
            </w:r>
            <w:r w:rsidRPr="00BC796D">
              <w:rPr>
                <w:szCs w:val="20"/>
                <w:lang w:val="pt-PT"/>
              </w:rPr>
              <w:t>é igual a</w:t>
            </w:r>
            <w:r w:rsidR="00F663C5" w:rsidRPr="00BC796D">
              <w:rPr>
                <w:szCs w:val="20"/>
                <w:lang w:val="pt-PT"/>
              </w:rPr>
              <w:t xml:space="preserve"> "N”, </w:t>
            </w:r>
            <w:r w:rsidRPr="00BC796D">
              <w:rPr>
                <w:szCs w:val="20"/>
                <w:lang w:val="pt-PT"/>
              </w:rPr>
              <w:t xml:space="preserve">então </w:t>
            </w:r>
            <w:r w:rsidR="003216A3" w:rsidRPr="00BC796D">
              <w:rPr>
                <w:szCs w:val="20"/>
                <w:lang w:val="pt-PT"/>
              </w:rPr>
              <w:t>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P” ou “R”</w:t>
            </w:r>
            <w:r w:rsidR="003216A3" w:rsidRPr="00BC796D">
              <w:rPr>
                <w:szCs w:val="20"/>
                <w:lang w:val="pt-PT"/>
              </w:rPr>
              <w:t>.</w:t>
            </w:r>
          </w:p>
          <w:p w14:paraId="6C1CE0DD"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F663C5" w:rsidRPr="00BC796D">
              <w:rPr>
                <w:szCs w:val="20"/>
              </w:rPr>
              <w:t>FORMA_T</w:t>
            </w:r>
            <w:r w:rsidR="008D5637" w:rsidRPr="00BC796D">
              <w:rPr>
                <w:szCs w:val="20"/>
              </w:rPr>
              <w:t xml:space="preserve">RIB </w:t>
            </w:r>
            <w:r w:rsidRPr="00BC796D">
              <w:rPr>
                <w:szCs w:val="20"/>
              </w:rPr>
              <w:t xml:space="preserve">é igual a </w:t>
            </w:r>
            <w:r w:rsidR="00F663C5" w:rsidRPr="00BC796D">
              <w:rPr>
                <w:szCs w:val="20"/>
              </w:rPr>
              <w:t xml:space="preserve">“3” </w:t>
            </w:r>
            <w:r w:rsidRPr="00BC796D">
              <w:rPr>
                <w:szCs w:val="20"/>
              </w:rPr>
              <w:t xml:space="preserve">(Lucro Presumido/Real)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 "S" e</w:t>
            </w:r>
            <w:r w:rsidR="00F663C5" w:rsidRPr="00BC796D">
              <w:rPr>
                <w:szCs w:val="20"/>
                <w:lang w:val="pt-PT"/>
              </w:rPr>
              <w:t xml:space="preserve"> </w:t>
            </w:r>
            <w:r w:rsidR="008D5637" w:rsidRPr="00BC796D">
              <w:rPr>
                <w:szCs w:val="20"/>
                <w:lang w:val="pt-PT"/>
              </w:rPr>
              <w:t xml:space="preserve">0010.FORMA_APUR </w:t>
            </w:r>
            <w:r w:rsidR="003216A3" w:rsidRPr="00BC796D">
              <w:rPr>
                <w:szCs w:val="20"/>
                <w:lang w:val="pt-PT"/>
              </w:rPr>
              <w:t>é igual a</w:t>
            </w:r>
            <w:r w:rsidR="00F663C5" w:rsidRPr="00BC796D">
              <w:rPr>
                <w:szCs w:val="20"/>
                <w:lang w:val="pt-PT"/>
              </w:rPr>
              <w:t xml:space="preserve"> “A”,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E” ou  “P”</w:t>
            </w:r>
            <w:r w:rsidR="003216A3" w:rsidRPr="00BC796D">
              <w:rPr>
                <w:szCs w:val="20"/>
                <w:lang w:val="pt-PT"/>
              </w:rPr>
              <w:t>.</w:t>
            </w:r>
            <w:r w:rsidR="00F663C5" w:rsidRPr="00BC796D">
              <w:rPr>
                <w:szCs w:val="20"/>
                <w:lang w:val="pt-PT"/>
              </w:rPr>
              <w:t xml:space="preserve"> </w:t>
            </w:r>
          </w:p>
          <w:p w14:paraId="2AEB719A"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3” </w:t>
            </w:r>
            <w:r w:rsidRPr="00BC796D">
              <w:rPr>
                <w:szCs w:val="20"/>
              </w:rPr>
              <w:t xml:space="preserve">(Lucro Presumido/Real)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 "S" e</w:t>
            </w:r>
            <w:r w:rsidR="00F663C5" w:rsidRPr="00BC796D">
              <w:rPr>
                <w:szCs w:val="20"/>
                <w:lang w:val="pt-PT"/>
              </w:rPr>
              <w:t xml:space="preserve"> </w:t>
            </w:r>
            <w:r w:rsidR="008D5637" w:rsidRPr="00BC796D">
              <w:rPr>
                <w:szCs w:val="20"/>
                <w:lang w:val="pt-PT"/>
              </w:rPr>
              <w:t xml:space="preserve">0010.FORMA_APUR </w:t>
            </w:r>
            <w:r w:rsidR="003216A3" w:rsidRPr="00BC796D">
              <w:rPr>
                <w:szCs w:val="20"/>
                <w:lang w:val="pt-PT"/>
              </w:rPr>
              <w:t>é igual a</w:t>
            </w:r>
            <w:r w:rsidR="00F663C5" w:rsidRPr="00BC796D">
              <w:rPr>
                <w:szCs w:val="20"/>
                <w:lang w:val="pt-PT"/>
              </w:rPr>
              <w:t xml:space="preserve"> “T”,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F663C5" w:rsidRPr="00BC796D">
              <w:rPr>
                <w:szCs w:val="20"/>
                <w:lang w:val="pt-PT"/>
              </w:rPr>
              <w:t>“0”, “R” ou “P”</w:t>
            </w:r>
            <w:r w:rsidR="003216A3" w:rsidRPr="00BC796D">
              <w:rPr>
                <w:szCs w:val="20"/>
                <w:lang w:val="pt-PT"/>
              </w:rPr>
              <w:t>.</w:t>
            </w:r>
          </w:p>
          <w:p w14:paraId="2571E967"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4” </w:t>
            </w:r>
            <w:r w:rsidRPr="00BC796D">
              <w:rPr>
                <w:szCs w:val="20"/>
              </w:rPr>
              <w:t xml:space="preserve">(Lucro Presumido/Real/Arbitrado)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w:t>
            </w:r>
            <w:r w:rsidR="00F663C5" w:rsidRPr="00BC796D">
              <w:rPr>
                <w:szCs w:val="20"/>
                <w:lang w:val="pt-PT"/>
              </w:rPr>
              <w:t xml:space="preserve"> "N"</w:t>
            </w:r>
            <w:r w:rsidR="00F663C5"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F663C5" w:rsidRPr="00BC796D">
              <w:rPr>
                <w:szCs w:val="20"/>
                <w:lang w:val="pt-PT"/>
              </w:rPr>
              <w:t>“0”, “A”, “P” ou “R”</w:t>
            </w:r>
            <w:r w:rsidR="003216A3" w:rsidRPr="00BC796D">
              <w:rPr>
                <w:szCs w:val="20"/>
                <w:lang w:val="pt-PT"/>
              </w:rPr>
              <w:t>.</w:t>
            </w:r>
          </w:p>
          <w:p w14:paraId="1E13E0B3"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4” </w:t>
            </w:r>
            <w:r w:rsidRPr="00BC796D">
              <w:rPr>
                <w:szCs w:val="20"/>
              </w:rPr>
              <w:t xml:space="preserve">(Lucro Presumido/Real/Arbitrado) </w:t>
            </w:r>
            <w:r w:rsidR="003216A3" w:rsidRPr="00BC796D">
              <w:rPr>
                <w:szCs w:val="20"/>
              </w:rPr>
              <w:t>e</w:t>
            </w:r>
            <w:r w:rsidR="00F663C5" w:rsidRPr="00BC796D">
              <w:rPr>
                <w:szCs w:val="20"/>
              </w:rPr>
              <w:t xml:space="preserve"> </w:t>
            </w:r>
            <w:r w:rsidR="00180423" w:rsidRPr="00BC796D">
              <w:rPr>
                <w:szCs w:val="20"/>
              </w:rPr>
              <w:t>0010.</w:t>
            </w:r>
            <w:r w:rsidR="003216A3" w:rsidRPr="00BC796D">
              <w:rPr>
                <w:szCs w:val="20"/>
                <w:lang w:val="pt-PT"/>
              </w:rPr>
              <w:t xml:space="preserve">OPT_REFIS é igual a </w:t>
            </w:r>
            <w:r w:rsidR="008D5637" w:rsidRPr="00BC796D">
              <w:rPr>
                <w:szCs w:val="20"/>
                <w:lang w:val="pt-PT"/>
              </w:rPr>
              <w:t xml:space="preserve">"S" </w:t>
            </w:r>
            <w:r w:rsidR="003216A3" w:rsidRPr="00BC796D">
              <w:rPr>
                <w:szCs w:val="20"/>
                <w:lang w:val="pt-PT"/>
              </w:rPr>
              <w:t>e</w:t>
            </w:r>
            <w:r w:rsidR="00F663C5" w:rsidRPr="00BC796D">
              <w:rPr>
                <w:szCs w:val="20"/>
                <w:lang w:val="pt-PT"/>
              </w:rPr>
              <w:t xml:space="preserve"> </w:t>
            </w:r>
            <w:r w:rsidR="00180423" w:rsidRPr="00BC796D">
              <w:rPr>
                <w:szCs w:val="20"/>
                <w:lang w:val="pt-PT"/>
              </w:rPr>
              <w:t xml:space="preserve">0010.FORMA_APUR </w:t>
            </w:r>
            <w:r w:rsidR="003216A3" w:rsidRPr="00BC796D">
              <w:rPr>
                <w:szCs w:val="20"/>
                <w:lang w:val="pt-PT"/>
              </w:rPr>
              <w:t>é igual a</w:t>
            </w:r>
            <w:r w:rsidR="00F663C5" w:rsidRPr="00BC796D">
              <w:rPr>
                <w:szCs w:val="20"/>
                <w:lang w:val="pt-PT"/>
              </w:rPr>
              <w:t xml:space="preserve"> “A”,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A”, “E” ou  “P”</w:t>
            </w:r>
            <w:r w:rsidR="003216A3" w:rsidRPr="00BC796D">
              <w:rPr>
                <w:szCs w:val="20"/>
                <w:lang w:val="pt-PT"/>
              </w:rPr>
              <w:t>.</w:t>
            </w:r>
          </w:p>
          <w:p w14:paraId="7B9FE30E" w14:textId="77777777" w:rsidR="00F663C5" w:rsidRPr="00BC796D" w:rsidRDefault="00930931" w:rsidP="00F663C5">
            <w:pPr>
              <w:jc w:val="both"/>
              <w:rPr>
                <w:szCs w:val="20"/>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4” </w:t>
            </w:r>
            <w:r w:rsidRPr="00BC796D">
              <w:rPr>
                <w:szCs w:val="20"/>
              </w:rPr>
              <w:t xml:space="preserve">(Lucro Presumido/Real/Arbitrado)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 "S" e</w:t>
            </w:r>
            <w:r w:rsidR="00F663C5" w:rsidRPr="00BC796D">
              <w:rPr>
                <w:szCs w:val="20"/>
                <w:lang w:val="pt-PT"/>
              </w:rPr>
              <w:t xml:space="preserve"> </w:t>
            </w:r>
            <w:r w:rsidR="00180423" w:rsidRPr="00BC796D">
              <w:rPr>
                <w:szCs w:val="20"/>
                <w:lang w:val="pt-PT"/>
              </w:rPr>
              <w:t>0010.</w:t>
            </w:r>
            <w:r w:rsidR="00F663C5" w:rsidRPr="00BC796D">
              <w:rPr>
                <w:szCs w:val="20"/>
                <w:lang w:val="pt-PT"/>
              </w:rPr>
              <w:t>FORMA_A</w:t>
            </w:r>
            <w:r w:rsidR="008D5637" w:rsidRPr="00BC796D">
              <w:rPr>
                <w:szCs w:val="20"/>
                <w:lang w:val="pt-PT"/>
              </w:rPr>
              <w:t xml:space="preserve">PUR </w:t>
            </w:r>
            <w:r w:rsidR="003216A3" w:rsidRPr="00BC796D">
              <w:rPr>
                <w:szCs w:val="20"/>
                <w:lang w:val="pt-PT"/>
              </w:rPr>
              <w:t>é igual a</w:t>
            </w:r>
            <w:r w:rsidR="00F663C5" w:rsidRPr="00BC796D">
              <w:rPr>
                <w:szCs w:val="20"/>
                <w:lang w:val="pt-PT"/>
              </w:rPr>
              <w:t xml:space="preserve"> “T”</w:t>
            </w:r>
            <w:r w:rsidR="00F663C5"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A”, “R” ou  “P”</w:t>
            </w:r>
            <w:r w:rsidR="003216A3" w:rsidRPr="00BC796D">
              <w:rPr>
                <w:szCs w:val="20"/>
                <w:lang w:val="pt-PT"/>
              </w:rPr>
              <w:t>.</w:t>
            </w:r>
            <w:r w:rsidR="00F663C5" w:rsidRPr="00BC796D">
              <w:rPr>
                <w:szCs w:val="20"/>
                <w:lang w:val="pt-PT"/>
              </w:rPr>
              <w:t xml:space="preserve"> </w:t>
            </w:r>
          </w:p>
          <w:p w14:paraId="3FD67A7C" w14:textId="77777777" w:rsidR="007A0DE7" w:rsidRPr="00BC796D" w:rsidRDefault="00930931" w:rsidP="007A0DE7">
            <w:pPr>
              <w:jc w:val="both"/>
              <w:rPr>
                <w:szCs w:val="20"/>
              </w:rPr>
            </w:pPr>
            <w:r w:rsidRPr="00BC796D">
              <w:rPr>
                <w:szCs w:val="20"/>
                <w:lang w:val="pt-PT"/>
              </w:rPr>
              <w:t>Se</w:t>
            </w:r>
            <w:r w:rsidR="007A0DE7"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5</w:t>
            </w:r>
            <w:r w:rsidR="007A0DE7" w:rsidRPr="00BC796D">
              <w:rPr>
                <w:szCs w:val="20"/>
              </w:rPr>
              <w:t>”</w:t>
            </w:r>
            <w:r w:rsidRPr="00BC796D">
              <w:rPr>
                <w:szCs w:val="20"/>
              </w:rPr>
              <w:t xml:space="preserve"> (Lucro Presumido)</w:t>
            </w:r>
            <w:r w:rsidR="007A0DE7"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 “0” ou “P”.</w:t>
            </w:r>
          </w:p>
          <w:p w14:paraId="2225BE31" w14:textId="77777777" w:rsidR="005E0A1A" w:rsidRPr="00BC796D" w:rsidRDefault="00930931" w:rsidP="00DD6DC8">
            <w:pPr>
              <w:jc w:val="both"/>
              <w:rPr>
                <w:szCs w:val="20"/>
              </w:rPr>
            </w:pPr>
            <w:r w:rsidRPr="00BC796D">
              <w:rPr>
                <w:szCs w:val="20"/>
                <w:lang w:val="pt-PT"/>
              </w:rPr>
              <w:t>Se</w:t>
            </w:r>
            <w:r w:rsidR="007A0DE7" w:rsidRPr="00BC796D">
              <w:rPr>
                <w:szCs w:val="20"/>
                <w:lang w:val="pt-PT"/>
              </w:rPr>
              <w:t xml:space="preserve"> </w:t>
            </w:r>
            <w:r w:rsidR="00180423" w:rsidRPr="00BC796D">
              <w:rPr>
                <w:szCs w:val="20"/>
                <w:lang w:val="pt-PT"/>
              </w:rPr>
              <w:t>0010.</w:t>
            </w:r>
            <w:r w:rsidR="00180423" w:rsidRPr="00BC796D">
              <w:rPr>
                <w:szCs w:val="20"/>
              </w:rPr>
              <w:t>FO</w:t>
            </w:r>
            <w:r w:rsidR="008D5637" w:rsidRPr="00BC796D">
              <w:rPr>
                <w:szCs w:val="20"/>
              </w:rPr>
              <w:t xml:space="preserve">RMA_TRIB </w:t>
            </w:r>
            <w:r w:rsidRPr="00BC796D">
              <w:rPr>
                <w:szCs w:val="20"/>
              </w:rPr>
              <w:t xml:space="preserve">é igual a </w:t>
            </w:r>
            <w:r w:rsidR="00F663C5" w:rsidRPr="00BC796D">
              <w:rPr>
                <w:szCs w:val="20"/>
              </w:rPr>
              <w:t>“6</w:t>
            </w:r>
            <w:r w:rsidR="007A0DE7" w:rsidRPr="00BC796D">
              <w:rPr>
                <w:szCs w:val="20"/>
              </w:rPr>
              <w:t>”</w:t>
            </w:r>
            <w:r w:rsidRPr="00BC796D">
              <w:rPr>
                <w:szCs w:val="20"/>
              </w:rPr>
              <w:t xml:space="preserve"> (Lucro Arbitrado)</w:t>
            </w:r>
            <w:r w:rsidR="007A0DE7"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7A0DE7" w:rsidRPr="00BC796D">
              <w:rPr>
                <w:szCs w:val="20"/>
                <w:lang w:val="pt-PT"/>
              </w:rPr>
              <w:t>“0” ou  “A”</w:t>
            </w:r>
            <w:r w:rsidR="003216A3" w:rsidRPr="00BC796D">
              <w:rPr>
                <w:szCs w:val="20"/>
                <w:lang w:val="pt-PT"/>
              </w:rPr>
              <w:t>.</w:t>
            </w:r>
          </w:p>
          <w:p w14:paraId="1CFE1ACB" w14:textId="77777777" w:rsidR="007A0DE7" w:rsidRPr="00BC796D" w:rsidRDefault="00930931" w:rsidP="00DD6DC8">
            <w:pPr>
              <w:jc w:val="both"/>
              <w:rPr>
                <w:szCs w:val="20"/>
              </w:rPr>
            </w:pPr>
            <w:r w:rsidRPr="00BC796D">
              <w:rPr>
                <w:szCs w:val="20"/>
                <w:lang w:val="pt-PT"/>
              </w:rPr>
              <w:t>Se</w:t>
            </w:r>
            <w:r w:rsidR="007A0DE7"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7</w:t>
            </w:r>
            <w:r w:rsidR="007A0DE7" w:rsidRPr="00BC796D">
              <w:rPr>
                <w:szCs w:val="20"/>
              </w:rPr>
              <w:t>”</w:t>
            </w:r>
            <w:r w:rsidRPr="00BC796D">
              <w:rPr>
                <w:szCs w:val="20"/>
              </w:rPr>
              <w:t xml:space="preserve"> (Lucro Presumido/Arbitrado)</w:t>
            </w:r>
            <w:r w:rsidR="007A0DE7"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7A0DE7" w:rsidRPr="00BC796D">
              <w:rPr>
                <w:szCs w:val="20"/>
                <w:lang w:val="pt-PT"/>
              </w:rPr>
              <w:t>“0”, “A” ou “P”</w:t>
            </w:r>
            <w:r w:rsidR="003216A3" w:rsidRPr="00BC796D">
              <w:rPr>
                <w:szCs w:val="20"/>
                <w:lang w:val="pt-PT"/>
              </w:rPr>
              <w:t>.</w:t>
            </w:r>
          </w:p>
          <w:p w14:paraId="5B56B20A" w14:textId="77777777" w:rsidR="005E0A1A" w:rsidRPr="00BC796D" w:rsidRDefault="00930931" w:rsidP="00DD6DC8">
            <w:pPr>
              <w:jc w:val="both"/>
              <w:rPr>
                <w:szCs w:val="20"/>
                <w:lang w:val="pt-PT"/>
              </w:rPr>
            </w:pPr>
            <w:r w:rsidRPr="00BC796D">
              <w:rPr>
                <w:szCs w:val="20"/>
                <w:lang w:val="pt-PT"/>
              </w:rPr>
              <w:t>Se</w:t>
            </w:r>
            <w:r w:rsidR="005E0A1A"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5E0A1A" w:rsidRPr="00BC796D">
              <w:rPr>
                <w:szCs w:val="20"/>
              </w:rPr>
              <w:t>“8”</w:t>
            </w:r>
            <w:r w:rsidRPr="00BC796D">
              <w:rPr>
                <w:szCs w:val="20"/>
              </w:rPr>
              <w:t xml:space="preserve"> (Imune do IRPJ)</w:t>
            </w:r>
            <w:r w:rsidR="005E0A1A" w:rsidRPr="00BC796D">
              <w:rPr>
                <w:szCs w:val="20"/>
              </w:rPr>
              <w:t xml:space="preserve">, </w:t>
            </w:r>
            <w:r w:rsidR="003216A3" w:rsidRPr="00BC796D">
              <w:rPr>
                <w:szCs w:val="20"/>
              </w:rPr>
              <w:t>então</w:t>
            </w:r>
            <w:r w:rsidR="005E0A1A" w:rsidRPr="00BC796D">
              <w:rPr>
                <w:szCs w:val="20"/>
              </w:rPr>
              <w:t xml:space="preserve"> </w:t>
            </w:r>
            <w:r w:rsidR="003216A3" w:rsidRPr="00BC796D">
              <w:rPr>
                <w:szCs w:val="20"/>
              </w:rPr>
              <w:t>0</w:t>
            </w:r>
            <w:r w:rsidR="008D5637" w:rsidRPr="00BC796D">
              <w:rPr>
                <w:szCs w:val="20"/>
              </w:rPr>
              <w:t xml:space="preserve">010.FORMA_TRIB_PER </w:t>
            </w:r>
            <w:r w:rsidR="003216A3" w:rsidRPr="00BC796D">
              <w:rPr>
                <w:szCs w:val="20"/>
              </w:rPr>
              <w:t>não deve ser preenchido.</w:t>
            </w:r>
          </w:p>
          <w:p w14:paraId="27F910BC" w14:textId="77777777" w:rsidR="005E0A1A" w:rsidRPr="00BC796D" w:rsidRDefault="00930931" w:rsidP="003216A3">
            <w:pPr>
              <w:jc w:val="both"/>
              <w:rPr>
                <w:szCs w:val="20"/>
                <w:lang w:val="pt-PT"/>
              </w:rPr>
            </w:pPr>
            <w:r w:rsidRPr="00BC796D">
              <w:rPr>
                <w:szCs w:val="20"/>
                <w:lang w:val="pt-PT"/>
              </w:rPr>
              <w:t>Se</w:t>
            </w:r>
            <w:r w:rsidR="005E0A1A"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5E0A1A" w:rsidRPr="00BC796D">
              <w:rPr>
                <w:szCs w:val="20"/>
              </w:rPr>
              <w:t>“9”</w:t>
            </w:r>
            <w:r w:rsidRPr="00BC796D">
              <w:rPr>
                <w:szCs w:val="20"/>
              </w:rPr>
              <w:t xml:space="preserve"> (Isento do IRPJ)</w:t>
            </w:r>
            <w:r w:rsidR="005E0A1A" w:rsidRPr="00BC796D">
              <w:rPr>
                <w:szCs w:val="20"/>
              </w:rPr>
              <w:t xml:space="preserve">, </w:t>
            </w:r>
            <w:r w:rsidR="003216A3" w:rsidRPr="00BC796D">
              <w:rPr>
                <w:szCs w:val="20"/>
              </w:rPr>
              <w:t>então 0</w:t>
            </w:r>
            <w:r w:rsidR="008D5637" w:rsidRPr="00BC796D">
              <w:rPr>
                <w:szCs w:val="20"/>
              </w:rPr>
              <w:t xml:space="preserve">010.FORMA_TRIB_PER </w:t>
            </w:r>
            <w:r w:rsidR="003216A3" w:rsidRPr="00BC796D">
              <w:rPr>
                <w:szCs w:val="20"/>
              </w:rPr>
              <w:t>não deve ser preenchido.</w:t>
            </w:r>
          </w:p>
          <w:p w14:paraId="1903D3BE" w14:textId="77777777" w:rsidR="0051702D" w:rsidRPr="00BC796D" w:rsidRDefault="0051702D" w:rsidP="00DD6DC8">
            <w:pPr>
              <w:pStyle w:val="PSDS-CorpodeTexto0"/>
              <w:jc w:val="both"/>
              <w:rPr>
                <w:rFonts w:ascii="Times New Roman" w:hAnsi="Times New Roman"/>
                <w:lang w:val="pt-PT"/>
              </w:rPr>
            </w:pPr>
          </w:p>
          <w:p w14:paraId="42DED286" w14:textId="77777777" w:rsidR="00953CA7" w:rsidRPr="00BC796D" w:rsidRDefault="0088706D" w:rsidP="00DD6DC8">
            <w:pPr>
              <w:pStyle w:val="PSDS-CorpodeTexto0"/>
              <w:jc w:val="both"/>
              <w:rPr>
                <w:rFonts w:ascii="Times New Roman" w:hAnsi="Times New Roman"/>
                <w:lang w:val="pt-PT"/>
              </w:rPr>
            </w:pPr>
            <w:hyperlink w:anchor="REGRA_TRIBUT_PER_R_E" w:history="1">
              <w:r w:rsidR="00953CA7" w:rsidRPr="00BC796D">
                <w:rPr>
                  <w:rStyle w:val="Hyperlink"/>
                  <w:rFonts w:ascii="Times New Roman" w:hAnsi="Times New Roman"/>
                  <w:b/>
                  <w:color w:val="auto"/>
                  <w:lang w:val="pt-PT"/>
                </w:rPr>
                <w:t>REGRA_TRIBUT_PER_R_E</w:t>
              </w:r>
            </w:hyperlink>
            <w:r w:rsidR="005E0A1A" w:rsidRPr="00BC796D">
              <w:rPr>
                <w:rFonts w:ascii="Times New Roman" w:hAnsi="Times New Roman"/>
                <w:b/>
                <w:lang w:val="pt-PT"/>
              </w:rPr>
              <w:t xml:space="preserve">: </w:t>
            </w:r>
            <w:r w:rsidR="005E0A1A" w:rsidRPr="00BC796D">
              <w:rPr>
                <w:rFonts w:ascii="Times New Roman" w:hAnsi="Times New Roman"/>
                <w:lang w:val="pt-PT"/>
              </w:rPr>
              <w:t xml:space="preserve">Verifica se os valores “R” e “E” aparecem simultaneamente </w:t>
            </w:r>
            <w:r w:rsidR="0045628A" w:rsidRPr="00BC796D">
              <w:rPr>
                <w:rFonts w:ascii="Times New Roman" w:hAnsi="Times New Roman"/>
                <w:lang w:val="pt-PT"/>
              </w:rPr>
              <w:t xml:space="preserve">em </w:t>
            </w:r>
            <w:r w:rsidR="00142E8F" w:rsidRPr="00BC796D">
              <w:rPr>
                <w:rFonts w:ascii="Times New Roman" w:hAnsi="Times New Roman"/>
                <w:lang w:val="pt-PT"/>
              </w:rPr>
              <w:t>0010.FORMA_TRIB_PER</w:t>
            </w:r>
            <w:r w:rsidR="005E0A1A" w:rsidRPr="00BC796D">
              <w:rPr>
                <w:rFonts w:ascii="Times New Roman" w:hAnsi="Times New Roman"/>
                <w:lang w:val="pt-PT"/>
              </w:rPr>
              <w:t>.</w:t>
            </w:r>
          </w:p>
          <w:p w14:paraId="793F48DA" w14:textId="77777777" w:rsidR="00953CA7" w:rsidRPr="00BC796D" w:rsidRDefault="00953CA7" w:rsidP="00DD6DC8">
            <w:pPr>
              <w:pStyle w:val="PSDS-CorpodeTexto0"/>
              <w:jc w:val="both"/>
              <w:rPr>
                <w:rFonts w:ascii="Times New Roman" w:hAnsi="Times New Roman"/>
                <w:b/>
                <w:lang w:val="pt-PT"/>
              </w:rPr>
            </w:pPr>
          </w:p>
          <w:p w14:paraId="0BDABBCC" w14:textId="77777777" w:rsidR="00953CA7" w:rsidRPr="00BC796D" w:rsidRDefault="00953CA7" w:rsidP="00DD6DC8">
            <w:pPr>
              <w:pStyle w:val="PSDS-CorpodeTexto0"/>
              <w:jc w:val="both"/>
              <w:rPr>
                <w:rFonts w:ascii="Times New Roman" w:hAnsi="Times New Roman"/>
                <w:lang w:val="pt-PT"/>
              </w:rPr>
            </w:pPr>
            <w:r w:rsidRPr="00BC796D">
              <w:rPr>
                <w:rFonts w:ascii="Times New Roman" w:hAnsi="Times New Roman"/>
                <w:b/>
                <w:lang w:val="pt-PT"/>
              </w:rPr>
              <w:t>REGRA_</w:t>
            </w:r>
            <w:r w:rsidRPr="00BC796D">
              <w:rPr>
                <w:rFonts w:ascii="Times New Roman" w:hAnsi="Times New Roman"/>
                <w:b/>
              </w:rPr>
              <w:t>PRESUMIDO_PRIMEIRO</w:t>
            </w:r>
            <w:r w:rsidR="005E0A1A" w:rsidRPr="00BC796D">
              <w:rPr>
                <w:rFonts w:ascii="Times New Roman" w:hAnsi="Times New Roman"/>
                <w:b/>
                <w:lang w:val="pt-PT"/>
              </w:rPr>
              <w:t xml:space="preserve">: </w:t>
            </w:r>
            <w:r w:rsidR="0045628A" w:rsidRPr="00BC796D">
              <w:rPr>
                <w:rFonts w:ascii="Times New Roman" w:hAnsi="Times New Roman"/>
                <w:lang w:val="pt-PT"/>
              </w:rPr>
              <w:t xml:space="preserve">Verifica, quando aparecerem “R”, “E” ou “P” em </w:t>
            </w:r>
            <w:r w:rsidR="00180423" w:rsidRPr="00BC796D">
              <w:rPr>
                <w:rFonts w:ascii="Times New Roman" w:hAnsi="Times New Roman"/>
                <w:lang w:val="pt-PT"/>
              </w:rPr>
              <w:t>0010.FORMA_TR</w:t>
            </w:r>
            <w:r w:rsidR="00142E8F" w:rsidRPr="00BC796D">
              <w:rPr>
                <w:rFonts w:ascii="Times New Roman" w:hAnsi="Times New Roman"/>
                <w:lang w:val="pt-PT"/>
              </w:rPr>
              <w:t>IB_PER</w:t>
            </w:r>
            <w:r w:rsidR="0045628A" w:rsidRPr="00BC796D">
              <w:rPr>
                <w:rFonts w:ascii="Times New Roman" w:hAnsi="Times New Roman"/>
                <w:lang w:val="pt-PT"/>
              </w:rPr>
              <w:t>, se o “P” aparece primeiro.</w:t>
            </w:r>
          </w:p>
          <w:p w14:paraId="61634A76" w14:textId="35382DDE" w:rsidR="0045628A" w:rsidRPr="00BC796D" w:rsidRDefault="0045628A" w:rsidP="00DD6DC8">
            <w:pPr>
              <w:pStyle w:val="PSDS-CorpodeTexto0"/>
              <w:jc w:val="both"/>
              <w:rPr>
                <w:rFonts w:ascii="Times New Roman" w:hAnsi="Times New Roman"/>
                <w:b/>
                <w:lang w:val="pt-PT"/>
              </w:rPr>
            </w:pPr>
          </w:p>
          <w:p w14:paraId="474478D6" w14:textId="77777777" w:rsidR="009303F6" w:rsidRPr="00BC796D" w:rsidRDefault="009303F6" w:rsidP="00DD6DC8">
            <w:pPr>
              <w:pStyle w:val="PSDS-CorpodeTexto0"/>
              <w:jc w:val="both"/>
              <w:rPr>
                <w:rFonts w:ascii="Times New Roman" w:hAnsi="Times New Roman"/>
                <w:b/>
                <w:lang w:val="pt-PT"/>
              </w:rPr>
            </w:pPr>
          </w:p>
          <w:p w14:paraId="392C8A67" w14:textId="77777777" w:rsidR="006D4FE1" w:rsidRPr="00BC796D" w:rsidRDefault="006D4FE1" w:rsidP="00DD6DC8">
            <w:pPr>
              <w:pStyle w:val="PSDS-CorpodeTexto0"/>
              <w:jc w:val="both"/>
              <w:rPr>
                <w:rFonts w:ascii="Times New Roman" w:hAnsi="Times New Roman"/>
                <w:b/>
                <w:lang w:val="pt-PT"/>
              </w:rPr>
            </w:pPr>
          </w:p>
          <w:p w14:paraId="7CC65CB8" w14:textId="77777777" w:rsidR="00953CA7" w:rsidRPr="00BC796D" w:rsidRDefault="0088706D" w:rsidP="00DD6DC8">
            <w:pPr>
              <w:pStyle w:val="PSDS-CorpodeTexto0"/>
              <w:jc w:val="both"/>
              <w:rPr>
                <w:rFonts w:ascii="Times New Roman" w:hAnsi="Times New Roman"/>
              </w:rPr>
            </w:pPr>
            <w:hyperlink w:anchor="REGRA_FORMA_TRIB_EXISTENTE" w:history="1">
              <w:r w:rsidR="00953CA7" w:rsidRPr="00BC796D">
                <w:rPr>
                  <w:rStyle w:val="Hyperlink"/>
                  <w:rFonts w:ascii="Times New Roman" w:hAnsi="Times New Roman"/>
                  <w:b/>
                  <w:color w:val="auto"/>
                  <w:lang w:val="pt-PT"/>
                </w:rPr>
                <w:t>REGRA_FORMA_TRIB_EXISTENTE</w:t>
              </w:r>
            </w:hyperlink>
            <w:r w:rsidR="005E0A1A" w:rsidRPr="00BC796D">
              <w:rPr>
                <w:rFonts w:ascii="Times New Roman" w:hAnsi="Times New Roman"/>
                <w:b/>
              </w:rPr>
              <w:t>:</w:t>
            </w:r>
            <w:r w:rsidR="0045628A" w:rsidRPr="00BC796D">
              <w:rPr>
                <w:rFonts w:ascii="Times New Roman" w:hAnsi="Times New Roman"/>
                <w:b/>
              </w:rPr>
              <w:t xml:space="preserve"> </w:t>
            </w:r>
            <w:r w:rsidR="0045628A" w:rsidRPr="00BC796D">
              <w:rPr>
                <w:rFonts w:ascii="Times New Roman" w:hAnsi="Times New Roman"/>
              </w:rPr>
              <w:t>Verifica as regras abaixo:</w:t>
            </w:r>
          </w:p>
          <w:p w14:paraId="60DFEDBC" w14:textId="77777777" w:rsidR="0045628A" w:rsidRPr="00BC796D" w:rsidRDefault="00180423" w:rsidP="00DD6DC8">
            <w:pPr>
              <w:jc w:val="both"/>
              <w:rPr>
                <w:szCs w:val="20"/>
              </w:rPr>
            </w:pPr>
            <w:r w:rsidRPr="00BC796D">
              <w:rPr>
                <w:szCs w:val="20"/>
              </w:rPr>
              <w:t>0010.</w:t>
            </w:r>
            <w:r w:rsidR="003216A3" w:rsidRPr="00BC796D">
              <w:rPr>
                <w:szCs w:val="20"/>
              </w:rPr>
              <w:t>FORM</w:t>
            </w:r>
            <w:r w:rsidR="00142E8F" w:rsidRPr="00BC796D">
              <w:rPr>
                <w:szCs w:val="20"/>
              </w:rPr>
              <w:t>A_TRIB</w:t>
            </w:r>
            <w:r w:rsidR="003216A3" w:rsidRPr="00BC796D">
              <w:rPr>
                <w:szCs w:val="20"/>
              </w:rPr>
              <w:t xml:space="preserve"> é igual a</w:t>
            </w:r>
            <w:r w:rsidR="00F663C5" w:rsidRPr="00BC796D">
              <w:rPr>
                <w:szCs w:val="20"/>
              </w:rPr>
              <w:t xml:space="preserve"> “2</w:t>
            </w:r>
            <w:r w:rsidR="003216A3" w:rsidRPr="00BC796D">
              <w:rPr>
                <w:szCs w:val="20"/>
              </w:rPr>
              <w:t>” (Lucro Real/Arbitrado) e</w:t>
            </w:r>
            <w:r w:rsidR="00142E8F" w:rsidRPr="00BC796D">
              <w:rPr>
                <w:szCs w:val="20"/>
              </w:rPr>
              <w:t xml:space="preserve"> 0010.FORMA_TRIB_PER </w:t>
            </w:r>
            <w:r w:rsidR="003216A3" w:rsidRPr="00BC796D">
              <w:rPr>
                <w:szCs w:val="20"/>
              </w:rPr>
              <w:t>não possui “R” ou</w:t>
            </w:r>
            <w:r w:rsidR="0045628A" w:rsidRPr="00BC796D">
              <w:rPr>
                <w:szCs w:val="20"/>
              </w:rPr>
              <w:t xml:space="preserve"> não possui “A”</w:t>
            </w:r>
            <w:r w:rsidR="003216A3" w:rsidRPr="00BC796D">
              <w:rPr>
                <w:szCs w:val="20"/>
              </w:rPr>
              <w:t>.</w:t>
            </w:r>
          </w:p>
          <w:p w14:paraId="09B03EE9" w14:textId="77777777" w:rsidR="007A0DE7" w:rsidRPr="00BC796D" w:rsidRDefault="003216A3" w:rsidP="007A0DE7">
            <w:pPr>
              <w:jc w:val="both"/>
              <w:rPr>
                <w:szCs w:val="20"/>
              </w:rPr>
            </w:pPr>
            <w:r w:rsidRPr="00BC796D">
              <w:rPr>
                <w:szCs w:val="20"/>
              </w:rPr>
              <w:t>Ou</w:t>
            </w:r>
          </w:p>
          <w:p w14:paraId="496A1C8D" w14:textId="77777777" w:rsidR="003216A3" w:rsidRPr="00BC796D" w:rsidRDefault="003216A3" w:rsidP="003216A3">
            <w:pPr>
              <w:jc w:val="both"/>
              <w:rPr>
                <w:szCs w:val="20"/>
              </w:rPr>
            </w:pPr>
            <w:r w:rsidRPr="00BC796D">
              <w:rPr>
                <w:szCs w:val="20"/>
              </w:rPr>
              <w:t>0010.</w:t>
            </w:r>
            <w:r w:rsidR="00142E8F" w:rsidRPr="00BC796D">
              <w:rPr>
                <w:szCs w:val="20"/>
              </w:rPr>
              <w:t xml:space="preserve">FORMA_TRIB </w:t>
            </w:r>
            <w:r w:rsidRPr="00BC796D">
              <w:rPr>
                <w:szCs w:val="20"/>
              </w:rPr>
              <w:t>é igual a “3” (Lucro Presumido/Real) e</w:t>
            </w:r>
            <w:r w:rsidR="00142E8F" w:rsidRPr="00BC796D">
              <w:rPr>
                <w:szCs w:val="20"/>
              </w:rPr>
              <w:t xml:space="preserve"> 0010.FORMA_TRIB_PER </w:t>
            </w:r>
            <w:r w:rsidRPr="00BC796D">
              <w:rPr>
                <w:szCs w:val="20"/>
              </w:rPr>
              <w:t>não possui “P” ou não possui “R”.</w:t>
            </w:r>
          </w:p>
          <w:p w14:paraId="06D63800" w14:textId="77777777" w:rsidR="003216A3" w:rsidRPr="00BC796D" w:rsidRDefault="003216A3" w:rsidP="003216A3">
            <w:pPr>
              <w:jc w:val="both"/>
              <w:rPr>
                <w:szCs w:val="20"/>
              </w:rPr>
            </w:pPr>
            <w:r w:rsidRPr="00BC796D">
              <w:rPr>
                <w:szCs w:val="20"/>
              </w:rPr>
              <w:t>Ou</w:t>
            </w:r>
          </w:p>
          <w:p w14:paraId="632F0541" w14:textId="77777777" w:rsidR="003216A3" w:rsidRPr="00BC796D" w:rsidRDefault="003216A3" w:rsidP="003216A3">
            <w:pPr>
              <w:jc w:val="both"/>
              <w:rPr>
                <w:szCs w:val="20"/>
              </w:rPr>
            </w:pPr>
            <w:r w:rsidRPr="00BC796D">
              <w:rPr>
                <w:szCs w:val="20"/>
              </w:rPr>
              <w:t>0010.</w:t>
            </w:r>
            <w:r w:rsidR="00142E8F" w:rsidRPr="00BC796D">
              <w:rPr>
                <w:szCs w:val="20"/>
              </w:rPr>
              <w:t xml:space="preserve">FORMA_TRIB </w:t>
            </w:r>
            <w:r w:rsidRPr="00BC796D">
              <w:rPr>
                <w:szCs w:val="20"/>
              </w:rPr>
              <w:t>é igual a “4” (Lucro Presumido/Real/Arbitrado) e</w:t>
            </w:r>
            <w:r w:rsidR="00142E8F" w:rsidRPr="00BC796D">
              <w:rPr>
                <w:szCs w:val="20"/>
              </w:rPr>
              <w:t xml:space="preserve"> 0010.FORMA_TRIB_PER </w:t>
            </w:r>
            <w:r w:rsidRPr="00BC796D">
              <w:rPr>
                <w:szCs w:val="20"/>
              </w:rPr>
              <w:t>não possui “P” ou não possui “R” ou não possui “A”.</w:t>
            </w:r>
          </w:p>
          <w:p w14:paraId="1DE983BB" w14:textId="77777777" w:rsidR="003216A3" w:rsidRPr="00BC796D" w:rsidRDefault="003216A3" w:rsidP="007A0DE7">
            <w:pPr>
              <w:jc w:val="both"/>
              <w:rPr>
                <w:szCs w:val="20"/>
              </w:rPr>
            </w:pPr>
            <w:r w:rsidRPr="00BC796D">
              <w:rPr>
                <w:szCs w:val="20"/>
              </w:rPr>
              <w:t>Ou</w:t>
            </w:r>
          </w:p>
          <w:p w14:paraId="226F4CBD" w14:textId="77777777" w:rsidR="007A0DE7" w:rsidRPr="00BC796D" w:rsidRDefault="00180423" w:rsidP="007A0DE7">
            <w:pPr>
              <w:jc w:val="both"/>
              <w:rPr>
                <w:szCs w:val="20"/>
              </w:rPr>
            </w:pPr>
            <w:r w:rsidRPr="00BC796D">
              <w:rPr>
                <w:szCs w:val="20"/>
              </w:rPr>
              <w:t>0010.</w:t>
            </w:r>
            <w:r w:rsidR="00F663C5" w:rsidRPr="00BC796D">
              <w:rPr>
                <w:szCs w:val="20"/>
              </w:rPr>
              <w:t>FOR</w:t>
            </w:r>
            <w:r w:rsidR="00142E8F" w:rsidRPr="00BC796D">
              <w:rPr>
                <w:szCs w:val="20"/>
              </w:rPr>
              <w:t xml:space="preserve">MA_TRIB </w:t>
            </w:r>
            <w:r w:rsidR="003216A3" w:rsidRPr="00BC796D">
              <w:rPr>
                <w:szCs w:val="20"/>
              </w:rPr>
              <w:t>é igual a</w:t>
            </w:r>
            <w:r w:rsidR="00F663C5" w:rsidRPr="00BC796D">
              <w:rPr>
                <w:szCs w:val="20"/>
              </w:rPr>
              <w:t xml:space="preserve"> “7</w:t>
            </w:r>
            <w:r w:rsidR="003216A3" w:rsidRPr="00BC796D">
              <w:rPr>
                <w:szCs w:val="20"/>
              </w:rPr>
              <w:t>” (Lucro Presumido/Arbitrado) e</w:t>
            </w:r>
            <w:r w:rsidR="00142E8F" w:rsidRPr="00BC796D">
              <w:rPr>
                <w:szCs w:val="20"/>
              </w:rPr>
              <w:t xml:space="preserve"> 0010.FORMA_TRIB_PER </w:t>
            </w:r>
            <w:r w:rsidR="003216A3" w:rsidRPr="00BC796D">
              <w:rPr>
                <w:szCs w:val="20"/>
              </w:rPr>
              <w:t>não possui “P” ou</w:t>
            </w:r>
            <w:r w:rsidR="007A0DE7" w:rsidRPr="00BC796D">
              <w:rPr>
                <w:szCs w:val="20"/>
              </w:rPr>
              <w:t xml:space="preserve"> não possui “A”</w:t>
            </w:r>
            <w:r w:rsidR="003216A3" w:rsidRPr="00BC796D">
              <w:rPr>
                <w:szCs w:val="20"/>
              </w:rPr>
              <w:t>.</w:t>
            </w:r>
          </w:p>
          <w:p w14:paraId="22DFC428" w14:textId="77777777" w:rsidR="00174A9C" w:rsidRPr="00BC796D" w:rsidRDefault="00174A9C" w:rsidP="007A0DE7">
            <w:pPr>
              <w:jc w:val="both"/>
              <w:rPr>
                <w:szCs w:val="20"/>
              </w:rPr>
            </w:pPr>
          </w:p>
          <w:p w14:paraId="7D74EFAB" w14:textId="77777777" w:rsidR="0045628A" w:rsidRPr="00BC796D" w:rsidRDefault="0088706D" w:rsidP="00DD6DC8">
            <w:pPr>
              <w:pStyle w:val="PSDS-CorpodeTexto0"/>
              <w:jc w:val="both"/>
              <w:rPr>
                <w:rStyle w:val="Hyperlink"/>
                <w:rFonts w:ascii="Times New Roman" w:hAnsi="Times New Roman"/>
                <w:color w:val="auto"/>
              </w:rPr>
            </w:pPr>
            <w:hyperlink w:anchor="REGRA_FORM_TRIB_FORA_PERIODO" w:history="1">
              <w:r w:rsidR="00953CA7" w:rsidRPr="00BC796D">
                <w:rPr>
                  <w:rStyle w:val="Hyperlink"/>
                  <w:rFonts w:ascii="Times New Roman" w:hAnsi="Times New Roman"/>
                  <w:b/>
                  <w:color w:val="auto"/>
                </w:rPr>
                <w:t>REGRA_FORM_TRIB_FORA_PERIODO</w:t>
              </w:r>
            </w:hyperlink>
            <w:r w:rsidR="005E0A1A" w:rsidRPr="00BC796D">
              <w:rPr>
                <w:rStyle w:val="Hyperlink"/>
                <w:rFonts w:ascii="Times New Roman" w:hAnsi="Times New Roman"/>
                <w:b/>
                <w:color w:val="auto"/>
              </w:rPr>
              <w:t>:</w:t>
            </w:r>
            <w:r w:rsidR="0045628A" w:rsidRPr="00BC796D">
              <w:rPr>
                <w:rStyle w:val="Hyperlink"/>
                <w:rFonts w:ascii="Times New Roman" w:hAnsi="Times New Roman"/>
                <w:b/>
                <w:color w:val="auto"/>
              </w:rPr>
              <w:t xml:space="preserve"> </w:t>
            </w:r>
            <w:r w:rsidR="0045628A" w:rsidRPr="00BC796D">
              <w:rPr>
                <w:rStyle w:val="Hyperlink"/>
                <w:rFonts w:ascii="Times New Roman" w:hAnsi="Times New Roman"/>
                <w:color w:val="auto"/>
              </w:rPr>
              <w:t>Verifica se os trimestres fora do período de escrituração são do tipo “0”.</w:t>
            </w:r>
          </w:p>
          <w:p w14:paraId="0A1B7BB8" w14:textId="77777777" w:rsidR="007B2D8B" w:rsidRPr="00BC796D" w:rsidRDefault="007B2D8B" w:rsidP="00DD6DC8">
            <w:pPr>
              <w:pStyle w:val="PSDS-CorpodeTexto0"/>
              <w:jc w:val="both"/>
              <w:rPr>
                <w:rStyle w:val="Hyperlink"/>
                <w:rFonts w:ascii="Times New Roman" w:hAnsi="Times New Roman"/>
                <w:color w:val="auto"/>
              </w:rPr>
            </w:pPr>
          </w:p>
          <w:p w14:paraId="5B65FA6A" w14:textId="77777777" w:rsidR="008E6196" w:rsidRPr="00BC796D" w:rsidRDefault="007B2D8B" w:rsidP="00DD6DC8">
            <w:pPr>
              <w:pStyle w:val="PSDS-CorpodeTexto0"/>
              <w:jc w:val="both"/>
              <w:rPr>
                <w:rFonts w:ascii="Times New Roman" w:hAnsi="Times New Roman"/>
              </w:rPr>
            </w:pPr>
            <w:r w:rsidRPr="00BC796D">
              <w:rPr>
                <w:rStyle w:val="Hyperlink"/>
                <w:rFonts w:ascii="Times New Roman" w:hAnsi="Times New Roman"/>
                <w:b/>
                <w:color w:val="auto"/>
              </w:rPr>
              <w:t xml:space="preserve">REGRA_FORMA_TRIB_PER_OBRIGATORIO: </w:t>
            </w:r>
            <w:r w:rsidRPr="00BC796D">
              <w:rPr>
                <w:rStyle w:val="Hyperlink"/>
                <w:rFonts w:ascii="Times New Roman" w:hAnsi="Times New Roman"/>
                <w:color w:val="auto"/>
              </w:rPr>
              <w:t xml:space="preserve">Verifica se </w:t>
            </w:r>
            <w:r w:rsidR="00180423" w:rsidRPr="00BC796D">
              <w:rPr>
                <w:rStyle w:val="Hyperlink"/>
                <w:rFonts w:ascii="Times New Roman" w:hAnsi="Times New Roman"/>
                <w:color w:val="auto"/>
              </w:rPr>
              <w:t>0010.</w:t>
            </w:r>
            <w:r w:rsidR="00142E8F" w:rsidRPr="00BC796D">
              <w:rPr>
                <w:rFonts w:ascii="Times New Roman" w:hAnsi="Times New Roman"/>
              </w:rPr>
              <w:t xml:space="preserve">FORMA_TRIB_PER está preenchido quando 0010.FORMA_TRIB </w:t>
            </w:r>
            <w:r w:rsidRPr="00BC796D">
              <w:rPr>
                <w:rFonts w:ascii="Times New Roman" w:hAnsi="Times New Roman"/>
              </w:rPr>
              <w:t xml:space="preserve">é diferente de </w:t>
            </w:r>
            <w:r w:rsidR="003216A3" w:rsidRPr="00BC796D">
              <w:rPr>
                <w:rFonts w:ascii="Times New Roman" w:hAnsi="Times New Roman"/>
              </w:rPr>
              <w:t>“8” (I</w:t>
            </w:r>
            <w:r w:rsidRPr="00BC796D">
              <w:rPr>
                <w:rFonts w:ascii="Times New Roman" w:hAnsi="Times New Roman"/>
              </w:rPr>
              <w:t>mune</w:t>
            </w:r>
            <w:r w:rsidR="003216A3" w:rsidRPr="00BC796D">
              <w:rPr>
                <w:rFonts w:ascii="Times New Roman" w:hAnsi="Times New Roman"/>
              </w:rPr>
              <w:t xml:space="preserve"> do IRPJ)</w:t>
            </w:r>
            <w:r w:rsidRPr="00BC796D">
              <w:rPr>
                <w:rFonts w:ascii="Times New Roman" w:hAnsi="Times New Roman"/>
              </w:rPr>
              <w:t xml:space="preserve"> ou </w:t>
            </w:r>
            <w:r w:rsidR="003216A3" w:rsidRPr="00BC796D">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4BE1D4D2" w14:textId="77777777" w:rsidR="00953CA7" w:rsidRPr="00BC796D" w:rsidRDefault="00953CA7" w:rsidP="00953CA7">
            <w:pPr>
              <w:pStyle w:val="PSDS-CorpodeTexto0"/>
              <w:jc w:val="center"/>
              <w:rPr>
                <w:rFonts w:ascii="Times New Roman" w:hAnsi="Times New Roman"/>
              </w:rPr>
            </w:pPr>
          </w:p>
          <w:p w14:paraId="31AE6411" w14:textId="77777777" w:rsidR="00953CA7" w:rsidRPr="00BC796D" w:rsidRDefault="00953CA7" w:rsidP="00953CA7">
            <w:pPr>
              <w:pStyle w:val="PSDS-CorpodeTexto0"/>
              <w:jc w:val="center"/>
              <w:rPr>
                <w:rFonts w:ascii="Times New Roman" w:hAnsi="Times New Roman"/>
              </w:rPr>
            </w:pPr>
          </w:p>
          <w:p w14:paraId="0A41A99C"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14147973" w14:textId="77777777" w:rsidR="005E0A1A" w:rsidRPr="00BC796D" w:rsidRDefault="005E0A1A" w:rsidP="00953CA7">
            <w:pPr>
              <w:pStyle w:val="PSDS-CorpodeTexto0"/>
              <w:rPr>
                <w:rFonts w:ascii="Times New Roman" w:hAnsi="Times New Roman"/>
              </w:rPr>
            </w:pPr>
          </w:p>
          <w:p w14:paraId="7083F7F5" w14:textId="77777777" w:rsidR="005E0A1A" w:rsidRPr="00BC796D" w:rsidRDefault="005E0A1A" w:rsidP="00953CA7">
            <w:pPr>
              <w:pStyle w:val="PSDS-CorpodeTexto0"/>
              <w:rPr>
                <w:rFonts w:ascii="Times New Roman" w:hAnsi="Times New Roman"/>
              </w:rPr>
            </w:pPr>
          </w:p>
          <w:p w14:paraId="11CC6147" w14:textId="77777777" w:rsidR="005E0A1A" w:rsidRPr="00BC796D" w:rsidRDefault="005E0A1A" w:rsidP="00953CA7">
            <w:pPr>
              <w:pStyle w:val="PSDS-CorpodeTexto0"/>
              <w:rPr>
                <w:rFonts w:ascii="Times New Roman" w:hAnsi="Times New Roman"/>
              </w:rPr>
            </w:pPr>
          </w:p>
          <w:p w14:paraId="68BC8A3A" w14:textId="77777777" w:rsidR="005E0A1A" w:rsidRPr="00BC796D" w:rsidRDefault="005E0A1A" w:rsidP="00953CA7">
            <w:pPr>
              <w:pStyle w:val="PSDS-CorpodeTexto0"/>
              <w:rPr>
                <w:rFonts w:ascii="Times New Roman" w:hAnsi="Times New Roman"/>
              </w:rPr>
            </w:pPr>
          </w:p>
          <w:p w14:paraId="240FBE12" w14:textId="77777777" w:rsidR="005E0A1A" w:rsidRPr="00BC796D" w:rsidRDefault="005E0A1A" w:rsidP="00953CA7">
            <w:pPr>
              <w:pStyle w:val="PSDS-CorpodeTexto0"/>
              <w:rPr>
                <w:rFonts w:ascii="Times New Roman" w:hAnsi="Times New Roman"/>
              </w:rPr>
            </w:pPr>
          </w:p>
          <w:p w14:paraId="0AFB7AB4" w14:textId="77777777" w:rsidR="005E0A1A" w:rsidRPr="00BC796D" w:rsidRDefault="005E0A1A" w:rsidP="00953CA7">
            <w:pPr>
              <w:pStyle w:val="PSDS-CorpodeTexto0"/>
              <w:rPr>
                <w:rFonts w:ascii="Times New Roman" w:hAnsi="Times New Roman"/>
              </w:rPr>
            </w:pPr>
          </w:p>
          <w:p w14:paraId="6C9F0DC6" w14:textId="77777777" w:rsidR="005E0A1A" w:rsidRPr="00BC796D" w:rsidRDefault="005E0A1A" w:rsidP="00953CA7">
            <w:pPr>
              <w:pStyle w:val="PSDS-CorpodeTexto0"/>
              <w:rPr>
                <w:rFonts w:ascii="Times New Roman" w:hAnsi="Times New Roman"/>
              </w:rPr>
            </w:pPr>
          </w:p>
          <w:p w14:paraId="2CE06296" w14:textId="77777777" w:rsidR="005E0A1A" w:rsidRPr="00BC796D" w:rsidRDefault="005E0A1A" w:rsidP="00953CA7">
            <w:pPr>
              <w:pStyle w:val="PSDS-CorpodeTexto0"/>
              <w:rPr>
                <w:rFonts w:ascii="Times New Roman" w:hAnsi="Times New Roman"/>
              </w:rPr>
            </w:pPr>
          </w:p>
          <w:p w14:paraId="3732DF7F" w14:textId="77777777" w:rsidR="005E0A1A" w:rsidRPr="00BC796D" w:rsidRDefault="005E0A1A" w:rsidP="00953CA7">
            <w:pPr>
              <w:pStyle w:val="PSDS-CorpodeTexto0"/>
              <w:rPr>
                <w:rFonts w:ascii="Times New Roman" w:hAnsi="Times New Roman"/>
              </w:rPr>
            </w:pPr>
          </w:p>
          <w:p w14:paraId="35B4DE29" w14:textId="77777777" w:rsidR="005E0A1A" w:rsidRPr="00BC796D" w:rsidRDefault="005E0A1A" w:rsidP="00953CA7">
            <w:pPr>
              <w:pStyle w:val="PSDS-CorpodeTexto0"/>
              <w:rPr>
                <w:rFonts w:ascii="Times New Roman" w:hAnsi="Times New Roman"/>
              </w:rPr>
            </w:pPr>
          </w:p>
          <w:p w14:paraId="76BB8842" w14:textId="77777777" w:rsidR="005E0A1A" w:rsidRPr="00BC796D" w:rsidRDefault="005E0A1A" w:rsidP="00953CA7">
            <w:pPr>
              <w:pStyle w:val="PSDS-CorpodeTexto0"/>
              <w:rPr>
                <w:rFonts w:ascii="Times New Roman" w:hAnsi="Times New Roman"/>
              </w:rPr>
            </w:pPr>
          </w:p>
          <w:p w14:paraId="1367431E" w14:textId="77777777" w:rsidR="005E0A1A" w:rsidRPr="00BC796D" w:rsidRDefault="005E0A1A" w:rsidP="00953CA7">
            <w:pPr>
              <w:pStyle w:val="PSDS-CorpodeTexto0"/>
              <w:rPr>
                <w:rFonts w:ascii="Times New Roman" w:hAnsi="Times New Roman"/>
              </w:rPr>
            </w:pPr>
          </w:p>
          <w:p w14:paraId="7B86822E" w14:textId="77777777" w:rsidR="005E0A1A" w:rsidRPr="00BC796D" w:rsidRDefault="005E0A1A" w:rsidP="00953CA7">
            <w:pPr>
              <w:pStyle w:val="PSDS-CorpodeTexto0"/>
              <w:rPr>
                <w:rFonts w:ascii="Times New Roman" w:hAnsi="Times New Roman"/>
              </w:rPr>
            </w:pPr>
          </w:p>
          <w:p w14:paraId="723D05F6" w14:textId="77777777" w:rsidR="005E0A1A" w:rsidRPr="00BC796D" w:rsidRDefault="005E0A1A" w:rsidP="00953CA7">
            <w:pPr>
              <w:pStyle w:val="PSDS-CorpodeTexto0"/>
              <w:rPr>
                <w:rFonts w:ascii="Times New Roman" w:hAnsi="Times New Roman"/>
              </w:rPr>
            </w:pPr>
          </w:p>
          <w:p w14:paraId="2A1A93E6" w14:textId="77777777" w:rsidR="005E0A1A" w:rsidRPr="00BC796D" w:rsidRDefault="005E0A1A" w:rsidP="00953CA7">
            <w:pPr>
              <w:pStyle w:val="PSDS-CorpodeTexto0"/>
              <w:rPr>
                <w:rFonts w:ascii="Times New Roman" w:hAnsi="Times New Roman"/>
              </w:rPr>
            </w:pPr>
          </w:p>
          <w:p w14:paraId="58A896D3" w14:textId="77777777" w:rsidR="003216A3" w:rsidRPr="00BC796D" w:rsidRDefault="003216A3" w:rsidP="00953CA7">
            <w:pPr>
              <w:pStyle w:val="PSDS-CorpodeTexto0"/>
              <w:rPr>
                <w:rFonts w:ascii="Times New Roman" w:hAnsi="Times New Roman"/>
              </w:rPr>
            </w:pPr>
          </w:p>
          <w:p w14:paraId="56AF064D" w14:textId="77777777" w:rsidR="003216A3" w:rsidRPr="00BC796D" w:rsidRDefault="003216A3" w:rsidP="00953CA7">
            <w:pPr>
              <w:pStyle w:val="PSDS-CorpodeTexto0"/>
              <w:rPr>
                <w:rFonts w:ascii="Times New Roman" w:hAnsi="Times New Roman"/>
              </w:rPr>
            </w:pPr>
          </w:p>
          <w:p w14:paraId="13919629" w14:textId="77777777" w:rsidR="003216A3" w:rsidRPr="00BC796D" w:rsidRDefault="003216A3" w:rsidP="00953CA7">
            <w:pPr>
              <w:pStyle w:val="PSDS-CorpodeTexto0"/>
              <w:rPr>
                <w:rFonts w:ascii="Times New Roman" w:hAnsi="Times New Roman"/>
              </w:rPr>
            </w:pPr>
          </w:p>
          <w:p w14:paraId="533A62BC" w14:textId="77777777" w:rsidR="003216A3" w:rsidRPr="00BC796D" w:rsidRDefault="003216A3" w:rsidP="00953CA7">
            <w:pPr>
              <w:pStyle w:val="PSDS-CorpodeTexto0"/>
              <w:rPr>
                <w:rFonts w:ascii="Times New Roman" w:hAnsi="Times New Roman"/>
              </w:rPr>
            </w:pPr>
          </w:p>
          <w:p w14:paraId="01EA96D9" w14:textId="77777777" w:rsidR="008E6196" w:rsidRPr="00BC796D" w:rsidRDefault="008E6196" w:rsidP="00953CA7">
            <w:pPr>
              <w:pStyle w:val="PSDS-CorpodeTexto0"/>
              <w:rPr>
                <w:rFonts w:ascii="Times New Roman" w:hAnsi="Times New Roman"/>
              </w:rPr>
            </w:pPr>
          </w:p>
          <w:p w14:paraId="1FA9C06D" w14:textId="77777777" w:rsidR="005E0A1A" w:rsidRPr="00BC796D" w:rsidRDefault="005E0A1A" w:rsidP="00953CA7">
            <w:pPr>
              <w:pStyle w:val="PSDS-CorpodeTexto0"/>
              <w:rPr>
                <w:rFonts w:ascii="Times New Roman" w:hAnsi="Times New Roman"/>
              </w:rPr>
            </w:pPr>
            <w:r w:rsidRPr="00BC796D">
              <w:rPr>
                <w:rFonts w:ascii="Times New Roman" w:hAnsi="Times New Roman"/>
              </w:rPr>
              <w:t>Erro</w:t>
            </w:r>
          </w:p>
          <w:p w14:paraId="4E47D4EA" w14:textId="77777777" w:rsidR="005E0A1A" w:rsidRPr="00BC796D" w:rsidRDefault="005E0A1A" w:rsidP="00953CA7">
            <w:pPr>
              <w:pStyle w:val="PSDS-CorpodeTexto0"/>
              <w:rPr>
                <w:rFonts w:ascii="Times New Roman" w:hAnsi="Times New Roman"/>
              </w:rPr>
            </w:pPr>
          </w:p>
          <w:p w14:paraId="34BFF225" w14:textId="77777777" w:rsidR="0045628A" w:rsidRPr="00BC796D" w:rsidRDefault="0045628A" w:rsidP="00953CA7">
            <w:pPr>
              <w:pStyle w:val="PSDS-CorpodeTexto0"/>
              <w:rPr>
                <w:rFonts w:ascii="Times New Roman" w:hAnsi="Times New Roman"/>
              </w:rPr>
            </w:pPr>
            <w:r w:rsidRPr="00BC796D">
              <w:rPr>
                <w:rFonts w:ascii="Times New Roman" w:hAnsi="Times New Roman"/>
              </w:rPr>
              <w:t>Erro</w:t>
            </w:r>
          </w:p>
          <w:p w14:paraId="42B946D0" w14:textId="77777777" w:rsidR="0045628A" w:rsidRPr="00BC796D" w:rsidRDefault="0045628A" w:rsidP="00953CA7">
            <w:pPr>
              <w:pStyle w:val="PSDS-CorpodeTexto0"/>
              <w:rPr>
                <w:rFonts w:ascii="Times New Roman" w:hAnsi="Times New Roman"/>
              </w:rPr>
            </w:pPr>
          </w:p>
          <w:p w14:paraId="58DE7D71" w14:textId="28DC85C2" w:rsidR="006D4FE1" w:rsidRPr="00BC796D" w:rsidRDefault="006D4FE1" w:rsidP="00953CA7">
            <w:pPr>
              <w:pStyle w:val="PSDS-CorpodeTexto0"/>
              <w:rPr>
                <w:rFonts w:ascii="Times New Roman" w:hAnsi="Times New Roman"/>
              </w:rPr>
            </w:pPr>
          </w:p>
          <w:p w14:paraId="2F04190D" w14:textId="77777777" w:rsidR="009303F6" w:rsidRPr="00BC796D" w:rsidRDefault="009303F6" w:rsidP="00953CA7">
            <w:pPr>
              <w:pStyle w:val="PSDS-CorpodeTexto0"/>
              <w:rPr>
                <w:rFonts w:ascii="Times New Roman" w:hAnsi="Times New Roman"/>
              </w:rPr>
            </w:pPr>
          </w:p>
          <w:p w14:paraId="6A7F36C2" w14:textId="77777777" w:rsidR="0045628A" w:rsidRPr="00BC796D" w:rsidRDefault="0045628A" w:rsidP="00953CA7">
            <w:pPr>
              <w:pStyle w:val="PSDS-CorpodeTexto0"/>
              <w:rPr>
                <w:rFonts w:ascii="Times New Roman" w:hAnsi="Times New Roman"/>
              </w:rPr>
            </w:pPr>
            <w:r w:rsidRPr="00BC796D">
              <w:rPr>
                <w:rFonts w:ascii="Times New Roman" w:hAnsi="Times New Roman"/>
              </w:rPr>
              <w:t>Erro</w:t>
            </w:r>
          </w:p>
          <w:p w14:paraId="2D64A118" w14:textId="77777777" w:rsidR="0045628A" w:rsidRPr="00BC796D" w:rsidRDefault="0045628A" w:rsidP="00953CA7">
            <w:pPr>
              <w:pStyle w:val="PSDS-CorpodeTexto0"/>
              <w:rPr>
                <w:rFonts w:ascii="Times New Roman" w:hAnsi="Times New Roman"/>
              </w:rPr>
            </w:pPr>
          </w:p>
          <w:p w14:paraId="0884EFC9" w14:textId="77777777" w:rsidR="0045628A" w:rsidRPr="00BC796D" w:rsidRDefault="0045628A" w:rsidP="00953CA7">
            <w:pPr>
              <w:pStyle w:val="PSDS-CorpodeTexto0"/>
              <w:rPr>
                <w:rFonts w:ascii="Times New Roman" w:hAnsi="Times New Roman"/>
              </w:rPr>
            </w:pPr>
          </w:p>
          <w:p w14:paraId="6EEFB23B" w14:textId="77777777" w:rsidR="0045628A" w:rsidRPr="00BC796D" w:rsidRDefault="0045628A" w:rsidP="00953CA7">
            <w:pPr>
              <w:pStyle w:val="PSDS-CorpodeTexto0"/>
              <w:rPr>
                <w:rFonts w:ascii="Times New Roman" w:hAnsi="Times New Roman"/>
              </w:rPr>
            </w:pPr>
          </w:p>
          <w:p w14:paraId="7C9574D2" w14:textId="77777777" w:rsidR="001A297B" w:rsidRPr="00BC796D" w:rsidRDefault="001A297B" w:rsidP="00953CA7">
            <w:pPr>
              <w:pStyle w:val="PSDS-CorpodeTexto0"/>
              <w:rPr>
                <w:rFonts w:ascii="Times New Roman" w:hAnsi="Times New Roman"/>
              </w:rPr>
            </w:pPr>
          </w:p>
          <w:p w14:paraId="0CAF9201" w14:textId="77777777" w:rsidR="001A297B" w:rsidRPr="00BC796D" w:rsidRDefault="001A297B" w:rsidP="00953CA7">
            <w:pPr>
              <w:pStyle w:val="PSDS-CorpodeTexto0"/>
              <w:rPr>
                <w:rFonts w:ascii="Times New Roman" w:hAnsi="Times New Roman"/>
              </w:rPr>
            </w:pPr>
          </w:p>
          <w:p w14:paraId="4680F1A0" w14:textId="77777777" w:rsidR="007B2D8B" w:rsidRPr="00BC796D" w:rsidRDefault="007B2D8B" w:rsidP="00953CA7">
            <w:pPr>
              <w:pStyle w:val="PSDS-CorpodeTexto0"/>
              <w:rPr>
                <w:rFonts w:ascii="Times New Roman" w:hAnsi="Times New Roman"/>
              </w:rPr>
            </w:pPr>
          </w:p>
          <w:p w14:paraId="5BC268FB" w14:textId="77777777" w:rsidR="00180423" w:rsidRPr="00BC796D" w:rsidRDefault="00180423" w:rsidP="00953CA7">
            <w:pPr>
              <w:pStyle w:val="PSDS-CorpodeTexto0"/>
              <w:rPr>
                <w:rFonts w:ascii="Times New Roman" w:hAnsi="Times New Roman"/>
              </w:rPr>
            </w:pPr>
          </w:p>
          <w:p w14:paraId="4C424790" w14:textId="77777777" w:rsidR="00174A9C" w:rsidRPr="00BC796D" w:rsidRDefault="00174A9C" w:rsidP="00953CA7">
            <w:pPr>
              <w:pStyle w:val="PSDS-CorpodeTexto0"/>
              <w:rPr>
                <w:rFonts w:ascii="Times New Roman" w:hAnsi="Times New Roman"/>
              </w:rPr>
            </w:pPr>
          </w:p>
          <w:p w14:paraId="25C04C1C" w14:textId="77777777" w:rsidR="005E0A1A" w:rsidRPr="00BC796D" w:rsidRDefault="0045628A" w:rsidP="00953CA7">
            <w:pPr>
              <w:pStyle w:val="PSDS-CorpodeTexto0"/>
              <w:rPr>
                <w:rFonts w:ascii="Times New Roman" w:hAnsi="Times New Roman"/>
              </w:rPr>
            </w:pPr>
            <w:r w:rsidRPr="00BC796D">
              <w:rPr>
                <w:rFonts w:ascii="Times New Roman" w:hAnsi="Times New Roman"/>
              </w:rPr>
              <w:t>Erro</w:t>
            </w:r>
          </w:p>
          <w:p w14:paraId="5D349E1E" w14:textId="77777777" w:rsidR="007B2D8B" w:rsidRPr="00BC796D" w:rsidRDefault="007B2D8B" w:rsidP="00953CA7">
            <w:pPr>
              <w:pStyle w:val="PSDS-CorpodeTexto0"/>
              <w:rPr>
                <w:rFonts w:ascii="Times New Roman" w:hAnsi="Times New Roman"/>
              </w:rPr>
            </w:pPr>
          </w:p>
          <w:p w14:paraId="46A2DDD5" w14:textId="77777777" w:rsidR="007B2D8B" w:rsidRPr="00BC796D" w:rsidRDefault="007B2D8B" w:rsidP="00953CA7">
            <w:pPr>
              <w:pStyle w:val="PSDS-CorpodeTexto0"/>
              <w:rPr>
                <w:rFonts w:ascii="Times New Roman" w:hAnsi="Times New Roman"/>
              </w:rPr>
            </w:pPr>
            <w:r w:rsidRPr="00BC796D">
              <w:rPr>
                <w:rFonts w:ascii="Times New Roman" w:hAnsi="Times New Roman"/>
              </w:rPr>
              <w:t>Erro</w:t>
            </w:r>
          </w:p>
        </w:tc>
      </w:tr>
      <w:tr w:rsidR="00953CA7" w:rsidRPr="00BC796D"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77777777" w:rsidR="00953CA7" w:rsidRPr="00BC796D" w:rsidRDefault="00067005" w:rsidP="00067005">
            <w:pPr>
              <w:pStyle w:val="PSDS-CorpodeTexto0"/>
              <w:suppressAutoHyphens w:val="0"/>
              <w:rPr>
                <w:rFonts w:ascii="Times New Roman" w:hAnsi="Times New Roman"/>
                <w:b/>
                <w:bCs/>
                <w:lang w:val="pt-PT"/>
              </w:rPr>
            </w:pPr>
            <w:r w:rsidRPr="00BC796D">
              <w:rPr>
                <w:rFonts w:ascii="Times New Roman" w:hAnsi="Times New Roman"/>
                <w:b/>
                <w:bCs/>
                <w:lang w:val="pt-PT"/>
              </w:rPr>
              <w:t>9</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BC796D" w:rsidRDefault="00953CA7" w:rsidP="00953CA7">
            <w:pPr>
              <w:pStyle w:val="PSDS-CorpodeTexto0"/>
              <w:rPr>
                <w:rFonts w:ascii="Times New Roman" w:hAnsi="Times New Roman"/>
                <w:b/>
                <w:bCs/>
                <w:lang w:val="es-ES_tradnl"/>
              </w:rPr>
            </w:pPr>
            <w:r w:rsidRPr="00BC796D">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BC796D" w:rsidRDefault="0088706D" w:rsidP="00DD6DC8">
            <w:pPr>
              <w:pStyle w:val="PSDS-CorpodeTexto0"/>
              <w:jc w:val="both"/>
              <w:rPr>
                <w:rFonts w:ascii="Times New Roman" w:hAnsi="Times New Roman"/>
                <w:bCs/>
                <w:lang w:val="pt-PT"/>
              </w:rPr>
            </w:pPr>
            <w:hyperlink w:anchor="REGRA_MES_BAL_RED_OBRIGATORIO" w:history="1">
              <w:r w:rsidR="00953CA7" w:rsidRPr="00BC796D">
                <w:rPr>
                  <w:rStyle w:val="Hyperlink"/>
                  <w:rFonts w:ascii="Times New Roman" w:hAnsi="Times New Roman"/>
                  <w:b/>
                  <w:bCs/>
                  <w:color w:val="auto"/>
                  <w:lang w:val="pt-PT"/>
                </w:rPr>
                <w:t>REGRA_MES_BAL_RED_OBRIGATORIO</w:t>
              </w:r>
            </w:hyperlink>
            <w:r w:rsidR="00DD6DC8" w:rsidRPr="00BC796D">
              <w:rPr>
                <w:rFonts w:ascii="Times New Roman" w:hAnsi="Times New Roman"/>
                <w:b/>
                <w:bCs/>
                <w:lang w:val="pt-PT"/>
              </w:rPr>
              <w:t xml:space="preserve">: </w:t>
            </w:r>
            <w:r w:rsidR="00DD6DC8" w:rsidRPr="00BC796D">
              <w:rPr>
                <w:rFonts w:ascii="Times New Roman" w:hAnsi="Times New Roman"/>
                <w:bCs/>
                <w:lang w:val="pt-PT"/>
              </w:rPr>
              <w:t xml:space="preserve">Verifica se </w:t>
            </w:r>
            <w:r w:rsidR="00142E8F" w:rsidRPr="00BC796D">
              <w:rPr>
                <w:rFonts w:ascii="Times New Roman" w:hAnsi="Times New Roman"/>
                <w:bCs/>
                <w:lang w:val="pt-PT"/>
              </w:rPr>
              <w:t xml:space="preserve">0010.MES_BAL_RED </w:t>
            </w:r>
            <w:r w:rsidR="00DD6DC8" w:rsidRPr="00BC796D">
              <w:rPr>
                <w:rFonts w:ascii="Times New Roman" w:hAnsi="Times New Roman"/>
                <w:bCs/>
                <w:lang w:val="pt-PT"/>
              </w:rPr>
              <w:t xml:space="preserve">foi preenchido, no caso de </w:t>
            </w:r>
            <w:r w:rsidR="00142E8F" w:rsidRPr="00BC796D">
              <w:rPr>
                <w:rFonts w:ascii="Times New Roman" w:hAnsi="Times New Roman"/>
                <w:bCs/>
                <w:lang w:val="pt-PT"/>
              </w:rPr>
              <w:t xml:space="preserve">0010.FORMA_APUR </w:t>
            </w:r>
            <w:r w:rsidR="00DD6DC8" w:rsidRPr="00BC796D">
              <w:rPr>
                <w:rFonts w:ascii="Times New Roman" w:hAnsi="Times New Roman"/>
                <w:bCs/>
                <w:lang w:val="pt-PT"/>
              </w:rPr>
              <w:t>igual a “A”</w:t>
            </w:r>
            <w:r w:rsidR="003216A3" w:rsidRPr="00BC796D">
              <w:rPr>
                <w:rFonts w:ascii="Times New Roman" w:hAnsi="Times New Roman"/>
                <w:bCs/>
                <w:lang w:val="pt-PT"/>
              </w:rPr>
              <w:t xml:space="preserve"> (Anual)</w:t>
            </w:r>
            <w:r w:rsidR="00DD6DC8" w:rsidRPr="00BC796D">
              <w:rPr>
                <w:rFonts w:ascii="Times New Roman" w:hAnsi="Times New Roman"/>
                <w:bCs/>
                <w:lang w:val="pt-PT"/>
              </w:rPr>
              <w:t>.</w:t>
            </w:r>
          </w:p>
          <w:p w14:paraId="4555CC26" w14:textId="77777777" w:rsidR="00953CA7" w:rsidRPr="00BC796D" w:rsidRDefault="00953CA7" w:rsidP="00DD6DC8">
            <w:pPr>
              <w:pStyle w:val="PSDS-CorpodeTexto0"/>
              <w:jc w:val="both"/>
              <w:rPr>
                <w:rFonts w:ascii="Times New Roman" w:hAnsi="Times New Roman"/>
                <w:b/>
                <w:bCs/>
                <w:lang w:val="pt-PT"/>
              </w:rPr>
            </w:pPr>
          </w:p>
          <w:p w14:paraId="0785B8E2" w14:textId="77777777" w:rsidR="00DD6DC8" w:rsidRPr="00BC796D" w:rsidRDefault="0088706D" w:rsidP="00DD6DC8">
            <w:pPr>
              <w:pStyle w:val="PSDS-CorpodeTexto0"/>
              <w:jc w:val="both"/>
              <w:rPr>
                <w:rFonts w:ascii="Times New Roman" w:hAnsi="Times New Roman"/>
                <w:bCs/>
                <w:lang w:val="pt-PT"/>
              </w:rPr>
            </w:pPr>
            <w:hyperlink w:anchor="REGRA_NAO_PREENCHER_TRIMESTRAL" w:history="1">
              <w:r w:rsidR="00953CA7" w:rsidRPr="00BC796D">
                <w:rPr>
                  <w:rStyle w:val="Hyperlink"/>
                  <w:rFonts w:ascii="Times New Roman" w:hAnsi="Times New Roman"/>
                  <w:b/>
                  <w:bCs/>
                  <w:color w:val="auto"/>
                  <w:lang w:val="pt-PT"/>
                </w:rPr>
                <w:t>REGRA_NAO_PREENCHER_TRIMESTRAL</w:t>
              </w:r>
            </w:hyperlink>
            <w:r w:rsidR="005E0A1A" w:rsidRPr="00BC796D">
              <w:rPr>
                <w:rStyle w:val="Hyperlink"/>
                <w:rFonts w:ascii="Times New Roman" w:hAnsi="Times New Roman"/>
                <w:b/>
                <w:bCs/>
                <w:color w:val="auto"/>
                <w:lang w:val="pt-PT"/>
              </w:rPr>
              <w:t>:</w:t>
            </w:r>
            <w:r w:rsidR="00DD6DC8" w:rsidRPr="00BC796D">
              <w:rPr>
                <w:rStyle w:val="Hyperlink"/>
                <w:rFonts w:ascii="Times New Roman" w:hAnsi="Times New Roman"/>
                <w:b/>
                <w:bCs/>
                <w:color w:val="auto"/>
                <w:lang w:val="pt-PT"/>
              </w:rPr>
              <w:t xml:space="preserve"> </w:t>
            </w:r>
            <w:r w:rsidR="00DD6DC8" w:rsidRPr="00BC796D">
              <w:rPr>
                <w:rFonts w:ascii="Times New Roman" w:hAnsi="Times New Roman"/>
                <w:bCs/>
                <w:lang w:val="pt-PT"/>
              </w:rPr>
              <w:t xml:space="preserve">Verifica se </w:t>
            </w:r>
            <w:r w:rsidR="00142E8F" w:rsidRPr="00BC796D">
              <w:rPr>
                <w:rFonts w:ascii="Times New Roman" w:hAnsi="Times New Roman"/>
                <w:bCs/>
                <w:lang w:val="pt-PT"/>
              </w:rPr>
              <w:t xml:space="preserve">0010.MES_BAL_RED </w:t>
            </w:r>
            <w:r w:rsidR="00DD6DC8" w:rsidRPr="00BC796D">
              <w:rPr>
                <w:rFonts w:ascii="Times New Roman" w:hAnsi="Times New Roman"/>
                <w:bCs/>
                <w:lang w:val="pt-PT"/>
              </w:rPr>
              <w:t>não foi preenchido</w:t>
            </w:r>
            <w:r w:rsidR="00180423" w:rsidRPr="00BC796D">
              <w:rPr>
                <w:rFonts w:ascii="Times New Roman" w:hAnsi="Times New Roman"/>
                <w:bCs/>
                <w:lang w:val="pt-PT"/>
              </w:rPr>
              <w:t>, no</w:t>
            </w:r>
            <w:r w:rsidR="00142E8F" w:rsidRPr="00BC796D">
              <w:rPr>
                <w:rFonts w:ascii="Times New Roman" w:hAnsi="Times New Roman"/>
                <w:bCs/>
                <w:lang w:val="pt-PT"/>
              </w:rPr>
              <w:t xml:space="preserve"> caso de 0010.FORMA_APUR </w:t>
            </w:r>
            <w:r w:rsidR="00DD6DC8" w:rsidRPr="00BC796D">
              <w:rPr>
                <w:rFonts w:ascii="Times New Roman" w:hAnsi="Times New Roman"/>
                <w:bCs/>
                <w:lang w:val="pt-PT"/>
              </w:rPr>
              <w:t>igual a “T”.</w:t>
            </w:r>
          </w:p>
          <w:p w14:paraId="301258DF" w14:textId="77777777" w:rsidR="00953CA7" w:rsidRPr="00BC796D" w:rsidRDefault="00953CA7" w:rsidP="00DD6DC8">
            <w:pPr>
              <w:pStyle w:val="PSDS-CorpodeTexto0"/>
              <w:jc w:val="both"/>
              <w:rPr>
                <w:rFonts w:ascii="Times New Roman" w:hAnsi="Times New Roman"/>
                <w:b/>
                <w:bCs/>
                <w:lang w:val="pt-PT"/>
              </w:rPr>
            </w:pPr>
          </w:p>
          <w:p w14:paraId="4AE82147" w14:textId="77777777" w:rsidR="00953CA7" w:rsidRPr="00BC796D" w:rsidRDefault="0088706D" w:rsidP="00DD6DC8">
            <w:pPr>
              <w:pStyle w:val="PSDS-CorpodeTexto0"/>
              <w:jc w:val="both"/>
              <w:rPr>
                <w:rFonts w:ascii="Times New Roman" w:hAnsi="Times New Roman"/>
                <w:bCs/>
                <w:lang w:val="es-ES_tradnl"/>
              </w:rPr>
            </w:pPr>
            <w:hyperlink w:anchor="REGRA_MES_BAL_RED_INVALIDO" w:history="1">
              <w:r w:rsidR="00953CA7" w:rsidRPr="00BC796D">
                <w:rPr>
                  <w:rStyle w:val="Hyperlink"/>
                  <w:rFonts w:ascii="Times New Roman" w:hAnsi="Times New Roman"/>
                  <w:b/>
                  <w:bCs/>
                  <w:color w:val="auto"/>
                  <w:lang w:val="es-ES_tradnl"/>
                </w:rPr>
                <w:t>REGRA_MES_BAL_RED_INVALIDO</w:t>
              </w:r>
            </w:hyperlink>
            <w:r w:rsidR="005E0A1A" w:rsidRPr="00BC796D">
              <w:rPr>
                <w:rFonts w:ascii="Times New Roman" w:hAnsi="Times New Roman"/>
                <w:b/>
                <w:bCs/>
                <w:lang w:val="es-ES_tradnl"/>
              </w:rPr>
              <w:t>:</w:t>
            </w:r>
            <w:r w:rsidR="00DD6DC8" w:rsidRPr="00BC796D">
              <w:rPr>
                <w:rFonts w:ascii="Times New Roman" w:hAnsi="Times New Roman"/>
                <w:b/>
                <w:bCs/>
                <w:lang w:val="es-ES_tradnl"/>
              </w:rPr>
              <w:t xml:space="preserve"> </w:t>
            </w:r>
            <w:r w:rsidR="00DD6DC8" w:rsidRPr="00BC796D">
              <w:rPr>
                <w:rFonts w:ascii="Times New Roman" w:hAnsi="Times New Roman"/>
                <w:bCs/>
                <w:lang w:val="es-ES_tradnl"/>
              </w:rPr>
              <w:t>Verifica se os meses correspondentes a trimestres mar</w:t>
            </w:r>
            <w:r w:rsidR="00180423" w:rsidRPr="00BC796D">
              <w:rPr>
                <w:rFonts w:ascii="Times New Roman" w:hAnsi="Times New Roman"/>
                <w:bCs/>
                <w:lang w:val="es-ES_tradnl"/>
              </w:rPr>
              <w:t>cado</w:t>
            </w:r>
            <w:r w:rsidR="00142E8F" w:rsidRPr="00BC796D">
              <w:rPr>
                <w:rFonts w:ascii="Times New Roman" w:hAnsi="Times New Roman"/>
                <w:bCs/>
                <w:lang w:val="es-ES_tradnl"/>
              </w:rPr>
              <w:t xml:space="preserve">s em 0010.FORMA_TRIB_PER </w:t>
            </w:r>
            <w:r w:rsidR="00DD6DC8" w:rsidRPr="00BC796D">
              <w:rPr>
                <w:rFonts w:ascii="Times New Roman" w:hAnsi="Times New Roman"/>
                <w:bCs/>
                <w:lang w:val="es-ES_tradnl"/>
              </w:rPr>
              <w:t>estão preenchidos conforme as regras abaixo:</w:t>
            </w:r>
          </w:p>
          <w:p w14:paraId="46517876" w14:textId="77777777" w:rsidR="00DD6DC8" w:rsidRPr="00BC796D" w:rsidRDefault="00142E8F" w:rsidP="00DD6DC8">
            <w:pPr>
              <w:pStyle w:val="PSDS-CorpodeTexto0"/>
              <w:jc w:val="both"/>
              <w:rPr>
                <w:rFonts w:ascii="Times New Roman" w:hAnsi="Times New Roman"/>
                <w:bCs/>
                <w:lang w:val="es-ES_tradnl"/>
              </w:rPr>
            </w:pPr>
            <w:r w:rsidRPr="00BC796D">
              <w:rPr>
                <w:rFonts w:ascii="Times New Roman" w:hAnsi="Times New Roman"/>
                <w:bCs/>
                <w:lang w:val="es-ES_tradnl"/>
              </w:rPr>
              <w:t>Se</w:t>
            </w:r>
            <w:r w:rsidR="00DD6DC8" w:rsidRPr="00BC796D">
              <w:rPr>
                <w:rFonts w:ascii="Times New Roman" w:hAnsi="Times New Roman"/>
                <w:bCs/>
                <w:lang w:val="es-ES_tradnl"/>
              </w:rPr>
              <w:t xml:space="preserve"> </w:t>
            </w:r>
            <w:r w:rsidRPr="00BC796D">
              <w:rPr>
                <w:rFonts w:ascii="Times New Roman" w:hAnsi="Times New Roman"/>
                <w:bCs/>
                <w:lang w:val="es-ES_tradnl"/>
              </w:rPr>
              <w:t xml:space="preserve">0010.FORMA_TRIB_PER </w:t>
            </w:r>
            <w:r w:rsidR="00DD6DC8" w:rsidRPr="00BC796D">
              <w:rPr>
                <w:rFonts w:ascii="Times New Roman" w:hAnsi="Times New Roman"/>
                <w:bCs/>
                <w:lang w:val="es-ES_tradnl"/>
              </w:rPr>
              <w:t xml:space="preserve">for diferente de “R” e “E”, </w:t>
            </w:r>
            <w:r w:rsidRPr="00BC796D">
              <w:rPr>
                <w:rFonts w:ascii="Times New Roman" w:hAnsi="Times New Roman"/>
                <w:bCs/>
                <w:lang w:val="es-ES_tradnl"/>
              </w:rPr>
              <w:t>então</w:t>
            </w:r>
            <w:r w:rsidR="00DD6DC8" w:rsidRPr="00BC796D">
              <w:rPr>
                <w:rFonts w:ascii="Times New Roman" w:hAnsi="Times New Roman"/>
                <w:bCs/>
                <w:lang w:val="es-ES_tradnl"/>
              </w:rPr>
              <w:t xml:space="preserve"> </w:t>
            </w:r>
            <w:r w:rsidRPr="00BC796D">
              <w:rPr>
                <w:rFonts w:ascii="Times New Roman" w:hAnsi="Times New Roman"/>
                <w:bCs/>
                <w:lang w:val="es-ES_tradnl"/>
              </w:rPr>
              <w:t xml:space="preserve">0010.MES_BAL_RED deve ser </w:t>
            </w:r>
            <w:r w:rsidR="00DD6DC8" w:rsidRPr="00BC796D">
              <w:rPr>
                <w:rFonts w:ascii="Times New Roman" w:hAnsi="Times New Roman"/>
                <w:bCs/>
                <w:lang w:val="es-ES_tradnl"/>
              </w:rPr>
              <w:t>igual a “0”</w:t>
            </w:r>
            <w:r w:rsidRPr="00BC796D">
              <w:rPr>
                <w:rFonts w:ascii="Times New Roman" w:hAnsi="Times New Roman"/>
                <w:bCs/>
                <w:lang w:val="es-ES_tradnl"/>
              </w:rPr>
              <w:t>.</w:t>
            </w:r>
          </w:p>
          <w:p w14:paraId="3E870E46" w14:textId="77777777" w:rsidR="00DD6DC8" w:rsidRPr="00BC796D" w:rsidRDefault="00142E8F" w:rsidP="00DD6DC8">
            <w:pPr>
              <w:pStyle w:val="PSDS-CorpodeTexto0"/>
              <w:jc w:val="both"/>
              <w:rPr>
                <w:rFonts w:ascii="Times New Roman" w:hAnsi="Times New Roman"/>
                <w:b/>
                <w:bCs/>
                <w:lang w:val="es-ES_tradnl"/>
              </w:rPr>
            </w:pPr>
            <w:r w:rsidRPr="00BC796D">
              <w:rPr>
                <w:rFonts w:ascii="Times New Roman" w:hAnsi="Times New Roman"/>
                <w:bCs/>
                <w:lang w:val="es-ES_tradnl"/>
              </w:rPr>
              <w:t>Se</w:t>
            </w:r>
            <w:r w:rsidR="00DD6DC8" w:rsidRPr="00BC796D">
              <w:rPr>
                <w:rFonts w:ascii="Times New Roman" w:hAnsi="Times New Roman"/>
                <w:bCs/>
                <w:lang w:val="es-ES_tradnl"/>
              </w:rPr>
              <w:t xml:space="preserve"> </w:t>
            </w:r>
            <w:r w:rsidRPr="00BC796D">
              <w:rPr>
                <w:rFonts w:ascii="Times New Roman" w:hAnsi="Times New Roman"/>
                <w:bCs/>
                <w:lang w:val="es-ES_tradnl"/>
              </w:rPr>
              <w:t xml:space="preserve">0010.FORMA_TRIB_PER é </w:t>
            </w:r>
            <w:r w:rsidR="00DD6DC8" w:rsidRPr="00BC796D">
              <w:rPr>
                <w:rFonts w:ascii="Times New Roman" w:hAnsi="Times New Roman"/>
                <w:bCs/>
                <w:lang w:val="es-ES_tradnl"/>
              </w:rPr>
              <w:t xml:space="preserve">igual </w:t>
            </w:r>
            <w:r w:rsidRPr="00BC796D">
              <w:rPr>
                <w:rFonts w:ascii="Times New Roman" w:hAnsi="Times New Roman"/>
                <w:bCs/>
                <w:lang w:val="es-ES_tradnl"/>
              </w:rPr>
              <w:t>a “R” e “E”, então</w:t>
            </w:r>
            <w:r w:rsidR="00DD6DC8" w:rsidRPr="00BC796D">
              <w:rPr>
                <w:rFonts w:ascii="Times New Roman" w:hAnsi="Times New Roman"/>
                <w:bCs/>
                <w:lang w:val="es-ES_tradnl"/>
              </w:rPr>
              <w:t xml:space="preserve"> </w:t>
            </w:r>
            <w:r w:rsidRPr="00BC796D">
              <w:rPr>
                <w:rFonts w:ascii="Times New Roman" w:hAnsi="Times New Roman"/>
                <w:bCs/>
                <w:lang w:val="es-ES_tradnl"/>
              </w:rPr>
              <w:t xml:space="preserve">0010.MES_BAL_RED debe ser </w:t>
            </w:r>
            <w:r w:rsidR="00DD6DC8" w:rsidRPr="00BC796D">
              <w:rPr>
                <w:rFonts w:ascii="Times New Roman" w:hAnsi="Times New Roman"/>
                <w:bCs/>
                <w:lang w:val="es-ES_tradnl"/>
              </w:rPr>
              <w:t>igual a “0”, “E” ou “B”</w:t>
            </w:r>
            <w:r w:rsidRPr="00BC796D">
              <w:rPr>
                <w:rFonts w:ascii="Times New Roman" w:hAnsi="Times New Roman"/>
                <w:bCs/>
                <w:lang w:val="es-ES_tradnl"/>
              </w:rPr>
              <w:t>.</w:t>
            </w:r>
          </w:p>
          <w:p w14:paraId="5E3B713D" w14:textId="77777777" w:rsidR="00142E8F" w:rsidRPr="00BC796D" w:rsidRDefault="00142E8F" w:rsidP="00DD6DC8">
            <w:pPr>
              <w:pStyle w:val="PSDS-CorpodeTexto0"/>
              <w:jc w:val="both"/>
            </w:pPr>
          </w:p>
          <w:p w14:paraId="29741AE3" w14:textId="77777777" w:rsidR="00953CA7" w:rsidRPr="00BC796D" w:rsidRDefault="0088706D" w:rsidP="00DD6DC8">
            <w:pPr>
              <w:pStyle w:val="PSDS-CorpodeTexto0"/>
              <w:jc w:val="both"/>
              <w:rPr>
                <w:rFonts w:ascii="Times New Roman" w:hAnsi="Times New Roman"/>
                <w:b/>
                <w:bCs/>
                <w:lang w:val="pt-PT"/>
              </w:rPr>
            </w:pPr>
            <w:hyperlink w:anchor="REGRA_MeS_BAL_RED_FORA_PERIODO" w:history="1">
              <w:r w:rsidR="00DD6DC8" w:rsidRPr="00BC796D">
                <w:rPr>
                  <w:rStyle w:val="Hyperlink"/>
                  <w:rFonts w:ascii="Times New Roman" w:hAnsi="Times New Roman"/>
                  <w:b/>
                  <w:color w:val="auto"/>
                </w:rPr>
                <w:t>REGRA_ME</w:t>
              </w:r>
              <w:r w:rsidR="00953CA7" w:rsidRPr="00BC796D">
                <w:rPr>
                  <w:rStyle w:val="Hyperlink"/>
                  <w:rFonts w:ascii="Times New Roman" w:hAnsi="Times New Roman"/>
                  <w:b/>
                  <w:color w:val="auto"/>
                </w:rPr>
                <w:t>S_BAL_RED _FORA_PERIODO</w:t>
              </w:r>
            </w:hyperlink>
            <w:r w:rsidR="005E0A1A" w:rsidRPr="00BC796D">
              <w:rPr>
                <w:rStyle w:val="Hyperlink"/>
                <w:rFonts w:ascii="Times New Roman" w:hAnsi="Times New Roman"/>
                <w:b/>
                <w:color w:val="auto"/>
              </w:rPr>
              <w:t>:</w:t>
            </w:r>
            <w:r w:rsidR="00DD6DC8" w:rsidRPr="00BC796D">
              <w:rPr>
                <w:rStyle w:val="Hyperlink"/>
                <w:rFonts w:ascii="Times New Roman" w:hAnsi="Times New Roman"/>
                <w:b/>
                <w:color w:val="auto"/>
              </w:rPr>
              <w:t xml:space="preserve"> </w:t>
            </w:r>
            <w:r w:rsidR="00DD6DC8" w:rsidRPr="00BC796D">
              <w:rPr>
                <w:rFonts w:ascii="Times New Roman" w:hAnsi="Times New Roman"/>
                <w:bCs/>
                <w:lang w:val="es-ES_tradnl"/>
              </w:rPr>
              <w:t>Verifica se os meses fora do período da escrituração ou arbitrados estão com o tipo “0”.</w:t>
            </w:r>
          </w:p>
          <w:p w14:paraId="66383541" w14:textId="77777777" w:rsidR="00953CA7" w:rsidRPr="00BC796D" w:rsidRDefault="00953CA7" w:rsidP="00DD6DC8">
            <w:pPr>
              <w:pStyle w:val="PSDS-CorpodeTexto0"/>
              <w:jc w:val="both"/>
              <w:rPr>
                <w:rFonts w:ascii="Times New Roman" w:hAnsi="Times New Roman"/>
                <w:b/>
                <w:bCs/>
                <w:lang w:val="pt-PT"/>
              </w:rPr>
            </w:pPr>
          </w:p>
          <w:p w14:paraId="155FE0B3" w14:textId="77777777" w:rsidR="00953CA7" w:rsidRPr="00BC796D" w:rsidRDefault="0088706D" w:rsidP="00DD6DC8">
            <w:pPr>
              <w:pStyle w:val="PSDS-CorpodeTexto0"/>
              <w:jc w:val="both"/>
              <w:rPr>
                <w:rFonts w:ascii="Times New Roman" w:hAnsi="Times New Roman"/>
                <w:b/>
                <w:lang w:val="pt-PT"/>
              </w:rPr>
            </w:pPr>
            <w:hyperlink w:anchor="REGRA_MES_BAL_RED_NAO_PREENCHER" w:history="1">
              <w:r w:rsidR="00953CA7" w:rsidRPr="00BC796D">
                <w:rPr>
                  <w:rStyle w:val="Hyperlink"/>
                  <w:rFonts w:ascii="Times New Roman" w:hAnsi="Times New Roman"/>
                  <w:b/>
                  <w:color w:val="auto"/>
                  <w:lang w:val="pt-PT"/>
                </w:rPr>
                <w:t>REGRA_ NAO_PREENCHER</w:t>
              </w:r>
            </w:hyperlink>
            <w:r w:rsidR="005E0A1A" w:rsidRPr="00BC796D">
              <w:rPr>
                <w:rFonts w:ascii="Times New Roman" w:hAnsi="Times New Roman"/>
                <w:b/>
                <w:lang w:val="pt-PT"/>
              </w:rPr>
              <w:t>_IMUNE:</w:t>
            </w:r>
            <w:r w:rsidR="00DD6DC8" w:rsidRPr="00BC796D">
              <w:rPr>
                <w:rFonts w:ascii="Times New Roman" w:hAnsi="Times New Roman"/>
                <w:b/>
                <w:lang w:val="pt-PT"/>
              </w:rPr>
              <w:t xml:space="preserve"> </w:t>
            </w:r>
            <w:r w:rsidR="00DD6DC8" w:rsidRPr="00BC796D">
              <w:rPr>
                <w:rFonts w:ascii="Times New Roman" w:hAnsi="Times New Roman"/>
                <w:lang w:val="pt-PT"/>
              </w:rPr>
              <w:t xml:space="preserve">Verifica, quando </w:t>
            </w:r>
            <w:r w:rsidR="00180423" w:rsidRPr="00BC796D">
              <w:rPr>
                <w:rFonts w:ascii="Times New Roman" w:hAnsi="Times New Roman"/>
                <w:lang w:val="pt-PT"/>
              </w:rPr>
              <w:t>0010.</w:t>
            </w:r>
            <w:r w:rsidR="00DD6DC8" w:rsidRPr="00BC796D">
              <w:rPr>
                <w:rStyle w:val="Hyperlink"/>
                <w:rFonts w:ascii="Times New Roman" w:hAnsi="Times New Roman"/>
                <w:bCs/>
                <w:color w:val="auto"/>
                <w:lang w:val="pt-PT"/>
              </w:rPr>
              <w:t>FORM</w:t>
            </w:r>
            <w:r w:rsidR="00142E8F" w:rsidRPr="00BC796D">
              <w:rPr>
                <w:rStyle w:val="Hyperlink"/>
                <w:rFonts w:ascii="Times New Roman" w:hAnsi="Times New Roman"/>
                <w:bCs/>
                <w:color w:val="auto"/>
                <w:lang w:val="pt-PT"/>
              </w:rPr>
              <w:t>A_TRIB é igual a “8” (Imune do</w:t>
            </w:r>
            <w:r w:rsidR="00DD6DC8" w:rsidRPr="00BC796D">
              <w:rPr>
                <w:rStyle w:val="Hyperlink"/>
                <w:rFonts w:ascii="Times New Roman" w:hAnsi="Times New Roman"/>
                <w:bCs/>
                <w:color w:val="auto"/>
                <w:lang w:val="pt-PT"/>
              </w:rPr>
              <w:t xml:space="preserve"> IRPJ) ou “9” (Isento do IPRJ), se </w:t>
            </w:r>
            <w:r w:rsidR="00142E8F" w:rsidRPr="00BC796D">
              <w:rPr>
                <w:rStyle w:val="Hyperlink"/>
                <w:rFonts w:ascii="Times New Roman" w:hAnsi="Times New Roman"/>
                <w:bCs/>
                <w:color w:val="auto"/>
                <w:lang w:val="pt-PT"/>
              </w:rPr>
              <w:t xml:space="preserve">MES_BAL_RED </w:t>
            </w:r>
            <w:r w:rsidR="00DD6DC8" w:rsidRPr="00BC796D">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05B0A3EE" w14:textId="77777777" w:rsidR="00953CA7" w:rsidRPr="00BC796D" w:rsidRDefault="00953CA7" w:rsidP="00953CA7">
            <w:pPr>
              <w:pStyle w:val="PSDS-CorpodeTexto0"/>
              <w:jc w:val="center"/>
              <w:rPr>
                <w:rFonts w:ascii="Times New Roman" w:hAnsi="Times New Roman"/>
              </w:rPr>
            </w:pPr>
          </w:p>
          <w:p w14:paraId="648D8C2B"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25473BFE" w14:textId="77777777" w:rsidR="00953CA7" w:rsidRPr="00BC796D" w:rsidRDefault="00953CA7" w:rsidP="00953CA7">
            <w:pPr>
              <w:pStyle w:val="PSDS-CorpodeTexto0"/>
              <w:jc w:val="center"/>
              <w:rPr>
                <w:rFonts w:ascii="Times New Roman" w:hAnsi="Times New Roman"/>
              </w:rPr>
            </w:pPr>
          </w:p>
          <w:p w14:paraId="38D5481B"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693BFC90" w14:textId="77777777" w:rsidR="00DD6DC8" w:rsidRPr="00BC796D" w:rsidRDefault="00DD6DC8" w:rsidP="00953CA7">
            <w:pPr>
              <w:pStyle w:val="PSDS-CorpodeTexto0"/>
              <w:rPr>
                <w:rFonts w:ascii="Times New Roman" w:hAnsi="Times New Roman"/>
              </w:rPr>
            </w:pPr>
          </w:p>
          <w:p w14:paraId="3D550877" w14:textId="77777777" w:rsidR="00DD6DC8" w:rsidRPr="00BC796D" w:rsidRDefault="00DD6DC8" w:rsidP="00953CA7">
            <w:pPr>
              <w:pStyle w:val="PSDS-CorpodeTexto0"/>
              <w:rPr>
                <w:rFonts w:ascii="Times New Roman" w:hAnsi="Times New Roman"/>
              </w:rPr>
            </w:pPr>
          </w:p>
          <w:p w14:paraId="02328325" w14:textId="77777777" w:rsidR="00DD6DC8" w:rsidRPr="00BC796D" w:rsidRDefault="00DD6DC8" w:rsidP="00953CA7">
            <w:pPr>
              <w:pStyle w:val="PSDS-CorpodeTexto0"/>
              <w:rPr>
                <w:rFonts w:ascii="Times New Roman" w:hAnsi="Times New Roman"/>
              </w:rPr>
            </w:pPr>
          </w:p>
          <w:p w14:paraId="66DDC19C" w14:textId="77777777" w:rsidR="00142E8F" w:rsidRPr="00BC796D" w:rsidRDefault="00142E8F" w:rsidP="00953CA7">
            <w:pPr>
              <w:pStyle w:val="PSDS-CorpodeTexto0"/>
              <w:rPr>
                <w:rFonts w:ascii="Times New Roman" w:hAnsi="Times New Roman"/>
              </w:rPr>
            </w:pPr>
          </w:p>
          <w:p w14:paraId="64596D17" w14:textId="77777777" w:rsidR="00DD6DC8" w:rsidRPr="00BC796D" w:rsidRDefault="00DD6DC8" w:rsidP="00953CA7">
            <w:pPr>
              <w:pStyle w:val="PSDS-CorpodeTexto0"/>
              <w:rPr>
                <w:rFonts w:ascii="Times New Roman" w:hAnsi="Times New Roman"/>
              </w:rPr>
            </w:pPr>
            <w:r w:rsidRPr="00BC796D">
              <w:rPr>
                <w:rFonts w:ascii="Times New Roman" w:hAnsi="Times New Roman"/>
              </w:rPr>
              <w:t>Erro</w:t>
            </w:r>
          </w:p>
          <w:p w14:paraId="55BB0005" w14:textId="77777777" w:rsidR="00F904E1" w:rsidRPr="00BC796D" w:rsidRDefault="00F904E1" w:rsidP="00953CA7">
            <w:pPr>
              <w:pStyle w:val="PSDS-CorpodeTexto0"/>
              <w:rPr>
                <w:rFonts w:ascii="Times New Roman" w:hAnsi="Times New Roman"/>
              </w:rPr>
            </w:pPr>
          </w:p>
          <w:p w14:paraId="01FC928B" w14:textId="77777777" w:rsidR="00F904E1" w:rsidRPr="00BC796D" w:rsidRDefault="00F904E1" w:rsidP="00953CA7">
            <w:pPr>
              <w:pStyle w:val="PSDS-CorpodeTexto0"/>
              <w:rPr>
                <w:rFonts w:ascii="Times New Roman" w:hAnsi="Times New Roman"/>
              </w:rPr>
            </w:pPr>
            <w:r w:rsidRPr="00BC796D">
              <w:rPr>
                <w:rFonts w:ascii="Times New Roman" w:hAnsi="Times New Roman"/>
              </w:rPr>
              <w:t>Erro</w:t>
            </w:r>
          </w:p>
        </w:tc>
      </w:tr>
      <w:tr w:rsidR="00953CA7" w:rsidRPr="00BC796D"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7777777" w:rsidR="00953CA7" w:rsidRPr="00BC796D" w:rsidRDefault="001C572B" w:rsidP="00067005">
            <w:pPr>
              <w:pStyle w:val="PSDS-CorpodeTexto0"/>
              <w:suppressAutoHyphens w:val="0"/>
              <w:rPr>
                <w:rFonts w:ascii="Times New Roman" w:hAnsi="Times New Roman"/>
                <w:b/>
                <w:bCs/>
                <w:lang w:val="pt-PT"/>
              </w:rPr>
            </w:pPr>
            <w:r w:rsidRPr="00BC796D">
              <w:rPr>
                <w:rFonts w:ascii="Times New Roman" w:hAnsi="Times New Roman"/>
                <w:b/>
                <w:bCs/>
                <w:lang w:val="pt-PT"/>
              </w:rPr>
              <w:t>10</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3822E519" w14:textId="77777777" w:rsidR="00953CA7" w:rsidRPr="00BC796D" w:rsidRDefault="0088706D" w:rsidP="00732B64">
            <w:pPr>
              <w:pStyle w:val="PSDS-CorpodeTexto0"/>
              <w:jc w:val="both"/>
              <w:rPr>
                <w:rFonts w:ascii="Times New Roman" w:hAnsi="Times New Roman"/>
                <w:b/>
                <w:bCs/>
                <w:lang w:val="pt-PT"/>
              </w:rPr>
            </w:pPr>
            <w:hyperlink w:anchor="REGRA_PREENCHER_TIP_ESC" w:history="1">
              <w:r w:rsidR="00953CA7" w:rsidRPr="00BC796D">
                <w:rPr>
                  <w:rStyle w:val="Hyperlink"/>
                  <w:rFonts w:ascii="Times New Roman" w:hAnsi="Times New Roman"/>
                  <w:b/>
                  <w:bCs/>
                  <w:color w:val="auto"/>
                  <w:lang w:val="pt-PT"/>
                </w:rPr>
                <w:t>REGRA_PREENCHER_TIP_ESC</w:t>
              </w:r>
            </w:hyperlink>
            <w:r w:rsidR="005E0A1A" w:rsidRPr="00BC796D">
              <w:rPr>
                <w:rStyle w:val="Hyperlink"/>
                <w:rFonts w:ascii="Times New Roman" w:hAnsi="Times New Roman"/>
                <w:b/>
                <w:bCs/>
                <w:color w:val="auto"/>
                <w:lang w:val="pt-PT"/>
              </w:rPr>
              <w:t>:</w:t>
            </w:r>
            <w:r w:rsidR="00A1705C" w:rsidRPr="00BC796D">
              <w:rPr>
                <w:rStyle w:val="Hyperlink"/>
                <w:rFonts w:ascii="Times New Roman" w:hAnsi="Times New Roman"/>
                <w:b/>
                <w:bCs/>
                <w:color w:val="auto"/>
                <w:lang w:val="pt-PT"/>
              </w:rPr>
              <w:t xml:space="preserve"> </w:t>
            </w:r>
            <w:r w:rsidR="00A1705C" w:rsidRPr="00BC796D">
              <w:rPr>
                <w:rStyle w:val="Hyperlink"/>
                <w:rFonts w:ascii="Times New Roman" w:hAnsi="Times New Roman"/>
                <w:color w:val="auto"/>
                <w:shd w:val="clear" w:color="auto" w:fill="FFFFFF"/>
              </w:rPr>
              <w:t xml:space="preserve">Verifica, quando </w:t>
            </w:r>
            <w:r w:rsidR="00180423" w:rsidRPr="00BC796D">
              <w:rPr>
                <w:rStyle w:val="Hyperlink"/>
                <w:rFonts w:ascii="Times New Roman" w:hAnsi="Times New Roman"/>
                <w:color w:val="auto"/>
                <w:shd w:val="clear" w:color="auto" w:fill="FFFFFF"/>
              </w:rPr>
              <w:t>0010.</w:t>
            </w:r>
            <w:r w:rsidR="00F663C5" w:rsidRPr="00BC796D">
              <w:rPr>
                <w:rStyle w:val="Hyperlink"/>
                <w:rFonts w:ascii="Times New Roman" w:hAnsi="Times New Roman"/>
                <w:bCs/>
                <w:color w:val="auto"/>
                <w:lang w:val="pt-PT"/>
              </w:rPr>
              <w:t>FORMA</w:t>
            </w:r>
            <w:r w:rsidR="00142E8F" w:rsidRPr="00BC796D">
              <w:rPr>
                <w:rStyle w:val="Hyperlink"/>
                <w:rFonts w:ascii="Times New Roman" w:hAnsi="Times New Roman"/>
                <w:bCs/>
                <w:color w:val="auto"/>
                <w:lang w:val="pt-PT"/>
              </w:rPr>
              <w:t xml:space="preserve">_TRIB é </w:t>
            </w:r>
            <w:r w:rsidR="00F663C5" w:rsidRPr="00BC796D">
              <w:rPr>
                <w:rStyle w:val="Hyperlink"/>
                <w:rFonts w:ascii="Times New Roman" w:hAnsi="Times New Roman"/>
                <w:bCs/>
                <w:color w:val="auto"/>
                <w:lang w:val="pt-PT"/>
              </w:rPr>
              <w:t>igual a “3” (Lucro Presumido/Real) ou “4</w:t>
            </w:r>
            <w:r w:rsidR="00A1705C"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7</w:t>
            </w:r>
            <w:r w:rsidR="00A1705C" w:rsidRPr="00BC796D">
              <w:rPr>
                <w:rStyle w:val="Hyperlink"/>
                <w:rFonts w:ascii="Times New Roman" w:hAnsi="Times New Roman"/>
                <w:bCs/>
                <w:color w:val="auto"/>
                <w:lang w:val="pt-PT"/>
              </w:rPr>
              <w:t>” (Lucro Presumido/Arbitrado)</w:t>
            </w:r>
            <w:r w:rsidR="00732B64" w:rsidRPr="00BC796D">
              <w:rPr>
                <w:rStyle w:val="Hyperlink"/>
                <w:rFonts w:ascii="Times New Roman" w:hAnsi="Times New Roman"/>
                <w:bCs/>
                <w:color w:val="auto"/>
                <w:lang w:val="pt-PT"/>
              </w:rPr>
              <w:t xml:space="preserve"> ou “8” (Imune) ou “9” (Isenta), se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 xml:space="preserve">TIP_ESC_PRE </w:t>
            </w:r>
            <w:r w:rsidR="00A1705C" w:rsidRPr="00BC796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2DBBBDDC" w14:textId="77777777" w:rsidR="00953CA7" w:rsidRPr="00BC796D" w:rsidRDefault="00F904E1" w:rsidP="00953CA7">
            <w:pPr>
              <w:pStyle w:val="PSDS-CorpodeTexto0"/>
              <w:rPr>
                <w:rFonts w:ascii="Times New Roman" w:hAnsi="Times New Roman"/>
                <w:lang w:val="pt-PT"/>
              </w:rPr>
            </w:pPr>
            <w:r w:rsidRPr="00BC796D">
              <w:rPr>
                <w:rFonts w:ascii="Times New Roman" w:hAnsi="Times New Roman"/>
                <w:lang w:val="pt-PT"/>
              </w:rPr>
              <w:t>Erro</w:t>
            </w:r>
          </w:p>
        </w:tc>
      </w:tr>
      <w:tr w:rsidR="00953CA7" w:rsidRPr="00BC796D"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77777777" w:rsidR="00953CA7" w:rsidRPr="00BC796D" w:rsidRDefault="001C572B" w:rsidP="00067005">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2D3AA9F6" w14:textId="77777777" w:rsidR="007B2D8B" w:rsidRPr="00BC796D" w:rsidRDefault="0088706D" w:rsidP="00F904E1">
            <w:pPr>
              <w:pStyle w:val="PSDS-CorpodeTexto0"/>
              <w:jc w:val="both"/>
              <w:rPr>
                <w:rFonts w:ascii="Times New Roman" w:hAnsi="Times New Roman"/>
                <w:bCs/>
                <w:lang w:val="pt-PT"/>
              </w:rPr>
            </w:pPr>
            <w:hyperlink w:anchor="REGRA_PREENCHER_IMUNE" w:history="1">
              <w:r w:rsidR="00953CA7" w:rsidRPr="00BC796D">
                <w:rPr>
                  <w:rStyle w:val="Hyperlink"/>
                  <w:rFonts w:ascii="Times New Roman" w:hAnsi="Times New Roman"/>
                  <w:b/>
                  <w:bCs/>
                  <w:color w:val="auto"/>
                  <w:lang w:val="pt-PT"/>
                </w:rPr>
                <w:t>REGRA_PREENCHER_IMUNE</w:t>
              </w:r>
            </w:hyperlink>
            <w:r w:rsidR="005E0A1A" w:rsidRPr="00BC796D">
              <w:rPr>
                <w:rStyle w:val="Hyperlink"/>
                <w:rFonts w:ascii="Times New Roman" w:hAnsi="Times New Roman"/>
                <w:b/>
                <w:bCs/>
                <w:color w:val="auto"/>
                <w:lang w:val="pt-PT"/>
              </w:rPr>
              <w:t>:</w:t>
            </w:r>
            <w:r w:rsidR="00F904E1" w:rsidRPr="00BC796D">
              <w:rPr>
                <w:rStyle w:val="Hyperlink"/>
                <w:rFonts w:ascii="Times New Roman" w:hAnsi="Times New Roman"/>
                <w:b/>
                <w:bCs/>
                <w:color w:val="auto"/>
                <w:lang w:val="pt-PT"/>
              </w:rPr>
              <w:t xml:space="preserve"> </w:t>
            </w:r>
            <w:r w:rsidR="00F904E1" w:rsidRPr="00BC796D">
              <w:rPr>
                <w:rFonts w:ascii="Times New Roman" w:hAnsi="Times New Roman"/>
                <w:lang w:val="pt-PT"/>
              </w:rPr>
              <w:t xml:space="preserve">Verifica, quando </w:t>
            </w:r>
            <w:r w:rsidR="00180423" w:rsidRPr="00BC796D">
              <w:rPr>
                <w:rFonts w:ascii="Times New Roman" w:hAnsi="Times New Roman"/>
                <w:lang w:val="pt-PT"/>
              </w:rPr>
              <w:t>0010.</w:t>
            </w:r>
            <w:r w:rsidR="00142E8F" w:rsidRPr="00BC796D">
              <w:rPr>
                <w:rStyle w:val="Hyperlink"/>
                <w:rFonts w:ascii="Times New Roman" w:hAnsi="Times New Roman"/>
                <w:bCs/>
                <w:color w:val="auto"/>
                <w:lang w:val="pt-PT"/>
              </w:rPr>
              <w:t xml:space="preserve">FORMA_TRIB é </w:t>
            </w:r>
            <w:r w:rsidR="00F904E1" w:rsidRPr="00BC796D">
              <w:rPr>
                <w:rStyle w:val="Hyperlink"/>
                <w:rFonts w:ascii="Times New Roman" w:hAnsi="Times New Roman"/>
                <w:bCs/>
                <w:color w:val="auto"/>
                <w:lang w:val="pt-PT"/>
              </w:rPr>
              <w:t>igual a “8” (Imune de IRPJ) ou “9” (Isent</w:t>
            </w:r>
            <w:r w:rsidR="00732B64" w:rsidRPr="00BC796D">
              <w:rPr>
                <w:rStyle w:val="Hyperlink"/>
                <w:rFonts w:ascii="Times New Roman" w:hAnsi="Times New Roman"/>
                <w:bCs/>
                <w:color w:val="auto"/>
                <w:lang w:val="pt-PT"/>
              </w:rPr>
              <w:t xml:space="preserve">o do IPRJ), se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 xml:space="preserve">TIP_ENT </w:t>
            </w:r>
            <w:r w:rsidR="00F904E1" w:rsidRPr="00BC796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E</w:t>
            </w:r>
            <w:r w:rsidR="00F904E1" w:rsidRPr="00BC796D">
              <w:rPr>
                <w:rFonts w:ascii="Times New Roman" w:hAnsi="Times New Roman"/>
                <w:lang w:val="pt-PT"/>
              </w:rPr>
              <w:t>rro</w:t>
            </w:r>
          </w:p>
          <w:p w14:paraId="46C8A76D" w14:textId="77777777" w:rsidR="001C572B" w:rsidRPr="00BC796D" w:rsidRDefault="001C572B" w:rsidP="00953CA7">
            <w:pPr>
              <w:pStyle w:val="PSDS-CorpodeTexto0"/>
              <w:rPr>
                <w:rFonts w:ascii="Times New Roman" w:hAnsi="Times New Roman"/>
                <w:lang w:val="pt-PT"/>
              </w:rPr>
            </w:pPr>
          </w:p>
        </w:tc>
      </w:tr>
      <w:tr w:rsidR="00953CA7" w:rsidRPr="00BC796D"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77777777" w:rsidR="00953CA7" w:rsidRPr="00BC796D" w:rsidRDefault="001C572B" w:rsidP="00067005">
            <w:pPr>
              <w:pStyle w:val="PSDS-CorpodeTexto0"/>
              <w:suppressAutoHyphens w:val="0"/>
              <w:rPr>
                <w:rFonts w:ascii="Times New Roman" w:hAnsi="Times New Roman"/>
                <w:b/>
                <w:bCs/>
                <w:lang w:val="pt-PT"/>
              </w:rPr>
            </w:pPr>
            <w:r w:rsidRPr="00BC796D">
              <w:rPr>
                <w:rFonts w:ascii="Times New Roman" w:hAnsi="Times New Roman"/>
                <w:b/>
                <w:bCs/>
                <w:lang w:val="pt-PT"/>
              </w:rPr>
              <w:t>12</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BC796D" w:rsidRDefault="0088706D" w:rsidP="00DD6DC8">
            <w:pPr>
              <w:pStyle w:val="PSDS-CorpodeTexto0"/>
              <w:jc w:val="both"/>
              <w:rPr>
                <w:rFonts w:ascii="Times New Roman" w:hAnsi="Times New Roman"/>
                <w:b/>
                <w:bCs/>
                <w:lang w:val="pt-PT"/>
              </w:rPr>
            </w:pPr>
            <w:hyperlink w:anchor="REGRA_PREENCHER_IMUNE" w:history="1">
              <w:r w:rsidR="00953CA7" w:rsidRPr="00BC796D">
                <w:rPr>
                  <w:rStyle w:val="Hyperlink"/>
                  <w:rFonts w:ascii="Times New Roman" w:hAnsi="Times New Roman"/>
                  <w:b/>
                  <w:bCs/>
                  <w:color w:val="auto"/>
                  <w:lang w:val="pt-PT"/>
                </w:rPr>
                <w:t>REGRA_PREENCHER_IMUNE</w:t>
              </w:r>
            </w:hyperlink>
            <w:r w:rsidR="005E0A1A" w:rsidRPr="00BC796D">
              <w:rPr>
                <w:rStyle w:val="Hyperlink"/>
                <w:rFonts w:ascii="Times New Roman" w:hAnsi="Times New Roman"/>
                <w:b/>
                <w:bCs/>
                <w:color w:val="auto"/>
                <w:lang w:val="pt-PT"/>
              </w:rPr>
              <w:t>:</w:t>
            </w:r>
            <w:r w:rsidR="00F904E1" w:rsidRPr="00BC796D">
              <w:rPr>
                <w:rStyle w:val="Hyperlink"/>
                <w:rFonts w:ascii="Times New Roman" w:hAnsi="Times New Roman"/>
                <w:b/>
                <w:bCs/>
                <w:color w:val="auto"/>
                <w:lang w:val="pt-PT"/>
              </w:rPr>
              <w:t xml:space="preserve"> </w:t>
            </w:r>
            <w:r w:rsidR="00F904E1" w:rsidRPr="00BC796D">
              <w:rPr>
                <w:rFonts w:ascii="Times New Roman" w:hAnsi="Times New Roman"/>
                <w:lang w:val="pt-PT"/>
              </w:rPr>
              <w:t xml:space="preserve">Verifica, quando </w:t>
            </w:r>
            <w:r w:rsidR="00180423" w:rsidRPr="00BC796D">
              <w:rPr>
                <w:rFonts w:ascii="Times New Roman" w:hAnsi="Times New Roman"/>
                <w:lang w:val="pt-PT"/>
              </w:rPr>
              <w:t>0010.</w:t>
            </w:r>
            <w:r w:rsidR="00142E8F" w:rsidRPr="00BC796D">
              <w:rPr>
                <w:rStyle w:val="Hyperlink"/>
                <w:rFonts w:ascii="Times New Roman" w:hAnsi="Times New Roman"/>
                <w:bCs/>
                <w:color w:val="auto"/>
                <w:lang w:val="pt-PT"/>
              </w:rPr>
              <w:t xml:space="preserve">FORMA_TRIB é </w:t>
            </w:r>
            <w:r w:rsidR="00F904E1" w:rsidRPr="00BC796D">
              <w:rPr>
                <w:rStyle w:val="Hyperlink"/>
                <w:rFonts w:ascii="Times New Roman" w:hAnsi="Times New Roman"/>
                <w:bCs/>
                <w:color w:val="auto"/>
                <w:lang w:val="pt-PT"/>
              </w:rPr>
              <w:t xml:space="preserve">igual a “8” (Imune de IRPJ) ou “9” (Isento do </w:t>
            </w:r>
            <w:r w:rsidR="00732B64" w:rsidRPr="00BC796D">
              <w:rPr>
                <w:rStyle w:val="Hyperlink"/>
                <w:rFonts w:ascii="Times New Roman" w:hAnsi="Times New Roman"/>
                <w:bCs/>
                <w:color w:val="auto"/>
                <w:lang w:val="pt-PT"/>
              </w:rPr>
              <w:t xml:space="preserve">IPRJ), se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 xml:space="preserve">FORMA_APUR_I </w:t>
            </w:r>
            <w:r w:rsidR="00F904E1" w:rsidRPr="00BC796D">
              <w:rPr>
                <w:rStyle w:val="Hyperlink"/>
                <w:rFonts w:ascii="Times New Roman" w:hAnsi="Times New Roman"/>
                <w:bCs/>
                <w:color w:val="auto"/>
                <w:lang w:val="pt-PT"/>
              </w:rPr>
              <w:t>foi preenchido.</w:t>
            </w:r>
          </w:p>
          <w:p w14:paraId="55BC6261" w14:textId="77777777" w:rsidR="00953CA7" w:rsidRPr="00BC796D" w:rsidRDefault="00953CA7" w:rsidP="00DD6DC8">
            <w:pPr>
              <w:pStyle w:val="PSDS-CorpodeTexto0"/>
              <w:jc w:val="both"/>
              <w:rPr>
                <w:rFonts w:ascii="Times New Roman" w:hAnsi="Times New Roman"/>
                <w:b/>
                <w:bCs/>
                <w:lang w:val="pt-PT"/>
              </w:rPr>
            </w:pPr>
          </w:p>
          <w:p w14:paraId="3717064B" w14:textId="77777777" w:rsidR="00A1705C" w:rsidRPr="00BC796D" w:rsidRDefault="0088706D" w:rsidP="00A1705C">
            <w:pPr>
              <w:pStyle w:val="PSDS-CorpodeTexto0"/>
              <w:jc w:val="both"/>
              <w:rPr>
                <w:rStyle w:val="Hyperlink"/>
                <w:rFonts w:ascii="Times New Roman" w:hAnsi="Times New Roman"/>
                <w:bCs/>
                <w:color w:val="auto"/>
                <w:lang w:val="pt-PT"/>
              </w:rPr>
            </w:pPr>
            <w:hyperlink w:anchor="REGRA_APUR_IGUAL" w:history="1">
              <w:r w:rsidR="00953CA7" w:rsidRPr="00BC796D">
                <w:rPr>
                  <w:rStyle w:val="Hyperlink"/>
                  <w:rFonts w:ascii="Times New Roman" w:hAnsi="Times New Roman"/>
                  <w:b/>
                  <w:bCs/>
                  <w:color w:val="auto"/>
                  <w:lang w:val="pt-PT"/>
                </w:rPr>
                <w:t>REGRA_APUR_IGUAL</w:t>
              </w:r>
            </w:hyperlink>
            <w:r w:rsidR="005E0A1A" w:rsidRPr="00BC796D">
              <w:rPr>
                <w:rStyle w:val="Hyperlink"/>
                <w:rFonts w:ascii="Times New Roman" w:hAnsi="Times New Roman"/>
                <w:b/>
                <w:bCs/>
                <w:color w:val="auto"/>
                <w:lang w:val="pt-PT"/>
              </w:rPr>
              <w:t>:</w:t>
            </w:r>
            <w:r w:rsidR="00A1705C" w:rsidRPr="00BC796D">
              <w:rPr>
                <w:rStyle w:val="Hyperlink"/>
                <w:rFonts w:ascii="Times New Roman" w:hAnsi="Times New Roman"/>
                <w:b/>
                <w:bCs/>
                <w:color w:val="auto"/>
                <w:lang w:val="pt-PT"/>
              </w:rPr>
              <w:t xml:space="preserve"> </w:t>
            </w:r>
            <w:r w:rsidR="00A1705C" w:rsidRPr="00BC796D">
              <w:rPr>
                <w:rStyle w:val="Hyperlink"/>
                <w:rFonts w:ascii="Times New Roman" w:hAnsi="Times New Roman"/>
                <w:bCs/>
                <w:color w:val="auto"/>
                <w:lang w:val="pt-PT"/>
              </w:rPr>
              <w:t>Ve</w:t>
            </w:r>
            <w:r w:rsidR="00732B64" w:rsidRPr="00BC796D">
              <w:rPr>
                <w:rStyle w:val="Hyperlink"/>
                <w:rFonts w:ascii="Times New Roman" w:hAnsi="Times New Roman"/>
                <w:bCs/>
                <w:color w:val="auto"/>
                <w:lang w:val="pt-PT"/>
              </w:rPr>
              <w:t xml:space="preserve">rifica se </w:t>
            </w:r>
            <w:r w:rsidR="00180423" w:rsidRPr="00BC796D">
              <w:rPr>
                <w:rStyle w:val="Hyperlink"/>
                <w:rFonts w:ascii="Times New Roman" w:hAnsi="Times New Roman"/>
                <w:bCs/>
                <w:color w:val="auto"/>
                <w:lang w:val="pt-PT"/>
              </w:rPr>
              <w:t>00010.</w:t>
            </w:r>
            <w:r w:rsidR="00142E8F" w:rsidRPr="00BC796D">
              <w:rPr>
                <w:rStyle w:val="Hyperlink"/>
                <w:rFonts w:ascii="Times New Roman" w:hAnsi="Times New Roman"/>
                <w:bCs/>
                <w:color w:val="auto"/>
                <w:lang w:val="pt-PT"/>
              </w:rPr>
              <w:t xml:space="preserve">FORMA_APUR_I  </w:t>
            </w:r>
            <w:r w:rsidR="00A1705C" w:rsidRPr="00BC796D">
              <w:rPr>
                <w:rStyle w:val="Hyperlink"/>
                <w:rFonts w:ascii="Times New Roman" w:hAnsi="Times New Roman"/>
                <w:bCs/>
                <w:color w:val="auto"/>
                <w:lang w:val="pt-PT"/>
              </w:rPr>
              <w:t xml:space="preserve">é igual a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APUR_CSLL</w:t>
            </w:r>
            <w:r w:rsidR="00A1705C" w:rsidRPr="00BC796D">
              <w:rPr>
                <w:rStyle w:val="Hyperlink"/>
                <w:rFonts w:ascii="Times New Roman" w:hAnsi="Times New Roman"/>
                <w:bCs/>
                <w:color w:val="auto"/>
                <w:lang w:val="pt-PT"/>
              </w:rPr>
              <w:t xml:space="preserve">, quando </w:t>
            </w:r>
            <w:r w:rsidR="00142E8F" w:rsidRPr="00BC796D">
              <w:rPr>
                <w:rStyle w:val="Hyperlink"/>
                <w:rFonts w:ascii="Times New Roman" w:hAnsi="Times New Roman"/>
                <w:bCs/>
                <w:color w:val="auto"/>
                <w:lang w:val="pt-PT"/>
              </w:rPr>
              <w:t xml:space="preserve">0010.APUR_CSLL </w:t>
            </w:r>
            <w:r w:rsidR="00A1705C" w:rsidRPr="00BC796D">
              <w:rPr>
                <w:rStyle w:val="Hyperlink"/>
                <w:rFonts w:ascii="Times New Roman" w:hAnsi="Times New Roman"/>
                <w:bCs/>
                <w:color w:val="auto"/>
                <w:lang w:val="pt-PT"/>
              </w:rPr>
              <w:t>for diferente de “D” (Desobrigado).</w:t>
            </w:r>
          </w:p>
          <w:p w14:paraId="09594A09" w14:textId="77777777" w:rsidR="00142E8F" w:rsidRPr="00BC796D"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Erro</w:t>
            </w:r>
          </w:p>
          <w:p w14:paraId="7C7E55ED" w14:textId="77777777" w:rsidR="00953CA7" w:rsidRPr="00BC796D" w:rsidRDefault="00953CA7" w:rsidP="00953CA7">
            <w:pPr>
              <w:pStyle w:val="PSDS-CorpodeTexto0"/>
              <w:rPr>
                <w:rFonts w:ascii="Times New Roman" w:hAnsi="Times New Roman"/>
                <w:lang w:val="pt-PT"/>
              </w:rPr>
            </w:pPr>
          </w:p>
          <w:p w14:paraId="15B3726A" w14:textId="77777777" w:rsidR="00953CA7" w:rsidRPr="00BC796D" w:rsidRDefault="00953CA7" w:rsidP="00953CA7">
            <w:pPr>
              <w:pStyle w:val="PSDS-CorpodeTexto0"/>
              <w:rPr>
                <w:rFonts w:ascii="Times New Roman" w:hAnsi="Times New Roman"/>
                <w:lang w:val="pt-PT"/>
              </w:rPr>
            </w:pPr>
          </w:p>
          <w:p w14:paraId="2039162A" w14:textId="77777777" w:rsidR="00953CA7" w:rsidRPr="00BC796D" w:rsidRDefault="00F904E1" w:rsidP="00953CA7">
            <w:pPr>
              <w:pStyle w:val="PSDS-CorpodeTexto0"/>
              <w:rPr>
                <w:rFonts w:ascii="Times New Roman" w:hAnsi="Times New Roman"/>
                <w:lang w:val="pt-PT"/>
              </w:rPr>
            </w:pPr>
            <w:r w:rsidRPr="00BC796D">
              <w:rPr>
                <w:rFonts w:ascii="Times New Roman" w:hAnsi="Times New Roman"/>
                <w:lang w:val="pt-PT"/>
              </w:rPr>
              <w:t>Erro</w:t>
            </w:r>
          </w:p>
        </w:tc>
      </w:tr>
      <w:tr w:rsidR="001C572B" w:rsidRPr="00BC796D"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77777777" w:rsidR="001C572B" w:rsidRPr="00BC796D" w:rsidRDefault="001C572B" w:rsidP="00982029">
            <w:pPr>
              <w:pStyle w:val="PSDS-CorpodeTexto0"/>
              <w:suppressAutoHyphens w:val="0"/>
              <w:rPr>
                <w:rFonts w:ascii="Times New Roman" w:hAnsi="Times New Roman"/>
                <w:b/>
                <w:bCs/>
                <w:lang w:val="pt-PT"/>
              </w:rPr>
            </w:pPr>
            <w:r w:rsidRPr="00BC796D">
              <w:rPr>
                <w:rFonts w:ascii="Times New Roman" w:hAnsi="Times New Roman"/>
                <w:b/>
                <w:bCs/>
                <w:lang w:val="pt-PT"/>
              </w:rPr>
              <w:t>13</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BC796D" w:rsidRDefault="001C572B" w:rsidP="00982029">
            <w:pPr>
              <w:pStyle w:val="PSDS-CorpodeTexto0"/>
              <w:rPr>
                <w:rFonts w:ascii="Times New Roman" w:hAnsi="Times New Roman"/>
                <w:b/>
                <w:bCs/>
                <w:lang w:val="pt-PT"/>
              </w:rPr>
            </w:pPr>
            <w:r w:rsidRPr="00BC796D">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2554B4A8" w14:textId="77777777" w:rsidR="001C572B" w:rsidRPr="00BC796D" w:rsidRDefault="0088706D" w:rsidP="00142E8F">
            <w:pPr>
              <w:pStyle w:val="PSDS-CorpodeTexto0"/>
              <w:jc w:val="both"/>
              <w:rPr>
                <w:rFonts w:ascii="Times New Roman" w:hAnsi="Times New Roman"/>
                <w:b/>
                <w:bCs/>
                <w:lang w:val="pt-PT"/>
              </w:rPr>
            </w:pPr>
            <w:hyperlink w:anchor="REGRA_PREENCHER_IMUNE" w:history="1">
              <w:r w:rsidR="001C572B" w:rsidRPr="00BC796D">
                <w:rPr>
                  <w:rStyle w:val="Hyperlink"/>
                  <w:rFonts w:ascii="Times New Roman" w:hAnsi="Times New Roman"/>
                  <w:b/>
                  <w:bCs/>
                  <w:color w:val="auto"/>
                  <w:lang w:val="pt-PT"/>
                </w:rPr>
                <w:t>REGRA_PREENCHER_IMUNE</w:t>
              </w:r>
            </w:hyperlink>
            <w:r w:rsidR="001C572B" w:rsidRPr="00BC796D">
              <w:rPr>
                <w:rStyle w:val="Hyperlink"/>
                <w:rFonts w:ascii="Times New Roman" w:hAnsi="Times New Roman"/>
                <w:b/>
                <w:bCs/>
                <w:color w:val="auto"/>
                <w:lang w:val="pt-PT"/>
              </w:rPr>
              <w:t xml:space="preserve">: </w:t>
            </w:r>
            <w:r w:rsidR="001C572B" w:rsidRPr="00BC796D">
              <w:rPr>
                <w:rFonts w:ascii="Times New Roman" w:hAnsi="Times New Roman"/>
                <w:lang w:val="pt-PT"/>
              </w:rPr>
              <w:t xml:space="preserve">Verifica, quando </w:t>
            </w:r>
            <w:r w:rsidR="00180423" w:rsidRPr="00BC796D">
              <w:rPr>
                <w:rFonts w:ascii="Times New Roman" w:hAnsi="Times New Roman"/>
                <w:lang w:val="pt-PT"/>
              </w:rPr>
              <w:t>0010.</w:t>
            </w:r>
            <w:r w:rsidR="00142E8F" w:rsidRPr="00BC796D">
              <w:rPr>
                <w:rStyle w:val="Hyperlink"/>
                <w:rFonts w:ascii="Times New Roman" w:hAnsi="Times New Roman"/>
                <w:bCs/>
                <w:color w:val="auto"/>
                <w:lang w:val="pt-PT"/>
              </w:rPr>
              <w:t xml:space="preserve">FORMA_TRIB é </w:t>
            </w:r>
            <w:r w:rsidR="001C572B" w:rsidRPr="00BC796D">
              <w:rPr>
                <w:rStyle w:val="Hyperlink"/>
                <w:rFonts w:ascii="Times New Roman" w:hAnsi="Times New Roman"/>
                <w:bCs/>
                <w:color w:val="auto"/>
                <w:lang w:val="pt-PT"/>
              </w:rPr>
              <w:t xml:space="preserve">igual a “8” (Imune de IRPJ) ou “9” (Isento do IPRJ), se </w:t>
            </w:r>
            <w:r w:rsidR="00180423" w:rsidRPr="00BC796D">
              <w:rPr>
                <w:rStyle w:val="Hyperlink"/>
                <w:rFonts w:ascii="Times New Roman" w:hAnsi="Times New Roman"/>
                <w:bCs/>
                <w:color w:val="auto"/>
                <w:lang w:val="pt-PT"/>
              </w:rPr>
              <w:t>0010.</w:t>
            </w:r>
            <w:r w:rsidR="001C572B" w:rsidRPr="00BC796D">
              <w:rPr>
                <w:rStyle w:val="Hyperlink"/>
                <w:rFonts w:ascii="Times New Roman" w:hAnsi="Times New Roman"/>
                <w:bCs/>
                <w:color w:val="auto"/>
                <w:lang w:val="pt-PT"/>
              </w:rPr>
              <w:t>APU</w:t>
            </w:r>
            <w:r w:rsidR="00142E8F" w:rsidRPr="00BC796D">
              <w:rPr>
                <w:rStyle w:val="Hyperlink"/>
                <w:rFonts w:ascii="Times New Roman" w:hAnsi="Times New Roman"/>
                <w:bCs/>
                <w:color w:val="auto"/>
                <w:lang w:val="pt-PT"/>
              </w:rPr>
              <w:t xml:space="preserve">R_CSLL </w:t>
            </w:r>
            <w:r w:rsidR="001C572B" w:rsidRPr="00BC796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DA35D9C" w14:textId="77777777" w:rsidR="001C572B" w:rsidRPr="00BC796D" w:rsidRDefault="001C572B" w:rsidP="00982029">
            <w:pPr>
              <w:pStyle w:val="PSDS-CorpodeTexto0"/>
              <w:rPr>
                <w:rFonts w:ascii="Times New Roman" w:hAnsi="Times New Roman"/>
                <w:lang w:val="pt-PT"/>
              </w:rPr>
            </w:pPr>
            <w:r w:rsidRPr="00BC796D">
              <w:rPr>
                <w:rFonts w:ascii="Times New Roman" w:hAnsi="Times New Roman"/>
                <w:lang w:val="pt-PT"/>
              </w:rPr>
              <w:t>Erro</w:t>
            </w:r>
          </w:p>
        </w:tc>
      </w:tr>
    </w:tbl>
    <w:p w14:paraId="39BBE251" w14:textId="77777777" w:rsidR="00737B6B" w:rsidRPr="00BC796D" w:rsidRDefault="00737B6B" w:rsidP="00DB56E1">
      <w:pPr>
        <w:pStyle w:val="Corpodetexto"/>
        <w:rPr>
          <w:rFonts w:ascii="Times New Roman" w:hAnsi="Times New Roman"/>
          <w:b/>
          <w:color w:val="002060"/>
          <w:szCs w:val="20"/>
        </w:rPr>
      </w:pPr>
    </w:p>
    <w:p w14:paraId="77E61610" w14:textId="77777777" w:rsidR="00066735" w:rsidRPr="00BC796D" w:rsidRDefault="00066735" w:rsidP="00DB56E1">
      <w:pPr>
        <w:pStyle w:val="Corpodetexto"/>
        <w:rPr>
          <w:rFonts w:ascii="Times New Roman" w:hAnsi="Times New Roman"/>
          <w:b/>
          <w:color w:val="002060"/>
          <w:szCs w:val="20"/>
        </w:rPr>
      </w:pPr>
    </w:p>
    <w:p w14:paraId="50E95F72" w14:textId="77777777" w:rsidR="00066735" w:rsidRPr="00BC796D" w:rsidRDefault="00066735" w:rsidP="00DB56E1">
      <w:pPr>
        <w:pStyle w:val="Corpodetexto"/>
        <w:rPr>
          <w:rFonts w:ascii="Times New Roman" w:hAnsi="Times New Roman"/>
          <w:b/>
          <w:color w:val="002060"/>
          <w:szCs w:val="20"/>
        </w:rPr>
      </w:pPr>
    </w:p>
    <w:p w14:paraId="18258C6E" w14:textId="77777777" w:rsidR="00342F1D" w:rsidRPr="00BC796D" w:rsidRDefault="00DB56E1" w:rsidP="00DB56E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3890717" w14:textId="77777777" w:rsidR="00342F1D" w:rsidRPr="00BC796D" w:rsidRDefault="00342F1D" w:rsidP="00DB56E1">
      <w:pPr>
        <w:pStyle w:val="Corpodetexto"/>
        <w:rPr>
          <w:rFonts w:ascii="Times New Roman" w:hAnsi="Times New Roman"/>
          <w:b/>
          <w:color w:val="002060"/>
          <w:szCs w:val="20"/>
        </w:rPr>
      </w:pPr>
    </w:p>
    <w:p w14:paraId="6AE1E0DC" w14:textId="77777777" w:rsidR="00DB56E1" w:rsidRPr="00BC796D" w:rsidRDefault="00DB56E1" w:rsidP="00DB56E1">
      <w:pPr>
        <w:pStyle w:val="Corpodetexto"/>
        <w:rPr>
          <w:rFonts w:ascii="Times New Roman" w:hAnsi="Times New Roman"/>
          <w:b/>
          <w:color w:val="002060"/>
          <w:szCs w:val="20"/>
        </w:rPr>
      </w:pPr>
      <w:r w:rsidRPr="00BC796D">
        <w:rPr>
          <w:rFonts w:ascii="Times New Roman" w:hAnsi="Times New Roman"/>
          <w:b/>
          <w:color w:val="002060"/>
          <w:szCs w:val="20"/>
        </w:rPr>
        <w:t>|0010||N|N|1|T|01|RRRR|</w:t>
      </w:r>
      <w:r w:rsidR="00F81CE8" w:rsidRPr="00BC796D">
        <w:rPr>
          <w:rFonts w:ascii="Times New Roman" w:hAnsi="Times New Roman"/>
          <w:b/>
          <w:color w:val="002060"/>
          <w:szCs w:val="20"/>
        </w:rPr>
        <w:t>|||||</w:t>
      </w:r>
      <w:r w:rsidR="00646BC4" w:rsidRPr="00BC796D">
        <w:rPr>
          <w:rFonts w:ascii="Times New Roman" w:hAnsi="Times New Roman"/>
          <w:b/>
          <w:color w:val="002060"/>
          <w:szCs w:val="20"/>
        </w:rPr>
        <w:t>1</w:t>
      </w:r>
      <w:r w:rsidR="00F81CE8" w:rsidRPr="00BC796D">
        <w:rPr>
          <w:rFonts w:ascii="Times New Roman" w:hAnsi="Times New Roman"/>
          <w:b/>
          <w:color w:val="002060"/>
          <w:szCs w:val="20"/>
        </w:rPr>
        <w:t>|</w:t>
      </w:r>
    </w:p>
    <w:p w14:paraId="767C3A26"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0010|: Identificação do tipo do registro.</w:t>
      </w:r>
    </w:p>
    <w:p w14:paraId="16CFC91B"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 Hashcode da ECF do período imediatamente anterior (Não há).</w:t>
      </w:r>
    </w:p>
    <w:p w14:paraId="3C62C9AE"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N|: Indicador de optante pelo Refis (N = Não).</w:t>
      </w:r>
    </w:p>
    <w:p w14:paraId="34DFECE2"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N|: Indicador de optante pelo Paes (N = Não).</w:t>
      </w:r>
    </w:p>
    <w:p w14:paraId="0D8F5752"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1|: Forma de tributação do lucro (1 = Lucro Real).</w:t>
      </w:r>
    </w:p>
    <w:p w14:paraId="4F15A7A0"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T|: Forma de apuração do IRPJ e da CSLL (T = Trimestral).</w:t>
      </w:r>
    </w:p>
    <w:p w14:paraId="0CCC7FDE"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01|: Qualificação da pessoa jurídica (01 = PJ em Geral).</w:t>
      </w:r>
    </w:p>
    <w:p w14:paraId="1C5219DA"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RRRR|: Forma de tributação no período (RRRR = Lucro Real nos quatro trimestres).</w:t>
      </w:r>
    </w:p>
    <w:p w14:paraId="14B68E80"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Forma de apuração da estimativa (Não há).</w:t>
      </w:r>
    </w:p>
    <w:p w14:paraId="3A8570DC"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Tipo de escrituração (não obrigatório para o lucro real).</w:t>
      </w:r>
    </w:p>
    <w:p w14:paraId="2C476FC8"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Tipo de pessoa jurídica imune ou isenta (não obrigatório para o lucro real).</w:t>
      </w:r>
    </w:p>
    <w:p w14:paraId="4B98068D"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Existência de atividade tributada pelo IRPJ para imunes ou isentas (não obrigatório para o lucro real).</w:t>
      </w:r>
    </w:p>
    <w:p w14:paraId="22402039"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Apuração da CSLL para imunes ou isentas (não obrigatório para o lucro real).</w:t>
      </w:r>
    </w:p>
    <w:p w14:paraId="1120EBBF" w14:textId="77777777" w:rsidR="00471860" w:rsidRPr="00BC796D" w:rsidRDefault="00F81CE8" w:rsidP="00DB56E1">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471860" w:rsidRPr="00BC796D">
        <w:rPr>
          <w:rFonts w:ascii="Times New Roman" w:hAnsi="Times New Roman"/>
          <w:color w:val="002060"/>
          <w:szCs w:val="20"/>
        </w:rPr>
        <w:t xml:space="preserve">|: </w:t>
      </w:r>
      <w:r w:rsidRPr="00BC796D">
        <w:rPr>
          <w:rFonts w:ascii="Times New Roman" w:hAnsi="Times New Roman"/>
          <w:color w:val="002060"/>
          <w:szCs w:val="20"/>
        </w:rPr>
        <w:t>Regime de caixa</w:t>
      </w:r>
      <w:r w:rsidR="00471860" w:rsidRPr="00BC796D">
        <w:rPr>
          <w:rFonts w:ascii="Times New Roman" w:hAnsi="Times New Roman"/>
          <w:color w:val="002060"/>
          <w:szCs w:val="20"/>
        </w:rPr>
        <w:t>.</w:t>
      </w:r>
    </w:p>
    <w:p w14:paraId="3700CB57" w14:textId="77777777" w:rsidR="005710F0" w:rsidRPr="00BC796D" w:rsidRDefault="005710F0">
      <w:pPr>
        <w:spacing w:after="200" w:line="276" w:lineRule="auto"/>
        <w:rPr>
          <w:b/>
          <w:bCs/>
          <w:color w:val="0000FF"/>
          <w:szCs w:val="20"/>
        </w:rPr>
      </w:pPr>
      <w:r w:rsidRPr="00BC796D">
        <w:rPr>
          <w:color w:val="0000FF"/>
          <w:szCs w:val="20"/>
        </w:rPr>
        <w:br w:type="page"/>
      </w:r>
    </w:p>
    <w:p w14:paraId="348590FD" w14:textId="77777777" w:rsidR="00A1705C" w:rsidRPr="00BC796D" w:rsidRDefault="00A1705C" w:rsidP="00867F54">
      <w:pPr>
        <w:pStyle w:val="Ttulo4"/>
      </w:pPr>
      <w:bookmarkStart w:id="70" w:name="_Toc532980361"/>
      <w:r w:rsidRPr="00BC796D">
        <w:t>Registro 0020: Parâmetros Complementares</w:t>
      </w:r>
      <w:bookmarkEnd w:id="70"/>
    </w:p>
    <w:p w14:paraId="0317FF39" w14:textId="77777777" w:rsidR="00A1705C" w:rsidRPr="00BC796D" w:rsidRDefault="00A1705C" w:rsidP="002247D6">
      <w:pPr>
        <w:pStyle w:val="PSDS-CorpodeTexto0"/>
        <w:ind w:firstLine="708"/>
        <w:jc w:val="both"/>
        <w:rPr>
          <w:rFonts w:ascii="Times New Roman" w:hAnsi="Times New Roman"/>
          <w:lang w:val="pt-PT"/>
        </w:rPr>
      </w:pPr>
    </w:p>
    <w:p w14:paraId="4AA6E1DB" w14:textId="77777777" w:rsidR="00A1705C" w:rsidRPr="00BC796D" w:rsidRDefault="00A1705C" w:rsidP="00452227">
      <w:pPr>
        <w:pStyle w:val="PSDS-CorpodeTexto0"/>
        <w:ind w:firstLine="708"/>
        <w:jc w:val="both"/>
        <w:rPr>
          <w:rFonts w:ascii="Times New Roman" w:hAnsi="Times New Roman"/>
          <w:lang w:val="pt-PT"/>
        </w:rPr>
      </w:pPr>
      <w:r w:rsidRPr="00BC796D">
        <w:rPr>
          <w:rFonts w:ascii="Times New Roman" w:hAnsi="Times New Roman"/>
          <w:lang w:val="pt-PT"/>
        </w:rPr>
        <w:t>Apresenta os parâmetros que identificam quais blocos e registros a serem preenchidos.</w:t>
      </w:r>
    </w:p>
    <w:p w14:paraId="7F337895" w14:textId="77777777" w:rsidR="00225E77" w:rsidRPr="00BC796D" w:rsidRDefault="00225E77" w:rsidP="00B31A49">
      <w:pPr>
        <w:pStyle w:val="NormalWeb"/>
        <w:spacing w:before="0" w:after="0"/>
        <w:jc w:val="both"/>
        <w:rPr>
          <w:rFonts w:ascii="Times New Roman" w:hAnsi="Times New Roman" w:cs="Times New Roman"/>
          <w:szCs w:val="20"/>
        </w:rPr>
      </w:pPr>
    </w:p>
    <w:tbl>
      <w:tblPr>
        <w:tblW w:w="15441" w:type="dxa"/>
        <w:tblCellMar>
          <w:left w:w="70" w:type="dxa"/>
          <w:right w:w="70" w:type="dxa"/>
        </w:tblCellMar>
        <w:tblLook w:val="04A0" w:firstRow="1" w:lastRow="0" w:firstColumn="1" w:lastColumn="0" w:noHBand="0" w:noVBand="1"/>
      </w:tblPr>
      <w:tblGrid>
        <w:gridCol w:w="9600"/>
        <w:gridCol w:w="5841"/>
      </w:tblGrid>
      <w:tr w:rsidR="00736695" w:rsidRPr="00BC796D" w14:paraId="1A3AA3B8" w14:textId="77777777" w:rsidTr="00066735">
        <w:trPr>
          <w:trHeight w:val="615"/>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20: PARÂMETROS COMPLEMENTARES</w:t>
            </w:r>
          </w:p>
        </w:tc>
      </w:tr>
      <w:tr w:rsidR="00736695" w:rsidRPr="00BC796D" w14:paraId="7290C3AF" w14:textId="77777777" w:rsidTr="00066735">
        <w:trPr>
          <w:trHeight w:val="435"/>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36695" w:rsidRPr="00BC796D" w14:paraId="6D8588BA" w14:textId="77777777" w:rsidTr="00066735">
        <w:trPr>
          <w:trHeight w:val="300"/>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36695" w:rsidRPr="00BC796D" w14:paraId="1163B676" w14:textId="77777777" w:rsidTr="00066735">
        <w:trPr>
          <w:trHeight w:val="315"/>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BC796D" w:rsidRDefault="00736695" w:rsidP="0073669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95B87E9" w14:textId="77777777" w:rsidR="00736695" w:rsidRPr="00BC796D" w:rsidRDefault="00736695" w:rsidP="00B31A49">
      <w:pPr>
        <w:pStyle w:val="NormalWeb"/>
        <w:spacing w:before="0" w:after="0"/>
        <w:jc w:val="both"/>
        <w:rPr>
          <w:rFonts w:ascii="Times New Roman" w:hAnsi="Times New Roman" w:cs="Times New Roman"/>
          <w:szCs w:val="20"/>
        </w:rPr>
      </w:pPr>
    </w:p>
    <w:tbl>
      <w:tblPr>
        <w:tblW w:w="15420" w:type="dxa"/>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E07B4F" w:rsidRPr="00BC796D" w14:paraId="0782CB89" w14:textId="77777777" w:rsidTr="00E07B4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Pr="00BC796D" w:rsidRDefault="00E07B4F">
            <w:pPr>
              <w:jc w:val="center"/>
              <w:rPr>
                <w:b/>
                <w:bCs/>
                <w:color w:val="000000"/>
                <w:szCs w:val="20"/>
              </w:rPr>
            </w:pPr>
            <w:r w:rsidRPr="00BC796D">
              <w:rPr>
                <w:b/>
                <w:bCs/>
                <w:color w:val="000000"/>
                <w:szCs w:val="20"/>
              </w:rPr>
              <w:t>Nº</w:t>
            </w:r>
          </w:p>
        </w:tc>
        <w:tc>
          <w:tcPr>
            <w:tcW w:w="186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Pr="00BC796D" w:rsidRDefault="00E07B4F">
            <w:pPr>
              <w:jc w:val="center"/>
              <w:rPr>
                <w:b/>
                <w:bCs/>
                <w:color w:val="000000"/>
                <w:szCs w:val="20"/>
              </w:rPr>
            </w:pPr>
            <w:r w:rsidRPr="00BC796D">
              <w:rPr>
                <w:b/>
                <w:bCs/>
                <w:color w:val="000000"/>
                <w:szCs w:val="20"/>
              </w:rPr>
              <w:t>Campo</w:t>
            </w:r>
          </w:p>
        </w:tc>
        <w:tc>
          <w:tcPr>
            <w:tcW w:w="74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Pr="00BC796D" w:rsidRDefault="00E07B4F">
            <w:pPr>
              <w:jc w:val="center"/>
              <w:rPr>
                <w:b/>
                <w:bCs/>
                <w:color w:val="000000"/>
                <w:szCs w:val="20"/>
              </w:rPr>
            </w:pPr>
            <w:r w:rsidRPr="00BC796D">
              <w:rPr>
                <w:b/>
                <w:bCs/>
                <w:color w:val="000000"/>
                <w:szCs w:val="20"/>
              </w:rPr>
              <w:t>Descrição</w:t>
            </w:r>
          </w:p>
        </w:tc>
        <w:tc>
          <w:tcPr>
            <w:tcW w:w="9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Pr="00BC796D" w:rsidRDefault="00E07B4F">
            <w:pPr>
              <w:jc w:val="center"/>
              <w:rPr>
                <w:b/>
                <w:bCs/>
                <w:color w:val="000000"/>
                <w:szCs w:val="20"/>
              </w:rPr>
            </w:pPr>
            <w:r w:rsidRPr="00BC796D">
              <w:rPr>
                <w:b/>
                <w:bCs/>
                <w:color w:val="000000"/>
                <w:szCs w:val="20"/>
              </w:rPr>
              <w:t>Tipo</w:t>
            </w:r>
          </w:p>
        </w:tc>
        <w:tc>
          <w:tcPr>
            <w:tcW w:w="9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Pr="00BC796D" w:rsidRDefault="00E07B4F">
            <w:pPr>
              <w:jc w:val="center"/>
              <w:rPr>
                <w:b/>
                <w:bCs/>
                <w:color w:val="000000"/>
                <w:szCs w:val="20"/>
              </w:rPr>
            </w:pPr>
            <w:r w:rsidRPr="00BC796D">
              <w:rPr>
                <w:b/>
                <w:bCs/>
                <w:color w:val="000000"/>
                <w:szCs w:val="20"/>
              </w:rPr>
              <w:t>Tamanho</w:t>
            </w:r>
          </w:p>
        </w:tc>
        <w:tc>
          <w:tcPr>
            <w:tcW w:w="9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Pr="00BC796D" w:rsidRDefault="00E07B4F">
            <w:pPr>
              <w:jc w:val="center"/>
              <w:rPr>
                <w:b/>
                <w:bCs/>
                <w:color w:val="000000"/>
                <w:szCs w:val="20"/>
              </w:rPr>
            </w:pPr>
            <w:r w:rsidRPr="00BC796D">
              <w:rPr>
                <w:b/>
                <w:bCs/>
                <w:color w:val="000000"/>
                <w:szCs w:val="20"/>
              </w:rPr>
              <w:t>Decimal</w:t>
            </w:r>
          </w:p>
        </w:tc>
        <w:tc>
          <w:tcPr>
            <w:tcW w:w="134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Pr="00BC796D" w:rsidRDefault="00E07B4F">
            <w:pPr>
              <w:jc w:val="center"/>
              <w:rPr>
                <w:b/>
                <w:bCs/>
                <w:color w:val="000000"/>
                <w:szCs w:val="20"/>
              </w:rPr>
            </w:pPr>
            <w:r w:rsidRPr="00BC796D">
              <w:rPr>
                <w:b/>
                <w:bCs/>
                <w:color w:val="000000"/>
                <w:szCs w:val="20"/>
              </w:rPr>
              <w:t>Valores Válidos</w:t>
            </w:r>
          </w:p>
        </w:tc>
        <w:tc>
          <w:tcPr>
            <w:tcW w:w="11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Pr="00BC796D" w:rsidRDefault="00E07B4F">
            <w:pPr>
              <w:jc w:val="center"/>
              <w:rPr>
                <w:b/>
                <w:bCs/>
                <w:color w:val="000000"/>
                <w:szCs w:val="20"/>
              </w:rPr>
            </w:pPr>
            <w:r w:rsidRPr="00BC796D">
              <w:rPr>
                <w:b/>
                <w:bCs/>
                <w:color w:val="000000"/>
                <w:szCs w:val="20"/>
              </w:rPr>
              <w:t>Obrigatório</w:t>
            </w:r>
          </w:p>
        </w:tc>
      </w:tr>
      <w:tr w:rsidR="00E07B4F" w:rsidRPr="00BC796D" w14:paraId="694E3B18" w14:textId="77777777" w:rsidTr="00E07B4F">
        <w:trPr>
          <w:trHeight w:val="300"/>
        </w:trPr>
        <w:tc>
          <w:tcPr>
            <w:tcW w:w="9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C6FE71" w14:textId="77777777" w:rsidR="00E07B4F" w:rsidRPr="00BC796D" w:rsidRDefault="00E07B4F">
            <w:pPr>
              <w:jc w:val="center"/>
              <w:rPr>
                <w:b/>
                <w:bCs/>
                <w:color w:val="000000"/>
                <w:szCs w:val="20"/>
              </w:rPr>
            </w:pPr>
            <w:r w:rsidRPr="00BC796D">
              <w:rPr>
                <w:b/>
                <w:bCs/>
                <w:color w:val="000000"/>
                <w:szCs w:val="20"/>
              </w:rPr>
              <w:t>1</w:t>
            </w:r>
          </w:p>
        </w:tc>
        <w:tc>
          <w:tcPr>
            <w:tcW w:w="18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1C0D51" w14:textId="77777777" w:rsidR="00E07B4F" w:rsidRPr="00BC796D" w:rsidRDefault="00E07B4F">
            <w:pPr>
              <w:rPr>
                <w:color w:val="000000"/>
                <w:szCs w:val="20"/>
              </w:rPr>
            </w:pPr>
            <w:r w:rsidRPr="00BC796D">
              <w:rPr>
                <w:color w:val="000000"/>
                <w:szCs w:val="20"/>
              </w:rPr>
              <w:t>REG</w:t>
            </w:r>
          </w:p>
        </w:tc>
        <w:tc>
          <w:tcPr>
            <w:tcW w:w="74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37B537" w14:textId="77777777" w:rsidR="00E07B4F" w:rsidRPr="00BC796D" w:rsidRDefault="00E07B4F">
            <w:pPr>
              <w:rPr>
                <w:color w:val="000000"/>
                <w:szCs w:val="20"/>
              </w:rPr>
            </w:pPr>
            <w:r w:rsidRPr="00BC796D">
              <w:rPr>
                <w:color w:val="000000"/>
                <w:szCs w:val="20"/>
              </w:rPr>
              <w:t>Texto fixo contendo a identificação do registro (0020).</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2FE22F"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511CD" w14:textId="77777777" w:rsidR="00E07B4F" w:rsidRPr="00BC796D" w:rsidRDefault="00E07B4F">
            <w:pPr>
              <w:jc w:val="center"/>
              <w:rPr>
                <w:color w:val="000000"/>
                <w:szCs w:val="20"/>
              </w:rPr>
            </w:pPr>
            <w:r w:rsidRPr="00BC796D">
              <w:rPr>
                <w:color w:val="000000"/>
                <w:szCs w:val="20"/>
              </w:rPr>
              <w:t>4</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88829"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C90EC" w14:textId="77777777" w:rsidR="00E07B4F" w:rsidRPr="00BC796D" w:rsidRDefault="00E07B4F">
            <w:pPr>
              <w:jc w:val="center"/>
              <w:rPr>
                <w:color w:val="000000"/>
                <w:szCs w:val="20"/>
              </w:rPr>
            </w:pPr>
            <w:r w:rsidRPr="00BC796D">
              <w:rPr>
                <w:color w:val="000000"/>
                <w:szCs w:val="20"/>
              </w:rPr>
              <w:t>[0020]</w:t>
            </w:r>
          </w:p>
        </w:tc>
        <w:tc>
          <w:tcPr>
            <w:tcW w:w="11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B07A3D" w14:textId="77777777" w:rsidR="00E07B4F" w:rsidRPr="00BC796D" w:rsidRDefault="00E07B4F">
            <w:pPr>
              <w:jc w:val="center"/>
              <w:rPr>
                <w:color w:val="000000"/>
                <w:szCs w:val="20"/>
              </w:rPr>
            </w:pPr>
            <w:r w:rsidRPr="00BC796D">
              <w:rPr>
                <w:color w:val="000000"/>
                <w:szCs w:val="20"/>
              </w:rPr>
              <w:t>Sim</w:t>
            </w:r>
          </w:p>
        </w:tc>
      </w:tr>
      <w:tr w:rsidR="00E07B4F" w:rsidRPr="00BC796D" w14:paraId="77BABB15" w14:textId="77777777" w:rsidTr="00E07B4F">
        <w:trPr>
          <w:trHeight w:val="4322"/>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Pr="00BC796D" w:rsidRDefault="00E07B4F">
            <w:pPr>
              <w:jc w:val="center"/>
              <w:rPr>
                <w:b/>
                <w:bCs/>
                <w:color w:val="000000"/>
                <w:szCs w:val="20"/>
              </w:rPr>
            </w:pPr>
            <w:r w:rsidRPr="00BC796D">
              <w:rPr>
                <w:b/>
                <w:bCs/>
                <w:color w:val="000000"/>
                <w:szCs w:val="20"/>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Pr="00BC796D" w:rsidRDefault="00E07B4F">
            <w:pPr>
              <w:rPr>
                <w:color w:val="000000"/>
                <w:szCs w:val="20"/>
              </w:rPr>
            </w:pPr>
            <w:r w:rsidRPr="00BC796D">
              <w:rPr>
                <w:color w:val="000000"/>
                <w:szCs w:val="20"/>
              </w:rPr>
              <w:t>IND_ALIQ_CSLL</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B09632D" w14:textId="77777777" w:rsidR="00E07B4F" w:rsidRPr="00BC796D" w:rsidRDefault="00E07B4F">
            <w:pPr>
              <w:rPr>
                <w:color w:val="000000"/>
                <w:szCs w:val="20"/>
              </w:rPr>
            </w:pPr>
            <w:r w:rsidRPr="00BC796D">
              <w:rPr>
                <w:color w:val="000000"/>
                <w:szCs w:val="20"/>
              </w:rPr>
              <w:t>PJ Sujeita à Alíquota da CSLL de 9% ou 17% ou 20% em 31/12/2015:</w:t>
            </w:r>
            <w:r w:rsidRPr="00BC796D">
              <w:rPr>
                <w:color w:val="000000"/>
                <w:szCs w:val="20"/>
              </w:rPr>
              <w:br/>
              <w:t>1 – 9%</w:t>
            </w:r>
            <w:r w:rsidRPr="00BC796D">
              <w:rPr>
                <w:color w:val="000000"/>
                <w:szCs w:val="20"/>
              </w:rPr>
              <w:br/>
              <w:t xml:space="preserve">2 – 17% </w:t>
            </w:r>
            <w:r w:rsidRPr="00BC796D">
              <w:rPr>
                <w:color w:val="000000"/>
                <w:szCs w:val="20"/>
              </w:rPr>
              <w:br/>
              <w:t>3 – 20%</w:t>
            </w:r>
            <w:r w:rsidRPr="00BC796D">
              <w:rPr>
                <w:color w:val="000000"/>
                <w:szCs w:val="20"/>
              </w:rPr>
              <w:br/>
            </w:r>
            <w:r w:rsidRPr="00BC796D">
              <w:rPr>
                <w:color w:val="000000"/>
                <w:szCs w:val="20"/>
              </w:rPr>
              <w:br/>
              <w:t>De acordo com o art. 1º da Lei nº 13.169, de 6 de outubro de 2015:</w:t>
            </w:r>
            <w:r w:rsidRPr="00BC796D">
              <w:rPr>
                <w:color w:val="000000"/>
                <w:szCs w:val="20"/>
              </w:rPr>
              <w:br/>
            </w:r>
            <w:r w:rsidRPr="00BC796D">
              <w:rPr>
                <w:color w:val="000000"/>
                <w:szCs w:val="20"/>
              </w:rPr>
              <w:br/>
              <w:t>A Lei nº 7.689, de 15 de dezembro de 1988, passa a vigorar com as seguintes alterações:</w:t>
            </w:r>
            <w:r w:rsidRPr="00BC796D">
              <w:rPr>
                <w:color w:val="000000"/>
                <w:szCs w:val="20"/>
              </w:rPr>
              <w:br/>
              <w:t>“Art. 3º  ........................................................................</w:t>
            </w:r>
            <w:r w:rsidRPr="00BC796D">
              <w:rPr>
                <w:color w:val="000000"/>
                <w:szCs w:val="20"/>
              </w:rPr>
              <w:br/>
              <w:t xml:space="preserve">I - 20% (vinte por cento), no período compreendido entre 1º de setembro de 2015 e 31 de dezembro de 2018, e 15% (quinze por cento) a partir de 1º de janeiro de 2019, no caso das pessoas jurídicas de seguros privados, das de capitalização e das referidas nos incisos I a VII e X do § 1º do art. 1º da Lei Complementar no 105, de 10 de janeiro de 2001;   </w:t>
            </w:r>
            <w:r w:rsidRPr="00BC796D">
              <w:rPr>
                <w:color w:val="000000"/>
                <w:szCs w:val="20"/>
              </w:rPr>
              <w:br/>
              <w:t>II - 17% (dezessete por cento), no período compreendido entre 1º de outubro de 2015 e 31 de dezembro de 2018, e 15% (quinze por cento) a partir de 1º de janeiro de 2019, no caso das pessoas jurídicas referidas no inciso IX do § 1º do art. 1º da Lei Complementar nº 105, de 10 de janeiro de 2001;</w:t>
            </w:r>
            <w:r w:rsidRPr="00BC796D">
              <w:rPr>
                <w:color w:val="000000"/>
                <w:szCs w:val="20"/>
              </w:rPr>
              <w:br/>
              <w:t xml:space="preserve">III - 9% (nove por cento), no caso das demais pessoas jurídicas.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Pr="00BC796D" w:rsidRDefault="00E07B4F">
            <w:pPr>
              <w:jc w:val="center"/>
              <w:rPr>
                <w:color w:val="000000"/>
                <w:szCs w:val="20"/>
              </w:rPr>
            </w:pPr>
            <w:r w:rsidRPr="00BC796D">
              <w:rPr>
                <w:color w:val="000000"/>
                <w:szCs w:val="20"/>
              </w:rPr>
              <w:t>N</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7777777" w:rsidR="00E07B4F" w:rsidRPr="00BC796D" w:rsidRDefault="00E07B4F">
            <w:pPr>
              <w:jc w:val="center"/>
              <w:rPr>
                <w:color w:val="000000"/>
                <w:szCs w:val="20"/>
              </w:rPr>
            </w:pPr>
            <w:r w:rsidRPr="00BC796D">
              <w:rPr>
                <w:color w:val="000000"/>
                <w:szCs w:val="20"/>
              </w:rPr>
              <w:t>[1;2;3]</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Pr="00BC796D" w:rsidRDefault="00E07B4F">
            <w:pPr>
              <w:jc w:val="center"/>
              <w:rPr>
                <w:color w:val="000000"/>
                <w:szCs w:val="20"/>
              </w:rPr>
            </w:pPr>
            <w:r w:rsidRPr="00BC796D">
              <w:rPr>
                <w:color w:val="000000"/>
                <w:szCs w:val="20"/>
              </w:rPr>
              <w:t>Sim</w:t>
            </w:r>
          </w:p>
        </w:tc>
      </w:tr>
      <w:tr w:rsidR="00E07B4F" w:rsidRPr="00BC796D" w14:paraId="6B3C6CA6" w14:textId="77777777" w:rsidTr="00E07B4F">
        <w:trPr>
          <w:trHeight w:val="300"/>
        </w:trPr>
        <w:tc>
          <w:tcPr>
            <w:tcW w:w="9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A7F9C8" w14:textId="77777777" w:rsidR="00E07B4F" w:rsidRPr="00BC796D" w:rsidRDefault="00E07B4F">
            <w:pPr>
              <w:jc w:val="center"/>
              <w:rPr>
                <w:b/>
                <w:bCs/>
                <w:color w:val="000000"/>
                <w:szCs w:val="20"/>
              </w:rPr>
            </w:pPr>
            <w:r w:rsidRPr="00BC796D">
              <w:rPr>
                <w:b/>
                <w:bCs/>
                <w:color w:val="00000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64FE3" w14:textId="77777777" w:rsidR="00E07B4F" w:rsidRPr="00BC796D" w:rsidRDefault="00E07B4F">
            <w:pPr>
              <w:rPr>
                <w:color w:val="000000"/>
                <w:szCs w:val="20"/>
              </w:rPr>
            </w:pPr>
            <w:r w:rsidRPr="00BC796D">
              <w:rPr>
                <w:color w:val="000000"/>
                <w:szCs w:val="20"/>
              </w:rPr>
              <w:t>IND_QTE_SCP</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D39653" w14:textId="77777777" w:rsidR="00E07B4F" w:rsidRPr="00BC796D" w:rsidRDefault="00E07B4F">
            <w:pPr>
              <w:rPr>
                <w:color w:val="000000"/>
                <w:szCs w:val="20"/>
              </w:rPr>
            </w:pPr>
            <w:r w:rsidRPr="00BC796D">
              <w:rPr>
                <w:color w:val="000000"/>
                <w:szCs w:val="20"/>
              </w:rPr>
              <w:t>Quantidade total de SCP do Sócio Ostensivo de SCP.</w:t>
            </w:r>
          </w:p>
          <w:p w14:paraId="1C3AC658" w14:textId="77777777" w:rsidR="00D2437D" w:rsidRPr="00BC796D" w:rsidRDefault="00D2437D">
            <w:pPr>
              <w:rPr>
                <w:color w:val="000000"/>
                <w:szCs w:val="20"/>
              </w:rPr>
            </w:pP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D7EFCB" w14:textId="77777777" w:rsidR="00E07B4F" w:rsidRPr="00BC796D" w:rsidRDefault="00E07B4F">
            <w:pPr>
              <w:jc w:val="center"/>
              <w:rPr>
                <w:color w:val="000000"/>
                <w:szCs w:val="20"/>
              </w:rPr>
            </w:pPr>
            <w:r w:rsidRPr="00BC796D">
              <w:rPr>
                <w:color w:val="000000"/>
                <w:szCs w:val="20"/>
              </w:rPr>
              <w:t>N</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6FFB6" w14:textId="77777777" w:rsidR="00E07B4F" w:rsidRPr="00BC796D" w:rsidRDefault="00E07B4F">
            <w:pPr>
              <w:jc w:val="center"/>
              <w:rPr>
                <w:color w:val="000000"/>
                <w:szCs w:val="20"/>
              </w:rPr>
            </w:pPr>
            <w:r w:rsidRPr="00BC796D">
              <w:rPr>
                <w:color w:val="000000"/>
                <w:szCs w:val="20"/>
              </w:rPr>
              <w:t>3</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CAF1A"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644F3" w14:textId="77777777" w:rsidR="00E07B4F" w:rsidRPr="00BC796D" w:rsidRDefault="00E07B4F">
            <w:pPr>
              <w:jc w:val="center"/>
              <w:rPr>
                <w:color w:val="000000"/>
                <w:szCs w:val="20"/>
              </w:rPr>
            </w:pPr>
            <w:r w:rsidRPr="00BC796D">
              <w:rPr>
                <w:color w:val="000000"/>
                <w:szCs w:val="20"/>
              </w:rPr>
              <w:t>-</w:t>
            </w:r>
          </w:p>
        </w:tc>
        <w:tc>
          <w:tcPr>
            <w:tcW w:w="11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FE336" w14:textId="77777777" w:rsidR="00E07B4F" w:rsidRPr="00BC796D" w:rsidRDefault="00E07B4F">
            <w:pPr>
              <w:jc w:val="center"/>
              <w:rPr>
                <w:color w:val="000000"/>
                <w:szCs w:val="20"/>
              </w:rPr>
            </w:pPr>
            <w:r w:rsidRPr="00BC796D">
              <w:rPr>
                <w:color w:val="000000"/>
                <w:szCs w:val="20"/>
              </w:rPr>
              <w:t>Sim</w:t>
            </w:r>
          </w:p>
        </w:tc>
      </w:tr>
      <w:tr w:rsidR="00E07B4F" w:rsidRPr="00BC796D" w14:paraId="500B3F75" w14:textId="77777777" w:rsidTr="00E07B4F">
        <w:trPr>
          <w:trHeight w:val="76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Pr="00BC796D" w:rsidRDefault="00E07B4F">
            <w:pPr>
              <w:jc w:val="center"/>
              <w:rPr>
                <w:b/>
                <w:bCs/>
                <w:color w:val="000000"/>
                <w:szCs w:val="20"/>
              </w:rPr>
            </w:pPr>
            <w:r w:rsidRPr="00BC796D">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Pr="00BC796D" w:rsidRDefault="00E07B4F">
            <w:pPr>
              <w:rPr>
                <w:color w:val="000000"/>
                <w:szCs w:val="20"/>
              </w:rPr>
            </w:pPr>
            <w:r w:rsidRPr="00BC796D">
              <w:rPr>
                <w:color w:val="000000"/>
                <w:szCs w:val="20"/>
              </w:rPr>
              <w:t>IND_ADM_FUN_CLU</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Pr="00BC796D" w:rsidRDefault="00E07B4F">
            <w:pPr>
              <w:rPr>
                <w:color w:val="000000"/>
                <w:szCs w:val="20"/>
              </w:rPr>
            </w:pPr>
            <w:r w:rsidRPr="00BC796D">
              <w:rPr>
                <w:color w:val="000000"/>
                <w:szCs w:val="20"/>
              </w:rPr>
              <w:t>Administradora de Fundos e Clubes de Investimento:</w:t>
            </w:r>
            <w:r w:rsidRPr="00BC796D">
              <w:rPr>
                <w:color w:val="000000"/>
                <w:szCs w:val="20"/>
              </w:rPr>
              <w:br/>
              <w:t>S – Sim</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Pr="00BC796D" w:rsidRDefault="00E07B4F">
            <w:pPr>
              <w:jc w:val="center"/>
              <w:rPr>
                <w:color w:val="000000"/>
                <w:szCs w:val="20"/>
              </w:rPr>
            </w:pPr>
            <w:r w:rsidRPr="00BC796D">
              <w:rPr>
                <w:color w:val="000000"/>
                <w:szCs w:val="20"/>
              </w:rPr>
              <w:t>Sim</w:t>
            </w:r>
          </w:p>
        </w:tc>
      </w:tr>
      <w:tr w:rsidR="00E07B4F" w:rsidRPr="00BC796D" w14:paraId="7BBE8433" w14:textId="77777777" w:rsidTr="00E07B4F">
        <w:trPr>
          <w:trHeight w:val="1785"/>
        </w:trPr>
        <w:tc>
          <w:tcPr>
            <w:tcW w:w="9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E38FA" w14:textId="77777777" w:rsidR="00E07B4F" w:rsidRPr="00BC796D" w:rsidRDefault="00E07B4F">
            <w:pPr>
              <w:jc w:val="center"/>
              <w:rPr>
                <w:b/>
                <w:bCs/>
                <w:color w:val="000000"/>
                <w:szCs w:val="20"/>
              </w:rPr>
            </w:pPr>
            <w:r w:rsidRPr="00BC796D">
              <w:rPr>
                <w:b/>
                <w:bCs/>
                <w:color w:val="00000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C7FB" w14:textId="77777777" w:rsidR="00E07B4F" w:rsidRPr="00BC796D" w:rsidRDefault="00E07B4F">
            <w:pPr>
              <w:rPr>
                <w:color w:val="000000"/>
                <w:szCs w:val="20"/>
              </w:rPr>
            </w:pPr>
            <w:r w:rsidRPr="00BC796D">
              <w:rPr>
                <w:color w:val="000000"/>
                <w:szCs w:val="20"/>
              </w:rPr>
              <w:t>IND_PART_CONS</w:t>
            </w:r>
          </w:p>
        </w:tc>
        <w:tc>
          <w:tcPr>
            <w:tcW w:w="74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0B702" w14:textId="77777777" w:rsidR="00E07B4F" w:rsidRPr="00BC796D" w:rsidRDefault="00E07B4F">
            <w:pPr>
              <w:rPr>
                <w:color w:val="000000"/>
                <w:szCs w:val="20"/>
              </w:rPr>
            </w:pPr>
            <w:r w:rsidRPr="00BC796D">
              <w:rPr>
                <w:color w:val="000000"/>
                <w:szCs w:val="20"/>
              </w:rPr>
              <w:t>Participações em Consórcios de Empresas:</w:t>
            </w:r>
            <w:r w:rsidRPr="00BC796D">
              <w:rPr>
                <w:color w:val="000000"/>
                <w:szCs w:val="20"/>
              </w:rPr>
              <w:br/>
              <w:t>S – Sim</w:t>
            </w:r>
            <w:r w:rsidRPr="00BC796D">
              <w:rPr>
                <w:color w:val="000000"/>
                <w:szCs w:val="20"/>
              </w:rPr>
              <w:br/>
              <w:t>N – Não</w:t>
            </w:r>
            <w:r w:rsidRPr="00BC796D">
              <w:rPr>
                <w:color w:val="000000"/>
                <w:szCs w:val="20"/>
              </w:rPr>
              <w:br/>
              <w:t>A pessoa jurídica participante de consórcio constituído nos termos do disposto nos arts. 278 e 279 da Lei nº 6.404, de 15 de dezembro de 1976, deve assinalar este campo.</w:t>
            </w:r>
            <w:r w:rsidRPr="00BC796D">
              <w:rPr>
                <w:color w:val="000000"/>
                <w:szCs w:val="20"/>
              </w:rPr>
              <w:br/>
            </w:r>
            <w:r w:rsidRPr="00BC796D">
              <w:rPr>
                <w:b/>
                <w:bCs/>
                <w:color w:val="000000"/>
                <w:szCs w:val="20"/>
              </w:rPr>
              <w:t xml:space="preserve">Atenção: </w:t>
            </w:r>
            <w:r w:rsidRPr="00BC796D">
              <w:rPr>
                <w:color w:val="000000"/>
                <w:szCs w:val="20"/>
              </w:rPr>
              <w:t>Somente deve ser assinalado este campo quando houver receita de pelo menos uma consorciada.</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Pr="00BC796D" w:rsidRDefault="00E07B4F">
            <w:pPr>
              <w:jc w:val="center"/>
              <w:rPr>
                <w:color w:val="000000"/>
                <w:szCs w:val="20"/>
              </w:rPr>
            </w:pPr>
            <w:r w:rsidRPr="00BC796D">
              <w:rPr>
                <w:color w:val="000000"/>
                <w:szCs w:val="20"/>
              </w:rPr>
              <w:t>Sim</w:t>
            </w:r>
          </w:p>
        </w:tc>
      </w:tr>
      <w:tr w:rsidR="00E07B4F" w:rsidRPr="00BC796D" w14:paraId="6531704A" w14:textId="77777777" w:rsidTr="00E07B4F">
        <w:trPr>
          <w:trHeight w:val="382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Pr="00BC796D" w:rsidRDefault="00E07B4F">
            <w:pPr>
              <w:jc w:val="center"/>
              <w:rPr>
                <w:b/>
                <w:bCs/>
                <w:color w:val="000000"/>
                <w:szCs w:val="20"/>
              </w:rPr>
            </w:pPr>
            <w:r w:rsidRPr="00BC796D">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Pr="00BC796D" w:rsidRDefault="00E07B4F">
            <w:pPr>
              <w:rPr>
                <w:color w:val="000000"/>
                <w:szCs w:val="20"/>
              </w:rPr>
            </w:pPr>
            <w:r w:rsidRPr="00BC796D">
              <w:rPr>
                <w:color w:val="000000"/>
                <w:szCs w:val="20"/>
              </w:rPr>
              <w:t>IND_OP_EX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Pr="00BC796D" w:rsidRDefault="00E07B4F">
            <w:pPr>
              <w:rPr>
                <w:color w:val="000000"/>
                <w:szCs w:val="20"/>
              </w:rPr>
            </w:pPr>
            <w:r w:rsidRPr="00BC796D">
              <w:rPr>
                <w:color w:val="000000"/>
                <w:szCs w:val="20"/>
              </w:rPr>
              <w:t>Operações com o Exterior:</w:t>
            </w:r>
            <w:r w:rsidRPr="00BC796D">
              <w:rPr>
                <w:color w:val="000000"/>
                <w:szCs w:val="20"/>
              </w:rPr>
              <w:br/>
              <w:t>S – Sim</w:t>
            </w:r>
            <w:r w:rsidRPr="00BC796D">
              <w:rPr>
                <w:color w:val="000000"/>
                <w:szCs w:val="20"/>
              </w:rPr>
              <w:br/>
              <w:t>N – Não</w:t>
            </w:r>
            <w:r w:rsidRPr="00BC796D">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sidRPr="00BC796D">
              <w:rPr>
                <w:color w:val="000000"/>
                <w:szCs w:val="20"/>
              </w:rPr>
              <w:br/>
              <w:t>Deve também assinalar este campo a pessoa jurídica, inclusive instituição financeira ou companhia seguradora, que realizar as operações acima referidas por intermédio de interposta pessoa.</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Pr="00BC796D" w:rsidRDefault="00E07B4F">
            <w:pPr>
              <w:jc w:val="center"/>
              <w:rPr>
                <w:color w:val="000000"/>
                <w:szCs w:val="20"/>
              </w:rPr>
            </w:pPr>
            <w:r w:rsidRPr="00BC796D">
              <w:rPr>
                <w:color w:val="000000"/>
                <w:szCs w:val="20"/>
              </w:rPr>
              <w:t>Sim</w:t>
            </w:r>
          </w:p>
        </w:tc>
      </w:tr>
      <w:tr w:rsidR="00E07B4F" w:rsidRPr="00BC796D" w14:paraId="4419AD11" w14:textId="77777777" w:rsidTr="00E07B4F">
        <w:trPr>
          <w:trHeight w:val="4546"/>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Pr="00BC796D" w:rsidRDefault="00E07B4F">
            <w:pPr>
              <w:jc w:val="center"/>
              <w:rPr>
                <w:b/>
                <w:bCs/>
                <w:color w:val="000000"/>
                <w:szCs w:val="20"/>
              </w:rPr>
            </w:pPr>
            <w:r w:rsidRPr="00BC796D">
              <w:rPr>
                <w:b/>
                <w:bCs/>
                <w:color w:val="00000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1E0DA" w14:textId="77777777" w:rsidR="00E07B4F" w:rsidRPr="00BC796D" w:rsidRDefault="00E07B4F">
            <w:pPr>
              <w:rPr>
                <w:color w:val="000000"/>
                <w:szCs w:val="20"/>
              </w:rPr>
            </w:pPr>
            <w:r w:rsidRPr="00BC796D">
              <w:rPr>
                <w:color w:val="000000"/>
                <w:szCs w:val="20"/>
              </w:rPr>
              <w:t>IND_OP_VINC</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77777777" w:rsidR="00E07B4F" w:rsidRPr="00BC796D" w:rsidRDefault="00E07B4F">
            <w:pPr>
              <w:rPr>
                <w:color w:val="000000"/>
                <w:szCs w:val="20"/>
              </w:rPr>
            </w:pPr>
            <w:r w:rsidRPr="00BC796D">
              <w:rPr>
                <w:color w:val="000000"/>
                <w:szCs w:val="20"/>
              </w:rPr>
              <w:t>Operações com Pessoa Vinculada/Interposta Pessoa / País com Tributação Favorecida.</w:t>
            </w:r>
            <w:r w:rsidRPr="00BC796D">
              <w:rPr>
                <w:color w:val="000000"/>
                <w:szCs w:val="20"/>
              </w:rPr>
              <w:br/>
              <w:t>S – Sim</w:t>
            </w:r>
            <w:r w:rsidRPr="00BC796D">
              <w:rPr>
                <w:color w:val="000000"/>
                <w:szCs w:val="20"/>
              </w:rPr>
              <w:br/>
              <w:t>N – Não</w:t>
            </w:r>
            <w:r w:rsidRPr="00BC796D">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sidRPr="00BC796D">
              <w:rPr>
                <w:color w:val="000000"/>
                <w:szCs w:val="20"/>
              </w:rPr>
              <w:br/>
              <w:t>a) pessoa vinculada;</w:t>
            </w:r>
            <w:r w:rsidRPr="00BC796D">
              <w:rPr>
                <w:color w:val="000000"/>
                <w:szCs w:val="20"/>
              </w:rPr>
              <w:br/>
              <w:t>b) pessoa residente ou domiciliada em países com tributação favorecida ou cuja legislação interna oponha sigilo relativo à composição societária de pessoas jurídicas ou a sua titularidade; e</w:t>
            </w:r>
            <w:r w:rsidRPr="00BC796D">
              <w:rPr>
                <w:color w:val="000000"/>
                <w:szCs w:val="20"/>
              </w:rPr>
              <w:br/>
              <w:t>c) a partir de 1º de janeiro de 2009, pessoa residente ou domiciliada no exterior, que goze, nos termos da legislação, de regime fiscal privilegiado (Art. 24-A da Lei nº 9.430, de 1996, instituído pela Lei nº 11.727, de 2008).</w:t>
            </w:r>
            <w:r w:rsidRPr="00BC796D">
              <w:rPr>
                <w:color w:val="000000"/>
                <w:szCs w:val="20"/>
              </w:rPr>
              <w:br/>
              <w:t>Deve também assinalar este campo a pessoa jurídica, inclusive instituição financeira ou companhia seguradora, que realizar as operações acima referidas por intermédio de interposta pessoa.</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Pr="00BC796D" w:rsidRDefault="00E07B4F">
            <w:pPr>
              <w:jc w:val="center"/>
              <w:rPr>
                <w:color w:val="000000"/>
                <w:szCs w:val="20"/>
              </w:rPr>
            </w:pPr>
            <w:r w:rsidRPr="00BC796D">
              <w:rPr>
                <w:color w:val="000000"/>
                <w:szCs w:val="20"/>
              </w:rPr>
              <w:t>Sim</w:t>
            </w:r>
          </w:p>
        </w:tc>
      </w:tr>
      <w:tr w:rsidR="00E07B4F" w:rsidRPr="00BC796D" w14:paraId="2A65616A" w14:textId="77777777" w:rsidTr="00E07B4F">
        <w:trPr>
          <w:trHeight w:val="76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Pr="00BC796D" w:rsidRDefault="00E07B4F">
            <w:pPr>
              <w:jc w:val="center"/>
              <w:rPr>
                <w:b/>
                <w:bCs/>
                <w:color w:val="000000"/>
                <w:szCs w:val="20"/>
              </w:rPr>
            </w:pPr>
            <w:r w:rsidRPr="00BC796D">
              <w:rPr>
                <w:b/>
                <w:bCs/>
                <w:color w:val="000000"/>
                <w:szCs w:val="20"/>
              </w:rPr>
              <w:t>8</w:t>
            </w:r>
          </w:p>
        </w:tc>
        <w:tc>
          <w:tcPr>
            <w:tcW w:w="186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Pr="00BC796D" w:rsidRDefault="00E07B4F">
            <w:pPr>
              <w:rPr>
                <w:color w:val="000000"/>
                <w:szCs w:val="20"/>
              </w:rPr>
            </w:pPr>
            <w:r w:rsidRPr="00BC796D">
              <w:rPr>
                <w:color w:val="000000"/>
                <w:szCs w:val="20"/>
              </w:rPr>
              <w:t>IND_PJ_ENQUAD</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Pr="00BC796D" w:rsidRDefault="00E07B4F">
            <w:pPr>
              <w:rPr>
                <w:color w:val="000000"/>
                <w:szCs w:val="20"/>
              </w:rPr>
            </w:pPr>
            <w:r w:rsidRPr="00BC796D">
              <w:rPr>
                <w:color w:val="000000"/>
                <w:szCs w:val="20"/>
              </w:rPr>
              <w:t>PJ Enquadrada nos artigos 48 ou 49 da Instrução Normativa RFB nº 1.312/2012:</w:t>
            </w:r>
            <w:r w:rsidRPr="00BC796D">
              <w:rPr>
                <w:color w:val="000000"/>
                <w:szCs w:val="20"/>
              </w:rPr>
              <w:br/>
              <w:t>S – Sim</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Pr="00BC796D" w:rsidRDefault="00E07B4F">
            <w:pPr>
              <w:jc w:val="center"/>
              <w:rPr>
                <w:color w:val="000000"/>
                <w:szCs w:val="20"/>
              </w:rPr>
            </w:pPr>
            <w:r w:rsidRPr="00BC796D">
              <w:rPr>
                <w:color w:val="000000"/>
                <w:szCs w:val="20"/>
              </w:rPr>
              <w:t>Sim</w:t>
            </w:r>
          </w:p>
        </w:tc>
      </w:tr>
      <w:tr w:rsidR="00E07B4F" w:rsidRPr="00BC796D" w14:paraId="23B20C25"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Pr="00BC796D" w:rsidRDefault="00E07B4F">
            <w:pPr>
              <w:jc w:val="center"/>
              <w:rPr>
                <w:b/>
                <w:bCs/>
                <w:color w:val="000000"/>
                <w:szCs w:val="20"/>
              </w:rPr>
            </w:pPr>
            <w:r w:rsidRPr="00BC796D">
              <w:rPr>
                <w:b/>
                <w:bCs/>
                <w:color w:val="000000"/>
                <w:szCs w:val="20"/>
              </w:rPr>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Pr="00BC796D" w:rsidRDefault="00E07B4F">
            <w:pPr>
              <w:rPr>
                <w:color w:val="000000"/>
                <w:szCs w:val="20"/>
              </w:rPr>
            </w:pPr>
            <w:r w:rsidRPr="00BC796D">
              <w:rPr>
                <w:color w:val="000000"/>
                <w:szCs w:val="20"/>
              </w:rPr>
              <w:t>IND_PART_EXT</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Pr="00BC796D" w:rsidRDefault="00E07B4F">
            <w:pPr>
              <w:rPr>
                <w:color w:val="000000"/>
                <w:szCs w:val="20"/>
              </w:rPr>
            </w:pPr>
            <w:r w:rsidRPr="00BC796D">
              <w:rPr>
                <w:color w:val="000000"/>
                <w:szCs w:val="20"/>
              </w:rPr>
              <w:t>Participações no Exterior: A pessoa jurídica deve assinalar este campo, caso tenha participações no exterior.</w:t>
            </w:r>
            <w:r w:rsidRPr="00BC796D">
              <w:rPr>
                <w:color w:val="000000"/>
                <w:szCs w:val="20"/>
              </w:rPr>
              <w:br/>
              <w:t>S – Sim</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Pr="00BC796D" w:rsidRDefault="00E07B4F">
            <w:pPr>
              <w:jc w:val="center"/>
              <w:rPr>
                <w:color w:val="000000"/>
                <w:szCs w:val="20"/>
              </w:rPr>
            </w:pPr>
            <w:r w:rsidRPr="00BC796D">
              <w:rPr>
                <w:color w:val="000000"/>
                <w:szCs w:val="20"/>
              </w:rPr>
              <w:t>Sim</w:t>
            </w:r>
          </w:p>
        </w:tc>
      </w:tr>
      <w:tr w:rsidR="00E07B4F" w:rsidRPr="00BC796D" w14:paraId="177ECE1E"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Pr="00BC796D" w:rsidRDefault="00E07B4F">
            <w:pPr>
              <w:jc w:val="center"/>
              <w:rPr>
                <w:b/>
                <w:bCs/>
                <w:color w:val="000000"/>
                <w:szCs w:val="20"/>
              </w:rPr>
            </w:pPr>
            <w:r w:rsidRPr="00BC796D">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Pr="00BC796D" w:rsidRDefault="00E07B4F">
            <w:pPr>
              <w:rPr>
                <w:color w:val="000000"/>
                <w:szCs w:val="20"/>
              </w:rPr>
            </w:pPr>
            <w:r w:rsidRPr="00BC796D">
              <w:rPr>
                <w:color w:val="000000"/>
                <w:szCs w:val="20"/>
              </w:rPr>
              <w:t>IND_ATIV_RURAL</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Pr="00BC796D" w:rsidRDefault="00E07B4F">
            <w:pPr>
              <w:rPr>
                <w:color w:val="000000"/>
                <w:szCs w:val="20"/>
              </w:rPr>
            </w:pPr>
            <w:r w:rsidRPr="00BC796D">
              <w:rPr>
                <w:color w:val="000000"/>
                <w:szCs w:val="20"/>
              </w:rPr>
              <w:t>Atividade Rural: A pessoa jurídica deve assinalar este campo, caso explore atividade rural.</w:t>
            </w:r>
            <w:r w:rsidRPr="00BC796D">
              <w:rPr>
                <w:color w:val="000000"/>
                <w:szCs w:val="20"/>
              </w:rPr>
              <w:br/>
              <w:t>S – Sim</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Pr="00BC796D" w:rsidRDefault="00E07B4F">
            <w:pPr>
              <w:jc w:val="center"/>
              <w:rPr>
                <w:color w:val="000000"/>
                <w:szCs w:val="20"/>
              </w:rPr>
            </w:pPr>
            <w:r w:rsidRPr="00BC796D">
              <w:rPr>
                <w:color w:val="000000"/>
                <w:szCs w:val="20"/>
              </w:rPr>
              <w:t>Sim</w:t>
            </w:r>
          </w:p>
        </w:tc>
      </w:tr>
      <w:tr w:rsidR="00E07B4F" w:rsidRPr="00BC796D" w14:paraId="22C46166" w14:textId="77777777" w:rsidTr="00E07B4F">
        <w:trPr>
          <w:trHeight w:val="153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Pr="00BC796D" w:rsidRDefault="00E07B4F">
            <w:pPr>
              <w:jc w:val="center"/>
              <w:rPr>
                <w:b/>
                <w:bCs/>
                <w:color w:val="000000"/>
                <w:szCs w:val="20"/>
              </w:rPr>
            </w:pPr>
            <w:r w:rsidRPr="00BC796D">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Pr="00BC796D" w:rsidRDefault="00E07B4F">
            <w:pPr>
              <w:rPr>
                <w:color w:val="000000"/>
                <w:szCs w:val="20"/>
              </w:rPr>
            </w:pPr>
            <w:r w:rsidRPr="00BC796D">
              <w:rPr>
                <w:color w:val="000000"/>
                <w:szCs w:val="20"/>
              </w:rPr>
              <w:t>IND_LUC_EXP</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Pr="00BC796D" w:rsidRDefault="00E07B4F">
            <w:pPr>
              <w:rPr>
                <w:color w:val="000000"/>
                <w:szCs w:val="20"/>
              </w:rPr>
            </w:pPr>
            <w:r w:rsidRPr="00BC796D">
              <w:rPr>
                <w:color w:val="000000"/>
                <w:szCs w:val="20"/>
              </w:rPr>
              <w:t>Existência de Lucro da Exploração:</w:t>
            </w:r>
            <w:r w:rsidRPr="00BC796D">
              <w:rPr>
                <w:color w:val="000000"/>
                <w:szCs w:val="20"/>
              </w:rPr>
              <w:br/>
              <w:t>S – Sim</w:t>
            </w:r>
            <w:r w:rsidRPr="00BC796D">
              <w:rPr>
                <w:color w:val="000000"/>
                <w:szCs w:val="20"/>
              </w:rPr>
              <w:br/>
              <w:t>N – Não</w:t>
            </w:r>
            <w:r w:rsidRPr="00BC796D">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Pr="00BC796D" w:rsidRDefault="00E07B4F">
            <w:pPr>
              <w:jc w:val="center"/>
              <w:rPr>
                <w:color w:val="000000"/>
                <w:szCs w:val="20"/>
              </w:rPr>
            </w:pPr>
            <w:r w:rsidRPr="00BC796D">
              <w:rPr>
                <w:color w:val="000000"/>
                <w:szCs w:val="20"/>
              </w:rPr>
              <w:t>Sim</w:t>
            </w:r>
          </w:p>
        </w:tc>
      </w:tr>
      <w:tr w:rsidR="00E07B4F" w:rsidRPr="00BC796D" w14:paraId="2BE7387C" w14:textId="77777777" w:rsidTr="00E07B4F">
        <w:trPr>
          <w:trHeight w:val="143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Pr="00BC796D" w:rsidRDefault="00E07B4F">
            <w:pPr>
              <w:jc w:val="center"/>
              <w:rPr>
                <w:b/>
                <w:bCs/>
                <w:color w:val="000000"/>
                <w:szCs w:val="20"/>
              </w:rPr>
            </w:pPr>
            <w:r w:rsidRPr="00BC796D">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Pr="00BC796D" w:rsidRDefault="00E07B4F">
            <w:pPr>
              <w:rPr>
                <w:color w:val="000000"/>
                <w:szCs w:val="20"/>
              </w:rPr>
            </w:pPr>
            <w:r w:rsidRPr="00BC796D">
              <w:rPr>
                <w:color w:val="000000"/>
                <w:szCs w:val="20"/>
              </w:rPr>
              <w:t>IND_RED_ISEN</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Pr="00BC796D" w:rsidRDefault="00E07B4F">
            <w:pPr>
              <w:rPr>
                <w:color w:val="000000"/>
                <w:szCs w:val="20"/>
              </w:rPr>
            </w:pPr>
            <w:r w:rsidRPr="00BC796D">
              <w:rPr>
                <w:color w:val="000000"/>
                <w:szCs w:val="20"/>
              </w:rPr>
              <w:t>Isenção e Redução do Imposto para Lucro Presumido:</w:t>
            </w:r>
            <w:r w:rsidRPr="00BC796D">
              <w:rPr>
                <w:color w:val="000000"/>
                <w:szCs w:val="20"/>
              </w:rPr>
              <w:br/>
              <w:t>S – Sim</w:t>
            </w:r>
            <w:r w:rsidRPr="00BC796D">
              <w:rPr>
                <w:color w:val="000000"/>
                <w:szCs w:val="20"/>
              </w:rPr>
              <w:br/>
              <w:t>N – Não</w:t>
            </w:r>
            <w:r w:rsidRPr="00BC796D">
              <w:rPr>
                <w:color w:val="000000"/>
                <w:szCs w:val="20"/>
              </w:rPr>
              <w:br/>
              <w:t>A pessoa jurídica tributada pelo lucro presumido e optante pelo Refis deve assinalar este campo caso usufrua benefícios fiscais relativos a isenção ou redução do imposto de renda.</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Pr="00BC796D" w:rsidRDefault="00E07B4F">
            <w:pPr>
              <w:jc w:val="center"/>
              <w:rPr>
                <w:color w:val="000000"/>
                <w:szCs w:val="20"/>
              </w:rPr>
            </w:pPr>
            <w:r w:rsidRPr="00BC796D">
              <w:rPr>
                <w:color w:val="000000"/>
                <w:szCs w:val="20"/>
              </w:rPr>
              <w:t>Sim</w:t>
            </w:r>
          </w:p>
        </w:tc>
      </w:tr>
      <w:tr w:rsidR="00E07B4F" w:rsidRPr="00BC796D" w14:paraId="08CD838F" w14:textId="77777777" w:rsidTr="00E07B4F">
        <w:trPr>
          <w:trHeight w:val="280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Pr="00BC796D" w:rsidRDefault="00E07B4F">
            <w:pPr>
              <w:jc w:val="center"/>
              <w:rPr>
                <w:b/>
                <w:bCs/>
                <w:color w:val="000000"/>
                <w:szCs w:val="20"/>
              </w:rPr>
            </w:pPr>
            <w:r w:rsidRPr="00BC796D">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Pr="00BC796D" w:rsidRDefault="00E07B4F">
            <w:pPr>
              <w:rPr>
                <w:color w:val="000000"/>
                <w:szCs w:val="20"/>
              </w:rPr>
            </w:pPr>
            <w:r w:rsidRPr="00BC796D">
              <w:rPr>
                <w:color w:val="000000"/>
                <w:szCs w:val="20"/>
              </w:rPr>
              <w:t>IND_FIN</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Pr="00BC796D" w:rsidRDefault="00E07B4F">
            <w:pPr>
              <w:rPr>
                <w:color w:val="000000"/>
                <w:szCs w:val="20"/>
              </w:rPr>
            </w:pPr>
            <w:r w:rsidRPr="00BC796D">
              <w:rPr>
                <w:color w:val="000000"/>
                <w:szCs w:val="20"/>
              </w:rPr>
              <w:t>Indicativo da Existência de FINOR/FINAM:</w:t>
            </w:r>
            <w:r w:rsidRPr="00BC796D">
              <w:rPr>
                <w:color w:val="000000"/>
                <w:szCs w:val="20"/>
              </w:rPr>
              <w:br/>
              <w:t>S – Sim</w:t>
            </w:r>
            <w:r w:rsidRPr="00BC796D">
              <w:rPr>
                <w:color w:val="000000"/>
                <w:szCs w:val="20"/>
              </w:rPr>
              <w:br/>
              <w:t>N – Não</w:t>
            </w:r>
            <w:r w:rsidRPr="00BC796D">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Pr="00BC796D" w:rsidRDefault="00E07B4F">
            <w:pPr>
              <w:jc w:val="center"/>
              <w:rPr>
                <w:color w:val="000000"/>
                <w:szCs w:val="20"/>
              </w:rPr>
            </w:pPr>
            <w:r w:rsidRPr="00BC796D">
              <w:rPr>
                <w:color w:val="000000"/>
                <w:szCs w:val="20"/>
              </w:rPr>
              <w:t>Sim</w:t>
            </w:r>
          </w:p>
        </w:tc>
      </w:tr>
      <w:tr w:rsidR="00E07B4F" w:rsidRPr="00BC796D" w14:paraId="353DECDD" w14:textId="77777777" w:rsidTr="00E07B4F">
        <w:trPr>
          <w:trHeight w:val="178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F3CB594" w14:textId="77777777" w:rsidR="00E07B4F" w:rsidRPr="00BC796D" w:rsidRDefault="00E07B4F">
            <w:pPr>
              <w:jc w:val="center"/>
              <w:rPr>
                <w:b/>
                <w:bCs/>
                <w:color w:val="000000"/>
                <w:szCs w:val="20"/>
              </w:rPr>
            </w:pPr>
            <w:r w:rsidRPr="00BC796D">
              <w:rPr>
                <w:b/>
                <w:bCs/>
                <w:color w:val="000000"/>
                <w:szCs w:val="20"/>
              </w:rPr>
              <w:t>1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670EC42F" w14:textId="77777777" w:rsidR="00E07B4F" w:rsidRPr="00BC796D" w:rsidRDefault="00E07B4F">
            <w:pPr>
              <w:rPr>
                <w:color w:val="000000"/>
                <w:szCs w:val="20"/>
              </w:rPr>
            </w:pPr>
            <w:r w:rsidRPr="00BC796D">
              <w:rPr>
                <w:color w:val="000000"/>
                <w:szCs w:val="20"/>
              </w:rPr>
              <w:t>IND_DOA_ELEI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C891B9C" w14:textId="77777777" w:rsidR="00E07B4F" w:rsidRPr="00BC796D" w:rsidRDefault="00E07B4F">
            <w:pPr>
              <w:rPr>
                <w:color w:val="000000"/>
                <w:szCs w:val="20"/>
              </w:rPr>
            </w:pPr>
            <w:r w:rsidRPr="00BC796D">
              <w:rPr>
                <w:color w:val="000000"/>
                <w:szCs w:val="20"/>
              </w:rPr>
              <w:t>Doações a Campanhas Eleitorais:</w:t>
            </w:r>
            <w:r w:rsidRPr="00BC796D">
              <w:rPr>
                <w:color w:val="000000"/>
                <w:szCs w:val="20"/>
              </w:rPr>
              <w:br/>
              <w:t>S – Sim</w:t>
            </w:r>
            <w:r w:rsidRPr="00BC796D">
              <w:rPr>
                <w:color w:val="000000"/>
                <w:szCs w:val="20"/>
              </w:rPr>
              <w:br/>
              <w:t>N – Não</w:t>
            </w:r>
            <w:r w:rsidRPr="00BC796D">
              <w:rPr>
                <w:color w:val="000000"/>
                <w:szCs w:val="20"/>
              </w:rPr>
              <w:br/>
              <w:t>A pessoa jurídica deve assinalar este campo, caso tenha efetuado, durante o ano-calendário, doações a candidatos, comitês financeiros e partidos políticos, ainda que na forma de fornecimento de mercadorias ou prestação de serviços para campanhas eleitorais.</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2F5160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AC2AA"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EACF8C"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628F4E5"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C47B02A" w14:textId="77777777" w:rsidR="00E07B4F" w:rsidRPr="00BC796D" w:rsidRDefault="00E07B4F">
            <w:pPr>
              <w:jc w:val="center"/>
              <w:rPr>
                <w:color w:val="000000"/>
                <w:szCs w:val="20"/>
              </w:rPr>
            </w:pPr>
            <w:r w:rsidRPr="00BC796D">
              <w:rPr>
                <w:color w:val="000000"/>
                <w:szCs w:val="20"/>
              </w:rPr>
              <w:t>Sim</w:t>
            </w:r>
          </w:p>
        </w:tc>
      </w:tr>
      <w:tr w:rsidR="00E07B4F" w:rsidRPr="00BC796D" w14:paraId="1DB88EBD" w14:textId="77777777" w:rsidTr="00E07B4F">
        <w:trPr>
          <w:trHeight w:val="178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3B49734" w14:textId="77777777" w:rsidR="00E07B4F" w:rsidRPr="00BC796D" w:rsidRDefault="00E07B4F">
            <w:pPr>
              <w:jc w:val="center"/>
              <w:rPr>
                <w:b/>
                <w:bCs/>
                <w:color w:val="000000"/>
                <w:szCs w:val="20"/>
              </w:rPr>
            </w:pPr>
            <w:r w:rsidRPr="00BC796D">
              <w:rPr>
                <w:b/>
                <w:bCs/>
                <w:color w:val="000000"/>
                <w:szCs w:val="20"/>
              </w:rPr>
              <w:t>1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62197337" w14:textId="77777777" w:rsidR="00E07B4F" w:rsidRPr="00BC796D" w:rsidRDefault="00E07B4F">
            <w:pPr>
              <w:rPr>
                <w:color w:val="000000"/>
                <w:szCs w:val="20"/>
              </w:rPr>
            </w:pPr>
            <w:r w:rsidRPr="00BC796D">
              <w:rPr>
                <w:color w:val="000000"/>
                <w:szCs w:val="20"/>
              </w:rPr>
              <w:t>IND_PART_COLIG</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65F035" w14:textId="77777777" w:rsidR="00E07B4F" w:rsidRPr="00BC796D" w:rsidRDefault="00E07B4F">
            <w:pPr>
              <w:rPr>
                <w:color w:val="000000"/>
                <w:szCs w:val="20"/>
              </w:rPr>
            </w:pPr>
            <w:r w:rsidRPr="00BC796D">
              <w:rPr>
                <w:color w:val="000000"/>
                <w:szCs w:val="20"/>
              </w:rPr>
              <w:t>Participação Avaliada pelo Método de Equivalência Patrimonial:</w:t>
            </w:r>
            <w:r w:rsidRPr="00BC796D">
              <w:rPr>
                <w:color w:val="000000"/>
                <w:szCs w:val="20"/>
              </w:rPr>
              <w:br/>
              <w:t>S – Sim</w:t>
            </w:r>
            <w:r w:rsidRPr="00BC796D">
              <w:rPr>
                <w:color w:val="000000"/>
                <w:szCs w:val="20"/>
              </w:rPr>
              <w:br/>
              <w:t>N – Não</w:t>
            </w:r>
            <w:r w:rsidRPr="00BC796D">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2BCD1F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CF8065"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37D54BF"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A28E3BF"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DB617B7" w14:textId="77777777" w:rsidR="00E07B4F" w:rsidRPr="00BC796D" w:rsidRDefault="00E07B4F">
            <w:pPr>
              <w:jc w:val="center"/>
              <w:rPr>
                <w:color w:val="000000"/>
                <w:szCs w:val="20"/>
              </w:rPr>
            </w:pPr>
            <w:r w:rsidRPr="00BC796D">
              <w:rPr>
                <w:color w:val="000000"/>
                <w:szCs w:val="20"/>
              </w:rPr>
              <w:t>Sim</w:t>
            </w:r>
          </w:p>
        </w:tc>
      </w:tr>
      <w:tr w:rsidR="00E07B4F" w:rsidRPr="00BC796D" w14:paraId="4225BF47" w14:textId="77777777" w:rsidTr="00E07B4F">
        <w:trPr>
          <w:trHeight w:val="127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C48B889" w14:textId="77777777" w:rsidR="00E07B4F" w:rsidRPr="00BC796D" w:rsidRDefault="00E07B4F">
            <w:pPr>
              <w:jc w:val="center"/>
              <w:rPr>
                <w:b/>
                <w:bCs/>
                <w:color w:val="000000"/>
                <w:szCs w:val="20"/>
              </w:rPr>
            </w:pPr>
            <w:r w:rsidRPr="00BC796D">
              <w:rPr>
                <w:b/>
                <w:bCs/>
                <w:color w:val="000000"/>
                <w:szCs w:val="20"/>
              </w:rPr>
              <w:t>1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CDC2B60" w14:textId="77777777" w:rsidR="00E07B4F" w:rsidRPr="00BC796D" w:rsidRDefault="00E07B4F">
            <w:pPr>
              <w:rPr>
                <w:color w:val="000000"/>
                <w:szCs w:val="20"/>
              </w:rPr>
            </w:pPr>
            <w:r w:rsidRPr="00BC796D">
              <w:rPr>
                <w:color w:val="000000"/>
                <w:szCs w:val="20"/>
              </w:rPr>
              <w:t>IND_VEND_EXP</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578BFEA" w14:textId="77777777" w:rsidR="00E07B4F" w:rsidRPr="00BC796D" w:rsidRDefault="00E07B4F">
            <w:pPr>
              <w:rPr>
                <w:color w:val="000000"/>
                <w:szCs w:val="20"/>
              </w:rPr>
            </w:pPr>
            <w:r w:rsidRPr="00BC796D">
              <w:rPr>
                <w:color w:val="000000"/>
                <w:szCs w:val="20"/>
              </w:rPr>
              <w:t xml:space="preserve">PJ Efetuou Vendas a Empresa Comercial Exportadora com Fim Específico de Exportação: </w:t>
            </w:r>
            <w:r w:rsidRPr="00BC796D">
              <w:rPr>
                <w:color w:val="000000"/>
                <w:szCs w:val="20"/>
              </w:rPr>
              <w:br/>
              <w:t>S – Sim</w:t>
            </w:r>
            <w:r w:rsidRPr="00BC796D">
              <w:rPr>
                <w:color w:val="000000"/>
                <w:szCs w:val="20"/>
              </w:rPr>
              <w:br/>
              <w:t>N – Não</w:t>
            </w:r>
            <w:r w:rsidRPr="00BC796D">
              <w:rPr>
                <w:color w:val="000000"/>
                <w:szCs w:val="20"/>
              </w:rPr>
              <w:br/>
              <w:t>Este campo deve ser assinalado pela pessoa jurídica que efetuou vendas, no ano-calendário, a empresas comerciais exportadoras.</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675D22"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C6CB51F"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D42F4"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AE323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C8CB22" w14:textId="77777777" w:rsidR="00E07B4F" w:rsidRPr="00BC796D" w:rsidRDefault="00E07B4F">
            <w:pPr>
              <w:jc w:val="center"/>
              <w:rPr>
                <w:color w:val="000000"/>
                <w:szCs w:val="20"/>
              </w:rPr>
            </w:pPr>
            <w:r w:rsidRPr="00BC796D">
              <w:rPr>
                <w:color w:val="000000"/>
                <w:szCs w:val="20"/>
              </w:rPr>
              <w:t>Sim</w:t>
            </w:r>
          </w:p>
        </w:tc>
      </w:tr>
      <w:tr w:rsidR="00E07B4F" w:rsidRPr="00BC796D" w14:paraId="50CF860F" w14:textId="77777777" w:rsidTr="00E07B4F">
        <w:trPr>
          <w:trHeight w:val="2604"/>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7777777" w:rsidR="00E07B4F" w:rsidRPr="00BC796D" w:rsidRDefault="00E07B4F">
            <w:pPr>
              <w:jc w:val="center"/>
              <w:rPr>
                <w:b/>
                <w:bCs/>
                <w:color w:val="000000"/>
                <w:szCs w:val="20"/>
              </w:rPr>
            </w:pPr>
            <w:r w:rsidRPr="00BC796D">
              <w:rPr>
                <w:b/>
                <w:bCs/>
                <w:color w:val="000000"/>
                <w:szCs w:val="20"/>
              </w:rPr>
              <w:t>17</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Pr="00BC796D" w:rsidRDefault="00E07B4F">
            <w:pPr>
              <w:rPr>
                <w:color w:val="000000"/>
                <w:szCs w:val="20"/>
              </w:rPr>
            </w:pPr>
            <w:r w:rsidRPr="00BC796D">
              <w:rPr>
                <w:color w:val="000000"/>
                <w:szCs w:val="20"/>
              </w:rPr>
              <w:t>IND_ REC_EXT</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Pr="00BC796D" w:rsidRDefault="00E07B4F">
            <w:pPr>
              <w:rPr>
                <w:color w:val="000000"/>
                <w:szCs w:val="20"/>
              </w:rPr>
            </w:pPr>
            <w:r w:rsidRPr="00BC796D">
              <w:rPr>
                <w:color w:val="000000"/>
                <w:szCs w:val="20"/>
              </w:rPr>
              <w:t xml:space="preserve">Recebimentos do Exterior ou de Não Residentes: </w:t>
            </w:r>
            <w:r w:rsidRPr="00BC796D">
              <w:rPr>
                <w:color w:val="000000"/>
                <w:szCs w:val="20"/>
              </w:rPr>
              <w:br/>
              <w:t>S – Sim</w:t>
            </w:r>
            <w:r w:rsidRPr="00BC796D">
              <w:rPr>
                <w:color w:val="000000"/>
                <w:szCs w:val="20"/>
              </w:rPr>
              <w:br/>
              <w:t>N – Não</w:t>
            </w:r>
            <w:r w:rsidRPr="00BC796D">
              <w:rPr>
                <w:color w:val="000000"/>
                <w:szCs w:val="20"/>
              </w:rPr>
              <w:br/>
              <w:t xml:space="preserve">Deve assinalar este campo, a pessoa jurídica que recebeu, durante o ano-calendário, de pessoas físicas ou jurídicas, residentes ou domiciliadas no exterior ou de não-residentes: </w:t>
            </w:r>
            <w:r w:rsidRPr="00BC796D">
              <w:rPr>
                <w:color w:val="000000"/>
                <w:szCs w:val="20"/>
              </w:rPr>
              <w:br/>
              <w:t xml:space="preserve">- quaisquer valores mediante operações de câmbio de qualquer natureza; </w:t>
            </w:r>
            <w:r w:rsidRPr="00BC796D">
              <w:rPr>
                <w:color w:val="000000"/>
                <w:szCs w:val="20"/>
              </w:rPr>
              <w:br/>
              <w:t xml:space="preserve">- quaisquer valores por intermédio de transferências internacionais em reais (TIR), ou seja, provenientes de conta bancária em reais (R$) titulada por não-residente; </w:t>
            </w:r>
            <w:r w:rsidRPr="00BC796D">
              <w:rPr>
                <w:color w:val="000000"/>
                <w:szCs w:val="20"/>
              </w:rPr>
              <w:br/>
              <w:t xml:space="preserve">- valores iguais ou superiores a R$ 120.000,00 (cento e vinte mil reais), equivalentes a R$ 10.000,00 por mês, por intermédio de cartões de crédito; </w:t>
            </w:r>
            <w:r w:rsidRPr="00BC796D">
              <w:rPr>
                <w:color w:val="000000"/>
                <w:szCs w:val="20"/>
              </w:rPr>
              <w:br/>
              <w:t>- quaisquer valores por intermédio de depósitos em contas bancárias mantidas no exterior.</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Pr="00BC796D" w:rsidRDefault="00E07B4F">
            <w:pPr>
              <w:jc w:val="center"/>
              <w:rPr>
                <w:color w:val="000000"/>
                <w:szCs w:val="20"/>
              </w:rPr>
            </w:pPr>
            <w:r w:rsidRPr="00BC796D">
              <w:rPr>
                <w:color w:val="000000"/>
                <w:szCs w:val="20"/>
              </w:rPr>
              <w:t>Sim</w:t>
            </w:r>
          </w:p>
        </w:tc>
      </w:tr>
      <w:tr w:rsidR="00E07B4F" w:rsidRPr="00BC796D" w14:paraId="4813B62B" w14:textId="77777777" w:rsidTr="00E07B4F">
        <w:trPr>
          <w:trHeight w:val="153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77777777" w:rsidR="00E07B4F" w:rsidRPr="00BC796D" w:rsidRDefault="00E07B4F">
            <w:pPr>
              <w:jc w:val="center"/>
              <w:rPr>
                <w:b/>
                <w:bCs/>
                <w:color w:val="000000"/>
                <w:szCs w:val="20"/>
              </w:rPr>
            </w:pPr>
            <w:r w:rsidRPr="00BC796D">
              <w:rPr>
                <w:b/>
                <w:bCs/>
                <w:color w:val="000000"/>
                <w:szCs w:val="20"/>
              </w:rPr>
              <w:t>18</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Pr="00BC796D" w:rsidRDefault="00E07B4F">
            <w:pPr>
              <w:rPr>
                <w:color w:val="000000"/>
                <w:szCs w:val="20"/>
              </w:rPr>
            </w:pPr>
            <w:r w:rsidRPr="00BC796D">
              <w:rPr>
                <w:color w:val="000000"/>
                <w:szCs w:val="20"/>
              </w:rPr>
              <w:t>IND_ATIV_EX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Pr="00BC796D" w:rsidRDefault="00E07B4F">
            <w:pPr>
              <w:rPr>
                <w:color w:val="000000"/>
                <w:szCs w:val="20"/>
              </w:rPr>
            </w:pPr>
            <w:r w:rsidRPr="00BC796D">
              <w:rPr>
                <w:color w:val="000000"/>
                <w:szCs w:val="20"/>
              </w:rPr>
              <w:t>Ativos no Exterior:</w:t>
            </w:r>
            <w:r w:rsidRPr="00BC796D">
              <w:rPr>
                <w:color w:val="000000"/>
                <w:szCs w:val="20"/>
              </w:rPr>
              <w:br/>
              <w:t xml:space="preserve">S – Sim </w:t>
            </w:r>
            <w:r w:rsidRPr="00BC796D">
              <w:rPr>
                <w:color w:val="000000"/>
                <w:szCs w:val="20"/>
              </w:rPr>
              <w:br/>
              <w:t>N – Não</w:t>
            </w:r>
            <w:r w:rsidRPr="00BC796D">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Pr="00BC796D" w:rsidRDefault="00E07B4F">
            <w:pPr>
              <w:jc w:val="center"/>
              <w:rPr>
                <w:color w:val="000000"/>
                <w:szCs w:val="20"/>
              </w:rPr>
            </w:pPr>
            <w:r w:rsidRPr="00BC796D">
              <w:rPr>
                <w:color w:val="000000"/>
                <w:szCs w:val="20"/>
              </w:rPr>
              <w:t>Sim</w:t>
            </w:r>
          </w:p>
        </w:tc>
      </w:tr>
      <w:tr w:rsidR="00E07B4F" w:rsidRPr="00BC796D" w14:paraId="4B86C237" w14:textId="77777777" w:rsidTr="00E07B4F">
        <w:trPr>
          <w:trHeight w:val="153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407DC4" w14:textId="77777777" w:rsidR="00E07B4F" w:rsidRPr="00BC796D" w:rsidRDefault="00E07B4F">
            <w:pPr>
              <w:jc w:val="center"/>
              <w:rPr>
                <w:b/>
                <w:bCs/>
                <w:color w:val="000000"/>
                <w:szCs w:val="20"/>
              </w:rPr>
            </w:pPr>
            <w:r w:rsidRPr="00BC796D">
              <w:rPr>
                <w:b/>
                <w:bCs/>
                <w:color w:val="000000"/>
                <w:szCs w:val="20"/>
              </w:rPr>
              <w:t>1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025A27E" w14:textId="77777777" w:rsidR="00E07B4F" w:rsidRPr="00BC796D" w:rsidRDefault="00E07B4F">
            <w:pPr>
              <w:rPr>
                <w:color w:val="000000"/>
                <w:szCs w:val="20"/>
              </w:rPr>
            </w:pPr>
            <w:r w:rsidRPr="00BC796D">
              <w:rPr>
                <w:color w:val="000000"/>
                <w:szCs w:val="20"/>
              </w:rPr>
              <w:t>IND_COM_EXP</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ED790E3" w14:textId="77777777" w:rsidR="00E07B4F" w:rsidRPr="00BC796D" w:rsidRDefault="00E07B4F">
            <w:pPr>
              <w:rPr>
                <w:color w:val="000000"/>
                <w:szCs w:val="20"/>
              </w:rPr>
            </w:pPr>
            <w:r w:rsidRPr="00BC796D">
              <w:rPr>
                <w:color w:val="000000"/>
                <w:szCs w:val="20"/>
              </w:rPr>
              <w:t xml:space="preserve">PJ Comercial Exportadora: </w:t>
            </w:r>
            <w:r w:rsidRPr="00BC796D">
              <w:rPr>
                <w:color w:val="000000"/>
                <w:szCs w:val="20"/>
              </w:rPr>
              <w:br/>
              <w:t xml:space="preserve">S – Sim </w:t>
            </w:r>
            <w:r w:rsidRPr="00BC796D">
              <w:rPr>
                <w:color w:val="000000"/>
                <w:szCs w:val="20"/>
              </w:rPr>
              <w:br/>
              <w:t>N – Não</w:t>
            </w:r>
            <w:r w:rsidRPr="00BC796D">
              <w:rPr>
                <w:color w:val="000000"/>
                <w:szCs w:val="20"/>
              </w:rPr>
              <w:br/>
              <w:t>Este campo deve ser assinalado pela empresa comercial exportadora que comprou produtos com o fim específico de exportação ou exportou, no ano-calendário, produtos adquiridos com esta finalidade.</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DE61D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45CDF1C"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9E7F2C4"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259088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CA89C73" w14:textId="77777777" w:rsidR="00E07B4F" w:rsidRPr="00BC796D" w:rsidRDefault="00E07B4F">
            <w:pPr>
              <w:jc w:val="center"/>
              <w:rPr>
                <w:color w:val="000000"/>
                <w:szCs w:val="20"/>
              </w:rPr>
            </w:pPr>
            <w:r w:rsidRPr="00BC796D">
              <w:rPr>
                <w:color w:val="000000"/>
                <w:szCs w:val="20"/>
              </w:rPr>
              <w:t>Sim</w:t>
            </w:r>
          </w:p>
        </w:tc>
      </w:tr>
      <w:tr w:rsidR="00E07B4F" w:rsidRPr="00BC796D" w14:paraId="670912A0" w14:textId="77777777" w:rsidTr="00E07B4F">
        <w:trPr>
          <w:trHeight w:val="2994"/>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D59B0A" w14:textId="77777777" w:rsidR="00E07B4F" w:rsidRPr="00BC796D" w:rsidRDefault="00E07B4F">
            <w:pPr>
              <w:jc w:val="center"/>
              <w:rPr>
                <w:b/>
                <w:bCs/>
                <w:color w:val="000000"/>
                <w:szCs w:val="20"/>
              </w:rPr>
            </w:pPr>
            <w:r w:rsidRPr="00BC796D">
              <w:rPr>
                <w:b/>
                <w:bCs/>
                <w:color w:val="000000"/>
                <w:szCs w:val="20"/>
              </w:rPr>
              <w:t>2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CA9870E" w14:textId="77777777" w:rsidR="00E07B4F" w:rsidRPr="00BC796D" w:rsidRDefault="00E07B4F">
            <w:pPr>
              <w:rPr>
                <w:color w:val="000000"/>
                <w:szCs w:val="20"/>
              </w:rPr>
            </w:pPr>
            <w:r w:rsidRPr="00BC796D">
              <w:rPr>
                <w:color w:val="000000"/>
                <w:szCs w:val="20"/>
              </w:rPr>
              <w:t>IND_PGTO_EX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EAEF54F" w14:textId="77777777" w:rsidR="00E07B4F" w:rsidRPr="00BC796D" w:rsidRDefault="00E07B4F">
            <w:pPr>
              <w:rPr>
                <w:color w:val="000000"/>
                <w:szCs w:val="20"/>
              </w:rPr>
            </w:pPr>
            <w:r w:rsidRPr="00BC796D">
              <w:rPr>
                <w:color w:val="000000"/>
                <w:szCs w:val="20"/>
              </w:rPr>
              <w:t xml:space="preserve">Pagamentos ao Exterior ou a Não Residentes: </w:t>
            </w:r>
            <w:r w:rsidRPr="00BC796D">
              <w:rPr>
                <w:color w:val="000000"/>
                <w:szCs w:val="20"/>
              </w:rPr>
              <w:br/>
              <w:t xml:space="preserve">S – Sim </w:t>
            </w:r>
            <w:r w:rsidRPr="00BC796D">
              <w:rPr>
                <w:color w:val="000000"/>
                <w:szCs w:val="20"/>
              </w:rPr>
              <w:br/>
              <w:t>N – Não</w:t>
            </w:r>
            <w:r w:rsidRPr="00BC796D">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sidRPr="00BC796D">
              <w:rPr>
                <w:color w:val="000000"/>
                <w:szCs w:val="20"/>
              </w:rPr>
              <w:br/>
              <w:t>- quaisquer valores mediante operações de câmbio de qualquer natureza;</w:t>
            </w:r>
            <w:r w:rsidRPr="00BC796D">
              <w:rPr>
                <w:color w:val="000000"/>
                <w:szCs w:val="20"/>
              </w:rPr>
              <w:br/>
              <w:t>- quaisquer valores por intermédio de transferências internacionais em reais (TIR), ou seja, pela utilização de reais (R$) para crédito de conta bancária titulada por não-residentes;</w:t>
            </w:r>
            <w:r w:rsidRPr="00BC796D">
              <w:rPr>
                <w:color w:val="000000"/>
                <w:szCs w:val="20"/>
              </w:rPr>
              <w:br/>
              <w:t xml:space="preserve">- valores iguais ou superiores a R$ 120.000,00 (cento e vinte mil reais), equivalentes a R$ 10.000,00 por mês, por intermédio de cartões de crédito; </w:t>
            </w:r>
            <w:r w:rsidRPr="00BC796D">
              <w:rPr>
                <w:color w:val="000000"/>
                <w:szCs w:val="20"/>
              </w:rPr>
              <w:br/>
              <w:t>- quaisquer valores mediante a utilização de recursos mantidos no exterior.</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905ADA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9E35388"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0851E9"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3B38C1"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5FD072C" w14:textId="77777777" w:rsidR="00E07B4F" w:rsidRPr="00BC796D" w:rsidRDefault="00E07B4F">
            <w:pPr>
              <w:jc w:val="center"/>
              <w:rPr>
                <w:color w:val="000000"/>
                <w:szCs w:val="20"/>
              </w:rPr>
            </w:pPr>
            <w:r w:rsidRPr="00BC796D">
              <w:rPr>
                <w:color w:val="000000"/>
                <w:szCs w:val="20"/>
              </w:rPr>
              <w:t>Sim</w:t>
            </w:r>
          </w:p>
        </w:tc>
      </w:tr>
      <w:tr w:rsidR="00E07B4F" w:rsidRPr="00BC796D" w14:paraId="552FC0F4" w14:textId="77777777" w:rsidTr="00E07B4F">
        <w:trPr>
          <w:trHeight w:val="204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21C76B0" w14:textId="77777777" w:rsidR="00E07B4F" w:rsidRPr="00BC796D" w:rsidRDefault="00E07B4F">
            <w:pPr>
              <w:jc w:val="center"/>
              <w:rPr>
                <w:b/>
                <w:bCs/>
                <w:color w:val="000000"/>
                <w:szCs w:val="20"/>
              </w:rPr>
            </w:pPr>
            <w:r w:rsidRPr="00BC796D">
              <w:rPr>
                <w:b/>
                <w:bCs/>
                <w:color w:val="000000"/>
                <w:szCs w:val="20"/>
              </w:rPr>
              <w:t>2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790233B9" w14:textId="77777777" w:rsidR="00E07B4F" w:rsidRPr="00BC796D" w:rsidRDefault="00E07B4F">
            <w:pPr>
              <w:rPr>
                <w:color w:val="000000"/>
                <w:szCs w:val="20"/>
              </w:rPr>
            </w:pPr>
            <w:r w:rsidRPr="00BC796D">
              <w:rPr>
                <w:color w:val="000000"/>
                <w:szCs w:val="20"/>
              </w:rPr>
              <w:t>IND_E-COM_TI</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872EB9" w14:textId="77777777" w:rsidR="00E07B4F" w:rsidRPr="00BC796D" w:rsidRDefault="00E07B4F">
            <w:pPr>
              <w:rPr>
                <w:color w:val="000000"/>
                <w:szCs w:val="20"/>
              </w:rPr>
            </w:pPr>
            <w:r w:rsidRPr="00BC796D">
              <w:rPr>
                <w:color w:val="000000"/>
                <w:szCs w:val="20"/>
              </w:rPr>
              <w:t xml:space="preserve">Comércio Eletrônico e Tecnologia da Informação: </w:t>
            </w:r>
            <w:r w:rsidRPr="00BC796D">
              <w:rPr>
                <w:color w:val="000000"/>
                <w:szCs w:val="20"/>
              </w:rPr>
              <w:br/>
              <w:t xml:space="preserve">S – Sim </w:t>
            </w:r>
            <w:r w:rsidRPr="00BC796D">
              <w:rPr>
                <w:color w:val="000000"/>
                <w:szCs w:val="20"/>
              </w:rPr>
              <w:br/>
              <w:t>N – Não</w:t>
            </w:r>
            <w:r w:rsidRPr="00BC796D">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1186C6A"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03E5FE"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D9AFFB0"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4FE88B"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A98DBA8" w14:textId="77777777" w:rsidR="00E07B4F" w:rsidRPr="00BC796D" w:rsidRDefault="00E07B4F">
            <w:pPr>
              <w:jc w:val="center"/>
              <w:rPr>
                <w:color w:val="000000"/>
                <w:szCs w:val="20"/>
              </w:rPr>
            </w:pPr>
            <w:r w:rsidRPr="00BC796D">
              <w:rPr>
                <w:color w:val="000000"/>
                <w:szCs w:val="20"/>
              </w:rPr>
              <w:t>Sim</w:t>
            </w:r>
          </w:p>
        </w:tc>
      </w:tr>
      <w:tr w:rsidR="00E07B4F" w:rsidRPr="00BC796D" w14:paraId="4195FB85" w14:textId="77777777" w:rsidTr="00E07B4F">
        <w:trPr>
          <w:trHeight w:val="229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40A3379" w14:textId="77777777" w:rsidR="00E07B4F" w:rsidRPr="00BC796D" w:rsidRDefault="00E07B4F">
            <w:pPr>
              <w:jc w:val="center"/>
              <w:rPr>
                <w:b/>
                <w:bCs/>
                <w:color w:val="000000"/>
                <w:szCs w:val="20"/>
              </w:rPr>
            </w:pPr>
            <w:r w:rsidRPr="00BC796D">
              <w:rPr>
                <w:b/>
                <w:bCs/>
                <w:color w:val="000000"/>
                <w:szCs w:val="20"/>
              </w:rPr>
              <w:t>2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366572D6" w14:textId="77777777" w:rsidR="00E07B4F" w:rsidRPr="00BC796D" w:rsidRDefault="00E07B4F">
            <w:pPr>
              <w:rPr>
                <w:color w:val="000000"/>
                <w:szCs w:val="20"/>
              </w:rPr>
            </w:pPr>
            <w:r w:rsidRPr="00BC796D">
              <w:rPr>
                <w:color w:val="000000"/>
                <w:szCs w:val="20"/>
              </w:rPr>
              <w:t>IND_ROY_REC</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CF35953" w14:textId="77777777" w:rsidR="00E07B4F" w:rsidRPr="00BC796D" w:rsidRDefault="00E07B4F">
            <w:pPr>
              <w:rPr>
                <w:color w:val="000000"/>
                <w:szCs w:val="20"/>
              </w:rPr>
            </w:pPr>
            <w:r w:rsidRPr="00BC796D">
              <w:rPr>
                <w:color w:val="000000"/>
                <w:szCs w:val="20"/>
              </w:rPr>
              <w:t xml:space="preserve">Royalties Recebidos do Brasil e do Exterior: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B6C05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3FD6E65"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C80F9A6"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AF630CB"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BAAD45" w14:textId="77777777" w:rsidR="00E07B4F" w:rsidRPr="00BC796D" w:rsidRDefault="00E07B4F">
            <w:pPr>
              <w:jc w:val="center"/>
              <w:rPr>
                <w:color w:val="000000"/>
                <w:szCs w:val="20"/>
              </w:rPr>
            </w:pPr>
            <w:r w:rsidRPr="00BC796D">
              <w:rPr>
                <w:color w:val="000000"/>
                <w:szCs w:val="20"/>
              </w:rPr>
              <w:t>Sim</w:t>
            </w:r>
          </w:p>
        </w:tc>
      </w:tr>
      <w:tr w:rsidR="00E07B4F" w:rsidRPr="00BC796D" w14:paraId="26D28C1D" w14:textId="77777777" w:rsidTr="00E07B4F">
        <w:trPr>
          <w:trHeight w:val="229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1DEF3C9" w14:textId="77777777" w:rsidR="00E07B4F" w:rsidRPr="00BC796D" w:rsidRDefault="00E07B4F">
            <w:pPr>
              <w:jc w:val="center"/>
              <w:rPr>
                <w:b/>
                <w:bCs/>
                <w:color w:val="000000"/>
                <w:szCs w:val="20"/>
              </w:rPr>
            </w:pPr>
            <w:r w:rsidRPr="00BC796D">
              <w:rPr>
                <w:b/>
                <w:bCs/>
                <w:color w:val="000000"/>
                <w:szCs w:val="20"/>
              </w:rPr>
              <w:t>2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513B3106" w14:textId="77777777" w:rsidR="00E07B4F" w:rsidRPr="00BC796D" w:rsidRDefault="00E07B4F">
            <w:pPr>
              <w:rPr>
                <w:color w:val="000000"/>
                <w:szCs w:val="20"/>
              </w:rPr>
            </w:pPr>
            <w:r w:rsidRPr="00BC796D">
              <w:rPr>
                <w:color w:val="000000"/>
                <w:szCs w:val="20"/>
              </w:rPr>
              <w:t>IND_ROY_PAG</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6D48633" w14:textId="77777777" w:rsidR="00E07B4F" w:rsidRPr="00BC796D" w:rsidRDefault="00E07B4F">
            <w:pPr>
              <w:rPr>
                <w:color w:val="000000"/>
                <w:szCs w:val="20"/>
              </w:rPr>
            </w:pPr>
            <w:r w:rsidRPr="00BC796D">
              <w:rPr>
                <w:color w:val="000000"/>
                <w:szCs w:val="20"/>
              </w:rPr>
              <w:t>Royalties Pagos a Beneficiários do Brasil e do Exterior:</w:t>
            </w:r>
            <w:r w:rsidRPr="00BC796D">
              <w:rPr>
                <w:color w:val="000000"/>
                <w:szCs w:val="20"/>
              </w:rPr>
              <w:br/>
              <w:t xml:space="preserve">S – Sim </w:t>
            </w:r>
            <w:r w:rsidRPr="00BC796D">
              <w:rPr>
                <w:color w:val="000000"/>
                <w:szCs w:val="20"/>
              </w:rPr>
              <w:br/>
              <w:t xml:space="preserve">N – Não </w:t>
            </w:r>
            <w:r w:rsidRPr="00BC796D">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22D3643"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8752C0"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17E6240"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88BFB3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D30DE73" w14:textId="77777777" w:rsidR="00E07B4F" w:rsidRPr="00BC796D" w:rsidRDefault="00E07B4F">
            <w:pPr>
              <w:jc w:val="center"/>
              <w:rPr>
                <w:color w:val="000000"/>
                <w:szCs w:val="20"/>
              </w:rPr>
            </w:pPr>
            <w:r w:rsidRPr="00BC796D">
              <w:rPr>
                <w:color w:val="000000"/>
                <w:szCs w:val="20"/>
              </w:rPr>
              <w:t>Sim</w:t>
            </w:r>
          </w:p>
        </w:tc>
      </w:tr>
      <w:tr w:rsidR="00E07B4F" w:rsidRPr="00BC796D" w14:paraId="63701B91" w14:textId="77777777" w:rsidTr="00E07B4F">
        <w:trPr>
          <w:trHeight w:val="280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56000F" w14:textId="77777777" w:rsidR="00E07B4F" w:rsidRPr="00BC796D" w:rsidRDefault="00E07B4F">
            <w:pPr>
              <w:jc w:val="center"/>
              <w:rPr>
                <w:b/>
                <w:bCs/>
                <w:color w:val="000000"/>
                <w:szCs w:val="20"/>
              </w:rPr>
            </w:pPr>
            <w:r w:rsidRPr="00BC796D">
              <w:rPr>
                <w:b/>
                <w:bCs/>
                <w:color w:val="000000"/>
                <w:szCs w:val="20"/>
              </w:rPr>
              <w:t>2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C4D433F" w14:textId="77777777" w:rsidR="00E07B4F" w:rsidRPr="00BC796D" w:rsidRDefault="00E07B4F">
            <w:pPr>
              <w:rPr>
                <w:color w:val="000000"/>
                <w:szCs w:val="20"/>
              </w:rPr>
            </w:pPr>
            <w:r w:rsidRPr="00BC796D">
              <w:rPr>
                <w:color w:val="000000"/>
                <w:szCs w:val="20"/>
              </w:rPr>
              <w:t>IND_REND_SERV</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B19B536" w14:textId="77777777" w:rsidR="00E07B4F" w:rsidRPr="00BC796D" w:rsidRDefault="00E07B4F">
            <w:pPr>
              <w:rPr>
                <w:color w:val="000000"/>
                <w:szCs w:val="20"/>
              </w:rPr>
            </w:pPr>
            <w:r w:rsidRPr="00BC796D">
              <w:rPr>
                <w:color w:val="000000"/>
                <w:szCs w:val="20"/>
              </w:rPr>
              <w:t xml:space="preserve">Rendimentos Relativos a Serviços, Juros e Dividendos Recebidos do Brasil e do Exterior: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498C9E"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4A4657C"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1D628F4"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FEDE97D"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52339DF" w14:textId="77777777" w:rsidR="00E07B4F" w:rsidRPr="00BC796D" w:rsidRDefault="00E07B4F">
            <w:pPr>
              <w:jc w:val="center"/>
              <w:rPr>
                <w:color w:val="000000"/>
                <w:szCs w:val="20"/>
              </w:rPr>
            </w:pPr>
            <w:r w:rsidRPr="00BC796D">
              <w:rPr>
                <w:color w:val="000000"/>
                <w:szCs w:val="20"/>
              </w:rPr>
              <w:t>Sim</w:t>
            </w:r>
          </w:p>
        </w:tc>
      </w:tr>
      <w:tr w:rsidR="00E07B4F" w:rsidRPr="00BC796D" w14:paraId="02BD17DC" w14:textId="77777777" w:rsidTr="00E07B4F">
        <w:trPr>
          <w:trHeight w:val="306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EDE77BE" w14:textId="77777777" w:rsidR="00E07B4F" w:rsidRPr="00BC796D" w:rsidRDefault="00E07B4F">
            <w:pPr>
              <w:jc w:val="center"/>
              <w:rPr>
                <w:b/>
                <w:bCs/>
                <w:color w:val="000000"/>
                <w:szCs w:val="20"/>
              </w:rPr>
            </w:pPr>
            <w:r w:rsidRPr="00BC796D">
              <w:rPr>
                <w:b/>
                <w:bCs/>
                <w:color w:val="000000"/>
                <w:szCs w:val="20"/>
              </w:rPr>
              <w:t>2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17A4ADB6" w14:textId="77777777" w:rsidR="00E07B4F" w:rsidRPr="00BC796D" w:rsidRDefault="00E07B4F">
            <w:pPr>
              <w:rPr>
                <w:color w:val="000000"/>
                <w:szCs w:val="20"/>
              </w:rPr>
            </w:pPr>
            <w:r w:rsidRPr="00BC796D">
              <w:rPr>
                <w:color w:val="000000"/>
                <w:szCs w:val="20"/>
              </w:rPr>
              <w:t>IND_PGTO_REM</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3A8D1FF" w14:textId="77777777" w:rsidR="00E07B4F" w:rsidRPr="00BC796D" w:rsidRDefault="00E07B4F">
            <w:pPr>
              <w:rPr>
                <w:color w:val="000000"/>
                <w:szCs w:val="20"/>
              </w:rPr>
            </w:pPr>
            <w:r w:rsidRPr="00BC796D">
              <w:rPr>
                <w:color w:val="000000"/>
                <w:szCs w:val="20"/>
              </w:rPr>
              <w:t xml:space="preserve">Pagamentos ou Remessas a Título de Serviços, Juros e Dividendos a Beneficiários do Brasil e do Exterior: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8CE3ED"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10CF18"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E596F3"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DCA9D7"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6C7479" w14:textId="77777777" w:rsidR="00E07B4F" w:rsidRPr="00BC796D" w:rsidRDefault="00E07B4F">
            <w:pPr>
              <w:jc w:val="center"/>
              <w:rPr>
                <w:color w:val="000000"/>
                <w:szCs w:val="20"/>
              </w:rPr>
            </w:pPr>
            <w:r w:rsidRPr="00BC796D">
              <w:rPr>
                <w:color w:val="000000"/>
                <w:szCs w:val="20"/>
              </w:rPr>
              <w:t>Sim</w:t>
            </w:r>
          </w:p>
        </w:tc>
      </w:tr>
      <w:tr w:rsidR="00E07B4F" w:rsidRPr="00BC796D" w14:paraId="0F889418" w14:textId="77777777" w:rsidTr="00E07B4F">
        <w:trPr>
          <w:trHeight w:val="255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B48F47E" w14:textId="77777777" w:rsidR="00E07B4F" w:rsidRPr="00BC796D" w:rsidRDefault="00E07B4F">
            <w:pPr>
              <w:jc w:val="center"/>
              <w:rPr>
                <w:b/>
                <w:bCs/>
                <w:color w:val="000000"/>
                <w:szCs w:val="20"/>
              </w:rPr>
            </w:pPr>
            <w:r w:rsidRPr="00BC796D">
              <w:rPr>
                <w:b/>
                <w:bCs/>
                <w:color w:val="000000"/>
                <w:szCs w:val="20"/>
              </w:rPr>
              <w:t>2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28D847A4" w14:textId="77777777" w:rsidR="00E07B4F" w:rsidRPr="00BC796D" w:rsidRDefault="00E07B4F">
            <w:pPr>
              <w:rPr>
                <w:color w:val="000000"/>
                <w:szCs w:val="20"/>
              </w:rPr>
            </w:pPr>
            <w:r w:rsidRPr="00BC796D">
              <w:rPr>
                <w:color w:val="000000"/>
                <w:szCs w:val="20"/>
              </w:rPr>
              <w:t>IND_INOV_TEC</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C411C19" w14:textId="77777777" w:rsidR="00E07B4F" w:rsidRPr="00BC796D" w:rsidRDefault="00E07B4F">
            <w:pPr>
              <w:rPr>
                <w:color w:val="000000"/>
                <w:szCs w:val="20"/>
              </w:rPr>
            </w:pPr>
            <w:r w:rsidRPr="00BC796D">
              <w:rPr>
                <w:color w:val="000000"/>
                <w:szCs w:val="20"/>
              </w:rPr>
              <w:t xml:space="preserve">Inovação Tecnológica e Desenvolvimento Tecnológico: </w:t>
            </w:r>
            <w:r w:rsidRPr="00BC796D">
              <w:rPr>
                <w:color w:val="000000"/>
                <w:szCs w:val="20"/>
              </w:rPr>
              <w:br/>
              <w:t xml:space="preserve">S – Sim </w:t>
            </w:r>
            <w:r w:rsidRPr="00BC796D">
              <w:rPr>
                <w:color w:val="000000"/>
                <w:szCs w:val="20"/>
              </w:rPr>
              <w:br/>
              <w:t>N – Não</w:t>
            </w:r>
            <w:r w:rsidRPr="00BC796D">
              <w:rPr>
                <w:color w:val="000000"/>
                <w:szCs w:val="20"/>
              </w:rPr>
              <w:br/>
              <w:t>A pessoa jurídica beneficiária de incentivos fiscais relativos às atividades de pesquisa tecnológica e desenvolvimento de inovação tecnológica de que tratam os arts.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arts. 17 a 26 da Lei nº 11.196, de 2005,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DFA36E"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8D7D36"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09810C"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0A869B9"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7ECB92C" w14:textId="77777777" w:rsidR="00E07B4F" w:rsidRPr="00BC796D" w:rsidRDefault="00E07B4F">
            <w:pPr>
              <w:jc w:val="center"/>
              <w:rPr>
                <w:color w:val="000000"/>
                <w:szCs w:val="20"/>
              </w:rPr>
            </w:pPr>
            <w:r w:rsidRPr="00BC796D">
              <w:rPr>
                <w:color w:val="000000"/>
                <w:szCs w:val="20"/>
              </w:rPr>
              <w:t>Sim</w:t>
            </w:r>
          </w:p>
        </w:tc>
      </w:tr>
      <w:tr w:rsidR="00E07B4F" w:rsidRPr="00BC796D" w14:paraId="269062DA" w14:textId="77777777" w:rsidTr="00E07B4F">
        <w:trPr>
          <w:trHeight w:val="280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A61EA9" w14:textId="77777777" w:rsidR="00E07B4F" w:rsidRPr="00BC796D" w:rsidRDefault="00E07B4F">
            <w:pPr>
              <w:jc w:val="center"/>
              <w:rPr>
                <w:b/>
                <w:bCs/>
                <w:color w:val="000000"/>
                <w:szCs w:val="20"/>
              </w:rPr>
            </w:pPr>
            <w:r w:rsidRPr="00BC796D">
              <w:rPr>
                <w:b/>
                <w:bCs/>
                <w:color w:val="000000"/>
                <w:szCs w:val="20"/>
              </w:rPr>
              <w:t>27</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50F2E6E0" w14:textId="77777777" w:rsidR="00E07B4F" w:rsidRPr="00BC796D" w:rsidRDefault="00E07B4F">
            <w:pPr>
              <w:rPr>
                <w:color w:val="000000"/>
                <w:szCs w:val="20"/>
              </w:rPr>
            </w:pPr>
            <w:r w:rsidRPr="00BC796D">
              <w:rPr>
                <w:color w:val="000000"/>
                <w:szCs w:val="20"/>
              </w:rPr>
              <w:t>IND_CAP_INF</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900308" w14:textId="77777777" w:rsidR="00E07B4F" w:rsidRPr="00BC796D" w:rsidRDefault="00E07B4F">
            <w:pPr>
              <w:rPr>
                <w:color w:val="000000"/>
                <w:szCs w:val="20"/>
              </w:rPr>
            </w:pPr>
            <w:r w:rsidRPr="00BC796D">
              <w:rPr>
                <w:color w:val="000000"/>
                <w:szCs w:val="20"/>
              </w:rPr>
              <w:t xml:space="preserve">Capacitação de Informática e Inclusão Digital: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arts. 28 a 30 da Lei nº 11.196, de 2005, que dispõem sobre o programa de inclusão digital,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CD113B6"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BEE03BC"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5121C3C"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2D21AF1"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1604DAB" w14:textId="77777777" w:rsidR="00E07B4F" w:rsidRPr="00BC796D" w:rsidRDefault="00E07B4F">
            <w:pPr>
              <w:jc w:val="center"/>
              <w:rPr>
                <w:color w:val="000000"/>
                <w:szCs w:val="20"/>
              </w:rPr>
            </w:pPr>
            <w:r w:rsidRPr="00BC796D">
              <w:rPr>
                <w:color w:val="000000"/>
                <w:szCs w:val="20"/>
              </w:rPr>
              <w:t>Sim</w:t>
            </w:r>
          </w:p>
        </w:tc>
      </w:tr>
      <w:tr w:rsidR="00E07B4F" w:rsidRPr="00BC796D" w14:paraId="74EEA082" w14:textId="77777777" w:rsidTr="00E07B4F">
        <w:trPr>
          <w:trHeight w:val="612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C2D14D9" w14:textId="77777777" w:rsidR="00E07B4F" w:rsidRPr="00BC796D" w:rsidRDefault="00E07B4F">
            <w:pPr>
              <w:jc w:val="center"/>
              <w:rPr>
                <w:b/>
                <w:bCs/>
                <w:color w:val="000000"/>
                <w:szCs w:val="20"/>
              </w:rPr>
            </w:pPr>
            <w:r w:rsidRPr="00BC796D">
              <w:rPr>
                <w:b/>
                <w:bCs/>
                <w:color w:val="000000"/>
                <w:szCs w:val="20"/>
              </w:rPr>
              <w:t>28</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38857F88" w14:textId="77777777" w:rsidR="00E07B4F" w:rsidRPr="00BC796D" w:rsidRDefault="00E07B4F">
            <w:pPr>
              <w:rPr>
                <w:color w:val="000000"/>
                <w:szCs w:val="20"/>
              </w:rPr>
            </w:pPr>
            <w:r w:rsidRPr="00BC796D">
              <w:rPr>
                <w:color w:val="000000"/>
                <w:szCs w:val="20"/>
              </w:rPr>
              <w:t>IND_PJ_HAB</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47A4ECF" w14:textId="77777777" w:rsidR="00E07B4F" w:rsidRPr="00BC796D" w:rsidRDefault="00E07B4F">
            <w:pPr>
              <w:rPr>
                <w:color w:val="000000"/>
                <w:szCs w:val="20"/>
              </w:rPr>
            </w:pPr>
            <w:r w:rsidRPr="00BC796D">
              <w:rPr>
                <w:color w:val="000000"/>
                <w:szCs w:val="20"/>
              </w:rPr>
              <w:t xml:space="preserve">PJ Habilitada no Repes, Recap, Padis, PATVD, Reidi, Repenec, Reicomp, Retaero, Recine, Resíduos Sólidos, Recopa, Copa do Mundo, Retid, REPNBL-Redes, Reif e Olimpíadas: </w:t>
            </w:r>
            <w:r w:rsidRPr="00BC796D">
              <w:rPr>
                <w:color w:val="000000"/>
                <w:szCs w:val="20"/>
              </w:rPr>
              <w:br/>
              <w:t xml:space="preserve">S – Sim </w:t>
            </w:r>
            <w:r w:rsidRPr="00BC796D">
              <w:rPr>
                <w:color w:val="000000"/>
                <w:szCs w:val="20"/>
              </w:rPr>
              <w:br/>
              <w:t>N – Não</w:t>
            </w:r>
            <w:r w:rsidRPr="00BC796D">
              <w:rPr>
                <w:color w:val="000000"/>
                <w:szCs w:val="20"/>
              </w:rPr>
              <w:br/>
              <w:t xml:space="preserve">A pessoa jurídica habilitada no Regime Especial de Tributação para a Plataforma de Exportação de Serviços de Tecnologia da Informação (Repes) ou no Regime Especial de Aquisição de Bens de Capital para Empresas Exportadoras (Recap) instituídos pela Lei nº 11.196, de 2005, regulamentados pelos Decretos nº 5.712, de 2 de março de 2006, e nº 5.649, de 29 de dezembro de 2005, respectivamente, deve assinalar este campo. Também deve assinalar este campo a pessoa jurídica executora de projeto aprovado no âmbito do Programa de Apoio ao Desenvolvimento Tecnológico da Indústria de Semicondutores (Padis) ou do Programa de Apoio ao Desenvolvimento Tecnológico da Indústria de Equipamentos para TV Digital (PATVD), instituídos pela Lei nº 11.484, de 2007. Este campo deve também ser assinalado pela pessoa jurídica habilitada ou co-habilitada no Regime Especial de Incentivos e Desenvolvimento da Infraestrutura (Reidi), instituído pela Lei nº 11.488, de 15 de junho de 2007, e regulamentado pelo Decreto nº 6.144, de 3 de julho de 2007, com alterações introduzidas pelo Decreto nº 6.167, de 24 de julho de 2007.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Habilitada no Regime Especial de Incentivo a Computadores para Uso Educacional (REICOMP), instituído pela Lei nº 12.715, de 17 de setembro de 2012. Habilitada no Regime Especial para a Indústria Aeronáutica Brasileira (Retaero), instituído pela Lei nº 12.249, de 2010.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32E4334"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0D4D9DC"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B6C110"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E194B4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B696258" w14:textId="77777777" w:rsidR="00E07B4F" w:rsidRPr="00BC796D" w:rsidRDefault="00E07B4F">
            <w:pPr>
              <w:jc w:val="center"/>
              <w:rPr>
                <w:color w:val="000000"/>
                <w:szCs w:val="20"/>
              </w:rPr>
            </w:pPr>
            <w:r w:rsidRPr="00BC796D">
              <w:rPr>
                <w:color w:val="000000"/>
                <w:szCs w:val="20"/>
              </w:rPr>
              <w:t>Sim</w:t>
            </w:r>
          </w:p>
        </w:tc>
      </w:tr>
      <w:tr w:rsidR="00E07B4F" w:rsidRPr="00BC796D" w14:paraId="00D8C0C4" w14:textId="77777777" w:rsidTr="00E07B4F">
        <w:trPr>
          <w:trHeight w:val="483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909391" w14:textId="77777777" w:rsidR="00E07B4F" w:rsidRPr="00BC796D" w:rsidRDefault="00E07B4F">
            <w:pPr>
              <w:jc w:val="center"/>
              <w:rPr>
                <w:b/>
                <w:bCs/>
                <w:color w:val="000000"/>
                <w:szCs w:val="20"/>
              </w:rPr>
            </w:pPr>
            <w:r w:rsidRPr="00BC796D">
              <w:rPr>
                <w:b/>
                <w:bCs/>
                <w:color w:val="000000"/>
                <w:szCs w:val="20"/>
              </w:rPr>
              <w:t> </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2279CA5D" w14:textId="77777777" w:rsidR="00E07B4F" w:rsidRPr="00BC796D" w:rsidRDefault="00E07B4F">
            <w:pPr>
              <w:rPr>
                <w:color w:val="000000"/>
                <w:szCs w:val="20"/>
              </w:rPr>
            </w:pPr>
            <w:r w:rsidRPr="00BC796D">
              <w:rPr>
                <w:color w:val="000000"/>
                <w:szCs w:val="20"/>
              </w:rPr>
              <w:t> </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5551D77" w14:textId="77777777" w:rsidR="00E07B4F" w:rsidRPr="00BC796D" w:rsidRDefault="00E07B4F">
            <w:pPr>
              <w:rPr>
                <w:color w:val="000000"/>
                <w:szCs w:val="20"/>
              </w:rPr>
            </w:pPr>
            <w:r w:rsidRPr="00BC796D">
              <w:rPr>
                <w:color w:val="000000"/>
                <w:szCs w:val="20"/>
              </w:rPr>
              <w:t>Detentora de projeto de exibição cinematográfica aprovado no âmbito do Regime Especial de Tributação para Desenvolvimento da Atividade de Exibição Cinematográfica (Recine), instituído Lei nº 12.599, de 23 de março de 2012. Os estabelecimentos industriais que adquirirem resíduos sólidos utilizados como matérias-primas ou produtos intermediários na fabricação de seus produtos, de acordo com o art. 5º da Lei nº 12.375, de 30 de dezembro de 2010, devem assinalar este campo. Habilitada ou co-habilitada no Regime Especial de Tributação para construção, ampliação, reforma ou modernização de estádios de futebol (Recopa), instituído pela Lei nº 12.350, de 20 de dezembro de 2010. Habilitada para fins dos benefícios fiscais previstos na Lei nº 12.350, de 20 de dezembro de 2010, relativos à realização, no Brasil, da Copa das Confederações FIFA 2013 e da Copa do Mundo FIFA 2014. Habilitada no Regime Especial Tributário para a Indústria de Defesa (Retid), instituído pela Lei nº 12.598, de 22 de março de 2012. Habilitada no Regime Especial de Tributação do Programa Nacional de Banda Larga para Implantação de Redes de Telecomunicações (REPNBL-Redes), instituído pela Lei nº 12.715, de 17 de setembro de 2012, regulamentado pelo Decreto nº 7.921, de 15 de fevereiro de 2013. Habilitada ou co-habilitada no Regime Especial de Incentivo ao Desenvolvimento da Infraestrutura da Indústria de Fertilizantes (REIF), instituído pela Lei nº 12.794, de 02 de abril de 2013, arts. 5º a 11. Habilitada para fins de fruição dos benefícios fiscais, relativos à realização, no Brasil, dos Jogos Olímpicos de 2016 e dos Jogos Paraolímpicos de 2016, de que trata a Lei nº 12.780, de 2013.</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D582EBE" w14:textId="77777777" w:rsidR="00E07B4F" w:rsidRPr="00BC796D" w:rsidRDefault="00E07B4F">
            <w:pPr>
              <w:jc w:val="center"/>
              <w:rPr>
                <w:color w:val="000000"/>
                <w:szCs w:val="20"/>
              </w:rPr>
            </w:pPr>
            <w:r w:rsidRPr="00BC796D">
              <w:rPr>
                <w:color w:val="000000"/>
                <w:szCs w:val="20"/>
              </w:rPr>
              <w:t>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B05FC50" w14:textId="77777777" w:rsidR="00E07B4F" w:rsidRPr="00BC796D" w:rsidRDefault="00E07B4F">
            <w:pPr>
              <w:jc w:val="center"/>
              <w:rPr>
                <w:color w:val="000000"/>
                <w:szCs w:val="20"/>
              </w:rPr>
            </w:pPr>
            <w:r w:rsidRPr="00BC796D">
              <w:rPr>
                <w:color w:val="000000"/>
                <w:szCs w:val="20"/>
              </w:rPr>
              <w:t>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FAD5D9F" w14:textId="77777777" w:rsidR="00E07B4F" w:rsidRPr="00BC796D" w:rsidRDefault="00E07B4F">
            <w:pPr>
              <w:jc w:val="center"/>
              <w:rPr>
                <w:color w:val="000000"/>
                <w:szCs w:val="20"/>
              </w:rPr>
            </w:pPr>
            <w:r w:rsidRPr="00BC796D">
              <w:rPr>
                <w:color w:val="000000"/>
                <w:szCs w:val="20"/>
              </w:rPr>
              <w:t> </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ED62C0" w14:textId="77777777" w:rsidR="00E07B4F" w:rsidRPr="00BC796D" w:rsidRDefault="00E07B4F">
            <w:pPr>
              <w:jc w:val="center"/>
              <w:rPr>
                <w:color w:val="000000"/>
                <w:szCs w:val="20"/>
              </w:rPr>
            </w:pPr>
            <w:r w:rsidRPr="00BC796D">
              <w:rPr>
                <w:color w:val="000000"/>
                <w:szCs w:val="20"/>
              </w:rPr>
              <w:t> </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205E4" w14:textId="77777777" w:rsidR="00E07B4F" w:rsidRPr="00BC796D" w:rsidRDefault="00E07B4F">
            <w:pPr>
              <w:jc w:val="center"/>
              <w:rPr>
                <w:color w:val="000000"/>
                <w:szCs w:val="20"/>
              </w:rPr>
            </w:pPr>
            <w:r w:rsidRPr="00BC796D">
              <w:rPr>
                <w:color w:val="000000"/>
                <w:szCs w:val="20"/>
              </w:rPr>
              <w:t> </w:t>
            </w:r>
          </w:p>
        </w:tc>
      </w:tr>
      <w:tr w:rsidR="00E07B4F" w:rsidRPr="00BC796D" w14:paraId="0D8A2490" w14:textId="77777777" w:rsidTr="00E07B4F">
        <w:trPr>
          <w:trHeight w:val="2257"/>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67D6E1" w14:textId="77777777" w:rsidR="00E07B4F" w:rsidRPr="00BC796D" w:rsidRDefault="00E07B4F">
            <w:pPr>
              <w:jc w:val="center"/>
              <w:rPr>
                <w:b/>
                <w:bCs/>
                <w:color w:val="000000"/>
                <w:szCs w:val="20"/>
              </w:rPr>
            </w:pPr>
            <w:r w:rsidRPr="00BC796D">
              <w:rPr>
                <w:b/>
                <w:bCs/>
                <w:color w:val="000000"/>
                <w:szCs w:val="20"/>
              </w:rPr>
              <w:t>2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28AB27A5" w14:textId="77777777" w:rsidR="00E07B4F" w:rsidRPr="00BC796D" w:rsidRDefault="00E07B4F">
            <w:pPr>
              <w:rPr>
                <w:color w:val="000000"/>
                <w:szCs w:val="20"/>
              </w:rPr>
            </w:pPr>
            <w:r w:rsidRPr="00BC796D">
              <w:rPr>
                <w:color w:val="000000"/>
                <w:szCs w:val="20"/>
              </w:rPr>
              <w:t>IND_POLO_AM</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91CA2DF" w14:textId="77777777" w:rsidR="00E07B4F" w:rsidRPr="00BC796D" w:rsidRDefault="00E07B4F">
            <w:pPr>
              <w:rPr>
                <w:color w:val="000000"/>
                <w:szCs w:val="20"/>
              </w:rPr>
            </w:pPr>
            <w:r w:rsidRPr="00BC796D">
              <w:rPr>
                <w:color w:val="000000"/>
                <w:szCs w:val="20"/>
              </w:rPr>
              <w:t xml:space="preserve">Pólo Industrial de Manaus e Amazônia Ocidental: </w:t>
            </w:r>
            <w:r w:rsidRPr="00BC796D">
              <w:rPr>
                <w:color w:val="000000"/>
                <w:szCs w:val="20"/>
              </w:rPr>
              <w:br/>
              <w:t xml:space="preserve">S – Sim </w:t>
            </w:r>
            <w:r w:rsidRPr="00BC796D">
              <w:rPr>
                <w:color w:val="000000"/>
                <w:szCs w:val="20"/>
              </w:rPr>
              <w:br/>
              <w:t>N – Não</w:t>
            </w:r>
            <w:r w:rsidRPr="00BC796D">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A11080"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002EB99"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B15120A"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261F216"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290F16A" w14:textId="77777777" w:rsidR="00E07B4F" w:rsidRPr="00BC796D" w:rsidRDefault="00E07B4F">
            <w:pPr>
              <w:jc w:val="center"/>
              <w:rPr>
                <w:color w:val="000000"/>
                <w:szCs w:val="20"/>
              </w:rPr>
            </w:pPr>
            <w:r w:rsidRPr="00BC796D">
              <w:rPr>
                <w:color w:val="000000"/>
                <w:szCs w:val="20"/>
              </w:rPr>
              <w:t>Sim</w:t>
            </w:r>
          </w:p>
        </w:tc>
      </w:tr>
      <w:tr w:rsidR="00E07B4F" w:rsidRPr="00BC796D" w14:paraId="7B203A1C" w14:textId="77777777" w:rsidTr="00E07B4F">
        <w:trPr>
          <w:trHeight w:val="178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7A96381" w14:textId="77777777" w:rsidR="00E07B4F" w:rsidRPr="00BC796D" w:rsidRDefault="00E07B4F">
            <w:pPr>
              <w:jc w:val="center"/>
              <w:rPr>
                <w:b/>
                <w:bCs/>
                <w:color w:val="000000"/>
                <w:szCs w:val="20"/>
              </w:rPr>
            </w:pPr>
            <w:r w:rsidRPr="00BC796D">
              <w:rPr>
                <w:b/>
                <w:bCs/>
                <w:color w:val="000000"/>
                <w:szCs w:val="20"/>
              </w:rPr>
              <w:t>3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085B0AC0" w14:textId="77777777" w:rsidR="00E07B4F" w:rsidRPr="00BC796D" w:rsidRDefault="00E07B4F">
            <w:pPr>
              <w:rPr>
                <w:color w:val="000000"/>
                <w:szCs w:val="20"/>
              </w:rPr>
            </w:pPr>
            <w:r w:rsidRPr="00BC796D">
              <w:rPr>
                <w:color w:val="000000"/>
                <w:szCs w:val="20"/>
              </w:rPr>
              <w:t>IND_ZON_EXP</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7B82297" w14:textId="77777777" w:rsidR="00E07B4F" w:rsidRPr="00BC796D" w:rsidRDefault="00E07B4F">
            <w:pPr>
              <w:rPr>
                <w:color w:val="000000"/>
                <w:szCs w:val="20"/>
              </w:rPr>
            </w:pPr>
            <w:r w:rsidRPr="00BC796D">
              <w:rPr>
                <w:color w:val="000000"/>
                <w:szCs w:val="20"/>
              </w:rPr>
              <w:t xml:space="preserve">Zonas de Processamento de Exportação: </w:t>
            </w:r>
            <w:r w:rsidRPr="00BC796D">
              <w:rPr>
                <w:color w:val="000000"/>
                <w:szCs w:val="20"/>
              </w:rPr>
              <w:br/>
              <w:t xml:space="preserve">S – Sim </w:t>
            </w:r>
            <w:r w:rsidRPr="00BC796D">
              <w:rPr>
                <w:color w:val="000000"/>
                <w:szCs w:val="20"/>
              </w:rPr>
              <w:br/>
              <w:t>N – Não</w:t>
            </w:r>
            <w:r w:rsidRPr="00BC796D">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E13BD09"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647E327"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EE223AF"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7FEC95"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A3DB47" w14:textId="77777777" w:rsidR="00E07B4F" w:rsidRPr="00BC796D" w:rsidRDefault="00E07B4F">
            <w:pPr>
              <w:jc w:val="center"/>
              <w:rPr>
                <w:color w:val="000000"/>
                <w:szCs w:val="20"/>
              </w:rPr>
            </w:pPr>
            <w:r w:rsidRPr="00BC796D">
              <w:rPr>
                <w:color w:val="000000"/>
                <w:szCs w:val="20"/>
              </w:rPr>
              <w:t>Sim</w:t>
            </w:r>
          </w:p>
        </w:tc>
      </w:tr>
      <w:tr w:rsidR="00E07B4F" w:rsidRPr="00BC796D" w14:paraId="734ED43D" w14:textId="77777777" w:rsidTr="00E07B4F">
        <w:trPr>
          <w:trHeight w:val="255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62462D" w14:textId="77777777" w:rsidR="00E07B4F" w:rsidRPr="00BC796D" w:rsidRDefault="00E07B4F">
            <w:pPr>
              <w:jc w:val="center"/>
              <w:rPr>
                <w:b/>
                <w:bCs/>
                <w:color w:val="000000"/>
                <w:szCs w:val="20"/>
              </w:rPr>
            </w:pPr>
            <w:r w:rsidRPr="00BC796D">
              <w:rPr>
                <w:b/>
                <w:bCs/>
                <w:color w:val="000000"/>
                <w:szCs w:val="20"/>
              </w:rPr>
              <w:t>3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B2AE585" w14:textId="77777777" w:rsidR="00E07B4F" w:rsidRPr="00BC796D" w:rsidRDefault="00E07B4F">
            <w:pPr>
              <w:rPr>
                <w:color w:val="000000"/>
                <w:szCs w:val="20"/>
              </w:rPr>
            </w:pPr>
            <w:r w:rsidRPr="00BC796D">
              <w:rPr>
                <w:color w:val="000000"/>
                <w:szCs w:val="20"/>
              </w:rPr>
              <w:t>IND_AREA_COM</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7B3E97E" w14:textId="77777777" w:rsidR="00E07B4F" w:rsidRPr="00BC796D" w:rsidRDefault="00E07B4F">
            <w:pPr>
              <w:rPr>
                <w:color w:val="000000"/>
                <w:szCs w:val="20"/>
              </w:rPr>
            </w:pPr>
            <w:r w:rsidRPr="00BC796D">
              <w:rPr>
                <w:color w:val="000000"/>
                <w:szCs w:val="20"/>
              </w:rPr>
              <w:t xml:space="preserve">Áreas de Livre Comércio: </w:t>
            </w:r>
            <w:r w:rsidRPr="00BC796D">
              <w:rPr>
                <w:color w:val="000000"/>
                <w:szCs w:val="20"/>
              </w:rPr>
              <w:br/>
              <w:t xml:space="preserve">S – Sim </w:t>
            </w:r>
            <w:r w:rsidRPr="00BC796D">
              <w:rPr>
                <w:color w:val="000000"/>
                <w:szCs w:val="20"/>
              </w:rPr>
              <w:br/>
              <w:t>N – Não</w:t>
            </w:r>
            <w:r w:rsidRPr="00BC796D">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C11803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714235"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205BEE0"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1786620"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2F2AFCB" w14:textId="77777777" w:rsidR="00E07B4F" w:rsidRPr="00BC796D" w:rsidRDefault="00E07B4F">
            <w:pPr>
              <w:jc w:val="center"/>
              <w:rPr>
                <w:color w:val="000000"/>
                <w:szCs w:val="20"/>
              </w:rPr>
            </w:pPr>
            <w:r w:rsidRPr="00BC796D">
              <w:rPr>
                <w:color w:val="000000"/>
                <w:szCs w:val="20"/>
              </w:rPr>
              <w:t>Sim</w:t>
            </w:r>
          </w:p>
        </w:tc>
      </w:tr>
      <w:tr w:rsidR="00E07B4F" w:rsidRPr="00BC796D" w14:paraId="57FDA9B6"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310BAB" w14:textId="77777777" w:rsidR="00E07B4F" w:rsidRPr="00BC796D" w:rsidRDefault="00E07B4F">
            <w:pPr>
              <w:jc w:val="center"/>
              <w:rPr>
                <w:b/>
                <w:bCs/>
                <w:color w:val="000000"/>
                <w:szCs w:val="20"/>
              </w:rPr>
            </w:pPr>
            <w:r w:rsidRPr="00BC796D">
              <w:rPr>
                <w:b/>
                <w:bCs/>
                <w:color w:val="000000"/>
                <w:szCs w:val="20"/>
              </w:rPr>
              <w:t>3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E995AFE" w14:textId="77777777" w:rsidR="00E07B4F" w:rsidRPr="00BC796D" w:rsidRDefault="00E07B4F">
            <w:pPr>
              <w:rPr>
                <w:color w:val="000000"/>
                <w:szCs w:val="20"/>
              </w:rPr>
            </w:pPr>
            <w:r w:rsidRPr="00BC796D">
              <w:rPr>
                <w:color w:val="000000"/>
                <w:szCs w:val="20"/>
              </w:rPr>
              <w:t>IND_PAIS_A_PAIS</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C447AC4" w14:textId="77777777" w:rsidR="00E07B4F" w:rsidRPr="00BC796D" w:rsidRDefault="00E07B4F">
            <w:pPr>
              <w:rPr>
                <w:color w:val="000000"/>
                <w:szCs w:val="20"/>
              </w:rPr>
            </w:pPr>
            <w:r w:rsidRPr="00BC796D">
              <w:rPr>
                <w:color w:val="000000"/>
                <w:szCs w:val="20"/>
              </w:rPr>
              <w:t>A pessoa jurídica é entidade integrante de grupo multinacional, nos termos da Instrução Normativa RFB nº 1.681/2016?</w:t>
            </w:r>
            <w:r w:rsidRPr="00BC796D">
              <w:rPr>
                <w:color w:val="000000"/>
                <w:szCs w:val="20"/>
              </w:rPr>
              <w:br/>
              <w:t>S - Sim</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A26AFC1"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31775F"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9BD65CF"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7780F"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C5CAB0" w14:textId="77777777" w:rsidR="00E07B4F" w:rsidRPr="00BC796D" w:rsidRDefault="00E07B4F">
            <w:pPr>
              <w:jc w:val="center"/>
              <w:rPr>
                <w:color w:val="000000"/>
                <w:szCs w:val="20"/>
              </w:rPr>
            </w:pPr>
            <w:r w:rsidRPr="00BC796D">
              <w:rPr>
                <w:color w:val="000000"/>
                <w:szCs w:val="20"/>
              </w:rPr>
              <w:t>Sim</w:t>
            </w:r>
          </w:p>
        </w:tc>
      </w:tr>
      <w:tr w:rsidR="00E07B4F" w:rsidRPr="00BC796D" w14:paraId="354E0312"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649AFC" w14:textId="77777777" w:rsidR="00E07B4F" w:rsidRPr="00BC796D" w:rsidRDefault="00E07B4F">
            <w:pPr>
              <w:jc w:val="center"/>
              <w:rPr>
                <w:b/>
                <w:bCs/>
                <w:color w:val="000000"/>
                <w:szCs w:val="20"/>
              </w:rPr>
            </w:pPr>
            <w:r w:rsidRPr="00BC796D">
              <w:rPr>
                <w:b/>
                <w:bCs/>
                <w:color w:val="000000"/>
                <w:szCs w:val="20"/>
              </w:rPr>
              <w:t>3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639A96A7" w14:textId="77777777" w:rsidR="00E07B4F" w:rsidRPr="00BC796D" w:rsidRDefault="00E07B4F">
            <w:pPr>
              <w:rPr>
                <w:color w:val="000000"/>
                <w:szCs w:val="20"/>
              </w:rPr>
            </w:pPr>
            <w:r w:rsidRPr="00BC796D">
              <w:rPr>
                <w:color w:val="000000"/>
                <w:szCs w:val="20"/>
              </w:rPr>
              <w:t>IND_DEREX</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C926E18" w14:textId="77777777" w:rsidR="00E07B4F" w:rsidRPr="00BC796D" w:rsidRDefault="00E07B4F">
            <w:pPr>
              <w:rPr>
                <w:color w:val="000000"/>
                <w:szCs w:val="20"/>
              </w:rPr>
            </w:pPr>
            <w:r w:rsidRPr="00BC796D">
              <w:rPr>
                <w:color w:val="000000"/>
                <w:szCs w:val="20"/>
              </w:rPr>
              <w:t xml:space="preserve">Declaração sobre utilização dos recursos em moeda estrangeira decorrentes do recebimento de exportações (DEREX) </w:t>
            </w:r>
            <w:r w:rsidRPr="00BC796D">
              <w:rPr>
                <w:color w:val="000000"/>
                <w:szCs w:val="20"/>
              </w:rPr>
              <w:br/>
              <w:t xml:space="preserve">S – Sim  </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89657FF"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ABAC434"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A05CE51"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C8C196"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B747E4" w14:textId="77777777" w:rsidR="00E07B4F" w:rsidRPr="00BC796D" w:rsidRDefault="00E07B4F">
            <w:pPr>
              <w:jc w:val="center"/>
              <w:rPr>
                <w:color w:val="000000"/>
                <w:szCs w:val="20"/>
              </w:rPr>
            </w:pPr>
            <w:r w:rsidRPr="00BC796D">
              <w:rPr>
                <w:color w:val="000000"/>
                <w:szCs w:val="20"/>
              </w:rPr>
              <w:t>Sim</w:t>
            </w:r>
          </w:p>
        </w:tc>
      </w:tr>
    </w:tbl>
    <w:p w14:paraId="0CD88C27" w14:textId="77777777" w:rsidR="00066735" w:rsidRPr="00BC796D" w:rsidRDefault="00E07B4F" w:rsidP="00736695">
      <w:pPr>
        <w:spacing w:after="200" w:line="276" w:lineRule="auto"/>
        <w:rPr>
          <w:b/>
          <w:szCs w:val="20"/>
        </w:rPr>
      </w:pPr>
      <w:r w:rsidRPr="00BC796D">
        <w:rPr>
          <w:b/>
          <w:szCs w:val="20"/>
        </w:rPr>
        <w:t xml:space="preserve"> </w:t>
      </w:r>
    </w:p>
    <w:p w14:paraId="6A857A00" w14:textId="77777777" w:rsidR="00452227" w:rsidRPr="00BC796D" w:rsidRDefault="00452227" w:rsidP="00736695">
      <w:pPr>
        <w:spacing w:after="200" w:line="276" w:lineRule="auto"/>
        <w:rPr>
          <w:szCs w:val="20"/>
        </w:rPr>
      </w:pPr>
      <w:r w:rsidRPr="00BC796D">
        <w:rPr>
          <w:b/>
          <w:szCs w:val="20"/>
        </w:rPr>
        <w:t xml:space="preserve">I – </w:t>
      </w:r>
      <w:r w:rsidR="00375E89" w:rsidRPr="00BC796D">
        <w:rPr>
          <w:b/>
          <w:szCs w:val="20"/>
        </w:rPr>
        <w:t>Regras de Validação dos Campos:</w:t>
      </w:r>
    </w:p>
    <w:p w14:paraId="1DA636EE" w14:textId="77777777" w:rsidR="00452227" w:rsidRPr="00BC796D"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BC796D"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Tipo</w:t>
            </w:r>
          </w:p>
        </w:tc>
      </w:tr>
      <w:tr w:rsidR="00446B17" w:rsidRPr="00BC796D"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BC796D" w:rsidRDefault="00446B17" w:rsidP="00446B17">
            <w:pPr>
              <w:pStyle w:val="PSDS-CorpodeTexto0"/>
              <w:suppressAutoHyphens w:val="0"/>
              <w:rPr>
                <w:rFonts w:ascii="Times New Roman" w:hAnsi="Times New Roman"/>
                <w:b/>
                <w:bCs/>
                <w:lang w:val="en-US"/>
              </w:rPr>
            </w:pPr>
            <w:r w:rsidRPr="00BC796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BC796D" w:rsidRDefault="00446B17" w:rsidP="00446B17">
            <w:pPr>
              <w:pStyle w:val="PSDS-CorpodeTexto0"/>
              <w:rPr>
                <w:rFonts w:ascii="Times New Roman" w:hAnsi="Times New Roman"/>
                <w:b/>
                <w:bCs/>
                <w:lang w:val="en-US"/>
              </w:rPr>
            </w:pPr>
            <w:r w:rsidRPr="00BC796D">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D98B8" w14:textId="77777777" w:rsidR="00446B17" w:rsidRPr="00BC796D" w:rsidRDefault="0088706D" w:rsidP="00446B17">
            <w:pPr>
              <w:pStyle w:val="PSDS-CorpodeTexto0"/>
              <w:jc w:val="both"/>
              <w:rPr>
                <w:rFonts w:ascii="Times New Roman" w:hAnsi="Times New Roman"/>
                <w:bCs/>
                <w:lang w:val="pt-PT"/>
              </w:rPr>
            </w:pPr>
            <w:hyperlink w:anchor="REGRA_PREENCHIMENTO_IMUNE_ISENTA" w:history="1">
              <w:r w:rsidR="00446B17" w:rsidRPr="00BC796D">
                <w:rPr>
                  <w:rStyle w:val="Hyperlink"/>
                  <w:rFonts w:ascii="Times New Roman" w:hAnsi="Times New Roman"/>
                  <w:b/>
                  <w:color w:val="auto"/>
                </w:rPr>
                <w:t>REGRA_PREENCHIMENTO_IMUNE_ISENTA</w:t>
              </w:r>
            </w:hyperlink>
            <w:r w:rsidR="00446B17" w:rsidRPr="00BC796D">
              <w:rPr>
                <w:rStyle w:val="Hyperlink"/>
                <w:rFonts w:ascii="Times New Roman" w:hAnsi="Times New Roman"/>
                <w:b/>
                <w:color w:val="auto"/>
              </w:rPr>
              <w:t>_DESOBRIGADA</w:t>
            </w:r>
            <w:r w:rsidR="00446B17" w:rsidRPr="00BC796D">
              <w:rPr>
                <w:rFonts w:ascii="Times New Roman" w:hAnsi="Times New Roman"/>
                <w:b/>
              </w:rPr>
              <w:t xml:space="preserve">: </w:t>
            </w:r>
            <w:r w:rsidR="00446B17" w:rsidRPr="00BC796D">
              <w:rPr>
                <w:rFonts w:ascii="Times New Roman" w:hAnsi="Times New Roman"/>
                <w:lang w:val="pt-PT"/>
              </w:rPr>
              <w:t>Verifica, quando 0010.</w:t>
            </w:r>
            <w:r w:rsidR="00446B17" w:rsidRPr="00BC796D">
              <w:rPr>
                <w:rStyle w:val="Hyperlink"/>
                <w:rFonts w:ascii="Times New Roman" w:hAnsi="Times New Roman"/>
                <w:bCs/>
                <w:color w:val="auto"/>
                <w:lang w:val="pt-PT"/>
              </w:rPr>
              <w:t>FORMA_TRIB é igual a “8” (Imune do IRPJ) ou “9” (Isento do IPRJ) e 0010.</w:t>
            </w:r>
            <w:r w:rsidR="00446B17" w:rsidRPr="00BC796D">
              <w:rPr>
                <w:rFonts w:ascii="Times New Roman" w:hAnsi="Times New Roman"/>
                <w:lang w:val="pt-PT"/>
              </w:rPr>
              <w:t xml:space="preserve"> APUR_CSLL = “D” (Desobrigada)</w:t>
            </w:r>
            <w:r w:rsidR="00446B17" w:rsidRPr="00BC796D">
              <w:rPr>
                <w:rStyle w:val="Hyperlink"/>
                <w:rFonts w:ascii="Times New Roman" w:hAnsi="Times New Roman"/>
                <w:bCs/>
                <w:color w:val="auto"/>
                <w:lang w:val="pt-PT"/>
              </w:rPr>
              <w:t>, se 0020.IND_ALIQ_CSLL não está preenchido.</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BC796D" w:rsidRDefault="00446B17" w:rsidP="00446B17">
            <w:pPr>
              <w:pStyle w:val="PSDS-CorpodeTexto0"/>
              <w:rPr>
                <w:rFonts w:ascii="Times New Roman" w:hAnsi="Times New Roman"/>
                <w:bCs/>
              </w:rPr>
            </w:pPr>
            <w:r w:rsidRPr="00BC796D">
              <w:rPr>
                <w:rFonts w:ascii="Times New Roman" w:hAnsi="Times New Roman"/>
                <w:bCs/>
              </w:rPr>
              <w:t>Erro</w:t>
            </w:r>
          </w:p>
          <w:p w14:paraId="23BFCFEE" w14:textId="77777777" w:rsidR="00446B17" w:rsidRPr="00BC796D" w:rsidRDefault="00446B17" w:rsidP="00446B17">
            <w:pPr>
              <w:pStyle w:val="PSDS-CorpodeTexto0"/>
              <w:rPr>
                <w:rFonts w:ascii="Times New Roman" w:hAnsi="Times New Roman"/>
                <w:bCs/>
              </w:rPr>
            </w:pPr>
          </w:p>
        </w:tc>
      </w:tr>
      <w:tr w:rsidR="001779BC" w:rsidRPr="00BC796D"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BC796D" w:rsidRDefault="001779BC" w:rsidP="001779BC">
            <w:pPr>
              <w:pStyle w:val="PSDS-CorpodeTexto0"/>
              <w:suppressAutoHyphens w:val="0"/>
              <w:rPr>
                <w:rFonts w:ascii="Times New Roman" w:hAnsi="Times New Roman"/>
                <w:b/>
                <w:bCs/>
              </w:rPr>
            </w:pPr>
            <w:r w:rsidRPr="00BC796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BC796D" w:rsidRDefault="001779BC" w:rsidP="001779BC">
            <w:pPr>
              <w:pStyle w:val="PSDS-CorpodeTexto0"/>
              <w:rPr>
                <w:rFonts w:ascii="Times New Roman" w:hAnsi="Times New Roman"/>
                <w:b/>
                <w:bCs/>
              </w:rPr>
            </w:pPr>
            <w:r w:rsidRPr="00BC796D">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BC796D" w:rsidRDefault="0088706D" w:rsidP="001779BC">
            <w:pPr>
              <w:pStyle w:val="PSDS-CorpodeTexto0"/>
              <w:jc w:val="both"/>
              <w:rPr>
                <w:rFonts w:ascii="Times New Roman" w:hAnsi="Times New Roman"/>
                <w:b/>
                <w:bCs/>
              </w:rPr>
            </w:pPr>
            <w:hyperlink w:anchor="REGRA_SCP_NAO_PREENCHER_QTD" w:history="1">
              <w:r w:rsidR="001779BC" w:rsidRPr="00BC796D">
                <w:rPr>
                  <w:rStyle w:val="Hyperlink"/>
                  <w:rFonts w:ascii="Times New Roman" w:hAnsi="Times New Roman"/>
                  <w:b/>
                  <w:color w:val="auto"/>
                </w:rPr>
                <w:t>REGRA_SCP_NAO_PREENCHER_QTD</w:t>
              </w:r>
            </w:hyperlink>
            <w:r w:rsidR="001779BC" w:rsidRPr="00BC796D">
              <w:rPr>
                <w:rFonts w:ascii="Times New Roman" w:hAnsi="Times New Roman"/>
                <w:b/>
              </w:rPr>
              <w:t xml:space="preserve">: </w:t>
            </w:r>
            <w:r w:rsidR="001779BC" w:rsidRPr="00BC796D">
              <w:rPr>
                <w:rFonts w:ascii="Times New Roman" w:hAnsi="Times New Roman"/>
              </w:rPr>
              <w:t>Verifica, quando 0000.TIP_</w:t>
            </w:r>
            <w:r w:rsidR="00E565A1" w:rsidRPr="00BC796D">
              <w:rPr>
                <w:rFonts w:ascii="Times New Roman" w:hAnsi="Times New Roman"/>
              </w:rPr>
              <w:t>ECF</w:t>
            </w:r>
            <w:r w:rsidR="001779BC" w:rsidRPr="00BC796D">
              <w:rPr>
                <w:rFonts w:ascii="Times New Roman" w:hAnsi="Times New Roman"/>
              </w:rPr>
              <w:t xml:space="preserve"> é igual a “0” (</w:t>
            </w:r>
            <w:r w:rsidR="001779BC" w:rsidRPr="00BC796D">
              <w:rPr>
                <w:rFonts w:ascii="Times New Roman" w:hAnsi="Times New Roman"/>
                <w:shd w:val="clear" w:color="auto" w:fill="FFFFFF"/>
              </w:rPr>
              <w:t>ECF de empresa não participante de SCP como sócio ostensivo</w:t>
            </w:r>
            <w:r w:rsidR="001779BC" w:rsidRPr="00BC796D">
              <w:rPr>
                <w:rFonts w:ascii="Times New Roman" w:hAnsi="Times New Roman"/>
              </w:rPr>
              <w:t>) ou</w:t>
            </w:r>
            <w:r w:rsidR="00014339" w:rsidRPr="00BC796D">
              <w:rPr>
                <w:rFonts w:ascii="Times New Roman" w:hAnsi="Times New Roman"/>
              </w:rPr>
              <w:t xml:space="preserve"> “2” (ECF da SCP)</w:t>
            </w:r>
            <w:r w:rsidR="001779BC" w:rsidRPr="00BC796D">
              <w:rPr>
                <w:rFonts w:ascii="Times New Roman" w:hAnsi="Times New Roman"/>
              </w:rPr>
              <w:t xml:space="preserve">, se </w:t>
            </w:r>
            <w:r w:rsidR="004330D1" w:rsidRPr="00BC796D">
              <w:rPr>
                <w:rFonts w:ascii="Times New Roman" w:hAnsi="Times New Roman"/>
              </w:rPr>
              <w:t xml:space="preserve">0020.IND_QTE_SCP </w:t>
            </w:r>
            <w:r w:rsidR="001779BC" w:rsidRPr="00BC796D">
              <w:rPr>
                <w:rFonts w:ascii="Times New Roman" w:hAnsi="Times New Roman"/>
              </w:rPr>
              <w:t>não está preenchido.</w:t>
            </w:r>
          </w:p>
          <w:p w14:paraId="5B3F7969" w14:textId="77777777" w:rsidR="001779BC" w:rsidRPr="00BC796D" w:rsidRDefault="001779BC" w:rsidP="001779BC">
            <w:pPr>
              <w:pStyle w:val="PSDS-CorpodeTexto0"/>
              <w:jc w:val="both"/>
              <w:rPr>
                <w:rFonts w:ascii="Times New Roman" w:hAnsi="Times New Roman"/>
                <w:b/>
                <w:bCs/>
              </w:rPr>
            </w:pPr>
          </w:p>
          <w:p w14:paraId="2D218DAF" w14:textId="77777777" w:rsidR="001779BC" w:rsidRPr="00BC796D" w:rsidRDefault="0088706D" w:rsidP="001779BC">
            <w:pPr>
              <w:jc w:val="both"/>
              <w:rPr>
                <w:szCs w:val="20"/>
              </w:rPr>
            </w:pPr>
            <w:hyperlink w:anchor="REGRA_SCP_OBRIGATORIO_QTD" w:history="1">
              <w:r w:rsidR="001779BC" w:rsidRPr="00BC796D">
                <w:rPr>
                  <w:rStyle w:val="Hyperlink"/>
                  <w:b/>
                  <w:color w:val="auto"/>
                  <w:szCs w:val="20"/>
                </w:rPr>
                <w:t>REGRA_SCP_OBRIGATORIO_QTD</w:t>
              </w:r>
            </w:hyperlink>
            <w:r w:rsidR="001779BC" w:rsidRPr="00BC796D">
              <w:rPr>
                <w:b/>
                <w:szCs w:val="20"/>
              </w:rPr>
              <w:t xml:space="preserve">: </w:t>
            </w:r>
            <w:r w:rsidR="001779BC" w:rsidRPr="00BC796D">
              <w:rPr>
                <w:szCs w:val="20"/>
              </w:rPr>
              <w:t>Verifica, quando 0000.TIP_</w:t>
            </w:r>
            <w:r w:rsidR="00E565A1" w:rsidRPr="00BC796D">
              <w:rPr>
                <w:szCs w:val="20"/>
              </w:rPr>
              <w:t>ECF</w:t>
            </w:r>
            <w:r w:rsidR="0022004D" w:rsidRPr="00BC796D">
              <w:rPr>
                <w:szCs w:val="20"/>
              </w:rPr>
              <w:t xml:space="preserve"> </w:t>
            </w:r>
            <w:r w:rsidR="001779BC" w:rsidRPr="00BC796D">
              <w:rPr>
                <w:szCs w:val="20"/>
              </w:rPr>
              <w:t xml:space="preserve">é igual a </w:t>
            </w:r>
            <w:r w:rsidR="00014339" w:rsidRPr="00BC796D">
              <w:rPr>
                <w:szCs w:val="20"/>
              </w:rPr>
              <w:t>“1” (</w:t>
            </w:r>
            <w:r w:rsidR="00014339" w:rsidRPr="00BC796D">
              <w:rPr>
                <w:szCs w:val="20"/>
                <w:shd w:val="clear" w:color="auto" w:fill="FFFFFF"/>
              </w:rPr>
              <w:t>ECF de empresa participante de SCP como sócio ostensivo)</w:t>
            </w:r>
            <w:r w:rsidR="001779BC" w:rsidRPr="00BC796D">
              <w:rPr>
                <w:szCs w:val="20"/>
              </w:rPr>
              <w:t xml:space="preserve">, se </w:t>
            </w:r>
            <w:r w:rsidR="00563622" w:rsidRPr="00BC796D">
              <w:rPr>
                <w:szCs w:val="20"/>
              </w:rPr>
              <w:t xml:space="preserve">0020.IND_QTE_SCP </w:t>
            </w:r>
            <w:r w:rsidR="001779BC" w:rsidRPr="00BC796D">
              <w:rPr>
                <w:szCs w:val="20"/>
              </w:rPr>
              <w:t>está preenchido.</w:t>
            </w:r>
          </w:p>
          <w:p w14:paraId="7B45328F" w14:textId="77777777" w:rsidR="00592AB2" w:rsidRPr="00BC796D" w:rsidRDefault="00592AB2" w:rsidP="001779BC">
            <w:pPr>
              <w:jc w:val="both"/>
              <w:rPr>
                <w:szCs w:val="20"/>
              </w:rPr>
            </w:pPr>
          </w:p>
          <w:p w14:paraId="28B19CCD" w14:textId="77777777" w:rsidR="001779BC" w:rsidRPr="00BC796D" w:rsidRDefault="0088706D" w:rsidP="001779BC">
            <w:pPr>
              <w:pStyle w:val="PSDS-CorpodeTexto0"/>
              <w:jc w:val="both"/>
              <w:rPr>
                <w:rFonts w:ascii="Times New Roman" w:hAnsi="Times New Roman"/>
                <w:bCs/>
                <w:lang w:val="pt-PT"/>
              </w:rPr>
            </w:pPr>
            <w:hyperlink w:anchor="REGRA_QTD_SCP" w:history="1">
              <w:r w:rsidR="001779BC" w:rsidRPr="00BC796D">
                <w:rPr>
                  <w:rStyle w:val="Hyperlink"/>
                  <w:rFonts w:ascii="Times New Roman" w:hAnsi="Times New Roman"/>
                  <w:b/>
                  <w:color w:val="auto"/>
                </w:rPr>
                <w:t>REGRA_QTD_SCP</w:t>
              </w:r>
            </w:hyperlink>
            <w:r w:rsidR="001779BC" w:rsidRPr="00BC796D">
              <w:rPr>
                <w:rFonts w:ascii="Times New Roman" w:hAnsi="Times New Roman"/>
                <w:b/>
              </w:rPr>
              <w:t xml:space="preserve">: </w:t>
            </w:r>
            <w:r w:rsidR="001779BC" w:rsidRPr="00BC796D">
              <w:rPr>
                <w:rFonts w:ascii="Times New Roman" w:hAnsi="Times New Roman"/>
              </w:rPr>
              <w:t xml:space="preserve">Verifica se </w:t>
            </w:r>
            <w:r w:rsidR="004330D1" w:rsidRPr="00BC796D">
              <w:rPr>
                <w:rFonts w:ascii="Times New Roman" w:hAnsi="Times New Roman"/>
              </w:rPr>
              <w:t>0020.</w:t>
            </w:r>
            <w:r w:rsidR="0022004D" w:rsidRPr="00BC796D">
              <w:rPr>
                <w:rFonts w:ascii="Times New Roman" w:hAnsi="Times New Roman"/>
              </w:rPr>
              <w:t xml:space="preserve">IND_QTE_SCP </w:t>
            </w:r>
            <w:r w:rsidR="001779BC" w:rsidRPr="00BC796D">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p w14:paraId="63C35396" w14:textId="77777777" w:rsidR="001779BC" w:rsidRPr="00BC796D" w:rsidRDefault="001779BC" w:rsidP="001779BC">
            <w:pPr>
              <w:pStyle w:val="PSDS-CorpodeTexto0"/>
              <w:rPr>
                <w:rFonts w:ascii="Times New Roman" w:hAnsi="Times New Roman"/>
                <w:bCs/>
                <w:lang w:val="en-US"/>
              </w:rPr>
            </w:pPr>
          </w:p>
          <w:p w14:paraId="576A82D3" w14:textId="77777777" w:rsidR="001779BC" w:rsidRPr="00BC796D" w:rsidRDefault="001779BC" w:rsidP="001779BC">
            <w:pPr>
              <w:pStyle w:val="PSDS-CorpodeTexto0"/>
              <w:rPr>
                <w:rFonts w:ascii="Times New Roman" w:hAnsi="Times New Roman"/>
                <w:bCs/>
                <w:lang w:val="en-US"/>
              </w:rPr>
            </w:pPr>
          </w:p>
          <w:p w14:paraId="2C29B09F"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p w14:paraId="566980AD" w14:textId="77777777" w:rsidR="001779BC" w:rsidRPr="00BC796D" w:rsidRDefault="001779BC" w:rsidP="001779BC">
            <w:pPr>
              <w:pStyle w:val="PSDS-CorpodeTexto0"/>
              <w:rPr>
                <w:rFonts w:ascii="Times New Roman" w:hAnsi="Times New Roman"/>
                <w:bCs/>
                <w:lang w:val="en-US"/>
              </w:rPr>
            </w:pPr>
          </w:p>
          <w:p w14:paraId="287A608A" w14:textId="77777777" w:rsidR="00592AB2" w:rsidRPr="00BC796D" w:rsidRDefault="00592AB2" w:rsidP="001779BC">
            <w:pPr>
              <w:pStyle w:val="PSDS-CorpodeTexto0"/>
              <w:rPr>
                <w:rFonts w:ascii="Times New Roman" w:hAnsi="Times New Roman"/>
                <w:bCs/>
                <w:lang w:val="en-US"/>
              </w:rPr>
            </w:pPr>
          </w:p>
          <w:p w14:paraId="79D652FD"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BC796D" w:rsidRDefault="001779BC" w:rsidP="001779BC">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BC796D" w:rsidRDefault="0088706D" w:rsidP="0022004D">
            <w:pPr>
              <w:pStyle w:val="PSDS-CorpodeTexto0"/>
              <w:jc w:val="both"/>
              <w:rPr>
                <w:rFonts w:ascii="Times New Roman" w:hAnsi="Times New Roman"/>
              </w:rPr>
            </w:pPr>
            <w:hyperlink w:anchor="REGRA_PREENCHIMENTO_IND_ADM_FUN_CLU" w:history="1">
              <w:r w:rsidR="001779BC" w:rsidRPr="00BC796D">
                <w:rPr>
                  <w:rStyle w:val="Hyperlink"/>
                  <w:rFonts w:ascii="Times New Roman" w:hAnsi="Times New Roman"/>
                  <w:b/>
                  <w:color w:val="auto"/>
                </w:rPr>
                <w:t>REGRA_PREENCHIMENTO_</w:t>
              </w:r>
              <w:r w:rsidR="001779BC" w:rsidRPr="00BC796D">
                <w:rPr>
                  <w:rStyle w:val="Hyperlink"/>
                  <w:rFonts w:ascii="Times New Roman" w:hAnsi="Times New Roman"/>
                  <w:b/>
                  <w:color w:val="auto"/>
                  <w:lang w:val="pt-PT"/>
                </w:rPr>
                <w:t>IND_ADM_FUN_CLU</w:t>
              </w:r>
            </w:hyperlink>
            <w:r w:rsidR="001779BC" w:rsidRPr="00BC796D">
              <w:rPr>
                <w:rFonts w:ascii="Times New Roman" w:hAnsi="Times New Roman"/>
                <w:b/>
              </w:rPr>
              <w:t xml:space="preserve">: </w:t>
            </w:r>
            <w:r w:rsidR="001779BC" w:rsidRPr="00BC796D">
              <w:rPr>
                <w:rFonts w:ascii="Times New Roman" w:hAnsi="Times New Roman"/>
              </w:rPr>
              <w:t xml:space="preserve">Verifica, quando 00010.FORMA_TRIB é igual a “8” </w:t>
            </w:r>
            <w:r w:rsidR="00632101" w:rsidRPr="00BC796D">
              <w:rPr>
                <w:rFonts w:ascii="Times New Roman" w:hAnsi="Times New Roman"/>
              </w:rPr>
              <w:t xml:space="preserve">(Imune do IRPJ) </w:t>
            </w:r>
            <w:r w:rsidR="002758F1" w:rsidRPr="00BC796D">
              <w:rPr>
                <w:rFonts w:ascii="Times New Roman" w:hAnsi="Times New Roman"/>
              </w:rPr>
              <w:t>e</w:t>
            </w:r>
            <w:r w:rsidR="001779BC" w:rsidRPr="00BC796D">
              <w:rPr>
                <w:rFonts w:ascii="Times New Roman" w:hAnsi="Times New Roman"/>
              </w:rPr>
              <w:t xml:space="preserve"> 0010_TIP_ENT é diferente de “06”</w:t>
            </w:r>
            <w:r w:rsidR="00632101" w:rsidRPr="00BC796D">
              <w:rPr>
                <w:rFonts w:ascii="Times New Roman" w:hAnsi="Times New Roman"/>
              </w:rPr>
              <w:t xml:space="preserve"> (Entidade Fechada de Previdência Complementar)</w:t>
            </w:r>
            <w:r w:rsidR="001779BC" w:rsidRPr="00BC796D">
              <w:rPr>
                <w:rFonts w:ascii="Times New Roman" w:hAnsi="Times New Roman"/>
              </w:rPr>
              <w:t xml:space="preserve">, “11” </w:t>
            </w:r>
            <w:r w:rsidR="00632101" w:rsidRPr="00BC796D">
              <w:rPr>
                <w:rFonts w:ascii="Times New Roman" w:hAnsi="Times New Roman"/>
              </w:rPr>
              <w:t xml:space="preserve">(Associação de Poupança e Empréstimo) </w:t>
            </w:r>
            <w:r w:rsidR="001779BC" w:rsidRPr="00BC796D">
              <w:rPr>
                <w:rFonts w:ascii="Times New Roman" w:hAnsi="Times New Roman"/>
              </w:rPr>
              <w:t>e “12”</w:t>
            </w:r>
            <w:r w:rsidR="00632101" w:rsidRPr="00BC796D">
              <w:rPr>
                <w:rFonts w:ascii="Times New Roman" w:hAnsi="Times New Roman"/>
              </w:rPr>
              <w:t xml:space="preserve"> (Entidade Aberta de Previdência Complementar Sem Fins Lucrativos)</w:t>
            </w:r>
            <w:r w:rsidR="001779BC" w:rsidRPr="00BC796D">
              <w:rPr>
                <w:rFonts w:ascii="Times New Roman" w:hAnsi="Times New Roman"/>
              </w:rPr>
              <w:t xml:space="preserve">, se </w:t>
            </w:r>
            <w:r w:rsidR="0022004D" w:rsidRPr="00BC796D">
              <w:rPr>
                <w:rFonts w:ascii="Times New Roman" w:hAnsi="Times New Roman"/>
              </w:rPr>
              <w:t xml:space="preserve">0020.IND_ADM_FUN_CLU </w:t>
            </w:r>
            <w:r w:rsidR="001779BC" w:rsidRPr="00BC796D">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BC796D" w:rsidRDefault="001779BC" w:rsidP="001779BC">
            <w:pPr>
              <w:pStyle w:val="PSDS-CorpodeTexto0"/>
              <w:suppressAutoHyphens w:val="0"/>
              <w:rPr>
                <w:rFonts w:ascii="Times New Roman" w:hAnsi="Times New Roman"/>
                <w:b/>
                <w:bCs/>
              </w:rPr>
            </w:pPr>
            <w:r w:rsidRPr="00BC796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BC796D" w:rsidRDefault="0088706D" w:rsidP="00DF0640">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1779BC" w:rsidRPr="00BC796D">
              <w:rPr>
                <w:rFonts w:ascii="Times New Roman" w:hAnsi="Times New Roman"/>
                <w:b/>
              </w:rPr>
              <w:t xml:space="preserve">: </w:t>
            </w:r>
            <w:r w:rsidR="001779BC" w:rsidRPr="00BC796D">
              <w:rPr>
                <w:rFonts w:ascii="Times New Roman" w:hAnsi="Times New Roman"/>
              </w:rPr>
              <w:t>Verifica, quando 0010_TIP_ENT</w:t>
            </w:r>
            <w:r w:rsidR="0022004D" w:rsidRPr="00BC796D">
              <w:rPr>
                <w:rFonts w:ascii="Times New Roman" w:hAnsi="Times New Roman"/>
              </w:rPr>
              <w:t xml:space="preserve"> </w:t>
            </w:r>
            <w:r w:rsidR="001779BC" w:rsidRPr="00BC796D">
              <w:rPr>
                <w:rFonts w:ascii="Times New Roman" w:hAnsi="Times New Roman"/>
              </w:rPr>
              <w:t>é igual a “13”</w:t>
            </w:r>
            <w:r w:rsidR="00DF0640" w:rsidRPr="00BC796D">
              <w:rPr>
                <w:rFonts w:ascii="Times New Roman" w:hAnsi="Times New Roman"/>
              </w:rPr>
              <w:t xml:space="preserve"> (Fifa e Entidades Relacionadas)</w:t>
            </w:r>
            <w:r w:rsidR="001779BC" w:rsidRPr="00BC796D">
              <w:rPr>
                <w:rFonts w:ascii="Times New Roman" w:hAnsi="Times New Roman"/>
              </w:rPr>
              <w:t xml:space="preserve">, </w:t>
            </w:r>
            <w:r w:rsidR="00C73832" w:rsidRPr="00BC796D">
              <w:rPr>
                <w:rFonts w:ascii="Times New Roman" w:hAnsi="Times New Roman"/>
              </w:rPr>
              <w:t xml:space="preserve">se </w:t>
            </w:r>
            <w:r w:rsidR="00E13425" w:rsidRPr="00BC796D">
              <w:rPr>
                <w:rFonts w:ascii="Times New Roman" w:hAnsi="Times New Roman"/>
              </w:rPr>
              <w:t>002</w:t>
            </w:r>
            <w:r w:rsidR="004330D1" w:rsidRPr="00BC796D">
              <w:rPr>
                <w:rFonts w:ascii="Times New Roman" w:hAnsi="Times New Roman"/>
              </w:rPr>
              <w:t>0.</w:t>
            </w:r>
            <w:r w:rsidR="0022004D" w:rsidRPr="00BC796D">
              <w:rPr>
                <w:rFonts w:ascii="Times New Roman" w:hAnsi="Times New Roman"/>
              </w:rPr>
              <w:t xml:space="preserve">IND_PART_CONS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BC796D" w:rsidRDefault="001779BC" w:rsidP="001779BC">
            <w:pPr>
              <w:pStyle w:val="PSDS-CorpodeTexto0"/>
              <w:suppressAutoHyphens w:val="0"/>
              <w:rPr>
                <w:rFonts w:ascii="Times New Roman" w:hAnsi="Times New Roman"/>
                <w:b/>
                <w:bCs/>
                <w:lang w:val="en-US"/>
              </w:rPr>
            </w:pPr>
            <w:r w:rsidRPr="00BC796D">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BC796D" w:rsidRDefault="0088706D" w:rsidP="00DF0640">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22004D" w:rsidRPr="00BC796D">
              <w:rPr>
                <w:rStyle w:val="Hyperlink"/>
                <w:rFonts w:ascii="Times New Roman" w:hAnsi="Times New Roman"/>
                <w:bCs/>
                <w:color w:val="auto"/>
                <w:lang w:val="pt-PT"/>
              </w:rPr>
              <w:t xml:space="preserve">FORMA_TRIB </w:t>
            </w:r>
            <w:r w:rsidR="00A87784" w:rsidRPr="00BC796D">
              <w:rPr>
                <w:rStyle w:val="Hyperlink"/>
                <w:rFonts w:ascii="Times New Roman" w:hAnsi="Times New Roman"/>
                <w:bCs/>
                <w:color w:val="auto"/>
                <w:lang w:val="pt-PT"/>
              </w:rPr>
              <w:t xml:space="preserve">é </w:t>
            </w:r>
            <w:r w:rsidR="008C08F1" w:rsidRPr="00BC796D">
              <w:rPr>
                <w:rStyle w:val="Hyperlink"/>
                <w:rFonts w:ascii="Times New Roman" w:hAnsi="Times New Roman"/>
                <w:bCs/>
                <w:color w:val="auto"/>
                <w:lang w:val="pt-PT"/>
              </w:rPr>
              <w:t>igual a “8” (Imune do</w:t>
            </w:r>
            <w:r w:rsidR="00DF0640" w:rsidRPr="00BC796D">
              <w:rPr>
                <w:rStyle w:val="Hyperlink"/>
                <w:rFonts w:ascii="Times New Roman" w:hAnsi="Times New Roman"/>
                <w:bCs/>
                <w:color w:val="auto"/>
                <w:lang w:val="pt-PT"/>
              </w:rPr>
              <w:t xml:space="preserve"> IRPJ) ou “9” (Isento do IPRJ), se </w:t>
            </w:r>
            <w:r w:rsidR="0022004D" w:rsidRPr="00BC796D">
              <w:rPr>
                <w:rStyle w:val="Hyperlink"/>
                <w:rFonts w:ascii="Times New Roman" w:hAnsi="Times New Roman"/>
                <w:bCs/>
                <w:color w:val="auto"/>
                <w:lang w:val="pt-PT"/>
              </w:rPr>
              <w:t xml:space="preserve">0020.IND_OP_EXT </w:t>
            </w:r>
            <w:r w:rsidR="00DF0640" w:rsidRPr="00BC796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BC796D" w:rsidRDefault="001779BC" w:rsidP="001779BC">
            <w:pPr>
              <w:pStyle w:val="PSDS-CorpodeTexto0"/>
              <w:suppressAutoHyphens w:val="0"/>
              <w:rPr>
                <w:rFonts w:ascii="Times New Roman" w:hAnsi="Times New Roman"/>
                <w:b/>
                <w:bCs/>
              </w:rPr>
            </w:pPr>
            <w:r w:rsidRPr="00BC796D">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BC796D" w:rsidRDefault="0088706D" w:rsidP="00E07B4F">
            <w:pPr>
              <w:pStyle w:val="PSDS-CorpodeTexto0"/>
              <w:jc w:val="both"/>
              <w:rPr>
                <w:rFonts w:ascii="Times New Roman" w:hAnsi="Times New Roman"/>
                <w:bCs/>
                <w:lang w:val="pt-PT"/>
              </w:rPr>
            </w:pPr>
            <w:hyperlink w:anchor="REGRA_PREENCHIMENTO_IND_OP_VINC" w:history="1">
              <w:r w:rsidR="001779BC" w:rsidRPr="00BC796D">
                <w:rPr>
                  <w:rStyle w:val="Hyperlink"/>
                  <w:rFonts w:ascii="Times New Roman" w:hAnsi="Times New Roman"/>
                  <w:b/>
                  <w:color w:val="auto"/>
                </w:rPr>
                <w:t>REGRA_PREENCHIMENTO_</w:t>
              </w:r>
              <w:r w:rsidR="001779BC" w:rsidRPr="00BC796D">
                <w:rPr>
                  <w:rStyle w:val="Hyperlink"/>
                  <w:rFonts w:ascii="Times New Roman" w:hAnsi="Times New Roman"/>
                  <w:b/>
                  <w:color w:val="auto"/>
                  <w:lang w:val="pt-PT"/>
                </w:rPr>
                <w:t>IND_OP_VINC</w:t>
              </w:r>
            </w:hyperlink>
            <w:r w:rsidR="00DF0640" w:rsidRPr="00BC796D">
              <w:rPr>
                <w:rFonts w:ascii="Times New Roman" w:hAnsi="Times New Roman"/>
                <w:b/>
              </w:rPr>
              <w:t xml:space="preserve">: </w:t>
            </w:r>
            <w:r w:rsidR="00DF0640" w:rsidRPr="00BC796D">
              <w:rPr>
                <w:rFonts w:ascii="Times New Roman" w:hAnsi="Times New Roman"/>
              </w:rPr>
              <w:t xml:space="preserve">Verifica, quando </w:t>
            </w:r>
            <w:r w:rsidR="00A87784" w:rsidRPr="00BC796D">
              <w:rPr>
                <w:rFonts w:ascii="Times New Roman" w:hAnsi="Times New Roman"/>
              </w:rPr>
              <w:t xml:space="preserve">0020.IND_OP_EXT é </w:t>
            </w:r>
            <w:r w:rsidR="00DF0640" w:rsidRPr="00BC796D">
              <w:rPr>
                <w:rFonts w:ascii="Times New Roman" w:hAnsi="Times New Roman"/>
              </w:rPr>
              <w:t xml:space="preserve">igual a “N”, se </w:t>
            </w:r>
            <w:r w:rsidR="00A87784" w:rsidRPr="00BC796D">
              <w:rPr>
                <w:rFonts w:ascii="Times New Roman" w:hAnsi="Times New Roman"/>
              </w:rPr>
              <w:t xml:space="preserve">0020.IND_OP_VINC </w:t>
            </w:r>
            <w:r w:rsidR="00DF0640" w:rsidRPr="00BC796D">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BC796D" w:rsidRDefault="00757502" w:rsidP="001779BC">
            <w:pPr>
              <w:pStyle w:val="PSDS-CorpodeTexto0"/>
              <w:suppressAutoHyphens w:val="0"/>
              <w:rPr>
                <w:rFonts w:ascii="Times New Roman" w:hAnsi="Times New Roman"/>
                <w:b/>
                <w:bCs/>
                <w:lang w:val="en-US"/>
              </w:rPr>
            </w:pPr>
            <w:r w:rsidRPr="00BC796D">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BC796D" w:rsidRDefault="0088706D" w:rsidP="001779BC">
            <w:pPr>
              <w:pStyle w:val="PSDS-CorpodeTexto0"/>
              <w:jc w:val="both"/>
              <w:rPr>
                <w:rFonts w:ascii="Times New Roman" w:hAnsi="Times New Roman"/>
              </w:rPr>
            </w:pPr>
            <w:hyperlink w:anchor="REGRA_PREENCHIMENTO_IND_PART_EXT" w:history="1">
              <w:r w:rsidR="001779BC" w:rsidRPr="00BC796D">
                <w:rPr>
                  <w:rStyle w:val="Hyperlink"/>
                  <w:rFonts w:ascii="Times New Roman" w:hAnsi="Times New Roman"/>
                  <w:b/>
                  <w:color w:val="auto"/>
                </w:rPr>
                <w:t>REGRA_PREENCHIMENTO_IND_PART_EXT</w:t>
              </w:r>
            </w:hyperlink>
            <w:r w:rsidR="000F3955" w:rsidRPr="00BC796D">
              <w:rPr>
                <w:rFonts w:ascii="Times New Roman" w:hAnsi="Times New Roman"/>
                <w:b/>
              </w:rPr>
              <w:t xml:space="preserve">: </w:t>
            </w:r>
            <w:r w:rsidR="000F3955" w:rsidRPr="00BC796D">
              <w:rPr>
                <w:rFonts w:ascii="Times New Roman" w:hAnsi="Times New Roman"/>
              </w:rPr>
              <w:t>Verifica as regras abaixo:</w:t>
            </w:r>
          </w:p>
          <w:p w14:paraId="4656DE04" w14:textId="77777777" w:rsidR="000F3955" w:rsidRPr="00BC796D" w:rsidRDefault="00A87784" w:rsidP="001779BC">
            <w:pPr>
              <w:pStyle w:val="PSDS-CorpodeTexto0"/>
              <w:jc w:val="both"/>
              <w:rPr>
                <w:rFonts w:ascii="Times New Roman" w:hAnsi="Times New Roman"/>
              </w:rPr>
            </w:pPr>
            <w:r w:rsidRPr="00BC796D">
              <w:rPr>
                <w:rFonts w:ascii="Times New Roman" w:hAnsi="Times New Roman"/>
              </w:rPr>
              <w:t>Se</w:t>
            </w:r>
            <w:r w:rsidR="004330D1" w:rsidRPr="00BC796D">
              <w:rPr>
                <w:rFonts w:ascii="Times New Roman" w:hAnsi="Times New Roman"/>
              </w:rPr>
              <w:t xml:space="preserve"> 0010.F</w:t>
            </w:r>
            <w:r w:rsidRPr="00BC796D">
              <w:rPr>
                <w:rFonts w:ascii="Times New Roman" w:hAnsi="Times New Roman"/>
              </w:rPr>
              <w:t xml:space="preserve">ORMA_TRIB </w:t>
            </w:r>
            <w:r w:rsidR="000F3955" w:rsidRPr="00BC796D">
              <w:rPr>
                <w:rStyle w:val="Hyperlink"/>
                <w:rFonts w:ascii="Times New Roman" w:hAnsi="Times New Roman"/>
                <w:bCs/>
                <w:color w:val="auto"/>
                <w:lang w:val="pt-PT"/>
              </w:rPr>
              <w:t>igual a “8” (Imune de IRPJ) ou “9” (Isento do IPR</w:t>
            </w:r>
            <w:r w:rsidR="004330D1" w:rsidRPr="00BC796D">
              <w:rPr>
                <w:rStyle w:val="Hyperlink"/>
                <w:rFonts w:ascii="Times New Roman" w:hAnsi="Times New Roman"/>
                <w:bCs/>
                <w:color w:val="auto"/>
                <w:lang w:val="pt-PT"/>
              </w:rPr>
              <w:t xml:space="preserve">J), </w:t>
            </w:r>
            <w:r w:rsidRPr="00BC796D">
              <w:rPr>
                <w:rStyle w:val="Hyperlink"/>
                <w:rFonts w:ascii="Times New Roman" w:hAnsi="Times New Roman"/>
                <w:bCs/>
                <w:color w:val="auto"/>
                <w:lang w:val="pt-PT"/>
              </w:rPr>
              <w:t>então 0020.IND_PART_EXT deve ser igual a “N</w:t>
            </w:r>
            <w:r w:rsidR="000F3955" w:rsidRPr="00BC796D">
              <w:rPr>
                <w:rStyle w:val="Hyperlink"/>
                <w:rFonts w:ascii="Times New Roman" w:hAnsi="Times New Roman"/>
                <w:bCs/>
                <w:color w:val="auto"/>
                <w:lang w:val="pt-PT"/>
              </w:rPr>
              <w:t>”.</w:t>
            </w:r>
          </w:p>
          <w:p w14:paraId="0D901600" w14:textId="77777777" w:rsidR="000F3955" w:rsidRPr="00BC796D" w:rsidRDefault="00A87784" w:rsidP="00A87784">
            <w:pPr>
              <w:pStyle w:val="PSDS-CorpodeTexto0"/>
              <w:jc w:val="both"/>
              <w:rPr>
                <w:rFonts w:ascii="Times New Roman" w:hAnsi="Times New Roman"/>
              </w:rPr>
            </w:pPr>
            <w:r w:rsidRPr="00BC796D">
              <w:rPr>
                <w:rFonts w:ascii="Times New Roman" w:hAnsi="Times New Roman"/>
              </w:rPr>
              <w:t xml:space="preserve">Se [0010.FORMA_TRIB é </w:t>
            </w:r>
            <w:r w:rsidR="000F3955" w:rsidRPr="00BC796D">
              <w:rPr>
                <w:rStyle w:val="Hyperlink"/>
                <w:rFonts w:ascii="Times New Roman" w:hAnsi="Times New Roman"/>
                <w:bCs/>
                <w:color w:val="auto"/>
                <w:lang w:val="pt-PT"/>
              </w:rPr>
              <w:t xml:space="preserve">igual a </w:t>
            </w:r>
            <w:r w:rsidR="00F36ACB" w:rsidRPr="00BC796D">
              <w:rPr>
                <w:rStyle w:val="Hyperlink"/>
                <w:rFonts w:ascii="Times New Roman" w:hAnsi="Times New Roman"/>
                <w:bCs/>
                <w:color w:val="auto"/>
                <w:lang w:val="pt-PT"/>
              </w:rPr>
              <w:t>“5” (Lucro Presumido) ou “7</w:t>
            </w:r>
            <w:r w:rsidR="000F3955" w:rsidRPr="00BC796D">
              <w:rPr>
                <w:rStyle w:val="Hyperlink"/>
                <w:rFonts w:ascii="Times New Roman" w:hAnsi="Times New Roman"/>
                <w:bCs/>
                <w:color w:val="auto"/>
                <w:lang w:val="pt-PT"/>
              </w:rPr>
              <w:t>” (Lucro Presumido/Arbitrado)</w:t>
            </w:r>
            <w:r w:rsidR="00D33079" w:rsidRPr="00BC796D">
              <w:rPr>
                <w:rStyle w:val="Hyperlink"/>
                <w:rFonts w:ascii="Times New Roman" w:hAnsi="Times New Roman"/>
                <w:bCs/>
                <w:color w:val="auto"/>
                <w:lang w:val="pt-PT"/>
              </w:rPr>
              <w:t>)</w:t>
            </w:r>
            <w:r w:rsidRPr="00BC796D">
              <w:rPr>
                <w:rStyle w:val="Hyperlink"/>
                <w:rFonts w:ascii="Times New Roman" w:hAnsi="Times New Roman"/>
                <w:bCs/>
                <w:color w:val="auto"/>
                <w:lang w:val="pt-PT"/>
              </w:rPr>
              <w:t xml:space="preserve"> e 0010.OPT_REFIS </w:t>
            </w:r>
            <w:r w:rsidR="000F3955" w:rsidRPr="00BC796D">
              <w:rPr>
                <w:rStyle w:val="Hyperlink"/>
                <w:rFonts w:ascii="Times New Roman" w:hAnsi="Times New Roman"/>
                <w:bCs/>
                <w:color w:val="auto"/>
                <w:lang w:val="pt-PT"/>
              </w:rPr>
              <w:t xml:space="preserve">igual a “N”], </w:t>
            </w:r>
            <w:r w:rsidRPr="00BC796D">
              <w:rPr>
                <w:rStyle w:val="Hyperlink"/>
                <w:rFonts w:ascii="Times New Roman" w:hAnsi="Times New Roman"/>
                <w:bCs/>
                <w:color w:val="auto"/>
                <w:lang w:val="pt-PT"/>
              </w:rPr>
              <w:t>então IND_PART_EXT deve ser igual a “N</w:t>
            </w:r>
            <w:r w:rsidR="000F3955" w:rsidRPr="00BC796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36BB9" w:rsidRPr="00BC796D"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BC796D" w:rsidRDefault="00136BB9" w:rsidP="001779BC">
            <w:pPr>
              <w:pStyle w:val="PSDS-CorpodeTexto0"/>
              <w:suppressAutoHyphens w:val="0"/>
              <w:rPr>
                <w:rFonts w:ascii="Times New Roman" w:hAnsi="Times New Roman"/>
                <w:b/>
                <w:bCs/>
                <w:lang w:val="en-US"/>
              </w:rPr>
            </w:pPr>
            <w:r w:rsidRPr="00BC796D">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BC796D" w:rsidRDefault="00136BB9" w:rsidP="001779BC">
            <w:pPr>
              <w:pStyle w:val="PSDS-CorpodeTexto0"/>
              <w:rPr>
                <w:rFonts w:ascii="Times New Roman" w:hAnsi="Times New Roman"/>
                <w:lang w:val="en-US"/>
              </w:rPr>
            </w:pPr>
            <w:r w:rsidRPr="00BC796D">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BC796D" w:rsidRDefault="00136BB9" w:rsidP="00136BB9">
            <w:pPr>
              <w:jc w:val="both"/>
              <w:rPr>
                <w:rStyle w:val="Hyperlink"/>
                <w:color w:val="auto"/>
                <w:szCs w:val="20"/>
              </w:rPr>
            </w:pPr>
            <w:r w:rsidRPr="00BC796D">
              <w:rPr>
                <w:rStyle w:val="Hyperlink"/>
                <w:b/>
                <w:color w:val="auto"/>
                <w:szCs w:val="20"/>
                <w:lang w:eastAsia="ar-SA"/>
              </w:rPr>
              <w:t>REGRA_PREENCHIMENTO_IND_ATIV_RURAL:</w:t>
            </w:r>
            <w:r w:rsidRPr="00BC796D">
              <w:rPr>
                <w:rStyle w:val="Hyperlink"/>
                <w:b/>
                <w:color w:val="auto"/>
                <w:szCs w:val="20"/>
              </w:rPr>
              <w:t xml:space="preserve"> </w:t>
            </w:r>
            <w:r w:rsidRPr="00BC796D">
              <w:rPr>
                <w:rStyle w:val="Hyperlink"/>
                <w:color w:val="auto"/>
                <w:szCs w:val="20"/>
              </w:rPr>
              <w:t>Verifica, quando 0010.COD_QUALIF_PJ = “02” (</w:t>
            </w:r>
            <w:r w:rsidRPr="00BC796D">
              <w:rPr>
                <w:szCs w:val="20"/>
              </w:rPr>
              <w:t>PJ Componente do Sistema Financeiro</w:t>
            </w:r>
            <w:r w:rsidRPr="00BC796D">
              <w:rPr>
                <w:rStyle w:val="Hyperlink"/>
                <w:color w:val="auto"/>
                <w:szCs w:val="20"/>
              </w:rPr>
              <w:t>) ou “03” (</w:t>
            </w:r>
            <w:r w:rsidRPr="00BC796D">
              <w:rPr>
                <w:szCs w:val="20"/>
              </w:rPr>
              <w:t>Sociedades Seguradoras, de Capitalização ou Entidade Aberta de Previdência Complementar</w:t>
            </w:r>
            <w:r w:rsidRPr="00BC796D">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BC796D" w:rsidRDefault="00136BB9" w:rsidP="001779BC">
            <w:pPr>
              <w:pStyle w:val="PSDS-CorpodeTexto0"/>
              <w:rPr>
                <w:rFonts w:ascii="Times New Roman" w:hAnsi="Times New Roman"/>
                <w:bCs/>
              </w:rPr>
            </w:pPr>
            <w:r w:rsidRPr="00BC796D">
              <w:rPr>
                <w:rFonts w:ascii="Times New Roman" w:hAnsi="Times New Roman"/>
                <w:bCs/>
              </w:rPr>
              <w:t>Erro</w:t>
            </w:r>
          </w:p>
        </w:tc>
      </w:tr>
      <w:tr w:rsidR="001779BC" w:rsidRPr="00BC796D"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BC796D" w:rsidRDefault="0088706D" w:rsidP="00632101">
            <w:pPr>
              <w:pStyle w:val="PSDS-CorpodeTexto0"/>
              <w:jc w:val="both"/>
              <w:rPr>
                <w:rFonts w:ascii="Times New Roman" w:hAnsi="Times New Roman"/>
                <w:b/>
                <w:bCs/>
              </w:rPr>
            </w:pPr>
            <w:hyperlink w:anchor="REGRA_PREENCHIMENTO_IND_LUC_EXP" w:history="1">
              <w:r w:rsidR="001779BC" w:rsidRPr="00BC796D">
                <w:rPr>
                  <w:rStyle w:val="Hyperlink"/>
                  <w:rFonts w:ascii="Times New Roman" w:hAnsi="Times New Roman"/>
                  <w:b/>
                  <w:bCs/>
                  <w:color w:val="auto"/>
                </w:rPr>
                <w:t>REGRA_PREENCHIMENTO_IND_LUC_EXP</w:t>
              </w:r>
            </w:hyperlink>
            <w:r w:rsidR="00632101" w:rsidRPr="00BC796D">
              <w:rPr>
                <w:rFonts w:ascii="Times New Roman" w:hAnsi="Times New Roman"/>
                <w:b/>
                <w:bCs/>
              </w:rPr>
              <w:t xml:space="preserve">: </w:t>
            </w:r>
            <w:r w:rsidR="00632101" w:rsidRPr="00BC796D">
              <w:rPr>
                <w:rFonts w:ascii="Times New Roman" w:hAnsi="Times New Roman"/>
              </w:rPr>
              <w:t>Verifica, quando 0010.COD_QUALI</w:t>
            </w:r>
            <w:r w:rsidR="00A87784" w:rsidRPr="00BC796D">
              <w:rPr>
                <w:rFonts w:ascii="Times New Roman" w:hAnsi="Times New Roman"/>
              </w:rPr>
              <w:t xml:space="preserve">F_PJ é </w:t>
            </w:r>
            <w:r w:rsidR="00B67B81" w:rsidRPr="00BC796D">
              <w:rPr>
                <w:rFonts w:ascii="Times New Roman" w:hAnsi="Times New Roman"/>
              </w:rPr>
              <w:t>diferente de “01</w:t>
            </w:r>
            <w:r w:rsidR="00632101" w:rsidRPr="00BC796D">
              <w:rPr>
                <w:rFonts w:ascii="Times New Roman" w:hAnsi="Times New Roman"/>
              </w:rPr>
              <w:t>” (PJ em Ge</w:t>
            </w:r>
            <w:r w:rsidR="00A87784" w:rsidRPr="00BC796D">
              <w:rPr>
                <w:rFonts w:ascii="Times New Roman" w:hAnsi="Times New Roman"/>
              </w:rPr>
              <w:t xml:space="preserve">ral) ou 0010.FORMA_TRIB é </w:t>
            </w:r>
            <w:r w:rsidR="00632101" w:rsidRPr="00BC796D">
              <w:rPr>
                <w:rFonts w:ascii="Times New Roman" w:hAnsi="Times New Roman"/>
              </w:rPr>
              <w:t>d</w:t>
            </w:r>
            <w:r w:rsidR="00DE41CA" w:rsidRPr="00BC796D">
              <w:rPr>
                <w:rFonts w:ascii="Times New Roman" w:hAnsi="Times New Roman"/>
              </w:rPr>
              <w:t>iferente de “1” (Lucro Real), “2” (Lucro Real/Arbitrado), “3” (Lucro Presumido/Real) ou “4</w:t>
            </w:r>
            <w:r w:rsidR="00632101" w:rsidRPr="00BC796D">
              <w:rPr>
                <w:rFonts w:ascii="Times New Roman" w:hAnsi="Times New Roman"/>
              </w:rPr>
              <w:t xml:space="preserve">” (Lucro Presumido/Real/Arbitrado), se </w:t>
            </w:r>
            <w:r w:rsidR="00563622" w:rsidRPr="00BC796D">
              <w:rPr>
                <w:rFonts w:ascii="Times New Roman" w:hAnsi="Times New Roman"/>
              </w:rPr>
              <w:t xml:space="preserve">0020.IND_LUC_EXP </w:t>
            </w:r>
            <w:r w:rsidR="00A87784" w:rsidRPr="00BC796D">
              <w:rPr>
                <w:rFonts w:ascii="Times New Roman" w:hAnsi="Times New Roman"/>
              </w:rPr>
              <w:t>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BC796D" w:rsidRDefault="0088706D" w:rsidP="00632101">
            <w:pPr>
              <w:pStyle w:val="PSDS-CorpodeTexto0"/>
              <w:jc w:val="both"/>
              <w:rPr>
                <w:rFonts w:ascii="Times New Roman" w:hAnsi="Times New Roman"/>
                <w:b/>
                <w:bCs/>
              </w:rPr>
            </w:pPr>
            <w:hyperlink w:anchor="REGRA_PREENCHIMENTO_IND_RED_ISEN" w:history="1">
              <w:r w:rsidR="001779BC" w:rsidRPr="00BC796D">
                <w:rPr>
                  <w:rStyle w:val="Hyperlink"/>
                  <w:rFonts w:ascii="Times New Roman" w:hAnsi="Times New Roman"/>
                  <w:b/>
                  <w:bCs/>
                  <w:color w:val="auto"/>
                  <w:lang w:val="pt-PT"/>
                </w:rPr>
                <w:t>REGRA_PREENCHIMENTO_IND_RED_ISEN</w:t>
              </w:r>
            </w:hyperlink>
            <w:r w:rsidR="00632101" w:rsidRPr="00BC796D">
              <w:rPr>
                <w:rFonts w:ascii="Times New Roman" w:hAnsi="Times New Roman"/>
                <w:b/>
                <w:bCs/>
              </w:rPr>
              <w:t xml:space="preserve">: </w:t>
            </w:r>
            <w:r w:rsidR="00632101" w:rsidRPr="00BC796D">
              <w:rPr>
                <w:rFonts w:ascii="Times New Roman" w:hAnsi="Times New Roman"/>
              </w:rPr>
              <w:t>Verifica</w:t>
            </w:r>
            <w:r w:rsidR="00A87784" w:rsidRPr="00BC796D">
              <w:rPr>
                <w:rFonts w:ascii="Times New Roman" w:hAnsi="Times New Roman"/>
              </w:rPr>
              <w:t xml:space="preserve">, quando 0010.OPT_REFIS é </w:t>
            </w:r>
            <w:r w:rsidR="00632101" w:rsidRPr="00BC796D">
              <w:rPr>
                <w:rFonts w:ascii="Times New Roman" w:hAnsi="Times New Roman"/>
              </w:rPr>
              <w:t>diferente de “S” ou 0010.COD_QUALI</w:t>
            </w:r>
            <w:r w:rsidR="00A87784" w:rsidRPr="00BC796D">
              <w:rPr>
                <w:rFonts w:ascii="Times New Roman" w:hAnsi="Times New Roman"/>
              </w:rPr>
              <w:t xml:space="preserve">F_PJ é </w:t>
            </w:r>
            <w:r w:rsidR="00B67B81" w:rsidRPr="00BC796D">
              <w:rPr>
                <w:rFonts w:ascii="Times New Roman" w:hAnsi="Times New Roman"/>
              </w:rPr>
              <w:t>diferente de “01</w:t>
            </w:r>
            <w:r w:rsidR="00632101" w:rsidRPr="00BC796D">
              <w:rPr>
                <w:rFonts w:ascii="Times New Roman" w:hAnsi="Times New Roman"/>
              </w:rPr>
              <w:t>” (PJ em Geral) ou 0010.FORMA</w:t>
            </w:r>
            <w:r w:rsidR="00A87784" w:rsidRPr="00BC796D">
              <w:rPr>
                <w:rFonts w:ascii="Times New Roman" w:hAnsi="Times New Roman"/>
              </w:rPr>
              <w:t xml:space="preserve">_TRIB é </w:t>
            </w:r>
            <w:r w:rsidR="00DE41CA" w:rsidRPr="00BC796D">
              <w:rPr>
                <w:rFonts w:ascii="Times New Roman" w:hAnsi="Times New Roman"/>
              </w:rPr>
              <w:t>diferente de “5” (Lucro Presumido) ou “7</w:t>
            </w:r>
            <w:r w:rsidR="00632101" w:rsidRPr="00BC796D">
              <w:rPr>
                <w:rFonts w:ascii="Times New Roman" w:hAnsi="Times New Roman"/>
              </w:rPr>
              <w:t>” (Lucro Presumido/Arbit</w:t>
            </w:r>
            <w:r w:rsidR="00BF3C79" w:rsidRPr="00BC796D">
              <w:rPr>
                <w:rFonts w:ascii="Times New Roman" w:hAnsi="Times New Roman"/>
              </w:rPr>
              <w:t>rado)</w:t>
            </w:r>
            <w:r w:rsidR="00A87784" w:rsidRPr="00BC796D">
              <w:rPr>
                <w:rFonts w:ascii="Times New Roman" w:hAnsi="Times New Roman"/>
              </w:rPr>
              <w:t>, se 0020.IND_RED_ISEN 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BC796D" w:rsidRDefault="00757502" w:rsidP="001779BC">
            <w:pPr>
              <w:pStyle w:val="PSDS-CorpodeTexto0"/>
              <w:suppressAutoHyphens w:val="0"/>
              <w:rPr>
                <w:rFonts w:ascii="Times New Roman" w:hAnsi="Times New Roman"/>
                <w:b/>
                <w:lang w:val="pt-PT"/>
              </w:rPr>
            </w:pPr>
            <w:r w:rsidRPr="00BC796D">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BC796D" w:rsidRDefault="001779BC" w:rsidP="001779BC">
            <w:pPr>
              <w:pStyle w:val="PSDS-CorpodeTexto0"/>
              <w:rPr>
                <w:rFonts w:ascii="Times New Roman" w:hAnsi="Times New Roman"/>
                <w:lang w:val="pt-PT"/>
              </w:rPr>
            </w:pPr>
            <w:r w:rsidRPr="00BC796D">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BC796D" w:rsidRDefault="0088706D" w:rsidP="00632101">
            <w:pPr>
              <w:pStyle w:val="PSDS-CorpodeTexto0"/>
              <w:jc w:val="both"/>
              <w:rPr>
                <w:rFonts w:ascii="Times New Roman" w:hAnsi="Times New Roman"/>
                <w:b/>
                <w:lang w:val="pt-PT"/>
              </w:rPr>
            </w:pPr>
            <w:hyperlink w:anchor="REGRA_PREENCHIMENTO_IND_FIN" w:history="1">
              <w:r w:rsidR="001779BC" w:rsidRPr="00BC796D">
                <w:rPr>
                  <w:rStyle w:val="Hyperlink"/>
                  <w:rFonts w:ascii="Times New Roman" w:hAnsi="Times New Roman"/>
                  <w:b/>
                  <w:color w:val="auto"/>
                </w:rPr>
                <w:t>REGRA_PREENCHIMENTO_IND_FIN</w:t>
              </w:r>
            </w:hyperlink>
            <w:r w:rsidR="00632101" w:rsidRPr="00BC796D">
              <w:rPr>
                <w:rFonts w:ascii="Times New Roman" w:hAnsi="Times New Roman"/>
                <w:b/>
              </w:rPr>
              <w:t xml:space="preserve">: </w:t>
            </w:r>
            <w:r w:rsidR="00632101" w:rsidRPr="00BC796D">
              <w:rPr>
                <w:rFonts w:ascii="Times New Roman" w:hAnsi="Times New Roman"/>
              </w:rPr>
              <w:t>Verifica,</w:t>
            </w:r>
            <w:r w:rsidR="00A87784" w:rsidRPr="00BC796D">
              <w:rPr>
                <w:rFonts w:ascii="Times New Roman" w:hAnsi="Times New Roman"/>
              </w:rPr>
              <w:t xml:space="preserve"> quando 0010.FORMA_TRIB é </w:t>
            </w:r>
            <w:r w:rsidR="00632101" w:rsidRPr="00BC796D">
              <w:rPr>
                <w:rFonts w:ascii="Times New Roman" w:hAnsi="Times New Roman"/>
              </w:rPr>
              <w:t>d</w:t>
            </w:r>
            <w:r w:rsidR="00DE41CA" w:rsidRPr="00BC796D">
              <w:rPr>
                <w:rFonts w:ascii="Times New Roman" w:hAnsi="Times New Roman"/>
              </w:rPr>
              <w:t>iferente de “1” (Lucro Real), “2</w:t>
            </w:r>
            <w:r w:rsidR="00632101" w:rsidRPr="00BC796D">
              <w:rPr>
                <w:rFonts w:ascii="Times New Roman" w:hAnsi="Times New Roman"/>
              </w:rPr>
              <w:t>” (Lucro Real/Arbitrado)</w:t>
            </w:r>
            <w:r w:rsidR="00DE41CA" w:rsidRPr="00BC796D">
              <w:rPr>
                <w:rFonts w:ascii="Times New Roman" w:hAnsi="Times New Roman"/>
              </w:rPr>
              <w:t>, “3” (Lucro Presumido/Real) ou “4</w:t>
            </w:r>
            <w:r w:rsidR="00632101" w:rsidRPr="00BC796D">
              <w:rPr>
                <w:rFonts w:ascii="Times New Roman" w:hAnsi="Times New Roman"/>
              </w:rPr>
              <w:t>” (Lucro Presumido/Real/</w:t>
            </w:r>
            <w:r w:rsidR="00BF3C79" w:rsidRPr="00BC796D">
              <w:rPr>
                <w:rFonts w:ascii="Times New Roman" w:hAnsi="Times New Roman"/>
              </w:rPr>
              <w:t>Arbit</w:t>
            </w:r>
            <w:r w:rsidR="00A87784" w:rsidRPr="00BC796D">
              <w:rPr>
                <w:rFonts w:ascii="Times New Roman" w:hAnsi="Times New Roman"/>
              </w:rPr>
              <w:t>rado), se 0020.IND_FIN 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BC796D" w:rsidRDefault="00DF0640" w:rsidP="001779BC">
            <w:pPr>
              <w:pStyle w:val="PSDS-CorpodeTexto0"/>
              <w:rPr>
                <w:rFonts w:ascii="Times New Roman" w:hAnsi="Times New Roman"/>
                <w:lang w:val="pt-PT"/>
              </w:rPr>
            </w:pPr>
            <w:r w:rsidRPr="00BC796D">
              <w:rPr>
                <w:rFonts w:ascii="Times New Roman" w:hAnsi="Times New Roman"/>
                <w:lang w:val="pt-PT"/>
              </w:rPr>
              <w:t>Erro</w:t>
            </w:r>
          </w:p>
        </w:tc>
      </w:tr>
      <w:tr w:rsidR="001779BC" w:rsidRPr="00BC796D"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5</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BC796D" w:rsidRDefault="0088706D" w:rsidP="00E07B4F">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C73832" w:rsidRPr="00BC796D">
              <w:rPr>
                <w:rFonts w:ascii="Times New Roman" w:hAnsi="Times New Roman"/>
              </w:rPr>
              <w:t xml:space="preserve">, se </w:t>
            </w:r>
            <w:r w:rsidR="00BF3C79" w:rsidRPr="00BC796D">
              <w:rPr>
                <w:rFonts w:ascii="Times New Roman" w:hAnsi="Times New Roman"/>
              </w:rPr>
              <w:t>0020.</w:t>
            </w:r>
            <w:r w:rsidR="00A87784" w:rsidRPr="00BC796D">
              <w:rPr>
                <w:rFonts w:ascii="Times New Roman" w:hAnsi="Times New Roman"/>
              </w:rPr>
              <w:t xml:space="preserve">IND_PART_COLIG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784DBF8F"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ED4537E"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16</w:t>
            </w:r>
          </w:p>
        </w:tc>
        <w:tc>
          <w:tcPr>
            <w:tcW w:w="2239" w:type="dxa"/>
            <w:tcBorders>
              <w:top w:val="single" w:sz="6" w:space="0" w:color="auto"/>
              <w:left w:val="single" w:sz="6" w:space="0" w:color="auto"/>
              <w:bottom w:val="single" w:sz="6" w:space="0" w:color="auto"/>
              <w:right w:val="single" w:sz="6" w:space="0" w:color="auto"/>
            </w:tcBorders>
          </w:tcPr>
          <w:p w14:paraId="0293C9AA"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VEND_EXP</w:t>
            </w:r>
          </w:p>
        </w:tc>
        <w:tc>
          <w:tcPr>
            <w:tcW w:w="12929" w:type="dxa"/>
            <w:tcBorders>
              <w:top w:val="single" w:sz="6" w:space="0" w:color="auto"/>
              <w:left w:val="single" w:sz="6" w:space="0" w:color="auto"/>
              <w:bottom w:val="single" w:sz="6" w:space="0" w:color="auto"/>
              <w:right w:val="single" w:sz="6" w:space="0" w:color="auto"/>
            </w:tcBorders>
          </w:tcPr>
          <w:p w14:paraId="7AAC3DC5" w14:textId="77777777" w:rsidR="001779BC" w:rsidRPr="00BC796D" w:rsidRDefault="0088706D" w:rsidP="001779BC">
            <w:pPr>
              <w:pStyle w:val="PSDS-CorpodeTexto0"/>
              <w:jc w:val="both"/>
              <w:rPr>
                <w:rFonts w:ascii="Times New Roman" w:hAnsi="Times New Roman"/>
                <w:b/>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A87784" w:rsidRPr="00BC796D">
              <w:rPr>
                <w:rStyle w:val="Hyperlink"/>
                <w:rFonts w:ascii="Times New Roman" w:hAnsi="Times New Roman"/>
                <w:bCs/>
                <w:color w:val="auto"/>
                <w:lang w:val="pt-PT"/>
              </w:rPr>
              <w:t xml:space="preserve">FORMA_TRIB é </w:t>
            </w:r>
            <w:r w:rsidR="008C08F1" w:rsidRPr="00BC796D">
              <w:rPr>
                <w:rStyle w:val="Hyperlink"/>
                <w:rFonts w:ascii="Times New Roman" w:hAnsi="Times New Roman"/>
                <w:bCs/>
                <w:color w:val="auto"/>
                <w:lang w:val="pt-PT"/>
              </w:rPr>
              <w:t>igual a “8” (Imune do</w:t>
            </w:r>
            <w:r w:rsidR="00DF0640" w:rsidRPr="00BC796D">
              <w:rPr>
                <w:rStyle w:val="Hyperlink"/>
                <w:rFonts w:ascii="Times New Roman" w:hAnsi="Times New Roman"/>
                <w:bCs/>
                <w:color w:val="auto"/>
                <w:lang w:val="pt-PT"/>
              </w:rPr>
              <w:t xml:space="preserve"> IRPJ) ou “9” (Isento do </w:t>
            </w:r>
            <w:r w:rsidR="00BF3C79" w:rsidRPr="00BC796D">
              <w:rPr>
                <w:rStyle w:val="Hyperlink"/>
                <w:rFonts w:ascii="Times New Roman" w:hAnsi="Times New Roman"/>
                <w:bCs/>
                <w:color w:val="auto"/>
                <w:lang w:val="pt-PT"/>
              </w:rPr>
              <w:t>IPRJ)</w:t>
            </w:r>
            <w:r w:rsidR="00A87784" w:rsidRPr="00BC796D">
              <w:rPr>
                <w:rStyle w:val="Hyperlink"/>
                <w:rFonts w:ascii="Times New Roman" w:hAnsi="Times New Roman"/>
                <w:bCs/>
                <w:color w:val="auto"/>
                <w:lang w:val="pt-PT"/>
              </w:rPr>
              <w:t xml:space="preserve">, se 0020.IND_VEND_EXP </w:t>
            </w:r>
            <w:r w:rsidR="00DF0640" w:rsidRPr="00BC796D">
              <w:rPr>
                <w:rStyle w:val="Hyperlink"/>
                <w:rFonts w:ascii="Times New Roman" w:hAnsi="Times New Roman"/>
                <w:bCs/>
                <w:color w:val="auto"/>
                <w:lang w:val="pt-PT"/>
              </w:rPr>
              <w:t>é igual a “N”.</w:t>
            </w:r>
          </w:p>
          <w:p w14:paraId="3CCAA58E" w14:textId="77777777" w:rsidR="001779BC" w:rsidRPr="00BC796D" w:rsidRDefault="001779BC" w:rsidP="001779BC">
            <w:pPr>
              <w:pStyle w:val="PSDS-CorpodeTexto0"/>
              <w:jc w:val="both"/>
              <w:rPr>
                <w:rFonts w:ascii="Times New Roman" w:hAnsi="Times New Roman"/>
                <w:b/>
              </w:rPr>
            </w:pPr>
          </w:p>
          <w:p w14:paraId="453E1439" w14:textId="77777777" w:rsidR="001779BC" w:rsidRPr="00BC796D" w:rsidRDefault="0088706D" w:rsidP="00A87784">
            <w:pPr>
              <w:pStyle w:val="PSDS-CorpodeTexto0"/>
              <w:jc w:val="both"/>
              <w:rPr>
                <w:rFonts w:ascii="Times New Roman" w:hAnsi="Times New Roman"/>
                <w:b/>
                <w:bCs/>
              </w:rPr>
            </w:pPr>
            <w:hyperlink w:anchor="REGRA_PREENCHIMENTO_IND_COM_EXP" w:history="1">
              <w:r w:rsidR="001779BC" w:rsidRPr="00BC796D">
                <w:rPr>
                  <w:rStyle w:val="Hyperlink"/>
                  <w:rFonts w:ascii="Times New Roman" w:hAnsi="Times New Roman"/>
                  <w:b/>
                  <w:color w:val="auto"/>
                  <w:lang w:val="pt-PT"/>
                </w:rPr>
                <w:t>REGRA_PREENCHIMENTO_PJ</w:t>
              </w:r>
            </w:hyperlink>
            <w:r w:rsidR="00632101" w:rsidRPr="00BC796D">
              <w:rPr>
                <w:rFonts w:ascii="Times New Roman" w:hAnsi="Times New Roman"/>
                <w:b/>
                <w:lang w:val="pt-PT"/>
              </w:rPr>
              <w:t xml:space="preserve">: </w:t>
            </w:r>
            <w:r w:rsidR="00632101" w:rsidRPr="00BC796D">
              <w:rPr>
                <w:rFonts w:ascii="Times New Roman" w:hAnsi="Times New Roman"/>
              </w:rPr>
              <w:t>Verifica, qu</w:t>
            </w:r>
            <w:r w:rsidR="00A87784" w:rsidRPr="00BC796D">
              <w:rPr>
                <w:rFonts w:ascii="Times New Roman" w:hAnsi="Times New Roman"/>
              </w:rPr>
              <w:t xml:space="preserve">ando 0010.COD_QUALIF_PJ é </w:t>
            </w:r>
            <w:r w:rsidR="00632101" w:rsidRPr="00BC796D">
              <w:rPr>
                <w:rFonts w:ascii="Times New Roman" w:hAnsi="Times New Roman"/>
              </w:rPr>
              <w:t>diferente de “00” (PJ em G</w:t>
            </w:r>
            <w:r w:rsidR="00BF3C79" w:rsidRPr="00BC796D">
              <w:rPr>
                <w:rFonts w:ascii="Times New Roman" w:hAnsi="Times New Roman"/>
              </w:rPr>
              <w:t xml:space="preserve">eral), se 0020.IND_VEND_EXP </w:t>
            </w:r>
            <w:r w:rsidR="00A87784" w:rsidRPr="00BC796D">
              <w:rPr>
                <w:rFonts w:ascii="Times New Roman" w:hAnsi="Times New Roman"/>
              </w:rPr>
              <w:t>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99AAE2A"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p w14:paraId="3E186AD5" w14:textId="77777777" w:rsidR="00C5399F" w:rsidRPr="00BC796D" w:rsidRDefault="00C5399F" w:rsidP="001779BC">
            <w:pPr>
              <w:pStyle w:val="PSDS-CorpodeTexto0"/>
              <w:rPr>
                <w:rFonts w:ascii="Times New Roman" w:hAnsi="Times New Roman"/>
                <w:bCs/>
                <w:lang w:val="en-US"/>
              </w:rPr>
            </w:pPr>
          </w:p>
          <w:p w14:paraId="49C744AC" w14:textId="77777777" w:rsidR="00C5399F" w:rsidRPr="00BC796D" w:rsidRDefault="00C5399F" w:rsidP="001779BC">
            <w:pPr>
              <w:pStyle w:val="PSDS-CorpodeTexto0"/>
              <w:rPr>
                <w:rFonts w:ascii="Times New Roman" w:hAnsi="Times New Roman"/>
                <w:bCs/>
                <w:lang w:val="en-US"/>
              </w:rPr>
            </w:pPr>
          </w:p>
          <w:p w14:paraId="7CA24569" w14:textId="77777777" w:rsidR="00C5399F" w:rsidRPr="00BC796D" w:rsidRDefault="00C5399F"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BC796D" w:rsidRDefault="0088706D" w:rsidP="00A87784">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BF3C79" w:rsidRPr="00BC796D">
              <w:rPr>
                <w:rFonts w:ascii="Times New Roman" w:hAnsi="Times New Roman"/>
              </w:rPr>
              <w:t>V</w:t>
            </w:r>
            <w:r w:rsidR="00A87784" w:rsidRPr="00BC796D">
              <w:rPr>
                <w:rFonts w:ascii="Times New Roman" w:hAnsi="Times New Roman"/>
              </w:rPr>
              <w:t xml:space="preserve">erifica, quando 0010_TIP_ENT </w:t>
            </w:r>
            <w:r w:rsidR="00C73832" w:rsidRPr="00BC796D">
              <w:rPr>
                <w:rFonts w:ascii="Times New Roman" w:hAnsi="Times New Roman"/>
              </w:rPr>
              <w:t>é igual a “13”</w:t>
            </w:r>
            <w:r w:rsidR="00DF0640" w:rsidRPr="00BC796D">
              <w:rPr>
                <w:rFonts w:ascii="Times New Roman" w:hAnsi="Times New Roman"/>
              </w:rPr>
              <w:t xml:space="preserve"> (Fifa e Entidades Relacionadas)</w:t>
            </w:r>
            <w:r w:rsidR="00BF3C79" w:rsidRPr="00BC796D">
              <w:rPr>
                <w:rFonts w:ascii="Times New Roman" w:hAnsi="Times New Roman"/>
              </w:rPr>
              <w:t xml:space="preserve">, se 0020.IND_REC_EXT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8</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BC796D" w:rsidRDefault="0088706D" w:rsidP="00C73832">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BF3C79" w:rsidRPr="00BC796D">
              <w:rPr>
                <w:rFonts w:ascii="Times New Roman" w:hAnsi="Times New Roman"/>
              </w:rPr>
              <w:t xml:space="preserve">, se 0020.IND_ATIV_EXT </w:t>
            </w:r>
            <w:r w:rsidR="00C73832" w:rsidRPr="00BC796D">
              <w:rPr>
                <w:rFonts w:ascii="Times New Roman" w:hAnsi="Times New Roman"/>
              </w:rPr>
              <w:t>é igual a “N”.</w:t>
            </w:r>
          </w:p>
          <w:p w14:paraId="2A2744A0" w14:textId="77777777" w:rsidR="00315733" w:rsidRPr="00BC796D" w:rsidRDefault="00315733" w:rsidP="00C73832">
            <w:pPr>
              <w:pStyle w:val="PSDS-CorpodeTexto0"/>
              <w:tabs>
                <w:tab w:val="center" w:pos="5613"/>
              </w:tabs>
              <w:jc w:val="both"/>
              <w:rPr>
                <w:rFonts w:ascii="Times New Roman" w:hAnsi="Times New Roman"/>
              </w:rPr>
            </w:pPr>
          </w:p>
          <w:p w14:paraId="3F806BDE" w14:textId="77777777" w:rsidR="00361BA8" w:rsidRPr="00BC796D" w:rsidRDefault="0088706D" w:rsidP="00A87784">
            <w:pPr>
              <w:pStyle w:val="PSDS-CorpodeTexto0"/>
              <w:tabs>
                <w:tab w:val="center" w:pos="5613"/>
              </w:tabs>
              <w:jc w:val="both"/>
              <w:rPr>
                <w:rFonts w:ascii="Times New Roman" w:hAnsi="Times New Roman"/>
              </w:rPr>
            </w:pPr>
            <w:hyperlink w:anchor="REGRA_PREENCHIMENTO_IND_COM_EXP" w:history="1">
              <w:r w:rsidR="00315733" w:rsidRPr="00BC796D">
                <w:rPr>
                  <w:rStyle w:val="Hyperlink"/>
                  <w:rFonts w:ascii="Times New Roman" w:hAnsi="Times New Roman"/>
                  <w:b/>
                  <w:color w:val="auto"/>
                  <w:lang w:val="pt-PT"/>
                </w:rPr>
                <w:t>REGRA_PREENCHIMENTO_PJ</w:t>
              </w:r>
            </w:hyperlink>
            <w:r w:rsidR="00315733" w:rsidRPr="00BC796D">
              <w:rPr>
                <w:rFonts w:ascii="Times New Roman" w:hAnsi="Times New Roman"/>
                <w:b/>
                <w:lang w:val="pt-PT"/>
              </w:rPr>
              <w:t xml:space="preserve">: </w:t>
            </w:r>
            <w:r w:rsidR="00315733" w:rsidRPr="00BC796D">
              <w:rPr>
                <w:rFonts w:ascii="Times New Roman" w:hAnsi="Times New Roman"/>
              </w:rPr>
              <w:t>Verifica, quando 0010.COD_QUALI</w:t>
            </w:r>
            <w:r w:rsidR="00B67B81" w:rsidRPr="00BC796D">
              <w:rPr>
                <w:rFonts w:ascii="Times New Roman" w:hAnsi="Times New Roman"/>
              </w:rPr>
              <w:t>F_PJ diferente de “01</w:t>
            </w:r>
            <w:r w:rsidR="00315733" w:rsidRPr="00BC796D">
              <w:rPr>
                <w:rFonts w:ascii="Times New Roman" w:hAnsi="Times New Roman"/>
              </w:rPr>
              <w:t>” (PJ em G</w:t>
            </w:r>
            <w:r w:rsidR="00BF3C79" w:rsidRPr="00BC796D">
              <w:rPr>
                <w:rFonts w:ascii="Times New Roman" w:hAnsi="Times New Roman"/>
              </w:rPr>
              <w:t xml:space="preserve">eral), se 0020.IND_ATIV_EXT </w:t>
            </w:r>
            <w:r w:rsidR="00A87784" w:rsidRPr="00BC796D">
              <w:rPr>
                <w:rFonts w:ascii="Times New Roman" w:hAnsi="Times New Roman"/>
              </w:rPr>
              <w:t>é igual a “N”</w:t>
            </w:r>
            <w:r w:rsidR="00315733"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p w14:paraId="51448BCF" w14:textId="77777777" w:rsidR="00C5399F" w:rsidRPr="00BC796D" w:rsidRDefault="00C5399F" w:rsidP="001779BC">
            <w:pPr>
              <w:pStyle w:val="PSDS-CorpodeTexto0"/>
              <w:rPr>
                <w:rFonts w:ascii="Times New Roman" w:hAnsi="Times New Roman"/>
                <w:bCs/>
                <w:lang w:val="en-US"/>
              </w:rPr>
            </w:pPr>
          </w:p>
          <w:p w14:paraId="4DB45F63" w14:textId="77777777" w:rsidR="00C5399F" w:rsidRPr="00BC796D" w:rsidRDefault="00C5399F" w:rsidP="001779BC">
            <w:pPr>
              <w:pStyle w:val="PSDS-CorpodeTexto0"/>
              <w:rPr>
                <w:rFonts w:ascii="Times New Roman" w:hAnsi="Times New Roman"/>
                <w:bCs/>
                <w:lang w:val="en-US"/>
              </w:rPr>
            </w:pPr>
          </w:p>
          <w:p w14:paraId="1BBC34FB" w14:textId="77777777" w:rsidR="00C5399F" w:rsidRPr="00BC796D" w:rsidRDefault="00C5399F"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6DABB85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C68571"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4FFA3F81" w14:textId="77777777" w:rsidR="001779BC" w:rsidRPr="00BC796D" w:rsidRDefault="001779BC" w:rsidP="001779BC">
            <w:pPr>
              <w:pStyle w:val="PSDS-CorpodeTexto0"/>
              <w:rPr>
                <w:rFonts w:ascii="Times New Roman" w:hAnsi="Times New Roman"/>
                <w:b/>
                <w:bCs/>
                <w:lang w:val="pt-PT"/>
              </w:rPr>
            </w:pPr>
            <w:r w:rsidRPr="00BC796D">
              <w:rPr>
                <w:rFonts w:ascii="Times New Roman" w:hAnsi="Times New Roman"/>
              </w:rPr>
              <w:t>IND_COM_EXP</w:t>
            </w:r>
          </w:p>
        </w:tc>
        <w:tc>
          <w:tcPr>
            <w:tcW w:w="12929" w:type="dxa"/>
            <w:tcBorders>
              <w:top w:val="single" w:sz="6" w:space="0" w:color="auto"/>
              <w:left w:val="single" w:sz="6" w:space="0" w:color="auto"/>
              <w:bottom w:val="single" w:sz="6" w:space="0" w:color="auto"/>
              <w:right w:val="single" w:sz="6" w:space="0" w:color="auto"/>
            </w:tcBorders>
          </w:tcPr>
          <w:p w14:paraId="4E6310A7" w14:textId="77777777" w:rsidR="001779BC" w:rsidRPr="00BC796D" w:rsidRDefault="0088706D" w:rsidP="001779BC">
            <w:pPr>
              <w:pStyle w:val="PSDS-CorpodeTexto0"/>
              <w:jc w:val="both"/>
              <w:rPr>
                <w:rFonts w:ascii="Times New Roman" w:hAnsi="Times New Roman"/>
                <w:b/>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BF3C79" w:rsidRPr="00BC796D">
              <w:rPr>
                <w:rStyle w:val="Hyperlink"/>
                <w:rFonts w:ascii="Times New Roman" w:hAnsi="Times New Roman"/>
                <w:bCs/>
                <w:color w:val="auto"/>
                <w:lang w:val="pt-PT"/>
              </w:rPr>
              <w:t xml:space="preserve">FORMA_TRIB </w:t>
            </w:r>
            <w:r w:rsidR="00A87784" w:rsidRPr="00BC796D">
              <w:rPr>
                <w:rStyle w:val="Hyperlink"/>
                <w:rFonts w:ascii="Times New Roman" w:hAnsi="Times New Roman"/>
                <w:bCs/>
                <w:color w:val="auto"/>
                <w:lang w:val="pt-PT"/>
              </w:rPr>
              <w:t>é</w:t>
            </w:r>
            <w:r w:rsidR="00DF0640" w:rsidRPr="00BC796D">
              <w:rPr>
                <w:rStyle w:val="Hyperlink"/>
                <w:rFonts w:ascii="Times New Roman" w:hAnsi="Times New Roman"/>
                <w:bCs/>
                <w:color w:val="auto"/>
                <w:lang w:val="pt-PT"/>
              </w:rPr>
              <w:t xml:space="preserve"> igual a “8” (Imune de IRPJ) ou “9” (Isento do</w:t>
            </w:r>
            <w:r w:rsidR="00BF3C79" w:rsidRPr="00BC796D">
              <w:rPr>
                <w:rStyle w:val="Hyperlink"/>
                <w:rFonts w:ascii="Times New Roman" w:hAnsi="Times New Roman"/>
                <w:bCs/>
                <w:color w:val="auto"/>
                <w:lang w:val="pt-PT"/>
              </w:rPr>
              <w:t xml:space="preserve"> IPRJ), se 0020.IND_COM_EXP </w:t>
            </w:r>
            <w:r w:rsidR="00DF0640" w:rsidRPr="00BC796D">
              <w:rPr>
                <w:rStyle w:val="Hyperlink"/>
                <w:rFonts w:ascii="Times New Roman" w:hAnsi="Times New Roman"/>
                <w:bCs/>
                <w:color w:val="auto"/>
                <w:lang w:val="pt-PT"/>
              </w:rPr>
              <w:t>é igual a “N”.</w:t>
            </w:r>
          </w:p>
          <w:p w14:paraId="4982B9DF" w14:textId="77777777" w:rsidR="00C5399F" w:rsidRPr="00BC796D" w:rsidRDefault="00C5399F" w:rsidP="00632101">
            <w:pPr>
              <w:pStyle w:val="PSDS-CorpodeTexto0"/>
              <w:jc w:val="both"/>
              <w:rPr>
                <w:rFonts w:ascii="Times New Roman" w:hAnsi="Times New Roman"/>
              </w:rPr>
            </w:pPr>
          </w:p>
          <w:p w14:paraId="37218CBC" w14:textId="77777777" w:rsidR="001779BC" w:rsidRPr="00BC796D" w:rsidRDefault="0088706D" w:rsidP="00A87784">
            <w:pPr>
              <w:pStyle w:val="PSDS-CorpodeTexto0"/>
              <w:jc w:val="both"/>
              <w:rPr>
                <w:rFonts w:ascii="Times New Roman" w:hAnsi="Times New Roman"/>
                <w:b/>
                <w:lang w:val="pt-PT"/>
              </w:rPr>
            </w:pPr>
            <w:hyperlink w:anchor="REGRA_PREENCHIMENTO_IND_COM_EXP" w:history="1">
              <w:r w:rsidR="001779BC" w:rsidRPr="00BC796D">
                <w:rPr>
                  <w:rStyle w:val="Hyperlink"/>
                  <w:rFonts w:ascii="Times New Roman" w:hAnsi="Times New Roman"/>
                  <w:b/>
                  <w:color w:val="auto"/>
                  <w:lang w:val="pt-PT"/>
                </w:rPr>
                <w:t>REGRA_PREENCHIMENTO_PJ_00</w:t>
              </w:r>
            </w:hyperlink>
            <w:r w:rsidR="00632101" w:rsidRPr="00BC796D">
              <w:rPr>
                <w:rFonts w:ascii="Times New Roman" w:hAnsi="Times New Roman"/>
                <w:b/>
                <w:lang w:val="pt-PT"/>
              </w:rPr>
              <w:t xml:space="preserve">: </w:t>
            </w:r>
            <w:r w:rsidR="00632101" w:rsidRPr="00BC796D">
              <w:rPr>
                <w:rFonts w:ascii="Times New Roman" w:hAnsi="Times New Roman"/>
              </w:rPr>
              <w:t>Verifica, quando 0010.COD_QUALI</w:t>
            </w:r>
            <w:r w:rsidR="00BF3C79" w:rsidRPr="00BC796D">
              <w:rPr>
                <w:rFonts w:ascii="Times New Roman" w:hAnsi="Times New Roman"/>
              </w:rPr>
              <w:t xml:space="preserve">F_PJ </w:t>
            </w:r>
            <w:r w:rsidR="00A87784" w:rsidRPr="00BC796D">
              <w:rPr>
                <w:rFonts w:ascii="Times New Roman" w:hAnsi="Times New Roman"/>
              </w:rPr>
              <w:t>é</w:t>
            </w:r>
            <w:r w:rsidR="00B67B81" w:rsidRPr="00BC796D">
              <w:rPr>
                <w:rFonts w:ascii="Times New Roman" w:hAnsi="Times New Roman"/>
              </w:rPr>
              <w:t xml:space="preserve"> diferente de “01</w:t>
            </w:r>
            <w:r w:rsidR="00632101" w:rsidRPr="00BC796D">
              <w:rPr>
                <w:rFonts w:ascii="Times New Roman" w:hAnsi="Times New Roman"/>
              </w:rPr>
              <w:t xml:space="preserve">” (PJ em Geral), se </w:t>
            </w:r>
            <w:r w:rsidR="00BF3C79" w:rsidRPr="00BC796D">
              <w:rPr>
                <w:rFonts w:ascii="Times New Roman" w:hAnsi="Times New Roman"/>
              </w:rPr>
              <w:t>0020.</w:t>
            </w:r>
            <w:r w:rsidR="00A87784" w:rsidRPr="00BC796D">
              <w:rPr>
                <w:rFonts w:ascii="Times New Roman" w:hAnsi="Times New Roman"/>
              </w:rPr>
              <w:t xml:space="preserve">IND_COM_EXP </w:t>
            </w:r>
            <w:r w:rsidR="00632101" w:rsidRPr="00BC796D">
              <w:rPr>
                <w:rFonts w:ascii="Times New Roman" w:hAnsi="Times New Roman"/>
              </w:rPr>
              <w:t>é igual a</w:t>
            </w:r>
            <w:r w:rsidR="00A87784" w:rsidRPr="00BC796D">
              <w:rPr>
                <w:rFonts w:ascii="Times New Roman" w:hAnsi="Times New Roman"/>
              </w:rPr>
              <w:t xml:space="preserve">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1D20D148" w14:textId="77777777" w:rsidR="001779BC" w:rsidRPr="00BC796D" w:rsidRDefault="00DF0640" w:rsidP="001779BC">
            <w:pPr>
              <w:pStyle w:val="PSDS-CorpodeTexto0"/>
              <w:rPr>
                <w:rFonts w:ascii="Times New Roman" w:hAnsi="Times New Roman"/>
                <w:bCs/>
                <w:lang w:val="pt-PT"/>
              </w:rPr>
            </w:pPr>
            <w:r w:rsidRPr="00BC796D">
              <w:rPr>
                <w:rFonts w:ascii="Times New Roman" w:hAnsi="Times New Roman"/>
                <w:bCs/>
                <w:lang w:val="pt-PT"/>
              </w:rPr>
              <w:t>Erro</w:t>
            </w:r>
          </w:p>
          <w:p w14:paraId="0F09677D" w14:textId="77777777" w:rsidR="00C5399F" w:rsidRPr="00BC796D" w:rsidRDefault="00C5399F" w:rsidP="001779BC">
            <w:pPr>
              <w:pStyle w:val="PSDS-CorpodeTexto0"/>
              <w:rPr>
                <w:rFonts w:ascii="Times New Roman" w:hAnsi="Times New Roman"/>
                <w:bCs/>
                <w:lang w:val="pt-PT"/>
              </w:rPr>
            </w:pPr>
          </w:p>
          <w:p w14:paraId="76D3DFF4" w14:textId="77777777" w:rsidR="00C5399F" w:rsidRPr="00BC796D" w:rsidRDefault="00C5399F" w:rsidP="001779BC">
            <w:pPr>
              <w:pStyle w:val="PSDS-CorpodeTexto0"/>
              <w:rPr>
                <w:rFonts w:ascii="Times New Roman" w:hAnsi="Times New Roman"/>
                <w:bCs/>
                <w:lang w:val="pt-PT"/>
              </w:rPr>
            </w:pPr>
          </w:p>
          <w:p w14:paraId="394380A9" w14:textId="77777777" w:rsidR="00C5399F" w:rsidRPr="00BC796D" w:rsidRDefault="00C5399F" w:rsidP="001779BC">
            <w:pPr>
              <w:pStyle w:val="PSDS-CorpodeTexto0"/>
              <w:rPr>
                <w:rFonts w:ascii="Times New Roman" w:hAnsi="Times New Roman"/>
                <w:bCs/>
                <w:lang w:val="pt-PT"/>
              </w:rPr>
            </w:pPr>
            <w:r w:rsidRPr="00BC796D">
              <w:rPr>
                <w:rFonts w:ascii="Times New Roman" w:hAnsi="Times New Roman"/>
                <w:bCs/>
                <w:lang w:val="pt-PT"/>
              </w:rPr>
              <w:t>Erro</w:t>
            </w:r>
          </w:p>
        </w:tc>
      </w:tr>
      <w:tr w:rsidR="001779BC" w:rsidRPr="00BC796D"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0</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BC796D" w:rsidRDefault="0088706D" w:rsidP="00A87784">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A87784" w:rsidRPr="00BC796D">
              <w:rPr>
                <w:rFonts w:ascii="Times New Roman" w:hAnsi="Times New Roman"/>
              </w:rPr>
              <w:t xml:space="preserve">, se 0020.IND_PGTO_EXT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21</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BC796D" w:rsidRDefault="001779BC" w:rsidP="001779BC">
            <w:pPr>
              <w:pStyle w:val="PSDS-CorpodeTexto0"/>
              <w:rPr>
                <w:rFonts w:ascii="Times New Roman" w:hAnsi="Times New Roman"/>
                <w:b/>
                <w:bCs/>
                <w:lang w:val="pt-PT"/>
              </w:rPr>
            </w:pPr>
            <w:r w:rsidRPr="00BC796D">
              <w:rPr>
                <w:rFonts w:ascii="Times New Roman" w:hAnsi="Times New Roman"/>
                <w:lang w:val="pt-PT"/>
              </w:rPr>
              <w:t>IND_</w:t>
            </w:r>
            <w:r w:rsidRPr="00BC796D">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BC796D" w:rsidRDefault="0088706D" w:rsidP="00FC3BFC">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FC3BFC" w:rsidRPr="00BC796D">
              <w:rPr>
                <w:rFonts w:ascii="Times New Roman" w:hAnsi="Times New Roman"/>
              </w:rPr>
              <w:t xml:space="preserve">Verifica, quando 0010_TIP_ENT </w:t>
            </w:r>
            <w:r w:rsidR="00C73832" w:rsidRPr="00BC796D">
              <w:rPr>
                <w:rFonts w:ascii="Times New Roman" w:hAnsi="Times New Roman"/>
              </w:rPr>
              <w:t>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E-COM_TI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BC796D" w:rsidRDefault="00DF0640" w:rsidP="001779BC">
            <w:pPr>
              <w:pStyle w:val="PSDS-CorpodeTexto0"/>
              <w:rPr>
                <w:rFonts w:ascii="Times New Roman" w:hAnsi="Times New Roman"/>
                <w:bCs/>
                <w:lang w:val="pt-PT"/>
              </w:rPr>
            </w:pPr>
            <w:r w:rsidRPr="00BC796D">
              <w:rPr>
                <w:rFonts w:ascii="Times New Roman" w:hAnsi="Times New Roman"/>
                <w:bCs/>
                <w:lang w:val="pt-PT"/>
              </w:rPr>
              <w:t>Erro</w:t>
            </w:r>
          </w:p>
        </w:tc>
      </w:tr>
      <w:tr w:rsidR="001779BC" w:rsidRPr="00BC796D"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22</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BC796D" w:rsidRDefault="0088706D" w:rsidP="00FC3BFC">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ROY_REC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3</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BC796D" w:rsidRDefault="0088706D" w:rsidP="00FC3BFC">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ROY_PAG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4</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BC796D" w:rsidRDefault="0088706D" w:rsidP="00FC3BFC">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BF3C79" w:rsidRPr="00BC796D">
              <w:rPr>
                <w:rFonts w:ascii="Times New Roman" w:hAnsi="Times New Roman"/>
              </w:rPr>
              <w:t>,</w:t>
            </w:r>
            <w:r w:rsidR="00FC3BFC" w:rsidRPr="00BC796D">
              <w:rPr>
                <w:rFonts w:ascii="Times New Roman" w:hAnsi="Times New Roman"/>
              </w:rPr>
              <w:t xml:space="preserve"> se 0020.IND_REND_SERV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5</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BC796D" w:rsidRDefault="0088706D" w:rsidP="00FC3BFC">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PGTO_REM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6</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BC796D" w:rsidRDefault="0088706D" w:rsidP="00DF0640">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 igual a “8” (Imune do</w:t>
            </w:r>
            <w:r w:rsidR="00DF0640" w:rsidRPr="00BC796D">
              <w:rPr>
                <w:rStyle w:val="Hyperlink"/>
                <w:rFonts w:ascii="Times New Roman" w:hAnsi="Times New Roman"/>
                <w:bCs/>
                <w:color w:val="auto"/>
                <w:lang w:val="pt-PT"/>
              </w:rPr>
              <w:t xml:space="preserve"> IRPJ) ou “9” (Isento do IPRJ</w:t>
            </w:r>
            <w:r w:rsidR="00FC3BFC" w:rsidRPr="00BC796D">
              <w:rPr>
                <w:rStyle w:val="Hyperlink"/>
                <w:rFonts w:ascii="Times New Roman" w:hAnsi="Times New Roman"/>
                <w:bCs/>
                <w:color w:val="auto"/>
                <w:lang w:val="pt-PT"/>
              </w:rPr>
              <w:t xml:space="preserve">), se 0020.IND_NOV_TEC </w:t>
            </w:r>
            <w:r w:rsidR="00DF0640" w:rsidRPr="00BC796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BC796D" w:rsidRDefault="0088706D" w:rsidP="001779BC">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 igual a “8” (Imune do</w:t>
            </w:r>
            <w:r w:rsidR="00DF0640" w:rsidRPr="00BC796D">
              <w:rPr>
                <w:rStyle w:val="Hyperlink"/>
                <w:rFonts w:ascii="Times New Roman" w:hAnsi="Times New Roman"/>
                <w:bCs/>
                <w:color w:val="auto"/>
                <w:lang w:val="pt-PT"/>
              </w:rPr>
              <w:t xml:space="preserve"> IRPJ) ou “9” (Isento do IPRJ), se </w:t>
            </w:r>
            <w:r w:rsidR="00BF3C79" w:rsidRPr="00BC796D">
              <w:rPr>
                <w:rStyle w:val="Hyperlink"/>
                <w:rFonts w:ascii="Times New Roman" w:hAnsi="Times New Roman"/>
                <w:bCs/>
                <w:color w:val="auto"/>
                <w:lang w:val="pt-PT"/>
              </w:rPr>
              <w:t>0020.</w:t>
            </w:r>
            <w:r w:rsidR="00DF0640" w:rsidRPr="00BC796D">
              <w:rPr>
                <w:rStyle w:val="Hyperlink"/>
                <w:rFonts w:ascii="Times New Roman" w:hAnsi="Times New Roman"/>
                <w:bCs/>
                <w:color w:val="auto"/>
                <w:lang w:val="pt-PT"/>
              </w:rPr>
              <w:t>IND_C</w:t>
            </w:r>
            <w:r w:rsidR="00FC3BFC" w:rsidRPr="00BC796D">
              <w:rPr>
                <w:rStyle w:val="Hyperlink"/>
                <w:rFonts w:ascii="Times New Roman" w:hAnsi="Times New Roman"/>
                <w:bCs/>
                <w:color w:val="auto"/>
                <w:lang w:val="pt-PT"/>
              </w:rPr>
              <w:t xml:space="preserve">AP_INF </w:t>
            </w:r>
            <w:r w:rsidR="00DF0640" w:rsidRPr="00BC796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BC796D" w:rsidRDefault="0088706D" w:rsidP="00993BB9">
            <w:pPr>
              <w:widowControl w:val="0"/>
              <w:autoSpaceDE w:val="0"/>
              <w:autoSpaceDN w:val="0"/>
              <w:adjustRightInd w:val="0"/>
              <w:jc w:val="both"/>
              <w:rPr>
                <w:szCs w:val="20"/>
              </w:rPr>
            </w:pPr>
            <w:hyperlink w:anchor="REGRA_PREENCHIMENTO_IMUNE_ISENTA" w:history="1">
              <w:r w:rsidR="001779BC" w:rsidRPr="00BC796D">
                <w:rPr>
                  <w:rStyle w:val="Hyperlink"/>
                  <w:b/>
                  <w:color w:val="auto"/>
                </w:rPr>
                <w:t>REGRA_PREENCHIMENTO_IMUNE_ISENTA</w:t>
              </w:r>
            </w:hyperlink>
            <w:r w:rsidR="00DF0640" w:rsidRPr="00BC796D">
              <w:rPr>
                <w:b/>
              </w:rPr>
              <w:t xml:space="preserve">: </w:t>
            </w:r>
            <w:r w:rsidR="00DF0640" w:rsidRPr="00BC796D">
              <w:rPr>
                <w:lang w:val="pt-PT"/>
              </w:rPr>
              <w:t>Verifica, quando 0010.</w:t>
            </w:r>
            <w:r w:rsidR="00BF3C79" w:rsidRPr="00BC796D">
              <w:rPr>
                <w:rStyle w:val="Hyperlink"/>
                <w:bCs/>
                <w:color w:val="auto"/>
                <w:lang w:val="pt-PT"/>
              </w:rPr>
              <w:t>FORMA_</w:t>
            </w:r>
            <w:r w:rsidR="00FC3BFC" w:rsidRPr="00BC796D">
              <w:rPr>
                <w:rStyle w:val="Hyperlink"/>
                <w:bCs/>
                <w:color w:val="auto"/>
                <w:lang w:val="pt-PT"/>
              </w:rPr>
              <w:t>TRIB é igual a “8” (Imune do</w:t>
            </w:r>
            <w:r w:rsidR="00DF0640" w:rsidRPr="00BC796D">
              <w:rPr>
                <w:rStyle w:val="Hyperlink"/>
                <w:bCs/>
                <w:color w:val="auto"/>
                <w:lang w:val="pt-PT"/>
              </w:rPr>
              <w:t xml:space="preserve"> IRPJ) ou “9” (Isento do IPRJ)</w:t>
            </w:r>
            <w:r w:rsidR="00993BB9" w:rsidRPr="00BC796D">
              <w:rPr>
                <w:rStyle w:val="Hyperlink"/>
                <w:bCs/>
                <w:color w:val="auto"/>
                <w:lang w:val="pt-PT"/>
              </w:rPr>
              <w:t xml:space="preserve"> e 0010.TIP_ENT é diferente de “14” (</w:t>
            </w:r>
            <w:r w:rsidR="00993BB9" w:rsidRPr="00BC796D">
              <w:rPr>
                <w:szCs w:val="20"/>
              </w:rPr>
              <w:t>CIO e Entidades Relacionadas)</w:t>
            </w:r>
            <w:r w:rsidR="00993BB9" w:rsidRPr="00BC796D">
              <w:rPr>
                <w:rStyle w:val="Hyperlink"/>
                <w:bCs/>
                <w:color w:val="auto"/>
                <w:lang w:val="pt-PT"/>
              </w:rPr>
              <w:t xml:space="preserve"> </w:t>
            </w:r>
            <w:r w:rsidR="00DF0640" w:rsidRPr="00BC796D">
              <w:rPr>
                <w:rStyle w:val="Hyperlink"/>
                <w:bCs/>
                <w:color w:val="auto"/>
                <w:lang w:val="pt-PT"/>
              </w:rPr>
              <w:t xml:space="preserve">, se </w:t>
            </w:r>
            <w:r w:rsidR="00BF3C79" w:rsidRPr="00BC796D">
              <w:rPr>
                <w:rStyle w:val="Hyperlink"/>
                <w:bCs/>
                <w:color w:val="auto"/>
                <w:lang w:val="pt-PT"/>
              </w:rPr>
              <w:t>0020.</w:t>
            </w:r>
            <w:r w:rsidR="00FC3BFC" w:rsidRPr="00BC796D">
              <w:rPr>
                <w:rStyle w:val="Hyperlink"/>
                <w:bCs/>
                <w:color w:val="auto"/>
                <w:lang w:val="pt-PT"/>
              </w:rPr>
              <w:t xml:space="preserve">IND_PJ_HAB </w:t>
            </w:r>
            <w:r w:rsidR="00DF0640" w:rsidRPr="00BC796D">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BC796D" w:rsidRDefault="00DF0640" w:rsidP="001779BC">
            <w:pPr>
              <w:pStyle w:val="PSDS-CorpodeTexto0"/>
              <w:rPr>
                <w:rFonts w:ascii="Times New Roman" w:hAnsi="Times New Roman"/>
                <w:bCs/>
              </w:rPr>
            </w:pPr>
            <w:r w:rsidRPr="00BC796D">
              <w:rPr>
                <w:rFonts w:ascii="Times New Roman" w:hAnsi="Times New Roman"/>
                <w:bCs/>
              </w:rPr>
              <w:t>Erro</w:t>
            </w:r>
          </w:p>
        </w:tc>
      </w:tr>
      <w:tr w:rsidR="001779BC" w:rsidRPr="00BC796D"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9</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BC796D" w:rsidRDefault="001779BC" w:rsidP="001779BC">
            <w:pPr>
              <w:pStyle w:val="PSDS-CorpodeTexto0"/>
              <w:rPr>
                <w:rFonts w:ascii="Times New Roman" w:hAnsi="Times New Roman"/>
                <w:b/>
                <w:bCs/>
              </w:rPr>
            </w:pPr>
            <w:r w:rsidRPr="00BC796D">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BC796D" w:rsidRDefault="0088706D" w:rsidP="00993BB9">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 igual a “8” (Imune do</w:t>
            </w:r>
            <w:r w:rsidR="00DF0640" w:rsidRPr="00BC796D">
              <w:rPr>
                <w:rStyle w:val="Hyperlink"/>
                <w:rFonts w:ascii="Times New Roman" w:hAnsi="Times New Roman"/>
                <w:bCs/>
                <w:color w:val="auto"/>
                <w:lang w:val="pt-PT"/>
              </w:rPr>
              <w:t xml:space="preserve"> IRPJ) ou “9” (Isento do IPRJ), se </w:t>
            </w:r>
            <w:r w:rsidR="00BF3C79" w:rsidRPr="00BC796D">
              <w:rPr>
                <w:rStyle w:val="Hyperlink"/>
                <w:rFonts w:ascii="Times New Roman" w:hAnsi="Times New Roman"/>
                <w:bCs/>
                <w:color w:val="auto"/>
                <w:lang w:val="pt-PT"/>
              </w:rPr>
              <w:t>0020.</w:t>
            </w:r>
            <w:r w:rsidR="00DF0640" w:rsidRPr="00BC796D">
              <w:rPr>
                <w:rStyle w:val="Hyperlink"/>
                <w:rFonts w:ascii="Times New Roman" w:hAnsi="Times New Roman"/>
                <w:bCs/>
                <w:color w:val="auto"/>
                <w:lang w:val="pt-PT"/>
              </w:rPr>
              <w:t>IND</w:t>
            </w:r>
            <w:r w:rsidR="00FC3BFC" w:rsidRPr="00BC796D">
              <w:rPr>
                <w:rStyle w:val="Hyperlink"/>
                <w:rFonts w:ascii="Times New Roman" w:hAnsi="Times New Roman"/>
                <w:bCs/>
                <w:color w:val="auto"/>
                <w:lang w:val="pt-PT"/>
              </w:rPr>
              <w:t xml:space="preserve">_POLO_AM </w:t>
            </w:r>
            <w:r w:rsidR="00420F2B" w:rsidRPr="00BC796D">
              <w:rPr>
                <w:rStyle w:val="Hyperlink"/>
                <w:rFonts w:ascii="Times New Roman" w:hAnsi="Times New Roman"/>
                <w:bCs/>
                <w:color w:val="auto"/>
                <w:lang w:val="pt-PT"/>
              </w:rPr>
              <w:t>é igual a “N</w:t>
            </w:r>
            <w:r w:rsidR="00DF0640" w:rsidRPr="00BC796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BC796D" w:rsidRDefault="00DF0640" w:rsidP="001779BC">
            <w:pPr>
              <w:pStyle w:val="PSDS-CorpodeTexto0"/>
              <w:rPr>
                <w:rFonts w:ascii="Times New Roman" w:hAnsi="Times New Roman"/>
                <w:bCs/>
              </w:rPr>
            </w:pPr>
            <w:r w:rsidRPr="00BC796D">
              <w:rPr>
                <w:rFonts w:ascii="Times New Roman" w:hAnsi="Times New Roman"/>
                <w:bCs/>
              </w:rPr>
              <w:t>Erro</w:t>
            </w:r>
          </w:p>
        </w:tc>
      </w:tr>
      <w:tr w:rsidR="001779BC" w:rsidRPr="00BC796D"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30</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BC796D" w:rsidRDefault="001779BC" w:rsidP="001779BC">
            <w:pPr>
              <w:pStyle w:val="PSDS-CorpodeTexto0"/>
              <w:rPr>
                <w:rFonts w:ascii="Times New Roman" w:hAnsi="Times New Roman"/>
                <w:b/>
                <w:bCs/>
              </w:rPr>
            </w:pPr>
            <w:r w:rsidRPr="00BC796D">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BC796D" w:rsidRDefault="0088706D" w:rsidP="001779BC">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w:t>
            </w:r>
            <w:r w:rsidR="00DF0640" w:rsidRPr="00BC796D">
              <w:rPr>
                <w:rStyle w:val="Hyperlink"/>
                <w:rFonts w:ascii="Times New Roman" w:hAnsi="Times New Roman"/>
                <w:bCs/>
                <w:color w:val="auto"/>
                <w:lang w:val="pt-PT"/>
              </w:rPr>
              <w:t xml:space="preserve"> </w:t>
            </w:r>
            <w:r w:rsidR="00FC3BFC" w:rsidRPr="00BC796D">
              <w:rPr>
                <w:rStyle w:val="Hyperlink"/>
                <w:rFonts w:ascii="Times New Roman" w:hAnsi="Times New Roman"/>
                <w:bCs/>
                <w:color w:val="auto"/>
                <w:lang w:val="pt-PT"/>
              </w:rPr>
              <w:t>igual a “8” (Imune do</w:t>
            </w:r>
            <w:r w:rsidR="00DF0640" w:rsidRPr="00BC796D">
              <w:rPr>
                <w:rStyle w:val="Hyperlink"/>
                <w:rFonts w:ascii="Times New Roman" w:hAnsi="Times New Roman"/>
                <w:bCs/>
                <w:color w:val="auto"/>
                <w:lang w:val="pt-PT"/>
              </w:rPr>
              <w:t xml:space="preserve"> IRPJ) ou “9” (Isento do IPRJ), se </w:t>
            </w:r>
            <w:r w:rsidR="00BF3C79" w:rsidRPr="00BC796D">
              <w:rPr>
                <w:rStyle w:val="Hyperlink"/>
                <w:rFonts w:ascii="Times New Roman" w:hAnsi="Times New Roman"/>
                <w:bCs/>
                <w:color w:val="auto"/>
                <w:lang w:val="pt-PT"/>
              </w:rPr>
              <w:t>0020.</w:t>
            </w:r>
            <w:r w:rsidR="00DF0640" w:rsidRPr="00BC796D">
              <w:rPr>
                <w:rStyle w:val="Hyperlink"/>
                <w:rFonts w:ascii="Times New Roman" w:hAnsi="Times New Roman"/>
                <w:bCs/>
                <w:color w:val="auto"/>
                <w:lang w:val="pt-PT"/>
              </w:rPr>
              <w:t>IND</w:t>
            </w:r>
            <w:r w:rsidR="00FC3BFC" w:rsidRPr="00BC796D">
              <w:rPr>
                <w:rStyle w:val="Hyperlink"/>
                <w:rFonts w:ascii="Times New Roman" w:hAnsi="Times New Roman"/>
                <w:bCs/>
                <w:color w:val="auto"/>
                <w:lang w:val="pt-PT"/>
              </w:rPr>
              <w:t xml:space="preserve">_ZON_EXP </w:t>
            </w:r>
            <w:r w:rsidR="00420F2B" w:rsidRPr="00BC796D">
              <w:rPr>
                <w:rStyle w:val="Hyperlink"/>
                <w:rFonts w:ascii="Times New Roman" w:hAnsi="Times New Roman"/>
                <w:bCs/>
                <w:color w:val="auto"/>
                <w:lang w:val="pt-PT"/>
              </w:rPr>
              <w:t>é igual a “N</w:t>
            </w:r>
            <w:r w:rsidR="00DF0640" w:rsidRPr="00BC796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BC796D" w:rsidRDefault="00DF0640" w:rsidP="001779BC">
            <w:pPr>
              <w:pStyle w:val="PSDS-CorpodeTexto0"/>
              <w:rPr>
                <w:rFonts w:ascii="Times New Roman" w:hAnsi="Times New Roman"/>
                <w:bCs/>
              </w:rPr>
            </w:pPr>
            <w:r w:rsidRPr="00BC796D">
              <w:rPr>
                <w:rFonts w:ascii="Times New Roman" w:hAnsi="Times New Roman"/>
                <w:bCs/>
              </w:rPr>
              <w:t>Erro</w:t>
            </w:r>
          </w:p>
        </w:tc>
      </w:tr>
      <w:tr w:rsidR="004D3026" w:rsidRPr="00BC796D"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77777777" w:rsidR="004D3026" w:rsidRPr="00BC796D" w:rsidRDefault="004D3026" w:rsidP="004D3026">
            <w:pPr>
              <w:pStyle w:val="PSDS-CorpodeTexto0"/>
              <w:suppressAutoHyphens w:val="0"/>
              <w:rPr>
                <w:rFonts w:ascii="Times New Roman" w:hAnsi="Times New Roman"/>
                <w:b/>
                <w:bCs/>
              </w:rPr>
            </w:pPr>
            <w:r w:rsidRPr="00BC796D">
              <w:rPr>
                <w:rFonts w:ascii="Times New Roman" w:hAnsi="Times New Roman"/>
                <w:b/>
                <w:bCs/>
              </w:rPr>
              <w:t>31</w:t>
            </w:r>
          </w:p>
        </w:tc>
        <w:tc>
          <w:tcPr>
            <w:tcW w:w="2239" w:type="dxa"/>
            <w:tcBorders>
              <w:top w:val="single" w:sz="6" w:space="0" w:color="auto"/>
              <w:left w:val="single" w:sz="6" w:space="0" w:color="auto"/>
              <w:bottom w:val="single" w:sz="6" w:space="0" w:color="auto"/>
              <w:right w:val="single" w:sz="6" w:space="0" w:color="auto"/>
            </w:tcBorders>
          </w:tcPr>
          <w:p w14:paraId="06CE34E6" w14:textId="77777777" w:rsidR="004D3026" w:rsidRPr="00BC796D" w:rsidRDefault="004D3026" w:rsidP="004D3026">
            <w:pPr>
              <w:pStyle w:val="PSDS-CorpodeTexto0"/>
              <w:rPr>
                <w:rFonts w:ascii="Times New Roman" w:hAnsi="Times New Roman"/>
                <w:b/>
                <w:bCs/>
                <w:lang w:val="en-US"/>
              </w:rPr>
            </w:pPr>
            <w:r w:rsidRPr="00BC796D">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2FD0206A" w14:textId="77777777" w:rsidR="004D3026" w:rsidRPr="00BC796D" w:rsidRDefault="0088706D" w:rsidP="004D3026">
            <w:pPr>
              <w:pStyle w:val="PSDS-CorpodeTexto0"/>
              <w:jc w:val="both"/>
              <w:rPr>
                <w:rFonts w:ascii="Times New Roman" w:hAnsi="Times New Roman"/>
                <w:b/>
                <w:bCs/>
              </w:rPr>
            </w:pPr>
            <w:hyperlink w:anchor="REGRA_PREENCHIMENTO_IMUNE_ISENTA" w:history="1">
              <w:r w:rsidR="004D3026" w:rsidRPr="00BC796D">
                <w:rPr>
                  <w:rStyle w:val="Hyperlink"/>
                  <w:rFonts w:ascii="Times New Roman" w:hAnsi="Times New Roman"/>
                  <w:b/>
                  <w:color w:val="auto"/>
                </w:rPr>
                <w:t>REGRA_PREENCHIMENTO_IMUNE_ISENTA</w:t>
              </w:r>
            </w:hyperlink>
            <w:r w:rsidR="004D3026" w:rsidRPr="00BC796D">
              <w:rPr>
                <w:rFonts w:ascii="Times New Roman" w:hAnsi="Times New Roman"/>
                <w:b/>
              </w:rPr>
              <w:t xml:space="preserve">: </w:t>
            </w:r>
            <w:r w:rsidR="004D3026" w:rsidRPr="00BC796D">
              <w:rPr>
                <w:rFonts w:ascii="Times New Roman" w:hAnsi="Times New Roman"/>
                <w:lang w:val="pt-PT"/>
              </w:rPr>
              <w:t>Verifica, quando 0010.</w:t>
            </w:r>
            <w:r w:rsidR="004D3026" w:rsidRPr="00BC796D">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BC796D" w:rsidRDefault="004D3026" w:rsidP="004D3026">
            <w:pPr>
              <w:pStyle w:val="PSDS-CorpodeTexto0"/>
              <w:rPr>
                <w:rFonts w:ascii="Times New Roman" w:hAnsi="Times New Roman"/>
                <w:bCs/>
                <w:lang w:val="en-US"/>
              </w:rPr>
            </w:pPr>
            <w:r w:rsidRPr="00BC796D">
              <w:rPr>
                <w:rFonts w:ascii="Times New Roman" w:hAnsi="Times New Roman"/>
                <w:bCs/>
                <w:lang w:val="en-US"/>
              </w:rPr>
              <w:t>Erro</w:t>
            </w:r>
          </w:p>
        </w:tc>
      </w:tr>
    </w:tbl>
    <w:p w14:paraId="11BC75CD" w14:textId="77777777" w:rsidR="00E07B4F" w:rsidRPr="00BC796D" w:rsidRDefault="00E07B4F" w:rsidP="009C488E">
      <w:pPr>
        <w:pStyle w:val="Corpodetexto"/>
        <w:rPr>
          <w:rFonts w:ascii="Times New Roman" w:hAnsi="Times New Roman"/>
          <w:b/>
          <w:color w:val="002060"/>
          <w:szCs w:val="20"/>
        </w:rPr>
      </w:pPr>
    </w:p>
    <w:p w14:paraId="05FFF9D7" w14:textId="77777777" w:rsidR="00342F1D" w:rsidRPr="00BC796D" w:rsidRDefault="009C488E" w:rsidP="009C488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2061B4" w14:textId="77777777" w:rsidR="00342F1D" w:rsidRPr="00BC796D" w:rsidRDefault="00342F1D" w:rsidP="009C488E">
      <w:pPr>
        <w:pStyle w:val="Corpodetexto"/>
        <w:rPr>
          <w:rFonts w:ascii="Times New Roman" w:hAnsi="Times New Roman"/>
          <w:b/>
          <w:color w:val="002060"/>
          <w:szCs w:val="20"/>
        </w:rPr>
      </w:pPr>
    </w:p>
    <w:p w14:paraId="1D5123DD" w14:textId="77777777" w:rsidR="009C488E" w:rsidRPr="00BC796D" w:rsidRDefault="009C488E" w:rsidP="009C488E">
      <w:pPr>
        <w:pStyle w:val="Corpodetexto"/>
        <w:rPr>
          <w:rFonts w:ascii="Times New Roman" w:hAnsi="Times New Roman"/>
          <w:b/>
          <w:color w:val="002060"/>
          <w:szCs w:val="20"/>
        </w:rPr>
      </w:pPr>
      <w:r w:rsidRPr="00BC796D">
        <w:rPr>
          <w:rFonts w:ascii="Times New Roman" w:hAnsi="Times New Roman"/>
          <w:b/>
          <w:color w:val="002060"/>
          <w:szCs w:val="20"/>
        </w:rPr>
        <w:t>|0020</w:t>
      </w:r>
      <w:r w:rsidR="00270311" w:rsidRPr="00BC796D">
        <w:rPr>
          <w:rFonts w:ascii="Times New Roman" w:hAnsi="Times New Roman"/>
          <w:b/>
          <w:color w:val="002060"/>
          <w:szCs w:val="20"/>
        </w:rPr>
        <w:t>|2</w:t>
      </w:r>
      <w:r w:rsidR="0037345B" w:rsidRPr="00BC796D">
        <w:rPr>
          <w:rFonts w:ascii="Times New Roman" w:hAnsi="Times New Roman"/>
          <w:b/>
          <w:color w:val="002060"/>
          <w:szCs w:val="20"/>
        </w:rPr>
        <w:t>|0|N|N|S|N|N|S|N|N|N|N|N|S|N|N|S|N|N|</w:t>
      </w:r>
      <w:r w:rsidR="002070F8" w:rsidRPr="00BC796D">
        <w:rPr>
          <w:rFonts w:ascii="Times New Roman" w:hAnsi="Times New Roman"/>
          <w:b/>
          <w:color w:val="002060"/>
          <w:szCs w:val="20"/>
        </w:rPr>
        <w:t>N|N|N|N|N|N|N|N|N|N|N|</w:t>
      </w:r>
      <w:r w:rsidR="00D2437D" w:rsidRPr="00BC796D">
        <w:rPr>
          <w:rFonts w:ascii="Times New Roman" w:hAnsi="Times New Roman"/>
          <w:b/>
          <w:color w:val="002060"/>
          <w:szCs w:val="20"/>
        </w:rPr>
        <w:t>N|</w:t>
      </w:r>
    </w:p>
    <w:p w14:paraId="4CD99739" w14:textId="77777777" w:rsidR="009C488E" w:rsidRPr="00BC796D" w:rsidRDefault="009C488E" w:rsidP="009C488E">
      <w:pPr>
        <w:pStyle w:val="Corpodetexto"/>
        <w:ind w:firstLine="708"/>
        <w:rPr>
          <w:rFonts w:ascii="Times New Roman" w:hAnsi="Times New Roman"/>
          <w:color w:val="002060"/>
          <w:szCs w:val="20"/>
        </w:rPr>
      </w:pPr>
      <w:r w:rsidRPr="00BC796D">
        <w:rPr>
          <w:rFonts w:ascii="Times New Roman" w:hAnsi="Times New Roman"/>
          <w:color w:val="002060"/>
          <w:szCs w:val="20"/>
        </w:rPr>
        <w:t>|0020|: Identificação do tipo do registro.</w:t>
      </w:r>
    </w:p>
    <w:p w14:paraId="528B398D" w14:textId="77777777" w:rsidR="009C488E" w:rsidRPr="00BC796D" w:rsidRDefault="00270311" w:rsidP="009C488E">
      <w:pPr>
        <w:pStyle w:val="Corpodetexto"/>
        <w:ind w:firstLine="708"/>
        <w:rPr>
          <w:rFonts w:ascii="Times New Roman" w:hAnsi="Times New Roman"/>
          <w:color w:val="002060"/>
          <w:szCs w:val="20"/>
        </w:rPr>
      </w:pPr>
      <w:r w:rsidRPr="00BC796D">
        <w:rPr>
          <w:rFonts w:ascii="Times New Roman" w:hAnsi="Times New Roman"/>
          <w:color w:val="002060"/>
          <w:szCs w:val="20"/>
        </w:rPr>
        <w:t>|2</w:t>
      </w:r>
      <w:r w:rsidR="009C488E" w:rsidRPr="00BC796D">
        <w:rPr>
          <w:rFonts w:ascii="Times New Roman" w:hAnsi="Times New Roman"/>
          <w:color w:val="002060"/>
          <w:szCs w:val="20"/>
        </w:rPr>
        <w:t xml:space="preserve">|: </w:t>
      </w:r>
      <w:r w:rsidR="0037345B" w:rsidRPr="00BC796D">
        <w:rPr>
          <w:rFonts w:ascii="Times New Roman" w:hAnsi="Times New Roman"/>
          <w:color w:val="002060"/>
          <w:szCs w:val="20"/>
        </w:rPr>
        <w:t>PJ sujeita à a</w:t>
      </w:r>
      <w:r w:rsidRPr="00BC796D">
        <w:rPr>
          <w:rFonts w:ascii="Times New Roman" w:hAnsi="Times New Roman"/>
          <w:color w:val="002060"/>
          <w:szCs w:val="20"/>
        </w:rPr>
        <w:t>líquota da CSLL de 17%</w:t>
      </w:r>
      <w:r w:rsidR="0037345B" w:rsidRPr="00BC796D">
        <w:rPr>
          <w:rFonts w:ascii="Times New Roman" w:hAnsi="Times New Roman"/>
          <w:color w:val="002060"/>
          <w:szCs w:val="20"/>
        </w:rPr>
        <w:t>.</w:t>
      </w:r>
    </w:p>
    <w:p w14:paraId="422BB9E1"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0|: Quantidade de SCP da PJ (Não há SCP).</w:t>
      </w:r>
    </w:p>
    <w:p w14:paraId="2286B68B"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Administração de fundos e clubes de investimento (N = Não).</w:t>
      </w:r>
    </w:p>
    <w:p w14:paraId="2515C91D"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N|: </w:t>
      </w:r>
      <w:r w:rsidR="00685FA5" w:rsidRPr="00BC796D">
        <w:rPr>
          <w:rFonts w:ascii="Times New Roman" w:hAnsi="Times New Roman"/>
          <w:color w:val="002060"/>
          <w:szCs w:val="20"/>
        </w:rPr>
        <w:t>Participações</w:t>
      </w:r>
      <w:r w:rsidRPr="00BC796D">
        <w:rPr>
          <w:rFonts w:ascii="Times New Roman" w:hAnsi="Times New Roman"/>
          <w:color w:val="002060"/>
          <w:szCs w:val="20"/>
        </w:rPr>
        <w:t xml:space="preserve"> em consórcio de empresa (N = Não).</w:t>
      </w:r>
    </w:p>
    <w:p w14:paraId="4FD13679"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Operações com o exterior (S = Sim).</w:t>
      </w:r>
    </w:p>
    <w:p w14:paraId="2823B11A"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Operações com pessoa vinculada/interposta pessoa/país com tributação favorecida (N = Não).</w:t>
      </w:r>
    </w:p>
    <w:p w14:paraId="7C4DF08F"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J enquadrada nos artigos 48 ou 49 da IN RFB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312/2012 (N = Não).</w:t>
      </w:r>
    </w:p>
    <w:p w14:paraId="55128E0A"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Participações no exterior (S = Sim).</w:t>
      </w:r>
    </w:p>
    <w:p w14:paraId="43E00BA5"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Atividade rural (N = Não).</w:t>
      </w:r>
    </w:p>
    <w:p w14:paraId="052B9602"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Lucro da exploração (N = Não).</w:t>
      </w:r>
    </w:p>
    <w:p w14:paraId="74266EC4"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Isenção e redução do imposto para lucro presumido (N = Não).</w:t>
      </w:r>
    </w:p>
    <w:p w14:paraId="01743D35"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Finor/Finam/Funres (N = Não).</w:t>
      </w:r>
    </w:p>
    <w:p w14:paraId="635CD239"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Doações a campanhas eleitorais (N = Não).</w:t>
      </w:r>
    </w:p>
    <w:p w14:paraId="7AF9C8D8"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Participação permanente em coligadas ou controladas (S = Sim).</w:t>
      </w:r>
    </w:p>
    <w:p w14:paraId="5B9B009A"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J efetuou vendas a empresa comercial exportadora com fim específico de exportação (N = Não).</w:t>
      </w:r>
    </w:p>
    <w:p w14:paraId="6472F0C8"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Rendimento do exterior ou de não residentes (N = Não).</w:t>
      </w:r>
    </w:p>
    <w:p w14:paraId="288C0485"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Ativos no exterior (S = Sim).</w:t>
      </w:r>
    </w:p>
    <w:p w14:paraId="1E963052"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J comercial exportadora (N = Não).</w:t>
      </w:r>
    </w:p>
    <w:p w14:paraId="02C870A4"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agamentos ao exterior ou a não residentes (N = Não).</w:t>
      </w:r>
    </w:p>
    <w:p w14:paraId="5E95F58E"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Comércio eletrônico e tecnologia da informação (N = Não).</w:t>
      </w:r>
    </w:p>
    <w:p w14:paraId="39FA2859"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Royalties recebidos do Brasil e do exterior (N = Não).</w:t>
      </w:r>
    </w:p>
    <w:p w14:paraId="4CEAAE0E"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Royalties pagos a beneficiários do Brasil e do exterior (N = Não).</w:t>
      </w:r>
    </w:p>
    <w:p w14:paraId="6224331D"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Rendimentos relativos a serviços, juros e dividendos recebidos do Brasil e do exterior (N = Não).</w:t>
      </w:r>
    </w:p>
    <w:p w14:paraId="21C9CC2F"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Inovação tecnológica e desenvolvimento tecnológico (N = Não).</w:t>
      </w:r>
    </w:p>
    <w:p w14:paraId="18BCCBCF"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Capacitação de informática e inclusão digital (N = Não).</w:t>
      </w:r>
    </w:p>
    <w:p w14:paraId="1DE37D5F"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PJ Habilitada no Repes, Recap, Padis, PATVD, Reidi, Repenec, Reicomp, Retaero, Recine, Resíduos Sólidos, Recopa, Copa do Mundo, Retid, REPNBL-Redes, Reif e Olimpíadas (N = Não).</w:t>
      </w:r>
    </w:p>
    <w:p w14:paraId="3B4D6FB1"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Pólo industrial de Manaus e Amazônia Ocidental (N = Não).</w:t>
      </w:r>
    </w:p>
    <w:p w14:paraId="24C2AC66"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Zonas de processamento de exportação (N = Não).</w:t>
      </w:r>
    </w:p>
    <w:p w14:paraId="5B5C8963"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Áreas de livre comércio (N = Não).</w:t>
      </w:r>
    </w:p>
    <w:p w14:paraId="080F8DFC" w14:textId="77777777" w:rsidR="00D2437D" w:rsidRPr="00BC796D" w:rsidRDefault="00D2437D"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Derex (N = Não).</w:t>
      </w:r>
    </w:p>
    <w:p w14:paraId="57C6A90E" w14:textId="77777777" w:rsidR="005276B5" w:rsidRPr="00BC796D" w:rsidRDefault="005276B5">
      <w:pPr>
        <w:spacing w:after="200" w:line="276" w:lineRule="auto"/>
        <w:rPr>
          <w:b/>
          <w:bCs/>
          <w:color w:val="0000FF"/>
          <w:szCs w:val="20"/>
        </w:rPr>
      </w:pPr>
      <w:r w:rsidRPr="00BC796D">
        <w:rPr>
          <w:color w:val="0000FF"/>
          <w:szCs w:val="20"/>
        </w:rPr>
        <w:br w:type="page"/>
      </w:r>
    </w:p>
    <w:p w14:paraId="7B5053E0" w14:textId="77777777" w:rsidR="005276B5" w:rsidRPr="00BC796D" w:rsidRDefault="005276B5" w:rsidP="00867F54">
      <w:pPr>
        <w:pStyle w:val="Ttulo4"/>
      </w:pPr>
      <w:bookmarkStart w:id="71" w:name="_Toc532980362"/>
      <w:r w:rsidRPr="00BC796D">
        <w:t>Registro 0021: Parâmetros de Identificação dos Tipos de Programa</w:t>
      </w:r>
      <w:bookmarkEnd w:id="71"/>
    </w:p>
    <w:p w14:paraId="53AEB7C1" w14:textId="77777777" w:rsidR="005276B5" w:rsidRPr="00BC796D" w:rsidRDefault="005276B5" w:rsidP="005276B5">
      <w:pPr>
        <w:pStyle w:val="PSDS-CorpodeTexto0"/>
        <w:ind w:firstLine="708"/>
        <w:jc w:val="both"/>
        <w:rPr>
          <w:rFonts w:ascii="Times New Roman" w:hAnsi="Times New Roman"/>
          <w:lang w:val="pt-PT"/>
        </w:rPr>
      </w:pPr>
    </w:p>
    <w:p w14:paraId="70CC38DB" w14:textId="77777777" w:rsidR="0021527C" w:rsidRPr="00BC796D" w:rsidRDefault="0021527C" w:rsidP="0021527C">
      <w:pPr>
        <w:pStyle w:val="PSDS-CorpodeTexto0"/>
        <w:ind w:firstLine="708"/>
        <w:jc w:val="both"/>
        <w:rPr>
          <w:rFonts w:ascii="Times New Roman" w:hAnsi="Times New Roman"/>
          <w:lang w:val="pt-PT"/>
        </w:rPr>
      </w:pPr>
      <w:r w:rsidRPr="00BC796D">
        <w:rPr>
          <w:rFonts w:ascii="Times New Roman" w:hAnsi="Times New Roman"/>
          <w:lang w:val="pt-PT"/>
        </w:rPr>
        <w:t>Identifica se a pessoa jurídica é:</w:t>
      </w:r>
    </w:p>
    <w:p w14:paraId="65AE3047" w14:textId="77777777" w:rsidR="0021527C" w:rsidRPr="00BC796D" w:rsidRDefault="0021527C" w:rsidP="0021527C">
      <w:pPr>
        <w:pStyle w:val="PSDS-CorpodeTexto0"/>
        <w:ind w:firstLine="708"/>
        <w:jc w:val="both"/>
        <w:rPr>
          <w:rFonts w:ascii="Times New Roman" w:hAnsi="Times New Roman"/>
          <w:lang w:val="pt-PT"/>
        </w:rPr>
      </w:pPr>
    </w:p>
    <w:p w14:paraId="667F0468" w14:textId="77777777" w:rsidR="0021527C" w:rsidRPr="00BC796D" w:rsidRDefault="0021527C" w:rsidP="0021527C">
      <w:pPr>
        <w:jc w:val="both"/>
        <w:rPr>
          <w:bCs/>
          <w:szCs w:val="20"/>
        </w:rPr>
      </w:pPr>
      <w:r w:rsidRPr="00BC796D">
        <w:rPr>
          <w:bCs/>
          <w:szCs w:val="20"/>
        </w:rPr>
        <w:t>a) habilitada n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31D90A36" w14:textId="77777777" w:rsidR="0021527C" w:rsidRPr="00BC796D" w:rsidRDefault="0021527C" w:rsidP="0021527C">
      <w:pPr>
        <w:jc w:val="both"/>
        <w:rPr>
          <w:bCs/>
          <w:szCs w:val="20"/>
        </w:rPr>
      </w:pPr>
      <w:r w:rsidRPr="00BC796D">
        <w:rPr>
          <w:bCs/>
          <w:szCs w:val="20"/>
        </w:rPr>
        <w:t>b) habilitada n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6E6979D4" w14:textId="77777777" w:rsidR="0021527C" w:rsidRPr="00BC796D" w:rsidRDefault="0021527C" w:rsidP="0021527C">
      <w:pPr>
        <w:jc w:val="both"/>
        <w:rPr>
          <w:bCs/>
          <w:szCs w:val="20"/>
        </w:rPr>
      </w:pPr>
      <w:r w:rsidRPr="00BC796D">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5F73AD67" w14:textId="77777777" w:rsidR="0021527C" w:rsidRPr="00BC796D" w:rsidRDefault="0021527C" w:rsidP="0021527C">
      <w:pPr>
        <w:jc w:val="both"/>
        <w:rPr>
          <w:bCs/>
          <w:szCs w:val="20"/>
        </w:rPr>
      </w:pPr>
      <w:r w:rsidRPr="00BC796D">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D03E21" w14:textId="77777777" w:rsidR="0021527C" w:rsidRPr="00BC796D" w:rsidRDefault="0021527C" w:rsidP="0021527C">
      <w:pPr>
        <w:jc w:val="both"/>
        <w:rPr>
          <w:bCs/>
          <w:szCs w:val="20"/>
        </w:rPr>
      </w:pPr>
      <w:r w:rsidRPr="00BC796D">
        <w:rPr>
          <w:bCs/>
          <w:szCs w:val="20"/>
        </w:rPr>
        <w:t>e) habilitada ou co-habilitada n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16EC5F8B" w14:textId="77777777" w:rsidR="0021527C" w:rsidRPr="00BC796D" w:rsidRDefault="0021527C" w:rsidP="0021527C">
      <w:pPr>
        <w:jc w:val="both"/>
        <w:rPr>
          <w:bCs/>
          <w:szCs w:val="20"/>
        </w:rPr>
      </w:pPr>
      <w:r w:rsidRPr="00BC796D">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051A0C2D" w14:textId="77777777" w:rsidR="0021527C" w:rsidRPr="00BC796D" w:rsidRDefault="0021527C" w:rsidP="0021527C">
      <w:pPr>
        <w:jc w:val="both"/>
        <w:rPr>
          <w:bCs/>
          <w:szCs w:val="20"/>
        </w:rPr>
      </w:pPr>
      <w:r w:rsidRPr="00BC796D">
        <w:rPr>
          <w:bCs/>
          <w:szCs w:val="20"/>
        </w:rPr>
        <w:t>g) habilitada no Regime Especial de Incentivo a Computadores para Uso Educacional (Reicomp), instituído pela Lei nº 12.715, de 17 de setembro de 2012, regulamentado e o Decreto nº 7.750, de 8 de junho de 2012; ou </w:t>
      </w:r>
    </w:p>
    <w:p w14:paraId="5351C20F" w14:textId="77777777" w:rsidR="0021527C" w:rsidRPr="00BC796D" w:rsidRDefault="0021527C" w:rsidP="0021527C">
      <w:pPr>
        <w:jc w:val="both"/>
        <w:rPr>
          <w:bCs/>
          <w:szCs w:val="20"/>
        </w:rPr>
      </w:pPr>
      <w:r w:rsidRPr="00BC796D">
        <w:rPr>
          <w:bCs/>
          <w:szCs w:val="20"/>
        </w:rPr>
        <w:t>h) habilitada no Regime Especial para a Indústria Aeronáutica Brasileira (Retaero), instituído pela Lei nº 12.249, de 2010; ou </w:t>
      </w:r>
    </w:p>
    <w:p w14:paraId="028E9DA2" w14:textId="77777777" w:rsidR="0021527C" w:rsidRPr="00BC796D" w:rsidRDefault="0021527C" w:rsidP="0021527C">
      <w:pPr>
        <w:jc w:val="both"/>
        <w:rPr>
          <w:bCs/>
          <w:szCs w:val="20"/>
        </w:rPr>
      </w:pPr>
      <w:r w:rsidRPr="00BC796D">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441FDB5" w14:textId="77777777" w:rsidR="0021527C" w:rsidRPr="00BC796D" w:rsidRDefault="0021527C" w:rsidP="0021527C">
      <w:pPr>
        <w:jc w:val="both"/>
        <w:rPr>
          <w:bCs/>
          <w:szCs w:val="20"/>
        </w:rPr>
      </w:pPr>
      <w:r w:rsidRPr="00BC796D">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62AEE8E3" w14:textId="77777777" w:rsidR="0021527C" w:rsidRPr="00BC796D" w:rsidRDefault="0021527C" w:rsidP="0021527C">
      <w:pPr>
        <w:jc w:val="both"/>
        <w:rPr>
          <w:bCs/>
          <w:szCs w:val="20"/>
        </w:rPr>
      </w:pPr>
      <w:r w:rsidRPr="00BC796D">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B293F07" w14:textId="77777777" w:rsidR="0021527C" w:rsidRPr="00BC796D" w:rsidRDefault="0021527C" w:rsidP="0021527C">
      <w:pPr>
        <w:jc w:val="both"/>
        <w:rPr>
          <w:bCs/>
          <w:szCs w:val="20"/>
        </w:rPr>
      </w:pPr>
      <w:r w:rsidRPr="00BC796D">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2863E555" w14:textId="77777777" w:rsidR="0021527C" w:rsidRPr="00BC796D" w:rsidRDefault="0021527C" w:rsidP="0021527C">
      <w:pPr>
        <w:jc w:val="both"/>
        <w:rPr>
          <w:bCs/>
          <w:szCs w:val="20"/>
        </w:rPr>
      </w:pPr>
      <w:r w:rsidRPr="00BC796D">
        <w:rPr>
          <w:bCs/>
          <w:szCs w:val="20"/>
        </w:rPr>
        <w:t>m) beneficiária do Regime Especial Tributário para a Indústria de Defesa (Retid), nos termos e condições estabelecidos na Lei nº 12.598, de 22 de março de 2012, ou  </w:t>
      </w:r>
    </w:p>
    <w:p w14:paraId="1B61B60A" w14:textId="77777777" w:rsidR="0021527C" w:rsidRPr="00BC796D" w:rsidRDefault="0021527C" w:rsidP="0021527C">
      <w:pPr>
        <w:jc w:val="both"/>
        <w:rPr>
          <w:bCs/>
          <w:szCs w:val="20"/>
        </w:rPr>
      </w:pPr>
      <w:r w:rsidRPr="00BC796D">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0E914E0A" w14:textId="77777777" w:rsidR="0021527C" w:rsidRPr="00BC796D" w:rsidRDefault="0021527C" w:rsidP="0021527C">
      <w:pPr>
        <w:jc w:val="both"/>
        <w:rPr>
          <w:bCs/>
          <w:szCs w:val="20"/>
        </w:rPr>
      </w:pPr>
      <w:r w:rsidRPr="00BC796D">
        <w:rPr>
          <w:bCs/>
          <w:szCs w:val="20"/>
        </w:rPr>
        <w:t>o) habilitada ou co-habilitada no Regime Especial de Incentivo ao Desenvolvimento da Infraestrutura da Indústria de Fertilizantes - REIF, instituído pela Lei nº 12.794, de 02 de abril de 2013, arts. 5º a 11; ou </w:t>
      </w:r>
    </w:p>
    <w:p w14:paraId="776B9625" w14:textId="77777777" w:rsidR="0021527C" w:rsidRPr="00BC796D" w:rsidRDefault="0021527C" w:rsidP="0021527C">
      <w:pPr>
        <w:jc w:val="both"/>
        <w:rPr>
          <w:bCs/>
          <w:szCs w:val="20"/>
        </w:rPr>
      </w:pPr>
      <w:r w:rsidRPr="00BC796D">
        <w:rPr>
          <w:bCs/>
          <w:szCs w:val="20"/>
        </w:rPr>
        <w:t>p) habilitada para fins de fruição dos benefícios fiscais, relativos à realização, no Brasil, dos Jogos Olímpicos de 2016 e dos Jogos Paraolímpicos de 2016, de que trata a Lei nº 12.780, de 2013. </w:t>
      </w:r>
    </w:p>
    <w:p w14:paraId="756BF257" w14:textId="77777777" w:rsidR="0021527C" w:rsidRPr="00BC796D" w:rsidRDefault="0021527C" w:rsidP="0021527C">
      <w:pPr>
        <w:jc w:val="both"/>
        <w:rPr>
          <w:bCs/>
          <w:szCs w:val="20"/>
        </w:rPr>
      </w:pPr>
      <w:r w:rsidRPr="00BC796D">
        <w:rPr>
          <w:bCs/>
          <w:szCs w:val="20"/>
        </w:rPr>
        <w:t> </w:t>
      </w:r>
    </w:p>
    <w:p w14:paraId="493CD8D5" w14:textId="77777777" w:rsidR="00805189" w:rsidRPr="00BC796D" w:rsidRDefault="00805189" w:rsidP="00805189">
      <w:pPr>
        <w:pStyle w:val="PSDS-CorpodeTexto0"/>
        <w:jc w:val="both"/>
        <w:rPr>
          <w:rFonts w:ascii="Times New Roman" w:hAnsi="Times New Roman"/>
          <w:lang w:val="pt-PT"/>
        </w:rPr>
      </w:pPr>
    </w:p>
    <w:p w14:paraId="3E574C81" w14:textId="77777777" w:rsidR="00805189" w:rsidRPr="00BC796D" w:rsidRDefault="00805189" w:rsidP="00805189">
      <w:pPr>
        <w:pStyle w:val="PSDS-CorpodeTexto0"/>
        <w:jc w:val="both"/>
        <w:rPr>
          <w:rFonts w:ascii="Times New Roman" w:hAnsi="Times New Roman"/>
          <w:lang w:val="pt-PT"/>
        </w:rPr>
      </w:pPr>
    </w:p>
    <w:p w14:paraId="361EC4A2" w14:textId="77777777" w:rsidR="00805189" w:rsidRPr="00BC796D" w:rsidRDefault="00805189" w:rsidP="00805189">
      <w:pPr>
        <w:pStyle w:val="PSDS-CorpodeTexto0"/>
        <w:jc w:val="both"/>
        <w:rPr>
          <w:rFonts w:ascii="Times New Roman" w:hAnsi="Times New Roman"/>
          <w:lang w:val="pt-PT"/>
        </w:rPr>
      </w:pPr>
    </w:p>
    <w:p w14:paraId="556A5789" w14:textId="77777777" w:rsidR="00110D73" w:rsidRPr="00BC796D" w:rsidRDefault="00110D73" w:rsidP="00805189">
      <w:pPr>
        <w:pStyle w:val="PSDS-CorpodeTexto0"/>
        <w:jc w:val="both"/>
        <w:rPr>
          <w:rFonts w:ascii="Times New Roman" w:hAnsi="Times New Roman"/>
          <w:lang w:val="pt-PT"/>
        </w:rPr>
      </w:pPr>
    </w:p>
    <w:p w14:paraId="6BAD170E" w14:textId="77777777" w:rsidR="00110D73" w:rsidRPr="00BC796D" w:rsidRDefault="00110D73" w:rsidP="00110D73">
      <w:pPr>
        <w:pStyle w:val="PSDS-CorpodeTexto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072D1" w:rsidRPr="00BC796D" w14:paraId="2AA212D7" w14:textId="77777777" w:rsidTr="00A072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21: PARÂMETROS DE IDENTIFICAÇÃO DOS TIPOS DE PROGRAMA</w:t>
            </w:r>
          </w:p>
        </w:tc>
      </w:tr>
      <w:tr w:rsidR="00A072D1" w:rsidRPr="00BC796D" w14:paraId="35C0B134" w14:textId="77777777" w:rsidTr="00A072D1">
        <w:trPr>
          <w:trHeight w:val="885"/>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0021_PREENCHIDO]</w:t>
            </w:r>
            <w:r w:rsidRPr="00BC796D">
              <w:rPr>
                <w:rFonts w:eastAsia="Times New Roman" w:cs="Times New Roman"/>
                <w:b/>
                <w:bCs/>
                <w:color w:val="000000"/>
                <w:szCs w:val="20"/>
                <w:lang w:eastAsia="pt-BR"/>
              </w:rPr>
              <w:br/>
              <w:t>Se 0020.IND_PJ_HAB = “S”, pelo menos um campo do registro deve estar marcado com “S”.</w:t>
            </w:r>
          </w:p>
        </w:tc>
      </w:tr>
      <w:tr w:rsidR="00A072D1" w:rsidRPr="00BC796D" w14:paraId="2418BEF7" w14:textId="77777777" w:rsidTr="00A072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A072D1" w:rsidRPr="00BC796D" w14:paraId="406AED97" w14:textId="77777777" w:rsidTr="00A072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BC796D" w:rsidRDefault="00A072D1" w:rsidP="00A072D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1299BC9" w14:textId="77777777" w:rsidR="00805189" w:rsidRPr="00BC796D" w:rsidRDefault="00805189" w:rsidP="00805189">
      <w:pPr>
        <w:pStyle w:val="PSDS-CorpodeTexto0"/>
        <w:jc w:val="both"/>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9"/>
        <w:gridCol w:w="2518"/>
        <w:gridCol w:w="6855"/>
        <w:gridCol w:w="877"/>
        <w:gridCol w:w="963"/>
        <w:gridCol w:w="905"/>
        <w:gridCol w:w="1280"/>
        <w:gridCol w:w="1163"/>
      </w:tblGrid>
      <w:tr w:rsidR="00A072D1" w:rsidRPr="00BC796D" w14:paraId="14754642" w14:textId="77777777" w:rsidTr="00A072D1">
        <w:trPr>
          <w:trHeight w:val="525"/>
          <w:tblHeader/>
        </w:trPr>
        <w:tc>
          <w:tcPr>
            <w:tcW w:w="875" w:type="dxa"/>
            <w:shd w:val="clear" w:color="000000" w:fill="BFBFBF"/>
            <w:vAlign w:val="center"/>
            <w:hideMark/>
          </w:tcPr>
          <w:p w14:paraId="144A575F"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408" w:type="dxa"/>
            <w:shd w:val="clear" w:color="000000" w:fill="BFBFBF"/>
            <w:vAlign w:val="center"/>
            <w:hideMark/>
          </w:tcPr>
          <w:p w14:paraId="030699D4"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8" w:type="dxa"/>
            <w:shd w:val="clear" w:color="000000" w:fill="BFBFBF"/>
            <w:vAlign w:val="center"/>
            <w:hideMark/>
          </w:tcPr>
          <w:p w14:paraId="2F4803FA"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7" w:type="dxa"/>
            <w:shd w:val="clear" w:color="000000" w:fill="BFBFBF"/>
            <w:vAlign w:val="center"/>
            <w:hideMark/>
          </w:tcPr>
          <w:p w14:paraId="78CD5CD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5" w:type="dxa"/>
            <w:shd w:val="clear" w:color="000000" w:fill="BFBFBF"/>
            <w:vAlign w:val="center"/>
            <w:hideMark/>
          </w:tcPr>
          <w:p w14:paraId="7970B9B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7" w:type="dxa"/>
            <w:shd w:val="clear" w:color="000000" w:fill="BFBFBF"/>
            <w:vAlign w:val="center"/>
            <w:hideMark/>
          </w:tcPr>
          <w:p w14:paraId="74909DA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shd w:val="clear" w:color="000000" w:fill="BFBFBF"/>
            <w:vAlign w:val="center"/>
            <w:hideMark/>
          </w:tcPr>
          <w:p w14:paraId="6AFE0914"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5" w:type="dxa"/>
            <w:shd w:val="clear" w:color="000000" w:fill="BFBFBF"/>
            <w:vAlign w:val="center"/>
            <w:hideMark/>
          </w:tcPr>
          <w:p w14:paraId="2EAF419F"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072D1" w:rsidRPr="00BC796D" w14:paraId="1D159E74" w14:textId="77777777" w:rsidTr="00A072D1">
        <w:trPr>
          <w:trHeight w:val="315"/>
        </w:trPr>
        <w:tc>
          <w:tcPr>
            <w:tcW w:w="875" w:type="dxa"/>
            <w:shd w:val="clear" w:color="000000" w:fill="FFFFFF"/>
            <w:vAlign w:val="center"/>
            <w:hideMark/>
          </w:tcPr>
          <w:p w14:paraId="72150F1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408" w:type="dxa"/>
            <w:shd w:val="clear" w:color="000000" w:fill="FFFFFF"/>
            <w:vAlign w:val="center"/>
            <w:hideMark/>
          </w:tcPr>
          <w:p w14:paraId="2CF1D422"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8" w:type="dxa"/>
            <w:shd w:val="clear" w:color="000000" w:fill="FFFFFF"/>
            <w:vAlign w:val="center"/>
            <w:hideMark/>
          </w:tcPr>
          <w:p w14:paraId="5463D4EC"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21).</w:t>
            </w:r>
          </w:p>
        </w:tc>
        <w:tc>
          <w:tcPr>
            <w:tcW w:w="887" w:type="dxa"/>
            <w:shd w:val="clear" w:color="000000" w:fill="FFFFFF"/>
            <w:vAlign w:val="center"/>
            <w:hideMark/>
          </w:tcPr>
          <w:p w14:paraId="14EC40E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46825EE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7" w:type="dxa"/>
            <w:shd w:val="clear" w:color="000000" w:fill="FFFFFF"/>
            <w:vAlign w:val="center"/>
            <w:hideMark/>
          </w:tcPr>
          <w:p w14:paraId="127F388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35A87BD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0021]</w:t>
            </w:r>
          </w:p>
        </w:tc>
        <w:tc>
          <w:tcPr>
            <w:tcW w:w="1115" w:type="dxa"/>
            <w:shd w:val="clear" w:color="000000" w:fill="FFFFFF"/>
            <w:vAlign w:val="center"/>
            <w:hideMark/>
          </w:tcPr>
          <w:p w14:paraId="1BA4D1E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072D1" w:rsidRPr="00BC796D" w14:paraId="0A0FF99F" w14:textId="77777777" w:rsidTr="00A072D1">
        <w:trPr>
          <w:trHeight w:val="1035"/>
        </w:trPr>
        <w:tc>
          <w:tcPr>
            <w:tcW w:w="875" w:type="dxa"/>
            <w:shd w:val="clear" w:color="000000" w:fill="F2F2F2"/>
            <w:vAlign w:val="center"/>
            <w:hideMark/>
          </w:tcPr>
          <w:p w14:paraId="616C9491"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408" w:type="dxa"/>
            <w:shd w:val="clear" w:color="000000" w:fill="F2F2F2"/>
            <w:noWrap/>
            <w:vAlign w:val="center"/>
            <w:hideMark/>
          </w:tcPr>
          <w:p w14:paraId="1D8C6302"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PES</w:t>
            </w:r>
          </w:p>
        </w:tc>
        <w:tc>
          <w:tcPr>
            <w:tcW w:w="7018" w:type="dxa"/>
            <w:shd w:val="clear" w:color="000000" w:fill="F2F2F2"/>
            <w:vAlign w:val="center"/>
            <w:hideMark/>
          </w:tcPr>
          <w:p w14:paraId="2DBEFF85"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para a Plataforma de Exportação de Serviços de Tecnologia da Informação (Repe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135D693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0199F29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09FB762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0EEF6E1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12600E4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0C337107" w14:textId="77777777" w:rsidTr="00A072D1">
        <w:trPr>
          <w:trHeight w:val="780"/>
        </w:trPr>
        <w:tc>
          <w:tcPr>
            <w:tcW w:w="875" w:type="dxa"/>
            <w:shd w:val="clear" w:color="000000" w:fill="FFFFFF"/>
            <w:vAlign w:val="center"/>
            <w:hideMark/>
          </w:tcPr>
          <w:p w14:paraId="21E7F95B"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408" w:type="dxa"/>
            <w:shd w:val="clear" w:color="000000" w:fill="FFFFFF"/>
            <w:noWrap/>
            <w:vAlign w:val="center"/>
            <w:hideMark/>
          </w:tcPr>
          <w:p w14:paraId="5B55D6C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CAP</w:t>
            </w:r>
          </w:p>
        </w:tc>
        <w:tc>
          <w:tcPr>
            <w:tcW w:w="7018" w:type="dxa"/>
            <w:shd w:val="clear" w:color="000000" w:fill="FFFFFF"/>
            <w:vAlign w:val="center"/>
            <w:hideMark/>
          </w:tcPr>
          <w:p w14:paraId="071EB4FB"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Aquisição de Bens de Capital para Empresas Exportadoras (Recap):</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4011C10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0426D3B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60956A8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5F247C5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15C39B8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3EE2F61C" w14:textId="77777777" w:rsidTr="00A072D1">
        <w:trPr>
          <w:trHeight w:val="1035"/>
        </w:trPr>
        <w:tc>
          <w:tcPr>
            <w:tcW w:w="875" w:type="dxa"/>
            <w:shd w:val="clear" w:color="000000" w:fill="F2F2F2"/>
            <w:vAlign w:val="center"/>
            <w:hideMark/>
          </w:tcPr>
          <w:p w14:paraId="2C83D63D"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408" w:type="dxa"/>
            <w:shd w:val="clear" w:color="000000" w:fill="F2F2F2"/>
            <w:noWrap/>
            <w:vAlign w:val="center"/>
            <w:hideMark/>
          </w:tcPr>
          <w:p w14:paraId="58BE9A9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PADIS</w:t>
            </w:r>
          </w:p>
        </w:tc>
        <w:tc>
          <w:tcPr>
            <w:tcW w:w="7018" w:type="dxa"/>
            <w:shd w:val="clear" w:color="000000" w:fill="F2F2F2"/>
            <w:vAlign w:val="center"/>
            <w:hideMark/>
          </w:tcPr>
          <w:p w14:paraId="233D175A"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Programa de Apoio ao Desenvolvimento Tecnológico da Indústria de Semicondutores (Pad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79B5ADA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49D32D2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4578944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3DDD307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6999732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D117B04" w14:textId="77777777" w:rsidTr="00A072D1">
        <w:trPr>
          <w:trHeight w:val="1035"/>
        </w:trPr>
        <w:tc>
          <w:tcPr>
            <w:tcW w:w="875" w:type="dxa"/>
            <w:shd w:val="clear" w:color="000000" w:fill="FFFFFF"/>
            <w:vAlign w:val="center"/>
            <w:hideMark/>
          </w:tcPr>
          <w:p w14:paraId="24085555"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408" w:type="dxa"/>
            <w:shd w:val="clear" w:color="000000" w:fill="FFFFFF"/>
            <w:noWrap/>
            <w:vAlign w:val="center"/>
            <w:hideMark/>
          </w:tcPr>
          <w:p w14:paraId="6EBE6A7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PATVD</w:t>
            </w:r>
          </w:p>
        </w:tc>
        <w:tc>
          <w:tcPr>
            <w:tcW w:w="7018" w:type="dxa"/>
            <w:shd w:val="clear" w:color="000000" w:fill="FFFFFF"/>
            <w:vAlign w:val="center"/>
            <w:hideMark/>
          </w:tcPr>
          <w:p w14:paraId="1A06D669"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Programa de Apoio ao Desenvolvimento Tecnológico da Indústria de Equipamentos para TV Digital (PATVD):</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135C2DC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5254BE2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1810957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4F43F81C"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7D92353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1FBC8D68" w14:textId="77777777" w:rsidTr="00A072D1">
        <w:trPr>
          <w:trHeight w:val="780"/>
        </w:trPr>
        <w:tc>
          <w:tcPr>
            <w:tcW w:w="875" w:type="dxa"/>
            <w:shd w:val="clear" w:color="000000" w:fill="F2F2F2"/>
            <w:vAlign w:val="center"/>
            <w:hideMark/>
          </w:tcPr>
          <w:p w14:paraId="52A92D15"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408" w:type="dxa"/>
            <w:shd w:val="clear" w:color="000000" w:fill="F2F2F2"/>
            <w:noWrap/>
            <w:vAlign w:val="center"/>
            <w:hideMark/>
          </w:tcPr>
          <w:p w14:paraId="3F33565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IDI</w:t>
            </w:r>
          </w:p>
        </w:tc>
        <w:tc>
          <w:tcPr>
            <w:tcW w:w="7018" w:type="dxa"/>
            <w:shd w:val="clear" w:color="000000" w:fill="F2F2F2"/>
            <w:vAlign w:val="center"/>
            <w:hideMark/>
          </w:tcPr>
          <w:p w14:paraId="2F8548E3"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s para o Desenvolvimento da Infraestrutura (Reidi):</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274A062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5DDAF04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3340425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433DAAB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2FCB27A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7038BD5" w14:textId="77777777" w:rsidTr="00A072D1">
        <w:trPr>
          <w:trHeight w:val="1035"/>
        </w:trPr>
        <w:tc>
          <w:tcPr>
            <w:tcW w:w="875" w:type="dxa"/>
            <w:shd w:val="clear" w:color="000000" w:fill="FFFFFF"/>
            <w:vAlign w:val="center"/>
            <w:hideMark/>
          </w:tcPr>
          <w:p w14:paraId="1F89858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408" w:type="dxa"/>
            <w:shd w:val="clear" w:color="000000" w:fill="FFFFFF"/>
            <w:noWrap/>
            <w:vAlign w:val="center"/>
            <w:hideMark/>
          </w:tcPr>
          <w:p w14:paraId="79D569F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PENEC</w:t>
            </w:r>
          </w:p>
        </w:tc>
        <w:tc>
          <w:tcPr>
            <w:tcW w:w="7018" w:type="dxa"/>
            <w:shd w:val="clear" w:color="000000" w:fill="FFFFFF"/>
            <w:vAlign w:val="center"/>
            <w:hideMark/>
          </w:tcPr>
          <w:p w14:paraId="0B4EBFE3"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s para o Desenvolvimento da Infraestrutura da Indústria Petrolífera das Regiões Norte, Nordeste e Centro-Oeste (Repenec):</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67241FE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6FE818A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3607EDE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693DB7C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7FBFAAAC"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3D0CB14D" w14:textId="77777777" w:rsidTr="00A072D1">
        <w:trPr>
          <w:trHeight w:val="780"/>
        </w:trPr>
        <w:tc>
          <w:tcPr>
            <w:tcW w:w="875" w:type="dxa"/>
            <w:shd w:val="clear" w:color="000000" w:fill="F2F2F2"/>
            <w:vAlign w:val="center"/>
            <w:hideMark/>
          </w:tcPr>
          <w:p w14:paraId="5E18544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408" w:type="dxa"/>
            <w:shd w:val="clear" w:color="000000" w:fill="F2F2F2"/>
            <w:vAlign w:val="center"/>
            <w:hideMark/>
          </w:tcPr>
          <w:p w14:paraId="66650E6A"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ICOMP</w:t>
            </w:r>
          </w:p>
        </w:tc>
        <w:tc>
          <w:tcPr>
            <w:tcW w:w="7018" w:type="dxa"/>
            <w:shd w:val="clear" w:color="000000" w:fill="F2F2F2"/>
            <w:vAlign w:val="center"/>
            <w:hideMark/>
          </w:tcPr>
          <w:p w14:paraId="4DE6D951"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 a Computadores para Uso Educacional (Reicomp):</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2C2BC5FA"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2656E19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6E190231"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507615A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5D2A5BB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C428405" w14:textId="77777777" w:rsidTr="00A072D1">
        <w:trPr>
          <w:trHeight w:val="780"/>
        </w:trPr>
        <w:tc>
          <w:tcPr>
            <w:tcW w:w="875" w:type="dxa"/>
            <w:shd w:val="clear" w:color="000000" w:fill="FFFFFF"/>
            <w:vAlign w:val="center"/>
            <w:hideMark/>
          </w:tcPr>
          <w:p w14:paraId="2AFAB78F"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408" w:type="dxa"/>
            <w:shd w:val="clear" w:color="000000" w:fill="FFFFFF"/>
            <w:noWrap/>
            <w:vAlign w:val="center"/>
            <w:hideMark/>
          </w:tcPr>
          <w:p w14:paraId="6F60A19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TAERO</w:t>
            </w:r>
          </w:p>
        </w:tc>
        <w:tc>
          <w:tcPr>
            <w:tcW w:w="7018" w:type="dxa"/>
            <w:shd w:val="clear" w:color="000000" w:fill="FFFFFF"/>
            <w:vAlign w:val="center"/>
            <w:hideMark/>
          </w:tcPr>
          <w:p w14:paraId="69242A5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para a Indústria Aeronáutica Brasileira (Retaer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2B7961F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6AB0EF9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20E4550A"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729F2AA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5F3480EA"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9F27C1B" w14:textId="77777777" w:rsidTr="00A072D1">
        <w:trPr>
          <w:trHeight w:val="1035"/>
        </w:trPr>
        <w:tc>
          <w:tcPr>
            <w:tcW w:w="875" w:type="dxa"/>
            <w:shd w:val="clear" w:color="000000" w:fill="F2F2F2"/>
            <w:vAlign w:val="center"/>
            <w:hideMark/>
          </w:tcPr>
          <w:p w14:paraId="1ECFAD0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408" w:type="dxa"/>
            <w:shd w:val="clear" w:color="000000" w:fill="F2F2F2"/>
            <w:noWrap/>
            <w:vAlign w:val="center"/>
            <w:hideMark/>
          </w:tcPr>
          <w:p w14:paraId="202EA1AB"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CINE</w:t>
            </w:r>
          </w:p>
        </w:tc>
        <w:tc>
          <w:tcPr>
            <w:tcW w:w="7018" w:type="dxa"/>
            <w:shd w:val="clear" w:color="000000" w:fill="F2F2F2"/>
            <w:vAlign w:val="center"/>
            <w:hideMark/>
          </w:tcPr>
          <w:p w14:paraId="37FCDDB6"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para Desenvolvimento da Atividade de Exibição Cinematográfica (Recine):</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7AD2589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729EACD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4C5AAA1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4D3B644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7A820B2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0580F0D0" w14:textId="77777777" w:rsidTr="00A072D1">
        <w:trPr>
          <w:trHeight w:val="1035"/>
        </w:trPr>
        <w:tc>
          <w:tcPr>
            <w:tcW w:w="875" w:type="dxa"/>
            <w:shd w:val="clear" w:color="000000" w:fill="FFFFFF"/>
            <w:vAlign w:val="center"/>
            <w:hideMark/>
          </w:tcPr>
          <w:p w14:paraId="169006C8"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408" w:type="dxa"/>
            <w:shd w:val="clear" w:color="000000" w:fill="FFFFFF"/>
            <w:noWrap/>
            <w:vAlign w:val="center"/>
            <w:hideMark/>
          </w:tcPr>
          <w:p w14:paraId="2E60DA82"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SIDUOS_SOLIDOS</w:t>
            </w:r>
          </w:p>
        </w:tc>
        <w:tc>
          <w:tcPr>
            <w:tcW w:w="7018" w:type="dxa"/>
            <w:shd w:val="clear" w:color="000000" w:fill="FFFFFF"/>
            <w:vAlign w:val="center"/>
            <w:hideMark/>
          </w:tcPr>
          <w:p w14:paraId="54AB7B60"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Estabelecimentos industriais façam jus a crédito presumido do IPI na aquisição de resíduos sólidos, de que trata a Lei nº 12.375, de 30 de dezembro de 2010:</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51A8FD0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5AFF9F4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1B8E474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3C522D0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3795B65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5C267CC" w14:textId="77777777" w:rsidTr="00A072D1">
        <w:trPr>
          <w:trHeight w:val="1035"/>
        </w:trPr>
        <w:tc>
          <w:tcPr>
            <w:tcW w:w="875" w:type="dxa"/>
            <w:shd w:val="clear" w:color="000000" w:fill="F2F2F2"/>
            <w:vAlign w:val="center"/>
            <w:hideMark/>
          </w:tcPr>
          <w:p w14:paraId="3EA320CC"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408" w:type="dxa"/>
            <w:shd w:val="clear" w:color="000000" w:fill="F2F2F2"/>
            <w:noWrap/>
            <w:vAlign w:val="center"/>
            <w:hideMark/>
          </w:tcPr>
          <w:p w14:paraId="132E05A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COPA</w:t>
            </w:r>
          </w:p>
        </w:tc>
        <w:tc>
          <w:tcPr>
            <w:tcW w:w="7018" w:type="dxa"/>
            <w:shd w:val="clear" w:color="000000" w:fill="F2F2F2"/>
            <w:vAlign w:val="center"/>
            <w:hideMark/>
          </w:tcPr>
          <w:p w14:paraId="679BC5C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para construção, ampliação, reforma ou modernização de estádios de futebol (Recopa):</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5E0096D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57A7FE5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62D42A1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005F84D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6B77960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5DAB2B9D" w14:textId="77777777" w:rsidTr="00A072D1">
        <w:trPr>
          <w:trHeight w:val="1545"/>
        </w:trPr>
        <w:tc>
          <w:tcPr>
            <w:tcW w:w="875" w:type="dxa"/>
            <w:shd w:val="clear" w:color="000000" w:fill="FFFFFF"/>
            <w:vAlign w:val="center"/>
            <w:hideMark/>
          </w:tcPr>
          <w:p w14:paraId="6E14F79D"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408" w:type="dxa"/>
            <w:shd w:val="clear" w:color="000000" w:fill="FFFFFF"/>
            <w:noWrap/>
            <w:vAlign w:val="center"/>
            <w:hideMark/>
          </w:tcPr>
          <w:p w14:paraId="356C4190"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COPA_DO_MUNDO</w:t>
            </w:r>
          </w:p>
        </w:tc>
        <w:tc>
          <w:tcPr>
            <w:tcW w:w="7018" w:type="dxa"/>
            <w:shd w:val="clear" w:color="000000" w:fill="FFFFFF"/>
            <w:vAlign w:val="center"/>
            <w:hideMark/>
          </w:tcPr>
          <w:p w14:paraId="151C1126"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70CA9E7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282F30C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356DFBA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575C47E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0A403E8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014070A" w14:textId="77777777" w:rsidTr="00A072D1">
        <w:trPr>
          <w:trHeight w:val="780"/>
        </w:trPr>
        <w:tc>
          <w:tcPr>
            <w:tcW w:w="875" w:type="dxa"/>
            <w:shd w:val="clear" w:color="000000" w:fill="F2F2F2"/>
            <w:vAlign w:val="center"/>
            <w:hideMark/>
          </w:tcPr>
          <w:p w14:paraId="0AB501D3"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408" w:type="dxa"/>
            <w:shd w:val="clear" w:color="000000" w:fill="F2F2F2"/>
            <w:noWrap/>
            <w:vAlign w:val="center"/>
            <w:hideMark/>
          </w:tcPr>
          <w:p w14:paraId="5D13C2A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TID</w:t>
            </w:r>
          </w:p>
        </w:tc>
        <w:tc>
          <w:tcPr>
            <w:tcW w:w="7018" w:type="dxa"/>
            <w:shd w:val="clear" w:color="000000" w:fill="F2F2F2"/>
            <w:vAlign w:val="center"/>
            <w:hideMark/>
          </w:tcPr>
          <w:p w14:paraId="5A2094E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Tributário para a Indústria de Defesa (Retid):</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2EFD604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4962342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577822F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36E1892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0556DAC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57616D9" w14:textId="77777777" w:rsidTr="00A072D1">
        <w:trPr>
          <w:trHeight w:val="1035"/>
        </w:trPr>
        <w:tc>
          <w:tcPr>
            <w:tcW w:w="875" w:type="dxa"/>
            <w:shd w:val="clear" w:color="000000" w:fill="FFFFFF"/>
            <w:vAlign w:val="center"/>
            <w:hideMark/>
          </w:tcPr>
          <w:p w14:paraId="4B5F0969"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408" w:type="dxa"/>
            <w:shd w:val="clear" w:color="000000" w:fill="FFFFFF"/>
            <w:noWrap/>
            <w:vAlign w:val="center"/>
            <w:hideMark/>
          </w:tcPr>
          <w:p w14:paraId="17F8E7E0"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PNBL_REDES</w:t>
            </w:r>
          </w:p>
        </w:tc>
        <w:tc>
          <w:tcPr>
            <w:tcW w:w="7018" w:type="dxa"/>
            <w:shd w:val="clear" w:color="000000" w:fill="FFFFFF"/>
            <w:vAlign w:val="center"/>
            <w:hideMark/>
          </w:tcPr>
          <w:p w14:paraId="42E430FA"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do Programa Nacional de Banda Larga para Implantação de Redes de Telecomunicações (REPNBL-Rede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4737ADE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3E18456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442B2DE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478CB43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7BEA456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F927A21" w14:textId="77777777" w:rsidTr="00A072D1">
        <w:trPr>
          <w:trHeight w:val="1035"/>
        </w:trPr>
        <w:tc>
          <w:tcPr>
            <w:tcW w:w="875" w:type="dxa"/>
            <w:shd w:val="clear" w:color="000000" w:fill="F2F2F2"/>
            <w:vAlign w:val="center"/>
            <w:hideMark/>
          </w:tcPr>
          <w:p w14:paraId="7E578222"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408" w:type="dxa"/>
            <w:shd w:val="clear" w:color="000000" w:fill="F2F2F2"/>
            <w:noWrap/>
            <w:vAlign w:val="center"/>
            <w:hideMark/>
          </w:tcPr>
          <w:p w14:paraId="7E28437D"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IF</w:t>
            </w:r>
          </w:p>
        </w:tc>
        <w:tc>
          <w:tcPr>
            <w:tcW w:w="7018" w:type="dxa"/>
            <w:shd w:val="clear" w:color="000000" w:fill="F2F2F2"/>
            <w:vAlign w:val="center"/>
            <w:hideMark/>
          </w:tcPr>
          <w:p w14:paraId="69B21D66"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 ao Desenvolvimento da Infraestrutura da Indústria de Fertilizantes (REIF):</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711ED02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4624834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01CCC7E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281DE0F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1D4BCA0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3AE2EF3B" w14:textId="77777777" w:rsidTr="00A072D1">
        <w:trPr>
          <w:trHeight w:val="1290"/>
        </w:trPr>
        <w:tc>
          <w:tcPr>
            <w:tcW w:w="875" w:type="dxa"/>
            <w:shd w:val="clear" w:color="000000" w:fill="FFFFFF"/>
            <w:vAlign w:val="center"/>
            <w:hideMark/>
          </w:tcPr>
          <w:p w14:paraId="31645367"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408" w:type="dxa"/>
            <w:shd w:val="clear" w:color="000000" w:fill="FFFFFF"/>
            <w:noWrap/>
            <w:vAlign w:val="center"/>
            <w:hideMark/>
          </w:tcPr>
          <w:p w14:paraId="70E0635E"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OLIMPIADAS</w:t>
            </w:r>
          </w:p>
        </w:tc>
        <w:tc>
          <w:tcPr>
            <w:tcW w:w="7018" w:type="dxa"/>
            <w:shd w:val="clear" w:color="000000" w:fill="FFFFFF"/>
            <w:vAlign w:val="center"/>
            <w:hideMark/>
          </w:tcPr>
          <w:p w14:paraId="6B50FBE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Habilitada para fins de fruição dos benefícios fiscais, relativos à realização, no Brasil, dos Jogos Olímpicos de 2016 e dos Jogos Paraolímpicos de 2016, de que trata a Lei nº 12.780, de 2013:</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1CDC45A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4968D9D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567982C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0E9A707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55DA831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F006BEC" w14:textId="77777777" w:rsidR="00A072D1" w:rsidRPr="00BC796D" w:rsidRDefault="00A072D1" w:rsidP="00805189">
      <w:pPr>
        <w:pStyle w:val="PSDS-CorpodeTexto0"/>
        <w:jc w:val="both"/>
        <w:rPr>
          <w:rFonts w:ascii="Times New Roman" w:hAnsi="Times New Roman"/>
          <w:lang w:val="pt-PT"/>
        </w:rPr>
      </w:pPr>
    </w:p>
    <w:p w14:paraId="3E390D22" w14:textId="77777777" w:rsidR="00342F1D" w:rsidRPr="00BC796D" w:rsidRDefault="006C4E96" w:rsidP="006C4E96">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DB9A75F" w14:textId="77777777" w:rsidR="00342F1D" w:rsidRPr="00BC796D" w:rsidRDefault="00342F1D" w:rsidP="006C4E96">
      <w:pPr>
        <w:pStyle w:val="Corpodetexto"/>
        <w:rPr>
          <w:rFonts w:ascii="Times New Roman" w:hAnsi="Times New Roman"/>
          <w:b/>
          <w:color w:val="002060"/>
          <w:szCs w:val="20"/>
        </w:rPr>
      </w:pPr>
    </w:p>
    <w:p w14:paraId="4656AF11" w14:textId="77777777" w:rsidR="006C4E96" w:rsidRPr="00BC796D" w:rsidRDefault="006C4E96" w:rsidP="006C4E96">
      <w:pPr>
        <w:pStyle w:val="Corpodetexto"/>
        <w:rPr>
          <w:rFonts w:ascii="Times New Roman" w:hAnsi="Times New Roman"/>
          <w:b/>
          <w:color w:val="002060"/>
          <w:szCs w:val="20"/>
        </w:rPr>
      </w:pPr>
      <w:r w:rsidRPr="00BC796D">
        <w:rPr>
          <w:rFonts w:ascii="Times New Roman" w:hAnsi="Times New Roman"/>
          <w:b/>
          <w:color w:val="002060"/>
          <w:szCs w:val="20"/>
        </w:rPr>
        <w:t>|0021|S|N|N|N|N|N|N|N|N|N|N|N|N|N|N|S|</w:t>
      </w:r>
    </w:p>
    <w:p w14:paraId="06870AED"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0021|: Identificação do tipo do registro.</w:t>
      </w:r>
    </w:p>
    <w:p w14:paraId="05BAE138"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S|: Repes (S = Sim).</w:t>
      </w:r>
    </w:p>
    <w:p w14:paraId="6D5EE0E1"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cap (S = Sim).</w:t>
      </w:r>
    </w:p>
    <w:p w14:paraId="6BE61923"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Padis (S = Sim).</w:t>
      </w:r>
    </w:p>
    <w:p w14:paraId="755F483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Patvd (N = Não).</w:t>
      </w:r>
    </w:p>
    <w:p w14:paraId="6362C44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idi (N = Não).</w:t>
      </w:r>
    </w:p>
    <w:p w14:paraId="5F114863"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penec (N = Não).</w:t>
      </w:r>
    </w:p>
    <w:p w14:paraId="3512E152"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icomp (N = Não).</w:t>
      </w:r>
    </w:p>
    <w:p w14:paraId="305ADB16"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taero (N = Não).</w:t>
      </w:r>
    </w:p>
    <w:p w14:paraId="28939BBB"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cine (N = Não).</w:t>
      </w:r>
    </w:p>
    <w:p w14:paraId="41CA2C60"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síduos Sólidos (N = Não).</w:t>
      </w:r>
    </w:p>
    <w:p w14:paraId="041537BE"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copa (N = Não).</w:t>
      </w:r>
    </w:p>
    <w:p w14:paraId="3D0837D6"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Copa do Mundo (N = Não).</w:t>
      </w:r>
    </w:p>
    <w:p w14:paraId="7F52CEF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tid (N = Não).</w:t>
      </w:r>
    </w:p>
    <w:p w14:paraId="26DB3C8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pnbl-Redes (N = Não).</w:t>
      </w:r>
    </w:p>
    <w:p w14:paraId="43AE4D61"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if (N = Não).</w:t>
      </w:r>
    </w:p>
    <w:p w14:paraId="10DB5483"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S|: Olímpiadas (S = Sim).</w:t>
      </w:r>
    </w:p>
    <w:p w14:paraId="4945EA00" w14:textId="77777777" w:rsidR="006C4E96" w:rsidRPr="00BC796D" w:rsidRDefault="006C4E96">
      <w:pPr>
        <w:spacing w:after="200" w:line="276" w:lineRule="auto"/>
        <w:rPr>
          <w:b/>
          <w:bCs/>
          <w:color w:val="0000FF"/>
          <w:szCs w:val="20"/>
        </w:rPr>
      </w:pPr>
      <w:r w:rsidRPr="00BC796D">
        <w:rPr>
          <w:color w:val="0000FF"/>
          <w:szCs w:val="20"/>
        </w:rPr>
        <w:tab/>
      </w:r>
      <w:r w:rsidRPr="00BC796D">
        <w:rPr>
          <w:color w:val="0000FF"/>
          <w:szCs w:val="20"/>
        </w:rPr>
        <w:br w:type="page"/>
      </w:r>
    </w:p>
    <w:p w14:paraId="1A2ED59F" w14:textId="77777777" w:rsidR="003B47BF" w:rsidRPr="00BC796D" w:rsidRDefault="002247D6" w:rsidP="00867F54">
      <w:pPr>
        <w:pStyle w:val="Ttulo4"/>
      </w:pPr>
      <w:bookmarkStart w:id="72" w:name="_Toc532980363"/>
      <w:r w:rsidRPr="00BC796D">
        <w:t>Registro 003</w:t>
      </w:r>
      <w:r w:rsidR="003B47BF" w:rsidRPr="00BC796D">
        <w:t xml:space="preserve">0: </w:t>
      </w:r>
      <w:r w:rsidRPr="00BC796D">
        <w:t>Dados Cadastrais</w:t>
      </w:r>
      <w:bookmarkEnd w:id="72"/>
    </w:p>
    <w:p w14:paraId="11C60384" w14:textId="77777777" w:rsidR="00B450D9" w:rsidRPr="00BC796D" w:rsidRDefault="00B450D9" w:rsidP="002247D6">
      <w:pPr>
        <w:ind w:firstLine="708"/>
        <w:rPr>
          <w:szCs w:val="20"/>
        </w:rPr>
      </w:pPr>
    </w:p>
    <w:p w14:paraId="74818EC1" w14:textId="77777777" w:rsidR="002247D6" w:rsidRPr="00BC796D" w:rsidRDefault="00B450D9" w:rsidP="002247D6">
      <w:pPr>
        <w:ind w:firstLine="708"/>
        <w:rPr>
          <w:szCs w:val="20"/>
        </w:rPr>
      </w:pPr>
      <w:r w:rsidRPr="00BC796D">
        <w:rPr>
          <w:szCs w:val="20"/>
        </w:rPr>
        <w:t>A</w:t>
      </w:r>
      <w:r w:rsidR="002247D6" w:rsidRPr="00BC796D">
        <w:rPr>
          <w:szCs w:val="20"/>
        </w:rPr>
        <w:t xml:space="preserve">presenta os dados cadastrais da </w:t>
      </w:r>
      <w:r w:rsidR="00D16822" w:rsidRPr="00BC796D">
        <w:rPr>
          <w:szCs w:val="20"/>
        </w:rPr>
        <w:t>pessoa jurídica</w:t>
      </w:r>
      <w:r w:rsidR="002247D6" w:rsidRPr="00BC796D">
        <w:rPr>
          <w:szCs w:val="20"/>
        </w:rPr>
        <w:t>.</w:t>
      </w:r>
    </w:p>
    <w:p w14:paraId="294E7DF9" w14:textId="77777777" w:rsidR="0015799A" w:rsidRPr="00BC796D" w:rsidRDefault="0015799A" w:rsidP="0015799A">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5799A" w:rsidRPr="00BC796D" w14:paraId="0E2C8DB0" w14:textId="77777777" w:rsidTr="00533D82">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30: DADOS CADASTRAIS</w:t>
            </w:r>
          </w:p>
        </w:tc>
      </w:tr>
      <w:tr w:rsidR="0015799A" w:rsidRPr="00BC796D" w14:paraId="7D56CEA0" w14:textId="77777777" w:rsidTr="00533D82">
        <w:trPr>
          <w:trHeight w:val="37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15799A" w:rsidRPr="00BC796D" w14:paraId="12A24F8A" w14:textId="77777777" w:rsidTr="0015799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15799A" w:rsidRPr="00BC796D" w14:paraId="51EBF0A7" w14:textId="77777777" w:rsidTr="0015799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BC796D" w:rsidRDefault="0015799A" w:rsidP="0015799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37C1AB2" w14:textId="77777777" w:rsidR="0015799A" w:rsidRPr="00BC796D" w:rsidRDefault="0015799A" w:rsidP="0015799A">
      <w:pPr>
        <w:rPr>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BC796D" w14:paraId="015A34D0" w14:textId="77777777" w:rsidTr="0015799A">
        <w:trPr>
          <w:trHeight w:val="525"/>
          <w:tblHeader/>
        </w:trPr>
        <w:tc>
          <w:tcPr>
            <w:tcW w:w="775" w:type="dxa"/>
            <w:shd w:val="clear" w:color="000000" w:fill="D0CECE"/>
            <w:vAlign w:val="center"/>
            <w:hideMark/>
          </w:tcPr>
          <w:p w14:paraId="2B190B50"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15799A" w:rsidRPr="00BC796D" w14:paraId="6C86FF10" w14:textId="77777777" w:rsidTr="0015799A">
        <w:trPr>
          <w:trHeight w:val="315"/>
        </w:trPr>
        <w:tc>
          <w:tcPr>
            <w:tcW w:w="775" w:type="dxa"/>
            <w:shd w:val="clear" w:color="auto" w:fill="auto"/>
            <w:vAlign w:val="center"/>
            <w:hideMark/>
          </w:tcPr>
          <w:p w14:paraId="7CA8BEFD"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754" w:type="dxa"/>
            <w:shd w:val="clear" w:color="auto" w:fill="auto"/>
            <w:vAlign w:val="center"/>
            <w:hideMark/>
          </w:tcPr>
          <w:p w14:paraId="70B3EF4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947" w:type="dxa"/>
            <w:shd w:val="clear" w:color="auto" w:fill="auto"/>
            <w:vAlign w:val="center"/>
            <w:hideMark/>
          </w:tcPr>
          <w:p w14:paraId="41EFC72B"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30).</w:t>
            </w:r>
          </w:p>
        </w:tc>
        <w:tc>
          <w:tcPr>
            <w:tcW w:w="815" w:type="dxa"/>
            <w:shd w:val="clear" w:color="auto" w:fill="auto"/>
            <w:vAlign w:val="center"/>
            <w:hideMark/>
          </w:tcPr>
          <w:p w14:paraId="26B89C02"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auto" w:fill="auto"/>
            <w:vAlign w:val="center"/>
            <w:hideMark/>
          </w:tcPr>
          <w:p w14:paraId="1345B4F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79" w:type="dxa"/>
            <w:shd w:val="clear" w:color="auto" w:fill="auto"/>
            <w:vAlign w:val="center"/>
            <w:hideMark/>
          </w:tcPr>
          <w:p w14:paraId="743C696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auto" w:fill="auto"/>
            <w:vAlign w:val="center"/>
            <w:hideMark/>
          </w:tcPr>
          <w:p w14:paraId="4CA58AE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0030]</w:t>
            </w:r>
          </w:p>
        </w:tc>
        <w:tc>
          <w:tcPr>
            <w:tcW w:w="1106" w:type="dxa"/>
            <w:shd w:val="clear" w:color="auto" w:fill="auto"/>
            <w:vAlign w:val="center"/>
            <w:hideMark/>
          </w:tcPr>
          <w:p w14:paraId="05CEE07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1A31CE05" w14:textId="77777777" w:rsidTr="0015799A">
        <w:trPr>
          <w:trHeight w:val="1035"/>
        </w:trPr>
        <w:tc>
          <w:tcPr>
            <w:tcW w:w="775" w:type="dxa"/>
            <w:shd w:val="clear" w:color="000000" w:fill="F2F2F2"/>
            <w:vAlign w:val="center"/>
            <w:hideMark/>
          </w:tcPr>
          <w:p w14:paraId="11F3F8FC"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a natureza jurídica, conforme tabela do Sped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744ECED2" w14:textId="77777777" w:rsidTr="0015799A">
        <w:trPr>
          <w:trHeight w:val="1035"/>
        </w:trPr>
        <w:tc>
          <w:tcPr>
            <w:tcW w:w="775" w:type="dxa"/>
            <w:shd w:val="clear" w:color="auto" w:fill="auto"/>
            <w:vAlign w:val="center"/>
            <w:hideMark/>
          </w:tcPr>
          <w:p w14:paraId="03B963E5"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754" w:type="dxa"/>
            <w:shd w:val="clear" w:color="auto" w:fill="auto"/>
            <w:noWrap/>
            <w:vAlign w:val="center"/>
            <w:hideMark/>
          </w:tcPr>
          <w:p w14:paraId="7A3A0601"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NAE_FISCAL</w:t>
            </w:r>
          </w:p>
        </w:tc>
        <w:tc>
          <w:tcPr>
            <w:tcW w:w="7947" w:type="dxa"/>
            <w:shd w:val="clear" w:color="auto" w:fill="auto"/>
            <w:vAlign w:val="center"/>
            <w:hideMark/>
          </w:tcPr>
          <w:p w14:paraId="1F054EF3"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a atividade econômica (CNAE-Fiscal), conforme tabela do Sped (Disponibilizada no programa da ECF no diretório Arquivos de Programas/Programas Sped/ECf/SpedEcf/Recursos/Tabelas/SPEDECF_LOCAL$SPEDECF_CNA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xml:space="preserve"> Se houver mais de uma atividade, indicar a de maior faturamento.</w:t>
            </w:r>
          </w:p>
        </w:tc>
        <w:tc>
          <w:tcPr>
            <w:tcW w:w="815" w:type="dxa"/>
            <w:shd w:val="clear" w:color="auto" w:fill="auto"/>
            <w:vAlign w:val="center"/>
            <w:hideMark/>
          </w:tcPr>
          <w:p w14:paraId="29B27A0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6" w:type="dxa"/>
            <w:shd w:val="clear" w:color="auto" w:fill="auto"/>
            <w:vAlign w:val="center"/>
            <w:hideMark/>
          </w:tcPr>
          <w:p w14:paraId="3F00F9E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79" w:type="dxa"/>
            <w:shd w:val="clear" w:color="auto" w:fill="auto"/>
            <w:vAlign w:val="center"/>
            <w:hideMark/>
          </w:tcPr>
          <w:p w14:paraId="2380AB3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auto" w:fill="auto"/>
            <w:vAlign w:val="center"/>
            <w:hideMark/>
          </w:tcPr>
          <w:p w14:paraId="1A359768"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NAE Fiscal</w:t>
            </w:r>
          </w:p>
        </w:tc>
        <w:tc>
          <w:tcPr>
            <w:tcW w:w="1106" w:type="dxa"/>
            <w:shd w:val="clear" w:color="auto" w:fill="auto"/>
            <w:vAlign w:val="center"/>
            <w:hideMark/>
          </w:tcPr>
          <w:p w14:paraId="14FE214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0A667EC1" w14:textId="77777777" w:rsidTr="0015799A">
        <w:trPr>
          <w:trHeight w:val="315"/>
        </w:trPr>
        <w:tc>
          <w:tcPr>
            <w:tcW w:w="775" w:type="dxa"/>
            <w:shd w:val="clear" w:color="000000" w:fill="F2F2F2"/>
            <w:vAlign w:val="center"/>
            <w:hideMark/>
          </w:tcPr>
          <w:p w14:paraId="0E613312"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3C01D339" w14:textId="77777777" w:rsidTr="0015799A">
        <w:trPr>
          <w:trHeight w:val="315"/>
        </w:trPr>
        <w:tc>
          <w:tcPr>
            <w:tcW w:w="775" w:type="dxa"/>
            <w:shd w:val="clear" w:color="auto" w:fill="auto"/>
            <w:vAlign w:val="center"/>
            <w:hideMark/>
          </w:tcPr>
          <w:p w14:paraId="191970D5"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754" w:type="dxa"/>
            <w:shd w:val="clear" w:color="auto" w:fill="auto"/>
            <w:noWrap/>
            <w:vAlign w:val="center"/>
            <w:hideMark/>
          </w:tcPr>
          <w:p w14:paraId="000A5022"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NUM</w:t>
            </w:r>
          </w:p>
        </w:tc>
        <w:tc>
          <w:tcPr>
            <w:tcW w:w="7947" w:type="dxa"/>
            <w:shd w:val="clear" w:color="auto" w:fill="auto"/>
            <w:vAlign w:val="center"/>
            <w:hideMark/>
          </w:tcPr>
          <w:p w14:paraId="26B0D70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603F6DFA" w14:textId="77777777" w:rsidTr="0015799A">
        <w:trPr>
          <w:trHeight w:val="315"/>
        </w:trPr>
        <w:tc>
          <w:tcPr>
            <w:tcW w:w="775" w:type="dxa"/>
            <w:shd w:val="clear" w:color="000000" w:fill="F2F2F2"/>
            <w:vAlign w:val="center"/>
            <w:hideMark/>
          </w:tcPr>
          <w:p w14:paraId="2D10F7B1"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15799A" w:rsidRPr="00BC796D" w14:paraId="5DCB6522" w14:textId="77777777" w:rsidTr="0015799A">
        <w:trPr>
          <w:trHeight w:val="315"/>
        </w:trPr>
        <w:tc>
          <w:tcPr>
            <w:tcW w:w="775" w:type="dxa"/>
            <w:shd w:val="clear" w:color="000000" w:fill="FFFFFF"/>
            <w:vAlign w:val="center"/>
            <w:hideMark/>
          </w:tcPr>
          <w:p w14:paraId="7C6AF4E6"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754" w:type="dxa"/>
            <w:shd w:val="clear" w:color="auto" w:fill="auto"/>
            <w:noWrap/>
            <w:vAlign w:val="center"/>
            <w:hideMark/>
          </w:tcPr>
          <w:p w14:paraId="2E420DAC"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3B5D1332" w14:textId="77777777" w:rsidTr="0015799A">
        <w:trPr>
          <w:trHeight w:val="780"/>
        </w:trPr>
        <w:tc>
          <w:tcPr>
            <w:tcW w:w="775" w:type="dxa"/>
            <w:shd w:val="clear" w:color="000000" w:fill="F2F2F2"/>
            <w:vAlign w:val="center"/>
            <w:hideMark/>
          </w:tcPr>
          <w:p w14:paraId="5EF3ABBB"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UF</w:t>
            </w:r>
          </w:p>
        </w:tc>
        <w:tc>
          <w:tcPr>
            <w:tcW w:w="7947" w:type="dxa"/>
            <w:shd w:val="clear" w:color="000000" w:fill="F2F2F2"/>
            <w:vAlign w:val="center"/>
            <w:hideMark/>
          </w:tcPr>
          <w:p w14:paraId="148502E3"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UF, conforme do tabela do Sped (Disponibilizada no programa da ECF no diretório Arquivos de Programas/Programas Sped/ECf/SpedEcf/Recursos/Tabelas/SPEDECF_GLOBAL$UF_SIG_NOM).</w:t>
            </w:r>
          </w:p>
        </w:tc>
        <w:tc>
          <w:tcPr>
            <w:tcW w:w="815" w:type="dxa"/>
            <w:shd w:val="clear" w:color="000000" w:fill="F2F2F2"/>
            <w:vAlign w:val="center"/>
            <w:hideMark/>
          </w:tcPr>
          <w:p w14:paraId="4DCC6AA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06E05DE7" w14:textId="77777777" w:rsidTr="00066735">
        <w:trPr>
          <w:trHeight w:val="875"/>
        </w:trPr>
        <w:tc>
          <w:tcPr>
            <w:tcW w:w="775" w:type="dxa"/>
            <w:shd w:val="clear" w:color="000000" w:fill="FFFFFF"/>
            <w:vAlign w:val="center"/>
            <w:hideMark/>
          </w:tcPr>
          <w:p w14:paraId="7CB629CC"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o Município, conforme tabela do Sped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1D07E09B" w14:textId="77777777" w:rsidTr="0015799A">
        <w:trPr>
          <w:trHeight w:val="315"/>
        </w:trPr>
        <w:tc>
          <w:tcPr>
            <w:tcW w:w="775" w:type="dxa"/>
            <w:shd w:val="clear" w:color="000000" w:fill="F2F2F2"/>
            <w:vAlign w:val="center"/>
            <w:hideMark/>
          </w:tcPr>
          <w:p w14:paraId="687F2CF9"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0CFFB6FE" w14:textId="77777777" w:rsidTr="0015799A">
        <w:trPr>
          <w:trHeight w:val="315"/>
        </w:trPr>
        <w:tc>
          <w:tcPr>
            <w:tcW w:w="775" w:type="dxa"/>
            <w:shd w:val="clear" w:color="000000" w:fill="FFFFFF"/>
            <w:vAlign w:val="center"/>
            <w:hideMark/>
          </w:tcPr>
          <w:p w14:paraId="52405640"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15799A" w:rsidRPr="00BC796D" w14:paraId="13D7695B" w14:textId="77777777" w:rsidTr="0015799A">
        <w:trPr>
          <w:trHeight w:val="315"/>
        </w:trPr>
        <w:tc>
          <w:tcPr>
            <w:tcW w:w="775" w:type="dxa"/>
            <w:shd w:val="clear" w:color="000000" w:fill="F2F2F2"/>
            <w:vAlign w:val="center"/>
            <w:hideMark/>
          </w:tcPr>
          <w:p w14:paraId="491BE98B"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9F1783D" w14:textId="77777777" w:rsidR="0015799A" w:rsidRPr="00BC796D" w:rsidRDefault="0015799A" w:rsidP="0015799A">
      <w:pPr>
        <w:rPr>
          <w:szCs w:val="20"/>
        </w:rPr>
      </w:pPr>
    </w:p>
    <w:p w14:paraId="4F9E99A2" w14:textId="77777777" w:rsidR="00B450D9" w:rsidRPr="00BC796D" w:rsidRDefault="00B450D9" w:rsidP="00B450D9">
      <w:pPr>
        <w:jc w:val="center"/>
        <w:rPr>
          <w:szCs w:val="20"/>
        </w:rPr>
      </w:pPr>
    </w:p>
    <w:p w14:paraId="1278B95D" w14:textId="77777777" w:rsidR="002070F8" w:rsidRPr="00BC796D" w:rsidRDefault="002070F8" w:rsidP="002070F8">
      <w:pPr>
        <w:pStyle w:val="Corpodetexto"/>
        <w:spacing w:line="240" w:lineRule="auto"/>
        <w:rPr>
          <w:rFonts w:ascii="Times New Roman" w:hAnsi="Times New Roman"/>
          <w:color w:val="auto"/>
          <w:szCs w:val="20"/>
        </w:rPr>
      </w:pPr>
      <w:r w:rsidRPr="00BC796D">
        <w:rPr>
          <w:rFonts w:ascii="Times New Roman" w:hAnsi="Times New Roman"/>
          <w:b/>
          <w:color w:val="auto"/>
          <w:szCs w:val="20"/>
        </w:rPr>
        <w:t xml:space="preserve">I – Regras de Validação dos Campos: </w:t>
      </w:r>
    </w:p>
    <w:p w14:paraId="3C6BF2A3" w14:textId="77777777" w:rsidR="002070F8" w:rsidRPr="00BC796D"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BC796D"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Tipo</w:t>
            </w:r>
          </w:p>
        </w:tc>
      </w:tr>
      <w:tr w:rsidR="002070F8" w:rsidRPr="00BC796D"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BC796D" w:rsidRDefault="002070F8" w:rsidP="007F6CEC">
            <w:pPr>
              <w:pStyle w:val="PSDS-CorpodeTexto0"/>
              <w:suppressAutoHyphens w:val="0"/>
              <w:rPr>
                <w:rFonts w:ascii="Times New Roman" w:hAnsi="Times New Roman"/>
                <w:b/>
                <w:bCs/>
                <w:lang w:val="en-US"/>
              </w:rPr>
            </w:pPr>
            <w:r w:rsidRPr="00BC796D">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BC796D" w:rsidRDefault="002070F8" w:rsidP="007F6CEC">
            <w:pPr>
              <w:pStyle w:val="PSDS-CorpodeTexto0"/>
              <w:rPr>
                <w:rFonts w:ascii="Times New Roman" w:hAnsi="Times New Roman"/>
                <w:b/>
                <w:bCs/>
                <w:lang w:val="en-US"/>
              </w:rPr>
            </w:pPr>
            <w:r w:rsidRPr="00BC796D">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BC796D" w:rsidRDefault="002070F8" w:rsidP="00563622">
            <w:pPr>
              <w:pStyle w:val="PSDS-CorpodeTexto0"/>
              <w:jc w:val="both"/>
              <w:rPr>
                <w:rFonts w:ascii="Times New Roman" w:hAnsi="Times New Roman"/>
                <w:bCs/>
                <w:lang w:val="pt-PT"/>
              </w:rPr>
            </w:pPr>
            <w:r w:rsidRPr="00BC796D">
              <w:rPr>
                <w:rFonts w:ascii="Times New Roman" w:hAnsi="Times New Roman"/>
                <w:b/>
                <w:bCs/>
                <w:lang w:val="pt-PT"/>
              </w:rPr>
              <w:t xml:space="preserve">REGRA_VALIDA_EMAIL: </w:t>
            </w:r>
            <w:r w:rsidRPr="00BC796D">
              <w:rPr>
                <w:rFonts w:ascii="Times New Roman" w:hAnsi="Times New Roman"/>
                <w:bCs/>
                <w:lang w:val="pt-PT"/>
              </w:rPr>
              <w:t>Verifica se, não existe “espaço”, se existe o caracter “@” precedido e seguido de pelo menos um caracter e se, após o “@”</w:t>
            </w:r>
            <w:r w:rsidR="00246283" w:rsidRPr="00BC796D">
              <w:rPr>
                <w:rFonts w:ascii="Times New Roman" w:hAnsi="Times New Roman"/>
                <w:bCs/>
                <w:lang w:val="pt-PT"/>
              </w:rPr>
              <w:t xml:space="preserve">, existe, pelo menos, um ponto seguido de duas a quatro letras, </w:t>
            </w:r>
            <w:r w:rsidR="00563622" w:rsidRPr="00BC796D">
              <w:rPr>
                <w:rFonts w:ascii="Times New Roman" w:hAnsi="Times New Roman"/>
                <w:bCs/>
                <w:lang w:val="pt-PT"/>
              </w:rPr>
              <w:t>em</w:t>
            </w:r>
            <w:r w:rsidRPr="00BC796D">
              <w:rPr>
                <w:rFonts w:ascii="Times New Roman" w:hAnsi="Times New Roman"/>
                <w:bCs/>
                <w:lang w:val="pt-PT"/>
              </w:rPr>
              <w:t xml:space="preserve"> </w:t>
            </w:r>
            <w:r w:rsidR="00406F13" w:rsidRPr="00BC796D">
              <w:rPr>
                <w:rFonts w:ascii="Times New Roman" w:hAnsi="Times New Roman"/>
                <w:bCs/>
                <w:lang w:val="pt-PT"/>
              </w:rPr>
              <w:t>0030.</w:t>
            </w:r>
            <w:r w:rsidR="009659A9" w:rsidRPr="00BC796D">
              <w:rPr>
                <w:rFonts w:ascii="Times New Roman" w:hAnsi="Times New Roman"/>
                <w:bCs/>
                <w:lang w:val="pt-PT"/>
              </w:rPr>
              <w:t>EMAIL</w:t>
            </w:r>
            <w:r w:rsidR="00246283" w:rsidRPr="00BC796D">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BC796D" w:rsidRDefault="002070F8" w:rsidP="007F6CEC">
            <w:pPr>
              <w:pStyle w:val="PSDS-CorpodeTexto0"/>
              <w:rPr>
                <w:rFonts w:ascii="Times New Roman" w:hAnsi="Times New Roman"/>
                <w:bCs/>
                <w:lang w:val="en-US"/>
              </w:rPr>
            </w:pPr>
            <w:r w:rsidRPr="00BC796D">
              <w:rPr>
                <w:rFonts w:ascii="Times New Roman" w:hAnsi="Times New Roman"/>
                <w:bCs/>
                <w:lang w:val="en-US"/>
              </w:rPr>
              <w:t>Erro</w:t>
            </w:r>
          </w:p>
          <w:p w14:paraId="3688F97B" w14:textId="77777777" w:rsidR="002070F8" w:rsidRPr="00BC796D" w:rsidRDefault="002070F8" w:rsidP="007F6CEC">
            <w:pPr>
              <w:pStyle w:val="PSDS-CorpodeTexto0"/>
              <w:rPr>
                <w:rFonts w:ascii="Times New Roman" w:hAnsi="Times New Roman"/>
                <w:bCs/>
                <w:lang w:val="en-US"/>
              </w:rPr>
            </w:pPr>
          </w:p>
        </w:tc>
      </w:tr>
    </w:tbl>
    <w:p w14:paraId="5032EA82" w14:textId="77777777" w:rsidR="002070F8" w:rsidRPr="00BC796D" w:rsidRDefault="002070F8" w:rsidP="00361BA8">
      <w:pPr>
        <w:rPr>
          <w:color w:val="0000FF"/>
          <w:szCs w:val="20"/>
        </w:rPr>
      </w:pPr>
    </w:p>
    <w:p w14:paraId="4C5B6C0C" w14:textId="77777777" w:rsidR="00342F1D"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A4CD4A2" w14:textId="77777777" w:rsidR="00342F1D" w:rsidRPr="00BC796D" w:rsidRDefault="00342F1D" w:rsidP="00246283">
      <w:pPr>
        <w:pStyle w:val="Corpodetexto"/>
        <w:rPr>
          <w:rFonts w:ascii="Times New Roman" w:hAnsi="Times New Roman"/>
          <w:b/>
          <w:color w:val="002060"/>
          <w:szCs w:val="20"/>
        </w:rPr>
      </w:pPr>
    </w:p>
    <w:p w14:paraId="2086479C" w14:textId="77777777" w:rsidR="00246283"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0030|2046|6204000|RUA TESTE|1234|BLOCO Z SALA 301|BAIRRO ECF|DF|5300108|71000000|6133333333|testeecf@ecf.gov.br|</w:t>
      </w:r>
    </w:p>
    <w:p w14:paraId="5A75EFB5"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0030|: Identificação do tipo do registro.</w:t>
      </w:r>
    </w:p>
    <w:p w14:paraId="7979C9E4"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2046|: Código da natureza jurídica (2046 = Sociedade Anônima Aberta).</w:t>
      </w:r>
    </w:p>
    <w:p w14:paraId="5043398C"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6204000|: Código da atividade econômica (6204000 = Consultoria em tecnologia da informação).</w:t>
      </w:r>
    </w:p>
    <w:p w14:paraId="3E03844E"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RUA TESTE|: Endereço.</w:t>
      </w:r>
    </w:p>
    <w:p w14:paraId="27F77303"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1234|: Número.</w:t>
      </w:r>
    </w:p>
    <w:p w14:paraId="5B04094A"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BLOCO Z SALA 301|: Complemento.</w:t>
      </w:r>
    </w:p>
    <w:p w14:paraId="44E5357F"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BAIRRO ECF|: Bairro.</w:t>
      </w:r>
    </w:p>
    <w:p w14:paraId="28422C45"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DF|: Sigla da Unidade da Federação (DF = Distrito Federal).</w:t>
      </w:r>
    </w:p>
    <w:p w14:paraId="0DA91276"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5300108|: Código do Município (5300108 = Brasília).</w:t>
      </w:r>
    </w:p>
    <w:p w14:paraId="2A35DF9B"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71000000|: CEP (71.000-000).</w:t>
      </w:r>
    </w:p>
    <w:p w14:paraId="6FD013A0"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6133333333|: Telefone com DDD (61-3333-3333).</w:t>
      </w:r>
    </w:p>
    <w:p w14:paraId="1C8DC48F" w14:textId="77777777" w:rsidR="00246283" w:rsidRPr="00BC796D" w:rsidRDefault="0088706D" w:rsidP="00246283">
      <w:pPr>
        <w:pStyle w:val="Corpodetexto"/>
        <w:ind w:firstLine="708"/>
        <w:rPr>
          <w:rFonts w:ascii="Times New Roman" w:hAnsi="Times New Roman"/>
          <w:color w:val="002060"/>
          <w:szCs w:val="20"/>
        </w:rPr>
      </w:pPr>
      <w:hyperlink r:id="rId19" w:history="1">
        <w:r w:rsidR="00246283" w:rsidRPr="00BC796D">
          <w:rPr>
            <w:rStyle w:val="Hyperlink"/>
            <w:rFonts w:ascii="Times New Roman" w:hAnsi="Times New Roman"/>
            <w:szCs w:val="20"/>
          </w:rPr>
          <w:t>|testeecf@ecf.gov.br|</w:t>
        </w:r>
      </w:hyperlink>
      <w:r w:rsidR="00246283" w:rsidRPr="00BC796D">
        <w:rPr>
          <w:rFonts w:ascii="Times New Roman" w:hAnsi="Times New Roman"/>
          <w:color w:val="002060"/>
          <w:szCs w:val="20"/>
        </w:rPr>
        <w:t>: Email.</w:t>
      </w:r>
    </w:p>
    <w:p w14:paraId="05BA56ED" w14:textId="77777777" w:rsidR="00246283" w:rsidRPr="00BC796D" w:rsidRDefault="00246283" w:rsidP="00246283">
      <w:pPr>
        <w:pStyle w:val="Corpodetexto"/>
        <w:ind w:firstLine="708"/>
        <w:rPr>
          <w:rFonts w:ascii="Times New Roman" w:hAnsi="Times New Roman"/>
          <w:color w:val="002060"/>
          <w:szCs w:val="20"/>
        </w:rPr>
      </w:pPr>
    </w:p>
    <w:p w14:paraId="58A585AF" w14:textId="77777777" w:rsidR="00246283" w:rsidRPr="00BC796D" w:rsidRDefault="00246283" w:rsidP="00246283">
      <w:pPr>
        <w:pStyle w:val="Corpodetexto"/>
        <w:ind w:firstLine="708"/>
        <w:rPr>
          <w:rFonts w:ascii="Times New Roman" w:hAnsi="Times New Roman"/>
          <w:color w:val="002060"/>
          <w:szCs w:val="20"/>
        </w:rPr>
      </w:pPr>
    </w:p>
    <w:p w14:paraId="61065E44" w14:textId="77777777" w:rsidR="00246283" w:rsidRPr="00BC796D" w:rsidRDefault="00246283" w:rsidP="00246283">
      <w:pPr>
        <w:pStyle w:val="Corpodetexto"/>
        <w:ind w:firstLine="708"/>
        <w:rPr>
          <w:rFonts w:ascii="Times New Roman" w:hAnsi="Times New Roman"/>
          <w:color w:val="002060"/>
          <w:szCs w:val="20"/>
        </w:rPr>
      </w:pPr>
    </w:p>
    <w:p w14:paraId="4C5B52C9" w14:textId="77777777" w:rsidR="003F3CB1" w:rsidRPr="00BC796D" w:rsidRDefault="003F3CB1">
      <w:pPr>
        <w:spacing w:after="200" w:line="276" w:lineRule="auto"/>
        <w:rPr>
          <w:b/>
          <w:bCs/>
          <w:color w:val="0000FF"/>
          <w:szCs w:val="20"/>
        </w:rPr>
      </w:pPr>
      <w:r w:rsidRPr="00BC796D">
        <w:rPr>
          <w:color w:val="0000FF"/>
          <w:szCs w:val="20"/>
        </w:rPr>
        <w:br w:type="page"/>
      </w:r>
    </w:p>
    <w:p w14:paraId="6683BB10" w14:textId="77777777" w:rsidR="00B85D81" w:rsidRPr="00BC796D" w:rsidRDefault="00B85D81" w:rsidP="00867F54">
      <w:pPr>
        <w:pStyle w:val="Ttulo4"/>
      </w:pPr>
      <w:bookmarkStart w:id="73" w:name="_Toc532980364"/>
      <w:r w:rsidRPr="00BC796D">
        <w:t>Registro 0035: Identificação das SCP</w:t>
      </w:r>
      <w:bookmarkEnd w:id="73"/>
    </w:p>
    <w:p w14:paraId="66AC510B" w14:textId="77777777" w:rsidR="00DC6CAC" w:rsidRPr="00BC796D" w:rsidRDefault="00DC6CAC" w:rsidP="00DC6CAC">
      <w:pPr>
        <w:rPr>
          <w:szCs w:val="20"/>
        </w:rPr>
      </w:pPr>
    </w:p>
    <w:p w14:paraId="7BADF2FA" w14:textId="77777777" w:rsidR="00DC6CAC" w:rsidRPr="00BC796D" w:rsidRDefault="00DC6CAC" w:rsidP="00DC6CAC">
      <w:pPr>
        <w:ind w:firstLine="708"/>
        <w:rPr>
          <w:szCs w:val="20"/>
        </w:rPr>
      </w:pPr>
      <w:r w:rsidRPr="00BC796D">
        <w:rPr>
          <w:szCs w:val="20"/>
        </w:rPr>
        <w:t xml:space="preserve">O registro só deve ser utilizado nas ECF das </w:t>
      </w:r>
      <w:r w:rsidR="007104A4" w:rsidRPr="00BC796D">
        <w:rPr>
          <w:szCs w:val="20"/>
        </w:rPr>
        <w:t>pessoas jurídicas</w:t>
      </w:r>
      <w:r w:rsidRPr="00BC796D">
        <w:rPr>
          <w:szCs w:val="20"/>
        </w:rPr>
        <w:t xml:space="preserve"> </w:t>
      </w:r>
      <w:r w:rsidR="00246283" w:rsidRPr="00BC796D">
        <w:rPr>
          <w:szCs w:val="20"/>
        </w:rPr>
        <w:t>só</w:t>
      </w:r>
      <w:r w:rsidR="007104A4" w:rsidRPr="00BC796D">
        <w:rPr>
          <w:szCs w:val="20"/>
        </w:rPr>
        <w:t xml:space="preserve">cias ostensivas que possuem </w:t>
      </w:r>
      <w:r w:rsidR="001E6819" w:rsidRPr="00BC796D">
        <w:rPr>
          <w:szCs w:val="20"/>
        </w:rPr>
        <w:t>Sociedades em Conta de Participação (</w:t>
      </w:r>
      <w:r w:rsidR="007104A4" w:rsidRPr="00BC796D">
        <w:rPr>
          <w:szCs w:val="20"/>
        </w:rPr>
        <w:t>SCP</w:t>
      </w:r>
      <w:r w:rsidR="001E6819" w:rsidRPr="00BC796D">
        <w:rPr>
          <w:szCs w:val="20"/>
        </w:rPr>
        <w:t>)</w:t>
      </w:r>
      <w:r w:rsidR="007104A4" w:rsidRPr="00BC796D">
        <w:rPr>
          <w:szCs w:val="20"/>
        </w:rPr>
        <w:t>, para identi</w:t>
      </w:r>
      <w:r w:rsidR="00685FA5" w:rsidRPr="00BC796D">
        <w:rPr>
          <w:szCs w:val="20"/>
        </w:rPr>
        <w:t>fi</w:t>
      </w:r>
      <w:r w:rsidR="007104A4" w:rsidRPr="00BC796D">
        <w:rPr>
          <w:szCs w:val="20"/>
        </w:rPr>
        <w:t xml:space="preserve">cação das SCP da pessoa jurídica no período da escrituração. </w:t>
      </w:r>
    </w:p>
    <w:p w14:paraId="5B4F54CF" w14:textId="77777777" w:rsidR="00246283" w:rsidRPr="00BC796D" w:rsidRDefault="00246283" w:rsidP="0024628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21564" w:rsidRPr="00BC796D" w14:paraId="6C6DBC67" w14:textId="77777777" w:rsidTr="00D215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35: IDENTIFICAÇÃO DAS SCP</w:t>
            </w:r>
          </w:p>
        </w:tc>
      </w:tr>
      <w:tr w:rsidR="00D21564" w:rsidRPr="00BC796D" w14:paraId="1782CD87" w14:textId="77777777" w:rsidTr="00D215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21564" w:rsidRPr="00BC796D" w14:paraId="07B532A4" w14:textId="77777777" w:rsidTr="00D215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21564" w:rsidRPr="00BC796D" w14:paraId="1EB15606" w14:textId="77777777" w:rsidTr="00D215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BC796D" w:rsidRDefault="00D21564" w:rsidP="00D2156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43DDC74" w14:textId="77777777" w:rsidR="001E6819" w:rsidRPr="00BC796D" w:rsidRDefault="001E6819" w:rsidP="001E681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BC796D" w14:paraId="30285781" w14:textId="77777777" w:rsidTr="00D215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21564" w:rsidRPr="00BC796D" w14:paraId="3DC6E2E2" w14:textId="77777777" w:rsidTr="00D215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B1BA0C"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3B0B18"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3255C0D"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shd w:val="clear" w:color="auto" w:fill="auto"/>
            <w:vAlign w:val="center"/>
            <w:hideMark/>
          </w:tcPr>
          <w:p w14:paraId="2B4951BD"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6D19288"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EF413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5A51A8C"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0035]</w:t>
            </w:r>
          </w:p>
        </w:tc>
        <w:tc>
          <w:tcPr>
            <w:tcW w:w="1120" w:type="dxa"/>
            <w:tcBorders>
              <w:top w:val="nil"/>
              <w:left w:val="nil"/>
              <w:bottom w:val="nil"/>
              <w:right w:val="single" w:sz="8" w:space="0" w:color="auto"/>
            </w:tcBorders>
            <w:shd w:val="clear" w:color="auto" w:fill="auto"/>
            <w:vAlign w:val="center"/>
            <w:hideMark/>
          </w:tcPr>
          <w:p w14:paraId="79F8183D"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21564" w:rsidRPr="00BC796D" w14:paraId="3E3A6F0B" w14:textId="77777777" w:rsidTr="00D215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CNPJ da SCP (Art. 4º, XVII, da Instrução Normativa RFB nº 1.634, de 6 de maio de 2016).</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21564" w:rsidRPr="00BC796D" w14:paraId="0C03A033" w14:textId="77777777" w:rsidTr="00D2156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C2CC77"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662AD868"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shd w:val="clear" w:color="auto" w:fill="auto"/>
            <w:vAlign w:val="center"/>
            <w:hideMark/>
          </w:tcPr>
          <w:p w14:paraId="14BCEC32"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shd w:val="clear" w:color="auto" w:fill="auto"/>
            <w:vAlign w:val="center"/>
            <w:hideMark/>
          </w:tcPr>
          <w:p w14:paraId="2EBDE88C"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8F070B"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80E1612"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71B20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C7187F"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22572C3" w14:textId="77777777" w:rsidR="00D21564" w:rsidRPr="00BC796D" w:rsidRDefault="00D21564" w:rsidP="001E6819">
      <w:pPr>
        <w:pStyle w:val="Corpodetexto"/>
        <w:jc w:val="center"/>
        <w:rPr>
          <w:rFonts w:ascii="Times New Roman" w:hAnsi="Times New Roman"/>
          <w:b/>
          <w:color w:val="002060"/>
          <w:szCs w:val="20"/>
        </w:rPr>
      </w:pPr>
    </w:p>
    <w:p w14:paraId="71B05916" w14:textId="77777777" w:rsidR="00342F1D"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5568E51" w14:textId="77777777" w:rsidR="00342F1D" w:rsidRPr="00BC796D" w:rsidRDefault="00342F1D" w:rsidP="00246283">
      <w:pPr>
        <w:pStyle w:val="Corpodetexto"/>
        <w:rPr>
          <w:rFonts w:ascii="Times New Roman" w:hAnsi="Times New Roman"/>
          <w:b/>
          <w:color w:val="002060"/>
          <w:szCs w:val="20"/>
        </w:rPr>
      </w:pPr>
    </w:p>
    <w:p w14:paraId="349E846E" w14:textId="77777777" w:rsidR="00246283"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0035|11111111000291|SCP TESTE 1|</w:t>
      </w:r>
    </w:p>
    <w:p w14:paraId="404B42FB"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0035|: Identificação do tipo do registro.</w:t>
      </w:r>
    </w:p>
    <w:p w14:paraId="22557AEA"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111111111000291|: CNPJ da SCP (11.111.111/0001-91).</w:t>
      </w:r>
    </w:p>
    <w:p w14:paraId="445933C8"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SCP TESTE 1|: Nome da SCP.</w:t>
      </w:r>
    </w:p>
    <w:p w14:paraId="2D245227" w14:textId="77777777" w:rsidR="00315733" w:rsidRPr="00BC796D" w:rsidRDefault="00315733" w:rsidP="00315733">
      <w:pPr>
        <w:rPr>
          <w:color w:val="0000FF"/>
          <w:szCs w:val="20"/>
        </w:rPr>
      </w:pPr>
    </w:p>
    <w:p w14:paraId="65707B7B" w14:textId="77777777" w:rsidR="0051702D" w:rsidRPr="00BC796D" w:rsidRDefault="0051702D">
      <w:pPr>
        <w:rPr>
          <w:b/>
          <w:bCs/>
          <w:color w:val="0000FF"/>
          <w:szCs w:val="20"/>
        </w:rPr>
      </w:pPr>
      <w:r w:rsidRPr="00BC796D">
        <w:rPr>
          <w:color w:val="0000FF"/>
          <w:szCs w:val="20"/>
        </w:rPr>
        <w:br w:type="page"/>
      </w:r>
    </w:p>
    <w:p w14:paraId="273E0B4E" w14:textId="77777777" w:rsidR="00DC6CAC" w:rsidRPr="00BC796D" w:rsidRDefault="00DC6CAC" w:rsidP="00867F54">
      <w:pPr>
        <w:pStyle w:val="Ttulo4"/>
      </w:pPr>
      <w:bookmarkStart w:id="74" w:name="_Toc532980365"/>
      <w:r w:rsidRPr="00BC796D">
        <w:t>Registro 0930: Identificação dos Signatários da ECF</w:t>
      </w:r>
      <w:bookmarkEnd w:id="74"/>
    </w:p>
    <w:p w14:paraId="12447F36" w14:textId="77777777" w:rsidR="00DC6CAC" w:rsidRPr="00BC796D" w:rsidRDefault="00DC6CAC" w:rsidP="00DC6CAC">
      <w:pPr>
        <w:rPr>
          <w:szCs w:val="20"/>
        </w:rPr>
      </w:pPr>
    </w:p>
    <w:p w14:paraId="68D10638" w14:textId="77777777" w:rsidR="0014196B" w:rsidRPr="00BC796D" w:rsidRDefault="00DC6CAC" w:rsidP="00DC6CAC">
      <w:pPr>
        <w:pStyle w:val="PSDS-CorpodeTexto0"/>
        <w:ind w:firstLine="708"/>
        <w:jc w:val="both"/>
        <w:rPr>
          <w:rFonts w:ascii="Times New Roman" w:hAnsi="Times New Roman"/>
        </w:rPr>
      </w:pPr>
      <w:r w:rsidRPr="00BC796D">
        <w:rPr>
          <w:rFonts w:ascii="Times New Roman" w:hAnsi="Times New Roman"/>
        </w:rPr>
        <w:t xml:space="preserve">Informa os dados dos signatários da escrituração. São obrigatórias duas assinaturas: uma do contabilista e uma </w:t>
      </w:r>
      <w:r w:rsidR="00406F13" w:rsidRPr="00BC796D">
        <w:rPr>
          <w:rFonts w:ascii="Times New Roman" w:hAnsi="Times New Roman"/>
        </w:rPr>
        <w:t>da</w:t>
      </w:r>
      <w:r w:rsidRPr="00BC796D">
        <w:rPr>
          <w:rFonts w:ascii="Times New Roman" w:hAnsi="Times New Roman"/>
        </w:rPr>
        <w:t xml:space="preserve"> pessoa jurídica. </w:t>
      </w:r>
    </w:p>
    <w:p w14:paraId="35E876C0" w14:textId="77777777" w:rsidR="0014196B" w:rsidRPr="00BC796D" w:rsidRDefault="0014196B" w:rsidP="00DC6CAC">
      <w:pPr>
        <w:pStyle w:val="PSDS-CorpodeTexto0"/>
        <w:ind w:firstLine="708"/>
        <w:jc w:val="both"/>
        <w:rPr>
          <w:rFonts w:ascii="Times New Roman" w:hAnsi="Times New Roman"/>
        </w:rPr>
      </w:pPr>
    </w:p>
    <w:p w14:paraId="32206683" w14:textId="77777777" w:rsidR="00DC6CAC" w:rsidRPr="00BC796D" w:rsidRDefault="00DC6CAC" w:rsidP="00DC6CAC">
      <w:pPr>
        <w:pStyle w:val="PSDS-CorpodeTexto0"/>
        <w:ind w:firstLine="708"/>
        <w:jc w:val="both"/>
        <w:rPr>
          <w:rFonts w:ascii="Times New Roman" w:hAnsi="Times New Roman"/>
        </w:rPr>
      </w:pPr>
      <w:r w:rsidRPr="00BC796D">
        <w:rPr>
          <w:rFonts w:ascii="Times New Roman" w:hAnsi="Times New Roman"/>
        </w:rPr>
        <w:t>Para a assinatura do contabilista só podem ser utilizados certificados digitais de pessoa física (e-PF ou e-CPF</w:t>
      </w:r>
      <w:r w:rsidR="007C07FF" w:rsidRPr="00BC796D">
        <w:rPr>
          <w:rFonts w:ascii="Times New Roman" w:hAnsi="Times New Roman"/>
        </w:rPr>
        <w:t>)</w:t>
      </w:r>
      <w:r w:rsidR="00195394" w:rsidRPr="00BC796D">
        <w:rPr>
          <w:rFonts w:ascii="Times New Roman" w:hAnsi="Times New Roman"/>
        </w:rPr>
        <w:t>, do tipo A1 ou A3.</w:t>
      </w:r>
    </w:p>
    <w:p w14:paraId="2009835D" w14:textId="77777777" w:rsidR="001E2DBA" w:rsidRPr="00BC796D" w:rsidRDefault="001E2DBA" w:rsidP="001A297B">
      <w:pPr>
        <w:pStyle w:val="PSDS-CorpodeTexto0"/>
        <w:jc w:val="both"/>
        <w:rPr>
          <w:rFonts w:ascii="Times New Roman" w:hAnsi="Times New Roman"/>
        </w:rPr>
      </w:pPr>
    </w:p>
    <w:p w14:paraId="28013D1C" w14:textId="77777777" w:rsidR="001E2DBA" w:rsidRPr="00BC796D" w:rsidRDefault="0014196B" w:rsidP="001A297B">
      <w:pPr>
        <w:pStyle w:val="PSDS-CorpodeTexto0"/>
        <w:ind w:firstLine="708"/>
        <w:jc w:val="both"/>
        <w:rPr>
          <w:rFonts w:ascii="Times New Roman" w:hAnsi="Times New Roman"/>
        </w:rPr>
      </w:pPr>
      <w:r w:rsidRPr="00BC796D">
        <w:rPr>
          <w:rFonts w:ascii="Times New Roman" w:hAnsi="Times New Roman"/>
        </w:rPr>
        <w:t>Para a assinatura da pessoa jurídica, poderá</w:t>
      </w:r>
      <w:r w:rsidR="001E2DBA" w:rsidRPr="00BC796D">
        <w:rPr>
          <w:rFonts w:ascii="Times New Roman" w:hAnsi="Times New Roman"/>
        </w:rPr>
        <w:t xml:space="preserve"> </w:t>
      </w:r>
      <w:r w:rsidRPr="00BC796D">
        <w:rPr>
          <w:rFonts w:ascii="Times New Roman" w:hAnsi="Times New Roman"/>
        </w:rPr>
        <w:t>ser utilizado</w:t>
      </w:r>
      <w:r w:rsidR="001E2DBA" w:rsidRPr="00BC796D">
        <w:rPr>
          <w:rFonts w:ascii="Times New Roman" w:hAnsi="Times New Roman"/>
        </w:rPr>
        <w:t xml:space="preserve"> certificado digital válido</w:t>
      </w:r>
      <w:r w:rsidR="00195394" w:rsidRPr="00BC796D">
        <w:rPr>
          <w:rFonts w:ascii="Times New Roman" w:hAnsi="Times New Roman"/>
        </w:rPr>
        <w:t xml:space="preserve">, </w:t>
      </w:r>
      <w:r w:rsidR="001E2DBA" w:rsidRPr="00BC796D">
        <w:rPr>
          <w:rFonts w:ascii="Times New Roman" w:hAnsi="Times New Roman"/>
        </w:rPr>
        <w:t>do tipo A1 ou A3:</w:t>
      </w:r>
    </w:p>
    <w:p w14:paraId="52922919" w14:textId="77777777" w:rsidR="001E2DBA" w:rsidRPr="00BC796D" w:rsidRDefault="001E2DBA" w:rsidP="001A297B">
      <w:pPr>
        <w:pStyle w:val="PSDS-CorpodeTexto0"/>
        <w:ind w:firstLine="708"/>
        <w:jc w:val="both"/>
        <w:rPr>
          <w:rFonts w:ascii="Times New Roman" w:hAnsi="Times New Roman"/>
        </w:rPr>
      </w:pPr>
    </w:p>
    <w:p w14:paraId="4C3F7A53" w14:textId="77777777" w:rsidR="001E2DBA" w:rsidRPr="00BC796D" w:rsidRDefault="00246263" w:rsidP="00533D82">
      <w:pPr>
        <w:pStyle w:val="PSDS-CorpodeTexto0"/>
        <w:ind w:firstLine="709"/>
        <w:jc w:val="both"/>
        <w:rPr>
          <w:rFonts w:ascii="Times New Roman" w:hAnsi="Times New Roman"/>
        </w:rPr>
      </w:pPr>
      <w:r w:rsidRPr="00BC796D">
        <w:rPr>
          <w:rFonts w:ascii="Times New Roman" w:hAnsi="Times New Roman"/>
        </w:rPr>
        <w:t>1. O</w:t>
      </w:r>
      <w:r w:rsidR="001E2DBA" w:rsidRPr="00BC796D">
        <w:rPr>
          <w:rFonts w:ascii="Times New Roman" w:hAnsi="Times New Roman"/>
        </w:rPr>
        <w:t xml:space="preserve"> e-PJ ou e-CNPJ </w:t>
      </w:r>
      <w:r w:rsidR="0014196B" w:rsidRPr="00BC796D">
        <w:rPr>
          <w:rFonts w:ascii="Times New Roman" w:hAnsi="Times New Roman"/>
        </w:rPr>
        <w:t xml:space="preserve">do estabelecimento </w:t>
      </w:r>
      <w:r w:rsidR="001E2DBA" w:rsidRPr="00BC796D">
        <w:rPr>
          <w:rFonts w:ascii="Times New Roman" w:hAnsi="Times New Roman"/>
        </w:rPr>
        <w:t>que contenha a mesma base do CNPJ (8 primeiros caracteres);</w:t>
      </w:r>
    </w:p>
    <w:p w14:paraId="3A449E9D" w14:textId="77777777" w:rsidR="001E2DBA" w:rsidRPr="00BC796D" w:rsidRDefault="00246263" w:rsidP="004871F9">
      <w:pPr>
        <w:pStyle w:val="PSDS-CorpodeTexto0"/>
        <w:ind w:left="708"/>
        <w:jc w:val="both"/>
        <w:rPr>
          <w:rFonts w:ascii="Times New Roman" w:hAnsi="Times New Roman"/>
        </w:rPr>
      </w:pPr>
      <w:r w:rsidRPr="00BC796D">
        <w:rPr>
          <w:rFonts w:ascii="Times New Roman" w:hAnsi="Times New Roman"/>
        </w:rPr>
        <w:t>2. O</w:t>
      </w:r>
      <w:r w:rsidR="0014196B" w:rsidRPr="00BC796D">
        <w:rPr>
          <w:rFonts w:ascii="Times New Roman" w:hAnsi="Times New Roman"/>
        </w:rPr>
        <w:t xml:space="preserve"> e-PF ou e-CPF</w:t>
      </w:r>
      <w:r w:rsidR="004871F9" w:rsidRPr="00BC796D">
        <w:rPr>
          <w:rFonts w:ascii="Times New Roman" w:hAnsi="Times New Roman"/>
        </w:rPr>
        <w:t xml:space="preserve"> </w:t>
      </w:r>
      <w:r w:rsidR="007C07FF" w:rsidRPr="00BC796D">
        <w:rPr>
          <w:rFonts w:ascii="Times New Roman" w:hAnsi="Times New Roman"/>
        </w:rPr>
        <w:t>do representante legal da pessoa jurídica.</w:t>
      </w:r>
    </w:p>
    <w:p w14:paraId="7585CC6A" w14:textId="77777777" w:rsidR="007C07FF" w:rsidRPr="00BC796D" w:rsidRDefault="007C07FF" w:rsidP="007C07FF">
      <w:pPr>
        <w:pStyle w:val="PSDS-CorpodeTexto0"/>
        <w:ind w:firstLine="585"/>
        <w:jc w:val="both"/>
        <w:rPr>
          <w:rFonts w:ascii="Times New Roman" w:hAnsi="Times New Roman"/>
        </w:rPr>
      </w:pPr>
      <w:r w:rsidRPr="00BC796D">
        <w:rPr>
          <w:rFonts w:ascii="Times New Roman" w:hAnsi="Times New Roman"/>
        </w:rPr>
        <w:t xml:space="preserve">   3.</w:t>
      </w:r>
    </w:p>
    <w:p w14:paraId="2900077A" w14:textId="77777777" w:rsidR="007C07FF" w:rsidRPr="00BC796D" w:rsidRDefault="007C07FF" w:rsidP="007C07FF">
      <w:pPr>
        <w:pStyle w:val="PSDS-CorpodeTexto0"/>
        <w:ind w:firstLine="585"/>
        <w:jc w:val="both"/>
        <w:rPr>
          <w:rFonts w:ascii="Times New Roman" w:hAnsi="Times New Roman"/>
        </w:rPr>
      </w:pPr>
      <w:r w:rsidRPr="00BC796D">
        <w:rPr>
          <w:rFonts w:ascii="Times New Roman" w:hAnsi="Times New Roman"/>
        </w:rPr>
        <w:t xml:space="preserve">   3.1. O e-PF ou e-CPF do procurador (outorgado) constituído diretamente no e-CAC (Centro Virtual de Atendimento), a partir do e-PJ ou e-CNPJ da pessoa jurídica (outorgante).</w:t>
      </w:r>
    </w:p>
    <w:p w14:paraId="012BAEA9" w14:textId="77777777" w:rsidR="007C07FF" w:rsidRPr="00BC796D" w:rsidRDefault="007C07FF" w:rsidP="001A297B">
      <w:pPr>
        <w:pStyle w:val="PSDS-CorpodeTexto0"/>
        <w:ind w:firstLine="708"/>
        <w:jc w:val="both"/>
        <w:rPr>
          <w:rFonts w:ascii="Times New Roman" w:hAnsi="Times New Roman"/>
        </w:rPr>
      </w:pPr>
      <w:r w:rsidRPr="00BC796D">
        <w:rPr>
          <w:rFonts w:ascii="Times New Roman" w:hAnsi="Times New Roman"/>
        </w:rPr>
        <w:t>3.2. O e-PF ou e-CPF do procurador (outorgado) constituído nos termos da Instrução Normativa RFB n</w:t>
      </w:r>
      <w:r w:rsidRPr="00BC796D">
        <w:rPr>
          <w:rFonts w:ascii="Times New Roman" w:hAnsi="Times New Roman"/>
          <w:u w:val="single"/>
          <w:vertAlign w:val="superscript"/>
        </w:rPr>
        <w:t>o</w:t>
      </w:r>
      <w:r w:rsidRPr="00BC796D">
        <w:rPr>
          <w:rFonts w:ascii="Times New Roman" w:hAnsi="Times New Roman"/>
        </w:rPr>
        <w:t xml:space="preserve"> </w:t>
      </w:r>
      <w:r w:rsidR="00AE2121" w:rsidRPr="00BC796D">
        <w:rPr>
          <w:rFonts w:ascii="Times New Roman" w:hAnsi="Times New Roman"/>
        </w:rPr>
        <w:t>1.751</w:t>
      </w:r>
      <w:r w:rsidRPr="00BC796D">
        <w:rPr>
          <w:rFonts w:ascii="Times New Roman" w:hAnsi="Times New Roman"/>
        </w:rPr>
        <w:t>/20</w:t>
      </w:r>
      <w:r w:rsidR="00AE2121" w:rsidRPr="00BC796D">
        <w:rPr>
          <w:rFonts w:ascii="Times New Roman" w:hAnsi="Times New Roman"/>
        </w:rPr>
        <w:t>17</w:t>
      </w:r>
      <w:r w:rsidRPr="00BC796D">
        <w:rPr>
          <w:rFonts w:ascii="Times New Roman" w:hAnsi="Times New Roman"/>
        </w:rPr>
        <w:t xml:space="preserve">, por meio de procuração cadastrada no </w:t>
      </w:r>
      <w:r w:rsidRPr="00BC796D">
        <w:rPr>
          <w:rFonts w:ascii="Times New Roman" w:hAnsi="Times New Roman"/>
          <w:i/>
        </w:rPr>
        <w:t xml:space="preserve">site </w:t>
      </w:r>
      <w:r w:rsidRPr="00BC796D">
        <w:rPr>
          <w:rFonts w:ascii="Times New Roman" w:hAnsi="Times New Roman"/>
        </w:rPr>
        <w:t>da Receita Federal do Brasil e validada em qualquer uma de suas unidades, tendo como outorgante a pessoa jurídica.</w:t>
      </w:r>
    </w:p>
    <w:p w14:paraId="03D84CFC" w14:textId="77777777" w:rsidR="00571B9A" w:rsidRPr="00BC796D" w:rsidRDefault="00571B9A" w:rsidP="00571B9A">
      <w:pPr>
        <w:pStyle w:val="PSDS-CorpodeTexto0"/>
        <w:ind w:firstLine="708"/>
        <w:jc w:val="both"/>
        <w:rPr>
          <w:rFonts w:ascii="Times New Roman" w:hAnsi="Times New Roman"/>
        </w:rPr>
      </w:pPr>
      <w:r w:rsidRPr="00BC796D">
        <w:rPr>
          <w:rFonts w:ascii="Times New Roman" w:hAnsi="Times New Roman"/>
        </w:rPr>
        <w:t>3.3. O e-PJ ou e-CNPJ do procurador (outorgado) constituído diretamente no e-CAC (Centro Virtual de Atendimento), a partir do e-PJ ou e-CNPJ da pessoa jurídica (outorgante);</w:t>
      </w:r>
    </w:p>
    <w:p w14:paraId="1C0E0CE2" w14:textId="77777777" w:rsidR="00571B9A" w:rsidRPr="00BC796D" w:rsidRDefault="00571B9A" w:rsidP="00571B9A">
      <w:pPr>
        <w:pStyle w:val="PSDS-CorpodeTexto0"/>
        <w:ind w:firstLine="708"/>
        <w:jc w:val="both"/>
        <w:rPr>
          <w:rFonts w:ascii="Times New Roman" w:hAnsi="Times New Roman"/>
        </w:rPr>
      </w:pPr>
      <w:r w:rsidRPr="00BC796D">
        <w:rPr>
          <w:rFonts w:ascii="Times New Roman" w:hAnsi="Times New Roman"/>
        </w:rPr>
        <w:t xml:space="preserve">3.4. O e-PJ ou e-CNPJ do procurador (outorgado) constituído nos termos da Instrução Normativa RFB n.º </w:t>
      </w:r>
      <w:r w:rsidR="00AE2121" w:rsidRPr="00BC796D">
        <w:rPr>
          <w:rFonts w:ascii="Times New Roman" w:hAnsi="Times New Roman"/>
        </w:rPr>
        <w:t>1.751</w:t>
      </w:r>
      <w:r w:rsidRPr="00BC796D">
        <w:rPr>
          <w:rFonts w:ascii="Times New Roman" w:hAnsi="Times New Roman"/>
        </w:rPr>
        <w:t>/20</w:t>
      </w:r>
      <w:r w:rsidR="00AE2121" w:rsidRPr="00BC796D">
        <w:rPr>
          <w:rFonts w:ascii="Times New Roman" w:hAnsi="Times New Roman"/>
        </w:rPr>
        <w:t>17</w:t>
      </w:r>
      <w:r w:rsidRPr="00BC796D">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BC796D" w:rsidRDefault="00571B9A" w:rsidP="004871F9">
      <w:pPr>
        <w:pStyle w:val="PSDS-CorpodeTexto0"/>
        <w:jc w:val="both"/>
        <w:rPr>
          <w:rFonts w:ascii="Times New Roman" w:hAnsi="Times New Roman"/>
        </w:rPr>
      </w:pPr>
    </w:p>
    <w:p w14:paraId="3F920DB1"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Cadastramento de Procuração Eletrônica:</w:t>
      </w:r>
    </w:p>
    <w:p w14:paraId="612427C0" w14:textId="77777777" w:rsidR="001E2DBA" w:rsidRPr="00BC796D" w:rsidRDefault="001E2DBA" w:rsidP="001A297B">
      <w:pPr>
        <w:pStyle w:val="PSDS-CorpodeTexto0"/>
        <w:ind w:firstLine="708"/>
        <w:jc w:val="both"/>
        <w:rPr>
          <w:rFonts w:ascii="Times New Roman" w:hAnsi="Times New Roman"/>
        </w:rPr>
      </w:pPr>
    </w:p>
    <w:p w14:paraId="4315D288" w14:textId="77777777" w:rsidR="00AE2121" w:rsidRPr="00BC796D" w:rsidRDefault="00AE2121" w:rsidP="00AE2121">
      <w:pPr>
        <w:pStyle w:val="PSDS-CorpodeTexto0"/>
        <w:ind w:firstLine="708"/>
        <w:jc w:val="both"/>
        <w:rPr>
          <w:rFonts w:ascii="Times New Roman" w:hAnsi="Times New Roman"/>
        </w:rPr>
      </w:pPr>
      <w:r w:rsidRPr="00BC796D">
        <w:rPr>
          <w:rFonts w:ascii="Times New Roman" w:hAnsi="Times New Roman"/>
        </w:rPr>
        <w:t>No site da RFB, http://receita.fazenda.gov.br, no quadro “Serviços para a Empresa”, clicar em “Procuração e-CAC Eletrônica (acesso via Portal e-CAC)” ou opcionalmente https://cav.receita.fazenda.gov.br/scripts/CAV/login/login.asp.</w:t>
      </w:r>
    </w:p>
    <w:p w14:paraId="373A86D2" w14:textId="77777777" w:rsidR="001E2DBA" w:rsidRPr="00BC796D" w:rsidRDefault="001E2DBA" w:rsidP="001A297B">
      <w:pPr>
        <w:pStyle w:val="PSDS-CorpodeTexto0"/>
        <w:ind w:firstLine="708"/>
        <w:jc w:val="both"/>
        <w:rPr>
          <w:rFonts w:ascii="Times New Roman" w:hAnsi="Times New Roman"/>
        </w:rPr>
      </w:pPr>
    </w:p>
    <w:p w14:paraId="5B52F0D7"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1. Login com certificado digital de pessoa jurídica ou representante legal/procurador;</w:t>
      </w:r>
    </w:p>
    <w:p w14:paraId="17EE5E0C"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2. Selecionar “Procuração eletrônica”;</w:t>
      </w:r>
    </w:p>
    <w:p w14:paraId="2E9AA217"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3. Selecionar “Cadastrar Procuração” ou outra opção, se for o caso;</w:t>
      </w:r>
    </w:p>
    <w:p w14:paraId="7D491AE0"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4. Selecionar “Solicitação de procuração para a Receita Federal do Brasil”;</w:t>
      </w:r>
    </w:p>
    <w:p w14:paraId="7899115C"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5. Preencher os dados do formulário apresentado e selecionar a opção “Transmissão de Declarações/Arquivos, inclusive todos do CNPJ, com Assinatura Digital via Receitanet ”.</w:t>
      </w:r>
    </w:p>
    <w:p w14:paraId="233BFEB8" w14:textId="77777777" w:rsidR="009D6EBE" w:rsidRPr="00BC796D" w:rsidRDefault="001E2DBA" w:rsidP="00A5743D">
      <w:pPr>
        <w:pStyle w:val="PSDS-CorpodeTexto0"/>
        <w:ind w:firstLine="708"/>
        <w:jc w:val="both"/>
        <w:rPr>
          <w:rFonts w:ascii="Times New Roman" w:hAnsi="Times New Roman"/>
        </w:rPr>
      </w:pPr>
      <w:r w:rsidRPr="00BC796D">
        <w:rPr>
          <w:rFonts w:ascii="Times New Roman" w:hAnsi="Times New Roman"/>
        </w:rPr>
        <w:t>6. Para finalizar, clicar em “Cadastrar procuração”, ou “Limpar” ou “Voltar”.</w:t>
      </w:r>
    </w:p>
    <w:p w14:paraId="4FA79BE7" w14:textId="77777777" w:rsidR="009D6EBE" w:rsidRPr="00BC796D" w:rsidRDefault="009D6EBE" w:rsidP="001A297B">
      <w:pPr>
        <w:pStyle w:val="PSDS-CorpodeTexto0"/>
        <w:ind w:firstLine="708"/>
        <w:jc w:val="both"/>
        <w:rPr>
          <w:rFonts w:ascii="Times New Roman" w:hAnsi="Times New Roman"/>
          <w:b/>
        </w:rPr>
      </w:pPr>
      <w:r w:rsidRPr="00BC796D">
        <w:rPr>
          <w:rFonts w:ascii="Times New Roman" w:hAnsi="Times New Roman"/>
          <w:b/>
        </w:rPr>
        <w:t>Observação: Na procuração eletrônica, é importante habilitar o serviço “ECF – Escrituração Contábil Fiscal”</w:t>
      </w:r>
      <w:r w:rsidR="001B2803" w:rsidRPr="00BC796D">
        <w:rPr>
          <w:rFonts w:ascii="Times New Roman" w:hAnsi="Times New Roman"/>
          <w:b/>
        </w:rPr>
        <w:t xml:space="preserve"> ou habilitar a opção para todos os serviços</w:t>
      </w:r>
      <w:r w:rsidRPr="00BC796D">
        <w:rPr>
          <w:rFonts w:ascii="Times New Roman" w:hAnsi="Times New Roman"/>
          <w:b/>
        </w:rPr>
        <w:t>.</w:t>
      </w:r>
    </w:p>
    <w:p w14:paraId="6C14DC8F" w14:textId="77777777" w:rsidR="001E2DBA" w:rsidRPr="00BC796D" w:rsidRDefault="001E2DBA" w:rsidP="001A297B">
      <w:pPr>
        <w:pStyle w:val="PSDS-CorpodeTexto0"/>
        <w:ind w:firstLine="708"/>
        <w:jc w:val="both"/>
        <w:rPr>
          <w:rFonts w:ascii="Times New Roman" w:hAnsi="Times New Roman"/>
        </w:rPr>
      </w:pPr>
    </w:p>
    <w:p w14:paraId="775E4C83"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BC796D" w:rsidRDefault="00247831" w:rsidP="001A297B">
      <w:pPr>
        <w:pStyle w:val="PSDS-CorpodeTexto0"/>
        <w:ind w:firstLine="708"/>
        <w:jc w:val="both"/>
        <w:rPr>
          <w:rFonts w:ascii="Times New Roman" w:hAnsi="Times New Roman"/>
        </w:rPr>
      </w:pPr>
    </w:p>
    <w:p w14:paraId="5784B857" w14:textId="77777777" w:rsidR="00247831" w:rsidRPr="00BC796D" w:rsidRDefault="00247831" w:rsidP="00247831">
      <w:pPr>
        <w:pStyle w:val="PSDS-CorpodeTexto0"/>
        <w:ind w:firstLine="708"/>
        <w:jc w:val="both"/>
        <w:rPr>
          <w:rFonts w:ascii="Times New Roman" w:hAnsi="Times New Roman"/>
        </w:rPr>
      </w:pPr>
      <w:r w:rsidRPr="00BC796D">
        <w:rPr>
          <w:rFonts w:ascii="Times New Roman" w:hAnsi="Times New Roman"/>
          <w:b/>
        </w:rPr>
        <w:t xml:space="preserve">Assinatura como procurador: </w:t>
      </w:r>
      <w:r w:rsidRPr="00BC796D">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BC796D">
        <w:rPr>
          <w:rFonts w:ascii="Times New Roman" w:hAnsi="Times New Roman"/>
        </w:rPr>
        <w:t xml:space="preserve"> </w:t>
      </w:r>
      <w:r w:rsidRPr="00BC796D">
        <w:rPr>
          <w:rFonts w:ascii="Times New Roman" w:hAnsi="Times New Roman"/>
        </w:rPr>
        <w:t xml:space="preserve">Escrituração Contábil Fiscal – </w:t>
      </w:r>
      <w:r w:rsidR="00E23D82" w:rsidRPr="00BC796D">
        <w:rPr>
          <w:rFonts w:ascii="Times New Roman" w:hAnsi="Times New Roman"/>
        </w:rPr>
        <w:t xml:space="preserve">ou a opção para todos os serviços </w:t>
      </w:r>
      <w:r w:rsidRPr="00BC796D">
        <w:rPr>
          <w:rFonts w:ascii="Times New Roman" w:hAnsi="Times New Roman"/>
        </w:rPr>
        <w:t>deve</w:t>
      </w:r>
      <w:r w:rsidR="00E23D82" w:rsidRPr="00BC796D">
        <w:rPr>
          <w:rFonts w:ascii="Times New Roman" w:hAnsi="Times New Roman"/>
        </w:rPr>
        <w:t>m</w:t>
      </w:r>
      <w:r w:rsidRPr="00BC796D">
        <w:rPr>
          <w:rFonts w:ascii="Times New Roman" w:hAnsi="Times New Roman"/>
        </w:rPr>
        <w:t xml:space="preserve"> estar explicitamente habi</w:t>
      </w:r>
      <w:r w:rsidR="001B2803" w:rsidRPr="00BC796D">
        <w:rPr>
          <w:rFonts w:ascii="Times New Roman" w:hAnsi="Times New Roman"/>
        </w:rPr>
        <w:t>litado</w:t>
      </w:r>
      <w:r w:rsidR="00E23D82" w:rsidRPr="00BC796D">
        <w:rPr>
          <w:rFonts w:ascii="Times New Roman" w:hAnsi="Times New Roman"/>
        </w:rPr>
        <w:t>s</w:t>
      </w:r>
      <w:r w:rsidR="001B2803" w:rsidRPr="00BC796D">
        <w:rPr>
          <w:rFonts w:ascii="Times New Roman" w:hAnsi="Times New Roman"/>
        </w:rPr>
        <w:t xml:space="preserve"> na procuração eletrônica</w:t>
      </w:r>
      <w:r w:rsidRPr="00BC796D">
        <w:rPr>
          <w:rFonts w:ascii="Times New Roman" w:hAnsi="Times New Roman"/>
        </w:rPr>
        <w:t>. Para o preenchimento do registro 0930, as duas linhas conterão os dados do contador (Nome e CPF, conforme e-CPF do contador). Uma linha será com a qualificaç</w:t>
      </w:r>
      <w:r w:rsidR="0055350B" w:rsidRPr="00BC796D">
        <w:rPr>
          <w:rFonts w:ascii="Times New Roman" w:hAnsi="Times New Roman"/>
        </w:rPr>
        <w:t>ão “Contabilista” e a outra linha</w:t>
      </w:r>
      <w:r w:rsidRPr="00BC796D">
        <w:rPr>
          <w:rFonts w:ascii="Times New Roman" w:hAnsi="Times New Roman"/>
        </w:rPr>
        <w:t xml:space="preserve"> será com a qualificação “Procurador”.</w:t>
      </w:r>
    </w:p>
    <w:p w14:paraId="19A0BB4C" w14:textId="77777777" w:rsidR="00174A9C" w:rsidRPr="00BC796D" w:rsidRDefault="00174A9C" w:rsidP="00247831">
      <w:pPr>
        <w:pStyle w:val="PSDS-CorpodeTexto0"/>
        <w:ind w:firstLine="708"/>
        <w:jc w:val="both"/>
        <w:rPr>
          <w:rFonts w:ascii="Times New Roman" w:hAnsi="Times New Roman"/>
        </w:rPr>
      </w:pPr>
    </w:p>
    <w:p w14:paraId="463E1658" w14:textId="77777777" w:rsidR="00174A9C" w:rsidRPr="00BC796D" w:rsidRDefault="00174A9C" w:rsidP="00247831">
      <w:pPr>
        <w:pStyle w:val="PSDS-CorpodeTexto0"/>
        <w:ind w:firstLine="708"/>
        <w:jc w:val="both"/>
        <w:rPr>
          <w:rFonts w:ascii="Times New Roman" w:hAnsi="Times New Roman"/>
          <w:b/>
        </w:rPr>
      </w:pPr>
      <w:r w:rsidRPr="00BC796D">
        <w:rPr>
          <w:rFonts w:ascii="Times New Roman" w:hAnsi="Times New Roman"/>
          <w:b/>
        </w:rPr>
        <w:t>Observação: No caso de imunes ou isentas sem obrigatoriedade de entrega da ECD, o sistema somente exigirá a assinatura do representante legal. Não será obrigatória a assinatura de um contador. Nos demais casos, o sistema exigirá a assinatura do representante legal e do contador.</w:t>
      </w:r>
    </w:p>
    <w:p w14:paraId="56EC0F99" w14:textId="77777777" w:rsidR="003B66E8" w:rsidRPr="00BC796D" w:rsidRDefault="003B66E8"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055E" w:rsidRPr="00BC796D" w14:paraId="01F68609" w14:textId="77777777" w:rsidTr="002F055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930: IDENTIFICAÇÃO DOS SIGNATÁRIOS DA ECF</w:t>
            </w:r>
          </w:p>
        </w:tc>
      </w:tr>
      <w:tr w:rsidR="002F055E" w:rsidRPr="00BC796D" w14:paraId="08E27613" w14:textId="77777777" w:rsidTr="002F055E">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OBRIGATORIO_ASSIN_CONTADOR</w:t>
            </w:r>
            <w:r w:rsidRPr="00BC796D">
              <w:rPr>
                <w:rFonts w:eastAsia="Times New Roman" w:cs="Times New Roman"/>
                <w:b/>
                <w:bCs/>
                <w:color w:val="000000"/>
                <w:szCs w:val="20"/>
                <w:lang w:eastAsia="pt-BR"/>
              </w:rPr>
              <w:br/>
              <w:t>REGRA_OCORRENCIA_0930_2</w:t>
            </w:r>
            <w:r w:rsidRPr="00BC796D">
              <w:rPr>
                <w:rFonts w:eastAsia="Times New Roman" w:cs="Times New Roman"/>
                <w:b/>
                <w:bCs/>
                <w:color w:val="000000"/>
                <w:szCs w:val="20"/>
                <w:lang w:eastAsia="pt-BR"/>
              </w:rPr>
              <w:br/>
              <w:t>REGRA_OCORRENCIA_0930_1</w:t>
            </w:r>
          </w:p>
        </w:tc>
      </w:tr>
      <w:tr w:rsidR="002F055E" w:rsidRPr="00BC796D" w14:paraId="1D04EED3" w14:textId="77777777" w:rsidTr="002F055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2F055E" w:rsidRPr="00BC796D" w14:paraId="10564459" w14:textId="77777777" w:rsidTr="002F055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BC796D" w:rsidRDefault="002F055E" w:rsidP="002F055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888CA8B" w14:textId="77777777" w:rsidR="002F055E" w:rsidRPr="00BC796D" w:rsidRDefault="002F055E"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BC796D" w14:paraId="03B0B393" w14:textId="77777777" w:rsidTr="002F055E">
        <w:trPr>
          <w:trHeight w:val="525"/>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055E" w:rsidRPr="00BC796D" w14:paraId="33AB80AD" w14:textId="77777777" w:rsidTr="002F055E">
        <w:trPr>
          <w:trHeight w:val="315"/>
        </w:trPr>
        <w:tc>
          <w:tcPr>
            <w:tcW w:w="810" w:type="dxa"/>
            <w:tcBorders>
              <w:top w:val="nil"/>
              <w:left w:val="single" w:sz="8" w:space="0" w:color="auto"/>
              <w:bottom w:val="nil"/>
              <w:right w:val="single" w:sz="8" w:space="0" w:color="auto"/>
            </w:tcBorders>
            <w:shd w:val="clear" w:color="auto" w:fill="auto"/>
            <w:vAlign w:val="center"/>
            <w:hideMark/>
          </w:tcPr>
          <w:p w14:paraId="2CE5BCC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shd w:val="clear" w:color="auto" w:fill="auto"/>
            <w:vAlign w:val="center"/>
            <w:hideMark/>
          </w:tcPr>
          <w:p w14:paraId="04882F35"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802" w:type="dxa"/>
            <w:tcBorders>
              <w:top w:val="nil"/>
              <w:left w:val="nil"/>
              <w:bottom w:val="nil"/>
              <w:right w:val="single" w:sz="8" w:space="0" w:color="auto"/>
            </w:tcBorders>
            <w:shd w:val="clear" w:color="auto" w:fill="auto"/>
            <w:vAlign w:val="center"/>
            <w:hideMark/>
          </w:tcPr>
          <w:p w14:paraId="7787C2F7"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shd w:val="clear" w:color="auto" w:fill="auto"/>
            <w:vAlign w:val="center"/>
            <w:hideMark/>
          </w:tcPr>
          <w:p w14:paraId="2E4F7F35"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nil"/>
              <w:right w:val="single" w:sz="8" w:space="0" w:color="auto"/>
            </w:tcBorders>
            <w:shd w:val="clear" w:color="auto" w:fill="auto"/>
            <w:vAlign w:val="center"/>
            <w:hideMark/>
          </w:tcPr>
          <w:p w14:paraId="3ACFE94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9" w:type="dxa"/>
            <w:tcBorders>
              <w:top w:val="nil"/>
              <w:left w:val="nil"/>
              <w:bottom w:val="nil"/>
              <w:right w:val="single" w:sz="8" w:space="0" w:color="auto"/>
            </w:tcBorders>
            <w:shd w:val="clear" w:color="auto" w:fill="auto"/>
            <w:vAlign w:val="center"/>
            <w:hideMark/>
          </w:tcPr>
          <w:p w14:paraId="5535E8AB"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nil"/>
              <w:right w:val="single" w:sz="8" w:space="0" w:color="auto"/>
            </w:tcBorders>
            <w:shd w:val="clear" w:color="auto" w:fill="auto"/>
            <w:vAlign w:val="center"/>
            <w:hideMark/>
          </w:tcPr>
          <w:p w14:paraId="102BBCB8"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0930]</w:t>
            </w:r>
          </w:p>
        </w:tc>
        <w:tc>
          <w:tcPr>
            <w:tcW w:w="1109" w:type="dxa"/>
            <w:tcBorders>
              <w:top w:val="nil"/>
              <w:left w:val="nil"/>
              <w:bottom w:val="nil"/>
              <w:right w:val="single" w:sz="8" w:space="0" w:color="auto"/>
            </w:tcBorders>
            <w:shd w:val="clear" w:color="auto" w:fill="auto"/>
            <w:vAlign w:val="center"/>
            <w:hideMark/>
          </w:tcPr>
          <w:p w14:paraId="78F39517"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13337B2" w14:textId="77777777" w:rsidTr="002F055E">
        <w:trPr>
          <w:trHeight w:val="315"/>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ACA0BE8" w14:textId="77777777" w:rsidTr="002F055E">
        <w:trPr>
          <w:trHeight w:val="780"/>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4EC93C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shd w:val="clear" w:color="auto" w:fill="auto"/>
            <w:noWrap/>
            <w:vAlign w:val="center"/>
            <w:hideMark/>
          </w:tcPr>
          <w:p w14:paraId="12EE640F"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shd w:val="clear" w:color="auto" w:fill="auto"/>
            <w:vAlign w:val="center"/>
            <w:hideMark/>
          </w:tcPr>
          <w:p w14:paraId="5E81455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 xml:space="preserve">CPF/CNPJ: </w:t>
            </w:r>
            <w:r w:rsidRPr="00BC796D">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shd w:val="clear" w:color="auto" w:fill="auto"/>
            <w:vAlign w:val="center"/>
            <w:hideMark/>
          </w:tcPr>
          <w:p w14:paraId="204E667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auto" w:fill="auto"/>
            <w:vAlign w:val="center"/>
            <w:hideMark/>
          </w:tcPr>
          <w:p w14:paraId="7ABE8640"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CPF (11)  </w:t>
            </w:r>
            <w:r w:rsidRPr="00BC796D">
              <w:rPr>
                <w:rFonts w:eastAsia="Times New Roman" w:cs="Times New Roman"/>
                <w:color w:val="000000"/>
                <w:szCs w:val="20"/>
                <w:lang w:eastAsia="pt-BR"/>
              </w:rPr>
              <w:br/>
              <w:t>CNPJ(14)</w:t>
            </w:r>
          </w:p>
        </w:tc>
        <w:tc>
          <w:tcPr>
            <w:tcW w:w="889" w:type="dxa"/>
            <w:tcBorders>
              <w:top w:val="nil"/>
              <w:left w:val="nil"/>
              <w:bottom w:val="single" w:sz="8" w:space="0" w:color="auto"/>
              <w:right w:val="single" w:sz="8" w:space="0" w:color="auto"/>
            </w:tcBorders>
            <w:shd w:val="clear" w:color="auto" w:fill="auto"/>
            <w:vAlign w:val="center"/>
            <w:hideMark/>
          </w:tcPr>
          <w:p w14:paraId="7A3131F8"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4C56E68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CD60D5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ED20B6F" w14:textId="77777777" w:rsidTr="002F055E">
        <w:trPr>
          <w:trHeight w:val="103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Código de qualificação do assinante, conforme tabela do Sped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624E26F"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B0D9157"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shd w:val="clear" w:color="auto" w:fill="auto"/>
            <w:noWrap/>
            <w:vAlign w:val="bottom"/>
            <w:hideMark/>
          </w:tcPr>
          <w:p w14:paraId="328DA5B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shd w:val="clear" w:color="auto" w:fill="auto"/>
            <w:vAlign w:val="center"/>
            <w:hideMark/>
          </w:tcPr>
          <w:p w14:paraId="7F1B925B"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shd w:val="clear" w:color="auto" w:fill="auto"/>
            <w:vAlign w:val="center"/>
            <w:hideMark/>
          </w:tcPr>
          <w:p w14:paraId="5FCA9954"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7A69177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shd w:val="clear" w:color="auto" w:fill="auto"/>
            <w:vAlign w:val="center"/>
            <w:hideMark/>
          </w:tcPr>
          <w:p w14:paraId="2CB6E66F"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7FB309D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128E3F7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055E" w:rsidRPr="00BC796D" w14:paraId="4E8E8DBC" w14:textId="77777777" w:rsidTr="002F055E">
        <w:trPr>
          <w:trHeight w:val="31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1D8E6234"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4DE03BD7"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shd w:val="clear" w:color="auto" w:fill="auto"/>
            <w:noWrap/>
            <w:vAlign w:val="bottom"/>
            <w:hideMark/>
          </w:tcPr>
          <w:p w14:paraId="2E647914"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shd w:val="clear" w:color="auto" w:fill="auto"/>
            <w:noWrap/>
            <w:vAlign w:val="center"/>
            <w:hideMark/>
          </w:tcPr>
          <w:p w14:paraId="5F85C32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shd w:val="clear" w:color="auto" w:fill="auto"/>
            <w:vAlign w:val="center"/>
            <w:hideMark/>
          </w:tcPr>
          <w:p w14:paraId="299D065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0809EB0A"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F8A9C85"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03A39BDF"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69F6FB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A5A35BC" w14:textId="77777777" w:rsidR="0078728D" w:rsidRPr="00BC796D"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BC796D" w:rsidRDefault="003B66E8" w:rsidP="00D223CF">
      <w:pPr>
        <w:pStyle w:val="PSDS-MarcadoresNivel2"/>
        <w:numPr>
          <w:ilvl w:val="0"/>
          <w:numId w:val="0"/>
        </w:numPr>
        <w:spacing w:before="0" w:after="0"/>
        <w:rPr>
          <w:rFonts w:ascii="Times New Roman" w:hAnsi="Times New Roman"/>
        </w:rPr>
      </w:pPr>
    </w:p>
    <w:p w14:paraId="4A8339F8" w14:textId="77777777" w:rsidR="00174A9C" w:rsidRPr="00BC796D" w:rsidRDefault="00174A9C">
      <w:pPr>
        <w:spacing w:after="200" w:line="276" w:lineRule="auto"/>
        <w:rPr>
          <w:b/>
          <w:szCs w:val="20"/>
        </w:rPr>
      </w:pPr>
      <w:r w:rsidRPr="00BC796D">
        <w:br w:type="page"/>
      </w:r>
    </w:p>
    <w:p w14:paraId="2753B4BD" w14:textId="77777777" w:rsidR="00C2110E" w:rsidRPr="00BC796D" w:rsidRDefault="000662D3" w:rsidP="00C2110E">
      <w:pPr>
        <w:pStyle w:val="PSDS-MarcadoresNivel2"/>
        <w:numPr>
          <w:ilvl w:val="0"/>
          <w:numId w:val="0"/>
        </w:numPr>
        <w:spacing w:before="0" w:after="0"/>
        <w:jc w:val="center"/>
        <w:rPr>
          <w:rFonts w:ascii="Times New Roman" w:hAnsi="Times New Roman"/>
        </w:rPr>
      </w:pPr>
      <w:r w:rsidRPr="00BC796D">
        <w:rPr>
          <w:rFonts w:ascii="Times New Roman" w:hAnsi="Times New Roman"/>
        </w:rPr>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BC796D"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BC796D" w:rsidRDefault="00931B1F" w:rsidP="00DA00FB">
            <w:pPr>
              <w:pStyle w:val="PSDS-CorpodeTexto0"/>
              <w:jc w:val="center"/>
              <w:rPr>
                <w:rFonts w:ascii="Times New Roman" w:hAnsi="Times New Roman"/>
                <w:b/>
                <w:bCs/>
              </w:rPr>
            </w:pPr>
            <w:r w:rsidRPr="00BC796D">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BC796D" w:rsidRDefault="00931B1F" w:rsidP="00DA00FB">
            <w:pPr>
              <w:pStyle w:val="PSDS-CorpodeTexto0"/>
              <w:jc w:val="center"/>
              <w:rPr>
                <w:rFonts w:ascii="Times New Roman" w:hAnsi="Times New Roman"/>
                <w:b/>
                <w:bCs/>
              </w:rPr>
            </w:pPr>
            <w:r w:rsidRPr="00BC796D">
              <w:rPr>
                <w:rFonts w:ascii="Times New Roman" w:hAnsi="Times New Roman"/>
                <w:b/>
                <w:bCs/>
              </w:rPr>
              <w:t>Descrição 1</w:t>
            </w:r>
          </w:p>
        </w:tc>
      </w:tr>
      <w:tr w:rsidR="00931B1F" w:rsidRPr="00BC796D"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BC796D" w:rsidRDefault="00931B1F" w:rsidP="00DA00FB">
            <w:pPr>
              <w:jc w:val="center"/>
              <w:rPr>
                <w:szCs w:val="20"/>
              </w:rPr>
            </w:pPr>
            <w:r w:rsidRPr="00BC796D">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BC796D" w:rsidRDefault="00931B1F" w:rsidP="00DA00FB">
            <w:pPr>
              <w:jc w:val="both"/>
              <w:rPr>
                <w:szCs w:val="20"/>
              </w:rPr>
            </w:pPr>
            <w:r w:rsidRPr="00BC796D">
              <w:rPr>
                <w:szCs w:val="20"/>
              </w:rPr>
              <w:t>Diretor</w:t>
            </w:r>
          </w:p>
        </w:tc>
      </w:tr>
      <w:tr w:rsidR="00931B1F" w:rsidRPr="00BC796D"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BC796D" w:rsidRDefault="00931B1F" w:rsidP="00DA00FB">
            <w:pPr>
              <w:jc w:val="center"/>
              <w:rPr>
                <w:szCs w:val="20"/>
              </w:rPr>
            </w:pPr>
            <w:r w:rsidRPr="00BC796D">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BC796D" w:rsidRDefault="00931B1F" w:rsidP="00DA00FB">
            <w:pPr>
              <w:jc w:val="both"/>
              <w:rPr>
                <w:szCs w:val="20"/>
              </w:rPr>
            </w:pPr>
            <w:r w:rsidRPr="00BC796D">
              <w:rPr>
                <w:szCs w:val="20"/>
              </w:rPr>
              <w:t>Conselheiro de Administração</w:t>
            </w:r>
          </w:p>
        </w:tc>
      </w:tr>
      <w:tr w:rsidR="00931B1F" w:rsidRPr="00BC796D"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BC796D" w:rsidRDefault="00931B1F" w:rsidP="00DA00FB">
            <w:pPr>
              <w:jc w:val="center"/>
              <w:rPr>
                <w:szCs w:val="20"/>
              </w:rPr>
            </w:pPr>
            <w:r w:rsidRPr="00BC796D">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BC796D" w:rsidRDefault="00931B1F" w:rsidP="00DA00FB">
            <w:pPr>
              <w:jc w:val="both"/>
              <w:rPr>
                <w:szCs w:val="20"/>
              </w:rPr>
            </w:pPr>
            <w:r w:rsidRPr="00BC796D">
              <w:rPr>
                <w:szCs w:val="20"/>
              </w:rPr>
              <w:t>Administrador</w:t>
            </w:r>
          </w:p>
        </w:tc>
      </w:tr>
      <w:tr w:rsidR="00931B1F" w:rsidRPr="00BC796D"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BC796D" w:rsidRDefault="00931B1F" w:rsidP="00DA00FB">
            <w:pPr>
              <w:jc w:val="center"/>
              <w:rPr>
                <w:szCs w:val="20"/>
              </w:rPr>
            </w:pPr>
            <w:r w:rsidRPr="00BC796D">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BC796D" w:rsidRDefault="00931B1F" w:rsidP="00DA00FB">
            <w:pPr>
              <w:jc w:val="both"/>
              <w:rPr>
                <w:szCs w:val="20"/>
              </w:rPr>
            </w:pPr>
            <w:r w:rsidRPr="00BC796D">
              <w:rPr>
                <w:szCs w:val="20"/>
              </w:rPr>
              <w:t>Administrador do Grupo</w:t>
            </w:r>
          </w:p>
        </w:tc>
      </w:tr>
      <w:tr w:rsidR="00931B1F" w:rsidRPr="00BC796D"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BC796D" w:rsidRDefault="00931B1F" w:rsidP="00DA00FB">
            <w:pPr>
              <w:jc w:val="center"/>
              <w:rPr>
                <w:szCs w:val="20"/>
              </w:rPr>
            </w:pPr>
            <w:r w:rsidRPr="00BC796D">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BC796D" w:rsidRDefault="00931B1F" w:rsidP="00DA00FB">
            <w:pPr>
              <w:jc w:val="both"/>
              <w:rPr>
                <w:szCs w:val="20"/>
              </w:rPr>
            </w:pPr>
            <w:r w:rsidRPr="00BC796D">
              <w:rPr>
                <w:szCs w:val="20"/>
              </w:rPr>
              <w:t>Administrador de Sociedade Filiada</w:t>
            </w:r>
          </w:p>
        </w:tc>
      </w:tr>
      <w:tr w:rsidR="00931B1F" w:rsidRPr="00BC796D"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BC796D" w:rsidRDefault="00931B1F" w:rsidP="00DA00FB">
            <w:pPr>
              <w:jc w:val="center"/>
              <w:rPr>
                <w:szCs w:val="20"/>
              </w:rPr>
            </w:pPr>
            <w:r w:rsidRPr="00BC796D">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BC796D" w:rsidRDefault="00931B1F" w:rsidP="00DA00FB">
            <w:pPr>
              <w:jc w:val="both"/>
              <w:rPr>
                <w:szCs w:val="20"/>
              </w:rPr>
            </w:pPr>
            <w:r w:rsidRPr="00BC796D">
              <w:rPr>
                <w:szCs w:val="20"/>
              </w:rPr>
              <w:t>Administrador Judicial – Pessoa Física</w:t>
            </w:r>
          </w:p>
        </w:tc>
      </w:tr>
      <w:tr w:rsidR="00931B1F" w:rsidRPr="00BC796D"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BC796D" w:rsidRDefault="00931B1F" w:rsidP="00DA00FB">
            <w:pPr>
              <w:jc w:val="center"/>
              <w:rPr>
                <w:szCs w:val="20"/>
              </w:rPr>
            </w:pPr>
            <w:r w:rsidRPr="00BC796D">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BC796D" w:rsidRDefault="00931B1F" w:rsidP="00DA00FB">
            <w:pPr>
              <w:jc w:val="both"/>
              <w:rPr>
                <w:szCs w:val="20"/>
              </w:rPr>
            </w:pPr>
            <w:r w:rsidRPr="00BC796D">
              <w:rPr>
                <w:szCs w:val="20"/>
              </w:rPr>
              <w:t>Administrador Judicial – Pessoa Jurídica - Profissional Responsável</w:t>
            </w:r>
          </w:p>
        </w:tc>
      </w:tr>
      <w:tr w:rsidR="00931B1F" w:rsidRPr="00BC796D"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BC796D" w:rsidRDefault="00931B1F" w:rsidP="00DA00FB">
            <w:pPr>
              <w:jc w:val="center"/>
              <w:rPr>
                <w:szCs w:val="20"/>
              </w:rPr>
            </w:pPr>
            <w:r w:rsidRPr="00BC796D">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BC796D" w:rsidRDefault="00931B1F" w:rsidP="00DA00FB">
            <w:pPr>
              <w:jc w:val="both"/>
              <w:rPr>
                <w:szCs w:val="20"/>
              </w:rPr>
            </w:pPr>
            <w:r w:rsidRPr="00BC796D">
              <w:rPr>
                <w:szCs w:val="20"/>
              </w:rPr>
              <w:t>Administrador Judicial/Gestor</w:t>
            </w:r>
          </w:p>
        </w:tc>
      </w:tr>
      <w:tr w:rsidR="00931B1F" w:rsidRPr="00BC796D"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BC796D" w:rsidRDefault="00931B1F" w:rsidP="00DA00FB">
            <w:pPr>
              <w:jc w:val="center"/>
              <w:rPr>
                <w:szCs w:val="20"/>
              </w:rPr>
            </w:pPr>
            <w:r w:rsidRPr="00BC796D">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BC796D" w:rsidRDefault="00931B1F" w:rsidP="00DA00FB">
            <w:pPr>
              <w:jc w:val="both"/>
              <w:rPr>
                <w:szCs w:val="20"/>
              </w:rPr>
            </w:pPr>
            <w:r w:rsidRPr="00BC796D">
              <w:rPr>
                <w:szCs w:val="20"/>
              </w:rPr>
              <w:t>Gestor Judicial</w:t>
            </w:r>
          </w:p>
        </w:tc>
      </w:tr>
      <w:tr w:rsidR="00931B1F" w:rsidRPr="00BC796D"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BC796D" w:rsidRDefault="00931B1F" w:rsidP="00DA00FB">
            <w:pPr>
              <w:jc w:val="center"/>
              <w:rPr>
                <w:szCs w:val="20"/>
              </w:rPr>
            </w:pPr>
            <w:r w:rsidRPr="00BC796D">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BC796D" w:rsidRDefault="00931B1F" w:rsidP="00DA00FB">
            <w:pPr>
              <w:jc w:val="both"/>
              <w:rPr>
                <w:szCs w:val="20"/>
              </w:rPr>
            </w:pPr>
            <w:r w:rsidRPr="00BC796D">
              <w:rPr>
                <w:szCs w:val="20"/>
              </w:rPr>
              <w:t>Procurador</w:t>
            </w:r>
          </w:p>
        </w:tc>
      </w:tr>
      <w:tr w:rsidR="00931B1F" w:rsidRPr="00BC796D"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BC796D" w:rsidRDefault="00931B1F" w:rsidP="00DA00FB">
            <w:pPr>
              <w:jc w:val="center"/>
              <w:rPr>
                <w:szCs w:val="20"/>
              </w:rPr>
            </w:pPr>
            <w:r w:rsidRPr="00BC796D">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BC796D" w:rsidRDefault="00931B1F" w:rsidP="00DA00FB">
            <w:pPr>
              <w:jc w:val="both"/>
              <w:rPr>
                <w:szCs w:val="20"/>
              </w:rPr>
            </w:pPr>
            <w:r w:rsidRPr="00BC796D">
              <w:rPr>
                <w:szCs w:val="20"/>
              </w:rPr>
              <w:t>Inventariante</w:t>
            </w:r>
          </w:p>
        </w:tc>
      </w:tr>
      <w:tr w:rsidR="00931B1F" w:rsidRPr="00BC796D"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BC796D" w:rsidRDefault="00931B1F" w:rsidP="00DA00FB">
            <w:pPr>
              <w:jc w:val="center"/>
              <w:rPr>
                <w:szCs w:val="20"/>
              </w:rPr>
            </w:pPr>
            <w:r w:rsidRPr="00BC796D">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BC796D" w:rsidRDefault="00931B1F" w:rsidP="00DA00FB">
            <w:pPr>
              <w:jc w:val="both"/>
              <w:rPr>
                <w:szCs w:val="20"/>
              </w:rPr>
            </w:pPr>
            <w:r w:rsidRPr="00BC796D">
              <w:rPr>
                <w:szCs w:val="20"/>
              </w:rPr>
              <w:t>Liquidante</w:t>
            </w:r>
          </w:p>
        </w:tc>
      </w:tr>
      <w:tr w:rsidR="00931B1F" w:rsidRPr="00BC796D"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BC796D" w:rsidRDefault="00931B1F" w:rsidP="00DA00FB">
            <w:pPr>
              <w:jc w:val="center"/>
              <w:rPr>
                <w:szCs w:val="20"/>
              </w:rPr>
            </w:pPr>
            <w:r w:rsidRPr="00BC796D">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BC796D" w:rsidRDefault="00931B1F" w:rsidP="00DA00FB">
            <w:pPr>
              <w:jc w:val="both"/>
              <w:rPr>
                <w:szCs w:val="20"/>
              </w:rPr>
            </w:pPr>
            <w:r w:rsidRPr="00BC796D">
              <w:rPr>
                <w:szCs w:val="20"/>
              </w:rPr>
              <w:t>Interventor</w:t>
            </w:r>
          </w:p>
        </w:tc>
      </w:tr>
      <w:tr w:rsidR="00EE047B" w:rsidRPr="00BC796D"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BC796D" w:rsidRDefault="00EE047B" w:rsidP="00DA00FB">
            <w:pPr>
              <w:jc w:val="center"/>
              <w:rPr>
                <w:szCs w:val="20"/>
              </w:rPr>
            </w:pPr>
            <w:r w:rsidRPr="00BC796D">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77777777" w:rsidR="00EE047B" w:rsidRPr="00BC796D" w:rsidRDefault="00EE047B" w:rsidP="00DA00FB">
            <w:pPr>
              <w:jc w:val="both"/>
              <w:rPr>
                <w:szCs w:val="20"/>
              </w:rPr>
            </w:pPr>
            <w:r w:rsidRPr="00BC796D">
              <w:rPr>
                <w:szCs w:val="20"/>
              </w:rPr>
              <w:t>Titular Pessoa Física</w:t>
            </w:r>
            <w:r w:rsidR="00D01F26" w:rsidRPr="00BC796D">
              <w:rPr>
                <w:szCs w:val="20"/>
              </w:rPr>
              <w:t xml:space="preserve"> - EIRELI</w:t>
            </w:r>
          </w:p>
        </w:tc>
      </w:tr>
      <w:tr w:rsidR="00931B1F" w:rsidRPr="00BC796D"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BC796D" w:rsidRDefault="00931B1F" w:rsidP="00DA00FB">
            <w:pPr>
              <w:jc w:val="center"/>
              <w:rPr>
                <w:szCs w:val="20"/>
              </w:rPr>
            </w:pPr>
            <w:r w:rsidRPr="00BC796D">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BC796D" w:rsidRDefault="00931B1F" w:rsidP="00DA00FB">
            <w:pPr>
              <w:jc w:val="both"/>
              <w:rPr>
                <w:szCs w:val="20"/>
              </w:rPr>
            </w:pPr>
            <w:r w:rsidRPr="00BC796D">
              <w:rPr>
                <w:szCs w:val="20"/>
              </w:rPr>
              <w:t>Empresário</w:t>
            </w:r>
          </w:p>
        </w:tc>
      </w:tr>
      <w:tr w:rsidR="00931B1F" w:rsidRPr="00BC796D"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BC796D" w:rsidRDefault="00931B1F" w:rsidP="00DA00FB">
            <w:pPr>
              <w:jc w:val="center"/>
              <w:rPr>
                <w:szCs w:val="20"/>
              </w:rPr>
            </w:pPr>
            <w:r w:rsidRPr="00BC796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BC796D" w:rsidRDefault="00931B1F" w:rsidP="00DA00FB">
            <w:pPr>
              <w:jc w:val="both"/>
              <w:rPr>
                <w:szCs w:val="20"/>
              </w:rPr>
            </w:pPr>
            <w:r w:rsidRPr="00BC796D">
              <w:rPr>
                <w:szCs w:val="20"/>
              </w:rPr>
              <w:t>Contador</w:t>
            </w:r>
          </w:p>
        </w:tc>
      </w:tr>
      <w:tr w:rsidR="00931B1F" w:rsidRPr="00BC796D"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BC796D" w:rsidRDefault="00931B1F" w:rsidP="00DA00FB">
            <w:pPr>
              <w:jc w:val="center"/>
              <w:rPr>
                <w:szCs w:val="20"/>
              </w:rPr>
            </w:pPr>
            <w:r w:rsidRPr="00BC796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BC796D" w:rsidRDefault="00931B1F" w:rsidP="00DA00FB">
            <w:pPr>
              <w:jc w:val="both"/>
              <w:rPr>
                <w:szCs w:val="20"/>
              </w:rPr>
            </w:pPr>
            <w:r w:rsidRPr="00BC796D">
              <w:rPr>
                <w:szCs w:val="20"/>
              </w:rPr>
              <w:t>Contabilista</w:t>
            </w:r>
          </w:p>
        </w:tc>
      </w:tr>
      <w:tr w:rsidR="00931B1F" w:rsidRPr="00BC796D"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BC796D" w:rsidRDefault="00931B1F" w:rsidP="00DA00FB">
            <w:pPr>
              <w:jc w:val="center"/>
              <w:rPr>
                <w:szCs w:val="20"/>
              </w:rPr>
            </w:pPr>
            <w:r w:rsidRPr="00BC796D">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BC796D" w:rsidRDefault="00931B1F" w:rsidP="00DA00FB">
            <w:pPr>
              <w:jc w:val="both"/>
              <w:rPr>
                <w:szCs w:val="20"/>
              </w:rPr>
            </w:pPr>
            <w:r w:rsidRPr="00BC796D">
              <w:rPr>
                <w:szCs w:val="20"/>
              </w:rPr>
              <w:t>Outros</w:t>
            </w:r>
          </w:p>
        </w:tc>
      </w:tr>
    </w:tbl>
    <w:p w14:paraId="55D069A3" w14:textId="77777777" w:rsidR="00D223CF" w:rsidRPr="00BC796D" w:rsidRDefault="00D223CF" w:rsidP="002247D6">
      <w:pPr>
        <w:pStyle w:val="PSDS-MarcadoresNivel2"/>
        <w:numPr>
          <w:ilvl w:val="0"/>
          <w:numId w:val="0"/>
        </w:numPr>
        <w:rPr>
          <w:rFonts w:ascii="Times New Roman" w:hAnsi="Times New Roman"/>
        </w:rPr>
      </w:pPr>
    </w:p>
    <w:p w14:paraId="37717EC9" w14:textId="77777777" w:rsidR="00DC6CAC" w:rsidRPr="00BC796D" w:rsidRDefault="00DC6CAC" w:rsidP="002247D6">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819C66E" w14:textId="77777777" w:rsidR="00931B1F" w:rsidRPr="00BC796D" w:rsidRDefault="00931B1F" w:rsidP="00931B1F">
      <w:pPr>
        <w:pStyle w:val="Corpodetexto"/>
        <w:ind w:left="708"/>
        <w:rPr>
          <w:rFonts w:ascii="Times New Roman" w:hAnsi="Times New Roman"/>
          <w:szCs w:val="20"/>
        </w:rPr>
      </w:pPr>
    </w:p>
    <w:p w14:paraId="2FDE2288" w14:textId="77777777" w:rsidR="00406F13" w:rsidRPr="00BC796D" w:rsidRDefault="0088706D" w:rsidP="00F22CBC">
      <w:pPr>
        <w:pStyle w:val="Corpodetexto"/>
        <w:ind w:left="708"/>
        <w:rPr>
          <w:rFonts w:ascii="Times New Roman" w:hAnsi="Times New Roman"/>
          <w:szCs w:val="20"/>
        </w:rPr>
      </w:pPr>
      <w:hyperlink r:id="rId20" w:anchor="REGRA_OBRIGATORIO_ASSIN_CONTADOR" w:history="1">
        <w:r w:rsidR="00931B1F" w:rsidRPr="00BC796D">
          <w:rPr>
            <w:rFonts w:ascii="Times New Roman" w:hAnsi="Times New Roman"/>
            <w:b/>
            <w:szCs w:val="20"/>
          </w:rPr>
          <w:t>REGRA_OBRIGATORIO_ASSIN_CONTADOR</w:t>
        </w:r>
      </w:hyperlink>
      <w:r w:rsidR="00931B1F" w:rsidRPr="00BC796D">
        <w:rPr>
          <w:rFonts w:ascii="Times New Roman" w:hAnsi="Times New Roman"/>
          <w:b/>
          <w:szCs w:val="20"/>
        </w:rPr>
        <w:t xml:space="preserve">: </w:t>
      </w:r>
      <w:r w:rsidR="00931B1F" w:rsidRPr="00BC796D">
        <w:rPr>
          <w:rFonts w:ascii="Times New Roman" w:hAnsi="Times New Roman"/>
          <w:szCs w:val="20"/>
        </w:rPr>
        <w:t xml:space="preserve">Verifica se existe, no mínimo, um registro 0930 cujo </w:t>
      </w:r>
      <w:r w:rsidR="00406F13" w:rsidRPr="00BC796D">
        <w:rPr>
          <w:rFonts w:ascii="Times New Roman" w:hAnsi="Times New Roman"/>
          <w:szCs w:val="20"/>
        </w:rPr>
        <w:t>0930.</w:t>
      </w:r>
      <w:r w:rsidR="004D3FEC" w:rsidRPr="00BC796D">
        <w:rPr>
          <w:rFonts w:ascii="Times New Roman" w:hAnsi="Times New Roman"/>
          <w:szCs w:val="20"/>
        </w:rPr>
        <w:t>IDENT_QUALIF</w:t>
      </w:r>
      <w:r w:rsidR="009659A9" w:rsidRPr="00BC796D">
        <w:rPr>
          <w:rFonts w:ascii="Times New Roman" w:hAnsi="Times New Roman"/>
          <w:szCs w:val="20"/>
        </w:rPr>
        <w:t xml:space="preserve"> </w:t>
      </w:r>
      <w:r w:rsidR="00931B1F" w:rsidRPr="00BC796D">
        <w:rPr>
          <w:rFonts w:ascii="Times New Roman" w:hAnsi="Times New Roman"/>
          <w:szCs w:val="20"/>
        </w:rPr>
        <w:t>seja igual a 900 (Contador ou Contabilista)</w:t>
      </w:r>
      <w:r w:rsidR="0043075A" w:rsidRPr="00BC796D">
        <w:rPr>
          <w:rFonts w:ascii="Times New Roman" w:hAnsi="Times New Roman"/>
          <w:szCs w:val="20"/>
        </w:rPr>
        <w:t>, no caso de forma de tributação diferente de imunes/isentas (0010.FORMA_TRIB diferente de “8” ou “9”) ou 0010.TIP_ESC_PRE igual a “C”</w:t>
      </w:r>
      <w:r w:rsidR="00C10ADA" w:rsidRPr="00BC796D">
        <w:rPr>
          <w:rFonts w:ascii="Times New Roman" w:hAnsi="Times New Roman"/>
          <w:szCs w:val="20"/>
        </w:rPr>
        <w:t xml:space="preserve"> – Obrigada a entregar a ECD ou entrega facultativa</w:t>
      </w:r>
      <w:r w:rsidR="0043075A" w:rsidRPr="00BC796D">
        <w:rPr>
          <w:rFonts w:ascii="Times New Roman" w:hAnsi="Times New Roman"/>
          <w:szCs w:val="20"/>
        </w:rPr>
        <w:t xml:space="preserve">) </w:t>
      </w:r>
      <w:r w:rsidR="00931B1F" w:rsidRPr="00BC796D">
        <w:rPr>
          <w:rFonts w:ascii="Times New Roman" w:hAnsi="Times New Roman"/>
          <w:szCs w:val="20"/>
        </w:rPr>
        <w:t xml:space="preserve">e, no mínimo, um registro 0930 cujo </w:t>
      </w:r>
      <w:r w:rsidR="00406F13" w:rsidRPr="00BC796D">
        <w:rPr>
          <w:rFonts w:ascii="Times New Roman" w:hAnsi="Times New Roman"/>
          <w:szCs w:val="20"/>
        </w:rPr>
        <w:t>0930.</w:t>
      </w:r>
      <w:r w:rsidR="004D3FEC" w:rsidRPr="00BC796D">
        <w:rPr>
          <w:rFonts w:ascii="Times New Roman" w:hAnsi="Times New Roman"/>
          <w:szCs w:val="20"/>
        </w:rPr>
        <w:t>IDENT_QUALIF</w:t>
      </w:r>
      <w:r w:rsidR="009659A9" w:rsidRPr="00BC796D">
        <w:rPr>
          <w:rFonts w:ascii="Times New Roman" w:hAnsi="Times New Roman"/>
          <w:szCs w:val="20"/>
        </w:rPr>
        <w:t xml:space="preserve"> </w:t>
      </w:r>
      <w:r w:rsidR="00931B1F" w:rsidRPr="00BC796D">
        <w:rPr>
          <w:rFonts w:ascii="Times New Roman" w:hAnsi="Times New Roman"/>
          <w:szCs w:val="20"/>
        </w:rPr>
        <w:t>seja diferen</w:t>
      </w:r>
      <w:bookmarkStart w:id="75" w:name="REQCBF398"/>
      <w:r w:rsidR="00931B1F" w:rsidRPr="00BC796D">
        <w:rPr>
          <w:rFonts w:ascii="Times New Roman" w:hAnsi="Times New Roman"/>
          <w:szCs w:val="20"/>
        </w:rPr>
        <w:t>te de 900. Se a regra não for cumprida, o programa da ECF gera um erro.</w:t>
      </w:r>
    </w:p>
    <w:p w14:paraId="77DF9A90" w14:textId="77777777" w:rsidR="00F22CBC" w:rsidRPr="00BC796D" w:rsidRDefault="00F22CBC" w:rsidP="0043075A">
      <w:pPr>
        <w:pStyle w:val="Corpodetexto"/>
        <w:rPr>
          <w:rFonts w:ascii="Times New Roman" w:hAnsi="Times New Roman"/>
          <w:szCs w:val="20"/>
        </w:rPr>
      </w:pPr>
    </w:p>
    <w:p w14:paraId="58397A60" w14:textId="77777777" w:rsidR="00C10ADA" w:rsidRPr="00BC796D" w:rsidRDefault="00C10ADA" w:rsidP="00C10ADA">
      <w:pPr>
        <w:pStyle w:val="Corpodetexto"/>
        <w:ind w:left="708"/>
        <w:rPr>
          <w:rFonts w:ascii="Times New Roman" w:hAnsi="Times New Roman"/>
          <w:szCs w:val="20"/>
        </w:rPr>
      </w:pPr>
      <w:r w:rsidRPr="00BC796D">
        <w:rPr>
          <w:rFonts w:ascii="Times New Roman" w:hAnsi="Times New Roman"/>
          <w:b/>
          <w:szCs w:val="20"/>
        </w:rPr>
        <w:t xml:space="preserve">REGRA_OCORRENCIA_0930: </w:t>
      </w:r>
      <w:r w:rsidRPr="00BC796D">
        <w:rPr>
          <w:rFonts w:ascii="Times New Roman" w:hAnsi="Times New Roman"/>
          <w:szCs w:val="20"/>
        </w:rPr>
        <w:t>Verifica</w:t>
      </w:r>
      <w:r w:rsidR="008B78F7" w:rsidRPr="00BC796D">
        <w:rPr>
          <w:rFonts w:ascii="Times New Roman" w:hAnsi="Times New Roman"/>
          <w:szCs w:val="20"/>
        </w:rPr>
        <w:t xml:space="preserve"> se o registro 0930 possui, no máximo, </w:t>
      </w:r>
      <w:r w:rsidRPr="00BC796D">
        <w:rPr>
          <w:rFonts w:ascii="Times New Roman" w:hAnsi="Times New Roman"/>
          <w:szCs w:val="20"/>
        </w:rPr>
        <w:t>duas ocorrências. Se a regra não for cumprida, o programa da ECF gera um erro.</w:t>
      </w:r>
    </w:p>
    <w:p w14:paraId="30189CA7" w14:textId="77777777" w:rsidR="00C10ADA" w:rsidRPr="00BC796D" w:rsidRDefault="00C10ADA" w:rsidP="008B78F7">
      <w:pPr>
        <w:pStyle w:val="Corpodetexto"/>
        <w:rPr>
          <w:rFonts w:ascii="Times New Roman" w:hAnsi="Times New Roman"/>
          <w:szCs w:val="20"/>
        </w:rPr>
      </w:pPr>
    </w:p>
    <w:p w14:paraId="3B3E7C19" w14:textId="77777777" w:rsidR="00174A9C" w:rsidRPr="00BC796D" w:rsidRDefault="00174A9C">
      <w:pPr>
        <w:spacing w:after="200" w:line="276" w:lineRule="auto"/>
        <w:rPr>
          <w:b/>
          <w:szCs w:val="20"/>
        </w:rPr>
      </w:pPr>
      <w:r w:rsidRPr="00BC796D">
        <w:br w:type="page"/>
      </w:r>
    </w:p>
    <w:p w14:paraId="672BA538" w14:textId="77777777" w:rsidR="00DC6CAC" w:rsidRPr="00BC796D" w:rsidRDefault="00DC6CAC" w:rsidP="002247D6">
      <w:pPr>
        <w:pStyle w:val="PSDS-MarcadoresNivel2"/>
        <w:numPr>
          <w:ilvl w:val="0"/>
          <w:numId w:val="0"/>
        </w:numPr>
        <w:rPr>
          <w:rFonts w:ascii="Times New Roman" w:hAnsi="Times New Roman"/>
        </w:rPr>
      </w:pPr>
      <w:r w:rsidRPr="00BC796D">
        <w:rPr>
          <w:rFonts w:ascii="Times New Roman" w:hAnsi="Times New Roman"/>
        </w:rPr>
        <w:t>II – Regras de Validação dos Campos:</w:t>
      </w:r>
    </w:p>
    <w:p w14:paraId="106E42E4" w14:textId="77777777" w:rsidR="00DC6CAC" w:rsidRPr="00BC796D"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BC796D"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Tipo</w:t>
            </w:r>
          </w:p>
        </w:tc>
      </w:tr>
      <w:tr w:rsidR="00E056DC" w:rsidRPr="00BC796D"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BC796D" w:rsidRDefault="00E056DC" w:rsidP="007F6CEC">
            <w:pPr>
              <w:widowControl w:val="0"/>
              <w:shd w:val="clear" w:color="auto" w:fill="FFFFFF"/>
              <w:autoSpaceDE w:val="0"/>
              <w:autoSpaceDN w:val="0"/>
              <w:adjustRightInd w:val="0"/>
              <w:rPr>
                <w:b/>
                <w:szCs w:val="20"/>
                <w:lang w:val="pt-PT"/>
              </w:rPr>
            </w:pPr>
            <w:r w:rsidRPr="00BC796D">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BC796D" w:rsidRDefault="00E056DC" w:rsidP="007F6CEC">
            <w:pPr>
              <w:shd w:val="clear" w:color="auto" w:fill="FFFFFF"/>
              <w:rPr>
                <w:szCs w:val="20"/>
                <w:lang w:val="pt-PT"/>
              </w:rPr>
            </w:pPr>
            <w:r w:rsidRPr="00BC796D">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BC796D" w:rsidRDefault="00246283" w:rsidP="007F6CEC">
            <w:pPr>
              <w:pStyle w:val="Corpodetexto"/>
              <w:spacing w:line="240" w:lineRule="auto"/>
              <w:rPr>
                <w:rFonts w:ascii="Times New Roman" w:hAnsi="Times New Roman"/>
                <w:szCs w:val="20"/>
              </w:rPr>
            </w:pPr>
            <w:r w:rsidRPr="00BC796D">
              <w:rPr>
                <w:rFonts w:ascii="Times New Roman" w:hAnsi="Times New Roman"/>
                <w:b/>
                <w:szCs w:val="20"/>
              </w:rPr>
              <w:t>REGRA_CONTADOR_CPF:</w:t>
            </w:r>
            <w:bookmarkEnd w:id="75"/>
            <w:r w:rsidRPr="00BC796D">
              <w:rPr>
                <w:rFonts w:ascii="Times New Roman" w:hAnsi="Times New Roman"/>
                <w:b/>
                <w:szCs w:val="20"/>
              </w:rPr>
              <w:t xml:space="preserve"> </w:t>
            </w:r>
            <w:r w:rsidR="007F6CEC" w:rsidRPr="00BC796D">
              <w:rPr>
                <w:rFonts w:ascii="Times New Roman" w:hAnsi="Times New Roman"/>
                <w:szCs w:val="20"/>
              </w:rPr>
              <w:t xml:space="preserve">Verifica, quando </w:t>
            </w:r>
            <w:r w:rsidR="009659A9" w:rsidRPr="00BC796D">
              <w:rPr>
                <w:rFonts w:ascii="Times New Roman" w:hAnsi="Times New Roman"/>
                <w:szCs w:val="20"/>
              </w:rPr>
              <w:t xml:space="preserve">0930.IDENT_QUALIF </w:t>
            </w:r>
            <w:r w:rsidR="007F6CEC" w:rsidRPr="00BC796D">
              <w:rPr>
                <w:rFonts w:ascii="Times New Roman" w:hAnsi="Times New Roman"/>
                <w:szCs w:val="20"/>
              </w:rPr>
              <w:t xml:space="preserve">igual a 900 (Contador ou Contabilista), se </w:t>
            </w:r>
            <w:r w:rsidR="009659A9" w:rsidRPr="00BC796D">
              <w:rPr>
                <w:rFonts w:ascii="Times New Roman" w:hAnsi="Times New Roman"/>
                <w:szCs w:val="20"/>
              </w:rPr>
              <w:t xml:space="preserve">0930.IDENT_CPF_CNPJ </w:t>
            </w:r>
            <w:r w:rsidR="007F6CEC" w:rsidRPr="00BC796D">
              <w:rPr>
                <w:rFonts w:ascii="Times New Roman" w:hAnsi="Times New Roman"/>
                <w:szCs w:val="20"/>
              </w:rPr>
              <w:t>possui 11 caracteres.</w:t>
            </w:r>
          </w:p>
          <w:p w14:paraId="20699AA4" w14:textId="77777777" w:rsidR="007F6CEC" w:rsidRPr="00BC796D" w:rsidRDefault="007F6CEC" w:rsidP="007F6CEC">
            <w:pPr>
              <w:pStyle w:val="Corpodetexto"/>
              <w:spacing w:line="240" w:lineRule="auto"/>
              <w:rPr>
                <w:rFonts w:ascii="Times New Roman" w:hAnsi="Times New Roman"/>
                <w:szCs w:val="20"/>
              </w:rPr>
            </w:pPr>
          </w:p>
          <w:p w14:paraId="0E5E52C2" w14:textId="77777777" w:rsidR="00931B1F" w:rsidRPr="00BC796D" w:rsidRDefault="0088706D" w:rsidP="007F6CEC">
            <w:pPr>
              <w:pStyle w:val="Corpodetexto"/>
              <w:spacing w:line="240" w:lineRule="auto"/>
              <w:rPr>
                <w:rFonts w:ascii="Times New Roman" w:hAnsi="Times New Roman"/>
                <w:szCs w:val="20"/>
              </w:rPr>
            </w:pPr>
            <w:hyperlink w:anchor="REGRA_VALIDA_CPF_CNPJ" w:history="1">
              <w:r w:rsidR="00E056DC" w:rsidRPr="00BC796D">
                <w:rPr>
                  <w:rStyle w:val="Hyperlink"/>
                  <w:rFonts w:ascii="Times New Roman" w:hAnsi="Times New Roman"/>
                  <w:b/>
                  <w:color w:val="auto"/>
                  <w:szCs w:val="20"/>
                </w:rPr>
                <w:t>REGRA_VALIDA_CPF_CNPJ</w:t>
              </w:r>
            </w:hyperlink>
            <w:r w:rsidR="00931B1F" w:rsidRPr="00BC796D">
              <w:rPr>
                <w:rFonts w:ascii="Times New Roman" w:hAnsi="Times New Roman"/>
                <w:b/>
                <w:szCs w:val="20"/>
              </w:rPr>
              <w:t xml:space="preserve">: </w:t>
            </w:r>
            <w:r w:rsidR="00931B1F" w:rsidRPr="00BC796D">
              <w:rPr>
                <w:rFonts w:ascii="Times New Roman" w:hAnsi="Times New Roman"/>
                <w:szCs w:val="20"/>
              </w:rPr>
              <w:t xml:space="preserve">Verifica se a regra de formação do </w:t>
            </w:r>
            <w:r w:rsidR="00406F13" w:rsidRPr="00BC796D">
              <w:rPr>
                <w:rFonts w:ascii="Times New Roman" w:hAnsi="Times New Roman"/>
                <w:szCs w:val="20"/>
              </w:rPr>
              <w:t>0930.</w:t>
            </w:r>
            <w:r w:rsidR="00931B1F" w:rsidRPr="00BC796D">
              <w:rPr>
                <w:rFonts w:ascii="Times New Roman" w:hAnsi="Times New Roman"/>
                <w:szCs w:val="20"/>
                <w:lang w:val="pt-PT"/>
              </w:rPr>
              <w:t>IDENT_CPF_CNPJ</w:t>
            </w:r>
            <w:r w:rsidR="000D1E6A" w:rsidRPr="00BC796D">
              <w:rPr>
                <w:rFonts w:ascii="Times New Roman" w:hAnsi="Times New Roman"/>
                <w:szCs w:val="20"/>
              </w:rPr>
              <w:t xml:space="preserve"> </w:t>
            </w:r>
            <w:r w:rsidR="00931B1F" w:rsidRPr="00BC796D">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BC796D" w:rsidRDefault="00E056DC" w:rsidP="007F6CEC">
            <w:pPr>
              <w:shd w:val="clear" w:color="auto" w:fill="FFFFFF"/>
              <w:rPr>
                <w:szCs w:val="20"/>
                <w:lang w:val="pt-PT"/>
              </w:rPr>
            </w:pPr>
            <w:r w:rsidRPr="00BC796D">
              <w:rPr>
                <w:szCs w:val="20"/>
                <w:lang w:val="pt-PT"/>
              </w:rPr>
              <w:t>Erro</w:t>
            </w:r>
          </w:p>
          <w:p w14:paraId="45B88F5D" w14:textId="77777777" w:rsidR="007F6CEC" w:rsidRPr="00BC796D" w:rsidRDefault="007F6CEC" w:rsidP="007F6CEC">
            <w:pPr>
              <w:shd w:val="clear" w:color="auto" w:fill="FFFFFF"/>
              <w:rPr>
                <w:szCs w:val="20"/>
                <w:lang w:val="pt-PT"/>
              </w:rPr>
            </w:pPr>
          </w:p>
          <w:p w14:paraId="5460BE6C" w14:textId="77777777" w:rsidR="007F6CEC" w:rsidRPr="00BC796D" w:rsidRDefault="007F6CEC" w:rsidP="007F6CEC">
            <w:pPr>
              <w:shd w:val="clear" w:color="auto" w:fill="FFFFFF"/>
              <w:rPr>
                <w:szCs w:val="20"/>
                <w:lang w:val="pt-PT"/>
              </w:rPr>
            </w:pPr>
          </w:p>
          <w:p w14:paraId="1E7614B2" w14:textId="77777777" w:rsidR="007F6CEC" w:rsidRPr="00BC796D" w:rsidRDefault="007F6CEC" w:rsidP="007F6CEC">
            <w:pPr>
              <w:shd w:val="clear" w:color="auto" w:fill="FFFFFF"/>
              <w:rPr>
                <w:szCs w:val="20"/>
                <w:lang w:val="pt-PT"/>
              </w:rPr>
            </w:pPr>
            <w:r w:rsidRPr="00BC796D">
              <w:rPr>
                <w:szCs w:val="20"/>
                <w:lang w:val="pt-PT"/>
              </w:rPr>
              <w:t>Erro</w:t>
            </w:r>
          </w:p>
        </w:tc>
      </w:tr>
      <w:tr w:rsidR="00E056DC" w:rsidRPr="00BC796D"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BC796D" w:rsidRDefault="00406F13" w:rsidP="007F6CEC">
            <w:pPr>
              <w:widowControl w:val="0"/>
              <w:shd w:val="clear" w:color="auto" w:fill="FFFFFF"/>
              <w:autoSpaceDE w:val="0"/>
              <w:autoSpaceDN w:val="0"/>
              <w:adjustRightInd w:val="0"/>
              <w:rPr>
                <w:b/>
                <w:szCs w:val="20"/>
                <w:lang w:val="pt-PT"/>
              </w:rPr>
            </w:pPr>
            <w:r w:rsidRPr="00BC796D">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BC796D" w:rsidRDefault="00E056DC" w:rsidP="007F6CEC">
            <w:pPr>
              <w:shd w:val="clear" w:color="auto" w:fill="FFFFFF"/>
              <w:rPr>
                <w:szCs w:val="20"/>
                <w:lang w:val="pt-PT"/>
              </w:rPr>
            </w:pPr>
            <w:r w:rsidRPr="00BC796D">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BC796D" w:rsidRDefault="0088706D" w:rsidP="007F6CEC">
            <w:pPr>
              <w:pStyle w:val="Corpodetexto"/>
              <w:spacing w:line="240" w:lineRule="auto"/>
              <w:rPr>
                <w:rFonts w:ascii="Times New Roman" w:hAnsi="Times New Roman"/>
                <w:szCs w:val="20"/>
              </w:rPr>
            </w:pPr>
            <w:hyperlink w:anchor="REGRA_OBRIGATORIO_CONTADOR" w:history="1">
              <w:r w:rsidR="00E056DC" w:rsidRPr="00BC796D">
                <w:rPr>
                  <w:rStyle w:val="Hyperlink"/>
                  <w:rFonts w:ascii="Times New Roman" w:hAnsi="Times New Roman"/>
                  <w:b/>
                  <w:color w:val="auto"/>
                  <w:szCs w:val="20"/>
                  <w:lang w:val="pt-PT"/>
                </w:rPr>
                <w:t>REGRA_OBRIGATORIO_CONTADOR</w:t>
              </w:r>
            </w:hyperlink>
            <w:r w:rsidR="00931B1F" w:rsidRPr="00BC796D">
              <w:rPr>
                <w:rFonts w:ascii="Times New Roman" w:hAnsi="Times New Roman"/>
                <w:b/>
                <w:szCs w:val="20"/>
                <w:lang w:val="pt-PT"/>
              </w:rPr>
              <w:t xml:space="preserve">: </w:t>
            </w:r>
            <w:r w:rsidR="00406F13" w:rsidRPr="00BC796D">
              <w:rPr>
                <w:rFonts w:ascii="Times New Roman" w:hAnsi="Times New Roman"/>
                <w:szCs w:val="20"/>
              </w:rPr>
              <w:t>0930.</w:t>
            </w:r>
            <w:r w:rsidR="00931B1F" w:rsidRPr="00BC796D">
              <w:rPr>
                <w:rFonts w:ascii="Times New Roman" w:hAnsi="Times New Roman"/>
                <w:szCs w:val="20"/>
              </w:rPr>
              <w:t>IND_CRC</w:t>
            </w:r>
            <w:r w:rsidR="000D1E6A" w:rsidRPr="00BC796D">
              <w:rPr>
                <w:rFonts w:ascii="Times New Roman" w:hAnsi="Times New Roman"/>
                <w:szCs w:val="20"/>
              </w:rPr>
              <w:t xml:space="preserve"> </w:t>
            </w:r>
            <w:r w:rsidR="00C60809" w:rsidRPr="00BC796D">
              <w:rPr>
                <w:rFonts w:ascii="Times New Roman" w:hAnsi="Times New Roman"/>
                <w:szCs w:val="20"/>
              </w:rPr>
              <w:t xml:space="preserve">obrigatório quando </w:t>
            </w:r>
            <w:r w:rsidR="000D1E6A" w:rsidRPr="00BC796D">
              <w:rPr>
                <w:rFonts w:ascii="Times New Roman" w:hAnsi="Times New Roman"/>
                <w:szCs w:val="20"/>
              </w:rPr>
              <w:t>0930.</w:t>
            </w:r>
            <w:r w:rsidR="004D3FEC" w:rsidRPr="00BC796D">
              <w:rPr>
                <w:rFonts w:ascii="Times New Roman" w:hAnsi="Times New Roman"/>
                <w:szCs w:val="20"/>
              </w:rPr>
              <w:t xml:space="preserve">IDENT_QUALIF </w:t>
            </w:r>
            <w:r w:rsidR="00931B1F" w:rsidRPr="00BC796D">
              <w:rPr>
                <w:rFonts w:ascii="Times New Roman" w:hAnsi="Times New Roman"/>
                <w:szCs w:val="20"/>
              </w:rPr>
              <w:t>for igual a 900 (Contador ou Contabilista</w:t>
            </w:r>
            <w:r w:rsidR="00C60809" w:rsidRPr="00BC796D">
              <w:rPr>
                <w:rFonts w:ascii="Times New Roman" w:hAnsi="Times New Roman"/>
                <w:szCs w:val="20"/>
              </w:rPr>
              <w:t>).</w:t>
            </w:r>
          </w:p>
          <w:p w14:paraId="0B9977BB" w14:textId="77777777" w:rsidR="000D1E6A" w:rsidRPr="00BC796D"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BC796D" w:rsidRDefault="00E056DC" w:rsidP="007F6CEC">
            <w:pPr>
              <w:shd w:val="clear" w:color="auto" w:fill="FFFFFF"/>
              <w:rPr>
                <w:szCs w:val="20"/>
                <w:lang w:val="pt-PT"/>
              </w:rPr>
            </w:pPr>
            <w:r w:rsidRPr="00BC796D">
              <w:rPr>
                <w:szCs w:val="20"/>
                <w:lang w:val="pt-PT"/>
              </w:rPr>
              <w:t>Erro</w:t>
            </w:r>
          </w:p>
        </w:tc>
      </w:tr>
    </w:tbl>
    <w:p w14:paraId="676D3A9D" w14:textId="77777777" w:rsidR="00246283" w:rsidRPr="00BC796D"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BC796D" w:rsidRDefault="00246283"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07E1BE8" w14:textId="77777777" w:rsidR="00342F1D" w:rsidRPr="00BC796D" w:rsidRDefault="00342F1D" w:rsidP="007F6CEC">
      <w:pPr>
        <w:pStyle w:val="Corpodetexto"/>
        <w:rPr>
          <w:rFonts w:ascii="Times New Roman" w:hAnsi="Times New Roman"/>
          <w:b/>
          <w:color w:val="002060"/>
          <w:szCs w:val="20"/>
        </w:rPr>
      </w:pPr>
    </w:p>
    <w:p w14:paraId="01014D34" w14:textId="77777777" w:rsidR="007F6CEC" w:rsidRPr="00BC796D" w:rsidRDefault="00246283" w:rsidP="007F6CEC">
      <w:pPr>
        <w:pStyle w:val="Corpodetexto"/>
        <w:rPr>
          <w:rFonts w:ascii="Times New Roman" w:hAnsi="Times New Roman"/>
          <w:b/>
          <w:color w:val="002060"/>
          <w:szCs w:val="20"/>
        </w:rPr>
      </w:pPr>
      <w:r w:rsidRPr="00BC796D">
        <w:rPr>
          <w:rFonts w:ascii="Times New Roman" w:hAnsi="Times New Roman"/>
          <w:b/>
          <w:color w:val="002060"/>
          <w:szCs w:val="20"/>
        </w:rPr>
        <w:t>|0930|</w:t>
      </w:r>
      <w:r w:rsidR="007F6CEC" w:rsidRPr="00BC796D">
        <w:rPr>
          <w:rFonts w:ascii="Times New Roman" w:hAnsi="Times New Roman"/>
          <w:b/>
          <w:color w:val="002060"/>
          <w:szCs w:val="20"/>
        </w:rPr>
        <w:t>FULA</w:t>
      </w:r>
      <w:r w:rsidR="00406F13" w:rsidRPr="00BC796D">
        <w:rPr>
          <w:rFonts w:ascii="Times New Roman" w:hAnsi="Times New Roman"/>
          <w:b/>
          <w:color w:val="002060"/>
          <w:szCs w:val="20"/>
        </w:rPr>
        <w:t>NO BELTRANO|12345678900</w:t>
      </w:r>
      <w:r w:rsidR="007F6CEC" w:rsidRPr="00BC796D">
        <w:rPr>
          <w:rFonts w:ascii="Times New Roman" w:hAnsi="Times New Roman"/>
          <w:b/>
          <w:color w:val="002060"/>
          <w:szCs w:val="20"/>
        </w:rPr>
        <w:t>|900|1SP123456|fulanobeltrano@email.com|61333344444|</w:t>
      </w:r>
    </w:p>
    <w:p w14:paraId="29FB8707" w14:textId="77777777" w:rsidR="00246283" w:rsidRPr="00BC796D" w:rsidRDefault="008962FD" w:rsidP="007F6CEC">
      <w:pPr>
        <w:pStyle w:val="Corpodetexto"/>
        <w:ind w:firstLine="708"/>
        <w:rPr>
          <w:rFonts w:ascii="Times New Roman" w:hAnsi="Times New Roman"/>
          <w:color w:val="002060"/>
          <w:szCs w:val="20"/>
        </w:rPr>
      </w:pPr>
      <w:r w:rsidRPr="00BC796D">
        <w:rPr>
          <w:rFonts w:ascii="Times New Roman" w:hAnsi="Times New Roman"/>
          <w:color w:val="002060"/>
          <w:szCs w:val="20"/>
        </w:rPr>
        <w:t>|0930</w:t>
      </w:r>
      <w:r w:rsidR="00246283" w:rsidRPr="00BC796D">
        <w:rPr>
          <w:rFonts w:ascii="Times New Roman" w:hAnsi="Times New Roman"/>
          <w:color w:val="002060"/>
          <w:szCs w:val="20"/>
        </w:rPr>
        <w:t>|: Identificação do tipo do registro.</w:t>
      </w:r>
    </w:p>
    <w:p w14:paraId="3177F34B"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FULANO BELTRANO</w:t>
      </w:r>
      <w:r w:rsidR="008962FD" w:rsidRPr="00BC796D">
        <w:rPr>
          <w:rFonts w:ascii="Times New Roman" w:hAnsi="Times New Roman"/>
          <w:color w:val="002060"/>
          <w:szCs w:val="20"/>
        </w:rPr>
        <w:t>|</w:t>
      </w:r>
      <w:r w:rsidRPr="00BC796D">
        <w:rPr>
          <w:rFonts w:ascii="Times New Roman" w:hAnsi="Times New Roman"/>
          <w:color w:val="002060"/>
          <w:szCs w:val="20"/>
        </w:rPr>
        <w:t>: Nome do Signatário.</w:t>
      </w:r>
    </w:p>
    <w:p w14:paraId="61BD43F9"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12345678900|: CPF (123.456.789-00).</w:t>
      </w:r>
    </w:p>
    <w:p w14:paraId="34E580BC"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900|: Código de Qualificação do Assinante (900 = Contador). </w:t>
      </w:r>
    </w:p>
    <w:p w14:paraId="63888336"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1SP123456|: Número de Inscrição do Contabilista no Conselho Regional de Contabilidade.</w:t>
      </w:r>
    </w:p>
    <w:p w14:paraId="071EA36F" w14:textId="77777777" w:rsidR="007F6CEC" w:rsidRPr="00BC796D" w:rsidRDefault="0088706D" w:rsidP="007F6CEC">
      <w:pPr>
        <w:pStyle w:val="Corpodetexto"/>
        <w:ind w:firstLine="708"/>
        <w:rPr>
          <w:rFonts w:ascii="Times New Roman" w:hAnsi="Times New Roman"/>
          <w:color w:val="002060"/>
          <w:szCs w:val="20"/>
        </w:rPr>
      </w:pPr>
      <w:hyperlink r:id="rId21" w:history="1">
        <w:r w:rsidR="007F6CEC" w:rsidRPr="00BC796D">
          <w:rPr>
            <w:rStyle w:val="Hyperlink"/>
            <w:rFonts w:ascii="Times New Roman" w:hAnsi="Times New Roman"/>
            <w:szCs w:val="20"/>
          </w:rPr>
          <w:t>|fulanobeltrano@email.com|</w:t>
        </w:r>
      </w:hyperlink>
      <w:r w:rsidR="007F6CEC" w:rsidRPr="00BC796D">
        <w:rPr>
          <w:rFonts w:ascii="Times New Roman" w:hAnsi="Times New Roman"/>
          <w:color w:val="002060"/>
          <w:szCs w:val="20"/>
        </w:rPr>
        <w:t>: Email do signatário.</w:t>
      </w:r>
    </w:p>
    <w:p w14:paraId="3D70939E"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6133334444|: DDD com telefone do signatário (61-3333-4444).</w:t>
      </w:r>
    </w:p>
    <w:p w14:paraId="22DBFA61" w14:textId="77777777" w:rsidR="00DD15D0" w:rsidRPr="00BC796D" w:rsidRDefault="00DD15D0">
      <w:pPr>
        <w:spacing w:after="200" w:line="276" w:lineRule="auto"/>
        <w:rPr>
          <w:b/>
          <w:bCs/>
          <w:color w:val="0000FF"/>
          <w:szCs w:val="20"/>
        </w:rPr>
      </w:pPr>
      <w:r w:rsidRPr="00BC796D">
        <w:rPr>
          <w:color w:val="0000FF"/>
          <w:szCs w:val="20"/>
        </w:rPr>
        <w:br w:type="page"/>
      </w:r>
    </w:p>
    <w:p w14:paraId="6C2116E1" w14:textId="77777777" w:rsidR="00DC6CAC" w:rsidRPr="00BC796D" w:rsidRDefault="00DC6CAC" w:rsidP="00867F54">
      <w:pPr>
        <w:pStyle w:val="Ttulo4"/>
      </w:pPr>
      <w:bookmarkStart w:id="76" w:name="_Toc532980366"/>
      <w:r w:rsidRPr="00BC796D">
        <w:t>Registro 0990: Encerramento do Bloco 0</w:t>
      </w:r>
      <w:bookmarkEnd w:id="76"/>
    </w:p>
    <w:p w14:paraId="4C77A60E" w14:textId="77777777" w:rsidR="007F6CEC" w:rsidRPr="00BC796D" w:rsidRDefault="007F6CEC"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A666D" w:rsidRPr="00BC796D" w14:paraId="62A78325" w14:textId="77777777" w:rsidTr="005A666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990: ENCERRAMENTO DO BLOCO 0</w:t>
            </w:r>
          </w:p>
        </w:tc>
      </w:tr>
      <w:tr w:rsidR="005A666D" w:rsidRPr="00BC796D" w14:paraId="0CFDC56E" w14:textId="77777777" w:rsidTr="005A666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A666D" w:rsidRPr="00BC796D" w14:paraId="748105C7" w14:textId="77777777" w:rsidTr="005A666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A666D" w:rsidRPr="00BC796D" w14:paraId="4A98A84B" w14:textId="77777777" w:rsidTr="005A666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BC796D" w:rsidRDefault="005A666D" w:rsidP="005A666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D7D2501" w14:textId="77777777" w:rsidR="00B30DC8" w:rsidRPr="00BC796D" w:rsidRDefault="00B30DC8" w:rsidP="00B30DC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BC796D" w14:paraId="3BF1ABFA" w14:textId="77777777" w:rsidTr="005A666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A666D" w:rsidRPr="00BC796D" w14:paraId="7B3C0A3C" w14:textId="77777777" w:rsidTr="005A666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5F6458"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996B99"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FC18814"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shd w:val="clear" w:color="auto" w:fill="auto"/>
            <w:vAlign w:val="center"/>
            <w:hideMark/>
          </w:tcPr>
          <w:p w14:paraId="2E8E2349"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DEC6DF4"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242F998"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6DE86E"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0990]</w:t>
            </w:r>
          </w:p>
        </w:tc>
        <w:tc>
          <w:tcPr>
            <w:tcW w:w="1120" w:type="dxa"/>
            <w:tcBorders>
              <w:top w:val="nil"/>
              <w:left w:val="nil"/>
              <w:bottom w:val="nil"/>
              <w:right w:val="single" w:sz="8" w:space="0" w:color="auto"/>
            </w:tcBorders>
            <w:shd w:val="clear" w:color="auto" w:fill="auto"/>
            <w:vAlign w:val="center"/>
            <w:hideMark/>
          </w:tcPr>
          <w:p w14:paraId="497A7DE1"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A666D" w:rsidRPr="00BC796D" w14:paraId="337FA386" w14:textId="77777777" w:rsidTr="005A666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2B11A21" w14:textId="77777777" w:rsidR="00B30DC8" w:rsidRPr="00BC796D" w:rsidRDefault="00B30DC8" w:rsidP="007F6CEC">
      <w:pPr>
        <w:pStyle w:val="Corpodetexto"/>
        <w:rPr>
          <w:rFonts w:ascii="Times New Roman" w:hAnsi="Times New Roman"/>
          <w:b/>
          <w:color w:val="002060"/>
          <w:szCs w:val="20"/>
        </w:rPr>
      </w:pPr>
    </w:p>
    <w:p w14:paraId="1F4444A6"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Exe</w:t>
      </w:r>
      <w:r w:rsidR="00406F13" w:rsidRPr="00BC796D">
        <w:rPr>
          <w:rFonts w:ascii="Times New Roman" w:hAnsi="Times New Roman"/>
          <w:b/>
          <w:color w:val="002060"/>
          <w:szCs w:val="20"/>
        </w:rPr>
        <w:t xml:space="preserve">mplo de Preenchimento: </w:t>
      </w:r>
    </w:p>
    <w:p w14:paraId="190A53EC" w14:textId="77777777" w:rsidR="00342F1D" w:rsidRPr="00BC796D" w:rsidRDefault="00342F1D" w:rsidP="007F6CEC">
      <w:pPr>
        <w:pStyle w:val="Corpodetexto"/>
        <w:rPr>
          <w:rFonts w:ascii="Times New Roman" w:hAnsi="Times New Roman"/>
          <w:b/>
          <w:color w:val="002060"/>
          <w:szCs w:val="20"/>
        </w:rPr>
      </w:pPr>
    </w:p>
    <w:p w14:paraId="3C424061" w14:textId="77777777" w:rsidR="007F6CEC" w:rsidRPr="00BC796D" w:rsidRDefault="00406F13" w:rsidP="007F6CEC">
      <w:pPr>
        <w:pStyle w:val="Corpodetexto"/>
        <w:rPr>
          <w:rFonts w:ascii="Times New Roman" w:hAnsi="Times New Roman"/>
          <w:b/>
          <w:color w:val="002060"/>
          <w:szCs w:val="20"/>
        </w:rPr>
      </w:pPr>
      <w:r w:rsidRPr="00BC796D">
        <w:rPr>
          <w:rFonts w:ascii="Times New Roman" w:hAnsi="Times New Roman"/>
          <w:b/>
          <w:color w:val="002060"/>
          <w:szCs w:val="20"/>
        </w:rPr>
        <w:t>|0990|5</w:t>
      </w:r>
      <w:r w:rsidR="007F6CEC" w:rsidRPr="00BC796D">
        <w:rPr>
          <w:rFonts w:ascii="Times New Roman" w:hAnsi="Times New Roman"/>
          <w:b/>
          <w:color w:val="002060"/>
          <w:szCs w:val="20"/>
        </w:rPr>
        <w:t>0|</w:t>
      </w:r>
    </w:p>
    <w:p w14:paraId="54AC9331"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990|: Identificação do tipo do registro.</w:t>
      </w:r>
    </w:p>
    <w:p w14:paraId="7B97A35A"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50|: A quantidade total de registros do Bloco 0 é 50 (cinquenta registros).</w:t>
      </w:r>
    </w:p>
    <w:p w14:paraId="0362AAC3" w14:textId="77777777" w:rsidR="00C60809" w:rsidRPr="00BC796D" w:rsidRDefault="00C60809" w:rsidP="00DA00FB">
      <w:pPr>
        <w:pStyle w:val="PSDS-MarcadoresNivel2"/>
        <w:numPr>
          <w:ilvl w:val="0"/>
          <w:numId w:val="0"/>
        </w:numPr>
        <w:rPr>
          <w:rFonts w:ascii="Times New Roman" w:hAnsi="Times New Roman"/>
        </w:rPr>
      </w:pPr>
    </w:p>
    <w:p w14:paraId="7B3DA013" w14:textId="77777777" w:rsidR="00A27185" w:rsidRPr="00BC796D" w:rsidRDefault="00A27185">
      <w:pPr>
        <w:rPr>
          <w:b/>
          <w:bCs/>
          <w:color w:val="0000FF"/>
          <w:szCs w:val="20"/>
        </w:rPr>
      </w:pPr>
      <w:r w:rsidRPr="00BC796D">
        <w:rPr>
          <w:color w:val="0000FF"/>
          <w:szCs w:val="20"/>
        </w:rPr>
        <w:br w:type="page"/>
      </w:r>
    </w:p>
    <w:p w14:paraId="063303AC" w14:textId="77777777" w:rsidR="00C60809" w:rsidRPr="00BC796D" w:rsidRDefault="00C60809" w:rsidP="00867F54">
      <w:pPr>
        <w:pStyle w:val="Ttulo3"/>
      </w:pPr>
      <w:bookmarkStart w:id="77" w:name="_Toc532980367"/>
      <w:r w:rsidRPr="00BC796D">
        <w:t>Bloco C: Informações Recuperadas da ECD</w:t>
      </w:r>
      <w:bookmarkEnd w:id="77"/>
    </w:p>
    <w:p w14:paraId="6E20A03E" w14:textId="77777777" w:rsidR="00C60809" w:rsidRPr="00BC796D"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BC796D" w:rsidRDefault="00DA00FB" w:rsidP="00D00827">
      <w:pPr>
        <w:pStyle w:val="PSDS-MarcadoresNivel2"/>
        <w:numPr>
          <w:ilvl w:val="0"/>
          <w:numId w:val="0"/>
        </w:numPr>
        <w:ind w:firstLine="708"/>
        <w:rPr>
          <w:rFonts w:ascii="Times New Roman" w:hAnsi="Times New Roman"/>
          <w:b w:val="0"/>
        </w:rPr>
      </w:pPr>
      <w:r w:rsidRPr="00BC796D">
        <w:rPr>
          <w:rFonts w:ascii="Times New Roman" w:hAnsi="Times New Roman"/>
          <w:b w:val="0"/>
        </w:rPr>
        <w:t xml:space="preserve">O bloco C não é preenchido pela empresa. O sistema preencherá o bloco C no momento da recuperação das </w:t>
      </w:r>
      <w:r w:rsidR="007F6CEC" w:rsidRPr="00BC796D">
        <w:rPr>
          <w:rFonts w:ascii="Times New Roman" w:hAnsi="Times New Roman"/>
          <w:b w:val="0"/>
        </w:rPr>
        <w:t>Escriturações Contábeis Digitais (</w:t>
      </w:r>
      <w:r w:rsidRPr="00BC796D">
        <w:rPr>
          <w:rFonts w:ascii="Times New Roman" w:hAnsi="Times New Roman"/>
          <w:b w:val="0"/>
        </w:rPr>
        <w:t>ECD</w:t>
      </w:r>
      <w:r w:rsidR="007F6CEC" w:rsidRPr="00BC796D">
        <w:rPr>
          <w:rFonts w:ascii="Times New Roman" w:hAnsi="Times New Roman"/>
          <w:b w:val="0"/>
        </w:rPr>
        <w:t>)</w:t>
      </w:r>
      <w:r w:rsidR="00406F13" w:rsidRPr="00BC796D">
        <w:rPr>
          <w:rFonts w:ascii="Times New Roman" w:hAnsi="Times New Roman"/>
          <w:b w:val="0"/>
        </w:rPr>
        <w:t>. S</w:t>
      </w:r>
      <w:r w:rsidR="00D00827" w:rsidRPr="00BC796D">
        <w:rPr>
          <w:rFonts w:ascii="Times New Roman" w:hAnsi="Times New Roman"/>
          <w:b w:val="0"/>
        </w:rPr>
        <w:t xml:space="preserve">omente poderão ser recuperadas as ECD do tipo </w:t>
      </w:r>
      <w:r w:rsidR="00A11F39" w:rsidRPr="00BC796D">
        <w:rPr>
          <w:rFonts w:ascii="Times New Roman" w:hAnsi="Times New Roman"/>
          <w:b w:val="0"/>
        </w:rPr>
        <w:t>“</w:t>
      </w:r>
      <w:r w:rsidR="00D00827" w:rsidRPr="00BC796D">
        <w:rPr>
          <w:rFonts w:ascii="Times New Roman" w:hAnsi="Times New Roman"/>
          <w:b w:val="0"/>
        </w:rPr>
        <w:t>G</w:t>
      </w:r>
      <w:r w:rsidR="00A11F39" w:rsidRPr="00BC796D">
        <w:rPr>
          <w:rFonts w:ascii="Times New Roman" w:hAnsi="Times New Roman"/>
          <w:b w:val="0"/>
        </w:rPr>
        <w:t>”</w:t>
      </w:r>
      <w:r w:rsidR="00D00827" w:rsidRPr="00BC796D">
        <w:rPr>
          <w:rFonts w:ascii="Times New Roman" w:hAnsi="Times New Roman"/>
          <w:b w:val="0"/>
        </w:rPr>
        <w:t>,</w:t>
      </w:r>
      <w:r w:rsidR="00A11F39" w:rsidRPr="00BC796D">
        <w:rPr>
          <w:rFonts w:ascii="Times New Roman" w:hAnsi="Times New Roman"/>
          <w:b w:val="0"/>
        </w:rPr>
        <w:t>”</w:t>
      </w:r>
      <w:r w:rsidR="00D00827" w:rsidRPr="00BC796D">
        <w:rPr>
          <w:rFonts w:ascii="Times New Roman" w:hAnsi="Times New Roman"/>
          <w:b w:val="0"/>
        </w:rPr>
        <w:t xml:space="preserve"> R</w:t>
      </w:r>
      <w:r w:rsidR="008C554E" w:rsidRPr="00BC796D">
        <w:rPr>
          <w:rFonts w:ascii="Times New Roman" w:hAnsi="Times New Roman"/>
          <w:b w:val="0"/>
        </w:rPr>
        <w:t>” ou</w:t>
      </w:r>
      <w:r w:rsidR="00A11F39" w:rsidRPr="00BC796D">
        <w:rPr>
          <w:rFonts w:ascii="Times New Roman" w:hAnsi="Times New Roman"/>
          <w:b w:val="0"/>
        </w:rPr>
        <w:t xml:space="preserve"> “B”</w:t>
      </w:r>
      <w:r w:rsidR="00D00827" w:rsidRPr="00BC796D">
        <w:rPr>
          <w:rFonts w:ascii="Times New Roman" w:hAnsi="Times New Roman"/>
          <w:b w:val="0"/>
        </w:rPr>
        <w:t>.</w:t>
      </w:r>
    </w:p>
    <w:p w14:paraId="2E125DDE" w14:textId="77777777" w:rsidR="00211B2D" w:rsidRPr="00BC796D" w:rsidRDefault="00211B2D" w:rsidP="00D00827">
      <w:pPr>
        <w:pStyle w:val="PSDS-MarcadoresNivel2"/>
        <w:numPr>
          <w:ilvl w:val="0"/>
          <w:numId w:val="0"/>
        </w:numPr>
        <w:ind w:firstLine="708"/>
        <w:rPr>
          <w:rFonts w:ascii="Times New Roman" w:hAnsi="Times New Roman"/>
          <w:b w:val="0"/>
        </w:rPr>
      </w:pPr>
    </w:p>
    <w:p w14:paraId="11A7E997" w14:textId="77777777" w:rsidR="00211B2D" w:rsidRPr="00BC796D" w:rsidRDefault="00211B2D" w:rsidP="00211B2D">
      <w:pPr>
        <w:pStyle w:val="PSDS-MarcadoresNivel2"/>
        <w:numPr>
          <w:ilvl w:val="0"/>
          <w:numId w:val="0"/>
        </w:numPr>
        <w:ind w:firstLine="708"/>
        <w:rPr>
          <w:rFonts w:ascii="Times New Roman" w:hAnsi="Times New Roman"/>
          <w:b w:val="0"/>
        </w:rPr>
      </w:pPr>
      <w:r w:rsidRPr="00BC796D">
        <w:rPr>
          <w:rFonts w:ascii="Times New Roman" w:hAnsi="Times New Roman"/>
          <w:b w:val="0"/>
        </w:rPr>
        <w:t>G - Livro Diário (Completo sem escrituração auxiliar).</w:t>
      </w:r>
    </w:p>
    <w:p w14:paraId="71B8F475" w14:textId="77777777" w:rsidR="00211B2D" w:rsidRPr="00BC796D" w:rsidRDefault="00211B2D" w:rsidP="00211B2D">
      <w:pPr>
        <w:pStyle w:val="PSDS-MarcadoresNivel2"/>
        <w:numPr>
          <w:ilvl w:val="0"/>
          <w:numId w:val="0"/>
        </w:numPr>
        <w:ind w:firstLine="708"/>
        <w:rPr>
          <w:rFonts w:ascii="Times New Roman" w:hAnsi="Times New Roman"/>
          <w:b w:val="0"/>
        </w:rPr>
      </w:pPr>
      <w:r w:rsidRPr="00BC796D">
        <w:rPr>
          <w:rFonts w:ascii="Times New Roman" w:hAnsi="Times New Roman"/>
          <w:b w:val="0"/>
        </w:rPr>
        <w:t>R - Livro Diário com Escrituração Resumida (Com escrituração auxiliar).</w:t>
      </w:r>
    </w:p>
    <w:p w14:paraId="5F872BF5" w14:textId="77777777" w:rsidR="00211B2D" w:rsidRPr="00BC796D" w:rsidRDefault="00211B2D" w:rsidP="00211B2D">
      <w:pPr>
        <w:pStyle w:val="PSDS-MarcadoresNivel2"/>
        <w:numPr>
          <w:ilvl w:val="0"/>
          <w:numId w:val="0"/>
        </w:numPr>
        <w:ind w:firstLine="708"/>
        <w:rPr>
          <w:rFonts w:ascii="Times New Roman" w:hAnsi="Times New Roman"/>
          <w:b w:val="0"/>
        </w:rPr>
      </w:pPr>
      <w:r w:rsidRPr="00BC796D">
        <w:rPr>
          <w:rFonts w:ascii="Times New Roman" w:hAnsi="Times New Roman"/>
          <w:b w:val="0"/>
        </w:rPr>
        <w:t>B - Livro Balancetes Diários e Balanços.</w:t>
      </w:r>
    </w:p>
    <w:p w14:paraId="5FAE2ECB" w14:textId="77777777" w:rsidR="00DA00FB" w:rsidRPr="00BC796D"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BC796D" w:rsidRDefault="00C60809" w:rsidP="00867F54">
      <w:pPr>
        <w:pStyle w:val="Ttulo4"/>
      </w:pPr>
      <w:bookmarkStart w:id="78" w:name="_Toc532980368"/>
      <w:r w:rsidRPr="00BC796D">
        <w:t>Registro C001: Abertura do Bloco C</w:t>
      </w:r>
      <w:bookmarkEnd w:id="78"/>
    </w:p>
    <w:p w14:paraId="7138CAFF" w14:textId="77777777" w:rsidR="00A27185" w:rsidRPr="00BC796D" w:rsidRDefault="00A27185"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3E6288" w:rsidRPr="00BC796D" w14:paraId="1CFD7F07" w14:textId="77777777" w:rsidTr="003E628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01: ABERTURA DO BLOCO C</w:t>
            </w:r>
          </w:p>
        </w:tc>
      </w:tr>
      <w:tr w:rsidR="003E6288" w:rsidRPr="00BC796D" w14:paraId="275785F6" w14:textId="77777777" w:rsidTr="003E6288">
        <w:trPr>
          <w:trHeight w:val="60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3E6288" w:rsidRPr="00BC796D" w14:paraId="75A3484C" w14:textId="77777777" w:rsidTr="003E628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3E6288" w:rsidRPr="00BC796D" w14:paraId="3468AD0D" w14:textId="77777777" w:rsidTr="003E628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BC796D" w:rsidRDefault="003E6288" w:rsidP="003E628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EC39228" w14:textId="77777777" w:rsidR="003E6288" w:rsidRPr="00BC796D" w:rsidRDefault="003E6288"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BC796D" w14:paraId="3FC6ACCE" w14:textId="77777777" w:rsidTr="003E628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E6288" w:rsidRPr="00BC796D" w14:paraId="61D802E5" w14:textId="77777777" w:rsidTr="003E6288">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E02012"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83B2616"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030E1C6"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shd w:val="clear" w:color="auto" w:fill="auto"/>
            <w:vAlign w:val="center"/>
            <w:hideMark/>
          </w:tcPr>
          <w:p w14:paraId="4E524338"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4E99076"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F57E5E5"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A1B52A9"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C001]</w:t>
            </w:r>
          </w:p>
        </w:tc>
        <w:tc>
          <w:tcPr>
            <w:tcW w:w="1120" w:type="dxa"/>
            <w:tcBorders>
              <w:top w:val="nil"/>
              <w:left w:val="nil"/>
              <w:bottom w:val="nil"/>
              <w:right w:val="single" w:sz="8" w:space="0" w:color="auto"/>
            </w:tcBorders>
            <w:shd w:val="clear" w:color="auto" w:fill="auto"/>
            <w:vAlign w:val="center"/>
            <w:hideMark/>
          </w:tcPr>
          <w:p w14:paraId="053F20BF"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E6288" w:rsidRPr="00BC796D" w14:paraId="70BF1052" w14:textId="77777777" w:rsidTr="003E628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CE215CB" w14:textId="77777777" w:rsidR="008C554E" w:rsidRPr="00BC796D" w:rsidRDefault="008C554E" w:rsidP="008C554E">
      <w:pPr>
        <w:pStyle w:val="PSDS-MarcadoresNivel2"/>
        <w:numPr>
          <w:ilvl w:val="0"/>
          <w:numId w:val="0"/>
        </w:numPr>
        <w:jc w:val="center"/>
        <w:rPr>
          <w:rFonts w:ascii="Times New Roman" w:hAnsi="Times New Roman"/>
        </w:rPr>
      </w:pPr>
    </w:p>
    <w:p w14:paraId="386AFE43" w14:textId="77777777" w:rsidR="00DA00FB" w:rsidRPr="00BC796D" w:rsidRDefault="00DA00FB" w:rsidP="00FD75ED">
      <w:pPr>
        <w:pStyle w:val="PSDS-MarcadoresNivel2"/>
        <w:numPr>
          <w:ilvl w:val="0"/>
          <w:numId w:val="0"/>
        </w:numPr>
        <w:rPr>
          <w:rFonts w:ascii="Times New Roman" w:hAnsi="Times New Roman"/>
        </w:rPr>
      </w:pPr>
      <w:r w:rsidRPr="00BC796D">
        <w:rPr>
          <w:rFonts w:ascii="Times New Roman" w:hAnsi="Times New Roman"/>
        </w:rPr>
        <w:t>I – R</w:t>
      </w:r>
      <w:r w:rsidR="00FD75ED" w:rsidRPr="00BC796D">
        <w:rPr>
          <w:rFonts w:ascii="Times New Roman" w:hAnsi="Times New Roman"/>
        </w:rPr>
        <w:t>egras de Validação do Registro:</w:t>
      </w:r>
    </w:p>
    <w:p w14:paraId="7BA9315E" w14:textId="77777777" w:rsidR="00A27185" w:rsidRPr="00BC796D" w:rsidRDefault="00A27185" w:rsidP="00DA00FB">
      <w:pPr>
        <w:pStyle w:val="Corpodetexto"/>
        <w:ind w:left="708" w:firstLine="12"/>
        <w:rPr>
          <w:rFonts w:ascii="Times New Roman" w:hAnsi="Times New Roman"/>
          <w:szCs w:val="20"/>
        </w:rPr>
      </w:pPr>
    </w:p>
    <w:p w14:paraId="24D7EBF8" w14:textId="77777777" w:rsidR="00DA00FB" w:rsidRPr="00BC796D" w:rsidRDefault="0088706D" w:rsidP="00DA00FB">
      <w:pPr>
        <w:pStyle w:val="Corpodetexto"/>
        <w:ind w:left="708" w:firstLine="12"/>
        <w:rPr>
          <w:rFonts w:ascii="Times New Roman" w:hAnsi="Times New Roman"/>
          <w:b/>
          <w:szCs w:val="20"/>
        </w:rPr>
      </w:pPr>
      <w:hyperlink r:id="rId22" w:anchor="REGRA_OCORRENCIA_UNITARIA_ARQ" w:history="1">
        <w:r w:rsidR="00DA00FB" w:rsidRPr="00BC796D">
          <w:rPr>
            <w:rFonts w:ascii="Times New Roman" w:hAnsi="Times New Roman"/>
            <w:b/>
            <w:szCs w:val="20"/>
          </w:rPr>
          <w:t>REGRA_OCORRENCIA_UNITARIA_ARQ</w:t>
        </w:r>
      </w:hyperlink>
      <w:r w:rsidR="00DA00FB" w:rsidRPr="00BC796D">
        <w:rPr>
          <w:rFonts w:ascii="Times New Roman" w:hAnsi="Times New Roman"/>
          <w:color w:val="auto"/>
          <w:szCs w:val="20"/>
        </w:rPr>
        <w:t xml:space="preserve">: </w:t>
      </w:r>
      <w:r w:rsidR="00DA00FB" w:rsidRPr="00BC796D">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BC796D" w:rsidRDefault="007F6CEC">
      <w:pPr>
        <w:spacing w:after="200" w:line="276" w:lineRule="auto"/>
        <w:rPr>
          <w:b/>
          <w:bCs/>
          <w:color w:val="0000FF"/>
          <w:szCs w:val="20"/>
        </w:rPr>
      </w:pPr>
    </w:p>
    <w:p w14:paraId="11FCD1B5" w14:textId="77777777" w:rsidR="00211B2D" w:rsidRPr="00BC796D" w:rsidRDefault="00211B2D">
      <w:pPr>
        <w:spacing w:after="200" w:line="276" w:lineRule="auto"/>
        <w:rPr>
          <w:b/>
          <w:bCs/>
          <w:color w:val="0000FF"/>
          <w:szCs w:val="20"/>
        </w:rPr>
      </w:pPr>
      <w:r w:rsidRPr="00BC796D">
        <w:rPr>
          <w:color w:val="0000FF"/>
          <w:szCs w:val="20"/>
        </w:rPr>
        <w:br w:type="page"/>
      </w:r>
    </w:p>
    <w:p w14:paraId="2B05D776" w14:textId="77777777" w:rsidR="00DA00FB" w:rsidRPr="00BC796D" w:rsidRDefault="00DA00FB" w:rsidP="00867F54">
      <w:pPr>
        <w:pStyle w:val="Ttulo4"/>
      </w:pPr>
      <w:bookmarkStart w:id="79" w:name="_Toc532980369"/>
      <w:r w:rsidRPr="00BC796D">
        <w:t>Registro C040: Identificador da ECD</w:t>
      </w:r>
      <w:bookmarkEnd w:id="79"/>
    </w:p>
    <w:p w14:paraId="1A278104" w14:textId="77777777" w:rsidR="00F31D0F" w:rsidRPr="00BC796D"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BC796D" w:rsidRDefault="00F31D0F" w:rsidP="00B3546A">
      <w:pPr>
        <w:ind w:firstLine="708"/>
        <w:rPr>
          <w:szCs w:val="20"/>
        </w:rPr>
      </w:pPr>
      <w:r w:rsidRPr="00BC796D">
        <w:rPr>
          <w:szCs w:val="20"/>
        </w:rPr>
        <w:t>Iden</w:t>
      </w:r>
      <w:r w:rsidR="00DA00FB" w:rsidRPr="00BC796D">
        <w:rPr>
          <w:szCs w:val="20"/>
        </w:rPr>
        <w:t>tifica as ECD recuperadas pelo s</w:t>
      </w:r>
      <w:r w:rsidRPr="00BC796D">
        <w:rPr>
          <w:szCs w:val="20"/>
        </w:rPr>
        <w:t>istema.</w:t>
      </w:r>
      <w:r w:rsidR="00DA00FB" w:rsidRPr="00BC796D">
        <w:rPr>
          <w:szCs w:val="20"/>
        </w:rPr>
        <w:t xml:space="preserve"> O r</w:t>
      </w:r>
      <w:r w:rsidRPr="00BC796D">
        <w:rPr>
          <w:szCs w:val="20"/>
        </w:rPr>
        <w:t xml:space="preserve">egistro </w:t>
      </w:r>
      <w:r w:rsidR="00211B2D" w:rsidRPr="00BC796D">
        <w:rPr>
          <w:szCs w:val="20"/>
        </w:rPr>
        <w:t xml:space="preserve">é </w:t>
      </w:r>
      <w:r w:rsidRPr="00BC796D">
        <w:rPr>
          <w:szCs w:val="20"/>
        </w:rPr>
        <w:t>preenchido pelo sistema ao executar a funcionalidade de recuperação de ECD.</w:t>
      </w:r>
    </w:p>
    <w:p w14:paraId="5E82339C" w14:textId="77777777" w:rsidR="00B3546A" w:rsidRPr="00BC796D" w:rsidRDefault="00B3546A"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BC796D" w14:paraId="39CF045D"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40: IDENTIFICADOR DA ECD</w:t>
            </w:r>
          </w:p>
        </w:tc>
      </w:tr>
      <w:tr w:rsidR="00634CA2" w:rsidRPr="00BC796D" w14:paraId="23CF2DD1"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34CA2" w:rsidRPr="00BC796D" w14:paraId="35D66C40"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634CA2" w:rsidRPr="00BC796D" w14:paraId="6BFA9535"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BC796D" w:rsidRDefault="00634CA2" w:rsidP="00634C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HASH_ECD</w:t>
            </w:r>
          </w:p>
        </w:tc>
      </w:tr>
    </w:tbl>
    <w:p w14:paraId="073B1575" w14:textId="77777777" w:rsidR="00095A0B" w:rsidRPr="00BC796D" w:rsidRDefault="00095A0B"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34CA2" w:rsidRPr="00BC796D" w14:paraId="7085A54D" w14:textId="77777777" w:rsidTr="00634CA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34CA2" w:rsidRPr="00BC796D" w14:paraId="4879F8CF" w14:textId="77777777" w:rsidTr="00634CA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23782D"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5C64445"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235D074"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40).</w:t>
            </w:r>
          </w:p>
        </w:tc>
        <w:tc>
          <w:tcPr>
            <w:tcW w:w="920" w:type="dxa"/>
            <w:tcBorders>
              <w:top w:val="nil"/>
              <w:left w:val="nil"/>
              <w:bottom w:val="nil"/>
              <w:right w:val="single" w:sz="8" w:space="0" w:color="auto"/>
            </w:tcBorders>
            <w:shd w:val="clear" w:color="auto" w:fill="auto"/>
            <w:vAlign w:val="center"/>
            <w:hideMark/>
          </w:tcPr>
          <w:p w14:paraId="358AAD4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425A2E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2E66CC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CE7DC5E"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040]</w:t>
            </w:r>
          </w:p>
        </w:tc>
        <w:tc>
          <w:tcPr>
            <w:tcW w:w="1120" w:type="dxa"/>
            <w:tcBorders>
              <w:top w:val="nil"/>
              <w:left w:val="nil"/>
              <w:bottom w:val="nil"/>
              <w:right w:val="single" w:sz="8" w:space="0" w:color="auto"/>
            </w:tcBorders>
            <w:shd w:val="clear" w:color="auto" w:fill="auto"/>
            <w:vAlign w:val="center"/>
            <w:hideMark/>
          </w:tcPr>
          <w:p w14:paraId="15FDE65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2FBA9A26" w14:textId="77777777" w:rsidTr="00634CA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HASH_EC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 xml:space="preserve">Hashcode ECD Utilizada </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4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498B83E1"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B873C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33D85A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auto" w:fill="auto"/>
            <w:vAlign w:val="center"/>
            <w:hideMark/>
          </w:tcPr>
          <w:p w14:paraId="7A3E6ADB"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ata de Início da ECD</w:t>
            </w:r>
          </w:p>
        </w:tc>
        <w:tc>
          <w:tcPr>
            <w:tcW w:w="920" w:type="dxa"/>
            <w:tcBorders>
              <w:top w:val="nil"/>
              <w:left w:val="nil"/>
              <w:bottom w:val="single" w:sz="8" w:space="0" w:color="auto"/>
              <w:right w:val="single" w:sz="8" w:space="0" w:color="auto"/>
            </w:tcBorders>
            <w:shd w:val="clear" w:color="auto" w:fill="auto"/>
            <w:vAlign w:val="center"/>
            <w:hideMark/>
          </w:tcPr>
          <w:p w14:paraId="47963D0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9B138B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ED8F31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F348F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433D1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9BACB58"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ata Final da ECD</w:t>
            </w:r>
          </w:p>
        </w:tc>
        <w:tc>
          <w:tcPr>
            <w:tcW w:w="920"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70AD066F"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E17D76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3B005A7"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_SIT_ESP</w:t>
            </w:r>
          </w:p>
        </w:tc>
        <w:tc>
          <w:tcPr>
            <w:tcW w:w="7420" w:type="dxa"/>
            <w:tcBorders>
              <w:top w:val="nil"/>
              <w:left w:val="nil"/>
              <w:bottom w:val="single" w:sz="8" w:space="0" w:color="auto"/>
              <w:right w:val="single" w:sz="8" w:space="0" w:color="auto"/>
            </w:tcBorders>
            <w:shd w:val="clear" w:color="auto" w:fill="auto"/>
            <w:vAlign w:val="center"/>
            <w:hideMark/>
          </w:tcPr>
          <w:p w14:paraId="02D5B31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icador de Situação Especial</w:t>
            </w:r>
          </w:p>
        </w:tc>
        <w:tc>
          <w:tcPr>
            <w:tcW w:w="920" w:type="dxa"/>
            <w:tcBorders>
              <w:top w:val="nil"/>
              <w:left w:val="nil"/>
              <w:bottom w:val="single" w:sz="8" w:space="0" w:color="auto"/>
              <w:right w:val="single" w:sz="8" w:space="0" w:color="auto"/>
            </w:tcBorders>
            <w:shd w:val="clear" w:color="auto" w:fill="auto"/>
            <w:vAlign w:val="center"/>
            <w:hideMark/>
          </w:tcPr>
          <w:p w14:paraId="5B43F72E"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6E95A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26FEE68"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19AAE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2BD3BD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4CA2" w:rsidRPr="00BC796D" w14:paraId="1F967A36"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úmero de Inscrição do Empresário ou Sociedade Empresária no CNPJ</w:t>
            </w:r>
          </w:p>
        </w:tc>
        <w:tc>
          <w:tcPr>
            <w:tcW w:w="920" w:type="dxa"/>
            <w:tcBorders>
              <w:top w:val="nil"/>
              <w:left w:val="nil"/>
              <w:bottom w:val="single" w:sz="8" w:space="0" w:color="auto"/>
              <w:right w:val="single" w:sz="8" w:space="0" w:color="auto"/>
            </w:tcBorders>
            <w:shd w:val="clear" w:color="000000" w:fill="F2F2F2"/>
            <w:vAlign w:val="center"/>
            <w:hideMark/>
          </w:tcPr>
          <w:p w14:paraId="4D22DBD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64B3A2E"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ADB28A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74B29F79"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UM_ORD</w:t>
            </w:r>
          </w:p>
        </w:tc>
        <w:tc>
          <w:tcPr>
            <w:tcW w:w="7420" w:type="dxa"/>
            <w:tcBorders>
              <w:top w:val="nil"/>
              <w:left w:val="nil"/>
              <w:bottom w:val="single" w:sz="8" w:space="0" w:color="auto"/>
              <w:right w:val="single" w:sz="8" w:space="0" w:color="auto"/>
            </w:tcBorders>
            <w:shd w:val="clear" w:color="auto" w:fill="auto"/>
            <w:vAlign w:val="center"/>
            <w:hideMark/>
          </w:tcPr>
          <w:p w14:paraId="039CCFE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úmero de Ordem do Instrumento de Escrituração</w:t>
            </w:r>
          </w:p>
        </w:tc>
        <w:tc>
          <w:tcPr>
            <w:tcW w:w="920" w:type="dxa"/>
            <w:tcBorders>
              <w:top w:val="nil"/>
              <w:left w:val="nil"/>
              <w:bottom w:val="single" w:sz="8" w:space="0" w:color="auto"/>
              <w:right w:val="single" w:sz="8" w:space="0" w:color="auto"/>
            </w:tcBorders>
            <w:shd w:val="clear" w:color="auto" w:fill="auto"/>
            <w:vAlign w:val="center"/>
            <w:hideMark/>
          </w:tcPr>
          <w:p w14:paraId="31DFCC5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1B025F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E2DB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1C47A7"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F5B5C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1C3F86F"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IRE</w:t>
            </w:r>
          </w:p>
        </w:tc>
        <w:tc>
          <w:tcPr>
            <w:tcW w:w="7420"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úmero de Identificação do Registro de Empresas da Junta Comercial</w:t>
            </w:r>
          </w:p>
        </w:tc>
        <w:tc>
          <w:tcPr>
            <w:tcW w:w="920"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4CA2" w:rsidRPr="00BC796D" w14:paraId="035215C6"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1EB7AF"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53797AA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AT_LIVR</w:t>
            </w:r>
          </w:p>
        </w:tc>
        <w:tc>
          <w:tcPr>
            <w:tcW w:w="7420" w:type="dxa"/>
            <w:tcBorders>
              <w:top w:val="nil"/>
              <w:left w:val="nil"/>
              <w:bottom w:val="single" w:sz="8" w:space="0" w:color="auto"/>
              <w:right w:val="single" w:sz="8" w:space="0" w:color="auto"/>
            </w:tcBorders>
            <w:shd w:val="clear" w:color="auto" w:fill="auto"/>
            <w:vAlign w:val="center"/>
            <w:hideMark/>
          </w:tcPr>
          <w:p w14:paraId="76626C5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atureza do Livro: finalidade a que se destina o instrumento</w:t>
            </w:r>
          </w:p>
        </w:tc>
        <w:tc>
          <w:tcPr>
            <w:tcW w:w="920" w:type="dxa"/>
            <w:tcBorders>
              <w:top w:val="nil"/>
              <w:left w:val="nil"/>
              <w:bottom w:val="single" w:sz="8" w:space="0" w:color="auto"/>
              <w:right w:val="single" w:sz="8" w:space="0" w:color="auto"/>
            </w:tcBorders>
            <w:shd w:val="clear" w:color="auto" w:fill="auto"/>
            <w:vAlign w:val="center"/>
            <w:hideMark/>
          </w:tcPr>
          <w:p w14:paraId="38E26CF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7B1E3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0</w:t>
            </w:r>
          </w:p>
        </w:tc>
        <w:tc>
          <w:tcPr>
            <w:tcW w:w="920" w:type="dxa"/>
            <w:tcBorders>
              <w:top w:val="nil"/>
              <w:left w:val="nil"/>
              <w:bottom w:val="single" w:sz="8" w:space="0" w:color="auto"/>
              <w:right w:val="single" w:sz="8" w:space="0" w:color="auto"/>
            </w:tcBorders>
            <w:shd w:val="clear" w:color="auto" w:fill="auto"/>
            <w:vAlign w:val="center"/>
            <w:hideMark/>
          </w:tcPr>
          <w:p w14:paraId="4B42FFB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580FB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160380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1A8E8047"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VER_LC</w:t>
            </w:r>
          </w:p>
        </w:tc>
        <w:tc>
          <w:tcPr>
            <w:tcW w:w="7420"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Versão do Leiaute Contábil</w:t>
            </w:r>
          </w:p>
        </w:tc>
        <w:tc>
          <w:tcPr>
            <w:tcW w:w="920"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2C6656AF" w14:textId="77777777" w:rsidTr="00634CA2">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DBD51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78AE77C"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_ESC</w:t>
            </w:r>
          </w:p>
        </w:tc>
        <w:tc>
          <w:tcPr>
            <w:tcW w:w="7420" w:type="dxa"/>
            <w:tcBorders>
              <w:top w:val="nil"/>
              <w:left w:val="nil"/>
              <w:bottom w:val="single" w:sz="8" w:space="0" w:color="auto"/>
              <w:right w:val="single" w:sz="8" w:space="0" w:color="auto"/>
            </w:tcBorders>
            <w:shd w:val="clear" w:color="auto" w:fill="auto"/>
            <w:vAlign w:val="center"/>
            <w:hideMark/>
          </w:tcPr>
          <w:p w14:paraId="26DF8439"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icador da Forma de Escrituração Contábil:</w:t>
            </w:r>
            <w:r w:rsidRPr="00BC796D">
              <w:rPr>
                <w:rFonts w:eastAsia="Times New Roman" w:cs="Times New Roman"/>
                <w:color w:val="000000"/>
                <w:szCs w:val="20"/>
                <w:lang w:eastAsia="pt-BR"/>
              </w:rPr>
              <w:br/>
              <w:t>G - Livro Diário (Completo sem escrituração auxiliar)</w:t>
            </w:r>
            <w:r w:rsidRPr="00BC796D">
              <w:rPr>
                <w:rFonts w:eastAsia="Times New Roman" w:cs="Times New Roman"/>
                <w:color w:val="000000"/>
                <w:szCs w:val="20"/>
                <w:lang w:eastAsia="pt-BR"/>
              </w:rPr>
              <w:br/>
              <w:t>R - Livro Diário com Escrituração Resumida (com escrituração auxiliar)</w:t>
            </w:r>
            <w:r w:rsidRPr="00BC796D">
              <w:rPr>
                <w:rFonts w:eastAsia="Times New Roman" w:cs="Times New Roman"/>
                <w:color w:val="000000"/>
                <w:szCs w:val="20"/>
                <w:lang w:eastAsia="pt-BR"/>
              </w:rPr>
              <w:br/>
              <w:t xml:space="preserve">B - Livro Balancetes Diários e Balanços </w:t>
            </w:r>
          </w:p>
        </w:tc>
        <w:tc>
          <w:tcPr>
            <w:tcW w:w="920" w:type="dxa"/>
            <w:tcBorders>
              <w:top w:val="nil"/>
              <w:left w:val="nil"/>
              <w:bottom w:val="single" w:sz="8" w:space="0" w:color="auto"/>
              <w:right w:val="single" w:sz="8" w:space="0" w:color="auto"/>
            </w:tcBorders>
            <w:shd w:val="clear" w:color="auto" w:fill="auto"/>
            <w:vAlign w:val="center"/>
            <w:hideMark/>
          </w:tcPr>
          <w:p w14:paraId="67E0421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536B5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8495799"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0B2598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G; R; B; S]</w:t>
            </w:r>
          </w:p>
        </w:tc>
        <w:tc>
          <w:tcPr>
            <w:tcW w:w="1120" w:type="dxa"/>
            <w:tcBorders>
              <w:top w:val="nil"/>
              <w:left w:val="nil"/>
              <w:bottom w:val="single" w:sz="8" w:space="0" w:color="auto"/>
              <w:right w:val="single" w:sz="8" w:space="0" w:color="auto"/>
            </w:tcBorders>
            <w:shd w:val="clear" w:color="auto" w:fill="auto"/>
            <w:vAlign w:val="center"/>
            <w:hideMark/>
          </w:tcPr>
          <w:p w14:paraId="65208A4B"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D183F94" w14:textId="77777777" w:rsidR="00634CA2" w:rsidRPr="00BC796D" w:rsidRDefault="00634CA2" w:rsidP="00B3546A">
      <w:pPr>
        <w:ind w:firstLine="708"/>
        <w:rPr>
          <w:szCs w:val="20"/>
        </w:rPr>
      </w:pPr>
    </w:p>
    <w:p w14:paraId="564BFFF5" w14:textId="77777777" w:rsidR="00B3546A" w:rsidRPr="00BC796D" w:rsidRDefault="00B3546A" w:rsidP="00B3546A">
      <w:pPr>
        <w:spacing w:after="200" w:line="276" w:lineRule="auto"/>
        <w:jc w:val="center"/>
        <w:rPr>
          <w:b/>
          <w:bCs/>
          <w:color w:val="0000FF"/>
          <w:szCs w:val="20"/>
        </w:rPr>
      </w:pPr>
      <w:r w:rsidRPr="00BC796D">
        <w:rPr>
          <w:color w:val="0000FF"/>
          <w:szCs w:val="20"/>
        </w:rPr>
        <w:br w:type="page"/>
      </w:r>
    </w:p>
    <w:p w14:paraId="3CA74920" w14:textId="77777777" w:rsidR="00FD75ED" w:rsidRPr="00BC796D" w:rsidRDefault="00FD75ED" w:rsidP="00867F54">
      <w:pPr>
        <w:pStyle w:val="Ttulo4"/>
      </w:pPr>
      <w:bookmarkStart w:id="80" w:name="_Toc532980370"/>
      <w:r w:rsidRPr="00BC796D">
        <w:t>Registro C050: Plano de Contas da ECD</w:t>
      </w:r>
      <w:bookmarkEnd w:id="80"/>
    </w:p>
    <w:p w14:paraId="78AD1269" w14:textId="77777777" w:rsidR="00FD75ED" w:rsidRPr="00BC796D"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BC796D" w:rsidRDefault="00FD75ED" w:rsidP="00FD75ED">
      <w:pPr>
        <w:ind w:firstLine="708"/>
        <w:rPr>
          <w:szCs w:val="20"/>
        </w:rPr>
      </w:pPr>
      <w:r w:rsidRPr="00BC796D">
        <w:rPr>
          <w:szCs w:val="20"/>
        </w:rPr>
        <w:t>Registro preenchido pelo sistema ao executar a funcionalidade de recuperação da ECD. Recupera os registros I050 (plano de contas societário) das ECD do período</w:t>
      </w:r>
      <w:r w:rsidRPr="00BC796D">
        <w:rPr>
          <w:szCs w:val="20"/>
          <w:lang w:val="pt-PT"/>
        </w:rPr>
        <w:t>.</w:t>
      </w:r>
    </w:p>
    <w:p w14:paraId="29A2F87B" w14:textId="77777777" w:rsidR="00B3546A" w:rsidRPr="00BC796D" w:rsidRDefault="00B3546A" w:rsidP="001A297B">
      <w:pPr>
        <w:ind w:firstLine="708"/>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BC796D" w14:paraId="22C2374C"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50: PLANO DE CONTAS DA ECD</w:t>
            </w:r>
          </w:p>
        </w:tc>
      </w:tr>
      <w:tr w:rsidR="00634CA2" w:rsidRPr="00BC796D" w14:paraId="3CAEA387"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34CA2" w:rsidRPr="00BC796D" w14:paraId="7254D877"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34CA2" w:rsidRPr="00BC796D" w14:paraId="15DCB17D"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BC796D" w:rsidRDefault="00634CA2" w:rsidP="00634C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TA</w:t>
            </w:r>
          </w:p>
        </w:tc>
      </w:tr>
    </w:tbl>
    <w:p w14:paraId="4E91D07E" w14:textId="77777777" w:rsidR="00634CA2" w:rsidRPr="00BC796D" w:rsidRDefault="00634CA2" w:rsidP="00B3546A">
      <w:pPr>
        <w:ind w:firstLine="708"/>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BC796D" w14:paraId="1FF66120" w14:textId="77777777" w:rsidTr="00634CA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34CA2" w:rsidRPr="00BC796D" w14:paraId="48F3B59A" w14:textId="77777777" w:rsidTr="00634CA2">
        <w:trPr>
          <w:trHeight w:val="315"/>
        </w:trPr>
        <w:tc>
          <w:tcPr>
            <w:tcW w:w="920" w:type="dxa"/>
            <w:tcBorders>
              <w:top w:val="nil"/>
              <w:left w:val="single" w:sz="8" w:space="0" w:color="auto"/>
              <w:bottom w:val="nil"/>
              <w:right w:val="single" w:sz="8" w:space="0" w:color="auto"/>
            </w:tcBorders>
            <w:shd w:val="clear" w:color="auto" w:fill="auto"/>
            <w:vAlign w:val="center"/>
            <w:hideMark/>
          </w:tcPr>
          <w:p w14:paraId="49F8DA85"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E40E9C"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A115EE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shd w:val="clear" w:color="auto" w:fill="auto"/>
            <w:vAlign w:val="center"/>
            <w:hideMark/>
          </w:tcPr>
          <w:p w14:paraId="17726A8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B6CC59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6E5B6FB"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5A995B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050]</w:t>
            </w:r>
          </w:p>
        </w:tc>
        <w:tc>
          <w:tcPr>
            <w:tcW w:w="1120" w:type="dxa"/>
            <w:tcBorders>
              <w:top w:val="nil"/>
              <w:left w:val="nil"/>
              <w:bottom w:val="nil"/>
              <w:right w:val="single" w:sz="8" w:space="0" w:color="auto"/>
            </w:tcBorders>
            <w:shd w:val="clear" w:color="auto" w:fill="auto"/>
            <w:vAlign w:val="center"/>
            <w:hideMark/>
          </w:tcPr>
          <w:p w14:paraId="75E0B7A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40F92A9A" w14:textId="77777777" w:rsidTr="00634CA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4308CC5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E421A0"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7EABC23"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2340495B"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shd w:val="clear" w:color="auto" w:fill="auto"/>
            <w:vAlign w:val="center"/>
            <w:hideMark/>
          </w:tcPr>
          <w:p w14:paraId="744AFC3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BBA300D"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30D268E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FE58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3E4291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79D3B1ED" w14:textId="77777777" w:rsidTr="00634CA2">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 (grupo de contas)</w:t>
            </w:r>
            <w:r w:rsidRPr="00BC796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255890A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95DC7DC"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DC91904"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16D17CFB"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shd w:val="clear" w:color="auto" w:fill="auto"/>
            <w:vAlign w:val="center"/>
            <w:hideMark/>
          </w:tcPr>
          <w:p w14:paraId="7DB46A7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D64794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8D2E98"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4177F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3A39359"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0053C7CE"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28E465E"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924D05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459CE1D"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444DFFE"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6151C24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8960D2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84882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A69513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5C574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4CA2" w:rsidRPr="00BC796D" w14:paraId="40A5EA34"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81690C7" w14:textId="77777777" w:rsidR="001A297B" w:rsidRPr="00BC796D" w:rsidRDefault="001A297B" w:rsidP="00B3546A">
      <w:pPr>
        <w:ind w:firstLine="708"/>
        <w:jc w:val="center"/>
        <w:rPr>
          <w:b/>
          <w:bCs/>
          <w:color w:val="0000FF"/>
          <w:szCs w:val="20"/>
        </w:rPr>
      </w:pPr>
      <w:r w:rsidRPr="00BC796D">
        <w:rPr>
          <w:color w:val="0000FF"/>
          <w:szCs w:val="20"/>
        </w:rPr>
        <w:br w:type="page"/>
      </w:r>
    </w:p>
    <w:p w14:paraId="54BCEB7F" w14:textId="77777777" w:rsidR="00BD4890" w:rsidRPr="00BC796D" w:rsidRDefault="00BD4890" w:rsidP="00867F54">
      <w:pPr>
        <w:pStyle w:val="Ttulo4"/>
      </w:pPr>
      <w:bookmarkStart w:id="81" w:name="_Toc532980371"/>
      <w:r w:rsidRPr="00BC796D">
        <w:t>Registro C05</w:t>
      </w:r>
      <w:r w:rsidR="008F0CA1" w:rsidRPr="00BC796D">
        <w:t>1</w:t>
      </w:r>
      <w:r w:rsidRPr="00BC796D">
        <w:t xml:space="preserve">: </w:t>
      </w:r>
      <w:r w:rsidR="008F0CA1" w:rsidRPr="00BC796D">
        <w:t>Plano de Contas Referencial</w:t>
      </w:r>
      <w:bookmarkEnd w:id="81"/>
    </w:p>
    <w:p w14:paraId="6EA352BB" w14:textId="77777777" w:rsidR="00BD4890" w:rsidRPr="00BC796D"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BC796D" w:rsidRDefault="00BD4890" w:rsidP="008F0CA1">
      <w:pPr>
        <w:ind w:firstLine="708"/>
        <w:rPr>
          <w:szCs w:val="20"/>
        </w:rPr>
      </w:pPr>
      <w:r w:rsidRPr="00BC796D">
        <w:rPr>
          <w:szCs w:val="20"/>
        </w:rPr>
        <w:t xml:space="preserve">Registro preenchido pelo sistema ao executar a funcionalidade de recuperação da ECD. </w:t>
      </w:r>
      <w:r w:rsidR="008F0CA1" w:rsidRPr="00BC796D">
        <w:rPr>
          <w:szCs w:val="20"/>
        </w:rPr>
        <w:t>Recupera os registros I051 (centro de custo e mapeamento para o plano de conta referencial) das ECD do período</w:t>
      </w:r>
      <w:r w:rsidR="008F0CA1" w:rsidRPr="00BC796D">
        <w:rPr>
          <w:szCs w:val="20"/>
          <w:lang w:val="pt-PT"/>
        </w:rPr>
        <w:t>.</w:t>
      </w:r>
    </w:p>
    <w:p w14:paraId="2EB12B54" w14:textId="77777777" w:rsidR="00F3257C" w:rsidRPr="00BC796D" w:rsidRDefault="00F3257C" w:rsidP="0069708C">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4144" w:rsidRPr="00BC796D" w14:paraId="402EBD24" w14:textId="77777777" w:rsidTr="00E341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51: PLANO DE CONTAS REFERENCIAL</w:t>
            </w:r>
          </w:p>
        </w:tc>
      </w:tr>
      <w:tr w:rsidR="00E34144" w:rsidRPr="00BC796D" w14:paraId="11483CA3" w14:textId="77777777" w:rsidTr="00E341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34144" w:rsidRPr="00BC796D" w14:paraId="50337857" w14:textId="77777777" w:rsidTr="00E341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34144" w:rsidRPr="00BC796D" w14:paraId="4DA57A27" w14:textId="77777777" w:rsidTr="00E341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77777777" w:rsidR="00E34144" w:rsidRPr="00BC796D" w:rsidRDefault="00E34144" w:rsidP="00E3414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 + COD_CCUS</w:t>
            </w:r>
          </w:p>
        </w:tc>
      </w:tr>
    </w:tbl>
    <w:p w14:paraId="604BFBC3" w14:textId="77777777" w:rsidR="00E34144" w:rsidRPr="00BC796D" w:rsidRDefault="00E34144"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BC796D" w14:paraId="7B08073F" w14:textId="77777777" w:rsidTr="00E3414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E06609F"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B5AC79"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34144" w:rsidRPr="00BC796D" w14:paraId="45640B79" w14:textId="77777777" w:rsidTr="00E34144">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0AE72E"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53D41D"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1FD0E8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shd w:val="clear" w:color="auto" w:fill="auto"/>
            <w:vAlign w:val="center"/>
            <w:hideMark/>
          </w:tcPr>
          <w:p w14:paraId="2422975A"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15276B"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C9617E6"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51FBF33"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051]</w:t>
            </w:r>
          </w:p>
        </w:tc>
        <w:tc>
          <w:tcPr>
            <w:tcW w:w="1120" w:type="dxa"/>
            <w:tcBorders>
              <w:top w:val="nil"/>
              <w:left w:val="nil"/>
              <w:bottom w:val="single" w:sz="8" w:space="0" w:color="auto"/>
              <w:right w:val="single" w:sz="8" w:space="0" w:color="auto"/>
            </w:tcBorders>
            <w:shd w:val="clear" w:color="auto" w:fill="auto"/>
            <w:vAlign w:val="center"/>
            <w:hideMark/>
          </w:tcPr>
          <w:p w14:paraId="3DF6F00E"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4144" w:rsidRPr="00BC796D" w14:paraId="549934D7" w14:textId="77777777" w:rsidTr="00E3414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18F840"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F87A2E"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OD_ENT_REF</w:t>
            </w:r>
          </w:p>
        </w:tc>
        <w:tc>
          <w:tcPr>
            <w:tcW w:w="7420" w:type="dxa"/>
            <w:tcBorders>
              <w:top w:val="nil"/>
              <w:left w:val="nil"/>
              <w:bottom w:val="single" w:sz="8" w:space="0" w:color="auto"/>
              <w:right w:val="single" w:sz="8" w:space="0" w:color="auto"/>
            </w:tcBorders>
            <w:shd w:val="clear" w:color="000000" w:fill="F2F2F2"/>
            <w:vAlign w:val="center"/>
            <w:hideMark/>
          </w:tcPr>
          <w:p w14:paraId="497402C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ódigo da Instituição Responsável pela Manutenção do Plano de Contas Referencial.</w:t>
            </w:r>
          </w:p>
        </w:tc>
        <w:tc>
          <w:tcPr>
            <w:tcW w:w="920" w:type="dxa"/>
            <w:tcBorders>
              <w:top w:val="nil"/>
              <w:left w:val="nil"/>
              <w:bottom w:val="single" w:sz="8" w:space="0" w:color="auto"/>
              <w:right w:val="single" w:sz="8" w:space="0" w:color="auto"/>
            </w:tcBorders>
            <w:shd w:val="clear" w:color="000000" w:fill="F2F2F2"/>
            <w:noWrap/>
            <w:vAlign w:val="center"/>
            <w:hideMark/>
          </w:tcPr>
          <w:p w14:paraId="029ADAB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9C488B4"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3BD110C"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43D7EA"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BED90B"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4144" w:rsidRPr="00BC796D" w14:paraId="59C8DF79" w14:textId="77777777" w:rsidTr="00E3414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48CFEA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0118797"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B8B4D3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noWrap/>
            <w:vAlign w:val="center"/>
            <w:hideMark/>
          </w:tcPr>
          <w:p w14:paraId="6A1D70D9"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noWrap/>
            <w:vAlign w:val="center"/>
            <w:hideMark/>
          </w:tcPr>
          <w:p w14:paraId="067F1BB6"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56D7A7"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F9C06E4"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C1683E"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4144" w:rsidRPr="00BC796D" w14:paraId="5CA29450" w14:textId="77777777" w:rsidTr="00E34144">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3213B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2AA5B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05239E8B"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2F2F2"/>
            <w:noWrap/>
            <w:vAlign w:val="center"/>
            <w:hideMark/>
          </w:tcPr>
          <w:p w14:paraId="4285FE28"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29741F3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6DD92C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D54154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07DAF"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420B713" w14:textId="77777777" w:rsidR="007F6CEC" w:rsidRPr="00BC796D" w:rsidRDefault="007F6CEC" w:rsidP="00F3257C">
      <w:pPr>
        <w:spacing w:after="200" w:line="276" w:lineRule="auto"/>
        <w:jc w:val="center"/>
        <w:rPr>
          <w:b/>
          <w:bCs/>
          <w:color w:val="0000FF"/>
          <w:szCs w:val="20"/>
        </w:rPr>
      </w:pPr>
      <w:r w:rsidRPr="00BC796D">
        <w:rPr>
          <w:color w:val="0000FF"/>
          <w:szCs w:val="20"/>
        </w:rPr>
        <w:br w:type="page"/>
      </w:r>
    </w:p>
    <w:p w14:paraId="561C30F6" w14:textId="77777777" w:rsidR="001A2FAA" w:rsidRPr="00BC796D" w:rsidRDefault="001A2FAA" w:rsidP="00867F54">
      <w:pPr>
        <w:pStyle w:val="Ttulo4"/>
      </w:pPr>
      <w:bookmarkStart w:id="82" w:name="_Toc532980372"/>
      <w:r w:rsidRPr="00BC796D">
        <w:t>Registro C053: Subcontas Correlatas</w:t>
      </w:r>
      <w:bookmarkEnd w:id="82"/>
    </w:p>
    <w:p w14:paraId="128F3E23" w14:textId="77777777" w:rsidR="002C58A4" w:rsidRPr="00BC796D" w:rsidRDefault="002C58A4" w:rsidP="002C58A4">
      <w:pPr>
        <w:rPr>
          <w:szCs w:val="20"/>
        </w:rPr>
      </w:pPr>
    </w:p>
    <w:p w14:paraId="1C4F865B" w14:textId="77777777" w:rsidR="00DD15D0" w:rsidRPr="00BC796D" w:rsidRDefault="00DD15D0" w:rsidP="00DD15D0">
      <w:pPr>
        <w:ind w:firstLine="708"/>
        <w:rPr>
          <w:szCs w:val="20"/>
          <w:lang w:val="pt-PT"/>
        </w:rPr>
      </w:pPr>
      <w:r w:rsidRPr="00BC796D">
        <w:rPr>
          <w:szCs w:val="20"/>
        </w:rPr>
        <w:t xml:space="preserve">Registro preenchido pelo sistema ao executar a funcionalidade de recuperação da ECD. Recupera os registros I053 (subcontas </w:t>
      </w:r>
      <w:r w:rsidR="00B5790B" w:rsidRPr="00BC796D">
        <w:rPr>
          <w:szCs w:val="20"/>
        </w:rPr>
        <w:t>correlatas</w:t>
      </w:r>
      <w:r w:rsidRPr="00BC796D">
        <w:rPr>
          <w:szCs w:val="20"/>
        </w:rPr>
        <w:t>) das ECD do período</w:t>
      </w:r>
      <w:r w:rsidRPr="00BC796D">
        <w:rPr>
          <w:szCs w:val="20"/>
          <w:lang w:val="pt-PT"/>
        </w:rPr>
        <w:t>.</w:t>
      </w:r>
    </w:p>
    <w:p w14:paraId="31E20908" w14:textId="77777777" w:rsidR="00EC5CFC" w:rsidRPr="00BC796D" w:rsidRDefault="00EC5CFC" w:rsidP="0069708C">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65351" w:rsidRPr="00BC796D" w14:paraId="455B12E1" w14:textId="77777777" w:rsidTr="00D653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53: SUBCONTAS CORRELATAS</w:t>
            </w:r>
          </w:p>
        </w:tc>
      </w:tr>
      <w:tr w:rsidR="00D65351" w:rsidRPr="00BC796D" w14:paraId="04FF9BB0" w14:textId="77777777" w:rsidTr="00D653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65351" w:rsidRPr="00BC796D" w14:paraId="7E0D5B07" w14:textId="77777777" w:rsidTr="00D653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65351" w:rsidRPr="00BC796D" w14:paraId="3D52D02C" w14:textId="77777777" w:rsidTr="00D653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BC796D" w:rsidRDefault="00D65351" w:rsidP="00D6535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NT_CORR</w:t>
            </w:r>
          </w:p>
        </w:tc>
      </w:tr>
    </w:tbl>
    <w:p w14:paraId="2D08EE45" w14:textId="77777777" w:rsidR="00D65351" w:rsidRPr="00BC796D" w:rsidRDefault="00D65351"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BC796D" w14:paraId="62D5E87E" w14:textId="77777777" w:rsidTr="00D6535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65351" w:rsidRPr="00BC796D" w14:paraId="78A83423" w14:textId="77777777" w:rsidTr="00D65351">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450A2B"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AA3F46E"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E4ED84"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shd w:val="clear" w:color="auto" w:fill="auto"/>
            <w:vAlign w:val="center"/>
            <w:hideMark/>
          </w:tcPr>
          <w:p w14:paraId="7F78945A"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FE031C3"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6E1E36C"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DEA16C"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shd w:val="clear" w:color="auto" w:fill="auto"/>
            <w:vAlign w:val="center"/>
            <w:hideMark/>
          </w:tcPr>
          <w:p w14:paraId="31E35106"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65351" w:rsidRPr="00BC796D" w14:paraId="48EC7CF5" w14:textId="77777777" w:rsidTr="00D6535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65351" w:rsidRPr="00BC796D" w14:paraId="3662812E" w14:textId="77777777" w:rsidTr="00D65351">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82923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FAE82"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7466DFE"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da Subconta Correlata </w:t>
            </w:r>
            <w:r w:rsidRPr="00BC796D">
              <w:rPr>
                <w:rFonts w:eastAsia="Times New Roman" w:cs="Times New Roman"/>
                <w:color w:val="000000"/>
                <w:szCs w:val="20"/>
                <w:lang w:eastAsia="pt-BR"/>
              </w:rPr>
              <w:br/>
            </w:r>
            <w:r w:rsidRPr="00BC796D">
              <w:rPr>
                <w:rFonts w:ascii="Arial" w:eastAsia="Times New Roman" w:hAnsi="Arial" w:cs="Arial"/>
                <w:color w:val="000000"/>
                <w:szCs w:val="20"/>
                <w:lang w:eastAsia="pt-BR"/>
              </w:rPr>
              <w:t>(</w:t>
            </w:r>
            <w:r w:rsidRPr="00BC796D">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shd w:val="clear" w:color="auto" w:fill="auto"/>
            <w:vAlign w:val="center"/>
            <w:hideMark/>
          </w:tcPr>
          <w:p w14:paraId="73F68F06"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4D9CCA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28CAC5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9BC2347"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1A231F0"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65351" w:rsidRPr="00BC796D" w14:paraId="3B182336" w14:textId="77777777" w:rsidTr="00D6535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80BA529" w14:textId="77777777" w:rsidR="00D65351" w:rsidRPr="00BC796D" w:rsidRDefault="00D65351" w:rsidP="00EC5CFC">
      <w:pPr>
        <w:spacing w:after="200" w:line="276" w:lineRule="auto"/>
        <w:jc w:val="center"/>
        <w:rPr>
          <w:color w:val="0000FF"/>
          <w:szCs w:val="20"/>
        </w:rPr>
      </w:pPr>
    </w:p>
    <w:p w14:paraId="61CBE7DD" w14:textId="77777777" w:rsidR="00DD15D0" w:rsidRPr="00BC796D" w:rsidRDefault="00DD15D0" w:rsidP="00EC5CFC">
      <w:pPr>
        <w:spacing w:after="200" w:line="276" w:lineRule="auto"/>
        <w:jc w:val="center"/>
        <w:rPr>
          <w:b/>
          <w:bCs/>
          <w:color w:val="0000FF"/>
          <w:szCs w:val="20"/>
        </w:rPr>
      </w:pPr>
      <w:r w:rsidRPr="00BC796D">
        <w:rPr>
          <w:color w:val="0000FF"/>
          <w:szCs w:val="20"/>
        </w:rPr>
        <w:br w:type="page"/>
      </w:r>
    </w:p>
    <w:p w14:paraId="668AFE8C" w14:textId="77777777" w:rsidR="008F0CA1" w:rsidRPr="00BC796D" w:rsidRDefault="008F0CA1" w:rsidP="00867F54">
      <w:pPr>
        <w:pStyle w:val="Ttulo4"/>
      </w:pPr>
      <w:bookmarkStart w:id="83" w:name="_Toc532980373"/>
      <w:r w:rsidRPr="00BC796D">
        <w:t>Registro C100: Centro de Custos</w:t>
      </w:r>
      <w:bookmarkEnd w:id="83"/>
      <w:r w:rsidRPr="00BC796D">
        <w:t xml:space="preserve"> </w:t>
      </w:r>
    </w:p>
    <w:p w14:paraId="7D5424F6" w14:textId="77777777" w:rsidR="00F31D0F" w:rsidRPr="00BC796D"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BC796D" w:rsidRDefault="008F0CA1" w:rsidP="008F0CA1">
      <w:pPr>
        <w:pStyle w:val="PSDS-MarcadoresNivel2"/>
        <w:numPr>
          <w:ilvl w:val="0"/>
          <w:numId w:val="0"/>
        </w:numPr>
        <w:tabs>
          <w:tab w:val="left" w:pos="720"/>
        </w:tabs>
        <w:spacing w:before="0" w:after="0"/>
        <w:rPr>
          <w:rFonts w:ascii="Times New Roman" w:hAnsi="Times New Roman"/>
          <w:b w:val="0"/>
        </w:rPr>
      </w:pPr>
      <w:r w:rsidRPr="00BC796D">
        <w:rPr>
          <w:rFonts w:ascii="Times New Roman" w:hAnsi="Times New Roman"/>
          <w:b w:val="0"/>
        </w:rPr>
        <w:tab/>
        <w:t xml:space="preserve">Registro preenchido pelo sistema ao executar a funcionalidade de recuperação da ECD. </w:t>
      </w:r>
      <w:r w:rsidR="00F31D0F" w:rsidRPr="00BC796D">
        <w:rPr>
          <w:rFonts w:ascii="Times New Roman" w:hAnsi="Times New Roman"/>
          <w:b w:val="0"/>
        </w:rPr>
        <w:t>Recupera os registros I100 (centro de custo) das ECD do período.</w:t>
      </w:r>
    </w:p>
    <w:p w14:paraId="42CF5583" w14:textId="77777777" w:rsidR="00F31D0F" w:rsidRPr="00BC796D" w:rsidRDefault="00F31D0F" w:rsidP="00F31D0F">
      <w:pPr>
        <w:pStyle w:val="Recuodecorpodetexto"/>
        <w:spacing w:before="0" w:line="240" w:lineRule="auto"/>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3AF5CB4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00: CENTRO DE CUSTOS</w:t>
            </w:r>
          </w:p>
        </w:tc>
      </w:tr>
      <w:tr w:rsidR="0069708C" w:rsidRPr="00BC796D" w14:paraId="2675C042"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561D386E"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9708C" w:rsidRPr="00BC796D" w14:paraId="465B876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CUS</w:t>
            </w:r>
          </w:p>
        </w:tc>
      </w:tr>
    </w:tbl>
    <w:p w14:paraId="4066B570" w14:textId="77777777" w:rsidR="00772CD6" w:rsidRPr="00BC796D"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BC796D" w14:paraId="6D96714A"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6D3649B9"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85115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F79211"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975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shd w:val="clear" w:color="auto" w:fill="auto"/>
            <w:vAlign w:val="center"/>
            <w:hideMark/>
          </w:tcPr>
          <w:p w14:paraId="13DA373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859C9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1D6062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B60AA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shd w:val="clear" w:color="auto" w:fill="auto"/>
            <w:vAlign w:val="center"/>
            <w:hideMark/>
          </w:tcPr>
          <w:p w14:paraId="64C4CE9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24E9D060"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82FDC92"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BC9F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AEFEF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7C77159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F849BA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54F08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E9C12D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8B3A2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432D5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27B26EF1"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356DDA9" w14:textId="77777777" w:rsidR="0069708C" w:rsidRPr="00BC796D"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BC796D" w:rsidRDefault="00DD15D0">
      <w:pPr>
        <w:spacing w:after="200" w:line="276" w:lineRule="auto"/>
        <w:rPr>
          <w:b/>
          <w:bCs/>
          <w:color w:val="0000FF"/>
          <w:szCs w:val="20"/>
        </w:rPr>
      </w:pPr>
      <w:r w:rsidRPr="00BC796D">
        <w:rPr>
          <w:color w:val="0000FF"/>
          <w:szCs w:val="20"/>
        </w:rPr>
        <w:br w:type="page"/>
      </w:r>
    </w:p>
    <w:p w14:paraId="3E30E75A" w14:textId="77777777" w:rsidR="00B97169" w:rsidRPr="00BC796D" w:rsidRDefault="00B97169" w:rsidP="00867F54">
      <w:pPr>
        <w:pStyle w:val="Ttulo4"/>
      </w:pPr>
      <w:bookmarkStart w:id="84" w:name="_Toc532980374"/>
      <w:r w:rsidRPr="00BC796D">
        <w:t>Registro C150: Identificação do Período dos Saldos Periódicos das Contas</w:t>
      </w:r>
      <w:bookmarkEnd w:id="84"/>
    </w:p>
    <w:p w14:paraId="752833F8" w14:textId="77777777" w:rsidR="00B97169" w:rsidRPr="00BC796D"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BC796D" w:rsidRDefault="00B97169"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BC796D" w:rsidRDefault="00F31D0F" w:rsidP="00F31D0F">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04BE12A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50: SALDOS PERIÓDICOS – IDENTIFICAÇÃO DO PERÍODO</w:t>
            </w:r>
          </w:p>
        </w:tc>
      </w:tr>
      <w:tr w:rsidR="0069708C" w:rsidRPr="00BC796D" w14:paraId="0B22BA0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32FAC772"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69708C" w:rsidRPr="00BC796D" w14:paraId="0986F534"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INI + DT_FIN</w:t>
            </w:r>
          </w:p>
        </w:tc>
      </w:tr>
    </w:tbl>
    <w:p w14:paraId="197993C0" w14:textId="77777777" w:rsidR="00772CD6" w:rsidRPr="00BC796D" w:rsidRDefault="00772CD6" w:rsidP="00772CD6">
      <w:pPr>
        <w:jc w:val="center"/>
        <w:rPr>
          <w:szCs w:val="20"/>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BC796D" w14:paraId="492496F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6C239E4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C033F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7953D21"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6E4A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shd w:val="clear" w:color="auto" w:fill="auto"/>
            <w:vAlign w:val="center"/>
            <w:hideMark/>
          </w:tcPr>
          <w:p w14:paraId="678E569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9DF31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83B7A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A97D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shd w:val="clear" w:color="auto" w:fill="auto"/>
            <w:vAlign w:val="center"/>
            <w:hideMark/>
          </w:tcPr>
          <w:p w14:paraId="2D1079F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7E9D7F2"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1D72A481"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0E10B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3A51AD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7003B7C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59AED31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E50C5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8186B6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DC646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044FB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21DA2DC" w14:textId="77777777" w:rsidR="0069708C" w:rsidRPr="00BC796D" w:rsidRDefault="0069708C" w:rsidP="00772CD6">
      <w:pPr>
        <w:jc w:val="center"/>
        <w:rPr>
          <w:szCs w:val="20"/>
        </w:rPr>
      </w:pPr>
    </w:p>
    <w:p w14:paraId="55FDA787" w14:textId="77777777" w:rsidR="002C58A4" w:rsidRPr="00BC796D" w:rsidRDefault="002C58A4">
      <w:pPr>
        <w:spacing w:after="200" w:line="276" w:lineRule="auto"/>
        <w:rPr>
          <w:b/>
          <w:bCs/>
          <w:color w:val="0000FF"/>
          <w:szCs w:val="20"/>
        </w:rPr>
      </w:pPr>
      <w:r w:rsidRPr="00BC796D">
        <w:rPr>
          <w:color w:val="0000FF"/>
          <w:szCs w:val="20"/>
        </w:rPr>
        <w:br w:type="page"/>
      </w:r>
    </w:p>
    <w:p w14:paraId="7F10C0DA" w14:textId="77777777" w:rsidR="007B4343" w:rsidRPr="00BC796D" w:rsidRDefault="007B4343" w:rsidP="00867F54">
      <w:pPr>
        <w:pStyle w:val="Ttulo4"/>
      </w:pPr>
      <w:bookmarkStart w:id="85" w:name="_Toc532980375"/>
      <w:r w:rsidRPr="00BC796D">
        <w:t>Registro C155: Detalhes dos Saldos Contábeis das Contas</w:t>
      </w:r>
      <w:bookmarkEnd w:id="85"/>
    </w:p>
    <w:p w14:paraId="40C37118" w14:textId="77777777" w:rsidR="007B4343" w:rsidRPr="00BC796D"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BC796D" w:rsidRDefault="007B4343"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as contas dos registros I155 (detalhes dos saldos contábeis recuperados) das ECD do período</w:t>
      </w:r>
      <w:r w:rsidRPr="00BC796D">
        <w:rPr>
          <w:rFonts w:ascii="Times New Roman" w:hAnsi="Times New Roman"/>
          <w:lang w:val="pt-PT"/>
        </w:rPr>
        <w:t>.</w:t>
      </w:r>
    </w:p>
    <w:p w14:paraId="51927D85" w14:textId="77777777" w:rsidR="00F31D0F" w:rsidRPr="00BC796D" w:rsidRDefault="00F31D0F" w:rsidP="00F31D0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4AE1473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55: DETALHES DOS SALDOS CONTÁBEIS RECUPERADOS COM BASE NAS ECD</w:t>
            </w:r>
          </w:p>
        </w:tc>
      </w:tr>
      <w:tr w:rsidR="0069708C" w:rsidRPr="00BC796D" w14:paraId="2CB8B3D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72CDEF68"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69708C" w:rsidRPr="00BC796D" w14:paraId="2FE2085D"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0D679DC6" w14:textId="77777777" w:rsidR="00C84013" w:rsidRPr="00BC796D" w:rsidRDefault="00C84013" w:rsidP="00C8401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BC796D" w14:paraId="29DCB605"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471338F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33FBA3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D7354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24D80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shd w:val="clear" w:color="auto" w:fill="auto"/>
            <w:vAlign w:val="center"/>
            <w:hideMark/>
          </w:tcPr>
          <w:p w14:paraId="2D81B8C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A718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02FE1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DAD0A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shd w:val="clear" w:color="auto" w:fill="auto"/>
            <w:vAlign w:val="center"/>
            <w:hideMark/>
          </w:tcPr>
          <w:p w14:paraId="5284ADF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05FF52F"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64AF0689"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4DB96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CCEA08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DF02EE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24557E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49DA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528F3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4D271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E09B3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490FBA2F"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22F5C1C2"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6688F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7A1818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9F25C5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61CCBEE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C4B3B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32EF00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BB557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CAD26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6F95E43B"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0A4197C"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61A69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1141C68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236AF02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588CF03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1E7A60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DA0C2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E11F0D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504CE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82DC1D5"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8B630CF"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2085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7B76E3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30B0D3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3A05DDE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1EBD3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C4E8A3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19AE5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0041D5D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998811F"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a Linha do Arquivo da ECD. </w:t>
            </w:r>
            <w:r w:rsidRPr="00BC796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A9E4759" w14:textId="77777777" w:rsidR="0069708C" w:rsidRPr="00BC796D" w:rsidRDefault="0069708C" w:rsidP="00C84013">
      <w:pPr>
        <w:jc w:val="center"/>
        <w:rPr>
          <w:szCs w:val="20"/>
          <w:lang w:val="pt-PT"/>
        </w:rPr>
      </w:pPr>
    </w:p>
    <w:p w14:paraId="6523E6F0" w14:textId="77777777" w:rsidR="00361BA8" w:rsidRPr="00BC796D" w:rsidRDefault="00361BA8">
      <w:pPr>
        <w:rPr>
          <w:b/>
          <w:bCs/>
          <w:color w:val="0000FF"/>
          <w:szCs w:val="20"/>
        </w:rPr>
      </w:pPr>
      <w:r w:rsidRPr="00BC796D">
        <w:rPr>
          <w:color w:val="0000FF"/>
          <w:szCs w:val="20"/>
        </w:rPr>
        <w:br w:type="page"/>
      </w:r>
    </w:p>
    <w:p w14:paraId="2D5F7B93" w14:textId="77777777" w:rsidR="00282EDA" w:rsidRPr="00BC796D" w:rsidRDefault="00282EDA" w:rsidP="00867F54">
      <w:pPr>
        <w:pStyle w:val="Ttulo4"/>
      </w:pPr>
      <w:bookmarkStart w:id="86" w:name="_Toc532980376"/>
      <w:r w:rsidRPr="00BC796D">
        <w:t>Registro C15</w:t>
      </w:r>
      <w:r w:rsidR="00596D27" w:rsidRPr="00BC796D">
        <w:t>7</w:t>
      </w:r>
      <w:r w:rsidRPr="00BC796D">
        <w:t xml:space="preserve">: </w:t>
      </w:r>
      <w:r w:rsidR="00596D27" w:rsidRPr="00BC796D">
        <w:t>Transferência de Saldos do Plano de Contas Anterior</w:t>
      </w:r>
      <w:bookmarkEnd w:id="86"/>
      <w:r w:rsidRPr="00BC796D">
        <w:t xml:space="preserve"> </w:t>
      </w:r>
    </w:p>
    <w:p w14:paraId="43148FF1" w14:textId="77777777" w:rsidR="00282EDA" w:rsidRPr="00BC796D"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BC796D" w:rsidRDefault="00282EDA" w:rsidP="00596D27">
      <w:pPr>
        <w:pStyle w:val="PSDS-CorpodeTexto0"/>
        <w:jc w:val="both"/>
        <w:rPr>
          <w:rFonts w:ascii="Times New Roman" w:hAnsi="Times New Roman"/>
          <w:lang w:val="pt-PT"/>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o registro I157 (transferência de saldos do plano de contas anterior) das ECD do período</w:t>
      </w:r>
      <w:r w:rsidRPr="00BC796D">
        <w:rPr>
          <w:rFonts w:ascii="Times New Roman" w:hAnsi="Times New Roman"/>
          <w:lang w:val="pt-PT"/>
        </w:rPr>
        <w:t>.</w:t>
      </w:r>
    </w:p>
    <w:p w14:paraId="4A9FEBFE" w14:textId="77777777" w:rsidR="00F31D0F" w:rsidRPr="00BC796D"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0663A5D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57: TRANSFERÊNCIA DE SALDOS DO PLANO DE CONTAS ANTERIOR</w:t>
            </w:r>
          </w:p>
        </w:tc>
      </w:tr>
      <w:tr w:rsidR="0069708C" w:rsidRPr="00BC796D" w14:paraId="59ED5D8D" w14:textId="77777777" w:rsidTr="0069708C">
        <w:trPr>
          <w:trHeight w:val="58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C157_OBRIGATORIO</w:t>
            </w:r>
          </w:p>
        </w:tc>
      </w:tr>
      <w:tr w:rsidR="0069708C" w:rsidRPr="00BC796D" w14:paraId="4B29386B"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69708C" w:rsidRPr="00BC796D" w14:paraId="7951597E"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40E321FF" w14:textId="77777777" w:rsidR="00A25A50" w:rsidRPr="00BC796D"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BC796D" w14:paraId="4474B13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5645060E"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BF389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EBAA4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8EFB44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shd w:val="clear" w:color="auto" w:fill="auto"/>
            <w:vAlign w:val="center"/>
            <w:hideMark/>
          </w:tcPr>
          <w:p w14:paraId="2EE36C1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B5D77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16C8E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26A20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shd w:val="clear" w:color="auto" w:fill="auto"/>
            <w:vAlign w:val="center"/>
            <w:hideMark/>
          </w:tcPr>
          <w:p w14:paraId="2223E64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EE7A6E7"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4F6C305"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FAB63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2E6FEC"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48886CD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34C3CE6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D2AAB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B67F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00983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DC716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39A63789"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1B80842E"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AD56D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CE9484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4C8795C7"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D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889CB0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3EE6A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D2321A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7CE079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605E72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44AA8566"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a Linha do Arquivo da ECD </w:t>
            </w:r>
            <w:r w:rsidRPr="00BC796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CCC69A1" w14:textId="77777777" w:rsidR="00A25A50" w:rsidRPr="00BC796D" w:rsidRDefault="00A25A50" w:rsidP="00363626">
      <w:pPr>
        <w:pStyle w:val="PSDS-MarcadoresNivel2"/>
        <w:numPr>
          <w:ilvl w:val="0"/>
          <w:numId w:val="0"/>
        </w:numPr>
        <w:rPr>
          <w:rFonts w:ascii="Times New Roman" w:hAnsi="Times New Roman"/>
        </w:rPr>
      </w:pPr>
    </w:p>
    <w:p w14:paraId="28FD1B95" w14:textId="77777777" w:rsidR="00363626" w:rsidRPr="00BC796D" w:rsidRDefault="00363626" w:rsidP="00363626">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117F1A8" w14:textId="77777777" w:rsidR="00363626" w:rsidRPr="00BC796D" w:rsidRDefault="00363626">
      <w:pPr>
        <w:rPr>
          <w:rFonts w:cs="Times New Roman"/>
          <w:b/>
          <w:bCs/>
          <w:color w:val="000000"/>
          <w:szCs w:val="20"/>
          <w:shd w:val="clear" w:color="auto" w:fill="FFFFFF"/>
        </w:rPr>
      </w:pPr>
    </w:p>
    <w:p w14:paraId="5E9E7B4B" w14:textId="09687308" w:rsidR="00596D27" w:rsidRPr="00BC796D" w:rsidRDefault="00363626">
      <w:pPr>
        <w:rPr>
          <w:rFonts w:cs="Times New Roman"/>
          <w:color w:val="000000"/>
          <w:szCs w:val="20"/>
          <w:shd w:val="clear" w:color="auto" w:fill="FFFFFF"/>
        </w:rPr>
      </w:pPr>
      <w:r w:rsidRPr="00BC796D">
        <w:rPr>
          <w:rFonts w:cs="Times New Roman"/>
          <w:b/>
          <w:bCs/>
          <w:color w:val="000000"/>
          <w:szCs w:val="20"/>
          <w:shd w:val="clear" w:color="auto" w:fill="FFFFFF"/>
        </w:rPr>
        <w:t>REGRA_C157_OBRIGATORIO</w:t>
      </w:r>
      <w:r w:rsidRPr="00BC796D">
        <w:rPr>
          <w:rFonts w:cs="Times New Roman"/>
          <w:color w:val="222222"/>
          <w:szCs w:val="20"/>
        </w:rPr>
        <w:t xml:space="preserve">: </w:t>
      </w:r>
      <w:r w:rsidRPr="00BC796D">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 , deve existir neste período, registro I157(C157) para todas as contas com I155(C155).VL_SLD_INI diferente de zero. A conta deste período que não possui registro I157 gera erro e não é calculada no processo de recuperação.</w:t>
      </w:r>
    </w:p>
    <w:p w14:paraId="0711B494" w14:textId="4D494DDC" w:rsidR="00996A21" w:rsidRPr="00BC796D" w:rsidRDefault="00996A21">
      <w:pPr>
        <w:rPr>
          <w:rFonts w:cs="Times New Roman"/>
          <w:color w:val="000000"/>
          <w:szCs w:val="20"/>
          <w:shd w:val="clear" w:color="auto" w:fill="FFFFFF"/>
        </w:rPr>
      </w:pPr>
    </w:p>
    <w:p w14:paraId="103CBE53" w14:textId="3F4A59CA" w:rsidR="00996A21" w:rsidRPr="00BC796D" w:rsidRDefault="00996A21" w:rsidP="00996A21">
      <w:pPr>
        <w:jc w:val="both"/>
        <w:rPr>
          <w:rFonts w:cs="Times New Roman"/>
          <w:color w:val="000000"/>
          <w:szCs w:val="20"/>
          <w:shd w:val="clear" w:color="auto" w:fill="FFFFFF"/>
        </w:rPr>
      </w:pPr>
      <w:r w:rsidRPr="00BC796D">
        <w:rPr>
          <w:rFonts w:cs="Times New Roman"/>
          <w:b/>
          <w:color w:val="000000"/>
          <w:szCs w:val="20"/>
          <w:shd w:val="clear" w:color="auto" w:fill="FFFFFF"/>
        </w:rPr>
        <w:t xml:space="preserve">REGRA_CONTA_SUBSTITUTA_SALDO_ZERO: </w:t>
      </w:r>
      <w:r w:rsidRPr="00BC796D">
        <w:rPr>
          <w:rFonts w:cs="Times New Roman"/>
          <w:color w:val="000000"/>
          <w:szCs w:val="20"/>
          <w:shd w:val="clear" w:color="auto" w:fill="FFFFFF"/>
        </w:rPr>
        <w:t>Se existe na ECD mais de uma ocorrência do registro I157 para a mesma conta/centro de custos e o seu somatório, considerando os indicadores de saldo (D = Devedro;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7EE78283" w14:textId="1286E563" w:rsidR="00996A21" w:rsidRPr="00BC796D" w:rsidRDefault="00996A21">
      <w:pPr>
        <w:rPr>
          <w:rFonts w:cs="Times New Roman"/>
          <w:b/>
          <w:bCs/>
          <w:color w:val="0000FF"/>
          <w:szCs w:val="20"/>
        </w:rPr>
      </w:pPr>
    </w:p>
    <w:p w14:paraId="5C1ABBF0" w14:textId="0CADFA4F" w:rsidR="00996A21" w:rsidRPr="00BC796D" w:rsidRDefault="00996A21">
      <w:pPr>
        <w:rPr>
          <w:rFonts w:cs="Times New Roman"/>
          <w:b/>
          <w:bCs/>
          <w:color w:val="0000FF"/>
          <w:szCs w:val="20"/>
        </w:rPr>
      </w:pPr>
    </w:p>
    <w:p w14:paraId="00ECCE1B" w14:textId="77777777" w:rsidR="00363626" w:rsidRPr="00BC796D" w:rsidRDefault="00363626">
      <w:pPr>
        <w:spacing w:after="200" w:line="276" w:lineRule="auto"/>
        <w:rPr>
          <w:b/>
          <w:bCs/>
          <w:color w:val="0000FF"/>
          <w:szCs w:val="20"/>
        </w:rPr>
      </w:pPr>
      <w:r w:rsidRPr="00BC796D">
        <w:rPr>
          <w:color w:val="0000FF"/>
          <w:szCs w:val="20"/>
        </w:rPr>
        <w:br w:type="page"/>
      </w:r>
    </w:p>
    <w:p w14:paraId="17AB9DD4" w14:textId="77777777" w:rsidR="00596D27" w:rsidRPr="00BC796D" w:rsidRDefault="00596D27" w:rsidP="00867F54">
      <w:pPr>
        <w:pStyle w:val="Ttulo4"/>
      </w:pPr>
      <w:bookmarkStart w:id="87" w:name="_Toc532980377"/>
      <w:r w:rsidRPr="00BC796D">
        <w:t>Registro C350: Identificação da Data dos Saldos das Contas de Resultado Antes do Encerramento</w:t>
      </w:r>
      <w:bookmarkEnd w:id="87"/>
      <w:r w:rsidRPr="00BC796D">
        <w:t xml:space="preserve"> </w:t>
      </w:r>
    </w:p>
    <w:p w14:paraId="2DD29473" w14:textId="77777777" w:rsidR="00596D27" w:rsidRPr="00BC796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BC796D" w:rsidRDefault="00596D27"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BC796D">
        <w:rPr>
          <w:rFonts w:ascii="Times New Roman" w:hAnsi="Times New Roman"/>
          <w:lang w:val="pt-PT"/>
        </w:rPr>
        <w:t>.</w:t>
      </w:r>
    </w:p>
    <w:p w14:paraId="4A08214A" w14:textId="77777777" w:rsidR="00F3257C" w:rsidRPr="00BC796D"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4140BF03"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350: IDENTIFICAÇÃO DA DATA DOS SALDOS DAS CONTAS DE RESULTADO ANTES DO ENCERRAMENTO</w:t>
            </w:r>
          </w:p>
        </w:tc>
      </w:tr>
      <w:tr w:rsidR="0069708C" w:rsidRPr="00BC796D" w14:paraId="712EDA41"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02133825"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9708C" w:rsidRPr="00BC796D" w14:paraId="3DDB5969"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RES</w:t>
            </w:r>
          </w:p>
        </w:tc>
      </w:tr>
    </w:tbl>
    <w:p w14:paraId="2301E4EB" w14:textId="77777777" w:rsidR="0069708C" w:rsidRPr="00BC796D"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BC796D" w14:paraId="6CAA81BB"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6B01EF88"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3FDCE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0AF22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BF7656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shd w:val="clear" w:color="auto" w:fill="auto"/>
            <w:vAlign w:val="center"/>
            <w:hideMark/>
          </w:tcPr>
          <w:p w14:paraId="7CFB027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9A0B2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AA7B5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B47F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shd w:val="clear" w:color="auto" w:fill="auto"/>
            <w:vAlign w:val="center"/>
            <w:hideMark/>
          </w:tcPr>
          <w:p w14:paraId="1215D7B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933880C"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8F6F121" w14:textId="77777777" w:rsidR="001A297B" w:rsidRPr="00BC796D" w:rsidRDefault="001A297B" w:rsidP="006A5618">
      <w:pPr>
        <w:spacing w:after="200" w:line="276" w:lineRule="auto"/>
        <w:jc w:val="center"/>
        <w:rPr>
          <w:b/>
          <w:bCs/>
          <w:color w:val="0000FF"/>
          <w:szCs w:val="20"/>
        </w:rPr>
      </w:pPr>
      <w:r w:rsidRPr="00BC796D">
        <w:rPr>
          <w:color w:val="0000FF"/>
          <w:szCs w:val="20"/>
        </w:rPr>
        <w:br w:type="page"/>
      </w:r>
    </w:p>
    <w:p w14:paraId="548D3E60" w14:textId="77777777" w:rsidR="00596D27" w:rsidRPr="00BC796D" w:rsidRDefault="00596D27" w:rsidP="00867F54">
      <w:pPr>
        <w:pStyle w:val="Ttulo4"/>
      </w:pPr>
      <w:bookmarkStart w:id="88" w:name="_Toc532980378"/>
      <w:r w:rsidRPr="00BC796D">
        <w:t>Registro C355: Detalhes dos Saldos das Contas de Resultado Antes do Encerramento</w:t>
      </w:r>
      <w:bookmarkEnd w:id="88"/>
      <w:r w:rsidRPr="00BC796D">
        <w:t xml:space="preserve"> </w:t>
      </w:r>
    </w:p>
    <w:p w14:paraId="499EDC57" w14:textId="77777777" w:rsidR="00596D27" w:rsidRPr="00BC796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BC796D" w:rsidRDefault="00596D27"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 xml:space="preserve">Registro preenchido pelo sistema ao executar a funcionalidade de recuperação da ECD. Recupera </w:t>
      </w:r>
      <w:r w:rsidR="00B5790B" w:rsidRPr="00BC796D">
        <w:rPr>
          <w:rFonts w:ascii="Times New Roman" w:hAnsi="Times New Roman"/>
        </w:rPr>
        <w:t>os registros</w:t>
      </w:r>
      <w:r w:rsidRPr="00BC796D">
        <w:rPr>
          <w:rFonts w:ascii="Times New Roman" w:hAnsi="Times New Roman"/>
        </w:rPr>
        <w:t xml:space="preserve"> I355 (detalhes dos saldos das contas de resultado antes do encerramento) das ECD do período</w:t>
      </w:r>
      <w:r w:rsidRPr="00BC796D">
        <w:rPr>
          <w:rFonts w:ascii="Times New Roman" w:hAnsi="Times New Roman"/>
          <w:lang w:val="pt-PT"/>
        </w:rPr>
        <w:t>.</w:t>
      </w:r>
    </w:p>
    <w:p w14:paraId="04D7002B" w14:textId="77777777" w:rsidR="00F31D0F" w:rsidRPr="00BC796D" w:rsidRDefault="00F31D0F" w:rsidP="00F31D0F">
      <w:pPr>
        <w:pStyle w:val="PSDS-MarcadoresNivel2"/>
        <w:numPr>
          <w:ilvl w:val="0"/>
          <w:numId w:val="0"/>
        </w:numPr>
        <w:spacing w:before="0" w:after="0"/>
        <w:ind w:left="36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508B7F2B"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355: DETALHES DOS SALDOS DAS CONTAS DE RESULTADO ANTES DO ENCERRAMENTO</w:t>
            </w:r>
          </w:p>
        </w:tc>
      </w:tr>
      <w:tr w:rsidR="0069708C" w:rsidRPr="00BC796D" w14:paraId="48A0C125"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6D14FAC6"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9708C" w:rsidRPr="00BC796D" w14:paraId="7550251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1EAC4365" w14:textId="77777777" w:rsidR="008B302F" w:rsidRPr="00BC796D" w:rsidRDefault="008B302F" w:rsidP="008B302F">
      <w:pPr>
        <w:pStyle w:val="PSDS-MarcadoresNivel2"/>
        <w:numPr>
          <w:ilvl w:val="0"/>
          <w:numId w:val="0"/>
        </w:numPr>
        <w:spacing w:before="0" w:after="0"/>
        <w:ind w:left="36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BC796D" w14:paraId="586D9904"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08289C36"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940F2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176B0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717CD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shd w:val="clear" w:color="auto" w:fill="auto"/>
            <w:vAlign w:val="center"/>
            <w:hideMark/>
          </w:tcPr>
          <w:p w14:paraId="03CF8F8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C25A8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717CC2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FED4B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shd w:val="clear" w:color="auto" w:fill="auto"/>
            <w:vAlign w:val="center"/>
            <w:hideMark/>
          </w:tcPr>
          <w:p w14:paraId="393382A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5950CB2E"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7AD23E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8F8D5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2EE09C"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A6B808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92DF22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AF0CA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085E1F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39FB6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6F376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1DACCB9A"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D356B29" w14:textId="77777777" w:rsidTr="0069708C">
        <w:trPr>
          <w:trHeight w:val="780"/>
        </w:trPr>
        <w:tc>
          <w:tcPr>
            <w:tcW w:w="920" w:type="dxa"/>
            <w:tcBorders>
              <w:top w:val="nil"/>
              <w:left w:val="single" w:sz="8" w:space="0" w:color="auto"/>
              <w:bottom w:val="nil"/>
              <w:right w:val="single" w:sz="8" w:space="0" w:color="auto"/>
            </w:tcBorders>
            <w:shd w:val="clear" w:color="auto" w:fill="auto"/>
            <w:vAlign w:val="center"/>
            <w:hideMark/>
          </w:tcPr>
          <w:p w14:paraId="090B9D2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D97A7B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shd w:val="clear" w:color="auto" w:fill="auto"/>
            <w:vAlign w:val="center"/>
            <w:hideMark/>
          </w:tcPr>
          <w:p w14:paraId="5E0A288A"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46C2292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B169A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E2FE7A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D6579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EB33F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DADBC43"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a Linha do Arquivo da ECD </w:t>
            </w:r>
            <w:r w:rsidRPr="00BC796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D1C3F51" w14:textId="77777777" w:rsidR="0069708C" w:rsidRPr="00BC796D"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BC796D" w:rsidRDefault="001A297B">
      <w:pPr>
        <w:spacing w:after="200" w:line="276" w:lineRule="auto"/>
        <w:rPr>
          <w:b/>
          <w:bCs/>
          <w:color w:val="0000FF"/>
          <w:szCs w:val="20"/>
        </w:rPr>
      </w:pPr>
      <w:r w:rsidRPr="00BC796D">
        <w:rPr>
          <w:color w:val="0000FF"/>
          <w:szCs w:val="20"/>
        </w:rPr>
        <w:br w:type="page"/>
      </w:r>
    </w:p>
    <w:p w14:paraId="4C6CC4C6" w14:textId="77777777" w:rsidR="00AA4C2B" w:rsidRPr="00BC796D" w:rsidRDefault="00AA4C2B" w:rsidP="00867F54">
      <w:pPr>
        <w:pStyle w:val="Ttulo4"/>
      </w:pPr>
      <w:bookmarkStart w:id="89" w:name="_Toc532980379"/>
      <w:r w:rsidRPr="00BC796D">
        <w:t>Registro C990: Encerramento do Bloco C</w:t>
      </w:r>
      <w:bookmarkEnd w:id="89"/>
    </w:p>
    <w:p w14:paraId="03C5CF5A" w14:textId="77777777" w:rsidR="007F6CEC" w:rsidRPr="00BC796D" w:rsidRDefault="007F6CEC" w:rsidP="00AA4C2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486BFA0F"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990: ENCERRAMENTO DO BLOCO C</w:t>
            </w:r>
          </w:p>
        </w:tc>
      </w:tr>
      <w:tr w:rsidR="0069708C" w:rsidRPr="00BC796D" w14:paraId="4A9185CD"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7CE5294F"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69708C" w:rsidRPr="00BC796D" w14:paraId="7614E227"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A34E064" w14:textId="77777777" w:rsidR="008B2F4F" w:rsidRPr="00BC796D" w:rsidRDefault="008B2F4F" w:rsidP="008B2F4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BC796D" w14:paraId="711DC580"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5F096C8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E2EC3E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1E26E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6C6FEF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shd w:val="clear" w:color="auto" w:fill="auto"/>
            <w:vAlign w:val="center"/>
            <w:hideMark/>
          </w:tcPr>
          <w:p w14:paraId="0B2F8F5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A9BC08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435911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60B48D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990]</w:t>
            </w:r>
          </w:p>
        </w:tc>
        <w:tc>
          <w:tcPr>
            <w:tcW w:w="1120" w:type="dxa"/>
            <w:tcBorders>
              <w:top w:val="nil"/>
              <w:left w:val="nil"/>
              <w:bottom w:val="nil"/>
              <w:right w:val="single" w:sz="8" w:space="0" w:color="auto"/>
            </w:tcBorders>
            <w:shd w:val="clear" w:color="auto" w:fill="auto"/>
            <w:vAlign w:val="center"/>
            <w:hideMark/>
          </w:tcPr>
          <w:p w14:paraId="49F5354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168330BB"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1F1328E" w14:textId="77777777" w:rsidR="0069708C" w:rsidRPr="00BC796D" w:rsidRDefault="0069708C" w:rsidP="008B2F4F">
      <w:pPr>
        <w:pStyle w:val="PSDS-MarcadoresNivel2"/>
        <w:numPr>
          <w:ilvl w:val="0"/>
          <w:numId w:val="0"/>
        </w:numPr>
        <w:jc w:val="center"/>
        <w:rPr>
          <w:rFonts w:ascii="Times New Roman" w:hAnsi="Times New Roman"/>
        </w:rPr>
      </w:pPr>
    </w:p>
    <w:p w14:paraId="5D2D3A0A" w14:textId="77777777" w:rsidR="0069708C" w:rsidRPr="00BC796D" w:rsidRDefault="0069708C" w:rsidP="008B2F4F">
      <w:pPr>
        <w:pStyle w:val="PSDS-MarcadoresNivel2"/>
        <w:numPr>
          <w:ilvl w:val="0"/>
          <w:numId w:val="0"/>
        </w:numPr>
        <w:jc w:val="center"/>
        <w:rPr>
          <w:rFonts w:ascii="Times New Roman" w:hAnsi="Times New Roman"/>
        </w:rPr>
      </w:pPr>
    </w:p>
    <w:p w14:paraId="2B188446" w14:textId="77777777" w:rsidR="002B1FB0" w:rsidRPr="00BC796D" w:rsidRDefault="002B1FB0">
      <w:pPr>
        <w:rPr>
          <w:b/>
          <w:bCs/>
          <w:color w:val="0000FF"/>
          <w:szCs w:val="20"/>
        </w:rPr>
      </w:pPr>
      <w:r w:rsidRPr="00BC796D">
        <w:rPr>
          <w:color w:val="0000FF"/>
          <w:szCs w:val="20"/>
        </w:rPr>
        <w:br w:type="page"/>
      </w:r>
    </w:p>
    <w:p w14:paraId="669747D2" w14:textId="77777777" w:rsidR="002B1FB0" w:rsidRPr="00BC796D" w:rsidRDefault="002B1FB0" w:rsidP="00867F54">
      <w:pPr>
        <w:pStyle w:val="Ttulo3"/>
      </w:pPr>
      <w:bookmarkStart w:id="90" w:name="_Toc532980380"/>
      <w:r w:rsidRPr="00BC796D">
        <w:t>Bloco E: Informações Recuperadas da ECF Anterior e Cálculo Fiscal dos Dados Recuperados da ECD</w:t>
      </w:r>
      <w:bookmarkEnd w:id="90"/>
    </w:p>
    <w:p w14:paraId="54AB2DB0" w14:textId="77777777" w:rsidR="002B1FB0" w:rsidRPr="00BC796D"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BC796D" w:rsidRDefault="002B1FB0" w:rsidP="002B1FB0">
      <w:pPr>
        <w:pStyle w:val="PSDS-MarcadoresNivel2"/>
        <w:numPr>
          <w:ilvl w:val="0"/>
          <w:numId w:val="0"/>
        </w:numPr>
        <w:ind w:firstLine="708"/>
        <w:jc w:val="both"/>
        <w:rPr>
          <w:rFonts w:ascii="Times New Roman" w:hAnsi="Times New Roman"/>
          <w:b w:val="0"/>
        </w:rPr>
      </w:pPr>
      <w:r w:rsidRPr="00BC796D">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BC796D"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BC796D" w:rsidRDefault="002B1FB0" w:rsidP="00867F54">
      <w:pPr>
        <w:pStyle w:val="Ttulo4"/>
      </w:pPr>
      <w:bookmarkStart w:id="91" w:name="_Toc532980381"/>
      <w:r w:rsidRPr="00BC796D">
        <w:t>Registro E001: Abertura do Bloco E</w:t>
      </w:r>
      <w:bookmarkEnd w:id="91"/>
    </w:p>
    <w:p w14:paraId="1E394A31" w14:textId="77777777" w:rsidR="00EB5DDE" w:rsidRPr="00BC796D" w:rsidRDefault="00EB5DDE" w:rsidP="002B1FB0">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C70E2" w:rsidRPr="00BC796D" w14:paraId="2742929B" w14:textId="77777777" w:rsidTr="00FC70E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01: ABERTURA DO BLOCO E</w:t>
            </w:r>
          </w:p>
        </w:tc>
      </w:tr>
      <w:tr w:rsidR="00FC70E2" w:rsidRPr="00BC796D" w14:paraId="35E74F80" w14:textId="77777777" w:rsidTr="00FC70E2">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FC70E2" w:rsidRPr="00BC796D" w14:paraId="4FC5DF3C" w14:textId="77777777" w:rsidTr="00FC70E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FC70E2" w:rsidRPr="00BC796D" w14:paraId="4C252C8C" w14:textId="77777777" w:rsidTr="00FC70E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BC796D" w:rsidRDefault="00FC70E2" w:rsidP="00FC70E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92AC935" w14:textId="77777777" w:rsidR="00EB5DDE" w:rsidRPr="00BC796D" w:rsidRDefault="00EB5DDE" w:rsidP="00EB5DD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BC796D" w14:paraId="2B05A48A" w14:textId="77777777" w:rsidTr="00FC70E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C70E2" w:rsidRPr="00BC796D" w14:paraId="1C2F8AEC" w14:textId="77777777" w:rsidTr="00FC70E2">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8608A5"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06527F"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C97A095"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shd w:val="clear" w:color="auto" w:fill="auto"/>
            <w:vAlign w:val="center"/>
            <w:hideMark/>
          </w:tcPr>
          <w:p w14:paraId="5FF87B26"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A9946EE"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5430867"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7A63F7F"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E001]</w:t>
            </w:r>
          </w:p>
        </w:tc>
        <w:tc>
          <w:tcPr>
            <w:tcW w:w="1120" w:type="dxa"/>
            <w:tcBorders>
              <w:top w:val="nil"/>
              <w:left w:val="nil"/>
              <w:bottom w:val="nil"/>
              <w:right w:val="single" w:sz="8" w:space="0" w:color="auto"/>
            </w:tcBorders>
            <w:shd w:val="clear" w:color="auto" w:fill="auto"/>
            <w:vAlign w:val="center"/>
            <w:hideMark/>
          </w:tcPr>
          <w:p w14:paraId="7FDEAA13"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C70E2" w:rsidRPr="00BC796D" w14:paraId="0DC677F9" w14:textId="77777777" w:rsidTr="00FC70E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1F53D10" w14:textId="77777777" w:rsidR="00EB5DDE" w:rsidRPr="00BC796D" w:rsidRDefault="00EB5DDE" w:rsidP="002B1FB0">
      <w:pPr>
        <w:pStyle w:val="PSDS-MarcadoresNivel2"/>
        <w:numPr>
          <w:ilvl w:val="0"/>
          <w:numId w:val="0"/>
        </w:numPr>
        <w:rPr>
          <w:rFonts w:ascii="Times New Roman" w:hAnsi="Times New Roman"/>
        </w:rPr>
      </w:pPr>
    </w:p>
    <w:p w14:paraId="08344BBC" w14:textId="77777777" w:rsidR="002B1FB0" w:rsidRPr="00BC796D" w:rsidRDefault="002B1FB0" w:rsidP="002B1FB0">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94A1242" w14:textId="77777777" w:rsidR="002B1FB0" w:rsidRPr="00BC796D" w:rsidRDefault="002B1FB0" w:rsidP="002B1FB0">
      <w:pPr>
        <w:pStyle w:val="Corpodetexto"/>
        <w:ind w:left="708" w:firstLine="12"/>
        <w:rPr>
          <w:rFonts w:ascii="Times New Roman" w:hAnsi="Times New Roman"/>
          <w:szCs w:val="20"/>
        </w:rPr>
      </w:pPr>
    </w:p>
    <w:p w14:paraId="09AB5934" w14:textId="77777777" w:rsidR="002B1FB0" w:rsidRPr="00BC796D" w:rsidRDefault="0088706D" w:rsidP="002B1FB0">
      <w:pPr>
        <w:pStyle w:val="Corpodetexto"/>
        <w:ind w:left="708" w:firstLine="12"/>
        <w:rPr>
          <w:rFonts w:ascii="Times New Roman" w:hAnsi="Times New Roman"/>
          <w:b/>
          <w:szCs w:val="20"/>
        </w:rPr>
      </w:pPr>
      <w:hyperlink r:id="rId23" w:anchor="REGRA_OCORRENCIA_UNITARIA_ARQ" w:history="1">
        <w:r w:rsidR="002B1FB0" w:rsidRPr="00BC796D">
          <w:rPr>
            <w:rFonts w:ascii="Times New Roman" w:hAnsi="Times New Roman"/>
            <w:b/>
            <w:szCs w:val="20"/>
          </w:rPr>
          <w:t>REGRA_OCORRENCIA_UNITARIA_ARQ</w:t>
        </w:r>
      </w:hyperlink>
      <w:r w:rsidR="002B1FB0" w:rsidRPr="00BC796D">
        <w:rPr>
          <w:rFonts w:ascii="Times New Roman" w:hAnsi="Times New Roman"/>
          <w:color w:val="auto"/>
          <w:szCs w:val="20"/>
        </w:rPr>
        <w:t xml:space="preserve">: </w:t>
      </w:r>
      <w:r w:rsidR="002B1FB0" w:rsidRPr="00BC796D">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BC796D"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BC796D"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BC796D" w:rsidRDefault="002247D6" w:rsidP="002247D6">
      <w:pPr>
        <w:rPr>
          <w:szCs w:val="20"/>
        </w:rPr>
      </w:pPr>
    </w:p>
    <w:p w14:paraId="6B7234EE" w14:textId="77777777" w:rsidR="00A1705C" w:rsidRPr="00BC796D" w:rsidRDefault="00A1705C">
      <w:pPr>
        <w:rPr>
          <w:color w:val="0000FF"/>
          <w:szCs w:val="20"/>
        </w:rPr>
      </w:pPr>
    </w:p>
    <w:p w14:paraId="17658FCA" w14:textId="77777777" w:rsidR="00953CA7" w:rsidRPr="00BC796D" w:rsidRDefault="00953CA7">
      <w:pPr>
        <w:rPr>
          <w:color w:val="0000FF"/>
          <w:szCs w:val="20"/>
        </w:rPr>
      </w:pPr>
      <w:r w:rsidRPr="00BC796D">
        <w:rPr>
          <w:color w:val="0000FF"/>
          <w:szCs w:val="20"/>
        </w:rPr>
        <w:br w:type="page"/>
      </w:r>
    </w:p>
    <w:p w14:paraId="2E49FFA4" w14:textId="77777777" w:rsidR="009E6E6A" w:rsidRPr="00BC796D" w:rsidRDefault="009E6E6A" w:rsidP="00867F54">
      <w:pPr>
        <w:pStyle w:val="Ttulo4"/>
      </w:pPr>
      <w:bookmarkStart w:id="92" w:name="_Toc532980382"/>
      <w:r w:rsidRPr="00BC796D">
        <w:t>Registro E010: Saldos Finais Recuperados da ECF Anterior</w:t>
      </w:r>
      <w:bookmarkEnd w:id="92"/>
    </w:p>
    <w:p w14:paraId="67E10673" w14:textId="77777777" w:rsidR="009E6E6A" w:rsidRPr="00BC796D" w:rsidRDefault="009E6E6A" w:rsidP="009E6E6A">
      <w:pPr>
        <w:rPr>
          <w:szCs w:val="20"/>
        </w:rPr>
      </w:pPr>
    </w:p>
    <w:p w14:paraId="3EC15BBE" w14:textId="77777777" w:rsidR="009E6E6A" w:rsidRPr="00BC796D" w:rsidRDefault="009E6E6A" w:rsidP="009E6E6A">
      <w:pPr>
        <w:ind w:firstLine="708"/>
        <w:jc w:val="both"/>
        <w:rPr>
          <w:szCs w:val="20"/>
        </w:rPr>
      </w:pPr>
      <w:r w:rsidRPr="00BC796D">
        <w:rPr>
          <w:szCs w:val="20"/>
        </w:rPr>
        <w:t>Este registro armazena as informações provenientes dos registros L100/L300 ou P100</w:t>
      </w:r>
      <w:r w:rsidR="002B1BD2" w:rsidRPr="00BC796D">
        <w:rPr>
          <w:szCs w:val="20"/>
        </w:rPr>
        <w:t>/P150</w:t>
      </w:r>
      <w:r w:rsidRPr="00BC796D">
        <w:rPr>
          <w:szCs w:val="20"/>
        </w:rPr>
        <w:t xml:space="preserve"> ou U100</w:t>
      </w:r>
      <w:r w:rsidR="002B1BD2" w:rsidRPr="00BC796D">
        <w:rPr>
          <w:szCs w:val="20"/>
        </w:rPr>
        <w:t>/U150</w:t>
      </w:r>
      <w:r w:rsidRPr="00BC796D">
        <w:rPr>
          <w:szCs w:val="20"/>
        </w:rPr>
        <w:t xml:space="preserve"> da ECF do período imediatamente anterior. O usuário solicitará a recuperação dos dados através da funcionalidade “Recuperar Saldos </w:t>
      </w:r>
      <w:r w:rsidR="007007FB" w:rsidRPr="00BC796D">
        <w:rPr>
          <w:szCs w:val="20"/>
        </w:rPr>
        <w:t xml:space="preserve">da </w:t>
      </w:r>
      <w:r w:rsidRPr="00BC796D">
        <w:rPr>
          <w:szCs w:val="20"/>
        </w:rPr>
        <w:t>ECF anterior”.</w:t>
      </w:r>
    </w:p>
    <w:p w14:paraId="1AE96C6E" w14:textId="77777777" w:rsidR="00245006" w:rsidRPr="00BC796D" w:rsidRDefault="00245006"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BC796D" w14:paraId="55FDDEFA"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10: SALDOS FINAIS RECUPERADOS DA ECF ANTERIOR</w:t>
            </w:r>
          </w:p>
        </w:tc>
      </w:tr>
      <w:tr w:rsidR="00FD642B" w:rsidRPr="00BC796D" w14:paraId="07F3BE28"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D642B" w:rsidRPr="00BC796D" w14:paraId="3F6AA5B1"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D642B" w:rsidRPr="00BC796D" w14:paraId="737CF49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BC796D" w:rsidRDefault="00FD642B" w:rsidP="00FD642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w:t>
            </w:r>
          </w:p>
        </w:tc>
      </w:tr>
    </w:tbl>
    <w:p w14:paraId="1BC13B6D" w14:textId="77777777" w:rsidR="00FD642B" w:rsidRPr="00BC796D" w:rsidRDefault="00FD642B"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BC796D" w14:paraId="1DE9050C" w14:textId="77777777" w:rsidTr="00FD642B">
        <w:trPr>
          <w:trHeight w:val="525"/>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D642B" w:rsidRPr="00BC796D" w14:paraId="337149D3"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0F736AFD"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shd w:val="clear" w:color="auto" w:fill="auto"/>
            <w:vAlign w:val="center"/>
            <w:hideMark/>
          </w:tcPr>
          <w:p w14:paraId="59DC2647"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shd w:val="clear" w:color="auto" w:fill="auto"/>
            <w:vAlign w:val="center"/>
            <w:hideMark/>
          </w:tcPr>
          <w:p w14:paraId="6DB55EBC"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shd w:val="clear" w:color="auto" w:fill="auto"/>
            <w:vAlign w:val="center"/>
            <w:hideMark/>
          </w:tcPr>
          <w:p w14:paraId="6200568B"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05034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5B095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822CF1"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shd w:val="clear" w:color="auto" w:fill="auto"/>
            <w:vAlign w:val="center"/>
            <w:hideMark/>
          </w:tcPr>
          <w:p w14:paraId="3D02E75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0E96E83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6261B4F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4E580BB4"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shd w:val="clear" w:color="auto" w:fill="auto"/>
            <w:vAlign w:val="center"/>
            <w:hideMark/>
          </w:tcPr>
          <w:p w14:paraId="22C5E44A"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shd w:val="clear" w:color="auto" w:fill="auto"/>
            <w:vAlign w:val="center"/>
            <w:hideMark/>
          </w:tcPr>
          <w:p w14:paraId="1CD3B3F1"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shd w:val="clear" w:color="auto" w:fill="auto"/>
            <w:vAlign w:val="center"/>
            <w:hideMark/>
          </w:tcPr>
          <w:p w14:paraId="00AADBD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0EF9F"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5B56DCB"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41F18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DC3171"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28515AB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08723FA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5412A92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shd w:val="clear" w:color="auto" w:fill="auto"/>
            <w:vAlign w:val="center"/>
            <w:hideMark/>
          </w:tcPr>
          <w:p w14:paraId="6AF00240"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shd w:val="clear" w:color="auto" w:fill="auto"/>
            <w:vAlign w:val="center"/>
            <w:hideMark/>
          </w:tcPr>
          <w:p w14:paraId="14933D3A"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6FA083C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BED565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16460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088A50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30B3E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33CDB73D" w14:textId="77777777" w:rsidTr="00FD642B">
        <w:trPr>
          <w:trHeight w:val="780"/>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icador do Valor Total da Conta Referencial:</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5FB7A45" w14:textId="77777777" w:rsidR="00361BA8" w:rsidRPr="00BC796D" w:rsidRDefault="00361BA8" w:rsidP="00245006">
      <w:pPr>
        <w:jc w:val="center"/>
        <w:rPr>
          <w:b/>
          <w:bCs/>
          <w:color w:val="0000FF"/>
          <w:szCs w:val="20"/>
        </w:rPr>
      </w:pPr>
      <w:r w:rsidRPr="00BC796D">
        <w:rPr>
          <w:color w:val="0000FF"/>
          <w:szCs w:val="20"/>
        </w:rPr>
        <w:br w:type="page"/>
      </w:r>
    </w:p>
    <w:p w14:paraId="4B8EA479" w14:textId="77777777" w:rsidR="009E6E6A" w:rsidRPr="00BC796D" w:rsidRDefault="009E6E6A" w:rsidP="00867F54">
      <w:pPr>
        <w:pStyle w:val="Ttulo4"/>
      </w:pPr>
      <w:bookmarkStart w:id="93" w:name="_Toc532980383"/>
      <w:r w:rsidRPr="00BC796D">
        <w:t>Registro E015: Contas Contábeis Mapeadas</w:t>
      </w:r>
      <w:bookmarkEnd w:id="93"/>
    </w:p>
    <w:p w14:paraId="3A489617" w14:textId="77777777" w:rsidR="009E6E6A" w:rsidRPr="00BC796D"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BC796D" w:rsidRDefault="009E6E6A" w:rsidP="009E6E6A">
      <w:pPr>
        <w:pStyle w:val="PSDS-MarcadoresNivel1"/>
        <w:numPr>
          <w:ilvl w:val="0"/>
          <w:numId w:val="0"/>
        </w:numPr>
        <w:spacing w:before="0" w:after="0"/>
        <w:ind w:firstLine="708"/>
        <w:jc w:val="both"/>
        <w:rPr>
          <w:rFonts w:ascii="Times New Roman" w:hAnsi="Times New Roman"/>
          <w:b w:val="0"/>
          <w:bCs/>
        </w:rPr>
      </w:pPr>
      <w:r w:rsidRPr="00BC796D">
        <w:rPr>
          <w:rFonts w:ascii="Times New Roman" w:hAnsi="Times New Roman"/>
          <w:b w:val="0"/>
        </w:rPr>
        <w:t>Este registro armazena as informações</w:t>
      </w:r>
      <w:r w:rsidR="002B1BD2" w:rsidRPr="00BC796D">
        <w:rPr>
          <w:rFonts w:ascii="Times New Roman" w:hAnsi="Times New Roman"/>
          <w:b w:val="0"/>
        </w:rPr>
        <w:t xml:space="preserve"> provenientes dos registros K155/K1</w:t>
      </w:r>
      <w:r w:rsidRPr="00BC796D">
        <w:rPr>
          <w:rFonts w:ascii="Times New Roman" w:hAnsi="Times New Roman"/>
          <w:b w:val="0"/>
        </w:rPr>
        <w:t xml:space="preserve">56 da ECF do período imediatamente anterior. O usuário solicitará a recuperação dos dados através da funcionalidade “Recuperar Saldos </w:t>
      </w:r>
      <w:r w:rsidR="007007FB" w:rsidRPr="00BC796D">
        <w:rPr>
          <w:rFonts w:ascii="Times New Roman" w:hAnsi="Times New Roman"/>
          <w:b w:val="0"/>
        </w:rPr>
        <w:t>da ECF</w:t>
      </w:r>
      <w:r w:rsidRPr="00BC796D">
        <w:rPr>
          <w:rFonts w:ascii="Times New Roman" w:hAnsi="Times New Roman"/>
          <w:b w:val="0"/>
        </w:rPr>
        <w:t xml:space="preserve"> anterior”.</w:t>
      </w:r>
    </w:p>
    <w:p w14:paraId="1F45CEDD" w14:textId="77777777" w:rsidR="00997131" w:rsidRPr="00BC796D" w:rsidRDefault="00997131"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BC796D" w14:paraId="13B3733E"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15: CONTAS CONTÁBEIS MAPEADAS</w:t>
            </w:r>
          </w:p>
        </w:tc>
      </w:tr>
      <w:tr w:rsidR="00FD642B" w:rsidRPr="00BC796D" w14:paraId="7989E023"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BC796D" w:rsidRDefault="00FD642B" w:rsidP="00FF4D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533D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XISTENCIA_MAPEAMENTO</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XISTENCIA_K155_E01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C155_E015</w:t>
            </w:r>
            <w:r w:rsidRPr="00BC796D">
              <w:rPr>
                <w:rFonts w:eastAsia="Times New Roman" w:cs="Times New Roman"/>
                <w:b/>
                <w:bCs/>
                <w:color w:val="000000"/>
                <w:szCs w:val="20"/>
                <w:lang w:eastAsia="pt-BR"/>
              </w:rPr>
              <w:br/>
              <w:t>REGRA_COMPATIBILIDADE_E015_C155_C157</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C157_E015</w:t>
            </w:r>
          </w:p>
        </w:tc>
      </w:tr>
      <w:tr w:rsidR="00FD642B" w:rsidRPr="00BC796D" w14:paraId="6FD0C338"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D642B" w:rsidRPr="00BC796D" w14:paraId="02386E4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BC796D" w:rsidRDefault="00FD642B" w:rsidP="00FD642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49EC6487" w14:textId="77777777" w:rsidR="00FD642B" w:rsidRPr="00BC796D" w:rsidRDefault="00FD642B"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BC796D" w14:paraId="2F5D469E" w14:textId="77777777" w:rsidTr="00FD642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D642B" w:rsidRPr="00BC796D" w14:paraId="4FF1EA90"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286ADCF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ABA0BC"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1421E32"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shd w:val="clear" w:color="auto" w:fill="auto"/>
            <w:vAlign w:val="center"/>
            <w:hideMark/>
          </w:tcPr>
          <w:p w14:paraId="008D2C1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E17CF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F831CC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3F4649F"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shd w:val="clear" w:color="auto" w:fill="auto"/>
            <w:vAlign w:val="center"/>
            <w:hideMark/>
          </w:tcPr>
          <w:p w14:paraId="11C50F8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08419FEE"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4AC13F64"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58A1121A"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404277"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5A42B2F5"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BD8582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BA2F9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2BFF3B8"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F5A11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232325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D642B" w:rsidRPr="00BC796D" w14:paraId="029D1507"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1F8CE267" w14:textId="77777777" w:rsidTr="00FD642B">
        <w:trPr>
          <w:trHeight w:val="780"/>
        </w:trPr>
        <w:tc>
          <w:tcPr>
            <w:tcW w:w="920" w:type="dxa"/>
            <w:tcBorders>
              <w:top w:val="nil"/>
              <w:left w:val="single" w:sz="8" w:space="0" w:color="auto"/>
              <w:bottom w:val="nil"/>
              <w:right w:val="single" w:sz="8" w:space="0" w:color="auto"/>
            </w:tcBorders>
            <w:shd w:val="clear" w:color="auto" w:fill="auto"/>
            <w:vAlign w:val="center"/>
            <w:hideMark/>
          </w:tcPr>
          <w:p w14:paraId="5F3C52C8"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840A710"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shd w:val="clear" w:color="auto" w:fill="auto"/>
            <w:vAlign w:val="center"/>
            <w:hideMark/>
          </w:tcPr>
          <w:p w14:paraId="5355EA93"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shd w:val="clear" w:color="auto" w:fill="auto"/>
            <w:vAlign w:val="center"/>
            <w:hideMark/>
          </w:tcPr>
          <w:p w14:paraId="2214FA7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D9AB1B"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85F8A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4A13AA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5492B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77B3AE55" w14:textId="77777777" w:rsidTr="00FD642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icador do Saldo Final da Conta:</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333E61E" w14:textId="77777777" w:rsidR="00997131" w:rsidRPr="00BC796D" w:rsidRDefault="00997131" w:rsidP="009E6E6A">
      <w:pPr>
        <w:jc w:val="both"/>
        <w:rPr>
          <w:b/>
          <w:szCs w:val="20"/>
          <w:lang w:val="pt-PT"/>
        </w:rPr>
      </w:pPr>
    </w:p>
    <w:p w14:paraId="390FF4D3" w14:textId="77777777" w:rsidR="007F6CEC" w:rsidRPr="00BC796D" w:rsidRDefault="007F6CEC" w:rsidP="009E6E6A">
      <w:pPr>
        <w:jc w:val="both"/>
        <w:rPr>
          <w:b/>
          <w:szCs w:val="20"/>
          <w:lang w:val="pt-PT"/>
        </w:rPr>
      </w:pPr>
      <w:r w:rsidRPr="00BC796D">
        <w:rPr>
          <w:b/>
          <w:szCs w:val="20"/>
          <w:lang w:val="pt-PT"/>
        </w:rPr>
        <w:t>I – Regras de validação do registro:</w:t>
      </w:r>
    </w:p>
    <w:p w14:paraId="34301A05" w14:textId="77777777" w:rsidR="00D2437D" w:rsidRPr="00BC796D" w:rsidRDefault="00D2437D" w:rsidP="009E6E6A">
      <w:pPr>
        <w:jc w:val="both"/>
        <w:rPr>
          <w:b/>
          <w:szCs w:val="20"/>
          <w:lang w:val="pt-PT"/>
        </w:rPr>
      </w:pPr>
    </w:p>
    <w:p w14:paraId="346303B7" w14:textId="77777777" w:rsidR="007F6CEC" w:rsidRPr="00BC796D" w:rsidRDefault="007F6CEC" w:rsidP="009E6E6A">
      <w:pPr>
        <w:jc w:val="both"/>
        <w:rPr>
          <w:szCs w:val="20"/>
          <w:lang w:val="pt-PT"/>
        </w:rPr>
      </w:pPr>
      <w:r w:rsidRPr="00BC796D">
        <w:rPr>
          <w:b/>
          <w:szCs w:val="20"/>
          <w:lang w:val="pt-PT"/>
        </w:rPr>
        <w:t xml:space="preserve">REGRA_EXISTENCIA_MAPEAMENTO: </w:t>
      </w:r>
      <w:r w:rsidR="005218C7" w:rsidRPr="00BC796D">
        <w:rPr>
          <w:szCs w:val="20"/>
          <w:lang w:val="pt-PT"/>
        </w:rPr>
        <w:t xml:space="preserve">Verifica se o mapeamento recuperado existe no mapeamento atual. O erro ocorre se (0010.FORMA_TRIB = “1”, “2”, “3” ou “4” ou (0010.FORMA_TRIB = “5”, “7”, “8” ou “9” e 0010.TIP_ESC_PRE = “C”) e </w:t>
      </w:r>
      <w:r w:rsidRPr="00BC796D">
        <w:rPr>
          <w:szCs w:val="20"/>
          <w:lang w:val="pt-PT"/>
        </w:rPr>
        <w:t>q</w:t>
      </w:r>
      <w:r w:rsidR="005218C7" w:rsidRPr="00BC796D">
        <w:rPr>
          <w:szCs w:val="20"/>
          <w:lang w:val="pt-PT"/>
        </w:rPr>
        <w:t>uando existir o registro E015, não existir pelo menos um</w:t>
      </w:r>
      <w:r w:rsidRPr="00BC796D">
        <w:rPr>
          <w:szCs w:val="20"/>
          <w:lang w:val="pt-PT"/>
        </w:rPr>
        <w:t xml:space="preserve"> registro J051 considerando:</w:t>
      </w:r>
    </w:p>
    <w:p w14:paraId="55924B69" w14:textId="77777777" w:rsidR="007F6CEC"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E015.COD_CTA = J050.COD_CTA</w:t>
      </w:r>
    </w:p>
    <w:p w14:paraId="6863E35E" w14:textId="77777777" w:rsidR="007F6CEC"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 xml:space="preserve">E015.COD_CCUS = J051.COD_CCUS </w:t>
      </w:r>
    </w:p>
    <w:p w14:paraId="5B168063" w14:textId="77777777" w:rsidR="007F6CEC"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E010.COD_CTA_REF = J051.COD_CTA_REF</w:t>
      </w:r>
    </w:p>
    <w:p w14:paraId="09483DBF"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E010.VAL_CTA diferente de zero</w:t>
      </w:r>
    </w:p>
    <w:p w14:paraId="33756B74" w14:textId="77777777" w:rsidR="007F6CEC"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 xml:space="preserve">Se a regra não for cumprida, a ECF gera um </w:t>
      </w:r>
      <w:r w:rsidR="005218C7" w:rsidRPr="00BC796D">
        <w:rPr>
          <w:rFonts w:ascii="Times New Roman" w:hAnsi="Times New Roman"/>
          <w:lang w:val="es-ES_tradnl"/>
        </w:rPr>
        <w:t>aviso</w:t>
      </w:r>
      <w:r w:rsidRPr="00BC796D">
        <w:rPr>
          <w:rFonts w:ascii="Times New Roman" w:hAnsi="Times New Roman"/>
          <w:lang w:val="es-ES_tradnl"/>
        </w:rPr>
        <w:t>.</w:t>
      </w:r>
    </w:p>
    <w:p w14:paraId="3AA81B48" w14:textId="77777777" w:rsidR="00D2437D" w:rsidRPr="00BC796D" w:rsidRDefault="00D2437D" w:rsidP="007F6CEC">
      <w:pPr>
        <w:pStyle w:val="PSDS-CorpodeTexto0"/>
        <w:tabs>
          <w:tab w:val="left" w:pos="1335"/>
        </w:tabs>
        <w:snapToGrid w:val="0"/>
        <w:rPr>
          <w:rFonts w:ascii="Times New Roman" w:hAnsi="Times New Roman"/>
          <w:b/>
          <w:lang w:val="es-ES_tradnl"/>
        </w:rPr>
      </w:pPr>
    </w:p>
    <w:p w14:paraId="5E2B6056" w14:textId="77777777" w:rsidR="005218C7"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b/>
          <w:lang w:val="es-ES_tradnl"/>
        </w:rPr>
        <w:t xml:space="preserve">REGRA_EXISTENCIA_K155_E015: </w:t>
      </w:r>
      <w:r w:rsidR="005218C7" w:rsidRPr="00BC796D">
        <w:rPr>
          <w:rFonts w:ascii="Times New Roman" w:hAnsi="Times New Roman"/>
          <w:lang w:val="es-ES_tradnl"/>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C150.DT_INI é maior ou igual a K030.DT_INI</w:t>
      </w:r>
    </w:p>
    <w:p w14:paraId="5E9C1B50"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C150.DT_FIN é menor ou igual a K030.DT_FIN</w:t>
      </w:r>
    </w:p>
    <w:p w14:paraId="25D0B018" w14:textId="77777777" w:rsidR="005218C7" w:rsidRPr="00BC796D" w:rsidRDefault="005218C7" w:rsidP="007F6CEC">
      <w:pPr>
        <w:pStyle w:val="PSDS-CorpodeTexto0"/>
        <w:tabs>
          <w:tab w:val="left" w:pos="1335"/>
        </w:tabs>
        <w:snapToGrid w:val="0"/>
        <w:rPr>
          <w:rFonts w:ascii="Times New Roman" w:hAnsi="Times New Roman"/>
          <w:lang w:val="es-ES_tradnl"/>
        </w:rPr>
      </w:pPr>
    </w:p>
    <w:p w14:paraId="52004F00"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 xml:space="preserve">e o o saldo inicial (K155.VL_SLD_INI) for diferente do somatório de E015.VAL_CTA, onde: </w:t>
      </w:r>
    </w:p>
    <w:p w14:paraId="70E39B5F"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b/>
          <w:lang w:val="es-ES_tradnl"/>
        </w:rPr>
        <w:tab/>
      </w:r>
      <w:r w:rsidRPr="00BC796D">
        <w:rPr>
          <w:rFonts w:ascii="Times New Roman" w:hAnsi="Times New Roman"/>
          <w:lang w:val="es-ES_tradnl"/>
        </w:rPr>
        <w:t>E015.COD_CTA = K155.COD_CTA; e</w:t>
      </w:r>
    </w:p>
    <w:p w14:paraId="66CC8CB0"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E015.COD_CCUS = K155.COD_CCUS.</w:t>
      </w:r>
    </w:p>
    <w:p w14:paraId="503E1B78" w14:textId="77777777" w:rsidR="005218C7" w:rsidRPr="00BC796D" w:rsidRDefault="005218C7" w:rsidP="005218C7">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Se a regra não for cumprida, a ECF gera um aviso.</w:t>
      </w:r>
    </w:p>
    <w:p w14:paraId="79B0BB22" w14:textId="77777777" w:rsidR="00313A66" w:rsidRPr="00BC796D" w:rsidRDefault="00313A66" w:rsidP="00313A66">
      <w:pPr>
        <w:pStyle w:val="PSDS-CorpodeTexto0"/>
        <w:tabs>
          <w:tab w:val="left" w:pos="1335"/>
        </w:tabs>
        <w:snapToGrid w:val="0"/>
        <w:rPr>
          <w:rFonts w:ascii="Times New Roman" w:hAnsi="Times New Roman"/>
          <w:lang w:val="es-ES_tradnl"/>
        </w:rPr>
      </w:pPr>
    </w:p>
    <w:p w14:paraId="0C0800D0" w14:textId="77777777" w:rsidR="00EE7F47" w:rsidRPr="00BC796D" w:rsidRDefault="00313A66"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b/>
          <w:lang w:val="es-ES_tradnl"/>
        </w:rPr>
        <w:t xml:space="preserve">REGRA_COMPATIBILIDADE_C155_E015: </w:t>
      </w:r>
      <w:r w:rsidRPr="00BC796D">
        <w:rPr>
          <w:rFonts w:ascii="Times New Roman" w:hAnsi="Times New Roman"/>
          <w:lang w:val="es-ES_tradnl"/>
        </w:rPr>
        <w:t>Verifica se o saldo final da ECF anterior é igual ao saldo inici</w:t>
      </w:r>
      <w:r w:rsidR="00BF5822" w:rsidRPr="00BC796D">
        <w:rPr>
          <w:rFonts w:ascii="Times New Roman" w:hAnsi="Times New Roman"/>
          <w:lang w:val="es-ES_tradnl"/>
        </w:rPr>
        <w:t>al da primeira ECD do período dos</w:t>
      </w:r>
      <w:r w:rsidRPr="00BC796D">
        <w:rPr>
          <w:rFonts w:ascii="Times New Roman" w:hAnsi="Times New Roman"/>
          <w:lang w:val="es-ES_tradnl"/>
        </w:rPr>
        <w:t xml:space="preserve"> registro</w:t>
      </w:r>
      <w:r w:rsidR="00BF5822" w:rsidRPr="00BC796D">
        <w:rPr>
          <w:rFonts w:ascii="Times New Roman" w:hAnsi="Times New Roman"/>
          <w:lang w:val="es-ES_tradnl"/>
        </w:rPr>
        <w:t>s</w:t>
      </w:r>
      <w:r w:rsidRPr="00BC796D">
        <w:rPr>
          <w:rFonts w:ascii="Times New Roman" w:hAnsi="Times New Roman"/>
          <w:lang w:val="es-ES_tradnl"/>
        </w:rPr>
        <w:t xml:space="preserve"> C155. O erro ocorre se existir ECF anterior recuperada (0000.HASH_ECF_ANTERIOR é diferente de vazio) </w:t>
      </w:r>
      <w:r w:rsidR="00EE7F47" w:rsidRPr="00BC796D">
        <w:rPr>
          <w:rFonts w:ascii="Times New Roman" w:hAnsi="Times New Roman"/>
          <w:lang w:val="es-ES_tradnl"/>
        </w:rPr>
        <w:t>e, considerando os registros fil</w:t>
      </w:r>
      <w:r w:rsidR="005B14E2" w:rsidRPr="00BC796D">
        <w:rPr>
          <w:rFonts w:ascii="Times New Roman" w:hAnsi="Times New Roman"/>
          <w:lang w:val="es-ES_tradnl"/>
        </w:rPr>
        <w:t>h</w:t>
      </w:r>
      <w:r w:rsidR="00EE7F47" w:rsidRPr="00BC796D">
        <w:rPr>
          <w:rFonts w:ascii="Times New Roman" w:hAnsi="Times New Roman"/>
          <w:lang w:val="es-ES_tradnl"/>
        </w:rPr>
        <w:t>os de C150, onde (C150.DT_INI = 0000.DT_INI): Para cada conta e centro de custo do registro C155 que não possua</w:t>
      </w:r>
      <w:r w:rsidR="00EE7F47" w:rsidRPr="00BC796D">
        <w:rPr>
          <w:rFonts w:ascii="Times New Roman" w:hAnsi="Times New Roman"/>
        </w:rPr>
        <w:t xml:space="preserve"> fil</w:t>
      </w:r>
      <w:r w:rsidR="00BF5822" w:rsidRPr="00BC796D">
        <w:rPr>
          <w:rFonts w:ascii="Times New Roman" w:hAnsi="Times New Roman"/>
        </w:rPr>
        <w:t>h</w:t>
      </w:r>
      <w:r w:rsidR="00EE7F47" w:rsidRPr="00BC796D">
        <w:rPr>
          <w:rFonts w:ascii="Times New Roman" w:hAnsi="Times New Roman"/>
        </w:rPr>
        <w:t>os</w:t>
      </w:r>
      <w:r w:rsidR="00EE7F47" w:rsidRPr="00BC796D">
        <w:rPr>
          <w:rFonts w:ascii="Times New Roman" w:hAnsi="Times New Roman"/>
          <w:lang w:val="es-ES_tradnl"/>
        </w:rPr>
        <w:t xml:space="preserve"> C157, o valor inicial do C155 é diferente de zero e não existe a mesma conta e centro de custo no registro E015 e a conta é C040.COD_NAT diferente de “4” (contas de resultado).</w:t>
      </w:r>
    </w:p>
    <w:p w14:paraId="2A13EFF9" w14:textId="77777777" w:rsidR="00313A66" w:rsidRPr="00BC796D" w:rsidRDefault="00313A66"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Se a regra não for cumprida, a ECF gera um aviso.</w:t>
      </w:r>
    </w:p>
    <w:p w14:paraId="59E9F713" w14:textId="77777777" w:rsidR="00BF5822" w:rsidRPr="00BC796D" w:rsidRDefault="00BF5822" w:rsidP="00EE7F47">
      <w:pPr>
        <w:pStyle w:val="PSDS-CorpodeTexto0"/>
        <w:tabs>
          <w:tab w:val="left" w:pos="1335"/>
        </w:tabs>
        <w:snapToGrid w:val="0"/>
        <w:jc w:val="both"/>
        <w:rPr>
          <w:rFonts w:ascii="Times New Roman" w:hAnsi="Times New Roman"/>
          <w:lang w:val="es-ES_tradnl"/>
        </w:rPr>
      </w:pPr>
    </w:p>
    <w:p w14:paraId="7FB88903" w14:textId="77777777" w:rsidR="00BF5822" w:rsidRPr="00BC796D" w:rsidRDefault="00BF5822"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b/>
          <w:lang w:val="es-ES_tradnl"/>
        </w:rPr>
        <w:t xml:space="preserve">REGRA_COMPATIBILIDADE_E015_C155_C157: </w:t>
      </w:r>
      <w:r w:rsidRPr="00BC796D">
        <w:rPr>
          <w:rFonts w:ascii="Times New Roman" w:hAnsi="Times New Roman"/>
          <w:lang w:val="es-ES_tradnl"/>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BC796D" w:rsidRDefault="00BF5822"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ab/>
        <w:t>Se existir C157 para esta conta e centro de custos, o erro ocorre se o somatório de E015 for diferente do somatório de C157 para a mesma conta e centro de custos.</w:t>
      </w:r>
    </w:p>
    <w:p w14:paraId="29888D68" w14:textId="77777777" w:rsidR="00BF5822" w:rsidRPr="00BC796D" w:rsidRDefault="00BF5822"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ab/>
        <w:t>Se não existir C157 para esta conta e centro de custos, o erro ocorre se o somatório de E015 for difer</w:t>
      </w:r>
      <w:r w:rsidR="00E00235" w:rsidRPr="00BC796D">
        <w:rPr>
          <w:rFonts w:ascii="Times New Roman" w:hAnsi="Times New Roman"/>
          <w:lang w:val="es-ES_tradnl"/>
        </w:rPr>
        <w:t>e</w:t>
      </w:r>
      <w:r w:rsidRPr="00BC796D">
        <w:rPr>
          <w:rFonts w:ascii="Times New Roman" w:hAnsi="Times New Roman"/>
          <w:lang w:val="es-ES_tradnl"/>
        </w:rPr>
        <w:t>nte do valor do saldo inicial de C155 para a mesma conta e centro de custos.</w:t>
      </w:r>
    </w:p>
    <w:p w14:paraId="76A599DB" w14:textId="77777777" w:rsidR="00BF5822" w:rsidRPr="00BC796D" w:rsidRDefault="00BF5822" w:rsidP="00BF5822">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Se a regra não for cumprida, a ECF gera um aviso.</w:t>
      </w:r>
    </w:p>
    <w:p w14:paraId="4A0C66E9" w14:textId="77777777" w:rsidR="00BF5822" w:rsidRPr="00BC796D" w:rsidRDefault="00BF5822" w:rsidP="00EE7F47">
      <w:pPr>
        <w:pStyle w:val="PSDS-CorpodeTexto0"/>
        <w:tabs>
          <w:tab w:val="left" w:pos="1335"/>
        </w:tabs>
        <w:snapToGrid w:val="0"/>
        <w:jc w:val="both"/>
        <w:rPr>
          <w:rFonts w:ascii="Times New Roman" w:hAnsi="Times New Roman"/>
          <w:lang w:val="es-ES_tradnl"/>
        </w:rPr>
      </w:pPr>
    </w:p>
    <w:p w14:paraId="58D4D854" w14:textId="77777777" w:rsidR="00BF5822" w:rsidRPr="00BC796D" w:rsidRDefault="00BF5822" w:rsidP="00BF5822">
      <w:pPr>
        <w:pStyle w:val="PSDS-CorpodeTexto0"/>
        <w:tabs>
          <w:tab w:val="left" w:pos="1335"/>
        </w:tabs>
        <w:snapToGrid w:val="0"/>
        <w:jc w:val="both"/>
        <w:rPr>
          <w:rFonts w:ascii="Times New Roman" w:hAnsi="Times New Roman"/>
          <w:lang w:val="es-ES_tradnl"/>
        </w:rPr>
      </w:pPr>
      <w:r w:rsidRPr="00BC796D">
        <w:rPr>
          <w:rFonts w:ascii="Times New Roman" w:hAnsi="Times New Roman"/>
          <w:b/>
          <w:lang w:val="es-ES_tradnl"/>
        </w:rPr>
        <w:t xml:space="preserve">REGRA_COMPATIBILIDADE_C157_E015: </w:t>
      </w:r>
      <w:r w:rsidRPr="00BC796D">
        <w:rPr>
          <w:rFonts w:ascii="Times New Roman" w:hAnsi="Times New Roman"/>
          <w:lang w:val="es-ES_tradnl"/>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BC796D">
        <w:rPr>
          <w:rFonts w:ascii="Times New Roman" w:hAnsi="Times New Roman"/>
          <w:lang w:val="es-ES_tradnl"/>
        </w:rPr>
        <w:t>h</w:t>
      </w:r>
      <w:r w:rsidRPr="00BC796D">
        <w:rPr>
          <w:rFonts w:ascii="Times New Roman" w:hAnsi="Times New Roman"/>
          <w:lang w:val="es-ES_tradnl"/>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BC796D" w:rsidRDefault="00BF5822" w:rsidP="00BF5822">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Se a regra não for cumprida, a ECF gera um aviso.</w:t>
      </w:r>
    </w:p>
    <w:p w14:paraId="444B9FB4" w14:textId="77777777" w:rsidR="00BF5822" w:rsidRPr="00BC796D" w:rsidRDefault="00BF5822" w:rsidP="00EE7F47">
      <w:pPr>
        <w:pStyle w:val="PSDS-CorpodeTexto0"/>
        <w:tabs>
          <w:tab w:val="left" w:pos="1335"/>
        </w:tabs>
        <w:snapToGrid w:val="0"/>
        <w:jc w:val="both"/>
        <w:rPr>
          <w:rFonts w:ascii="Times New Roman" w:hAnsi="Times New Roman"/>
          <w:b/>
          <w:lang w:val="es-ES_tradnl"/>
        </w:rPr>
      </w:pPr>
    </w:p>
    <w:p w14:paraId="243AA7EA" w14:textId="77777777" w:rsidR="00313A66" w:rsidRPr="00BC796D" w:rsidRDefault="00313A66" w:rsidP="005218C7">
      <w:pPr>
        <w:pStyle w:val="PSDS-CorpodeTexto0"/>
        <w:tabs>
          <w:tab w:val="left" w:pos="1335"/>
        </w:tabs>
        <w:snapToGrid w:val="0"/>
        <w:rPr>
          <w:rFonts w:ascii="Times New Roman" w:hAnsi="Times New Roman"/>
          <w:lang w:val="es-ES_tradnl"/>
        </w:rPr>
      </w:pPr>
    </w:p>
    <w:p w14:paraId="79488895" w14:textId="77777777" w:rsidR="007F6CEC" w:rsidRPr="00BC796D" w:rsidRDefault="007F6CEC">
      <w:pPr>
        <w:spacing w:after="200" w:line="276" w:lineRule="auto"/>
        <w:rPr>
          <w:b/>
          <w:bCs/>
          <w:color w:val="0000FF"/>
          <w:szCs w:val="20"/>
          <w:lang w:val="es-ES_tradnl"/>
        </w:rPr>
      </w:pPr>
      <w:r w:rsidRPr="00BC796D">
        <w:rPr>
          <w:color w:val="0000FF"/>
          <w:szCs w:val="20"/>
          <w:lang w:val="es-ES_tradnl"/>
        </w:rPr>
        <w:br w:type="page"/>
      </w:r>
    </w:p>
    <w:p w14:paraId="6EACAE64" w14:textId="77777777" w:rsidR="00735A4F" w:rsidRPr="00BC796D" w:rsidRDefault="00735A4F" w:rsidP="00867F54">
      <w:pPr>
        <w:pStyle w:val="Ttulo4"/>
      </w:pPr>
      <w:bookmarkStart w:id="94" w:name="_Toc532980384"/>
      <w:r w:rsidRPr="00BC796D">
        <w:t>Registro E020: Saldos Finais das Contas na Parte B do e-Lalur da ECF Imediatamente Anterior</w:t>
      </w:r>
      <w:bookmarkEnd w:id="94"/>
    </w:p>
    <w:p w14:paraId="71AB32AD" w14:textId="77777777" w:rsidR="00735A4F" w:rsidRPr="00BC796D"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BC796D" w:rsidRDefault="009E6E6A" w:rsidP="00735A4F">
      <w:pPr>
        <w:ind w:firstLine="708"/>
        <w:jc w:val="both"/>
        <w:rPr>
          <w:szCs w:val="20"/>
        </w:rPr>
      </w:pPr>
      <w:r w:rsidRPr="00BC796D">
        <w:rPr>
          <w:szCs w:val="20"/>
        </w:rPr>
        <w:t>Recuperação dos saldos finais das contas da parte B do e-LALUR que serão replicados automaticamente pelo sistema para o registro M010/M500.</w:t>
      </w:r>
    </w:p>
    <w:p w14:paraId="31955562" w14:textId="77777777" w:rsidR="00161D22" w:rsidRPr="00BC796D" w:rsidRDefault="00161D22" w:rsidP="009E6E6A">
      <w:pPr>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0E7200" w:rsidRPr="00BC796D" w14:paraId="2241B090" w14:textId="77777777" w:rsidTr="000E7200">
        <w:trPr>
          <w:trHeight w:val="30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20: SALDOS FINAIS DAS CONTAS NA PARTE B DO e-LALUR DA ECF IMEDIATAMENTE ANTERIOR</w:t>
            </w:r>
          </w:p>
        </w:tc>
      </w:tr>
      <w:tr w:rsidR="000E7200" w:rsidRPr="00BC796D" w14:paraId="4472121C" w14:textId="77777777" w:rsidTr="000E720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EXISTENCIA_M010</w:t>
            </w:r>
          </w:p>
        </w:tc>
      </w:tr>
      <w:tr w:rsidR="000E7200" w:rsidRPr="00BC796D" w14:paraId="59B2ECC1" w14:textId="77777777" w:rsidTr="000E720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0E7200" w:rsidRPr="00BC796D" w14:paraId="462B011F" w14:textId="77777777" w:rsidTr="000E720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BC796D" w:rsidRDefault="000E7200" w:rsidP="000E7200">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 + TRIBUTO</w:t>
            </w:r>
          </w:p>
        </w:tc>
      </w:tr>
    </w:tbl>
    <w:p w14:paraId="7AD6EEFB" w14:textId="77777777" w:rsidR="00161D22" w:rsidRPr="00BC796D" w:rsidRDefault="00161D22" w:rsidP="00161D22">
      <w:pPr>
        <w:jc w:val="center"/>
        <w:rPr>
          <w:b/>
          <w:szCs w:val="20"/>
        </w:rPr>
      </w:pPr>
    </w:p>
    <w:tbl>
      <w:tblPr>
        <w:tblW w:w="15425" w:type="dxa"/>
        <w:tblInd w:w="-5" w:type="dxa"/>
        <w:tblCellMar>
          <w:left w:w="70" w:type="dxa"/>
          <w:right w:w="70" w:type="dxa"/>
        </w:tblCellMar>
        <w:tblLook w:val="04A0" w:firstRow="1" w:lastRow="0" w:firstColumn="1" w:lastColumn="0" w:noHBand="0" w:noVBand="1"/>
      </w:tblPr>
      <w:tblGrid>
        <w:gridCol w:w="903"/>
        <w:gridCol w:w="2052"/>
        <w:gridCol w:w="7204"/>
        <w:gridCol w:w="897"/>
        <w:gridCol w:w="963"/>
        <w:gridCol w:w="8"/>
        <w:gridCol w:w="909"/>
        <w:gridCol w:w="7"/>
        <w:gridCol w:w="1319"/>
        <w:gridCol w:w="1163"/>
      </w:tblGrid>
      <w:tr w:rsidR="000E7200" w:rsidRPr="00BC796D" w14:paraId="7772B663" w14:textId="77777777" w:rsidTr="00BE0927">
        <w:trPr>
          <w:trHeight w:val="615"/>
        </w:trPr>
        <w:tc>
          <w:tcPr>
            <w:tcW w:w="90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05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04"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97"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71" w:type="dxa"/>
            <w:gridSpan w:val="2"/>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6" w:type="dxa"/>
            <w:gridSpan w:val="2"/>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19"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E7200" w:rsidRPr="00BC796D" w14:paraId="708B60B7"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06CBEB8E"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052" w:type="dxa"/>
            <w:tcBorders>
              <w:top w:val="nil"/>
              <w:left w:val="nil"/>
              <w:bottom w:val="single" w:sz="8" w:space="0" w:color="auto"/>
              <w:right w:val="single" w:sz="8" w:space="0" w:color="auto"/>
            </w:tcBorders>
            <w:shd w:val="clear" w:color="auto" w:fill="auto"/>
            <w:vAlign w:val="center"/>
            <w:hideMark/>
          </w:tcPr>
          <w:p w14:paraId="5818562A"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04" w:type="dxa"/>
            <w:tcBorders>
              <w:top w:val="nil"/>
              <w:left w:val="nil"/>
              <w:bottom w:val="single" w:sz="8" w:space="0" w:color="auto"/>
              <w:right w:val="single" w:sz="8" w:space="0" w:color="auto"/>
            </w:tcBorders>
            <w:shd w:val="clear" w:color="auto" w:fill="auto"/>
            <w:vAlign w:val="center"/>
            <w:hideMark/>
          </w:tcPr>
          <w:p w14:paraId="38AE703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20).</w:t>
            </w:r>
          </w:p>
        </w:tc>
        <w:tc>
          <w:tcPr>
            <w:tcW w:w="897" w:type="dxa"/>
            <w:tcBorders>
              <w:top w:val="nil"/>
              <w:left w:val="nil"/>
              <w:bottom w:val="single" w:sz="8" w:space="0" w:color="auto"/>
              <w:right w:val="single" w:sz="8" w:space="0" w:color="auto"/>
            </w:tcBorders>
            <w:shd w:val="clear" w:color="auto" w:fill="auto"/>
            <w:vAlign w:val="center"/>
            <w:hideMark/>
          </w:tcPr>
          <w:p w14:paraId="17139120"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gridSpan w:val="2"/>
            <w:tcBorders>
              <w:top w:val="nil"/>
              <w:left w:val="nil"/>
              <w:bottom w:val="single" w:sz="8" w:space="0" w:color="auto"/>
              <w:right w:val="single" w:sz="8" w:space="0" w:color="auto"/>
            </w:tcBorders>
            <w:shd w:val="clear" w:color="auto" w:fill="auto"/>
            <w:vAlign w:val="center"/>
            <w:hideMark/>
          </w:tcPr>
          <w:p w14:paraId="64B3335E"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6" w:type="dxa"/>
            <w:gridSpan w:val="2"/>
            <w:tcBorders>
              <w:top w:val="nil"/>
              <w:left w:val="nil"/>
              <w:bottom w:val="single" w:sz="8" w:space="0" w:color="auto"/>
              <w:right w:val="single" w:sz="8" w:space="0" w:color="auto"/>
            </w:tcBorders>
            <w:shd w:val="clear" w:color="auto" w:fill="auto"/>
            <w:vAlign w:val="center"/>
            <w:hideMark/>
          </w:tcPr>
          <w:p w14:paraId="49C68693"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60257EAE"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E020]</w:t>
            </w:r>
          </w:p>
        </w:tc>
        <w:tc>
          <w:tcPr>
            <w:tcW w:w="1163" w:type="dxa"/>
            <w:tcBorders>
              <w:top w:val="nil"/>
              <w:left w:val="nil"/>
              <w:bottom w:val="single" w:sz="8" w:space="0" w:color="auto"/>
              <w:right w:val="single" w:sz="8" w:space="0" w:color="auto"/>
            </w:tcBorders>
            <w:shd w:val="clear" w:color="auto" w:fill="auto"/>
            <w:vAlign w:val="center"/>
            <w:hideMark/>
          </w:tcPr>
          <w:p w14:paraId="1979CBC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E7200" w:rsidRPr="00BC796D" w14:paraId="427B7B1E"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05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04"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Código da Conta da Parte B: Código unívoco atribuído pela empresa à conta no e-Lalur.</w:t>
            </w:r>
          </w:p>
        </w:tc>
        <w:tc>
          <w:tcPr>
            <w:tcW w:w="897"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gridSpan w:val="2"/>
            <w:tcBorders>
              <w:top w:val="nil"/>
              <w:left w:val="nil"/>
              <w:bottom w:val="single" w:sz="8" w:space="0" w:color="auto"/>
              <w:right w:val="single" w:sz="8" w:space="0" w:color="auto"/>
            </w:tcBorders>
            <w:shd w:val="clear" w:color="000000" w:fill="F2F2F2"/>
            <w:vAlign w:val="center"/>
            <w:hideMark/>
          </w:tcPr>
          <w:p w14:paraId="17FD17B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6" w:type="dxa"/>
            <w:gridSpan w:val="2"/>
            <w:tcBorders>
              <w:top w:val="nil"/>
              <w:left w:val="nil"/>
              <w:bottom w:val="single" w:sz="8" w:space="0" w:color="auto"/>
              <w:right w:val="single" w:sz="8" w:space="0" w:color="auto"/>
            </w:tcBorders>
            <w:shd w:val="clear" w:color="000000" w:fill="F2F2F2"/>
            <w:vAlign w:val="center"/>
            <w:hideMark/>
          </w:tcPr>
          <w:p w14:paraId="6382A07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E7200" w:rsidRPr="00BC796D" w14:paraId="5DED99CF"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62F13BB"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052" w:type="dxa"/>
            <w:tcBorders>
              <w:top w:val="nil"/>
              <w:left w:val="nil"/>
              <w:bottom w:val="single" w:sz="8" w:space="0" w:color="auto"/>
              <w:right w:val="single" w:sz="8" w:space="0" w:color="auto"/>
            </w:tcBorders>
            <w:shd w:val="clear" w:color="auto" w:fill="auto"/>
            <w:vAlign w:val="center"/>
            <w:hideMark/>
          </w:tcPr>
          <w:p w14:paraId="27149AA4"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ESC_CTA_LAL</w:t>
            </w:r>
          </w:p>
        </w:tc>
        <w:tc>
          <w:tcPr>
            <w:tcW w:w="7204" w:type="dxa"/>
            <w:tcBorders>
              <w:top w:val="nil"/>
              <w:left w:val="nil"/>
              <w:bottom w:val="single" w:sz="8" w:space="0" w:color="auto"/>
              <w:right w:val="single" w:sz="8" w:space="0" w:color="auto"/>
            </w:tcBorders>
            <w:shd w:val="clear" w:color="auto" w:fill="auto"/>
            <w:vAlign w:val="center"/>
            <w:hideMark/>
          </w:tcPr>
          <w:p w14:paraId="5C7D57C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escrição da Conta.</w:t>
            </w:r>
          </w:p>
        </w:tc>
        <w:tc>
          <w:tcPr>
            <w:tcW w:w="897" w:type="dxa"/>
            <w:tcBorders>
              <w:top w:val="nil"/>
              <w:left w:val="nil"/>
              <w:bottom w:val="single" w:sz="8" w:space="0" w:color="auto"/>
              <w:right w:val="single" w:sz="8" w:space="0" w:color="auto"/>
            </w:tcBorders>
            <w:shd w:val="clear" w:color="auto" w:fill="auto"/>
            <w:vAlign w:val="center"/>
            <w:hideMark/>
          </w:tcPr>
          <w:p w14:paraId="4F9D2AB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gridSpan w:val="2"/>
            <w:tcBorders>
              <w:top w:val="nil"/>
              <w:left w:val="nil"/>
              <w:bottom w:val="single" w:sz="8" w:space="0" w:color="auto"/>
              <w:right w:val="single" w:sz="8" w:space="0" w:color="auto"/>
            </w:tcBorders>
            <w:shd w:val="clear" w:color="auto" w:fill="auto"/>
            <w:vAlign w:val="center"/>
            <w:hideMark/>
          </w:tcPr>
          <w:p w14:paraId="5B7D4609"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6" w:type="dxa"/>
            <w:gridSpan w:val="2"/>
            <w:tcBorders>
              <w:top w:val="nil"/>
              <w:left w:val="nil"/>
              <w:bottom w:val="single" w:sz="8" w:space="0" w:color="auto"/>
              <w:right w:val="single" w:sz="8" w:space="0" w:color="auto"/>
            </w:tcBorders>
            <w:shd w:val="clear" w:color="auto" w:fill="auto"/>
            <w:vAlign w:val="center"/>
            <w:hideMark/>
          </w:tcPr>
          <w:p w14:paraId="6FF4BC0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1ADD726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C7B36A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40CBFA3D"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05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T_AP_LAL</w:t>
            </w:r>
          </w:p>
        </w:tc>
        <w:tc>
          <w:tcPr>
            <w:tcW w:w="7204"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ata de Criação: Data final do período de apuração em que a conta foi criada.</w:t>
            </w:r>
          </w:p>
        </w:tc>
        <w:tc>
          <w:tcPr>
            <w:tcW w:w="897"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gridSpan w:val="2"/>
            <w:tcBorders>
              <w:top w:val="nil"/>
              <w:left w:val="nil"/>
              <w:bottom w:val="single" w:sz="8" w:space="0" w:color="auto"/>
              <w:right w:val="single" w:sz="8" w:space="0" w:color="auto"/>
            </w:tcBorders>
            <w:shd w:val="clear" w:color="000000" w:fill="F2F2F2"/>
            <w:vAlign w:val="center"/>
            <w:hideMark/>
          </w:tcPr>
          <w:p w14:paraId="27778C65"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6" w:type="dxa"/>
            <w:gridSpan w:val="2"/>
            <w:tcBorders>
              <w:top w:val="nil"/>
              <w:left w:val="nil"/>
              <w:bottom w:val="single" w:sz="8" w:space="0" w:color="auto"/>
              <w:right w:val="single" w:sz="8" w:space="0" w:color="auto"/>
            </w:tcBorders>
            <w:shd w:val="clear" w:color="000000" w:fill="F2F2F2"/>
            <w:vAlign w:val="center"/>
            <w:hideMark/>
          </w:tcPr>
          <w:p w14:paraId="3051C25A"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BE0927" w:rsidRPr="00BC796D" w14:paraId="1EF0528D" w14:textId="77777777" w:rsidTr="00BE0927">
        <w:trPr>
          <w:trHeight w:val="525"/>
        </w:trPr>
        <w:tc>
          <w:tcPr>
            <w:tcW w:w="9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B9DCC7" w14:textId="77777777" w:rsidR="00BE0927" w:rsidRPr="00BC796D" w:rsidRDefault="00BE0927"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0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57A16D" w14:textId="65629BDB" w:rsidR="00BE0927" w:rsidRPr="00BC796D" w:rsidRDefault="00476D8B" w:rsidP="00447084">
            <w:pPr>
              <w:rPr>
                <w:rFonts w:eastAsia="Times New Roman" w:cs="Times New Roman"/>
                <w:color w:val="000000"/>
                <w:szCs w:val="20"/>
                <w:lang w:eastAsia="pt-BR"/>
              </w:rPr>
            </w:pPr>
            <w:r w:rsidRPr="00BC796D">
              <w:rPr>
                <w:rFonts w:eastAsia="Times New Roman" w:cs="Times New Roman"/>
                <w:color w:val="000000"/>
                <w:szCs w:val="20"/>
                <w:lang w:eastAsia="pt-BR"/>
              </w:rPr>
              <w:t>COD_LAN_ORIG</w:t>
            </w:r>
          </w:p>
        </w:tc>
        <w:tc>
          <w:tcPr>
            <w:tcW w:w="72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D891FE" w14:textId="281387DE" w:rsidR="00BE0927" w:rsidRPr="00BC796D" w:rsidRDefault="00BE0927" w:rsidP="00447084">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w:t>
            </w:r>
            <w:r w:rsidR="00476D8B" w:rsidRPr="00BC796D">
              <w:rPr>
                <w:rFonts w:eastAsia="Times New Roman" w:cs="Times New Roman"/>
                <w:color w:val="000000"/>
                <w:szCs w:val="20"/>
                <w:lang w:eastAsia="pt-BR"/>
              </w:rPr>
              <w:t>do Tipo de Lançamento no e-Lalur que Deu Origem à Conta.</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656403" w14:textId="77777777" w:rsidR="00BE0927" w:rsidRPr="00BC796D" w:rsidRDefault="00BE0927"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BA9D68" w14:textId="77777777" w:rsidR="00BE0927" w:rsidRPr="00BC796D" w:rsidRDefault="00BE0927"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1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6358236" w14:textId="77777777" w:rsidR="00BE0927" w:rsidRPr="00BC796D" w:rsidRDefault="00BE0927"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DD12CF5" w14:textId="77777777" w:rsidR="00BE0927" w:rsidRPr="00BC796D" w:rsidRDefault="00BE0927"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B67697" w14:textId="77777777" w:rsidR="00BE0927" w:rsidRPr="00BC796D" w:rsidRDefault="00BE0927"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E7200" w:rsidRPr="00BC796D" w14:paraId="0005EAF4"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F94EB0"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052" w:type="dxa"/>
            <w:tcBorders>
              <w:top w:val="nil"/>
              <w:left w:val="nil"/>
              <w:bottom w:val="single" w:sz="8" w:space="0" w:color="auto"/>
              <w:right w:val="single" w:sz="8" w:space="0" w:color="auto"/>
            </w:tcBorders>
            <w:shd w:val="clear" w:color="000000" w:fill="F2F2F2"/>
            <w:vAlign w:val="center"/>
            <w:hideMark/>
          </w:tcPr>
          <w:p w14:paraId="184C7255"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ESC_LAN_ORIG</w:t>
            </w:r>
          </w:p>
        </w:tc>
        <w:tc>
          <w:tcPr>
            <w:tcW w:w="7204" w:type="dxa"/>
            <w:tcBorders>
              <w:top w:val="nil"/>
              <w:left w:val="nil"/>
              <w:bottom w:val="single" w:sz="8" w:space="0" w:color="auto"/>
              <w:right w:val="single" w:sz="8" w:space="0" w:color="auto"/>
            </w:tcBorders>
            <w:shd w:val="clear" w:color="000000" w:fill="F2F2F2"/>
            <w:vAlign w:val="center"/>
            <w:hideMark/>
          </w:tcPr>
          <w:p w14:paraId="47CAE9CA"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escrição do Tipo de Lançamento no e-Lalur que Deu Origem à Conta.</w:t>
            </w:r>
          </w:p>
        </w:tc>
        <w:tc>
          <w:tcPr>
            <w:tcW w:w="897" w:type="dxa"/>
            <w:tcBorders>
              <w:top w:val="nil"/>
              <w:left w:val="nil"/>
              <w:bottom w:val="single" w:sz="8" w:space="0" w:color="auto"/>
              <w:right w:val="single" w:sz="8" w:space="0" w:color="auto"/>
            </w:tcBorders>
            <w:shd w:val="clear" w:color="000000" w:fill="F2F2F2"/>
            <w:vAlign w:val="center"/>
            <w:hideMark/>
          </w:tcPr>
          <w:p w14:paraId="4E77CC1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gridSpan w:val="2"/>
            <w:tcBorders>
              <w:top w:val="nil"/>
              <w:left w:val="nil"/>
              <w:bottom w:val="single" w:sz="8" w:space="0" w:color="auto"/>
              <w:right w:val="single" w:sz="8" w:space="0" w:color="auto"/>
            </w:tcBorders>
            <w:shd w:val="clear" w:color="000000" w:fill="F2F2F2"/>
            <w:vAlign w:val="center"/>
            <w:hideMark/>
          </w:tcPr>
          <w:p w14:paraId="64DD62C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6" w:type="dxa"/>
            <w:gridSpan w:val="2"/>
            <w:tcBorders>
              <w:top w:val="nil"/>
              <w:left w:val="nil"/>
              <w:bottom w:val="single" w:sz="8" w:space="0" w:color="auto"/>
              <w:right w:val="single" w:sz="8" w:space="0" w:color="auto"/>
            </w:tcBorders>
            <w:shd w:val="clear" w:color="000000" w:fill="F2F2F2"/>
            <w:vAlign w:val="center"/>
            <w:hideMark/>
          </w:tcPr>
          <w:p w14:paraId="1C242126"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31187E0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A6C5F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1172C3B9"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7E135207"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052" w:type="dxa"/>
            <w:tcBorders>
              <w:top w:val="nil"/>
              <w:left w:val="nil"/>
              <w:bottom w:val="single" w:sz="8" w:space="0" w:color="auto"/>
              <w:right w:val="single" w:sz="8" w:space="0" w:color="auto"/>
            </w:tcBorders>
            <w:shd w:val="clear" w:color="auto" w:fill="auto"/>
            <w:vAlign w:val="center"/>
            <w:hideMark/>
          </w:tcPr>
          <w:p w14:paraId="463ECA02"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T_LIM_LAL</w:t>
            </w:r>
          </w:p>
        </w:tc>
        <w:tc>
          <w:tcPr>
            <w:tcW w:w="7204" w:type="dxa"/>
            <w:tcBorders>
              <w:top w:val="nil"/>
              <w:left w:val="nil"/>
              <w:bottom w:val="single" w:sz="8" w:space="0" w:color="auto"/>
              <w:right w:val="single" w:sz="8" w:space="0" w:color="auto"/>
            </w:tcBorders>
            <w:shd w:val="clear" w:color="auto" w:fill="auto"/>
            <w:vAlign w:val="center"/>
            <w:hideMark/>
          </w:tcPr>
          <w:p w14:paraId="71D892E7"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ata Limite para a Exclusão, Adição ou Compensação do Valor Controlado, se houver.</w:t>
            </w:r>
          </w:p>
        </w:tc>
        <w:tc>
          <w:tcPr>
            <w:tcW w:w="897" w:type="dxa"/>
            <w:tcBorders>
              <w:top w:val="nil"/>
              <w:left w:val="nil"/>
              <w:bottom w:val="single" w:sz="8" w:space="0" w:color="auto"/>
              <w:right w:val="single" w:sz="8" w:space="0" w:color="auto"/>
            </w:tcBorders>
            <w:shd w:val="clear" w:color="auto" w:fill="auto"/>
            <w:vAlign w:val="center"/>
            <w:hideMark/>
          </w:tcPr>
          <w:p w14:paraId="1C88A28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gridSpan w:val="2"/>
            <w:tcBorders>
              <w:top w:val="nil"/>
              <w:left w:val="nil"/>
              <w:bottom w:val="single" w:sz="8" w:space="0" w:color="auto"/>
              <w:right w:val="single" w:sz="8" w:space="0" w:color="auto"/>
            </w:tcBorders>
            <w:shd w:val="clear" w:color="auto" w:fill="auto"/>
            <w:vAlign w:val="center"/>
            <w:hideMark/>
          </w:tcPr>
          <w:p w14:paraId="40CEE8A2"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6" w:type="dxa"/>
            <w:gridSpan w:val="2"/>
            <w:tcBorders>
              <w:top w:val="nil"/>
              <w:left w:val="nil"/>
              <w:bottom w:val="single" w:sz="8" w:space="0" w:color="auto"/>
              <w:right w:val="single" w:sz="8" w:space="0" w:color="auto"/>
            </w:tcBorders>
            <w:shd w:val="clear" w:color="auto" w:fill="auto"/>
            <w:vAlign w:val="center"/>
            <w:hideMark/>
          </w:tcPr>
          <w:p w14:paraId="5CBF6A6A"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36623D00"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1CAF054"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5C895FD0" w14:textId="77777777" w:rsidTr="00BE0927">
        <w:trPr>
          <w:trHeight w:val="103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05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TRIBUTO</w:t>
            </w:r>
          </w:p>
        </w:tc>
        <w:tc>
          <w:tcPr>
            <w:tcW w:w="7204"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Indicador de Tributo da Adição/Exclusão:</w:t>
            </w:r>
            <w:r w:rsidRPr="00BC796D">
              <w:rPr>
                <w:rFonts w:eastAsia="Times New Roman" w:cs="Times New Roman"/>
                <w:color w:val="000000"/>
                <w:szCs w:val="20"/>
                <w:lang w:eastAsia="pt-BR"/>
              </w:rPr>
              <w:br/>
              <w:t>I – Imposto de Renda Pessoa Jurídica</w:t>
            </w:r>
            <w:r w:rsidRPr="00BC796D">
              <w:rPr>
                <w:rFonts w:eastAsia="Times New Roman" w:cs="Times New Roman"/>
                <w:color w:val="000000"/>
                <w:szCs w:val="20"/>
                <w:lang w:eastAsia="pt-BR"/>
              </w:rPr>
              <w:br/>
              <w:t>C – Contribuição Social sobre o Lucro Líquido</w:t>
            </w:r>
            <w:r w:rsidRPr="00BC796D">
              <w:rPr>
                <w:rFonts w:eastAsia="Times New Roman" w:cs="Times New Roman"/>
                <w:color w:val="000000"/>
                <w:szCs w:val="20"/>
                <w:lang w:eastAsia="pt-BR"/>
              </w:rPr>
              <w:br/>
              <w:t>A – Ambos (IRPJ e CSLL)</w:t>
            </w:r>
          </w:p>
        </w:tc>
        <w:tc>
          <w:tcPr>
            <w:tcW w:w="897"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gridSpan w:val="2"/>
            <w:tcBorders>
              <w:top w:val="nil"/>
              <w:left w:val="nil"/>
              <w:bottom w:val="single" w:sz="8" w:space="0" w:color="auto"/>
              <w:right w:val="single" w:sz="8" w:space="0" w:color="auto"/>
            </w:tcBorders>
            <w:shd w:val="clear" w:color="000000" w:fill="F2F2F2"/>
            <w:vAlign w:val="center"/>
            <w:hideMark/>
          </w:tcPr>
          <w:p w14:paraId="2AD0443E"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gridSpan w:val="2"/>
            <w:tcBorders>
              <w:top w:val="nil"/>
              <w:left w:val="nil"/>
              <w:bottom w:val="single" w:sz="8" w:space="0" w:color="auto"/>
              <w:right w:val="single" w:sz="8" w:space="0" w:color="auto"/>
            </w:tcBorders>
            <w:shd w:val="clear" w:color="000000" w:fill="F2F2F2"/>
            <w:vAlign w:val="center"/>
            <w:hideMark/>
          </w:tcPr>
          <w:p w14:paraId="12D6CD6D"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I;  C; A]</w:t>
            </w:r>
          </w:p>
        </w:tc>
        <w:tc>
          <w:tcPr>
            <w:tcW w:w="1163"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1D1A80E1"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D2D89C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052" w:type="dxa"/>
            <w:tcBorders>
              <w:top w:val="nil"/>
              <w:left w:val="nil"/>
              <w:bottom w:val="single" w:sz="8" w:space="0" w:color="auto"/>
              <w:right w:val="single" w:sz="8" w:space="0" w:color="auto"/>
            </w:tcBorders>
            <w:shd w:val="clear" w:color="auto" w:fill="auto"/>
            <w:vAlign w:val="center"/>
            <w:hideMark/>
          </w:tcPr>
          <w:p w14:paraId="770A66C2"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VL_SALDO_FIN</w:t>
            </w:r>
          </w:p>
        </w:tc>
        <w:tc>
          <w:tcPr>
            <w:tcW w:w="7204" w:type="dxa"/>
            <w:tcBorders>
              <w:top w:val="nil"/>
              <w:left w:val="nil"/>
              <w:bottom w:val="single" w:sz="8" w:space="0" w:color="auto"/>
              <w:right w:val="single" w:sz="8" w:space="0" w:color="auto"/>
            </w:tcBorders>
            <w:shd w:val="clear" w:color="auto" w:fill="auto"/>
            <w:vAlign w:val="center"/>
            <w:hideMark/>
          </w:tcPr>
          <w:p w14:paraId="651522C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Saldo Final do Período Anterior.</w:t>
            </w:r>
          </w:p>
        </w:tc>
        <w:tc>
          <w:tcPr>
            <w:tcW w:w="897" w:type="dxa"/>
            <w:tcBorders>
              <w:top w:val="nil"/>
              <w:left w:val="nil"/>
              <w:bottom w:val="single" w:sz="8" w:space="0" w:color="auto"/>
              <w:right w:val="single" w:sz="8" w:space="0" w:color="auto"/>
            </w:tcBorders>
            <w:shd w:val="clear" w:color="auto" w:fill="auto"/>
            <w:vAlign w:val="center"/>
            <w:hideMark/>
          </w:tcPr>
          <w:p w14:paraId="76E40155"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71" w:type="dxa"/>
            <w:gridSpan w:val="2"/>
            <w:tcBorders>
              <w:top w:val="nil"/>
              <w:left w:val="nil"/>
              <w:bottom w:val="single" w:sz="8" w:space="0" w:color="auto"/>
              <w:right w:val="single" w:sz="8" w:space="0" w:color="auto"/>
            </w:tcBorders>
            <w:shd w:val="clear" w:color="auto" w:fill="auto"/>
            <w:vAlign w:val="center"/>
            <w:hideMark/>
          </w:tcPr>
          <w:p w14:paraId="2414204D"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gridSpan w:val="2"/>
            <w:tcBorders>
              <w:top w:val="nil"/>
              <w:left w:val="nil"/>
              <w:bottom w:val="single" w:sz="8" w:space="0" w:color="auto"/>
              <w:right w:val="single" w:sz="8" w:space="0" w:color="auto"/>
            </w:tcBorders>
            <w:shd w:val="clear" w:color="auto" w:fill="auto"/>
            <w:vAlign w:val="center"/>
            <w:hideMark/>
          </w:tcPr>
          <w:p w14:paraId="3327FEB8"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9" w:type="dxa"/>
            <w:tcBorders>
              <w:top w:val="nil"/>
              <w:left w:val="nil"/>
              <w:bottom w:val="single" w:sz="8" w:space="0" w:color="auto"/>
              <w:right w:val="single" w:sz="8" w:space="0" w:color="auto"/>
            </w:tcBorders>
            <w:shd w:val="clear" w:color="auto" w:fill="auto"/>
            <w:vAlign w:val="center"/>
            <w:hideMark/>
          </w:tcPr>
          <w:p w14:paraId="20639D08"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88BFA9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7A88A6F3"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05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IND_VL_SALDO_FIN</w:t>
            </w:r>
          </w:p>
        </w:tc>
        <w:tc>
          <w:tcPr>
            <w:tcW w:w="7204"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Indicador de Saldo Final do Período Anterior:</w:t>
            </w:r>
            <w:r w:rsidRPr="00BC796D">
              <w:rPr>
                <w:rFonts w:eastAsia="Times New Roman" w:cs="Times New Roman"/>
                <w:color w:val="000000"/>
                <w:szCs w:val="20"/>
                <w:lang w:eastAsia="pt-BR"/>
              </w:rPr>
              <w:br/>
              <w:t>D – Para prejuízos ou valores que reduzam o lucro real ou a base de cálculo da contribuição social em períodos subsequentes.</w:t>
            </w:r>
            <w:r w:rsidRPr="00BC796D">
              <w:rPr>
                <w:rFonts w:eastAsia="Times New Roman" w:cs="Times New Roman"/>
                <w:color w:val="000000"/>
                <w:szCs w:val="20"/>
                <w:lang w:eastAsia="pt-BR"/>
              </w:rPr>
              <w:br/>
              <w:t>C – Para valores que aumentam o lucro real ou a base de cálculo na contribuição social em períodos subsequentes.</w:t>
            </w:r>
          </w:p>
        </w:tc>
        <w:tc>
          <w:tcPr>
            <w:tcW w:w="897"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gridSpan w:val="2"/>
            <w:tcBorders>
              <w:top w:val="nil"/>
              <w:left w:val="nil"/>
              <w:bottom w:val="single" w:sz="8" w:space="0" w:color="auto"/>
              <w:right w:val="single" w:sz="8" w:space="0" w:color="auto"/>
            </w:tcBorders>
            <w:shd w:val="clear" w:color="000000" w:fill="F2F2F2"/>
            <w:vAlign w:val="center"/>
            <w:hideMark/>
          </w:tcPr>
          <w:p w14:paraId="680F9FF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gridSpan w:val="2"/>
            <w:tcBorders>
              <w:top w:val="nil"/>
              <w:left w:val="nil"/>
              <w:bottom w:val="single" w:sz="8" w:space="0" w:color="auto"/>
              <w:right w:val="single" w:sz="8" w:space="0" w:color="auto"/>
            </w:tcBorders>
            <w:shd w:val="clear" w:color="000000" w:fill="F2F2F2"/>
            <w:vAlign w:val="center"/>
            <w:hideMark/>
          </w:tcPr>
          <w:p w14:paraId="3A7960E9"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19"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76D8B" w:rsidRPr="00BC796D" w14:paraId="06F0A7CC"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797E982" w14:textId="32192874" w:rsidR="00476D8B" w:rsidRPr="00BC796D" w:rsidRDefault="00476D8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052"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9E5E982" w14:textId="77777777" w:rsidR="00476D8B" w:rsidRPr="00BC796D" w:rsidRDefault="00476D8B" w:rsidP="00447084">
            <w:pPr>
              <w:rPr>
                <w:rFonts w:eastAsia="Times New Roman" w:cs="Times New Roman"/>
                <w:color w:val="000000"/>
                <w:szCs w:val="20"/>
                <w:lang w:eastAsia="pt-BR"/>
              </w:rPr>
            </w:pPr>
            <w:r w:rsidRPr="00BC796D">
              <w:rPr>
                <w:rFonts w:eastAsia="Times New Roman" w:cs="Times New Roman"/>
                <w:color w:val="000000"/>
                <w:szCs w:val="20"/>
                <w:lang w:eastAsia="pt-BR"/>
              </w:rPr>
              <w:t>COD_PB_RFB</w:t>
            </w:r>
          </w:p>
        </w:tc>
        <w:tc>
          <w:tcPr>
            <w:tcW w:w="720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43BEC6E" w14:textId="77777777" w:rsidR="00476D8B" w:rsidRPr="00BC796D" w:rsidRDefault="00476D8B"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tabela padrão da Parte B.</w:t>
            </w:r>
          </w:p>
        </w:tc>
        <w:tc>
          <w:tcPr>
            <w:tcW w:w="897"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9EA0762"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gridSpan w:val="2"/>
            <w:tcBorders>
              <w:top w:val="single" w:sz="8" w:space="0" w:color="auto"/>
              <w:left w:val="nil"/>
              <w:bottom w:val="single" w:sz="8" w:space="0" w:color="auto"/>
              <w:right w:val="single" w:sz="8" w:space="0" w:color="auto"/>
            </w:tcBorders>
            <w:shd w:val="clear" w:color="000000" w:fill="FFFFFF" w:themeFill="background1"/>
            <w:vAlign w:val="center"/>
            <w:hideMark/>
          </w:tcPr>
          <w:p w14:paraId="322A291F"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16" w:type="dxa"/>
            <w:gridSpan w:val="2"/>
            <w:tcBorders>
              <w:top w:val="single" w:sz="8" w:space="0" w:color="auto"/>
              <w:left w:val="nil"/>
              <w:bottom w:val="single" w:sz="8" w:space="0" w:color="auto"/>
              <w:right w:val="single" w:sz="8" w:space="0" w:color="auto"/>
            </w:tcBorders>
            <w:shd w:val="clear" w:color="000000" w:fill="FFFFFF" w:themeFill="background1"/>
            <w:vAlign w:val="center"/>
            <w:hideMark/>
          </w:tcPr>
          <w:p w14:paraId="16786108"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32F306C"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46161C5"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779B81A" w14:textId="77777777" w:rsidR="000E7200" w:rsidRPr="00BC796D" w:rsidRDefault="000E7200" w:rsidP="00161D22">
      <w:pPr>
        <w:jc w:val="center"/>
        <w:rPr>
          <w:b/>
          <w:szCs w:val="20"/>
        </w:rPr>
      </w:pPr>
    </w:p>
    <w:p w14:paraId="4398B927" w14:textId="77777777" w:rsidR="006F12AE" w:rsidRPr="00BC796D" w:rsidRDefault="004B0072" w:rsidP="009E6E6A">
      <w:pPr>
        <w:jc w:val="both"/>
        <w:rPr>
          <w:b/>
          <w:szCs w:val="20"/>
        </w:rPr>
      </w:pPr>
      <w:r w:rsidRPr="00BC796D">
        <w:rPr>
          <w:b/>
          <w:szCs w:val="20"/>
        </w:rPr>
        <w:t>I</w:t>
      </w:r>
      <w:r w:rsidR="006F12AE" w:rsidRPr="00BC796D">
        <w:rPr>
          <w:b/>
          <w:szCs w:val="20"/>
        </w:rPr>
        <w:t xml:space="preserve"> – Regras de Validação de Registro: </w:t>
      </w:r>
    </w:p>
    <w:p w14:paraId="5503E2BC" w14:textId="77777777" w:rsidR="006F12AE" w:rsidRPr="00BC796D" w:rsidRDefault="006F12AE" w:rsidP="006F12AE">
      <w:pPr>
        <w:ind w:firstLine="708"/>
        <w:jc w:val="both"/>
        <w:rPr>
          <w:szCs w:val="20"/>
        </w:rPr>
      </w:pPr>
      <w:r w:rsidRPr="00BC796D">
        <w:rPr>
          <w:b/>
          <w:bCs/>
          <w:szCs w:val="20"/>
        </w:rPr>
        <w:t xml:space="preserve">REGRA_EXISTENCIA_M010: </w:t>
      </w:r>
      <w:r w:rsidRPr="00BC796D">
        <w:rPr>
          <w:szCs w:val="20"/>
        </w:rPr>
        <w:t xml:space="preserve">Verifica se os dados recuperados no registro E020 existem no registro M010. Se a regra não for cumprida, </w:t>
      </w:r>
      <w:r w:rsidR="004B0072" w:rsidRPr="00BC796D">
        <w:rPr>
          <w:szCs w:val="20"/>
        </w:rPr>
        <w:t>a ECF</w:t>
      </w:r>
      <w:r w:rsidRPr="00BC796D">
        <w:rPr>
          <w:szCs w:val="20"/>
        </w:rPr>
        <w:t xml:space="preserve"> gera um </w:t>
      </w:r>
      <w:r w:rsidR="0065412E" w:rsidRPr="00BC796D">
        <w:rPr>
          <w:szCs w:val="20"/>
        </w:rPr>
        <w:t>erro</w:t>
      </w:r>
      <w:r w:rsidRPr="00BC796D">
        <w:rPr>
          <w:szCs w:val="20"/>
        </w:rPr>
        <w:t>.</w:t>
      </w:r>
    </w:p>
    <w:p w14:paraId="111E30C6" w14:textId="77777777" w:rsidR="00FF4DFD" w:rsidRPr="00BC796D" w:rsidRDefault="00FF4DFD" w:rsidP="006F12AE">
      <w:pPr>
        <w:ind w:firstLine="708"/>
        <w:jc w:val="both"/>
        <w:rPr>
          <w:szCs w:val="20"/>
        </w:rPr>
      </w:pPr>
    </w:p>
    <w:p w14:paraId="4E41D3AD" w14:textId="77777777" w:rsidR="00735A4F" w:rsidRPr="00BC796D" w:rsidRDefault="00735A4F" w:rsidP="00867F54">
      <w:pPr>
        <w:pStyle w:val="Ttulo4"/>
      </w:pPr>
      <w:bookmarkStart w:id="95" w:name="_Toc532980385"/>
      <w:r w:rsidRPr="00BC796D">
        <w:t>Registro E030: Identificação do Período</w:t>
      </w:r>
      <w:bookmarkEnd w:id="95"/>
    </w:p>
    <w:p w14:paraId="4E627315" w14:textId="77777777" w:rsidR="00735A4F" w:rsidRPr="00BC796D"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BC796D" w:rsidRDefault="00735A4F" w:rsidP="00735A4F">
      <w:pPr>
        <w:pStyle w:val="PSDS-CorpodeTexto0"/>
        <w:ind w:firstLine="284"/>
        <w:jc w:val="both"/>
        <w:rPr>
          <w:rFonts w:ascii="Times New Roman" w:hAnsi="Times New Roman"/>
          <w:lang w:val="pt-PT"/>
        </w:rPr>
      </w:pPr>
      <w:r w:rsidRPr="00BC796D">
        <w:rPr>
          <w:rFonts w:ascii="Times New Roman" w:hAnsi="Times New Roman"/>
        </w:rPr>
        <w:t xml:space="preserve">Registro preenchido pelo sistema ao executar a funcionalidade de recuperar ECD. Calculado de acordo com os </w:t>
      </w:r>
      <w:r w:rsidRPr="00BC796D">
        <w:rPr>
          <w:rFonts w:ascii="Times New Roman" w:hAnsi="Times New Roman"/>
          <w:lang w:val="pt-PT"/>
        </w:rPr>
        <w:t>períodos fiscais determinados no Bloco 0:</w:t>
      </w:r>
    </w:p>
    <w:p w14:paraId="56356430" w14:textId="77777777" w:rsidR="00735A4F" w:rsidRPr="00BC796D" w:rsidRDefault="00735A4F" w:rsidP="00735A4F">
      <w:pPr>
        <w:pStyle w:val="PSDS-CorpodeTexto0"/>
        <w:ind w:firstLine="284"/>
        <w:jc w:val="both"/>
        <w:rPr>
          <w:rFonts w:ascii="Times New Roman" w:hAnsi="Times New Roman"/>
          <w:lang w:val="pt-PT"/>
        </w:rPr>
      </w:pPr>
      <w:r w:rsidRPr="00BC796D">
        <w:rPr>
          <w:rFonts w:ascii="Times New Roman" w:hAnsi="Times New Roman"/>
          <w:lang w:val="pt-PT"/>
        </w:rPr>
        <w:t xml:space="preserve">  </w:t>
      </w:r>
    </w:p>
    <w:p w14:paraId="59516EA3" w14:textId="77777777" w:rsidR="00735A4F" w:rsidRPr="00BC796D" w:rsidRDefault="00735A4F" w:rsidP="00735A4F">
      <w:pPr>
        <w:pStyle w:val="PSDS-CorpodeTexto0"/>
        <w:ind w:left="284" w:firstLine="424"/>
        <w:jc w:val="both"/>
        <w:rPr>
          <w:rFonts w:ascii="Times New Roman" w:hAnsi="Times New Roman"/>
          <w:lang w:val="pt-PT"/>
        </w:rPr>
      </w:pPr>
      <w:r w:rsidRPr="00BC796D">
        <w:rPr>
          <w:rFonts w:ascii="Times New Roman" w:hAnsi="Times New Roman"/>
          <w:lang w:val="pt-PT"/>
        </w:rPr>
        <w:t xml:space="preserve">- Trimestral; </w:t>
      </w:r>
    </w:p>
    <w:p w14:paraId="240E3DF4" w14:textId="77777777" w:rsidR="00735A4F" w:rsidRPr="00BC796D" w:rsidRDefault="00735A4F" w:rsidP="00735A4F">
      <w:pPr>
        <w:pStyle w:val="PSDS-CorpodeTexto0"/>
        <w:ind w:left="284" w:firstLine="424"/>
        <w:jc w:val="both"/>
        <w:rPr>
          <w:rFonts w:ascii="Times New Roman" w:hAnsi="Times New Roman"/>
          <w:lang w:val="pt-PT"/>
        </w:rPr>
      </w:pPr>
      <w:r w:rsidRPr="00BC796D">
        <w:rPr>
          <w:rFonts w:ascii="Times New Roman" w:hAnsi="Times New Roman"/>
          <w:lang w:val="pt-PT"/>
        </w:rPr>
        <w:t xml:space="preserve">- Anual; ou </w:t>
      </w:r>
    </w:p>
    <w:p w14:paraId="516B9235" w14:textId="77777777" w:rsidR="00735A4F" w:rsidRPr="00BC796D" w:rsidRDefault="00735A4F" w:rsidP="00735A4F">
      <w:pPr>
        <w:pStyle w:val="PSDS-CorpodeTexto0"/>
        <w:ind w:left="284" w:firstLine="424"/>
        <w:jc w:val="both"/>
        <w:rPr>
          <w:rFonts w:ascii="Times New Roman" w:hAnsi="Times New Roman"/>
          <w:lang w:val="pt-PT"/>
        </w:rPr>
      </w:pPr>
      <w:r w:rsidRPr="00BC796D">
        <w:rPr>
          <w:rFonts w:ascii="Times New Roman" w:hAnsi="Times New Roman"/>
          <w:lang w:val="pt-PT"/>
        </w:rPr>
        <w:t>- Mensal (para balanços de suspensão e redução).</w:t>
      </w:r>
    </w:p>
    <w:p w14:paraId="26D4C98E" w14:textId="77777777" w:rsidR="009E6E6A" w:rsidRPr="00BC796D" w:rsidRDefault="009E6E6A" w:rsidP="009E6E6A">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E72D9D" w:rsidRPr="00BC796D" w14:paraId="12CEE18F" w14:textId="77777777" w:rsidTr="00E72D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30: IDENTIFICAÇÃO DO PERÍODO</w:t>
            </w:r>
          </w:p>
        </w:tc>
      </w:tr>
      <w:tr w:rsidR="00E72D9D" w:rsidRPr="00BC796D" w14:paraId="68116077" w14:textId="77777777" w:rsidTr="00E72D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72D9D" w:rsidRPr="00BC796D" w14:paraId="73BA0A4A" w14:textId="77777777" w:rsidTr="00E72D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E72D9D" w:rsidRPr="00BC796D" w14:paraId="30A60A39" w14:textId="77777777" w:rsidTr="00E72D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BC796D" w:rsidRDefault="00E72D9D" w:rsidP="00E72D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6CE2FEAD" w14:textId="77777777" w:rsidR="00161D22" w:rsidRPr="00BC796D" w:rsidRDefault="00161D22" w:rsidP="00161D2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BC796D" w14:paraId="1E694D69" w14:textId="77777777" w:rsidTr="00FF4DF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72D9D" w:rsidRPr="00BC796D" w14:paraId="698084F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B8551"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42C65BE7"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C080D6" w14:textId="77777777" w:rsidR="00E72D9D" w:rsidRPr="00BC796D" w:rsidRDefault="00E72D9D" w:rsidP="00E72D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shd w:val="clear" w:color="auto" w:fill="auto"/>
            <w:vAlign w:val="center"/>
            <w:hideMark/>
          </w:tcPr>
          <w:p w14:paraId="4A1B7C5D"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EE7D6"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E90AD5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57EAE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shd w:val="clear" w:color="auto" w:fill="auto"/>
            <w:vAlign w:val="center"/>
            <w:hideMark/>
          </w:tcPr>
          <w:p w14:paraId="2ADC8900"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2D9D" w:rsidRPr="00BC796D" w14:paraId="167C759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BC796D" w:rsidRDefault="00E72D9D" w:rsidP="00E72D9D">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2D9D" w:rsidRPr="00BC796D" w14:paraId="4C8811C6"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8C3AE"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2E37B42B"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2A0793D0" w14:textId="77777777" w:rsidR="00E72D9D" w:rsidRPr="00BC796D" w:rsidRDefault="00E72D9D" w:rsidP="00E72D9D">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7FBE6342"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5F2CCD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AA3E16"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1C98E0"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8219CC5"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2D9D" w:rsidRPr="00BC796D" w14:paraId="7210DB11" w14:textId="77777777" w:rsidTr="00FF4DFD">
        <w:trPr>
          <w:trHeight w:val="8192"/>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BC796D" w:rsidRDefault="00E72D9D" w:rsidP="00FF4DFD">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BB11563" w14:textId="77777777" w:rsidR="00E72D9D" w:rsidRPr="00BC796D" w:rsidRDefault="00E72D9D">
      <w:pPr>
        <w:rPr>
          <w:color w:val="0000FF"/>
          <w:szCs w:val="20"/>
        </w:rPr>
      </w:pPr>
    </w:p>
    <w:p w14:paraId="238E3455" w14:textId="77777777" w:rsidR="0074344E" w:rsidRPr="00BC796D" w:rsidRDefault="0074344E">
      <w:pPr>
        <w:rPr>
          <w:color w:val="0000FF"/>
          <w:szCs w:val="20"/>
        </w:rPr>
      </w:pPr>
      <w:r w:rsidRPr="00BC796D">
        <w:rPr>
          <w:color w:val="0000FF"/>
          <w:szCs w:val="20"/>
        </w:rPr>
        <w:br w:type="page"/>
      </w:r>
    </w:p>
    <w:p w14:paraId="217A71A7" w14:textId="77777777" w:rsidR="00143BCF" w:rsidRPr="00BC796D" w:rsidRDefault="00143BCF" w:rsidP="00867F54">
      <w:pPr>
        <w:pStyle w:val="Ttulo4"/>
      </w:pPr>
      <w:bookmarkStart w:id="96" w:name="_Toc532980386"/>
      <w:r w:rsidRPr="00BC796D">
        <w:t>Registro E155: Detalhes dos Saldos Contábeis Calculados com Base nas ECD</w:t>
      </w:r>
      <w:bookmarkEnd w:id="96"/>
    </w:p>
    <w:p w14:paraId="7166E629" w14:textId="77777777" w:rsidR="00143BCF" w:rsidRPr="00BC796D"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BC796D" w:rsidRDefault="00143BCF" w:rsidP="00143BCF">
      <w:pPr>
        <w:pStyle w:val="PSDS-CorpodeTexto0"/>
        <w:ind w:firstLine="708"/>
        <w:jc w:val="both"/>
        <w:rPr>
          <w:rFonts w:ascii="Times New Roman" w:hAnsi="Times New Roman"/>
          <w:lang w:val="pt-PT"/>
        </w:rPr>
      </w:pPr>
      <w:r w:rsidRPr="00BC796D">
        <w:rPr>
          <w:rFonts w:ascii="Times New Roman" w:hAnsi="Times New Roman"/>
        </w:rPr>
        <w:t xml:space="preserve">Registro preenchido pelo sistema ao executar a funcionalidade de recuperar ECD. Calculado a partir dos registros recuperados C155 de acordo com os </w:t>
      </w:r>
      <w:r w:rsidRPr="00BC796D">
        <w:rPr>
          <w:rFonts w:ascii="Times New Roman" w:hAnsi="Times New Roman"/>
          <w:lang w:val="pt-PT"/>
        </w:rPr>
        <w:t xml:space="preserve">períodos fiscais. </w:t>
      </w:r>
    </w:p>
    <w:p w14:paraId="640778A8" w14:textId="77777777" w:rsidR="00D20580" w:rsidRPr="00BC796D" w:rsidRDefault="00D20580"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BC796D" w14:paraId="369911AC"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155: DETALHES DOS SALDOS CONTÁBEIS CALCULADOS COM BASE NAS ECD</w:t>
            </w:r>
          </w:p>
        </w:tc>
      </w:tr>
      <w:tr w:rsidR="00756B77" w:rsidRPr="00BC796D" w14:paraId="3E724AC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6B77" w:rsidRPr="00BC796D" w14:paraId="38573690"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756B77" w:rsidRPr="00BC796D" w14:paraId="7BB60C0B"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BC796D" w:rsidRDefault="00756B77" w:rsidP="00756B7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11F907BF" w14:textId="77777777" w:rsidR="00756B77" w:rsidRPr="00BC796D" w:rsidRDefault="00756B77"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BC796D" w14:paraId="5D59B08E" w14:textId="77777777" w:rsidTr="00BB5DC1">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6B77" w:rsidRPr="00BC796D" w14:paraId="28A47C2E" w14:textId="77777777" w:rsidTr="00BB5DC1">
        <w:trPr>
          <w:trHeight w:val="315"/>
        </w:trPr>
        <w:tc>
          <w:tcPr>
            <w:tcW w:w="914" w:type="dxa"/>
            <w:tcBorders>
              <w:top w:val="nil"/>
              <w:left w:val="single" w:sz="8" w:space="0" w:color="auto"/>
              <w:bottom w:val="nil"/>
              <w:right w:val="single" w:sz="8" w:space="0" w:color="auto"/>
            </w:tcBorders>
            <w:shd w:val="clear" w:color="auto" w:fill="auto"/>
            <w:vAlign w:val="center"/>
            <w:hideMark/>
          </w:tcPr>
          <w:p w14:paraId="54D721AF"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5C341834"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auto" w:fill="auto"/>
            <w:vAlign w:val="center"/>
            <w:hideMark/>
          </w:tcPr>
          <w:p w14:paraId="559176BB"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155).</w:t>
            </w:r>
          </w:p>
        </w:tc>
        <w:tc>
          <w:tcPr>
            <w:tcW w:w="916" w:type="dxa"/>
            <w:tcBorders>
              <w:top w:val="nil"/>
              <w:left w:val="nil"/>
              <w:bottom w:val="single" w:sz="8" w:space="0" w:color="auto"/>
              <w:right w:val="single" w:sz="8" w:space="0" w:color="auto"/>
            </w:tcBorders>
            <w:shd w:val="clear" w:color="auto" w:fill="auto"/>
            <w:vAlign w:val="center"/>
            <w:hideMark/>
          </w:tcPr>
          <w:p w14:paraId="4884B6B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2F2C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3D07D99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1342D68"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E155]</w:t>
            </w:r>
          </w:p>
        </w:tc>
        <w:tc>
          <w:tcPr>
            <w:tcW w:w="1163" w:type="dxa"/>
            <w:tcBorders>
              <w:top w:val="nil"/>
              <w:left w:val="nil"/>
              <w:bottom w:val="single" w:sz="8" w:space="0" w:color="auto"/>
              <w:right w:val="single" w:sz="8" w:space="0" w:color="auto"/>
            </w:tcBorders>
            <w:shd w:val="clear" w:color="auto" w:fill="auto"/>
            <w:vAlign w:val="center"/>
            <w:hideMark/>
          </w:tcPr>
          <w:p w14:paraId="79BED2A8"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A1578E2" w14:textId="77777777" w:rsidTr="00BB5DC1">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352"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w:t>
            </w:r>
          </w:p>
        </w:tc>
        <w:tc>
          <w:tcPr>
            <w:tcW w:w="916"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2746DF36"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4CB6B24"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9" w:type="dxa"/>
            <w:tcBorders>
              <w:top w:val="nil"/>
              <w:left w:val="nil"/>
              <w:bottom w:val="single" w:sz="8" w:space="0" w:color="auto"/>
              <w:right w:val="single" w:sz="8" w:space="0" w:color="auto"/>
            </w:tcBorders>
            <w:shd w:val="clear" w:color="auto" w:fill="auto"/>
            <w:vAlign w:val="center"/>
            <w:hideMark/>
          </w:tcPr>
          <w:p w14:paraId="2ADA136E"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352" w:type="dxa"/>
            <w:tcBorders>
              <w:top w:val="nil"/>
              <w:left w:val="nil"/>
              <w:bottom w:val="single" w:sz="8" w:space="0" w:color="auto"/>
              <w:right w:val="single" w:sz="8" w:space="0" w:color="auto"/>
            </w:tcBorders>
            <w:shd w:val="clear" w:color="auto" w:fill="auto"/>
            <w:vAlign w:val="center"/>
            <w:hideMark/>
          </w:tcPr>
          <w:p w14:paraId="0B282427"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16" w:type="dxa"/>
            <w:tcBorders>
              <w:top w:val="nil"/>
              <w:left w:val="nil"/>
              <w:bottom w:val="single" w:sz="8" w:space="0" w:color="auto"/>
              <w:right w:val="single" w:sz="8" w:space="0" w:color="auto"/>
            </w:tcBorders>
            <w:shd w:val="clear" w:color="auto" w:fill="auto"/>
            <w:vAlign w:val="center"/>
            <w:hideMark/>
          </w:tcPr>
          <w:p w14:paraId="1DFFA0B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2C48CC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795A80E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00FA4B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2FAE8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6B77" w:rsidRPr="00BC796D" w14:paraId="1ACF4DDD"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352"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16"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5E1BC190"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DEAE9C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9" w:type="dxa"/>
            <w:tcBorders>
              <w:top w:val="nil"/>
              <w:left w:val="nil"/>
              <w:bottom w:val="single" w:sz="8" w:space="0" w:color="auto"/>
              <w:right w:val="single" w:sz="8" w:space="0" w:color="auto"/>
            </w:tcBorders>
            <w:shd w:val="clear" w:color="auto" w:fill="auto"/>
            <w:vAlign w:val="center"/>
            <w:hideMark/>
          </w:tcPr>
          <w:p w14:paraId="581776F8"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352" w:type="dxa"/>
            <w:tcBorders>
              <w:top w:val="nil"/>
              <w:left w:val="nil"/>
              <w:bottom w:val="single" w:sz="8" w:space="0" w:color="auto"/>
              <w:right w:val="single" w:sz="8" w:space="0" w:color="auto"/>
            </w:tcBorders>
            <w:shd w:val="clear" w:color="auto" w:fill="auto"/>
            <w:vAlign w:val="center"/>
            <w:hideMark/>
          </w:tcPr>
          <w:p w14:paraId="173BF5B7"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16" w:type="dxa"/>
            <w:tcBorders>
              <w:top w:val="nil"/>
              <w:left w:val="nil"/>
              <w:bottom w:val="single" w:sz="8" w:space="0" w:color="auto"/>
              <w:right w:val="single" w:sz="8" w:space="0" w:color="auto"/>
            </w:tcBorders>
            <w:shd w:val="clear" w:color="auto" w:fill="auto"/>
            <w:vAlign w:val="center"/>
            <w:hideMark/>
          </w:tcPr>
          <w:p w14:paraId="724E3D5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9497A9"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58B12D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35FE51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0E50C7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760C165"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352"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16"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4A8704F5"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84716"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59" w:type="dxa"/>
            <w:tcBorders>
              <w:top w:val="nil"/>
              <w:left w:val="nil"/>
              <w:bottom w:val="single" w:sz="8" w:space="0" w:color="auto"/>
              <w:right w:val="single" w:sz="8" w:space="0" w:color="auto"/>
            </w:tcBorders>
            <w:shd w:val="clear" w:color="auto" w:fill="auto"/>
            <w:vAlign w:val="center"/>
            <w:hideMark/>
          </w:tcPr>
          <w:p w14:paraId="4AFBF986"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352" w:type="dxa"/>
            <w:tcBorders>
              <w:top w:val="nil"/>
              <w:left w:val="nil"/>
              <w:bottom w:val="single" w:sz="8" w:space="0" w:color="auto"/>
              <w:right w:val="single" w:sz="8" w:space="0" w:color="auto"/>
            </w:tcBorders>
            <w:shd w:val="clear" w:color="auto" w:fill="auto"/>
            <w:vAlign w:val="center"/>
            <w:hideMark/>
          </w:tcPr>
          <w:p w14:paraId="3FA05E0D"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16" w:type="dxa"/>
            <w:tcBorders>
              <w:top w:val="nil"/>
              <w:left w:val="nil"/>
              <w:bottom w:val="single" w:sz="8" w:space="0" w:color="auto"/>
              <w:right w:val="single" w:sz="8" w:space="0" w:color="auto"/>
            </w:tcBorders>
            <w:shd w:val="clear" w:color="auto" w:fill="auto"/>
            <w:vAlign w:val="center"/>
            <w:hideMark/>
          </w:tcPr>
          <w:p w14:paraId="0644E06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B62AF49"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33EB366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192A757"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2AAEF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C0DB221"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352"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16"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601E6B62"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477856A"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59" w:type="dxa"/>
            <w:tcBorders>
              <w:top w:val="nil"/>
              <w:left w:val="nil"/>
              <w:bottom w:val="single" w:sz="8" w:space="0" w:color="auto"/>
              <w:right w:val="single" w:sz="8" w:space="0" w:color="auto"/>
            </w:tcBorders>
            <w:shd w:val="clear" w:color="auto" w:fill="auto"/>
            <w:vAlign w:val="center"/>
            <w:hideMark/>
          </w:tcPr>
          <w:p w14:paraId="6845FCDC"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352" w:type="dxa"/>
            <w:tcBorders>
              <w:top w:val="nil"/>
              <w:left w:val="nil"/>
              <w:bottom w:val="single" w:sz="8" w:space="0" w:color="auto"/>
              <w:right w:val="single" w:sz="8" w:space="0" w:color="auto"/>
            </w:tcBorders>
            <w:shd w:val="clear" w:color="auto" w:fill="auto"/>
            <w:vAlign w:val="center"/>
            <w:hideMark/>
          </w:tcPr>
          <w:p w14:paraId="60027D74"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16" w:type="dxa"/>
            <w:tcBorders>
              <w:top w:val="nil"/>
              <w:left w:val="nil"/>
              <w:bottom w:val="single" w:sz="8" w:space="0" w:color="auto"/>
              <w:right w:val="single" w:sz="8" w:space="0" w:color="auto"/>
            </w:tcBorders>
            <w:shd w:val="clear" w:color="auto" w:fill="auto"/>
            <w:vAlign w:val="center"/>
            <w:hideMark/>
          </w:tcPr>
          <w:p w14:paraId="5A93BCCE"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0BF19B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E4AEE2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BA02D0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AED63E7"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8078DF1" w14:textId="77777777" w:rsidR="00BB5DC1" w:rsidRPr="00BC796D" w:rsidRDefault="00BB5DC1" w:rsidP="00BB5DC1">
      <w:pPr>
        <w:pStyle w:val="PSDS-MarcadoresNivel2"/>
        <w:numPr>
          <w:ilvl w:val="0"/>
          <w:numId w:val="0"/>
        </w:numPr>
        <w:rPr>
          <w:rFonts w:ascii="Times New Roman" w:hAnsi="Times New Roman"/>
        </w:rPr>
      </w:pPr>
    </w:p>
    <w:p w14:paraId="4663FD14" w14:textId="68C4268B" w:rsidR="00BB5DC1" w:rsidRPr="00BC796D" w:rsidRDefault="00BB5DC1" w:rsidP="00BB5DC1">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04F0C7F4" w14:textId="77777777" w:rsidR="00BB5DC1" w:rsidRPr="00BC796D" w:rsidRDefault="00BB5DC1" w:rsidP="00BB5DC1">
      <w:pPr>
        <w:rPr>
          <w:rFonts w:cs="Times New Roman"/>
          <w:b/>
          <w:bCs/>
          <w:color w:val="000000"/>
          <w:szCs w:val="20"/>
          <w:shd w:val="clear" w:color="auto" w:fill="FFFFFF"/>
        </w:rPr>
      </w:pPr>
    </w:p>
    <w:p w14:paraId="24338D65" w14:textId="116FAEE8" w:rsidR="00BB5DC1" w:rsidRPr="00BC796D" w:rsidRDefault="00BB5DC1" w:rsidP="00BB5DC1">
      <w:pPr>
        <w:rPr>
          <w:rFonts w:cs="Times New Roman"/>
          <w:color w:val="000000"/>
          <w:szCs w:val="20"/>
          <w:shd w:val="clear" w:color="auto" w:fill="FFFFFF"/>
        </w:rPr>
      </w:pPr>
      <w:r w:rsidRPr="00BC796D">
        <w:rPr>
          <w:rFonts w:cs="Times New Roman"/>
          <w:b/>
          <w:bCs/>
          <w:color w:val="000000"/>
          <w:szCs w:val="20"/>
          <w:shd w:val="clear" w:color="auto" w:fill="FFFFFF"/>
        </w:rPr>
        <w:t xml:space="preserve">REGRA_CONTA_FORA_ULTIMO_PLANO_DE_CONTAS: </w:t>
      </w:r>
      <w:r w:rsidRPr="00BC796D">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0A0A7FF9" w14:textId="77777777" w:rsidR="0074344E" w:rsidRPr="00BC796D" w:rsidRDefault="0074344E" w:rsidP="00D20580">
      <w:pPr>
        <w:jc w:val="center"/>
        <w:rPr>
          <w:b/>
          <w:bCs/>
          <w:color w:val="0000FF"/>
          <w:szCs w:val="20"/>
        </w:rPr>
      </w:pPr>
      <w:r w:rsidRPr="00BC796D">
        <w:rPr>
          <w:color w:val="0000FF"/>
          <w:szCs w:val="20"/>
        </w:rPr>
        <w:br w:type="page"/>
      </w:r>
    </w:p>
    <w:p w14:paraId="4FDC201D" w14:textId="77777777" w:rsidR="000E22C1" w:rsidRPr="00BC796D" w:rsidRDefault="000E22C1" w:rsidP="00867F54">
      <w:pPr>
        <w:pStyle w:val="Ttulo4"/>
      </w:pPr>
      <w:bookmarkStart w:id="97" w:name="_Toc532980387"/>
      <w:r w:rsidRPr="00BC796D">
        <w:t>Registro E355: Detalhes dos Saldos das Contas de Resultado Antes do Encerramento</w:t>
      </w:r>
      <w:bookmarkEnd w:id="97"/>
    </w:p>
    <w:p w14:paraId="4AC8DC44" w14:textId="77777777" w:rsidR="000E22C1" w:rsidRPr="00BC796D"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BC796D" w:rsidRDefault="000E22C1" w:rsidP="000E22C1">
      <w:pPr>
        <w:pStyle w:val="PSDS-CorpodeTexto0"/>
        <w:ind w:firstLine="708"/>
        <w:jc w:val="both"/>
        <w:rPr>
          <w:rFonts w:ascii="Times New Roman" w:hAnsi="Times New Roman"/>
          <w:lang w:val="pt-PT"/>
        </w:rPr>
      </w:pPr>
      <w:r w:rsidRPr="00BC796D">
        <w:rPr>
          <w:rFonts w:ascii="Times New Roman" w:hAnsi="Times New Roman"/>
        </w:rPr>
        <w:t xml:space="preserve">Registro preenchido pelo sistema ao executar a funcionalidade de recuperar ECD. Calculado a partir dos registros recuperados C355 de acordo com os </w:t>
      </w:r>
      <w:r w:rsidRPr="00BC796D">
        <w:rPr>
          <w:rFonts w:ascii="Times New Roman" w:hAnsi="Times New Roman"/>
          <w:lang w:val="pt-PT"/>
        </w:rPr>
        <w:t xml:space="preserve">períodos fiscais. </w:t>
      </w:r>
    </w:p>
    <w:p w14:paraId="02C133D2" w14:textId="77777777" w:rsidR="009E6E6A" w:rsidRPr="00BC796D" w:rsidRDefault="009E6E6A" w:rsidP="009E6E6A">
      <w:pPr>
        <w:shd w:val="clear" w:color="auto" w:fill="FFFFFF"/>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BC796D" w14:paraId="61DBBBC8"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355: DETALHES DOS SALDOS DAS CONTAS DE RESULTADO ANTES DO ENCERRAMENTO</w:t>
            </w:r>
          </w:p>
        </w:tc>
      </w:tr>
      <w:tr w:rsidR="00756B77" w:rsidRPr="00BC796D" w14:paraId="6A63204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6B77" w:rsidRPr="00BC796D" w14:paraId="116DC2BD"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6B77" w:rsidRPr="00BC796D" w14:paraId="08668C4F"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BC796D" w:rsidRDefault="00756B77" w:rsidP="00756B7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612166D9" w14:textId="77777777" w:rsidR="00D20580" w:rsidRPr="00BC796D" w:rsidRDefault="00D20580" w:rsidP="00D20580">
      <w:pPr>
        <w:shd w:val="clear" w:color="auto" w:fill="FFFFFF"/>
        <w:jc w:val="center"/>
        <w:rPr>
          <w:b/>
          <w:bCs/>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BC796D" w14:paraId="3D8120ED" w14:textId="77777777" w:rsidTr="00756B7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6B77" w:rsidRPr="00BC796D" w14:paraId="2B29BD2D"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D90B5A"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953AB6"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9FA28BE"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shd w:val="clear" w:color="auto" w:fill="auto"/>
            <w:vAlign w:val="center"/>
            <w:hideMark/>
          </w:tcPr>
          <w:p w14:paraId="4CF9C59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51DC6B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25C147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89305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shd w:val="clear" w:color="auto" w:fill="auto"/>
            <w:vAlign w:val="center"/>
            <w:hideMark/>
          </w:tcPr>
          <w:p w14:paraId="270FFB5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60468037"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3E2B09E2"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B19B58"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A13EE2"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FF63B9E"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6459FC3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B2E497C"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6030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6EC31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3F0EE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6B77" w:rsidRPr="00BC796D" w14:paraId="11A5BD5A"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056D411" w14:textId="77777777" w:rsidTr="00756B7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5DE0F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28C3136"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748910D"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25F16E8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2ACDF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72D810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BB0D9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E05D20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E1290AD" w14:textId="77777777" w:rsidR="00756B77" w:rsidRPr="00BC796D" w:rsidRDefault="00756B77" w:rsidP="00D20580">
      <w:pPr>
        <w:shd w:val="clear" w:color="auto" w:fill="FFFFFF"/>
        <w:jc w:val="center"/>
        <w:rPr>
          <w:b/>
          <w:bCs/>
          <w:szCs w:val="20"/>
        </w:rPr>
      </w:pPr>
    </w:p>
    <w:p w14:paraId="4B611566" w14:textId="77777777" w:rsidR="00966198" w:rsidRPr="00BC796D" w:rsidRDefault="00966198" w:rsidP="00966198">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667ED008" w14:textId="77777777" w:rsidR="00966198" w:rsidRPr="00BC796D" w:rsidRDefault="00966198" w:rsidP="00966198">
      <w:pPr>
        <w:rPr>
          <w:rFonts w:cs="Times New Roman"/>
          <w:b/>
          <w:bCs/>
          <w:color w:val="000000"/>
          <w:szCs w:val="20"/>
          <w:shd w:val="clear" w:color="auto" w:fill="FFFFFF"/>
        </w:rPr>
      </w:pPr>
    </w:p>
    <w:p w14:paraId="29FFA4EA" w14:textId="73EFD2D9" w:rsidR="00966198" w:rsidRPr="00BC796D" w:rsidRDefault="00966198" w:rsidP="00966198">
      <w:pPr>
        <w:rPr>
          <w:rFonts w:cs="Times New Roman"/>
          <w:color w:val="000000"/>
          <w:szCs w:val="20"/>
          <w:shd w:val="clear" w:color="auto" w:fill="FFFFFF"/>
        </w:rPr>
      </w:pPr>
      <w:r w:rsidRPr="00BC796D">
        <w:rPr>
          <w:rFonts w:cs="Times New Roman"/>
          <w:b/>
          <w:bCs/>
          <w:color w:val="000000"/>
          <w:szCs w:val="20"/>
          <w:shd w:val="clear" w:color="auto" w:fill="FFFFFF"/>
        </w:rPr>
        <w:t xml:space="preserve">REGRA_CONTA_FORA_ULTIMO_PLANO_DE_CONTAS: </w:t>
      </w:r>
      <w:r w:rsidRPr="00BC796D">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9452A78" w14:textId="77777777" w:rsidR="0074344E" w:rsidRPr="00BC796D" w:rsidRDefault="0074344E">
      <w:pPr>
        <w:rPr>
          <w:b/>
          <w:bCs/>
          <w:color w:val="0000FF"/>
          <w:szCs w:val="20"/>
        </w:rPr>
      </w:pPr>
      <w:r w:rsidRPr="00BC796D">
        <w:rPr>
          <w:color w:val="0000FF"/>
          <w:szCs w:val="20"/>
        </w:rPr>
        <w:br w:type="page"/>
      </w:r>
    </w:p>
    <w:p w14:paraId="2D7B0D78" w14:textId="77777777" w:rsidR="009E6E6A" w:rsidRPr="00BC796D" w:rsidRDefault="009E6E6A" w:rsidP="00867F54">
      <w:pPr>
        <w:pStyle w:val="Ttulo4"/>
      </w:pPr>
      <w:bookmarkStart w:id="98" w:name="_Toc532980388"/>
      <w:r w:rsidRPr="00BC796D">
        <w:t>Registro E990: Encerramento do Bloco E</w:t>
      </w:r>
      <w:bookmarkEnd w:id="98"/>
    </w:p>
    <w:p w14:paraId="64C08032" w14:textId="77777777" w:rsidR="007F6CEC" w:rsidRPr="00BC796D" w:rsidRDefault="007F6CEC" w:rsidP="009E6E6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91C84" w:rsidRPr="00BC796D" w14:paraId="31BABDCD" w14:textId="77777777" w:rsidTr="00E91C8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990: ENCERRAMENTO DO BLOCO E</w:t>
            </w:r>
          </w:p>
        </w:tc>
      </w:tr>
      <w:tr w:rsidR="00E91C84" w:rsidRPr="00BC796D" w14:paraId="5CD76835" w14:textId="77777777" w:rsidTr="00E91C8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91C84" w:rsidRPr="00BC796D" w14:paraId="528DC61F" w14:textId="77777777" w:rsidTr="00E91C8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91C84" w:rsidRPr="00BC796D" w14:paraId="4099068C" w14:textId="77777777" w:rsidTr="00E91C8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BC796D" w:rsidRDefault="00E91C84" w:rsidP="00E91C8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99D0432" w14:textId="77777777" w:rsidR="003D5EFB" w:rsidRPr="00BC796D" w:rsidRDefault="003D5EFB" w:rsidP="003D5EF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BC796D" w14:paraId="257FE797" w14:textId="77777777" w:rsidTr="00E91C8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91C84" w:rsidRPr="00BC796D" w14:paraId="44920CDF" w14:textId="77777777" w:rsidTr="00E91C8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E44361"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F9AA91"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E115DB6"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shd w:val="clear" w:color="auto" w:fill="auto"/>
            <w:vAlign w:val="center"/>
            <w:hideMark/>
          </w:tcPr>
          <w:p w14:paraId="1B44CB4A"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783E4"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1CB8989"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8682018"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E990]</w:t>
            </w:r>
          </w:p>
        </w:tc>
        <w:tc>
          <w:tcPr>
            <w:tcW w:w="1120" w:type="dxa"/>
            <w:tcBorders>
              <w:top w:val="nil"/>
              <w:left w:val="nil"/>
              <w:bottom w:val="nil"/>
              <w:right w:val="single" w:sz="8" w:space="0" w:color="auto"/>
            </w:tcBorders>
            <w:shd w:val="clear" w:color="auto" w:fill="auto"/>
            <w:vAlign w:val="center"/>
            <w:hideMark/>
          </w:tcPr>
          <w:p w14:paraId="6DA3EB98"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91C84" w:rsidRPr="00BC796D" w14:paraId="2947E7CD" w14:textId="77777777" w:rsidTr="00E91C8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6945B25" w14:textId="77777777" w:rsidR="00D20580" w:rsidRPr="00BC796D" w:rsidRDefault="00D20580" w:rsidP="00D20580">
      <w:pPr>
        <w:pStyle w:val="PSDS-MarcadoresNivel2"/>
        <w:numPr>
          <w:ilvl w:val="0"/>
          <w:numId w:val="0"/>
        </w:numPr>
        <w:jc w:val="center"/>
        <w:rPr>
          <w:rFonts w:ascii="Times New Roman" w:hAnsi="Times New Roman"/>
        </w:rPr>
      </w:pPr>
    </w:p>
    <w:p w14:paraId="447972B5" w14:textId="77777777" w:rsidR="001A2FAA" w:rsidRPr="00BC796D" w:rsidRDefault="001A2FAA">
      <w:pPr>
        <w:spacing w:after="200" w:line="276" w:lineRule="auto"/>
        <w:rPr>
          <w:b/>
          <w:bCs/>
          <w:color w:val="0000FF"/>
          <w:szCs w:val="20"/>
        </w:rPr>
      </w:pPr>
      <w:r w:rsidRPr="00BC796D">
        <w:rPr>
          <w:color w:val="0000FF"/>
          <w:szCs w:val="20"/>
        </w:rPr>
        <w:br w:type="page"/>
      </w:r>
    </w:p>
    <w:p w14:paraId="0232628C" w14:textId="77777777" w:rsidR="00C741E3" w:rsidRPr="00BC796D" w:rsidRDefault="00C741E3" w:rsidP="00867F54">
      <w:pPr>
        <w:pStyle w:val="Ttulo3"/>
      </w:pPr>
      <w:bookmarkStart w:id="99" w:name="_Toc532980389"/>
      <w:r w:rsidRPr="00BC796D">
        <w:t>Bloco J: Plano de Contas e Mapeamento</w:t>
      </w:r>
      <w:bookmarkEnd w:id="99"/>
    </w:p>
    <w:p w14:paraId="61FB51B3" w14:textId="77777777" w:rsidR="00C741E3" w:rsidRPr="00BC796D"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BC796D" w:rsidRDefault="00C741E3" w:rsidP="005E478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Apresenta o mapeamento do plano de contas contábil para o plano de contas referencial. Os registros deste bloco podem ser:</w:t>
      </w:r>
    </w:p>
    <w:p w14:paraId="4713A1BC" w14:textId="77777777" w:rsidR="00C741E3" w:rsidRPr="00BC796D" w:rsidRDefault="00C741E3" w:rsidP="007F6CEC">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 – Digitados;</w:t>
      </w:r>
    </w:p>
    <w:p w14:paraId="573076EC" w14:textId="77777777" w:rsidR="00C741E3" w:rsidRPr="00BC796D" w:rsidRDefault="00C741E3" w:rsidP="007F6CEC">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I – Impor</w:t>
      </w:r>
      <w:r w:rsidR="007F6CEC" w:rsidRPr="00BC796D">
        <w:rPr>
          <w:rFonts w:ascii="Times New Roman" w:hAnsi="Times New Roman"/>
          <w:b w:val="0"/>
        </w:rPr>
        <w:t xml:space="preserve">tados;  </w:t>
      </w:r>
    </w:p>
    <w:p w14:paraId="794F27ED" w14:textId="7A7D7A44" w:rsidR="00C741E3" w:rsidRPr="00BC796D" w:rsidRDefault="00C741E3" w:rsidP="007F6CEC">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II – Rep</w:t>
      </w:r>
      <w:r w:rsidR="007F6CEC" w:rsidRPr="00BC796D">
        <w:rPr>
          <w:rFonts w:ascii="Times New Roman" w:hAnsi="Times New Roman"/>
          <w:b w:val="0"/>
        </w:rPr>
        <w:t xml:space="preserve">licados a partir do Bloco </w:t>
      </w:r>
      <w:r w:rsidR="005C7D3B" w:rsidRPr="00BC796D">
        <w:rPr>
          <w:rFonts w:ascii="Times New Roman" w:hAnsi="Times New Roman"/>
          <w:b w:val="0"/>
        </w:rPr>
        <w:t>C</w:t>
      </w:r>
      <w:r w:rsidR="007F6CEC" w:rsidRPr="00BC796D">
        <w:rPr>
          <w:rFonts w:ascii="Times New Roman" w:hAnsi="Times New Roman"/>
          <w:b w:val="0"/>
        </w:rPr>
        <w:t>; ou</w:t>
      </w:r>
    </w:p>
    <w:p w14:paraId="6CBBBA63" w14:textId="77777777" w:rsidR="00C741E3" w:rsidRPr="00BC796D" w:rsidRDefault="00C741E3" w:rsidP="00C741E3">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V – Recuperados da ECF do período imediatamente anterior ao período da escrituração atual, transmitida via Sped.</w:t>
      </w:r>
    </w:p>
    <w:p w14:paraId="78EA5B93" w14:textId="77777777" w:rsidR="00C741E3" w:rsidRPr="00BC796D" w:rsidRDefault="00C741E3">
      <w:pPr>
        <w:rPr>
          <w:b/>
          <w:bCs/>
          <w:color w:val="0000FF"/>
          <w:szCs w:val="20"/>
        </w:rPr>
      </w:pPr>
    </w:p>
    <w:p w14:paraId="51C82118" w14:textId="77777777" w:rsidR="00C741E3" w:rsidRPr="00BC796D" w:rsidRDefault="00C741E3" w:rsidP="00867F54">
      <w:pPr>
        <w:pStyle w:val="Ttulo4"/>
      </w:pPr>
      <w:bookmarkStart w:id="100" w:name="_Toc532980390"/>
      <w:r w:rsidRPr="00BC796D">
        <w:t>Registro J001: Abertura do Bloco J</w:t>
      </w:r>
      <w:bookmarkEnd w:id="100"/>
    </w:p>
    <w:p w14:paraId="05AA77F4" w14:textId="77777777" w:rsidR="00C741E3" w:rsidRPr="00BC796D" w:rsidRDefault="00C741E3" w:rsidP="00C741E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075AA" w:rsidRPr="00BC796D" w14:paraId="62820AE7" w14:textId="77777777" w:rsidTr="007075A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01: ABERTURA DO BLOCO J</w:t>
            </w:r>
          </w:p>
        </w:tc>
      </w:tr>
      <w:tr w:rsidR="007075AA" w:rsidRPr="00BC796D" w14:paraId="5B1D04A4" w14:textId="77777777" w:rsidTr="007075A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7075AA" w:rsidRPr="00BC796D" w14:paraId="7554F3E4" w14:textId="77777777" w:rsidTr="007075A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075AA" w:rsidRPr="00BC796D" w14:paraId="20A96346" w14:textId="77777777" w:rsidTr="007075A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BC796D" w:rsidRDefault="007075AA" w:rsidP="007075A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D524368" w14:textId="77777777" w:rsidR="0017419C" w:rsidRPr="00BC796D" w:rsidRDefault="0017419C" w:rsidP="0017419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BC796D" w14:paraId="7BFFB36E" w14:textId="77777777" w:rsidTr="007075A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075AA" w:rsidRPr="00BC796D" w14:paraId="18E6DFE6" w14:textId="77777777" w:rsidTr="007075AA">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937A40"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C5A353"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01751DC"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shd w:val="clear" w:color="auto" w:fill="auto"/>
            <w:vAlign w:val="center"/>
            <w:hideMark/>
          </w:tcPr>
          <w:p w14:paraId="29AC534B"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3042D13"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2422105"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F9A4F8"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J001]</w:t>
            </w:r>
          </w:p>
        </w:tc>
        <w:tc>
          <w:tcPr>
            <w:tcW w:w="1120" w:type="dxa"/>
            <w:tcBorders>
              <w:top w:val="nil"/>
              <w:left w:val="nil"/>
              <w:bottom w:val="nil"/>
              <w:right w:val="single" w:sz="8" w:space="0" w:color="auto"/>
            </w:tcBorders>
            <w:shd w:val="clear" w:color="auto" w:fill="auto"/>
            <w:vAlign w:val="center"/>
            <w:hideMark/>
          </w:tcPr>
          <w:p w14:paraId="0D3A8401"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075AA" w:rsidRPr="00BC796D" w14:paraId="1B690010" w14:textId="77777777" w:rsidTr="007075A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63417A4" w14:textId="77777777" w:rsidR="0017419C" w:rsidRPr="00BC796D" w:rsidRDefault="0017419C" w:rsidP="00C741E3">
      <w:pPr>
        <w:pStyle w:val="PSDS-MarcadoresNivel2"/>
        <w:numPr>
          <w:ilvl w:val="0"/>
          <w:numId w:val="0"/>
        </w:numPr>
        <w:rPr>
          <w:rFonts w:ascii="Times New Roman" w:hAnsi="Times New Roman"/>
        </w:rPr>
      </w:pPr>
    </w:p>
    <w:p w14:paraId="377BC067" w14:textId="77777777" w:rsidR="00C741E3" w:rsidRPr="00BC796D" w:rsidRDefault="00C741E3" w:rsidP="00C741E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190F062" w14:textId="77777777" w:rsidR="00C741E3" w:rsidRPr="00BC796D" w:rsidRDefault="00C741E3" w:rsidP="00C741E3">
      <w:pPr>
        <w:pStyle w:val="Corpodetexto"/>
        <w:ind w:left="708" w:firstLine="12"/>
        <w:rPr>
          <w:rFonts w:ascii="Times New Roman" w:hAnsi="Times New Roman"/>
          <w:szCs w:val="20"/>
        </w:rPr>
      </w:pPr>
    </w:p>
    <w:p w14:paraId="5062A595" w14:textId="77777777" w:rsidR="00C741E3" w:rsidRPr="00BC796D" w:rsidRDefault="0088706D" w:rsidP="00C741E3">
      <w:pPr>
        <w:pStyle w:val="Corpodetexto"/>
        <w:ind w:left="708" w:firstLine="12"/>
        <w:rPr>
          <w:rFonts w:ascii="Times New Roman" w:hAnsi="Times New Roman"/>
          <w:b/>
          <w:szCs w:val="20"/>
        </w:rPr>
      </w:pPr>
      <w:hyperlink r:id="rId24" w:anchor="REGRA_OCORRENCIA_UNITARIA_ARQ" w:history="1">
        <w:r w:rsidR="00C741E3" w:rsidRPr="00BC796D">
          <w:rPr>
            <w:rFonts w:ascii="Times New Roman" w:hAnsi="Times New Roman"/>
            <w:b/>
            <w:szCs w:val="20"/>
          </w:rPr>
          <w:t>REGRA_OCORRENCIA_UNITARIA_ARQ</w:t>
        </w:r>
      </w:hyperlink>
      <w:r w:rsidR="00C741E3" w:rsidRPr="00BC796D">
        <w:rPr>
          <w:rFonts w:ascii="Times New Roman" w:hAnsi="Times New Roman"/>
          <w:color w:val="auto"/>
          <w:szCs w:val="20"/>
        </w:rPr>
        <w:t xml:space="preserve">: </w:t>
      </w:r>
      <w:r w:rsidR="00C741E3" w:rsidRPr="00BC796D">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BC796D"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31F1D13" w14:textId="77777777" w:rsidR="00342F1D" w:rsidRPr="00BC796D" w:rsidRDefault="00342F1D" w:rsidP="007F6CEC">
      <w:pPr>
        <w:pStyle w:val="Corpodetexto"/>
        <w:rPr>
          <w:rFonts w:ascii="Times New Roman" w:hAnsi="Times New Roman"/>
          <w:b/>
          <w:color w:val="002060"/>
          <w:szCs w:val="20"/>
        </w:rPr>
      </w:pPr>
    </w:p>
    <w:p w14:paraId="1BAB3A2C"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J001|0|</w:t>
      </w:r>
    </w:p>
    <w:p w14:paraId="12E35C6A"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J001|: Identificação do tipo do registro.</w:t>
      </w:r>
    </w:p>
    <w:p w14:paraId="375D0B5A"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789420F" w14:textId="77777777" w:rsidR="00DD3D2E" w:rsidRPr="00BC796D" w:rsidRDefault="00DD3D2E">
      <w:pPr>
        <w:rPr>
          <w:b/>
          <w:bCs/>
          <w:color w:val="0000FF"/>
          <w:szCs w:val="20"/>
        </w:rPr>
      </w:pPr>
      <w:r w:rsidRPr="00BC796D">
        <w:rPr>
          <w:color w:val="0000FF"/>
          <w:szCs w:val="20"/>
        </w:rPr>
        <w:br w:type="page"/>
      </w:r>
    </w:p>
    <w:p w14:paraId="37B7DC11" w14:textId="77777777" w:rsidR="000C778C" w:rsidRPr="00BC796D" w:rsidRDefault="000C778C" w:rsidP="00867F54">
      <w:pPr>
        <w:pStyle w:val="Ttulo4"/>
      </w:pPr>
      <w:bookmarkStart w:id="101" w:name="_Toc532980391"/>
      <w:r w:rsidRPr="00BC796D">
        <w:t>Registro J050: Plano de Contas do Contribuinte</w:t>
      </w:r>
      <w:bookmarkEnd w:id="101"/>
    </w:p>
    <w:p w14:paraId="23824EDF" w14:textId="77777777" w:rsidR="000C778C" w:rsidRPr="00BC796D" w:rsidRDefault="000C778C" w:rsidP="000C778C">
      <w:pPr>
        <w:rPr>
          <w:szCs w:val="20"/>
        </w:rPr>
      </w:pPr>
    </w:p>
    <w:p w14:paraId="59187A8E" w14:textId="77777777" w:rsidR="000C778C" w:rsidRPr="00BC796D" w:rsidRDefault="000C778C" w:rsidP="00A85C44">
      <w:pPr>
        <w:pStyle w:val="PSDS-CorpodeTexto0"/>
        <w:ind w:firstLine="708"/>
        <w:jc w:val="both"/>
        <w:rPr>
          <w:rFonts w:ascii="Times New Roman" w:hAnsi="Times New Roman"/>
        </w:rPr>
      </w:pPr>
      <w:r w:rsidRPr="00BC796D">
        <w:rPr>
          <w:rFonts w:ascii="Times New Roman" w:hAnsi="Times New Roman"/>
        </w:rPr>
        <w:t>Registro onde deve ser informado o plano de contas da empresa.</w:t>
      </w:r>
    </w:p>
    <w:p w14:paraId="1B22869C" w14:textId="77777777" w:rsidR="009C4F54" w:rsidRPr="00BC796D" w:rsidRDefault="009C4F54"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26297" w:rsidRPr="00BC796D" w14:paraId="18D58A78" w14:textId="77777777" w:rsidTr="00FF4DFD">
        <w:trPr>
          <w:trHeight w:val="56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50: PLANO DE CONTAS DO CONTRIBUINTE</w:t>
            </w:r>
          </w:p>
        </w:tc>
      </w:tr>
      <w:tr w:rsidR="00926297" w:rsidRPr="00BC796D" w14:paraId="20DCC427" w14:textId="77777777" w:rsidTr="00FF4DFD">
        <w:trPr>
          <w:trHeight w:val="42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BC796D" w:rsidRDefault="00926297" w:rsidP="00FF4D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EGISTRO_OBRIGATORIO_J051</w:t>
            </w:r>
          </w:p>
        </w:tc>
      </w:tr>
      <w:tr w:rsidR="00926297" w:rsidRPr="00BC796D" w14:paraId="708F34A9" w14:textId="77777777" w:rsidTr="0092629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926297" w:rsidRPr="00BC796D" w14:paraId="0AB4E2AF" w14:textId="77777777" w:rsidTr="0092629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BC796D" w:rsidRDefault="00926297" w:rsidP="0092629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TA</w:t>
            </w:r>
          </w:p>
        </w:tc>
      </w:tr>
    </w:tbl>
    <w:p w14:paraId="5868FAFC" w14:textId="77777777" w:rsidR="00926297" w:rsidRPr="00BC796D" w:rsidRDefault="00926297"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BC796D" w14:paraId="73B0FFC1" w14:textId="77777777" w:rsidTr="0092629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26297" w:rsidRPr="00BC796D" w14:paraId="3259384E" w14:textId="77777777" w:rsidTr="0092629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508F3D"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5940860"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B123652"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shd w:val="clear" w:color="auto" w:fill="auto"/>
            <w:vAlign w:val="center"/>
            <w:hideMark/>
          </w:tcPr>
          <w:p w14:paraId="14BAD3EA"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E606F9A"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4A65E9B"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D883D3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J050]</w:t>
            </w:r>
          </w:p>
        </w:tc>
        <w:tc>
          <w:tcPr>
            <w:tcW w:w="1120" w:type="dxa"/>
            <w:tcBorders>
              <w:top w:val="nil"/>
              <w:left w:val="nil"/>
              <w:bottom w:val="nil"/>
              <w:right w:val="single" w:sz="8" w:space="0" w:color="auto"/>
            </w:tcBorders>
            <w:shd w:val="clear" w:color="auto" w:fill="auto"/>
            <w:vAlign w:val="center"/>
            <w:hideMark/>
          </w:tcPr>
          <w:p w14:paraId="1EA1702D"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029DBF55" w14:textId="77777777" w:rsidTr="0092629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079C6C19" w14:textId="77777777" w:rsidTr="00926297">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C1C138"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1E7B08"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7862ABDB"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ódigo da Natureza da Conta Analítica ou Sintética:</w:t>
            </w:r>
            <w:r w:rsidRPr="00BC796D">
              <w:rPr>
                <w:rFonts w:eastAsia="Times New Roman" w:cs="Times New Roman"/>
                <w:color w:val="000000"/>
                <w:szCs w:val="20"/>
                <w:lang w:eastAsia="pt-BR"/>
              </w:rPr>
              <w:br/>
              <w:t>01 – Contas do Ativo</w:t>
            </w:r>
            <w:r w:rsidRPr="00BC796D">
              <w:rPr>
                <w:rFonts w:eastAsia="Times New Roman" w:cs="Times New Roman"/>
                <w:color w:val="000000"/>
                <w:szCs w:val="20"/>
                <w:lang w:eastAsia="pt-BR"/>
              </w:rPr>
              <w:br/>
              <w:t>02 – Contas do Passivo</w:t>
            </w:r>
            <w:r w:rsidRPr="00BC796D">
              <w:rPr>
                <w:rFonts w:eastAsia="Times New Roman" w:cs="Times New Roman"/>
                <w:color w:val="000000"/>
                <w:szCs w:val="20"/>
                <w:lang w:eastAsia="pt-BR"/>
              </w:rPr>
              <w:br/>
              <w:t>03 – Contas do Patrimônio Líquido</w:t>
            </w:r>
            <w:r w:rsidRPr="00BC796D">
              <w:rPr>
                <w:rFonts w:eastAsia="Times New Roman" w:cs="Times New Roman"/>
                <w:color w:val="000000"/>
                <w:szCs w:val="20"/>
                <w:lang w:eastAsia="pt-BR"/>
              </w:rPr>
              <w:br/>
              <w:t>04 – Contas de Resultado</w:t>
            </w:r>
            <w:r w:rsidRPr="00BC796D">
              <w:rPr>
                <w:rFonts w:eastAsia="Times New Roman" w:cs="Times New Roman"/>
                <w:color w:val="000000"/>
                <w:szCs w:val="20"/>
                <w:lang w:eastAsia="pt-BR"/>
              </w:rPr>
              <w:br/>
              <w:t>05 – Contas de Compensação</w:t>
            </w:r>
            <w:r w:rsidRPr="00BC796D">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shd w:val="clear" w:color="auto" w:fill="auto"/>
            <w:vAlign w:val="center"/>
            <w:hideMark/>
          </w:tcPr>
          <w:p w14:paraId="7C67FB79"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27482B"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A087329"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136C80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shd w:val="clear" w:color="auto" w:fill="auto"/>
            <w:vAlign w:val="center"/>
            <w:hideMark/>
          </w:tcPr>
          <w:p w14:paraId="6DA5AAF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378F8490" w14:textId="77777777" w:rsidTr="00926297">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 (grupo de contas)</w:t>
            </w:r>
            <w:r w:rsidRPr="00BC796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5B1A6048" w14:textId="77777777" w:rsidTr="0092629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DD4FDF"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04DE366"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67197B2C"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Nível da Conta Analítica/Sintética: Número crescente a partir da conta de menor detalhamento. Deve ser acrescido de “1” a cada mudança de nível.</w:t>
            </w:r>
            <w:r w:rsidRPr="00BC796D">
              <w:rPr>
                <w:rFonts w:eastAsia="Times New Roman" w:cs="Times New Roman"/>
                <w:color w:val="000000"/>
                <w:szCs w:val="20"/>
                <w:lang w:eastAsia="pt-BR"/>
              </w:rPr>
              <w:br/>
              <w:t>Exemplo:</w:t>
            </w:r>
            <w:r w:rsidRPr="00BC796D">
              <w:rPr>
                <w:rFonts w:eastAsia="Times New Roman" w:cs="Times New Roman"/>
                <w:color w:val="000000"/>
                <w:szCs w:val="20"/>
                <w:lang w:eastAsia="pt-BR"/>
              </w:rPr>
              <w:br/>
              <w:t>Nível 1 = Ativo</w:t>
            </w:r>
            <w:r w:rsidRPr="00BC796D">
              <w:rPr>
                <w:rFonts w:eastAsia="Times New Roman" w:cs="Times New Roman"/>
                <w:color w:val="000000"/>
                <w:szCs w:val="20"/>
                <w:lang w:eastAsia="pt-BR"/>
              </w:rPr>
              <w:br/>
              <w:t>Nível 2 = Ativo Circulante</w:t>
            </w:r>
            <w:r w:rsidRPr="00BC796D">
              <w:rPr>
                <w:rFonts w:eastAsia="Times New Roman" w:cs="Times New Roman"/>
                <w:color w:val="000000"/>
                <w:szCs w:val="20"/>
                <w:lang w:eastAsia="pt-BR"/>
              </w:rPr>
              <w:br/>
              <w:t>Nível 3 = Disponível</w:t>
            </w:r>
            <w:r w:rsidRPr="00BC796D">
              <w:rPr>
                <w:rFonts w:eastAsia="Times New Roman" w:cs="Times New Roman"/>
                <w:color w:val="000000"/>
                <w:szCs w:val="20"/>
                <w:lang w:eastAsia="pt-BR"/>
              </w:rPr>
              <w:br/>
              <w:t>Nível 4 = Caixa Geral</w:t>
            </w:r>
            <w:r w:rsidRPr="00BC796D">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shd w:val="clear" w:color="auto" w:fill="auto"/>
            <w:vAlign w:val="center"/>
            <w:hideMark/>
          </w:tcPr>
          <w:p w14:paraId="57972CE3"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DA1DB80"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56EB1F1"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AD285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F2725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44289525"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2A36C3B9" w14:textId="77777777" w:rsidTr="0092629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EE8F1F"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1F57A91"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516BF281"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354312E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3A2D0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7DDFC9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313781"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D2B1E50"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26297" w:rsidRPr="00BC796D" w14:paraId="5197081B"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EA3DE5B" w14:textId="77777777" w:rsidR="00DD3D2E" w:rsidRPr="00BC796D" w:rsidRDefault="00DD3D2E" w:rsidP="00DD3D2E">
      <w:pPr>
        <w:pStyle w:val="Corpodetexto"/>
        <w:rPr>
          <w:rFonts w:ascii="Times New Roman" w:hAnsi="Times New Roman"/>
          <w:b/>
          <w:szCs w:val="20"/>
        </w:rPr>
      </w:pPr>
      <w:r w:rsidRPr="00BC796D">
        <w:rPr>
          <w:rFonts w:ascii="Times New Roman" w:hAnsi="Times New Roman"/>
          <w:b/>
          <w:szCs w:val="20"/>
        </w:rPr>
        <w:t>I – Regras de Validação do Registro:</w:t>
      </w:r>
    </w:p>
    <w:p w14:paraId="6F96467C" w14:textId="77777777" w:rsidR="00DD3D2E" w:rsidRPr="00BC796D" w:rsidRDefault="00DD3D2E" w:rsidP="00DD3D2E">
      <w:pPr>
        <w:pStyle w:val="Corpodetexto"/>
        <w:rPr>
          <w:rFonts w:ascii="Times New Roman" w:hAnsi="Times New Roman"/>
          <w:b/>
          <w:szCs w:val="20"/>
        </w:rPr>
      </w:pPr>
    </w:p>
    <w:p w14:paraId="731B05F2" w14:textId="77777777" w:rsidR="00485A80" w:rsidRPr="00BC796D" w:rsidRDefault="000838FD" w:rsidP="00485A80">
      <w:pPr>
        <w:pStyle w:val="Corpodetexto"/>
        <w:ind w:left="708" w:firstLine="12"/>
        <w:rPr>
          <w:rFonts w:ascii="Times New Roman" w:hAnsi="Times New Roman"/>
          <w:b/>
          <w:szCs w:val="20"/>
        </w:rPr>
      </w:pPr>
      <w:r w:rsidRPr="00BC796D">
        <w:rPr>
          <w:rFonts w:ascii="Times New Roman" w:hAnsi="Times New Roman"/>
          <w:b/>
          <w:szCs w:val="20"/>
        </w:rPr>
        <w:t>REGRA_REGISTRO_OBRIGATORIO_J051:</w:t>
      </w:r>
      <w:r w:rsidR="00485A80" w:rsidRPr="00BC796D">
        <w:rPr>
          <w:rFonts w:ascii="Times New Roman" w:hAnsi="Times New Roman"/>
          <w:b/>
          <w:szCs w:val="20"/>
        </w:rPr>
        <w:t xml:space="preserve"> </w:t>
      </w:r>
      <w:r w:rsidR="00485A80" w:rsidRPr="00BC796D">
        <w:rPr>
          <w:rFonts w:ascii="Times New Roman" w:hAnsi="Times New Roman"/>
          <w:szCs w:val="20"/>
        </w:rPr>
        <w:t xml:space="preserve">Verifica se existe, pelo menos, um registro J051 caso o </w:t>
      </w:r>
      <w:r w:rsidR="00AE58A0" w:rsidRPr="00BC796D">
        <w:rPr>
          <w:rFonts w:ascii="Times New Roman" w:hAnsi="Times New Roman"/>
          <w:szCs w:val="20"/>
        </w:rPr>
        <w:t>J050</w:t>
      </w:r>
      <w:r w:rsidR="005E4785" w:rsidRPr="00BC796D">
        <w:rPr>
          <w:rFonts w:ascii="Times New Roman" w:hAnsi="Times New Roman"/>
          <w:szCs w:val="20"/>
        </w:rPr>
        <w:t>.</w:t>
      </w:r>
      <w:r w:rsidR="000D1E6A" w:rsidRPr="00BC796D">
        <w:rPr>
          <w:rFonts w:ascii="Times New Roman" w:hAnsi="Times New Roman"/>
          <w:szCs w:val="20"/>
        </w:rPr>
        <w:t xml:space="preserve">IND_CTA </w:t>
      </w:r>
      <w:r w:rsidR="00485A80" w:rsidRPr="00BC796D">
        <w:rPr>
          <w:rFonts w:ascii="Times New Roman" w:hAnsi="Times New Roman"/>
          <w:szCs w:val="20"/>
        </w:rPr>
        <w:t xml:space="preserve">seja igual a “A” (analítica) e </w:t>
      </w:r>
      <w:r w:rsidR="00AE58A0" w:rsidRPr="00BC796D">
        <w:rPr>
          <w:rFonts w:ascii="Times New Roman" w:hAnsi="Times New Roman"/>
          <w:szCs w:val="20"/>
        </w:rPr>
        <w:t>J050</w:t>
      </w:r>
      <w:r w:rsidR="005E4785" w:rsidRPr="00BC796D">
        <w:rPr>
          <w:rFonts w:ascii="Times New Roman" w:hAnsi="Times New Roman"/>
          <w:szCs w:val="20"/>
        </w:rPr>
        <w:t>.</w:t>
      </w:r>
      <w:r w:rsidR="000D1E6A" w:rsidRPr="00BC796D">
        <w:rPr>
          <w:rFonts w:ascii="Times New Roman" w:hAnsi="Times New Roman"/>
          <w:szCs w:val="20"/>
        </w:rPr>
        <w:t xml:space="preserve">COD_NAT </w:t>
      </w:r>
      <w:r w:rsidR="00485A80" w:rsidRPr="00BC796D">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BC796D" w:rsidRDefault="00485A80" w:rsidP="00485A80">
      <w:pPr>
        <w:pStyle w:val="Corpodetexto"/>
        <w:rPr>
          <w:rFonts w:ascii="Times New Roman" w:hAnsi="Times New Roman"/>
          <w:b/>
          <w:szCs w:val="20"/>
        </w:rPr>
      </w:pPr>
    </w:p>
    <w:p w14:paraId="561A1E22" w14:textId="77777777" w:rsidR="00DD3D2E" w:rsidRPr="00BC796D" w:rsidRDefault="00DD3D2E" w:rsidP="00DD3D2E">
      <w:pPr>
        <w:pStyle w:val="Corpodetexto"/>
        <w:rPr>
          <w:rFonts w:ascii="Times New Roman" w:hAnsi="Times New Roman"/>
          <w:b/>
          <w:szCs w:val="20"/>
        </w:rPr>
      </w:pPr>
      <w:r w:rsidRPr="00BC796D">
        <w:rPr>
          <w:rFonts w:ascii="Times New Roman" w:hAnsi="Times New Roman"/>
          <w:b/>
          <w:szCs w:val="20"/>
        </w:rPr>
        <w:t>II – Regras de Validação dos Campos:</w:t>
      </w:r>
    </w:p>
    <w:p w14:paraId="4302DCFC" w14:textId="77777777" w:rsidR="00DD3D2E" w:rsidRPr="00BC796D"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BC796D"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Tipo</w:t>
            </w:r>
          </w:p>
        </w:tc>
      </w:tr>
      <w:tr w:rsidR="000838FD" w:rsidRPr="00BC796D"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BC796D" w:rsidRDefault="000838FD" w:rsidP="000838FD">
            <w:pPr>
              <w:jc w:val="center"/>
              <w:rPr>
                <w:b/>
                <w:szCs w:val="20"/>
              </w:rPr>
            </w:pPr>
            <w:r w:rsidRPr="00BC796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BC796D" w:rsidRDefault="000838FD" w:rsidP="000838FD">
            <w:pPr>
              <w:jc w:val="both"/>
              <w:rPr>
                <w:szCs w:val="20"/>
              </w:rPr>
            </w:pPr>
            <w:r w:rsidRPr="00BC796D">
              <w:rPr>
                <w:szCs w:val="20"/>
              </w:rPr>
              <w:t>DT_ALT</w:t>
            </w:r>
          </w:p>
          <w:p w14:paraId="2883662D" w14:textId="77777777" w:rsidR="005A2397" w:rsidRPr="00BC796D"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BC796D" w:rsidRDefault="0088706D" w:rsidP="000838FD">
            <w:pPr>
              <w:pStyle w:val="Corpodetexto"/>
              <w:rPr>
                <w:rFonts w:ascii="Times New Roman" w:hAnsi="Times New Roman"/>
                <w:szCs w:val="20"/>
              </w:rPr>
            </w:pPr>
            <w:hyperlink w:anchor="REGRA_DT_ALT_DATA_MAIOR" w:history="1">
              <w:r w:rsidR="000838FD" w:rsidRPr="00BC796D">
                <w:rPr>
                  <w:rStyle w:val="Hyperlink"/>
                  <w:rFonts w:ascii="Times New Roman" w:hAnsi="Times New Roman"/>
                  <w:b/>
                  <w:color w:val="auto"/>
                  <w:szCs w:val="20"/>
                </w:rPr>
                <w:t>REGRA_DT_ALT_DATA_MAIOR</w:t>
              </w:r>
            </w:hyperlink>
            <w:r w:rsidR="000838FD" w:rsidRPr="00BC796D">
              <w:rPr>
                <w:rStyle w:val="Hyperlink"/>
                <w:rFonts w:ascii="Times New Roman" w:hAnsi="Times New Roman"/>
                <w:b/>
                <w:color w:val="auto"/>
                <w:szCs w:val="20"/>
              </w:rPr>
              <w:t xml:space="preserve">: </w:t>
            </w:r>
            <w:r w:rsidR="000838FD" w:rsidRPr="00BC796D">
              <w:rPr>
                <w:rFonts w:ascii="Times New Roman" w:hAnsi="Times New Roman"/>
                <w:color w:val="auto"/>
                <w:szCs w:val="20"/>
              </w:rPr>
              <w:t xml:space="preserve">Verifica se </w:t>
            </w:r>
            <w:r w:rsidR="00AE58A0" w:rsidRPr="00BC796D">
              <w:rPr>
                <w:rFonts w:ascii="Times New Roman" w:hAnsi="Times New Roman"/>
                <w:color w:val="auto"/>
                <w:szCs w:val="20"/>
              </w:rPr>
              <w:t>J050</w:t>
            </w:r>
            <w:r w:rsidR="000D1E6A" w:rsidRPr="00BC796D">
              <w:rPr>
                <w:rFonts w:ascii="Times New Roman" w:hAnsi="Times New Roman"/>
                <w:color w:val="auto"/>
                <w:szCs w:val="20"/>
              </w:rPr>
              <w:t xml:space="preserve">.DT_ALT </w:t>
            </w:r>
            <w:r w:rsidR="000838FD" w:rsidRPr="00BC796D">
              <w:rPr>
                <w:rFonts w:ascii="Times New Roman" w:hAnsi="Times New Roman"/>
                <w:color w:val="auto"/>
                <w:szCs w:val="20"/>
              </w:rPr>
              <w:t>é menor ou igual a 0000.D</w:t>
            </w:r>
            <w:r w:rsidR="000D1E6A" w:rsidRPr="00BC796D">
              <w:rPr>
                <w:rFonts w:ascii="Times New Roman" w:hAnsi="Times New Roman"/>
                <w:color w:val="auto"/>
                <w:szCs w:val="20"/>
              </w:rPr>
              <w:t>T_FIN</w:t>
            </w:r>
            <w:r w:rsidR="000838FD" w:rsidRPr="00BC796D">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BC796D" w:rsidRDefault="000838FD" w:rsidP="000838FD">
            <w:pPr>
              <w:widowControl w:val="0"/>
              <w:autoSpaceDE w:val="0"/>
              <w:autoSpaceDN w:val="0"/>
              <w:adjustRightInd w:val="0"/>
              <w:jc w:val="both"/>
              <w:rPr>
                <w:szCs w:val="20"/>
              </w:rPr>
            </w:pPr>
            <w:r w:rsidRPr="00BC796D">
              <w:rPr>
                <w:szCs w:val="20"/>
              </w:rPr>
              <w:t>Erro</w:t>
            </w:r>
          </w:p>
        </w:tc>
      </w:tr>
      <w:tr w:rsidR="00DC0C3D" w:rsidRPr="00BC796D"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BC796D" w:rsidRDefault="00DC0C3D" w:rsidP="000838FD">
            <w:pPr>
              <w:jc w:val="center"/>
              <w:rPr>
                <w:b/>
                <w:szCs w:val="20"/>
              </w:rPr>
            </w:pPr>
            <w:r w:rsidRPr="00BC796D">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BC796D" w:rsidRDefault="00DC0C3D" w:rsidP="000838FD">
            <w:pPr>
              <w:jc w:val="both"/>
              <w:rPr>
                <w:szCs w:val="20"/>
              </w:rPr>
            </w:pPr>
            <w:r w:rsidRPr="00BC796D">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BC796D" w:rsidRDefault="00DC0C3D" w:rsidP="00DC0C3D">
            <w:pPr>
              <w:pStyle w:val="Corpodetexto"/>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NATUREZA_J050_C050: </w:t>
            </w:r>
            <w:r w:rsidRPr="00BC796D">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BC796D" w:rsidRDefault="00DC0C3D" w:rsidP="000838FD">
            <w:pPr>
              <w:widowControl w:val="0"/>
              <w:autoSpaceDE w:val="0"/>
              <w:autoSpaceDN w:val="0"/>
              <w:adjustRightInd w:val="0"/>
              <w:jc w:val="both"/>
              <w:rPr>
                <w:szCs w:val="20"/>
              </w:rPr>
            </w:pPr>
            <w:r w:rsidRPr="00BC796D">
              <w:rPr>
                <w:szCs w:val="20"/>
              </w:rPr>
              <w:t>Erro</w:t>
            </w:r>
          </w:p>
        </w:tc>
      </w:tr>
      <w:tr w:rsidR="000838FD" w:rsidRPr="00BC796D"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BC796D" w:rsidRDefault="000838FD" w:rsidP="000838FD">
            <w:pPr>
              <w:jc w:val="center"/>
              <w:rPr>
                <w:b/>
                <w:szCs w:val="20"/>
              </w:rPr>
            </w:pPr>
            <w:r w:rsidRPr="00BC796D">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BC796D" w:rsidRDefault="005E4785" w:rsidP="000838FD">
            <w:pPr>
              <w:jc w:val="both"/>
              <w:rPr>
                <w:szCs w:val="20"/>
              </w:rPr>
            </w:pPr>
            <w:r w:rsidRPr="00BC796D">
              <w:rPr>
                <w:szCs w:val="20"/>
              </w:rPr>
              <w:t>NI</w:t>
            </w:r>
            <w:r w:rsidR="000838FD" w:rsidRPr="00BC796D">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BC796D" w:rsidRDefault="0088706D" w:rsidP="000838FD">
            <w:pPr>
              <w:shd w:val="clear" w:color="auto" w:fill="FFFFFF"/>
              <w:jc w:val="both"/>
              <w:rPr>
                <w:szCs w:val="20"/>
              </w:rPr>
            </w:pPr>
            <w:hyperlink w:anchor="REGRA_MAIOR_QUE_UM" w:history="1">
              <w:r w:rsidR="000838FD" w:rsidRPr="00BC796D">
                <w:rPr>
                  <w:b/>
                  <w:szCs w:val="20"/>
                </w:rPr>
                <w:t>REGRA_MAIOR_QUE_UM</w:t>
              </w:r>
            </w:hyperlink>
            <w:r w:rsidR="000838FD" w:rsidRPr="00BC796D">
              <w:rPr>
                <w:b/>
                <w:szCs w:val="20"/>
              </w:rPr>
              <w:t xml:space="preserve">: </w:t>
            </w:r>
            <w:r w:rsidR="000838FD" w:rsidRPr="00BC796D">
              <w:rPr>
                <w:szCs w:val="20"/>
              </w:rPr>
              <w:t xml:space="preserve">Verifica se o valor informado para </w:t>
            </w:r>
            <w:r w:rsidR="00AE58A0" w:rsidRPr="00BC796D">
              <w:rPr>
                <w:szCs w:val="20"/>
              </w:rPr>
              <w:t>J050</w:t>
            </w:r>
            <w:r w:rsidR="000D1E6A" w:rsidRPr="00BC796D">
              <w:rPr>
                <w:szCs w:val="20"/>
              </w:rPr>
              <w:t xml:space="preserve">.NIVEL </w:t>
            </w:r>
            <w:r w:rsidR="000838FD" w:rsidRPr="00BC796D">
              <w:rPr>
                <w:szCs w:val="20"/>
              </w:rPr>
              <w:t xml:space="preserve">é maior </w:t>
            </w:r>
            <w:r w:rsidR="000D1E6A" w:rsidRPr="00BC796D">
              <w:rPr>
                <w:szCs w:val="20"/>
              </w:rPr>
              <w:t xml:space="preserve">ou igual a </w:t>
            </w:r>
            <w:r w:rsidR="000838FD" w:rsidRPr="00BC796D">
              <w:rPr>
                <w:szCs w:val="20"/>
              </w:rPr>
              <w:t>1.</w:t>
            </w:r>
          </w:p>
          <w:p w14:paraId="19BC5F6C" w14:textId="77777777" w:rsidR="000838FD" w:rsidRPr="00BC796D" w:rsidRDefault="000838FD" w:rsidP="000838FD">
            <w:pPr>
              <w:shd w:val="clear" w:color="auto" w:fill="FFFFFF"/>
              <w:jc w:val="both"/>
              <w:rPr>
                <w:b/>
                <w:szCs w:val="20"/>
              </w:rPr>
            </w:pPr>
          </w:p>
          <w:p w14:paraId="6AA583AE" w14:textId="77777777" w:rsidR="000838FD" w:rsidRPr="00BC796D" w:rsidRDefault="000838FD" w:rsidP="000838FD">
            <w:pPr>
              <w:shd w:val="clear" w:color="auto" w:fill="FFFFFF"/>
              <w:jc w:val="both"/>
              <w:rPr>
                <w:b/>
                <w:szCs w:val="20"/>
                <w:lang w:val="es-ES_tradnl"/>
              </w:rPr>
            </w:pPr>
            <w:r w:rsidRPr="00BC796D">
              <w:rPr>
                <w:b/>
                <w:szCs w:val="20"/>
                <w:lang w:val="es-ES_tradnl"/>
              </w:rPr>
              <w:t xml:space="preserve">REGRA_ANALITICA_NIVEL4: </w:t>
            </w:r>
            <w:r w:rsidRPr="00BC796D">
              <w:rPr>
                <w:szCs w:val="20"/>
              </w:rPr>
              <w:t xml:space="preserve">Verifica se </w:t>
            </w:r>
            <w:r w:rsidR="00AE58A0" w:rsidRPr="00BC796D">
              <w:rPr>
                <w:szCs w:val="20"/>
              </w:rPr>
              <w:t>J050</w:t>
            </w:r>
            <w:r w:rsidR="005E4785" w:rsidRPr="00BC796D">
              <w:rPr>
                <w:szCs w:val="20"/>
              </w:rPr>
              <w:t>.NI</w:t>
            </w:r>
            <w:r w:rsidR="000D1E6A" w:rsidRPr="00BC796D">
              <w:rPr>
                <w:szCs w:val="20"/>
              </w:rPr>
              <w:t xml:space="preserve">VEL </w:t>
            </w:r>
            <w:r w:rsidRPr="00BC796D">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BC796D" w:rsidRDefault="000838FD" w:rsidP="000838FD">
            <w:pPr>
              <w:widowControl w:val="0"/>
              <w:autoSpaceDE w:val="0"/>
              <w:autoSpaceDN w:val="0"/>
              <w:adjustRightInd w:val="0"/>
              <w:jc w:val="both"/>
              <w:rPr>
                <w:szCs w:val="20"/>
              </w:rPr>
            </w:pPr>
            <w:r w:rsidRPr="00BC796D">
              <w:rPr>
                <w:szCs w:val="20"/>
              </w:rPr>
              <w:t>Erro</w:t>
            </w:r>
          </w:p>
          <w:p w14:paraId="6C983B09" w14:textId="77777777" w:rsidR="000838FD" w:rsidRPr="00BC796D" w:rsidRDefault="000838FD" w:rsidP="000838FD">
            <w:pPr>
              <w:widowControl w:val="0"/>
              <w:autoSpaceDE w:val="0"/>
              <w:autoSpaceDN w:val="0"/>
              <w:adjustRightInd w:val="0"/>
              <w:jc w:val="both"/>
              <w:rPr>
                <w:szCs w:val="20"/>
              </w:rPr>
            </w:pPr>
          </w:p>
          <w:p w14:paraId="271DB943" w14:textId="77777777" w:rsidR="000838FD" w:rsidRPr="00BC796D" w:rsidRDefault="000838FD" w:rsidP="000838FD">
            <w:pPr>
              <w:widowControl w:val="0"/>
              <w:autoSpaceDE w:val="0"/>
              <w:autoSpaceDN w:val="0"/>
              <w:adjustRightInd w:val="0"/>
              <w:jc w:val="both"/>
              <w:rPr>
                <w:szCs w:val="20"/>
              </w:rPr>
            </w:pPr>
            <w:r w:rsidRPr="00BC796D">
              <w:rPr>
                <w:szCs w:val="20"/>
              </w:rPr>
              <w:t>Erro</w:t>
            </w:r>
          </w:p>
        </w:tc>
      </w:tr>
      <w:tr w:rsidR="000838FD" w:rsidRPr="00BC796D"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BC796D" w:rsidRDefault="000838FD" w:rsidP="000838FD">
            <w:pPr>
              <w:jc w:val="center"/>
              <w:rPr>
                <w:b/>
                <w:szCs w:val="20"/>
                <w:lang w:val="pt-PT"/>
              </w:rPr>
            </w:pPr>
            <w:r w:rsidRPr="00BC796D">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BC796D" w:rsidRDefault="000838FD" w:rsidP="000838FD">
            <w:pPr>
              <w:jc w:val="both"/>
              <w:rPr>
                <w:szCs w:val="20"/>
                <w:lang w:val="pt-PT"/>
              </w:rPr>
            </w:pPr>
            <w:r w:rsidRPr="00BC796D">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BC796D" w:rsidRDefault="0088706D" w:rsidP="005E4785">
            <w:pPr>
              <w:pStyle w:val="Corpodetexto"/>
              <w:rPr>
                <w:rFonts w:ascii="Times New Roman" w:hAnsi="Times New Roman"/>
                <w:color w:val="auto"/>
                <w:szCs w:val="20"/>
              </w:rPr>
            </w:pPr>
            <w:hyperlink w:anchor="REGRA_COD_CTA_SUP_OBRIGATORIO" w:history="1">
              <w:r w:rsidR="000838FD" w:rsidRPr="00BC796D">
                <w:rPr>
                  <w:rStyle w:val="Hyperlink"/>
                  <w:rFonts w:ascii="Times New Roman" w:hAnsi="Times New Roman"/>
                  <w:b/>
                  <w:color w:val="auto"/>
                  <w:szCs w:val="20"/>
                </w:rPr>
                <w:t>REGRA_COD_CTA_SUP_OBRIGATORIO</w:t>
              </w:r>
            </w:hyperlink>
            <w:r w:rsidR="000838FD" w:rsidRPr="00BC796D">
              <w:rPr>
                <w:rFonts w:ascii="Times New Roman" w:hAnsi="Times New Roman"/>
                <w:b/>
                <w:szCs w:val="20"/>
              </w:rPr>
              <w:t xml:space="preserve">: </w:t>
            </w:r>
            <w:r w:rsidR="000838FD" w:rsidRPr="00BC796D">
              <w:rPr>
                <w:rFonts w:ascii="Times New Roman" w:hAnsi="Times New Roman"/>
                <w:color w:val="auto"/>
                <w:szCs w:val="20"/>
              </w:rPr>
              <w:t xml:space="preserve">Verifica se </w:t>
            </w:r>
            <w:r w:rsidR="00AE58A0" w:rsidRPr="00BC796D">
              <w:rPr>
                <w:rFonts w:ascii="Times New Roman" w:hAnsi="Times New Roman"/>
                <w:color w:val="auto"/>
                <w:szCs w:val="20"/>
              </w:rPr>
              <w:t>J050</w:t>
            </w:r>
            <w:r w:rsidR="000D1E6A" w:rsidRPr="00BC796D">
              <w:rPr>
                <w:rFonts w:ascii="Times New Roman" w:hAnsi="Times New Roman"/>
                <w:color w:val="auto"/>
                <w:szCs w:val="20"/>
              </w:rPr>
              <w:t xml:space="preserve">.NIVEL </w:t>
            </w:r>
            <w:r w:rsidR="000838FD" w:rsidRPr="00BC796D">
              <w:rPr>
                <w:rFonts w:ascii="Times New Roman" w:hAnsi="Times New Roman"/>
                <w:color w:val="auto"/>
                <w:szCs w:val="20"/>
              </w:rPr>
              <w:t xml:space="preserve">é maior que 1.  Caso afirmativo, executa a </w:t>
            </w:r>
            <w:r w:rsidR="000838FD" w:rsidRPr="00BC796D">
              <w:rPr>
                <w:rFonts w:ascii="Times New Roman" w:hAnsi="Times New Roman"/>
                <w:b/>
                <w:color w:val="auto"/>
                <w:szCs w:val="20"/>
              </w:rPr>
              <w:t>REGRA_CAMPO_OBRIGATORIO</w:t>
            </w:r>
            <w:r w:rsidR="005E4785" w:rsidRPr="00BC796D">
              <w:rPr>
                <w:rFonts w:ascii="Times New Roman" w:hAnsi="Times New Roman"/>
                <w:color w:val="auto"/>
                <w:szCs w:val="20"/>
              </w:rPr>
              <w:t xml:space="preserve"> (</w:t>
            </w:r>
            <w:r w:rsidR="000838FD" w:rsidRPr="00BC796D">
              <w:rPr>
                <w:rFonts w:ascii="Times New Roman" w:hAnsi="Times New Roman"/>
                <w:color w:val="auto"/>
                <w:szCs w:val="20"/>
              </w:rPr>
              <w:t>Verifica se o campo foi preenchido com algum valor diferente de vazio e do caractere “espaço”</w:t>
            </w:r>
            <w:r w:rsidR="005E4785" w:rsidRPr="00BC796D">
              <w:rPr>
                <w:rFonts w:ascii="Times New Roman" w:hAnsi="Times New Roman"/>
                <w:color w:val="auto"/>
                <w:szCs w:val="20"/>
              </w:rPr>
              <w:t>)</w:t>
            </w:r>
            <w:r w:rsidR="000838FD" w:rsidRPr="00BC796D">
              <w:rPr>
                <w:rFonts w:ascii="Times New Roman" w:hAnsi="Times New Roman"/>
                <w:color w:val="auto"/>
                <w:szCs w:val="20"/>
              </w:rPr>
              <w:t>.</w:t>
            </w:r>
          </w:p>
          <w:p w14:paraId="054E5B05" w14:textId="77777777" w:rsidR="000838FD" w:rsidRPr="00BC796D" w:rsidRDefault="000838FD" w:rsidP="000838FD">
            <w:pPr>
              <w:shd w:val="clear" w:color="auto" w:fill="FFFFFF"/>
              <w:jc w:val="both"/>
              <w:rPr>
                <w:b/>
                <w:szCs w:val="20"/>
              </w:rPr>
            </w:pPr>
          </w:p>
          <w:p w14:paraId="2A068CC9" w14:textId="77777777" w:rsidR="000838FD" w:rsidRPr="00BC796D" w:rsidRDefault="0088706D" w:rsidP="0074344E">
            <w:pPr>
              <w:pStyle w:val="Corpodetexto"/>
              <w:rPr>
                <w:rFonts w:ascii="Times New Roman" w:hAnsi="Times New Roman"/>
                <w:color w:val="auto"/>
                <w:szCs w:val="20"/>
              </w:rPr>
            </w:pPr>
            <w:hyperlink w:anchor="REGRA_CTA_DE_NIVEL_SUPERIOR_INVALIDA" w:history="1">
              <w:r w:rsidR="000838FD" w:rsidRPr="00BC796D">
                <w:rPr>
                  <w:rStyle w:val="Hyperlink"/>
                  <w:rFonts w:ascii="Times New Roman" w:hAnsi="Times New Roman"/>
                  <w:b/>
                  <w:color w:val="auto"/>
                  <w:szCs w:val="20"/>
                </w:rPr>
                <w:t>REGRA_CTA_DE_NIVEL_SUPERIOR_INVALIDA</w:t>
              </w:r>
            </w:hyperlink>
            <w:r w:rsidR="000838FD" w:rsidRPr="00BC796D">
              <w:rPr>
                <w:rStyle w:val="Hyperlink"/>
                <w:rFonts w:ascii="Times New Roman" w:hAnsi="Times New Roman"/>
                <w:b/>
                <w:color w:val="auto"/>
                <w:szCs w:val="20"/>
              </w:rPr>
              <w:t xml:space="preserve">: </w:t>
            </w:r>
            <w:r w:rsidR="000838FD" w:rsidRPr="00BC796D">
              <w:rPr>
                <w:rFonts w:ascii="Times New Roman" w:hAnsi="Times New Roman"/>
                <w:color w:val="auto"/>
                <w:szCs w:val="20"/>
              </w:rPr>
              <w:t xml:space="preserve">Verifica se </w:t>
            </w:r>
            <w:r w:rsidR="00AE58A0" w:rsidRPr="00BC796D">
              <w:rPr>
                <w:rFonts w:ascii="Times New Roman" w:hAnsi="Times New Roman"/>
                <w:color w:val="auto"/>
                <w:szCs w:val="20"/>
              </w:rPr>
              <w:t>J050</w:t>
            </w:r>
            <w:r w:rsidR="000D1E6A" w:rsidRPr="00BC796D">
              <w:rPr>
                <w:rFonts w:ascii="Times New Roman" w:hAnsi="Times New Roman"/>
                <w:color w:val="auto"/>
                <w:szCs w:val="20"/>
              </w:rPr>
              <w:t xml:space="preserve">.NVEL </w:t>
            </w:r>
            <w:r w:rsidR="000838FD" w:rsidRPr="00BC796D">
              <w:rPr>
                <w:rFonts w:ascii="Times New Roman" w:hAnsi="Times New Roman"/>
                <w:color w:val="auto"/>
                <w:szCs w:val="20"/>
              </w:rPr>
              <w:t>é maior que 1. Caso afirmativo</w:t>
            </w:r>
            <w:r w:rsidR="0074344E" w:rsidRPr="00BC796D">
              <w:rPr>
                <w:rFonts w:ascii="Times New Roman" w:hAnsi="Times New Roman"/>
                <w:color w:val="auto"/>
                <w:szCs w:val="20"/>
              </w:rPr>
              <w:t>, verifica as seguintes regras:</w:t>
            </w:r>
          </w:p>
          <w:p w14:paraId="5853B6D0" w14:textId="77777777" w:rsidR="00485A80" w:rsidRPr="00BC796D" w:rsidRDefault="003F2D9F" w:rsidP="00EE77FB">
            <w:pPr>
              <w:pStyle w:val="psds-corpodetexto"/>
              <w:numPr>
                <w:ilvl w:val="0"/>
                <w:numId w:val="9"/>
              </w:numPr>
              <w:spacing w:before="0" w:beforeAutospacing="0" w:after="0" w:afterAutospacing="0"/>
              <w:jc w:val="both"/>
              <w:rPr>
                <w:szCs w:val="20"/>
              </w:rPr>
            </w:pPr>
            <w:r w:rsidRPr="00BC796D">
              <w:rPr>
                <w:rStyle w:val="Hyperlink"/>
                <w:b/>
                <w:color w:val="auto"/>
                <w:szCs w:val="20"/>
                <w:lang w:val="it-IT"/>
              </w:rPr>
              <w:t>REGRA_CONTA_NO_PLANO_CONTAS</w:t>
            </w:r>
            <w:r w:rsidR="000838FD" w:rsidRPr="00BC796D">
              <w:rPr>
                <w:rStyle w:val="Hyperlink"/>
                <w:b/>
                <w:color w:val="auto"/>
                <w:szCs w:val="20"/>
                <w:lang w:val="it-IT"/>
              </w:rPr>
              <w:t>:</w:t>
            </w:r>
            <w:r w:rsidR="000838FD" w:rsidRPr="00BC796D">
              <w:rPr>
                <w:szCs w:val="20"/>
              </w:rPr>
              <w:t xml:space="preserve"> Verifica se </w:t>
            </w:r>
            <w:r w:rsidR="00AE58A0" w:rsidRPr="00BC796D">
              <w:rPr>
                <w:szCs w:val="20"/>
              </w:rPr>
              <w:t>J050</w:t>
            </w:r>
            <w:r w:rsidR="000D1E6A" w:rsidRPr="00BC796D">
              <w:rPr>
                <w:szCs w:val="20"/>
              </w:rPr>
              <w:t>.COD_CTA_SUP existe no plano de contas (R</w:t>
            </w:r>
            <w:r w:rsidR="000838FD" w:rsidRPr="00BC796D">
              <w:rPr>
                <w:szCs w:val="20"/>
              </w:rPr>
              <w:t>egistro J050).</w:t>
            </w:r>
          </w:p>
          <w:p w14:paraId="1E992175" w14:textId="77777777" w:rsidR="00485A80" w:rsidRPr="00BC796D" w:rsidRDefault="0088706D" w:rsidP="00EE77FB">
            <w:pPr>
              <w:pStyle w:val="psds-corpodetexto"/>
              <w:numPr>
                <w:ilvl w:val="0"/>
                <w:numId w:val="9"/>
              </w:numPr>
              <w:spacing w:before="0" w:beforeAutospacing="0" w:after="0" w:afterAutospacing="0"/>
              <w:jc w:val="both"/>
              <w:rPr>
                <w:szCs w:val="20"/>
              </w:rPr>
            </w:pPr>
            <w:hyperlink r:id="rId25" w:anchor="REGRA_CONTA_NIVEL_SUPERIOR_NAO_SINTETICA" w:history="1">
              <w:r w:rsidR="000838FD" w:rsidRPr="00BC796D">
                <w:rPr>
                  <w:rStyle w:val="Hyperlink"/>
                  <w:b/>
                  <w:color w:val="auto"/>
                  <w:szCs w:val="20"/>
                  <w:lang w:val="it-IT"/>
                </w:rPr>
                <w:t>REGRA_CONTA_NIVEL_SUPERIOR_NAO_SINTETICA</w:t>
              </w:r>
            </w:hyperlink>
            <w:r w:rsidR="000838FD" w:rsidRPr="00BC796D">
              <w:rPr>
                <w:b/>
                <w:szCs w:val="20"/>
              </w:rPr>
              <w:t>:</w:t>
            </w:r>
            <w:r w:rsidR="000838FD" w:rsidRPr="00BC796D">
              <w:rPr>
                <w:szCs w:val="20"/>
              </w:rPr>
              <w:t xml:space="preserve"> Localiza o registro</w:t>
            </w:r>
            <w:r w:rsidR="00485A80" w:rsidRPr="00BC796D">
              <w:rPr>
                <w:szCs w:val="20"/>
              </w:rPr>
              <w:t xml:space="preserve"> em que o </w:t>
            </w:r>
            <w:r w:rsidR="00AE58A0" w:rsidRPr="00BC796D">
              <w:rPr>
                <w:szCs w:val="20"/>
              </w:rPr>
              <w:t>J050</w:t>
            </w:r>
            <w:r w:rsidR="005E4785" w:rsidRPr="00BC796D">
              <w:rPr>
                <w:szCs w:val="20"/>
              </w:rPr>
              <w:t>.</w:t>
            </w:r>
            <w:r w:rsidR="00485A80" w:rsidRPr="00BC796D">
              <w:rPr>
                <w:szCs w:val="20"/>
              </w:rPr>
              <w:t>COD_CTA</w:t>
            </w:r>
            <w:r w:rsidR="000D1E6A" w:rsidRPr="00BC796D">
              <w:rPr>
                <w:szCs w:val="20"/>
              </w:rPr>
              <w:t xml:space="preserve"> </w:t>
            </w:r>
            <w:r w:rsidR="00485A80" w:rsidRPr="00BC796D">
              <w:rPr>
                <w:szCs w:val="20"/>
              </w:rPr>
              <w:t xml:space="preserve">tenha o mesmo valor do </w:t>
            </w:r>
            <w:r w:rsidR="00AE58A0" w:rsidRPr="00BC796D">
              <w:rPr>
                <w:szCs w:val="20"/>
              </w:rPr>
              <w:t>J050</w:t>
            </w:r>
            <w:r w:rsidR="005E4785" w:rsidRPr="00BC796D">
              <w:rPr>
                <w:szCs w:val="20"/>
              </w:rPr>
              <w:t>.</w:t>
            </w:r>
            <w:r w:rsidR="00485A80" w:rsidRPr="00BC796D">
              <w:rPr>
                <w:szCs w:val="20"/>
              </w:rPr>
              <w:t>COD_CTA_SUP</w:t>
            </w:r>
            <w:r w:rsidR="000838FD" w:rsidRPr="00BC796D">
              <w:rPr>
                <w:szCs w:val="20"/>
              </w:rPr>
              <w:t>. Neste registro</w:t>
            </w:r>
            <w:r w:rsidR="00485A80" w:rsidRPr="00BC796D">
              <w:rPr>
                <w:szCs w:val="20"/>
              </w:rPr>
              <w:t xml:space="preserve">, o </w:t>
            </w:r>
            <w:r w:rsidR="00AE58A0" w:rsidRPr="00BC796D">
              <w:rPr>
                <w:szCs w:val="20"/>
              </w:rPr>
              <w:t>J050</w:t>
            </w:r>
            <w:r w:rsidR="005E4785" w:rsidRPr="00BC796D">
              <w:rPr>
                <w:szCs w:val="20"/>
              </w:rPr>
              <w:t>.</w:t>
            </w:r>
            <w:r w:rsidR="00485A80" w:rsidRPr="00BC796D">
              <w:rPr>
                <w:szCs w:val="20"/>
              </w:rPr>
              <w:t>IND_CTA</w:t>
            </w:r>
            <w:r w:rsidR="000D1E6A" w:rsidRPr="00BC796D">
              <w:rPr>
                <w:szCs w:val="20"/>
              </w:rPr>
              <w:t xml:space="preserve"> </w:t>
            </w:r>
            <w:r w:rsidR="000838FD" w:rsidRPr="00BC796D">
              <w:rPr>
                <w:szCs w:val="20"/>
              </w:rPr>
              <w:t>deve ser igual a "S" (Sintética). </w:t>
            </w:r>
          </w:p>
          <w:p w14:paraId="73A53B73" w14:textId="77777777" w:rsidR="00485A80" w:rsidRPr="00BC796D" w:rsidRDefault="0088706D" w:rsidP="00EE77FB">
            <w:pPr>
              <w:pStyle w:val="psds-corpodetexto"/>
              <w:numPr>
                <w:ilvl w:val="0"/>
                <w:numId w:val="9"/>
              </w:numPr>
              <w:spacing w:before="0" w:beforeAutospacing="0" w:after="0" w:afterAutospacing="0"/>
              <w:jc w:val="both"/>
              <w:rPr>
                <w:szCs w:val="20"/>
              </w:rPr>
            </w:pPr>
            <w:hyperlink r:id="rId26" w:anchor="REGRA_NIVEL_DE_CONTA_NIVEL_SUPERIOR_INVA" w:history="1">
              <w:r w:rsidR="000838FD" w:rsidRPr="00BC796D">
                <w:rPr>
                  <w:rStyle w:val="Hyperlink"/>
                  <w:b/>
                  <w:color w:val="auto"/>
                  <w:szCs w:val="20"/>
                  <w:lang w:val="it-IT"/>
                </w:rPr>
                <w:t>REGRA_NIVEL_DE_CONTA_NIVEL_SUPERIOR_INVALIDO</w:t>
              </w:r>
            </w:hyperlink>
            <w:r w:rsidR="000838FD" w:rsidRPr="00BC796D">
              <w:rPr>
                <w:b/>
                <w:szCs w:val="20"/>
              </w:rPr>
              <w:t>:</w:t>
            </w:r>
            <w:r w:rsidR="000838FD" w:rsidRPr="00BC796D">
              <w:rPr>
                <w:szCs w:val="20"/>
              </w:rPr>
              <w:t xml:space="preserve"> Localiza o registro</w:t>
            </w:r>
            <w:r w:rsidR="00485A80" w:rsidRPr="00BC796D">
              <w:rPr>
                <w:szCs w:val="20"/>
              </w:rPr>
              <w:t xml:space="preserve"> em que o </w:t>
            </w:r>
            <w:r w:rsidR="00AE58A0" w:rsidRPr="00BC796D">
              <w:rPr>
                <w:szCs w:val="20"/>
              </w:rPr>
              <w:t>J050</w:t>
            </w:r>
            <w:r w:rsidR="005E4785" w:rsidRPr="00BC796D">
              <w:rPr>
                <w:szCs w:val="20"/>
              </w:rPr>
              <w:t>.</w:t>
            </w:r>
            <w:r w:rsidR="000D1E6A" w:rsidRPr="00BC796D">
              <w:rPr>
                <w:szCs w:val="20"/>
              </w:rPr>
              <w:t>COD_CTA t</w:t>
            </w:r>
            <w:r w:rsidR="00485A80" w:rsidRPr="00BC796D">
              <w:rPr>
                <w:szCs w:val="20"/>
              </w:rPr>
              <w:t xml:space="preserve">enha o mesmo valor do </w:t>
            </w:r>
            <w:r w:rsidR="00AE58A0" w:rsidRPr="00BC796D">
              <w:rPr>
                <w:szCs w:val="20"/>
              </w:rPr>
              <w:t>J050</w:t>
            </w:r>
            <w:r w:rsidR="005E4785" w:rsidRPr="00BC796D">
              <w:rPr>
                <w:szCs w:val="20"/>
              </w:rPr>
              <w:t>.</w:t>
            </w:r>
            <w:r w:rsidR="00485A80" w:rsidRPr="00BC796D">
              <w:rPr>
                <w:szCs w:val="20"/>
              </w:rPr>
              <w:t>COD_CTA_SUP</w:t>
            </w:r>
            <w:r w:rsidR="000838FD" w:rsidRPr="00BC796D">
              <w:rPr>
                <w:szCs w:val="20"/>
              </w:rPr>
              <w:t>. Neste registro</w:t>
            </w:r>
            <w:r w:rsidR="00485A80" w:rsidRPr="00BC796D">
              <w:rPr>
                <w:szCs w:val="20"/>
              </w:rPr>
              <w:t xml:space="preserve">, o </w:t>
            </w:r>
            <w:r w:rsidR="00AE58A0" w:rsidRPr="00BC796D">
              <w:rPr>
                <w:szCs w:val="20"/>
              </w:rPr>
              <w:t>J050</w:t>
            </w:r>
            <w:r w:rsidR="005E4785" w:rsidRPr="00BC796D">
              <w:rPr>
                <w:szCs w:val="20"/>
              </w:rPr>
              <w:t>.NI</w:t>
            </w:r>
            <w:r w:rsidR="00485A80" w:rsidRPr="00BC796D">
              <w:rPr>
                <w:szCs w:val="20"/>
              </w:rPr>
              <w:t>VEL</w:t>
            </w:r>
            <w:r w:rsidR="000D1E6A" w:rsidRPr="00BC796D">
              <w:rPr>
                <w:szCs w:val="20"/>
              </w:rPr>
              <w:t xml:space="preserve"> </w:t>
            </w:r>
            <w:r w:rsidR="000838FD" w:rsidRPr="00BC796D">
              <w:rPr>
                <w:szCs w:val="20"/>
              </w:rPr>
              <w:t>deve ser menor que o nível atual.</w:t>
            </w:r>
          </w:p>
          <w:p w14:paraId="24E6A297" w14:textId="77777777" w:rsidR="000838FD" w:rsidRPr="00BC796D" w:rsidRDefault="00485A80" w:rsidP="00EE77FB">
            <w:pPr>
              <w:pStyle w:val="psds-corpodetexto"/>
              <w:numPr>
                <w:ilvl w:val="0"/>
                <w:numId w:val="9"/>
              </w:numPr>
              <w:spacing w:before="0" w:beforeAutospacing="0" w:after="0" w:afterAutospacing="0"/>
              <w:jc w:val="both"/>
              <w:rPr>
                <w:szCs w:val="20"/>
              </w:rPr>
            </w:pPr>
            <w:r w:rsidRPr="00BC796D">
              <w:rPr>
                <w:szCs w:val="20"/>
                <w:lang w:val="it-IT"/>
              </w:rPr>
              <w:t xml:space="preserve">Verifica se </w:t>
            </w:r>
            <w:r w:rsidR="00AE58A0" w:rsidRPr="00BC796D">
              <w:rPr>
                <w:szCs w:val="20"/>
                <w:lang w:val="it-IT"/>
              </w:rPr>
              <w:t>J050</w:t>
            </w:r>
            <w:r w:rsidR="005E4785" w:rsidRPr="00BC796D">
              <w:rPr>
                <w:szCs w:val="20"/>
                <w:lang w:val="it-IT"/>
              </w:rPr>
              <w:t>.NI</w:t>
            </w:r>
            <w:r w:rsidRPr="00BC796D">
              <w:rPr>
                <w:szCs w:val="20"/>
                <w:lang w:val="it-IT"/>
              </w:rPr>
              <w:t>VEL</w:t>
            </w:r>
            <w:r w:rsidR="000D1E6A" w:rsidRPr="00BC796D">
              <w:rPr>
                <w:szCs w:val="20"/>
                <w:lang w:val="it-IT"/>
              </w:rPr>
              <w:t xml:space="preserve"> </w:t>
            </w:r>
            <w:r w:rsidR="000838FD" w:rsidRPr="00BC796D">
              <w:rPr>
                <w:szCs w:val="20"/>
                <w:lang w:val="it-IT"/>
              </w:rPr>
              <w:t>maior que 2. Se afirmativo, verifica a regra:</w:t>
            </w:r>
            <w:r w:rsidRPr="00BC796D">
              <w:rPr>
                <w:szCs w:val="20"/>
                <w:lang w:val="it-IT"/>
              </w:rPr>
              <w:t xml:space="preserve"> </w:t>
            </w:r>
            <w:hyperlink r:id="rId27" w:anchor="REGRA_NATUREZA_CONTA" w:history="1">
              <w:r w:rsidR="000838FD" w:rsidRPr="00BC796D">
                <w:rPr>
                  <w:rStyle w:val="Hyperlink"/>
                  <w:b/>
                  <w:color w:val="auto"/>
                  <w:szCs w:val="20"/>
                  <w:lang w:val="it-IT"/>
                </w:rPr>
                <w:t>REGRA_NATUREZA_CONTA</w:t>
              </w:r>
            </w:hyperlink>
            <w:r w:rsidR="005E4785" w:rsidRPr="00BC796D">
              <w:rPr>
                <w:b/>
                <w:szCs w:val="20"/>
              </w:rPr>
              <w:t xml:space="preserve"> </w:t>
            </w:r>
            <w:r w:rsidR="005E4785" w:rsidRPr="00BC796D">
              <w:rPr>
                <w:szCs w:val="20"/>
              </w:rPr>
              <w:t>(</w:t>
            </w:r>
            <w:r w:rsidR="000838FD" w:rsidRPr="00BC796D">
              <w:rPr>
                <w:szCs w:val="20"/>
                <w:lang w:val="pt-PT"/>
              </w:rPr>
              <w:t>Verifica se a conta de nível superior t</w:t>
            </w:r>
            <w:r w:rsidR="00AE58A0" w:rsidRPr="00BC796D">
              <w:rPr>
                <w:szCs w:val="20"/>
                <w:lang w:val="pt-PT"/>
              </w:rPr>
              <w:t>em a mesma natureza (J050</w:t>
            </w:r>
            <w:r w:rsidR="005E4785" w:rsidRPr="00BC796D">
              <w:rPr>
                <w:szCs w:val="20"/>
                <w:lang w:val="pt-PT"/>
              </w:rPr>
              <w:t>.</w:t>
            </w:r>
            <w:r w:rsidR="000838FD" w:rsidRPr="00BC796D">
              <w:rPr>
                <w:szCs w:val="20"/>
                <w:lang w:val="pt-PT"/>
              </w:rPr>
              <w:t>COD_NAT) da subconta</w:t>
            </w:r>
            <w:r w:rsidR="005E4785" w:rsidRPr="00BC796D">
              <w:rPr>
                <w:szCs w:val="20"/>
                <w:lang w:val="pt-PT"/>
              </w:rPr>
              <w:t>)</w:t>
            </w:r>
            <w:r w:rsidR="000838FD" w:rsidRPr="00BC796D">
              <w:rPr>
                <w:szCs w:val="20"/>
                <w:lang w:val="pt-PT"/>
              </w:rPr>
              <w:t>. </w:t>
            </w:r>
          </w:p>
          <w:p w14:paraId="3EF83F6A" w14:textId="77777777" w:rsidR="000838FD" w:rsidRPr="00BC796D" w:rsidRDefault="000838FD" w:rsidP="000838FD">
            <w:pPr>
              <w:shd w:val="clear" w:color="auto" w:fill="FFFFFF"/>
              <w:jc w:val="both"/>
              <w:rPr>
                <w:b/>
                <w:szCs w:val="20"/>
              </w:rPr>
            </w:pPr>
          </w:p>
          <w:p w14:paraId="54A5A710" w14:textId="77777777" w:rsidR="000838FD" w:rsidRPr="00BC796D" w:rsidRDefault="0088706D" w:rsidP="00485A80">
            <w:pPr>
              <w:pStyle w:val="psds-corpodetexto"/>
              <w:spacing w:before="0" w:beforeAutospacing="0" w:after="0" w:afterAutospacing="0"/>
              <w:jc w:val="both"/>
              <w:rPr>
                <w:szCs w:val="20"/>
              </w:rPr>
            </w:pPr>
            <w:hyperlink w:anchor="REGRA_CONTA_SUPERIOR_NAO_SE_APLICA" w:history="1">
              <w:r w:rsidR="000838FD" w:rsidRPr="00BC796D">
                <w:rPr>
                  <w:rStyle w:val="Hyperlink"/>
                  <w:b/>
                  <w:color w:val="auto"/>
                  <w:szCs w:val="20"/>
                </w:rPr>
                <w:t>REGRA_CONTA_SUPERIOR_NAO_SE_APLICA</w:t>
              </w:r>
            </w:hyperlink>
            <w:r w:rsidR="00485A80" w:rsidRPr="00BC796D">
              <w:rPr>
                <w:rStyle w:val="Hyperlink"/>
                <w:b/>
                <w:color w:val="auto"/>
                <w:szCs w:val="20"/>
              </w:rPr>
              <w:t xml:space="preserve">: </w:t>
            </w:r>
            <w:r w:rsidR="00485A80" w:rsidRPr="00BC796D">
              <w:rPr>
                <w:szCs w:val="20"/>
                <w:lang w:val="it-IT"/>
              </w:rPr>
              <w:t xml:space="preserve">Verifica, caso </w:t>
            </w:r>
            <w:r w:rsidR="00AE58A0" w:rsidRPr="00BC796D">
              <w:rPr>
                <w:szCs w:val="20"/>
              </w:rPr>
              <w:t>J050</w:t>
            </w:r>
            <w:r w:rsidR="000D1E6A" w:rsidRPr="00BC796D">
              <w:rPr>
                <w:szCs w:val="20"/>
              </w:rPr>
              <w:t xml:space="preserve">.NIVEL </w:t>
            </w:r>
            <w:r w:rsidR="00485A80" w:rsidRPr="00BC796D">
              <w:rPr>
                <w:szCs w:val="20"/>
              </w:rPr>
              <w:t xml:space="preserve">seja igual “1”, se </w:t>
            </w:r>
            <w:r w:rsidR="00AE58A0" w:rsidRPr="00BC796D">
              <w:rPr>
                <w:szCs w:val="20"/>
              </w:rPr>
              <w:t>J050</w:t>
            </w:r>
            <w:r w:rsidR="000D1E6A" w:rsidRPr="00BC796D">
              <w:rPr>
                <w:szCs w:val="20"/>
              </w:rPr>
              <w:t xml:space="preserve">.COD_CTA_SUP </w:t>
            </w:r>
            <w:r w:rsidR="00485A80" w:rsidRPr="00BC796D">
              <w:rPr>
                <w:szCs w:val="20"/>
              </w:rPr>
              <w:t>não foi informado.</w:t>
            </w:r>
          </w:p>
          <w:p w14:paraId="7206FDAE" w14:textId="77777777" w:rsidR="000D1E6A" w:rsidRPr="00BC796D"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BC796D" w:rsidRDefault="000838FD" w:rsidP="000838FD">
            <w:pPr>
              <w:widowControl w:val="0"/>
              <w:autoSpaceDE w:val="0"/>
              <w:autoSpaceDN w:val="0"/>
              <w:adjustRightInd w:val="0"/>
              <w:jc w:val="both"/>
              <w:rPr>
                <w:szCs w:val="20"/>
                <w:lang w:val="pt-PT"/>
              </w:rPr>
            </w:pPr>
            <w:r w:rsidRPr="00BC796D">
              <w:rPr>
                <w:szCs w:val="20"/>
                <w:lang w:val="pt-PT"/>
              </w:rPr>
              <w:t>Erro</w:t>
            </w:r>
          </w:p>
          <w:p w14:paraId="37F62539" w14:textId="77777777" w:rsidR="000838FD" w:rsidRPr="00BC796D" w:rsidRDefault="000838FD" w:rsidP="000838FD">
            <w:pPr>
              <w:widowControl w:val="0"/>
              <w:autoSpaceDE w:val="0"/>
              <w:autoSpaceDN w:val="0"/>
              <w:adjustRightInd w:val="0"/>
              <w:jc w:val="both"/>
              <w:rPr>
                <w:szCs w:val="20"/>
                <w:lang w:val="pt-PT"/>
              </w:rPr>
            </w:pPr>
          </w:p>
          <w:p w14:paraId="78FEDC5D" w14:textId="77777777" w:rsidR="000838FD" w:rsidRPr="00BC796D" w:rsidRDefault="000838FD" w:rsidP="000838FD">
            <w:pPr>
              <w:widowControl w:val="0"/>
              <w:autoSpaceDE w:val="0"/>
              <w:autoSpaceDN w:val="0"/>
              <w:adjustRightInd w:val="0"/>
              <w:jc w:val="both"/>
              <w:rPr>
                <w:szCs w:val="20"/>
                <w:lang w:val="pt-PT"/>
              </w:rPr>
            </w:pPr>
          </w:p>
          <w:p w14:paraId="6458C1C3" w14:textId="77777777" w:rsidR="000838FD" w:rsidRPr="00BC796D" w:rsidRDefault="000838FD" w:rsidP="000838FD">
            <w:pPr>
              <w:widowControl w:val="0"/>
              <w:autoSpaceDE w:val="0"/>
              <w:autoSpaceDN w:val="0"/>
              <w:adjustRightInd w:val="0"/>
              <w:jc w:val="both"/>
              <w:rPr>
                <w:szCs w:val="20"/>
                <w:lang w:val="pt-PT"/>
              </w:rPr>
            </w:pPr>
            <w:r w:rsidRPr="00BC796D">
              <w:rPr>
                <w:szCs w:val="20"/>
                <w:lang w:val="pt-PT"/>
              </w:rPr>
              <w:t>Erro</w:t>
            </w:r>
          </w:p>
          <w:p w14:paraId="3C0E37EC" w14:textId="77777777" w:rsidR="00485A80" w:rsidRPr="00BC796D" w:rsidRDefault="00485A80" w:rsidP="000838FD">
            <w:pPr>
              <w:widowControl w:val="0"/>
              <w:autoSpaceDE w:val="0"/>
              <w:autoSpaceDN w:val="0"/>
              <w:adjustRightInd w:val="0"/>
              <w:jc w:val="both"/>
              <w:rPr>
                <w:szCs w:val="20"/>
                <w:lang w:val="pt-PT"/>
              </w:rPr>
            </w:pPr>
          </w:p>
          <w:p w14:paraId="088429A9" w14:textId="77777777" w:rsidR="00485A80" w:rsidRPr="00BC796D" w:rsidRDefault="00485A80" w:rsidP="000838FD">
            <w:pPr>
              <w:widowControl w:val="0"/>
              <w:autoSpaceDE w:val="0"/>
              <w:autoSpaceDN w:val="0"/>
              <w:adjustRightInd w:val="0"/>
              <w:jc w:val="both"/>
              <w:rPr>
                <w:szCs w:val="20"/>
                <w:lang w:val="pt-PT"/>
              </w:rPr>
            </w:pPr>
          </w:p>
          <w:p w14:paraId="513EF277" w14:textId="77777777" w:rsidR="00485A80" w:rsidRPr="00BC796D" w:rsidRDefault="00485A80" w:rsidP="000838FD">
            <w:pPr>
              <w:widowControl w:val="0"/>
              <w:autoSpaceDE w:val="0"/>
              <w:autoSpaceDN w:val="0"/>
              <w:adjustRightInd w:val="0"/>
              <w:jc w:val="both"/>
              <w:rPr>
                <w:szCs w:val="20"/>
                <w:lang w:val="pt-PT"/>
              </w:rPr>
            </w:pPr>
          </w:p>
          <w:p w14:paraId="76E8904D" w14:textId="77777777" w:rsidR="00485A80" w:rsidRPr="00BC796D" w:rsidRDefault="00485A80" w:rsidP="000838FD">
            <w:pPr>
              <w:widowControl w:val="0"/>
              <w:autoSpaceDE w:val="0"/>
              <w:autoSpaceDN w:val="0"/>
              <w:adjustRightInd w:val="0"/>
              <w:jc w:val="both"/>
              <w:rPr>
                <w:szCs w:val="20"/>
                <w:lang w:val="pt-PT"/>
              </w:rPr>
            </w:pPr>
          </w:p>
          <w:p w14:paraId="52F4C857" w14:textId="77777777" w:rsidR="00485A80" w:rsidRPr="00BC796D" w:rsidRDefault="00485A80" w:rsidP="000838FD">
            <w:pPr>
              <w:widowControl w:val="0"/>
              <w:autoSpaceDE w:val="0"/>
              <w:autoSpaceDN w:val="0"/>
              <w:adjustRightInd w:val="0"/>
              <w:jc w:val="both"/>
              <w:rPr>
                <w:szCs w:val="20"/>
                <w:lang w:val="pt-PT"/>
              </w:rPr>
            </w:pPr>
          </w:p>
          <w:p w14:paraId="13B6A0E1" w14:textId="77777777" w:rsidR="00485A80" w:rsidRPr="00BC796D" w:rsidRDefault="00485A80" w:rsidP="000838FD">
            <w:pPr>
              <w:widowControl w:val="0"/>
              <w:autoSpaceDE w:val="0"/>
              <w:autoSpaceDN w:val="0"/>
              <w:adjustRightInd w:val="0"/>
              <w:jc w:val="both"/>
              <w:rPr>
                <w:szCs w:val="20"/>
                <w:lang w:val="pt-PT"/>
              </w:rPr>
            </w:pPr>
          </w:p>
          <w:p w14:paraId="60468119" w14:textId="77777777" w:rsidR="00485A80" w:rsidRPr="00BC796D" w:rsidRDefault="00485A80" w:rsidP="000838FD">
            <w:pPr>
              <w:widowControl w:val="0"/>
              <w:autoSpaceDE w:val="0"/>
              <w:autoSpaceDN w:val="0"/>
              <w:adjustRightInd w:val="0"/>
              <w:jc w:val="both"/>
              <w:rPr>
                <w:szCs w:val="20"/>
                <w:lang w:val="pt-PT"/>
              </w:rPr>
            </w:pPr>
          </w:p>
          <w:p w14:paraId="0BD3801D" w14:textId="77777777" w:rsidR="00485A80" w:rsidRPr="00BC796D" w:rsidRDefault="00485A80" w:rsidP="000838FD">
            <w:pPr>
              <w:widowControl w:val="0"/>
              <w:autoSpaceDE w:val="0"/>
              <w:autoSpaceDN w:val="0"/>
              <w:adjustRightInd w:val="0"/>
              <w:jc w:val="both"/>
              <w:rPr>
                <w:szCs w:val="20"/>
                <w:lang w:val="pt-PT"/>
              </w:rPr>
            </w:pPr>
          </w:p>
          <w:p w14:paraId="4BE69ED1" w14:textId="77777777" w:rsidR="00485A80" w:rsidRPr="00BC796D" w:rsidRDefault="00485A80" w:rsidP="000838FD">
            <w:pPr>
              <w:widowControl w:val="0"/>
              <w:autoSpaceDE w:val="0"/>
              <w:autoSpaceDN w:val="0"/>
              <w:adjustRightInd w:val="0"/>
              <w:jc w:val="both"/>
              <w:rPr>
                <w:szCs w:val="20"/>
                <w:lang w:val="pt-PT"/>
              </w:rPr>
            </w:pPr>
            <w:r w:rsidRPr="00BC796D">
              <w:rPr>
                <w:szCs w:val="20"/>
                <w:lang w:val="pt-PT"/>
              </w:rPr>
              <w:t>Erro</w:t>
            </w:r>
          </w:p>
        </w:tc>
      </w:tr>
    </w:tbl>
    <w:p w14:paraId="477D84C9" w14:textId="77777777" w:rsidR="00DC0C3D" w:rsidRPr="00BC796D" w:rsidRDefault="00DC0C3D" w:rsidP="00DC0C3D">
      <w:pPr>
        <w:shd w:val="clear" w:color="auto" w:fill="F1F1F1"/>
        <w:spacing w:line="90" w:lineRule="atLeast"/>
        <w:rPr>
          <w:rFonts w:ascii="Arial" w:eastAsia="Times New Roman" w:hAnsi="Arial" w:cs="Arial"/>
          <w:color w:val="222222"/>
          <w:sz w:val="19"/>
          <w:szCs w:val="19"/>
          <w:lang w:eastAsia="pt-BR"/>
        </w:rPr>
      </w:pPr>
      <w:r w:rsidRPr="00BC796D">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BC796D" w:rsidRDefault="00DC0C3D" w:rsidP="007F6CEC">
      <w:pPr>
        <w:pStyle w:val="Corpodetexto"/>
        <w:rPr>
          <w:rFonts w:ascii="Times New Roman" w:hAnsi="Times New Roman"/>
          <w:b/>
          <w:color w:val="002060"/>
          <w:szCs w:val="20"/>
        </w:rPr>
      </w:pPr>
    </w:p>
    <w:p w14:paraId="59EB614C" w14:textId="4B41DCB1" w:rsidR="00342F1D" w:rsidRPr="00BC796D" w:rsidRDefault="007F6CEC" w:rsidP="00342F1D">
      <w:pPr>
        <w:pStyle w:val="Corpodetexto"/>
        <w:rPr>
          <w:rFonts w:ascii="Times New Roman" w:hAnsi="Times New Roman"/>
          <w:color w:val="002060"/>
          <w:szCs w:val="20"/>
        </w:rPr>
      </w:pPr>
      <w:r w:rsidRPr="00BC796D">
        <w:rPr>
          <w:rFonts w:ascii="Times New Roman" w:hAnsi="Times New Roman"/>
          <w:b/>
          <w:color w:val="002060"/>
          <w:szCs w:val="20"/>
        </w:rPr>
        <w:t>Exemplos de Preenchimento:</w:t>
      </w:r>
    </w:p>
    <w:p w14:paraId="36008B4F" w14:textId="77777777" w:rsidR="007F6CEC" w:rsidRPr="00BC796D" w:rsidRDefault="007F6CEC" w:rsidP="00342F1D">
      <w:pPr>
        <w:pStyle w:val="Corpodetexto"/>
        <w:rPr>
          <w:rFonts w:ascii="Times New Roman" w:hAnsi="Times New Roman"/>
          <w:b/>
          <w:color w:val="002060"/>
          <w:szCs w:val="20"/>
        </w:rPr>
      </w:pPr>
      <w:r w:rsidRPr="00BC796D">
        <w:rPr>
          <w:rFonts w:ascii="Times New Roman" w:hAnsi="Times New Roman"/>
          <w:b/>
          <w:color w:val="002060"/>
          <w:szCs w:val="20"/>
        </w:rPr>
        <w:t>|J050|01012014|01|S|1|1||Ativo Sintética 1|</w:t>
      </w:r>
    </w:p>
    <w:p w14:paraId="4DED225A" w14:textId="77777777" w:rsidR="007F6CEC" w:rsidRPr="00BC796D" w:rsidRDefault="002C58A4" w:rsidP="00342F1D">
      <w:pPr>
        <w:pStyle w:val="Corpodetexto"/>
        <w:ind w:firstLine="708"/>
        <w:rPr>
          <w:rFonts w:ascii="Times New Roman" w:hAnsi="Times New Roman"/>
          <w:color w:val="002060"/>
          <w:szCs w:val="20"/>
        </w:rPr>
      </w:pPr>
      <w:r w:rsidRPr="00BC796D">
        <w:rPr>
          <w:rFonts w:ascii="Times New Roman" w:hAnsi="Times New Roman"/>
          <w:color w:val="002060"/>
          <w:szCs w:val="20"/>
        </w:rPr>
        <w:t>|J050|: Identificação do tipo</w:t>
      </w:r>
      <w:r w:rsidR="007F6CEC" w:rsidRPr="00BC796D">
        <w:rPr>
          <w:rFonts w:ascii="Times New Roman" w:hAnsi="Times New Roman"/>
          <w:color w:val="002060"/>
          <w:szCs w:val="20"/>
        </w:rPr>
        <w:t xml:space="preserve"> do registro.</w:t>
      </w:r>
    </w:p>
    <w:p w14:paraId="1D4BA992"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7AB4F577"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0B39D59D"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S|: Indicador do tipo de conta (S = Conta Sintética).</w:t>
      </w:r>
    </w:p>
    <w:p w14:paraId="44C4936B"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 Nível da conta (1 = Conta de Nível 1).</w:t>
      </w:r>
    </w:p>
    <w:p w14:paraId="4458503B"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 Código da Conta Analítica/Grupo de Contas.</w:t>
      </w:r>
    </w:p>
    <w:p w14:paraId="0B0AB18B"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 Código da Conta Sintética/Grupo de Contas de Nível Imediatamente Superior (Não há).</w:t>
      </w:r>
    </w:p>
    <w:p w14:paraId="3449C743"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Ativo Sintética 1|: Nome da Conta Analítica/Grupo de Contas.</w:t>
      </w:r>
    </w:p>
    <w:p w14:paraId="5479E763" w14:textId="77777777" w:rsidR="007F6CEC" w:rsidRPr="00BC796D" w:rsidRDefault="007F6CEC" w:rsidP="00342F1D">
      <w:pPr>
        <w:pStyle w:val="Corpodetexto"/>
        <w:rPr>
          <w:rFonts w:ascii="Times New Roman" w:hAnsi="Times New Roman"/>
          <w:b/>
          <w:color w:val="002060"/>
          <w:szCs w:val="20"/>
        </w:rPr>
      </w:pPr>
      <w:r w:rsidRPr="00BC796D">
        <w:rPr>
          <w:rFonts w:ascii="Times New Roman" w:hAnsi="Times New Roman"/>
          <w:b/>
          <w:color w:val="002060"/>
          <w:szCs w:val="20"/>
        </w:rPr>
        <w:t>|J050|01012014|01|S|2|1.1|1|Ativo Sintética 2|</w:t>
      </w:r>
    </w:p>
    <w:p w14:paraId="63AE975B" w14:textId="77777777" w:rsidR="002C58A4" w:rsidRPr="00BC796D" w:rsidRDefault="002C58A4" w:rsidP="00342F1D">
      <w:pPr>
        <w:pStyle w:val="Corpodetexto"/>
        <w:ind w:firstLine="708"/>
        <w:rPr>
          <w:rFonts w:ascii="Times New Roman" w:hAnsi="Times New Roman"/>
          <w:color w:val="002060"/>
          <w:szCs w:val="20"/>
        </w:rPr>
      </w:pPr>
      <w:r w:rsidRPr="00BC796D">
        <w:rPr>
          <w:rFonts w:ascii="Times New Roman" w:hAnsi="Times New Roman"/>
          <w:color w:val="002060"/>
          <w:szCs w:val="20"/>
        </w:rPr>
        <w:t>|J050|: Identificação do tipo do registro.</w:t>
      </w:r>
    </w:p>
    <w:p w14:paraId="3BF16875"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374127A5"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599AC84C"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S|: Indicador do tipo de conta (S = Conta Sintética).</w:t>
      </w:r>
    </w:p>
    <w:p w14:paraId="2202DFE8"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2|: Nível da conta (2 = Conta de Nível 2).</w:t>
      </w:r>
    </w:p>
    <w:p w14:paraId="63548804"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1|: Código da Conta Analítica/Grupo de Contas.</w:t>
      </w:r>
    </w:p>
    <w:p w14:paraId="3CF2FF42"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 Código da Conta Sintética/Grupo de Contas de Nível Imediatamente Superior.</w:t>
      </w:r>
    </w:p>
    <w:p w14:paraId="51375FD7"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Ativo Sintética 2|: Nome da Conta Analítica/Grupo de Contas.</w:t>
      </w:r>
    </w:p>
    <w:p w14:paraId="5464A547" w14:textId="77777777" w:rsidR="00342F1D" w:rsidRPr="00BC796D" w:rsidRDefault="00342F1D" w:rsidP="00342F1D">
      <w:pPr>
        <w:pStyle w:val="Corpodetexto"/>
        <w:rPr>
          <w:rFonts w:ascii="Times New Roman" w:hAnsi="Times New Roman"/>
          <w:b/>
          <w:color w:val="002060"/>
          <w:szCs w:val="20"/>
        </w:rPr>
      </w:pPr>
    </w:p>
    <w:p w14:paraId="34257D65" w14:textId="77777777" w:rsidR="007F6CEC" w:rsidRPr="00BC796D" w:rsidRDefault="007F6CEC" w:rsidP="00342F1D">
      <w:pPr>
        <w:pStyle w:val="Corpodetexto"/>
        <w:rPr>
          <w:rFonts w:ascii="Times New Roman" w:hAnsi="Times New Roman"/>
          <w:b/>
          <w:color w:val="002060"/>
          <w:szCs w:val="20"/>
        </w:rPr>
      </w:pPr>
      <w:r w:rsidRPr="00BC796D">
        <w:rPr>
          <w:rFonts w:ascii="Times New Roman" w:hAnsi="Times New Roman"/>
          <w:b/>
          <w:color w:val="002060"/>
          <w:szCs w:val="20"/>
        </w:rPr>
        <w:t>|J050|01012014|01|S|3|1.1.1|1.1|Ativo Sintética 3|</w:t>
      </w:r>
    </w:p>
    <w:p w14:paraId="1D48550C" w14:textId="77777777" w:rsidR="007F6CEC" w:rsidRPr="00BC796D" w:rsidRDefault="002C58A4" w:rsidP="00342F1D">
      <w:pPr>
        <w:pStyle w:val="Corpodetexto"/>
        <w:ind w:firstLine="708"/>
        <w:rPr>
          <w:rFonts w:ascii="Times New Roman" w:hAnsi="Times New Roman"/>
          <w:color w:val="002060"/>
          <w:szCs w:val="20"/>
        </w:rPr>
      </w:pPr>
      <w:r w:rsidRPr="00BC796D">
        <w:rPr>
          <w:rFonts w:ascii="Times New Roman" w:hAnsi="Times New Roman"/>
          <w:color w:val="002060"/>
          <w:szCs w:val="20"/>
        </w:rPr>
        <w:t>|J050|: Identificação do tipo do registro.</w:t>
      </w:r>
    </w:p>
    <w:p w14:paraId="7AF38087"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6A96ACB5"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316C8AB9"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S|: Indicador do tipo de conta (S = Conta Sintética).</w:t>
      </w:r>
    </w:p>
    <w:p w14:paraId="2C12B56C"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3|: Nível da conta (3 = Conta de Nível 3).</w:t>
      </w:r>
    </w:p>
    <w:p w14:paraId="64C6BE62"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1.1|: Código da Conta Analítica/Grupo de Contas.</w:t>
      </w:r>
    </w:p>
    <w:p w14:paraId="3782A0C0"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1|: Código da Conta Sintética/Grupo de Contas de Nível Imediatamente Superior.</w:t>
      </w:r>
    </w:p>
    <w:p w14:paraId="295DB5DA"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Ativo Sintética 3|: Nome da Conta Analítica/Grupo de Contas.</w:t>
      </w:r>
    </w:p>
    <w:p w14:paraId="0B162658" w14:textId="77777777" w:rsidR="00D2437D" w:rsidRPr="00BC796D" w:rsidRDefault="00D2437D" w:rsidP="00FF4DFD">
      <w:pPr>
        <w:pStyle w:val="Corpodetexto"/>
        <w:rPr>
          <w:rFonts w:ascii="Times New Roman" w:hAnsi="Times New Roman"/>
          <w:b/>
          <w:color w:val="002060"/>
          <w:szCs w:val="20"/>
          <w:lang w:eastAsia="en-US"/>
        </w:rPr>
      </w:pPr>
    </w:p>
    <w:p w14:paraId="6BC9AFA5" w14:textId="77777777" w:rsidR="00FF4DFD" w:rsidRPr="00BC796D" w:rsidRDefault="007F6CEC" w:rsidP="00FF4DFD">
      <w:pPr>
        <w:pStyle w:val="Corpodetexto"/>
        <w:rPr>
          <w:rFonts w:ascii="Times New Roman" w:hAnsi="Times New Roman"/>
          <w:b/>
          <w:color w:val="002060"/>
          <w:szCs w:val="20"/>
        </w:rPr>
      </w:pPr>
      <w:r w:rsidRPr="00BC796D">
        <w:rPr>
          <w:rFonts w:ascii="Times New Roman" w:hAnsi="Times New Roman"/>
          <w:b/>
          <w:color w:val="002060"/>
          <w:szCs w:val="20"/>
        </w:rPr>
        <w:t>|J050|01012014|01|A|4|1.1.1.1|1.1.1.1|Ativo Analítica 1|</w:t>
      </w:r>
    </w:p>
    <w:p w14:paraId="33643731" w14:textId="77777777" w:rsidR="002C58A4" w:rsidRPr="00BC796D" w:rsidRDefault="002C58A4" w:rsidP="00FF4DFD">
      <w:pPr>
        <w:pStyle w:val="Corpodetexto"/>
        <w:ind w:firstLine="708"/>
        <w:rPr>
          <w:rFonts w:ascii="Times New Roman" w:hAnsi="Times New Roman"/>
          <w:color w:val="002060"/>
          <w:szCs w:val="20"/>
        </w:rPr>
      </w:pPr>
      <w:r w:rsidRPr="00BC796D">
        <w:rPr>
          <w:rFonts w:ascii="Times New Roman" w:hAnsi="Times New Roman"/>
          <w:b/>
          <w:color w:val="002060"/>
          <w:szCs w:val="20"/>
        </w:rPr>
        <w:t>|</w:t>
      </w:r>
      <w:r w:rsidRPr="00BC796D">
        <w:rPr>
          <w:rFonts w:ascii="Times New Roman" w:hAnsi="Times New Roman"/>
          <w:color w:val="002060"/>
          <w:szCs w:val="20"/>
        </w:rPr>
        <w:t>J050|: Identificação do tipo do registro.</w:t>
      </w:r>
    </w:p>
    <w:p w14:paraId="26A61C28"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4D92FDB3"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1B1BADB2"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A|: Indicador do tipo de conta (A = Conta Analítica).</w:t>
      </w:r>
    </w:p>
    <w:p w14:paraId="0FE34E33"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4|: Nível da conta (4 = Conta de Nível 4).</w:t>
      </w:r>
    </w:p>
    <w:p w14:paraId="1E3BA769"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1.1.1.1|: Código da Conta Analítica/Grupo de Contas.</w:t>
      </w:r>
    </w:p>
    <w:p w14:paraId="7192396A"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1.1.1|: Código da Conta Sintética/Grupo de Contas de Nível Imediatamente Superior.</w:t>
      </w:r>
    </w:p>
    <w:p w14:paraId="11B18249"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Ativo Analítica 1|: Nome da Conta Analítica/Grupo de Contas.</w:t>
      </w:r>
    </w:p>
    <w:p w14:paraId="61DFD7D9" w14:textId="77777777" w:rsidR="007F6CEC" w:rsidRPr="00BC796D" w:rsidRDefault="007F6CEC" w:rsidP="00FF4DFD">
      <w:pPr>
        <w:pStyle w:val="Corpodetexto"/>
        <w:ind w:firstLine="708"/>
        <w:rPr>
          <w:rFonts w:ascii="Times New Roman" w:hAnsi="Times New Roman"/>
          <w:color w:val="002060"/>
          <w:szCs w:val="20"/>
        </w:rPr>
      </w:pPr>
    </w:p>
    <w:p w14:paraId="63689BE9" w14:textId="77777777" w:rsidR="00342F1D" w:rsidRPr="00BC796D" w:rsidRDefault="00342F1D">
      <w:pPr>
        <w:spacing w:after="200" w:line="276" w:lineRule="auto"/>
        <w:rPr>
          <w:b/>
          <w:bCs/>
          <w:color w:val="0000FF"/>
          <w:szCs w:val="20"/>
        </w:rPr>
      </w:pPr>
      <w:r w:rsidRPr="00BC796D">
        <w:rPr>
          <w:color w:val="0000FF"/>
          <w:szCs w:val="20"/>
        </w:rPr>
        <w:br w:type="page"/>
      </w:r>
    </w:p>
    <w:p w14:paraId="3F32320E" w14:textId="77777777" w:rsidR="00485A80" w:rsidRPr="00BC796D" w:rsidRDefault="00485A80" w:rsidP="00867F54">
      <w:pPr>
        <w:pStyle w:val="Ttulo4"/>
      </w:pPr>
      <w:bookmarkStart w:id="102" w:name="_Toc532980392"/>
      <w:r w:rsidRPr="00BC796D">
        <w:t>Registro J051: Plano de Contas Referencial</w:t>
      </w:r>
      <w:bookmarkEnd w:id="102"/>
    </w:p>
    <w:p w14:paraId="03B718F5" w14:textId="77777777" w:rsidR="00485A80" w:rsidRPr="00BC796D" w:rsidRDefault="00485A80" w:rsidP="00485A80">
      <w:pPr>
        <w:rPr>
          <w:szCs w:val="20"/>
        </w:rPr>
      </w:pPr>
    </w:p>
    <w:p w14:paraId="224528A0" w14:textId="77777777" w:rsidR="00E168BE" w:rsidRPr="00BC796D" w:rsidRDefault="00485A80" w:rsidP="00485A80">
      <w:pPr>
        <w:pStyle w:val="PSDS-CorpodeTexto0"/>
        <w:ind w:firstLine="708"/>
        <w:jc w:val="both"/>
        <w:rPr>
          <w:rFonts w:ascii="Times New Roman" w:hAnsi="Times New Roman"/>
          <w:lang w:val="pt-PT"/>
        </w:rPr>
      </w:pPr>
      <w:r w:rsidRPr="00BC796D">
        <w:rPr>
          <w:rFonts w:ascii="Times New Roman" w:hAnsi="Times New Roman"/>
          <w:lang w:val="pt-PT"/>
        </w:rPr>
        <w:t>Registro destinado a informar o plano de contas referencial da instituição gestora, referenciando com as respectivas contas do plano de contas da pessoa jurídica.</w:t>
      </w:r>
      <w:r w:rsidR="00AB01D1" w:rsidRPr="00BC796D">
        <w:rPr>
          <w:rFonts w:ascii="Times New Roman" w:hAnsi="Times New Roman"/>
          <w:lang w:val="pt-PT"/>
        </w:rPr>
        <w:t xml:space="preserve"> </w:t>
      </w:r>
    </w:p>
    <w:p w14:paraId="52344FC0" w14:textId="77777777" w:rsidR="00485A80" w:rsidRPr="00BC796D" w:rsidRDefault="00AB01D1" w:rsidP="00485A80">
      <w:pPr>
        <w:pStyle w:val="PSDS-CorpodeTexto0"/>
        <w:ind w:firstLine="708"/>
        <w:jc w:val="both"/>
        <w:rPr>
          <w:rFonts w:ascii="Times New Roman" w:hAnsi="Times New Roman"/>
        </w:rPr>
      </w:pPr>
      <w:r w:rsidRPr="00BC796D">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BC796D" w:rsidRDefault="0029036B" w:rsidP="00485A80">
      <w:pPr>
        <w:pStyle w:val="PSDS-CorpodeTexto0"/>
        <w:ind w:firstLine="708"/>
        <w:jc w:val="both"/>
        <w:rPr>
          <w:rFonts w:ascii="Times New Roman" w:hAnsi="Times New Roman"/>
        </w:rPr>
      </w:pPr>
    </w:p>
    <w:p w14:paraId="4249B0A1" w14:textId="77777777" w:rsidR="00E168BE" w:rsidRPr="00BC796D" w:rsidRDefault="0029036B" w:rsidP="00A746F0">
      <w:pPr>
        <w:jc w:val="both"/>
        <w:rPr>
          <w:b/>
          <w:bCs/>
          <w:szCs w:val="20"/>
        </w:rPr>
      </w:pPr>
      <w:r w:rsidRPr="00BC796D">
        <w:rPr>
          <w:b/>
          <w:bCs/>
          <w:szCs w:val="20"/>
        </w:rPr>
        <w:t xml:space="preserve">Observação: </w:t>
      </w:r>
    </w:p>
    <w:p w14:paraId="2009EE60" w14:textId="77777777" w:rsidR="00E168BE" w:rsidRPr="00BC796D" w:rsidRDefault="00E168BE" w:rsidP="00A746F0">
      <w:pPr>
        <w:jc w:val="both"/>
        <w:rPr>
          <w:bCs/>
          <w:szCs w:val="20"/>
        </w:rPr>
      </w:pPr>
      <w:r w:rsidRPr="00BC796D">
        <w:rPr>
          <w:b/>
          <w:bCs/>
          <w:szCs w:val="20"/>
        </w:rPr>
        <w:t>1</w:t>
      </w:r>
      <w:r w:rsidRPr="00BC796D">
        <w:rPr>
          <w:bCs/>
          <w:szCs w:val="20"/>
        </w:rPr>
        <w:t xml:space="preserve">.- Caso a empresa se utilize de centro de custos para referenciamento na </w:t>
      </w:r>
      <w:r w:rsidRPr="00BC796D">
        <w:rPr>
          <w:b/>
          <w:bCs/>
          <w:szCs w:val="20"/>
        </w:rPr>
        <w:t>ECD</w:t>
      </w:r>
      <w:r w:rsidRPr="00BC796D">
        <w:rPr>
          <w:bCs/>
          <w:szCs w:val="20"/>
        </w:rPr>
        <w:t xml:space="preserve">, da mesma forma deve proceder para referenciamento na </w:t>
      </w:r>
      <w:r w:rsidRPr="00BC796D">
        <w:rPr>
          <w:b/>
          <w:bCs/>
          <w:szCs w:val="20"/>
        </w:rPr>
        <w:t>ECF</w:t>
      </w:r>
    </w:p>
    <w:p w14:paraId="380AA334" w14:textId="77777777" w:rsidR="00E168BE" w:rsidRPr="00BC796D" w:rsidRDefault="00E168BE" w:rsidP="00A746F0">
      <w:pPr>
        <w:jc w:val="both"/>
        <w:rPr>
          <w:bCs/>
          <w:szCs w:val="20"/>
        </w:rPr>
      </w:pPr>
    </w:p>
    <w:p w14:paraId="0B23E2ED" w14:textId="77777777" w:rsidR="0029036B" w:rsidRPr="00BC796D" w:rsidRDefault="00E168BE" w:rsidP="00A746F0">
      <w:pPr>
        <w:jc w:val="both"/>
        <w:rPr>
          <w:bCs/>
          <w:szCs w:val="20"/>
        </w:rPr>
      </w:pPr>
      <w:r w:rsidRPr="00BC796D">
        <w:rPr>
          <w:b/>
          <w:bCs/>
          <w:szCs w:val="20"/>
        </w:rPr>
        <w:t>2.</w:t>
      </w:r>
      <w:r w:rsidRPr="00BC796D">
        <w:rPr>
          <w:bCs/>
          <w:szCs w:val="20"/>
        </w:rPr>
        <w:t xml:space="preserve">- </w:t>
      </w:r>
      <w:r w:rsidR="0029036B" w:rsidRPr="00BC796D">
        <w:rPr>
          <w:bCs/>
          <w:szCs w:val="20"/>
        </w:rPr>
        <w:t>Caso a pessoa jurídica utilize subcontas auxiliares conforme previsão dos art</w:t>
      </w:r>
      <w:r w:rsidR="00A746F0" w:rsidRPr="00BC796D">
        <w:rPr>
          <w:bCs/>
          <w:szCs w:val="20"/>
        </w:rPr>
        <w:t>s</w:t>
      </w:r>
      <w:r w:rsidR="0029036B" w:rsidRPr="00BC796D">
        <w:rPr>
          <w:bCs/>
          <w:szCs w:val="20"/>
        </w:rPr>
        <w:t xml:space="preserve">. </w:t>
      </w:r>
      <w:r w:rsidR="00A746F0" w:rsidRPr="00BC796D">
        <w:rPr>
          <w:bCs/>
          <w:szCs w:val="20"/>
        </w:rPr>
        <w:t>295, 296, 298 e 299</w:t>
      </w:r>
      <w:r w:rsidR="0029036B" w:rsidRPr="00BC796D">
        <w:rPr>
          <w:bCs/>
          <w:szCs w:val="20"/>
        </w:rPr>
        <w:t xml:space="preserve"> da </w:t>
      </w:r>
      <w:r w:rsidR="00A746F0" w:rsidRPr="00BC796D">
        <w:rPr>
          <w:bCs/>
          <w:szCs w:val="20"/>
        </w:rPr>
        <w:t>Instrução Normativa RFB nº 1.700, de 1</w:t>
      </w:r>
      <w:r w:rsidR="0029036B" w:rsidRPr="00BC796D">
        <w:rPr>
          <w:bCs/>
          <w:szCs w:val="20"/>
        </w:rPr>
        <w:t xml:space="preserve">4 de </w:t>
      </w:r>
      <w:r w:rsidR="00A746F0" w:rsidRPr="00BC796D">
        <w:rPr>
          <w:bCs/>
          <w:szCs w:val="20"/>
        </w:rPr>
        <w:t xml:space="preserve">março de 2017, </w:t>
      </w:r>
      <w:r w:rsidR="0029036B" w:rsidRPr="00BC796D">
        <w:rPr>
          <w:bCs/>
          <w:szCs w:val="20"/>
        </w:rPr>
        <w:t>as subcontas auxiliares devem ser mapeadas para a conta referencial “pai” da respectiva subconta.</w:t>
      </w:r>
    </w:p>
    <w:p w14:paraId="7AC55A30" w14:textId="77777777" w:rsidR="002605A6" w:rsidRPr="00BC796D" w:rsidRDefault="002605A6" w:rsidP="0029036B">
      <w:pPr>
        <w:rPr>
          <w:bCs/>
          <w:szCs w:val="20"/>
        </w:rPr>
      </w:pPr>
      <w:r w:rsidRPr="00BC796D">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BC796D" w14:paraId="7F3692A8" w14:textId="77777777" w:rsidTr="00E168BE">
        <w:trPr>
          <w:jc w:val="center"/>
        </w:trPr>
        <w:tc>
          <w:tcPr>
            <w:tcW w:w="4957" w:type="dxa"/>
            <w:shd w:val="clear" w:color="auto" w:fill="D9D9D9" w:themeFill="background1" w:themeFillShade="D9"/>
          </w:tcPr>
          <w:p w14:paraId="0021D735" w14:textId="77777777" w:rsidR="00EC5A95" w:rsidRPr="00BC796D" w:rsidRDefault="00EC5A95" w:rsidP="00F42A95">
            <w:pPr>
              <w:rPr>
                <w:bCs/>
                <w:szCs w:val="20"/>
              </w:rPr>
            </w:pPr>
            <w:r w:rsidRPr="00BC796D">
              <w:rPr>
                <w:bCs/>
                <w:szCs w:val="20"/>
              </w:rPr>
              <w:t>Plano de Contas da Empresa (J050)</w:t>
            </w:r>
          </w:p>
        </w:tc>
        <w:tc>
          <w:tcPr>
            <w:tcW w:w="5953" w:type="dxa"/>
            <w:shd w:val="clear" w:color="auto" w:fill="D9D9D9" w:themeFill="background1" w:themeFillShade="D9"/>
          </w:tcPr>
          <w:p w14:paraId="2D49B1CB" w14:textId="77777777" w:rsidR="00EC5A95" w:rsidRPr="00BC796D" w:rsidRDefault="00EC5A95" w:rsidP="00F42A95">
            <w:pPr>
              <w:rPr>
                <w:bCs/>
                <w:szCs w:val="20"/>
              </w:rPr>
            </w:pPr>
            <w:r w:rsidRPr="00BC796D">
              <w:rPr>
                <w:bCs/>
                <w:szCs w:val="20"/>
              </w:rPr>
              <w:t>Mapeamento para o Plano de Contas Referencial (J051)</w:t>
            </w:r>
          </w:p>
        </w:tc>
      </w:tr>
      <w:tr w:rsidR="00EC5A95" w:rsidRPr="00BC796D" w14:paraId="0683E3B0" w14:textId="77777777" w:rsidTr="00E168BE">
        <w:trPr>
          <w:jc w:val="center"/>
        </w:trPr>
        <w:tc>
          <w:tcPr>
            <w:tcW w:w="4957" w:type="dxa"/>
          </w:tcPr>
          <w:p w14:paraId="6BA5446B" w14:textId="77777777" w:rsidR="00EC5A95" w:rsidRPr="00BC796D" w:rsidRDefault="00E168BE" w:rsidP="0029036B">
            <w:pPr>
              <w:rPr>
                <w:bCs/>
                <w:szCs w:val="20"/>
              </w:rPr>
            </w:pPr>
            <w:r w:rsidRPr="00BC796D">
              <w:rPr>
                <w:bCs/>
                <w:szCs w:val="20"/>
              </w:rPr>
              <w:t xml:space="preserve">1020010001 - </w:t>
            </w:r>
            <w:r w:rsidR="00EC5A95" w:rsidRPr="00BC796D">
              <w:rPr>
                <w:bCs/>
                <w:szCs w:val="20"/>
              </w:rPr>
              <w:t>Veículos</w:t>
            </w:r>
          </w:p>
        </w:tc>
        <w:tc>
          <w:tcPr>
            <w:tcW w:w="5953" w:type="dxa"/>
          </w:tcPr>
          <w:p w14:paraId="3E3EB3C8" w14:textId="77777777" w:rsidR="00EC5A95" w:rsidRPr="00BC796D" w:rsidRDefault="00EC5A95" w:rsidP="0029036B">
            <w:pPr>
              <w:rPr>
                <w:bCs/>
                <w:szCs w:val="20"/>
              </w:rPr>
            </w:pPr>
            <w:r w:rsidRPr="00BC796D">
              <w:rPr>
                <w:bCs/>
                <w:szCs w:val="20"/>
              </w:rPr>
              <w:t>1.02.03.01.08 - Veículos</w:t>
            </w:r>
          </w:p>
        </w:tc>
      </w:tr>
      <w:tr w:rsidR="00EC5A95" w:rsidRPr="00BC796D" w14:paraId="70E34EA7" w14:textId="77777777" w:rsidTr="00E168BE">
        <w:trPr>
          <w:jc w:val="center"/>
        </w:trPr>
        <w:tc>
          <w:tcPr>
            <w:tcW w:w="4957" w:type="dxa"/>
          </w:tcPr>
          <w:p w14:paraId="0CC29D39" w14:textId="77777777" w:rsidR="00EC5A95" w:rsidRPr="00BC796D" w:rsidRDefault="00E168BE" w:rsidP="00EC5A95">
            <w:pPr>
              <w:rPr>
                <w:bCs/>
                <w:szCs w:val="20"/>
              </w:rPr>
            </w:pPr>
            <w:r w:rsidRPr="00BC796D">
              <w:rPr>
                <w:bCs/>
                <w:szCs w:val="20"/>
              </w:rPr>
              <w:t xml:space="preserve">1020011001 - </w:t>
            </w:r>
            <w:r w:rsidR="00EC5A95" w:rsidRPr="00BC796D">
              <w:rPr>
                <w:bCs/>
                <w:szCs w:val="20"/>
              </w:rPr>
              <w:t>Veículos – Su</w:t>
            </w:r>
            <w:r w:rsidR="003F772E" w:rsidRPr="00BC796D">
              <w:rPr>
                <w:bCs/>
                <w:szCs w:val="20"/>
              </w:rPr>
              <w:t>b</w:t>
            </w:r>
            <w:r w:rsidR="00EC5A95" w:rsidRPr="00BC796D">
              <w:rPr>
                <w:bCs/>
                <w:szCs w:val="20"/>
              </w:rPr>
              <w:t>conta Auxiliar</w:t>
            </w:r>
          </w:p>
        </w:tc>
        <w:tc>
          <w:tcPr>
            <w:tcW w:w="5953" w:type="dxa"/>
          </w:tcPr>
          <w:p w14:paraId="211655B9" w14:textId="77777777" w:rsidR="00EC5A95" w:rsidRPr="00BC796D" w:rsidRDefault="00EC5A95" w:rsidP="00EC5A95">
            <w:pPr>
              <w:rPr>
                <w:bCs/>
                <w:szCs w:val="20"/>
              </w:rPr>
            </w:pPr>
            <w:r w:rsidRPr="00BC796D">
              <w:rPr>
                <w:bCs/>
                <w:szCs w:val="20"/>
              </w:rPr>
              <w:t>1.02.03.01.08 - Veículos</w:t>
            </w:r>
          </w:p>
        </w:tc>
      </w:tr>
      <w:tr w:rsidR="00EC5A95" w:rsidRPr="00BC796D" w14:paraId="056E6A87" w14:textId="77777777" w:rsidTr="00E168BE">
        <w:trPr>
          <w:jc w:val="center"/>
        </w:trPr>
        <w:tc>
          <w:tcPr>
            <w:tcW w:w="4957" w:type="dxa"/>
          </w:tcPr>
          <w:p w14:paraId="5B4D6290" w14:textId="77777777" w:rsidR="00EC5A95" w:rsidRPr="00BC796D" w:rsidRDefault="00E168BE" w:rsidP="00E168BE">
            <w:pPr>
              <w:rPr>
                <w:bCs/>
                <w:szCs w:val="20"/>
              </w:rPr>
            </w:pPr>
            <w:r w:rsidRPr="00BC796D">
              <w:rPr>
                <w:bCs/>
                <w:szCs w:val="20"/>
              </w:rPr>
              <w:t xml:space="preserve">1020019001 - </w:t>
            </w:r>
            <w:r w:rsidR="00EC5A95" w:rsidRPr="00BC796D">
              <w:rPr>
                <w:bCs/>
                <w:szCs w:val="20"/>
              </w:rPr>
              <w:t>Subconta AVP (Ajuste a Valor Presente)</w:t>
            </w:r>
          </w:p>
        </w:tc>
        <w:tc>
          <w:tcPr>
            <w:tcW w:w="5953" w:type="dxa"/>
          </w:tcPr>
          <w:p w14:paraId="42CB1EEE" w14:textId="77777777" w:rsidR="00EC5A95" w:rsidRPr="00BC796D" w:rsidRDefault="00EC5A95" w:rsidP="00EC5A95">
            <w:pPr>
              <w:rPr>
                <w:bCs/>
                <w:szCs w:val="20"/>
              </w:rPr>
            </w:pPr>
            <w:r w:rsidRPr="00BC796D">
              <w:rPr>
                <w:bCs/>
                <w:szCs w:val="20"/>
              </w:rPr>
              <w:t>1.02.03.01.75 - Subconta - Ajuste Valor Presente – Imobilizado</w:t>
            </w:r>
          </w:p>
        </w:tc>
      </w:tr>
    </w:tbl>
    <w:p w14:paraId="77F97D41" w14:textId="77777777" w:rsidR="000C778C" w:rsidRPr="00BC796D" w:rsidRDefault="000C778C" w:rsidP="000C778C">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77A9D" w:rsidRPr="00BC796D" w14:paraId="77BD67B6" w14:textId="77777777" w:rsidTr="00E77A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51: PLANO DE CONTAS REFERENCIAL</w:t>
            </w:r>
          </w:p>
        </w:tc>
      </w:tr>
      <w:tr w:rsidR="00E77A9D" w:rsidRPr="00BC796D" w14:paraId="212DB329" w14:textId="77777777" w:rsidTr="00E77A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CCUS_UNICO</w:t>
            </w:r>
          </w:p>
        </w:tc>
      </w:tr>
      <w:tr w:rsidR="00E77A9D" w:rsidRPr="00BC796D" w14:paraId="19A0E8BA" w14:textId="77777777" w:rsidTr="00E77A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77A9D" w:rsidRPr="00BC796D" w14:paraId="0338F625" w14:textId="77777777" w:rsidTr="00E77A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BC796D" w:rsidRDefault="00E77A9D" w:rsidP="00E77A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 + COD_CCUS</w:t>
            </w:r>
          </w:p>
        </w:tc>
      </w:tr>
    </w:tbl>
    <w:p w14:paraId="3B479BF2" w14:textId="77777777" w:rsidR="00EE31D3" w:rsidRPr="00BC796D" w:rsidRDefault="00EE31D3" w:rsidP="00EE31D3">
      <w:pPr>
        <w:jc w:val="center"/>
        <w:rPr>
          <w:szCs w:val="20"/>
        </w:rPr>
      </w:pPr>
    </w:p>
    <w:tbl>
      <w:tblPr>
        <w:tblW w:w="15420" w:type="dxa"/>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BC796D" w14:paraId="0683E2AE" w14:textId="77777777" w:rsidTr="00E77A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77A9D" w:rsidRPr="00BC796D" w14:paraId="3B7EF968" w14:textId="77777777" w:rsidTr="00E77A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C9BD707"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94D949"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660A77A"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shd w:val="clear" w:color="auto" w:fill="auto"/>
            <w:vAlign w:val="center"/>
            <w:hideMark/>
          </w:tcPr>
          <w:p w14:paraId="5505E416"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0C07FE"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9B799D"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52372"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shd w:val="clear" w:color="auto" w:fill="auto"/>
            <w:vAlign w:val="center"/>
            <w:hideMark/>
          </w:tcPr>
          <w:p w14:paraId="5D7DBB15"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7A9D" w:rsidRPr="00BC796D" w14:paraId="5EEA6EE4" w14:textId="77777777" w:rsidTr="00E77A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77A9D" w:rsidRPr="00BC796D" w14:paraId="217DFB34" w14:textId="77777777" w:rsidTr="00E77A9D">
        <w:trPr>
          <w:trHeight w:val="52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 Definido em 0010.COD_QUALIF_PJ, conforme tabela publicada no Sped.</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1ABA40" w14:textId="77777777" w:rsidR="00EE31D3" w:rsidRPr="00BC796D" w:rsidRDefault="00EE31D3" w:rsidP="000C778C">
      <w:pPr>
        <w:pStyle w:val="PSDS-CorpodeTexto0"/>
        <w:jc w:val="both"/>
        <w:rPr>
          <w:rFonts w:ascii="Times New Roman" w:hAnsi="Times New Roman"/>
          <w:b/>
        </w:rPr>
      </w:pPr>
    </w:p>
    <w:p w14:paraId="11682A94" w14:textId="77777777" w:rsidR="00087BBF" w:rsidRPr="00BC796D" w:rsidRDefault="00087BBF" w:rsidP="000C778C">
      <w:pPr>
        <w:pStyle w:val="PSDS-CorpodeTexto0"/>
        <w:jc w:val="both"/>
        <w:rPr>
          <w:rFonts w:ascii="Times New Roman" w:hAnsi="Times New Roman"/>
          <w:b/>
        </w:rPr>
      </w:pPr>
      <w:r w:rsidRPr="00BC796D">
        <w:rPr>
          <w:rFonts w:ascii="Times New Roman" w:hAnsi="Times New Roman"/>
          <w:b/>
        </w:rPr>
        <w:t>I – Regras de Validação de Registro:</w:t>
      </w:r>
    </w:p>
    <w:p w14:paraId="64363705" w14:textId="77777777" w:rsidR="00EE31D3" w:rsidRPr="00BC796D" w:rsidRDefault="00EE31D3" w:rsidP="000C778C">
      <w:pPr>
        <w:pStyle w:val="PSDS-CorpodeTexto0"/>
        <w:jc w:val="both"/>
        <w:rPr>
          <w:rFonts w:ascii="Times New Roman" w:hAnsi="Times New Roman"/>
          <w:b/>
        </w:rPr>
      </w:pPr>
    </w:p>
    <w:p w14:paraId="0EE9B10E" w14:textId="77777777" w:rsidR="00EE31D3" w:rsidRPr="00BC796D" w:rsidRDefault="00087BBF" w:rsidP="00E168BE">
      <w:pPr>
        <w:pStyle w:val="PSDS-CorpodeTexto0"/>
        <w:ind w:left="708"/>
        <w:jc w:val="both"/>
        <w:rPr>
          <w:rFonts w:ascii="Times New Roman" w:hAnsi="Times New Roman"/>
          <w:b/>
        </w:rPr>
      </w:pPr>
      <w:r w:rsidRPr="00BC796D">
        <w:rPr>
          <w:rFonts w:ascii="Times New Roman" w:hAnsi="Times New Roman"/>
          <w:b/>
        </w:rPr>
        <w:t xml:space="preserve">REGRA_CCUS_UNICO: </w:t>
      </w:r>
      <w:r w:rsidRPr="00BC796D">
        <w:rPr>
          <w:rFonts w:ascii="Times New Roman" w:hAnsi="Times New Roman"/>
        </w:rPr>
        <w:t>V</w:t>
      </w:r>
      <w:r w:rsidR="0069023E" w:rsidRPr="00BC796D">
        <w:rPr>
          <w:rFonts w:ascii="Times New Roman" w:hAnsi="Times New Roman"/>
        </w:rPr>
        <w:t xml:space="preserve">erifica, quando for utilizado o </w:t>
      </w:r>
      <w:r w:rsidRPr="00BC796D">
        <w:rPr>
          <w:rFonts w:ascii="Times New Roman" w:hAnsi="Times New Roman"/>
        </w:rPr>
        <w:t>centro de custos</w:t>
      </w:r>
      <w:r w:rsidR="0069023E" w:rsidRPr="00BC796D">
        <w:rPr>
          <w:rFonts w:ascii="Times New Roman" w:hAnsi="Times New Roman"/>
        </w:rPr>
        <w:t xml:space="preserve"> vazio</w:t>
      </w:r>
      <w:r w:rsidRPr="00BC796D">
        <w:rPr>
          <w:rFonts w:ascii="Times New Roman" w:hAnsi="Times New Roman"/>
        </w:rPr>
        <w:t>, se os demais filhos (J051) também constam no centro de cus</w:t>
      </w:r>
      <w:r w:rsidR="00AE58A0" w:rsidRPr="00BC796D">
        <w:rPr>
          <w:rFonts w:ascii="Times New Roman" w:hAnsi="Times New Roman"/>
        </w:rPr>
        <w:t xml:space="preserve">tos vazio. O erro ocorre quando, </w:t>
      </w:r>
      <w:r w:rsidRPr="00BC796D">
        <w:rPr>
          <w:rFonts w:ascii="Times New Roman" w:hAnsi="Times New Roman"/>
        </w:rPr>
        <w:t>entre os filhos J051 de um mesmo J050, existem centros de custos diferentes (mais de um) e pelo menos um deles é vazio.</w:t>
      </w:r>
    </w:p>
    <w:p w14:paraId="363A31B1" w14:textId="77777777" w:rsidR="009C4F54" w:rsidRPr="00BC796D" w:rsidRDefault="009C4F54">
      <w:pPr>
        <w:spacing w:after="200" w:line="276" w:lineRule="auto"/>
        <w:rPr>
          <w:b/>
          <w:szCs w:val="20"/>
          <w:lang w:eastAsia="ar-SA"/>
        </w:rPr>
      </w:pPr>
      <w:r w:rsidRPr="00BC796D">
        <w:rPr>
          <w:b/>
        </w:rPr>
        <w:br w:type="page"/>
      </w:r>
    </w:p>
    <w:p w14:paraId="71911157" w14:textId="77777777" w:rsidR="00AB01D1" w:rsidRPr="00BC796D" w:rsidRDefault="00AB01D1" w:rsidP="000C778C">
      <w:pPr>
        <w:pStyle w:val="PSDS-CorpodeTexto0"/>
        <w:jc w:val="both"/>
        <w:rPr>
          <w:rFonts w:ascii="Times New Roman" w:hAnsi="Times New Roman"/>
          <w:b/>
        </w:rPr>
      </w:pPr>
      <w:r w:rsidRPr="00BC796D">
        <w:rPr>
          <w:rFonts w:ascii="Times New Roman" w:hAnsi="Times New Roman"/>
          <w:b/>
        </w:rPr>
        <w:t>I</w:t>
      </w:r>
      <w:r w:rsidR="00087BBF" w:rsidRPr="00BC796D">
        <w:rPr>
          <w:rFonts w:ascii="Times New Roman" w:hAnsi="Times New Roman"/>
          <w:b/>
        </w:rPr>
        <w:t>I</w:t>
      </w:r>
      <w:r w:rsidRPr="00BC796D">
        <w:rPr>
          <w:rFonts w:ascii="Times New Roman" w:hAnsi="Times New Roman"/>
          <w:b/>
        </w:rPr>
        <w:t xml:space="preserve"> – Regras de Validação de Campos:</w:t>
      </w:r>
    </w:p>
    <w:p w14:paraId="65531FBA" w14:textId="77777777" w:rsidR="00EE31D3" w:rsidRPr="00BC796D"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BC796D"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BC796D" w:rsidRDefault="00781123" w:rsidP="00781123">
            <w:pPr>
              <w:pStyle w:val="PSDS-CorpodeTexto0"/>
              <w:jc w:val="center"/>
              <w:rPr>
                <w:rFonts w:ascii="Times New Roman" w:hAnsi="Times New Roman"/>
                <w:b/>
                <w:bCs/>
              </w:rPr>
            </w:pPr>
            <w:r w:rsidRPr="00BC796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BC796D" w:rsidRDefault="00781123" w:rsidP="00781123">
            <w:pPr>
              <w:pStyle w:val="PSDS-CorpodeTexto0"/>
              <w:jc w:val="center"/>
              <w:rPr>
                <w:rFonts w:ascii="Times New Roman" w:hAnsi="Times New Roman"/>
                <w:b/>
                <w:bCs/>
              </w:rPr>
            </w:pPr>
            <w:r w:rsidRPr="00BC796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BC796D" w:rsidRDefault="00515675" w:rsidP="00781123">
            <w:pPr>
              <w:pStyle w:val="PSDS-CorpodeTexto0"/>
              <w:jc w:val="center"/>
              <w:rPr>
                <w:rFonts w:ascii="Times New Roman" w:hAnsi="Times New Roman"/>
                <w:b/>
                <w:bCs/>
              </w:rPr>
            </w:pPr>
            <w:r w:rsidRPr="00BC796D">
              <w:rPr>
                <w:rFonts w:ascii="Times New Roman" w:hAnsi="Times New Roman"/>
                <w:b/>
                <w:bCs/>
              </w:rPr>
              <w:t>Regras de Validação do C</w:t>
            </w:r>
            <w:r w:rsidR="00781123" w:rsidRPr="00BC796D">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BC796D" w:rsidRDefault="00781123" w:rsidP="00781123">
            <w:pPr>
              <w:pStyle w:val="PSDS-CorpodeTexto0"/>
              <w:jc w:val="center"/>
              <w:rPr>
                <w:rFonts w:ascii="Times New Roman" w:hAnsi="Times New Roman"/>
                <w:b/>
                <w:bCs/>
              </w:rPr>
            </w:pPr>
            <w:r w:rsidRPr="00BC796D">
              <w:rPr>
                <w:rFonts w:ascii="Times New Roman" w:hAnsi="Times New Roman"/>
                <w:b/>
                <w:bCs/>
              </w:rPr>
              <w:t>Tipo</w:t>
            </w:r>
          </w:p>
        </w:tc>
      </w:tr>
      <w:tr w:rsidR="00781123" w:rsidRPr="00BC796D"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BC796D" w:rsidRDefault="00781123" w:rsidP="00781123">
            <w:pPr>
              <w:widowControl w:val="0"/>
              <w:autoSpaceDE w:val="0"/>
              <w:autoSpaceDN w:val="0"/>
              <w:adjustRightInd w:val="0"/>
              <w:jc w:val="both"/>
              <w:rPr>
                <w:b/>
                <w:szCs w:val="20"/>
                <w:lang w:val="pt-PT"/>
              </w:rPr>
            </w:pPr>
            <w:r w:rsidRPr="00BC796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BC796D" w:rsidRDefault="00781123" w:rsidP="00781123">
            <w:pPr>
              <w:jc w:val="both"/>
              <w:rPr>
                <w:szCs w:val="20"/>
                <w:lang w:val="pt-PT"/>
              </w:rPr>
            </w:pPr>
            <w:r w:rsidRPr="00BC796D">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BC796D" w:rsidRDefault="0088706D" w:rsidP="00781123">
            <w:pPr>
              <w:pStyle w:val="Corpodetexto"/>
              <w:rPr>
                <w:rFonts w:ascii="Times New Roman" w:hAnsi="Times New Roman"/>
                <w:szCs w:val="20"/>
              </w:rPr>
            </w:pPr>
            <w:hyperlink w:anchor="REGRA_CCUS_NO_CENTRO_CUSTOS" w:history="1">
              <w:r w:rsidR="00781123" w:rsidRPr="00BC796D">
                <w:rPr>
                  <w:rStyle w:val="Hyperlink"/>
                  <w:rFonts w:ascii="Times New Roman" w:hAnsi="Times New Roman"/>
                  <w:b/>
                  <w:color w:val="auto"/>
                  <w:szCs w:val="20"/>
                </w:rPr>
                <w:t>REGRA_CCUS_NO_CENTRO_CUSTOS</w:t>
              </w:r>
            </w:hyperlink>
            <w:r w:rsidR="00781123" w:rsidRPr="00BC796D">
              <w:rPr>
                <w:rStyle w:val="Hyperlink"/>
                <w:rFonts w:ascii="Times New Roman" w:hAnsi="Times New Roman"/>
                <w:b/>
                <w:color w:val="auto"/>
                <w:szCs w:val="20"/>
              </w:rPr>
              <w:t xml:space="preserve">: </w:t>
            </w:r>
            <w:r w:rsidR="00781123" w:rsidRPr="00BC796D">
              <w:rPr>
                <w:rFonts w:ascii="Times New Roman" w:hAnsi="Times New Roman"/>
                <w:szCs w:val="20"/>
              </w:rPr>
              <w:t xml:space="preserve">Verifica se o código do centro de custos </w:t>
            </w:r>
            <w:r w:rsidR="000D1E6A" w:rsidRPr="00BC796D">
              <w:rPr>
                <w:rFonts w:ascii="Times New Roman" w:hAnsi="Times New Roman"/>
                <w:szCs w:val="20"/>
              </w:rPr>
              <w:t xml:space="preserve">J051.COD_CCUS </w:t>
            </w:r>
            <w:r w:rsidR="00781123" w:rsidRPr="00BC796D">
              <w:rPr>
                <w:rFonts w:ascii="Times New Roman" w:hAnsi="Times New Roman"/>
                <w:szCs w:val="20"/>
              </w:rPr>
              <w:t>existe no registro J100 (Centro de Custos).</w:t>
            </w:r>
          </w:p>
          <w:p w14:paraId="14CD5B6C" w14:textId="77777777" w:rsidR="00781123" w:rsidRPr="00BC796D"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BC796D" w:rsidRDefault="00781123" w:rsidP="00781123">
            <w:pPr>
              <w:jc w:val="both"/>
              <w:rPr>
                <w:szCs w:val="20"/>
                <w:lang w:val="pt-PT"/>
              </w:rPr>
            </w:pPr>
            <w:r w:rsidRPr="00BC796D">
              <w:rPr>
                <w:szCs w:val="20"/>
                <w:lang w:val="pt-PT"/>
              </w:rPr>
              <w:t>Erro</w:t>
            </w:r>
          </w:p>
        </w:tc>
      </w:tr>
      <w:tr w:rsidR="00781123" w:rsidRPr="00BC796D"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BC796D" w:rsidRDefault="00781123" w:rsidP="00781123">
            <w:pPr>
              <w:widowControl w:val="0"/>
              <w:autoSpaceDE w:val="0"/>
              <w:autoSpaceDN w:val="0"/>
              <w:adjustRightInd w:val="0"/>
              <w:jc w:val="both"/>
              <w:rPr>
                <w:b/>
                <w:szCs w:val="20"/>
                <w:lang w:val="pt-PT"/>
              </w:rPr>
            </w:pPr>
            <w:r w:rsidRPr="00BC796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BC796D" w:rsidRDefault="00781123" w:rsidP="00781123">
            <w:pPr>
              <w:jc w:val="both"/>
              <w:rPr>
                <w:szCs w:val="20"/>
                <w:lang w:val="es-ES_tradnl"/>
              </w:rPr>
            </w:pPr>
            <w:r w:rsidRPr="00BC796D">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BC796D" w:rsidRDefault="0088706D" w:rsidP="00781123">
            <w:pPr>
              <w:jc w:val="both"/>
              <w:rPr>
                <w:b/>
                <w:szCs w:val="20"/>
              </w:rPr>
            </w:pPr>
            <w:hyperlink w:anchor="REGRA_NAO_EXISTE_COD_CTA_REF" w:history="1">
              <w:r w:rsidR="00781123" w:rsidRPr="00BC796D">
                <w:rPr>
                  <w:rStyle w:val="Hyperlink"/>
                  <w:b/>
                  <w:color w:val="auto"/>
                  <w:szCs w:val="20"/>
                </w:rPr>
                <w:t>REGRA_NAO_EXISTE_COD_CTA_REF</w:t>
              </w:r>
            </w:hyperlink>
            <w:r w:rsidR="0009302C" w:rsidRPr="00BC796D">
              <w:rPr>
                <w:rStyle w:val="Hyperlink"/>
                <w:b/>
                <w:color w:val="auto"/>
                <w:szCs w:val="20"/>
              </w:rPr>
              <w:t xml:space="preserve">: </w:t>
            </w:r>
            <w:r w:rsidR="0009302C" w:rsidRPr="00BC796D">
              <w:rPr>
                <w:szCs w:val="20"/>
              </w:rPr>
              <w:t xml:space="preserve">Verifica se o </w:t>
            </w:r>
            <w:r w:rsidR="000D1E6A" w:rsidRPr="00BC796D">
              <w:rPr>
                <w:szCs w:val="20"/>
              </w:rPr>
              <w:t xml:space="preserve">J051.COD_CTA_REF </w:t>
            </w:r>
            <w:r w:rsidR="0009302C" w:rsidRPr="00BC796D">
              <w:rPr>
                <w:szCs w:val="20"/>
              </w:rPr>
              <w:t>existe no plano de contas referencial.</w:t>
            </w:r>
          </w:p>
          <w:p w14:paraId="7AA80541" w14:textId="77777777" w:rsidR="0009302C" w:rsidRPr="00BC796D" w:rsidRDefault="0009302C" w:rsidP="00781123">
            <w:pPr>
              <w:jc w:val="both"/>
              <w:rPr>
                <w:b/>
                <w:szCs w:val="20"/>
              </w:rPr>
            </w:pPr>
          </w:p>
          <w:p w14:paraId="1ADE8BAC" w14:textId="77777777" w:rsidR="00781123" w:rsidRPr="00BC796D" w:rsidRDefault="0088706D" w:rsidP="00781123">
            <w:pPr>
              <w:jc w:val="both"/>
              <w:rPr>
                <w:rStyle w:val="Hyperlink"/>
                <w:color w:val="auto"/>
                <w:szCs w:val="20"/>
              </w:rPr>
            </w:pPr>
            <w:hyperlink w:anchor="REGRA_COD_CTA_REF_SINTETICA" w:history="1">
              <w:r w:rsidR="00781123" w:rsidRPr="00BC796D">
                <w:rPr>
                  <w:rStyle w:val="Hyperlink"/>
                  <w:b/>
                  <w:color w:val="auto"/>
                  <w:szCs w:val="20"/>
                </w:rPr>
                <w:t>REGRA_COD_CTA_REF_SINTETICA</w:t>
              </w:r>
            </w:hyperlink>
            <w:r w:rsidR="0009302C" w:rsidRPr="00BC796D">
              <w:rPr>
                <w:rStyle w:val="Hyperlink"/>
                <w:b/>
                <w:color w:val="auto"/>
                <w:szCs w:val="20"/>
              </w:rPr>
              <w:t xml:space="preserve">: </w:t>
            </w:r>
            <w:r w:rsidR="0009302C" w:rsidRPr="00BC796D">
              <w:rPr>
                <w:rStyle w:val="Hyperlink"/>
                <w:color w:val="auto"/>
                <w:szCs w:val="20"/>
              </w:rPr>
              <w:t xml:space="preserve">Verifica se conta informada </w:t>
            </w:r>
            <w:r w:rsidR="002F4306" w:rsidRPr="00BC796D">
              <w:rPr>
                <w:rStyle w:val="Hyperlink"/>
                <w:color w:val="auto"/>
                <w:szCs w:val="20"/>
              </w:rPr>
              <w:t>é sintética</w:t>
            </w:r>
            <w:r w:rsidR="0009302C" w:rsidRPr="00BC796D">
              <w:rPr>
                <w:rStyle w:val="Hyperlink"/>
                <w:color w:val="auto"/>
                <w:szCs w:val="20"/>
              </w:rPr>
              <w:t xml:space="preserve"> no plano de contas referencial.</w:t>
            </w:r>
          </w:p>
          <w:p w14:paraId="66A11608" w14:textId="77777777" w:rsidR="0009302C" w:rsidRPr="00BC796D" w:rsidRDefault="0009302C" w:rsidP="00781123">
            <w:pPr>
              <w:jc w:val="both"/>
              <w:rPr>
                <w:b/>
                <w:szCs w:val="20"/>
              </w:rPr>
            </w:pPr>
          </w:p>
          <w:p w14:paraId="4CD714DC" w14:textId="77777777" w:rsidR="0074344E" w:rsidRPr="00BC796D" w:rsidRDefault="0088706D" w:rsidP="00781123">
            <w:pPr>
              <w:jc w:val="both"/>
              <w:rPr>
                <w:szCs w:val="20"/>
              </w:rPr>
            </w:pPr>
            <w:hyperlink w:anchor="REGRA_NATUREZA_REF" w:history="1">
              <w:r w:rsidR="00781123" w:rsidRPr="00BC796D">
                <w:rPr>
                  <w:rStyle w:val="Hyperlink"/>
                  <w:b/>
                  <w:color w:val="auto"/>
                  <w:szCs w:val="20"/>
                </w:rPr>
                <w:t>REGRA_NATUREZA_REF</w:t>
              </w:r>
            </w:hyperlink>
            <w:r w:rsidR="0009302C" w:rsidRPr="00BC796D">
              <w:rPr>
                <w:rStyle w:val="Hyperlink"/>
                <w:b/>
                <w:color w:val="auto"/>
                <w:szCs w:val="20"/>
              </w:rPr>
              <w:t xml:space="preserve">: </w:t>
            </w:r>
            <w:r w:rsidR="0009302C" w:rsidRPr="00BC796D">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BC796D" w:rsidRDefault="00781123" w:rsidP="00781123">
            <w:pPr>
              <w:jc w:val="both"/>
              <w:rPr>
                <w:szCs w:val="20"/>
                <w:lang w:val="es-ES_tradnl"/>
              </w:rPr>
            </w:pPr>
            <w:r w:rsidRPr="00BC796D">
              <w:rPr>
                <w:szCs w:val="20"/>
                <w:lang w:val="es-ES_tradnl"/>
              </w:rPr>
              <w:t>Erro</w:t>
            </w:r>
          </w:p>
          <w:p w14:paraId="543DD714" w14:textId="77777777" w:rsidR="0009302C" w:rsidRPr="00BC796D" w:rsidRDefault="0009302C" w:rsidP="00781123">
            <w:pPr>
              <w:jc w:val="both"/>
              <w:rPr>
                <w:szCs w:val="20"/>
                <w:lang w:val="es-ES_tradnl"/>
              </w:rPr>
            </w:pPr>
          </w:p>
          <w:p w14:paraId="6370F4B4" w14:textId="77777777" w:rsidR="00781123" w:rsidRPr="00BC796D" w:rsidRDefault="00781123" w:rsidP="00781123">
            <w:pPr>
              <w:jc w:val="both"/>
              <w:rPr>
                <w:szCs w:val="20"/>
                <w:lang w:val="es-ES_tradnl"/>
              </w:rPr>
            </w:pPr>
            <w:r w:rsidRPr="00BC796D">
              <w:rPr>
                <w:szCs w:val="20"/>
                <w:lang w:val="es-ES_tradnl"/>
              </w:rPr>
              <w:t>Erro</w:t>
            </w:r>
          </w:p>
          <w:p w14:paraId="7F688071" w14:textId="77777777" w:rsidR="0009302C" w:rsidRPr="00BC796D" w:rsidRDefault="0009302C" w:rsidP="00781123">
            <w:pPr>
              <w:jc w:val="both"/>
              <w:rPr>
                <w:szCs w:val="20"/>
                <w:lang w:val="es-ES_tradnl"/>
              </w:rPr>
            </w:pPr>
          </w:p>
          <w:p w14:paraId="67147432" w14:textId="77777777" w:rsidR="00781123" w:rsidRPr="00BC796D" w:rsidRDefault="00B07591" w:rsidP="00781123">
            <w:pPr>
              <w:jc w:val="both"/>
              <w:rPr>
                <w:szCs w:val="20"/>
                <w:lang w:val="es-ES_tradnl"/>
              </w:rPr>
            </w:pPr>
            <w:r w:rsidRPr="00BC796D">
              <w:rPr>
                <w:szCs w:val="20"/>
                <w:lang w:val="es-ES_tradnl"/>
              </w:rPr>
              <w:t>Aviso</w:t>
            </w:r>
          </w:p>
        </w:tc>
      </w:tr>
    </w:tbl>
    <w:p w14:paraId="0FAC1091" w14:textId="77777777" w:rsidR="00A17D11" w:rsidRPr="00BC796D" w:rsidRDefault="00A17D11" w:rsidP="002C58A4">
      <w:pPr>
        <w:pStyle w:val="PSDS-CorpodeTexto0"/>
        <w:jc w:val="both"/>
        <w:rPr>
          <w:rFonts w:ascii="Times New Roman" w:hAnsi="Times New Roman"/>
          <w:lang w:val="pt-PT"/>
        </w:rPr>
      </w:pPr>
    </w:p>
    <w:p w14:paraId="57044724" w14:textId="77777777" w:rsidR="00342F1D"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Exemplo de Preenchimento:</w:t>
      </w:r>
      <w:r w:rsidRPr="00BC796D">
        <w:rPr>
          <w:rFonts w:ascii="Times New Roman" w:hAnsi="Times New Roman"/>
          <w:color w:val="002060"/>
          <w:szCs w:val="20"/>
        </w:rPr>
        <w:t xml:space="preserve"> </w:t>
      </w:r>
    </w:p>
    <w:p w14:paraId="5A2A2052" w14:textId="77777777" w:rsidR="00342F1D" w:rsidRPr="00BC796D" w:rsidRDefault="00342F1D" w:rsidP="002C58A4">
      <w:pPr>
        <w:pStyle w:val="Corpodetexto"/>
        <w:rPr>
          <w:rFonts w:ascii="Times New Roman" w:hAnsi="Times New Roman"/>
          <w:color w:val="002060"/>
          <w:szCs w:val="20"/>
        </w:rPr>
      </w:pPr>
    </w:p>
    <w:p w14:paraId="1D26C760" w14:textId="77777777" w:rsidR="002C58A4"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J051||1.01.01.01.01|</w:t>
      </w:r>
    </w:p>
    <w:p w14:paraId="73BB82B1"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J051|: Identificação do tipo do registro.</w:t>
      </w:r>
    </w:p>
    <w:p w14:paraId="7B91B1D0"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 Código do centro de custo (Não há).</w:t>
      </w:r>
    </w:p>
    <w:p w14:paraId="1F5F7FF6"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1.01.01.01.01|: Código da conta referencial (1.01.01.01.01 = Caixa Matriz).</w:t>
      </w:r>
    </w:p>
    <w:p w14:paraId="2DBCBC89" w14:textId="77777777" w:rsidR="00737B6B" w:rsidRPr="00BC796D" w:rsidRDefault="00737B6B">
      <w:pPr>
        <w:spacing w:after="200" w:line="276" w:lineRule="auto"/>
        <w:rPr>
          <w:b/>
          <w:bCs/>
          <w:color w:val="0000FF"/>
          <w:szCs w:val="20"/>
        </w:rPr>
      </w:pPr>
      <w:r w:rsidRPr="00BC796D">
        <w:rPr>
          <w:color w:val="0000FF"/>
          <w:szCs w:val="20"/>
        </w:rPr>
        <w:br w:type="page"/>
      </w:r>
    </w:p>
    <w:p w14:paraId="3C99A824" w14:textId="77777777" w:rsidR="00FC7ABA" w:rsidRPr="00BC796D" w:rsidRDefault="00FC7ABA" w:rsidP="00867F54">
      <w:pPr>
        <w:pStyle w:val="Ttulo4"/>
      </w:pPr>
      <w:bookmarkStart w:id="103" w:name="_Toc532980393"/>
      <w:r w:rsidRPr="00BC796D">
        <w:t>Registro J053: Subcontas Correlatas</w:t>
      </w:r>
      <w:bookmarkEnd w:id="103"/>
    </w:p>
    <w:p w14:paraId="6DD434C8" w14:textId="77777777" w:rsidR="00D83BF1" w:rsidRPr="00BC796D" w:rsidRDefault="00D83BF1" w:rsidP="00951400">
      <w:pPr>
        <w:rPr>
          <w:b/>
          <w:bCs/>
          <w:szCs w:val="20"/>
        </w:rPr>
      </w:pPr>
    </w:p>
    <w:p w14:paraId="00F9D658" w14:textId="77777777" w:rsidR="00D83BF1" w:rsidRPr="00BC796D" w:rsidRDefault="00D83BF1" w:rsidP="00951400">
      <w:pPr>
        <w:rPr>
          <w:bCs/>
          <w:szCs w:val="20"/>
        </w:rPr>
      </w:pPr>
      <w:r w:rsidRPr="00BC796D">
        <w:rPr>
          <w:b/>
          <w:bCs/>
          <w:szCs w:val="20"/>
        </w:rPr>
        <w:tab/>
      </w:r>
      <w:r w:rsidRPr="00BC796D">
        <w:rPr>
          <w:bCs/>
          <w:szCs w:val="20"/>
        </w:rPr>
        <w:t>Registro utilizado para demonstrar os grupos (</w:t>
      </w:r>
      <w:r w:rsidR="00AE58A0" w:rsidRPr="00BC796D">
        <w:rPr>
          <w:bCs/>
          <w:szCs w:val="20"/>
        </w:rPr>
        <w:t>J053.</w:t>
      </w:r>
      <w:r w:rsidRPr="00BC796D">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BC796D" w:rsidRDefault="00D83BF1" w:rsidP="00951400">
      <w:pPr>
        <w:rPr>
          <w:bCs/>
          <w:szCs w:val="20"/>
        </w:rPr>
      </w:pPr>
    </w:p>
    <w:p w14:paraId="2C476520" w14:textId="77777777" w:rsidR="00D83BF1" w:rsidRPr="00BC796D" w:rsidRDefault="00D83BF1" w:rsidP="00951400">
      <w:pPr>
        <w:rPr>
          <w:b/>
          <w:bCs/>
          <w:szCs w:val="20"/>
        </w:rPr>
      </w:pPr>
      <w:r w:rsidRPr="00BC796D">
        <w:rPr>
          <w:bCs/>
          <w:szCs w:val="20"/>
        </w:rPr>
        <w:tab/>
      </w:r>
      <w:r w:rsidRPr="00BC796D">
        <w:rPr>
          <w:b/>
          <w:bCs/>
          <w:szCs w:val="20"/>
        </w:rPr>
        <w:t>Exemplo: Grupo 1 – Conta pai (informada no regist</w:t>
      </w:r>
      <w:r w:rsidR="0069023E" w:rsidRPr="00BC796D">
        <w:rPr>
          <w:b/>
          <w:bCs/>
          <w:szCs w:val="20"/>
        </w:rPr>
        <w:t xml:space="preserve">ro J050) = Veículos / Subconta = </w:t>
      </w:r>
      <w:r w:rsidRPr="00BC796D">
        <w:rPr>
          <w:b/>
          <w:bCs/>
          <w:szCs w:val="20"/>
        </w:rPr>
        <w:t>Ajuste a Valor Presente (AVP) (também deve estar informada no J050).</w:t>
      </w:r>
    </w:p>
    <w:p w14:paraId="49FF35C2" w14:textId="77777777" w:rsidR="00D83BF1" w:rsidRPr="00BC796D" w:rsidRDefault="00716D09" w:rsidP="00951400">
      <w:pPr>
        <w:rPr>
          <w:b/>
          <w:bCs/>
          <w:szCs w:val="20"/>
        </w:rPr>
      </w:pPr>
      <w:r w:rsidRPr="00BC796D">
        <w:rPr>
          <w:b/>
          <w:bCs/>
          <w:szCs w:val="20"/>
        </w:rPr>
        <w:tab/>
      </w:r>
      <w:r w:rsidRPr="00BC796D">
        <w:rPr>
          <w:b/>
          <w:bCs/>
          <w:szCs w:val="20"/>
        </w:rPr>
        <w:tab/>
        <w:t xml:space="preserve">   Grupo 2</w:t>
      </w:r>
      <w:r w:rsidR="00D83BF1" w:rsidRPr="00BC796D">
        <w:rPr>
          <w:b/>
          <w:bCs/>
          <w:szCs w:val="20"/>
        </w:rPr>
        <w:t xml:space="preserve"> – Conta pai (informada no registro J050) = D</w:t>
      </w:r>
      <w:r w:rsidR="0069023E" w:rsidRPr="00BC796D">
        <w:rPr>
          <w:b/>
          <w:bCs/>
          <w:szCs w:val="20"/>
        </w:rPr>
        <w:t>epreciação Acumulada/ Subconta =</w:t>
      </w:r>
      <w:r w:rsidR="00D83BF1" w:rsidRPr="00BC796D">
        <w:rPr>
          <w:b/>
          <w:bCs/>
          <w:szCs w:val="20"/>
        </w:rPr>
        <w:t xml:space="preserve"> Ajuste a Valor Presente de Depreciação (também deve estar informada no J050).</w:t>
      </w:r>
    </w:p>
    <w:p w14:paraId="5EBE2D5A" w14:textId="77777777" w:rsidR="00AE58A0" w:rsidRPr="00BC796D" w:rsidRDefault="00AE58A0" w:rsidP="00951400">
      <w:pPr>
        <w:rPr>
          <w:b/>
          <w:bCs/>
          <w:szCs w:val="20"/>
        </w:rPr>
      </w:pPr>
    </w:p>
    <w:p w14:paraId="40DEBDFF" w14:textId="77777777" w:rsidR="003C701B" w:rsidRPr="00BC796D" w:rsidRDefault="003C701B" w:rsidP="003C701B">
      <w:pPr>
        <w:ind w:firstLine="708"/>
        <w:jc w:val="both"/>
        <w:rPr>
          <w:bCs/>
          <w:szCs w:val="20"/>
        </w:rPr>
      </w:pPr>
      <w:r w:rsidRPr="00BC796D">
        <w:rPr>
          <w:b/>
          <w:bCs/>
          <w:szCs w:val="20"/>
        </w:rPr>
        <w:t xml:space="preserve">Observação: </w:t>
      </w:r>
      <w:r w:rsidR="00A746F0" w:rsidRPr="00BC796D">
        <w:rPr>
          <w:bCs/>
          <w:szCs w:val="20"/>
        </w:rPr>
        <w:t>De acordo com o artigo 300</w:t>
      </w:r>
      <w:r w:rsidRPr="00BC796D">
        <w:rPr>
          <w:bCs/>
          <w:szCs w:val="20"/>
        </w:rPr>
        <w:t>, §§ 3° e 4º, da Instrução Normativa RFB n</w:t>
      </w:r>
      <w:r w:rsidRPr="00BC796D">
        <w:rPr>
          <w:bCs/>
          <w:szCs w:val="20"/>
          <w:u w:val="single"/>
          <w:vertAlign w:val="superscript"/>
        </w:rPr>
        <w:t>o</w:t>
      </w:r>
      <w:r w:rsidRPr="00BC796D">
        <w:rPr>
          <w:bCs/>
          <w:szCs w:val="20"/>
        </w:rPr>
        <w:t xml:space="preserve"> </w:t>
      </w:r>
      <w:r w:rsidR="00A746F0" w:rsidRPr="00BC796D">
        <w:rPr>
          <w:bCs/>
          <w:szCs w:val="20"/>
        </w:rPr>
        <w:t>1.700/2017</w:t>
      </w:r>
      <w:r w:rsidRPr="00BC796D">
        <w:rPr>
          <w:bCs/>
          <w:szCs w:val="20"/>
        </w:rPr>
        <w:t>, caso a própria conta do ativo ou passivo seja utilizada como subconta correlata, o registro I053 não deve ser informado.</w:t>
      </w:r>
    </w:p>
    <w:p w14:paraId="3C2BB37B" w14:textId="77777777" w:rsidR="00FC7ABA" w:rsidRPr="00BC796D" w:rsidRDefault="00FC7ABA" w:rsidP="00FC7ABA">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33604" w:rsidRPr="00BC796D" w14:paraId="2A1D2869" w14:textId="77777777" w:rsidTr="00C3360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53: SUBCONTAS CORRELATAS</w:t>
            </w:r>
          </w:p>
        </w:tc>
      </w:tr>
      <w:tr w:rsidR="00C33604" w:rsidRPr="00BC796D" w14:paraId="21A663A7" w14:textId="77777777" w:rsidTr="00C33604">
        <w:trPr>
          <w:trHeight w:val="11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REGISTRO_PARA_CONTA_ANALITICA</w:t>
            </w:r>
            <w:r w:rsidRPr="00BC796D">
              <w:rPr>
                <w:rFonts w:eastAsia="Times New Roman" w:cs="Times New Roman"/>
                <w:b/>
                <w:bCs/>
                <w:color w:val="000000"/>
                <w:szCs w:val="20"/>
                <w:lang w:eastAsia="pt-BR"/>
              </w:rPr>
              <w:br/>
              <w:t>REGRA_COD_CTA_DUPLICIDADE</w:t>
            </w:r>
            <w:r w:rsidRPr="00BC796D">
              <w:rPr>
                <w:rFonts w:eastAsia="Times New Roman" w:cs="Times New Roman"/>
                <w:b/>
                <w:bCs/>
                <w:color w:val="000000"/>
                <w:szCs w:val="20"/>
                <w:lang w:eastAsia="pt-BR"/>
              </w:rPr>
              <w:br/>
              <w:t>REGRA_SUB_CONTA_PAI</w:t>
            </w:r>
          </w:p>
        </w:tc>
      </w:tr>
      <w:tr w:rsidR="00C33604" w:rsidRPr="00BC796D" w14:paraId="207DD7F0" w14:textId="77777777" w:rsidTr="00C3360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C33604" w:rsidRPr="00BC796D" w14:paraId="09BB2F5F" w14:textId="77777777" w:rsidTr="00C3360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BC796D" w:rsidRDefault="00C33604" w:rsidP="00C3360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NT_CORR</w:t>
            </w:r>
          </w:p>
        </w:tc>
      </w:tr>
    </w:tbl>
    <w:p w14:paraId="6D15084E" w14:textId="77777777" w:rsidR="00636C67" w:rsidRPr="00BC796D" w:rsidRDefault="00636C67" w:rsidP="00636C6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BC796D" w14:paraId="6264054B"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33604" w:rsidRPr="00BC796D" w14:paraId="41F6E1F9" w14:textId="77777777" w:rsidTr="00C3360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22BEF94"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92D8BB"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916137"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shd w:val="clear" w:color="auto" w:fill="auto"/>
            <w:vAlign w:val="center"/>
            <w:hideMark/>
          </w:tcPr>
          <w:p w14:paraId="3A4B484F"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21C38E"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581C04"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37A1FD"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shd w:val="clear" w:color="auto" w:fill="auto"/>
            <w:vAlign w:val="center"/>
            <w:hideMark/>
          </w:tcPr>
          <w:p w14:paraId="674E4D43"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33604" w:rsidRPr="00BC796D" w14:paraId="4DD9BEFF"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ódigo de Identificação do Grupo Formado por Conta-Subconta(s).</w:t>
            </w:r>
            <w:r w:rsidRPr="00BC796D">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33604" w:rsidRPr="00BC796D" w14:paraId="45313016" w14:textId="77777777" w:rsidTr="00C33604">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5811B59"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502EF96"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CAE278E"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ódigo da Subconta Correlata.</w:t>
            </w:r>
            <w:r w:rsidRPr="00BC796D">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shd w:val="clear" w:color="auto" w:fill="auto"/>
            <w:vAlign w:val="center"/>
            <w:hideMark/>
          </w:tcPr>
          <w:p w14:paraId="50305929"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D96D48"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4258DE"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582432"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971936A"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33604" w:rsidRPr="00BC796D" w14:paraId="4CA23807" w14:textId="77777777" w:rsidTr="00C33604">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Natureza da Subconta Correlata.</w:t>
            </w:r>
            <w:r w:rsidRPr="00BC796D">
              <w:rPr>
                <w:rFonts w:eastAsia="Times New Roman" w:cs="Times New Roman"/>
                <w:color w:val="000000"/>
                <w:szCs w:val="20"/>
                <w:lang w:eastAsia="pt-BR"/>
              </w:rPr>
              <w:br/>
              <w:t>(Conforme tabela de natureza da subconta )</w:t>
            </w:r>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64C4042" w14:textId="77777777" w:rsidR="00C33604" w:rsidRPr="00BC796D" w:rsidRDefault="00C33604" w:rsidP="00636C67">
      <w:pPr>
        <w:jc w:val="center"/>
        <w:rPr>
          <w:szCs w:val="20"/>
          <w:lang w:val="pt-PT"/>
        </w:rPr>
      </w:pPr>
    </w:p>
    <w:p w14:paraId="3649E40B" w14:textId="77777777" w:rsidR="001B6DF5" w:rsidRPr="00BC796D" w:rsidRDefault="001B6DF5">
      <w:pPr>
        <w:spacing w:after="200" w:line="276" w:lineRule="auto"/>
        <w:rPr>
          <w:b/>
          <w:bCs/>
          <w:szCs w:val="20"/>
        </w:rPr>
      </w:pPr>
      <w:r w:rsidRPr="00BC796D">
        <w:rPr>
          <w:b/>
          <w:bCs/>
          <w:szCs w:val="20"/>
        </w:rPr>
        <w:br w:type="page"/>
      </w:r>
    </w:p>
    <w:p w14:paraId="4BBE3916" w14:textId="77777777" w:rsidR="00FC7ABA" w:rsidRPr="00BC796D" w:rsidRDefault="00FC7ABA" w:rsidP="00FC7ABA">
      <w:pPr>
        <w:rPr>
          <w:b/>
          <w:bCs/>
          <w:szCs w:val="20"/>
        </w:rPr>
      </w:pPr>
      <w:r w:rsidRPr="00BC796D">
        <w:rPr>
          <w:b/>
          <w:bCs/>
          <w:szCs w:val="20"/>
        </w:rPr>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BC796D" w14:paraId="1CF96C86" w14:textId="77777777" w:rsidTr="004F71A6">
        <w:trPr>
          <w:trHeight w:val="274"/>
        </w:trPr>
        <w:tc>
          <w:tcPr>
            <w:tcW w:w="774" w:type="dxa"/>
            <w:shd w:val="clear" w:color="000000" w:fill="C0C0C0"/>
            <w:noWrap/>
            <w:vAlign w:val="bottom"/>
            <w:hideMark/>
          </w:tcPr>
          <w:p w14:paraId="5BA0D895" w14:textId="77777777" w:rsidR="00004230" w:rsidRPr="00BC796D" w:rsidRDefault="00004230" w:rsidP="00AE58A0">
            <w:pPr>
              <w:jc w:val="center"/>
              <w:rPr>
                <w:b/>
                <w:bCs/>
                <w:szCs w:val="20"/>
              </w:rPr>
            </w:pPr>
            <w:r w:rsidRPr="00BC796D">
              <w:rPr>
                <w:b/>
                <w:bCs/>
                <w:szCs w:val="20"/>
              </w:rPr>
              <w:t>NUM</w:t>
            </w:r>
          </w:p>
        </w:tc>
        <w:tc>
          <w:tcPr>
            <w:tcW w:w="5920" w:type="dxa"/>
            <w:shd w:val="clear" w:color="000000" w:fill="C0C0C0"/>
            <w:noWrap/>
            <w:vAlign w:val="bottom"/>
            <w:hideMark/>
          </w:tcPr>
          <w:p w14:paraId="44A1B2EE" w14:textId="77777777" w:rsidR="00004230" w:rsidRPr="00BC796D" w:rsidRDefault="00004230" w:rsidP="00AE58A0">
            <w:pPr>
              <w:jc w:val="center"/>
              <w:rPr>
                <w:b/>
                <w:bCs/>
                <w:szCs w:val="20"/>
              </w:rPr>
            </w:pPr>
            <w:r w:rsidRPr="00BC796D">
              <w:rPr>
                <w:b/>
                <w:bCs/>
                <w:szCs w:val="20"/>
              </w:rPr>
              <w:t>DESCRIÇÃO</w:t>
            </w:r>
          </w:p>
        </w:tc>
        <w:tc>
          <w:tcPr>
            <w:tcW w:w="5139" w:type="dxa"/>
            <w:shd w:val="clear" w:color="000000" w:fill="C0C0C0"/>
            <w:noWrap/>
            <w:vAlign w:val="bottom"/>
            <w:hideMark/>
          </w:tcPr>
          <w:p w14:paraId="0A5A3665" w14:textId="77777777" w:rsidR="00004230" w:rsidRPr="00BC796D" w:rsidRDefault="00004230" w:rsidP="00AE58A0">
            <w:pPr>
              <w:jc w:val="center"/>
              <w:rPr>
                <w:b/>
                <w:bCs/>
                <w:szCs w:val="20"/>
              </w:rPr>
            </w:pPr>
            <w:r w:rsidRPr="00BC796D">
              <w:rPr>
                <w:b/>
                <w:bCs/>
                <w:szCs w:val="20"/>
              </w:rPr>
              <w:t>FUNDAMENTO LEGAL</w:t>
            </w:r>
          </w:p>
        </w:tc>
        <w:tc>
          <w:tcPr>
            <w:tcW w:w="4502" w:type="dxa"/>
            <w:shd w:val="clear" w:color="000000" w:fill="C0C0C0"/>
            <w:noWrap/>
            <w:vAlign w:val="bottom"/>
            <w:hideMark/>
          </w:tcPr>
          <w:p w14:paraId="41E583AD" w14:textId="77777777" w:rsidR="00004230" w:rsidRPr="00BC796D" w:rsidRDefault="00004230" w:rsidP="00AE58A0">
            <w:pPr>
              <w:jc w:val="center"/>
              <w:rPr>
                <w:b/>
                <w:bCs/>
                <w:szCs w:val="20"/>
              </w:rPr>
            </w:pPr>
            <w:r w:rsidRPr="00BC796D">
              <w:rPr>
                <w:b/>
                <w:bCs/>
                <w:szCs w:val="20"/>
              </w:rPr>
              <w:t>CONTA PRINCIPAL</w:t>
            </w:r>
          </w:p>
        </w:tc>
      </w:tr>
      <w:tr w:rsidR="00004230" w:rsidRPr="00BC796D" w14:paraId="2DBCB06B" w14:textId="77777777" w:rsidTr="004F71A6">
        <w:trPr>
          <w:trHeight w:val="274"/>
        </w:trPr>
        <w:tc>
          <w:tcPr>
            <w:tcW w:w="774" w:type="dxa"/>
            <w:shd w:val="clear" w:color="auto" w:fill="auto"/>
            <w:noWrap/>
            <w:vAlign w:val="bottom"/>
            <w:hideMark/>
          </w:tcPr>
          <w:p w14:paraId="27C52101" w14:textId="77777777" w:rsidR="00004230" w:rsidRPr="00BC796D" w:rsidRDefault="00004230" w:rsidP="00AE58A0">
            <w:pPr>
              <w:jc w:val="center"/>
              <w:rPr>
                <w:szCs w:val="20"/>
              </w:rPr>
            </w:pPr>
            <w:r w:rsidRPr="00BC796D">
              <w:rPr>
                <w:szCs w:val="20"/>
              </w:rPr>
              <w:t>2</w:t>
            </w:r>
          </w:p>
        </w:tc>
        <w:tc>
          <w:tcPr>
            <w:tcW w:w="5920" w:type="dxa"/>
            <w:shd w:val="clear" w:color="auto" w:fill="auto"/>
            <w:noWrap/>
            <w:vAlign w:val="bottom"/>
            <w:hideMark/>
          </w:tcPr>
          <w:p w14:paraId="508FF269" w14:textId="77777777" w:rsidR="00004230" w:rsidRPr="00BC796D" w:rsidRDefault="00004230" w:rsidP="00AE58A0">
            <w:pPr>
              <w:rPr>
                <w:szCs w:val="20"/>
              </w:rPr>
            </w:pPr>
            <w:r w:rsidRPr="00BC796D">
              <w:rPr>
                <w:szCs w:val="20"/>
              </w:rPr>
              <w:t>SUBCONTA TBU - CONTROLADA DIRETA NO EXTERIOR</w:t>
            </w:r>
          </w:p>
        </w:tc>
        <w:tc>
          <w:tcPr>
            <w:tcW w:w="5139" w:type="dxa"/>
            <w:shd w:val="clear" w:color="auto" w:fill="auto"/>
            <w:noWrap/>
            <w:vAlign w:val="bottom"/>
            <w:hideMark/>
          </w:tcPr>
          <w:p w14:paraId="3D539830" w14:textId="77777777" w:rsidR="00004230" w:rsidRPr="00BC796D" w:rsidRDefault="00004230" w:rsidP="00AE58A0">
            <w:pPr>
              <w:rPr>
                <w:szCs w:val="20"/>
              </w:rPr>
            </w:pPr>
            <w:r w:rsidRPr="00BC796D">
              <w:rPr>
                <w:szCs w:val="20"/>
              </w:rPr>
              <w:t xml:space="preserve">Art. 76, Lei </w:t>
            </w:r>
            <w:r w:rsidR="00AE58A0" w:rsidRPr="00BC796D">
              <w:rPr>
                <w:szCs w:val="20"/>
              </w:rPr>
              <w:t>n</w:t>
            </w:r>
            <w:r w:rsidR="00AE58A0" w:rsidRPr="00BC796D">
              <w:rPr>
                <w:szCs w:val="20"/>
                <w:u w:val="single"/>
                <w:vertAlign w:val="superscript"/>
              </w:rPr>
              <w:t>o</w:t>
            </w:r>
            <w:r w:rsidR="00AE58A0" w:rsidRPr="00BC796D">
              <w:rPr>
                <w:szCs w:val="20"/>
              </w:rPr>
              <w:t xml:space="preserve"> </w:t>
            </w:r>
            <w:r w:rsidRPr="00BC796D">
              <w:rPr>
                <w:szCs w:val="20"/>
              </w:rPr>
              <w:t>12.973/14</w:t>
            </w:r>
          </w:p>
        </w:tc>
        <w:tc>
          <w:tcPr>
            <w:tcW w:w="4502" w:type="dxa"/>
            <w:shd w:val="clear" w:color="auto" w:fill="auto"/>
            <w:noWrap/>
            <w:vAlign w:val="bottom"/>
            <w:hideMark/>
          </w:tcPr>
          <w:p w14:paraId="4B022E72" w14:textId="77777777" w:rsidR="00004230" w:rsidRPr="00BC796D" w:rsidRDefault="00004230" w:rsidP="00AE58A0">
            <w:pPr>
              <w:rPr>
                <w:szCs w:val="20"/>
              </w:rPr>
            </w:pPr>
            <w:r w:rsidRPr="00BC796D">
              <w:rPr>
                <w:szCs w:val="20"/>
              </w:rPr>
              <w:t>PARTICIPAÇÃO CONTROLADA NO EXTERIOR</w:t>
            </w:r>
          </w:p>
        </w:tc>
      </w:tr>
      <w:tr w:rsidR="00004230" w:rsidRPr="00BC796D" w14:paraId="350F9F3E" w14:textId="77777777" w:rsidTr="00AE58A0">
        <w:trPr>
          <w:trHeight w:val="274"/>
        </w:trPr>
        <w:tc>
          <w:tcPr>
            <w:tcW w:w="774" w:type="dxa"/>
            <w:shd w:val="clear" w:color="auto" w:fill="auto"/>
            <w:noWrap/>
            <w:vAlign w:val="bottom"/>
            <w:hideMark/>
          </w:tcPr>
          <w:p w14:paraId="3AC8CD04" w14:textId="77777777" w:rsidR="00004230" w:rsidRPr="00BC796D" w:rsidRDefault="00004230" w:rsidP="00AE58A0">
            <w:pPr>
              <w:jc w:val="center"/>
              <w:rPr>
                <w:szCs w:val="20"/>
              </w:rPr>
            </w:pPr>
            <w:r w:rsidRPr="00BC796D">
              <w:rPr>
                <w:szCs w:val="20"/>
              </w:rPr>
              <w:t>3</w:t>
            </w:r>
          </w:p>
        </w:tc>
        <w:tc>
          <w:tcPr>
            <w:tcW w:w="5920" w:type="dxa"/>
            <w:shd w:val="clear" w:color="auto" w:fill="auto"/>
            <w:noWrap/>
            <w:vAlign w:val="bottom"/>
            <w:hideMark/>
          </w:tcPr>
          <w:p w14:paraId="446DEB9E" w14:textId="77777777" w:rsidR="00004230" w:rsidRPr="00BC796D" w:rsidRDefault="00004230" w:rsidP="00AE58A0">
            <w:pPr>
              <w:rPr>
                <w:szCs w:val="20"/>
              </w:rPr>
            </w:pPr>
            <w:r w:rsidRPr="00BC796D">
              <w:rPr>
                <w:szCs w:val="20"/>
              </w:rPr>
              <w:t>SUBCONTA TBU - CONTROLADA INDIRETA NO EXTERIOR</w:t>
            </w:r>
          </w:p>
        </w:tc>
        <w:tc>
          <w:tcPr>
            <w:tcW w:w="5139" w:type="dxa"/>
            <w:shd w:val="clear" w:color="auto" w:fill="auto"/>
            <w:noWrap/>
            <w:vAlign w:val="bottom"/>
            <w:hideMark/>
          </w:tcPr>
          <w:p w14:paraId="47F4EC15" w14:textId="77777777" w:rsidR="00004230" w:rsidRPr="00BC796D" w:rsidRDefault="00004230" w:rsidP="00AE58A0">
            <w:pPr>
              <w:rPr>
                <w:szCs w:val="20"/>
              </w:rPr>
            </w:pPr>
            <w:r w:rsidRPr="00BC796D">
              <w:rPr>
                <w:szCs w:val="20"/>
              </w:rPr>
              <w:t xml:space="preserve">Art. 76, Lei </w:t>
            </w:r>
            <w:r w:rsidR="00AE58A0" w:rsidRPr="00BC796D">
              <w:rPr>
                <w:szCs w:val="20"/>
              </w:rPr>
              <w:t>n</w:t>
            </w:r>
            <w:r w:rsidR="00AE58A0" w:rsidRPr="00BC796D">
              <w:rPr>
                <w:szCs w:val="20"/>
                <w:u w:val="single"/>
                <w:vertAlign w:val="superscript"/>
              </w:rPr>
              <w:t>o</w:t>
            </w:r>
            <w:r w:rsidR="00AE58A0" w:rsidRPr="00BC796D">
              <w:rPr>
                <w:szCs w:val="20"/>
              </w:rPr>
              <w:t xml:space="preserve"> </w:t>
            </w:r>
            <w:r w:rsidRPr="00BC796D">
              <w:rPr>
                <w:szCs w:val="20"/>
              </w:rPr>
              <w:t>12.973/14</w:t>
            </w:r>
          </w:p>
        </w:tc>
        <w:tc>
          <w:tcPr>
            <w:tcW w:w="4502" w:type="dxa"/>
            <w:shd w:val="clear" w:color="auto" w:fill="auto"/>
            <w:noWrap/>
            <w:vAlign w:val="bottom"/>
            <w:hideMark/>
          </w:tcPr>
          <w:p w14:paraId="1A11B9BF" w14:textId="77777777" w:rsidR="00004230" w:rsidRPr="00BC796D" w:rsidRDefault="00004230" w:rsidP="00AE58A0">
            <w:pPr>
              <w:rPr>
                <w:szCs w:val="20"/>
              </w:rPr>
            </w:pPr>
            <w:r w:rsidRPr="00BC796D">
              <w:rPr>
                <w:szCs w:val="20"/>
              </w:rPr>
              <w:t>PARTICIPAÇÃO CONTROLADA NO EXTERIOR</w:t>
            </w:r>
          </w:p>
        </w:tc>
      </w:tr>
      <w:tr w:rsidR="00004230" w:rsidRPr="00BC796D" w14:paraId="165A936A" w14:textId="77777777" w:rsidTr="00AE58A0">
        <w:trPr>
          <w:trHeight w:val="274"/>
        </w:trPr>
        <w:tc>
          <w:tcPr>
            <w:tcW w:w="774" w:type="dxa"/>
            <w:shd w:val="clear" w:color="auto" w:fill="auto"/>
            <w:noWrap/>
            <w:vAlign w:val="bottom"/>
            <w:hideMark/>
          </w:tcPr>
          <w:p w14:paraId="335CD29C" w14:textId="77777777" w:rsidR="00004230" w:rsidRPr="00BC796D" w:rsidRDefault="00004230" w:rsidP="00AE58A0">
            <w:pPr>
              <w:jc w:val="center"/>
              <w:rPr>
                <w:szCs w:val="20"/>
              </w:rPr>
            </w:pPr>
            <w:r w:rsidRPr="00BC796D">
              <w:rPr>
                <w:szCs w:val="20"/>
              </w:rPr>
              <w:t>10</w:t>
            </w:r>
          </w:p>
        </w:tc>
        <w:tc>
          <w:tcPr>
            <w:tcW w:w="5920" w:type="dxa"/>
            <w:shd w:val="clear" w:color="auto" w:fill="auto"/>
            <w:noWrap/>
            <w:vAlign w:val="bottom"/>
            <w:hideMark/>
          </w:tcPr>
          <w:p w14:paraId="0B087049" w14:textId="77777777" w:rsidR="00004230" w:rsidRPr="00BC796D" w:rsidRDefault="00004230" w:rsidP="00AE58A0">
            <w:pPr>
              <w:rPr>
                <w:szCs w:val="20"/>
              </w:rPr>
            </w:pPr>
            <w:r w:rsidRPr="00BC796D">
              <w:rPr>
                <w:szCs w:val="20"/>
              </w:rPr>
              <w:t>SUBCONTA GOODWILL</w:t>
            </w:r>
          </w:p>
        </w:tc>
        <w:tc>
          <w:tcPr>
            <w:tcW w:w="5139" w:type="dxa"/>
            <w:shd w:val="clear" w:color="auto" w:fill="auto"/>
            <w:noWrap/>
            <w:vAlign w:val="bottom"/>
            <w:hideMark/>
          </w:tcPr>
          <w:p w14:paraId="5DC84A2E" w14:textId="77777777" w:rsidR="00004230" w:rsidRPr="00BC796D" w:rsidRDefault="00AE58A0" w:rsidP="00AE58A0">
            <w:pPr>
              <w:rPr>
                <w:szCs w:val="20"/>
              </w:rPr>
            </w:pPr>
            <w:r w:rsidRPr="00BC796D">
              <w:rPr>
                <w:szCs w:val="20"/>
              </w:rPr>
              <w:t>Art. 20, Inciso III, Decreto-Lei n</w:t>
            </w:r>
            <w:r w:rsidRPr="00BC796D">
              <w:rPr>
                <w:szCs w:val="20"/>
                <w:u w:val="single"/>
                <w:vertAlign w:val="superscript"/>
              </w:rPr>
              <w:t>o</w:t>
            </w:r>
            <w:r w:rsidR="00004230" w:rsidRPr="00BC796D">
              <w:rPr>
                <w:szCs w:val="20"/>
              </w:rPr>
              <w:t xml:space="preserve"> 1.598/77</w:t>
            </w:r>
          </w:p>
        </w:tc>
        <w:tc>
          <w:tcPr>
            <w:tcW w:w="4502" w:type="dxa"/>
            <w:shd w:val="clear" w:color="auto" w:fill="auto"/>
            <w:noWrap/>
            <w:vAlign w:val="bottom"/>
            <w:hideMark/>
          </w:tcPr>
          <w:p w14:paraId="67D2A040" w14:textId="77777777" w:rsidR="00004230" w:rsidRPr="00BC796D" w:rsidRDefault="00004230" w:rsidP="00AE58A0">
            <w:pPr>
              <w:rPr>
                <w:szCs w:val="20"/>
              </w:rPr>
            </w:pPr>
            <w:r w:rsidRPr="00BC796D">
              <w:rPr>
                <w:szCs w:val="20"/>
              </w:rPr>
              <w:t xml:space="preserve">PARTICIPAÇÃO SOCIETARIA </w:t>
            </w:r>
          </w:p>
        </w:tc>
      </w:tr>
      <w:tr w:rsidR="00004230" w:rsidRPr="00BC796D" w14:paraId="4AC54566" w14:textId="77777777" w:rsidTr="00AE58A0">
        <w:trPr>
          <w:trHeight w:val="274"/>
        </w:trPr>
        <w:tc>
          <w:tcPr>
            <w:tcW w:w="774" w:type="dxa"/>
            <w:shd w:val="clear" w:color="auto" w:fill="auto"/>
            <w:noWrap/>
            <w:vAlign w:val="bottom"/>
            <w:hideMark/>
          </w:tcPr>
          <w:p w14:paraId="2BD60D05" w14:textId="77777777" w:rsidR="00004230" w:rsidRPr="00BC796D" w:rsidRDefault="00004230" w:rsidP="00AE58A0">
            <w:pPr>
              <w:jc w:val="center"/>
              <w:rPr>
                <w:szCs w:val="20"/>
              </w:rPr>
            </w:pPr>
            <w:r w:rsidRPr="00BC796D">
              <w:rPr>
                <w:szCs w:val="20"/>
              </w:rPr>
              <w:t>11</w:t>
            </w:r>
          </w:p>
        </w:tc>
        <w:tc>
          <w:tcPr>
            <w:tcW w:w="5920" w:type="dxa"/>
            <w:shd w:val="clear" w:color="auto" w:fill="auto"/>
            <w:noWrap/>
            <w:vAlign w:val="bottom"/>
            <w:hideMark/>
          </w:tcPr>
          <w:p w14:paraId="4DBE458B" w14:textId="77777777" w:rsidR="00004230" w:rsidRPr="00BC796D" w:rsidRDefault="00004230" w:rsidP="00AE58A0">
            <w:pPr>
              <w:rPr>
                <w:szCs w:val="20"/>
              </w:rPr>
            </w:pPr>
            <w:r w:rsidRPr="00BC796D">
              <w:rPr>
                <w:szCs w:val="20"/>
              </w:rPr>
              <w:t>SUBCONTA MAIS VALIA</w:t>
            </w:r>
          </w:p>
        </w:tc>
        <w:tc>
          <w:tcPr>
            <w:tcW w:w="5139" w:type="dxa"/>
            <w:shd w:val="clear" w:color="auto" w:fill="auto"/>
            <w:noWrap/>
            <w:vAlign w:val="bottom"/>
            <w:hideMark/>
          </w:tcPr>
          <w:p w14:paraId="177EBF57" w14:textId="77777777" w:rsidR="00004230" w:rsidRPr="00BC796D" w:rsidRDefault="00AE58A0" w:rsidP="00AE58A0">
            <w:pPr>
              <w:rPr>
                <w:szCs w:val="20"/>
              </w:rPr>
            </w:pPr>
            <w:r w:rsidRPr="00BC796D">
              <w:rPr>
                <w:szCs w:val="20"/>
              </w:rPr>
              <w:t>Art. 20, Inciso II, Decreto-Lei n</w:t>
            </w:r>
            <w:r w:rsidRPr="00BC796D">
              <w:rPr>
                <w:szCs w:val="20"/>
                <w:u w:val="single"/>
                <w:vertAlign w:val="superscript"/>
              </w:rPr>
              <w:t>o</w:t>
            </w:r>
            <w:r w:rsidRPr="00BC796D">
              <w:rPr>
                <w:szCs w:val="20"/>
              </w:rPr>
              <w:t xml:space="preserve"> </w:t>
            </w:r>
            <w:r w:rsidR="00004230" w:rsidRPr="00BC796D">
              <w:rPr>
                <w:szCs w:val="20"/>
              </w:rPr>
              <w:t>1.598/77</w:t>
            </w:r>
          </w:p>
        </w:tc>
        <w:tc>
          <w:tcPr>
            <w:tcW w:w="4502" w:type="dxa"/>
            <w:shd w:val="clear" w:color="auto" w:fill="auto"/>
            <w:noWrap/>
            <w:vAlign w:val="bottom"/>
            <w:hideMark/>
          </w:tcPr>
          <w:p w14:paraId="747F17E9" w14:textId="77777777" w:rsidR="00004230" w:rsidRPr="00BC796D" w:rsidRDefault="00004230" w:rsidP="00AE58A0">
            <w:pPr>
              <w:rPr>
                <w:szCs w:val="20"/>
              </w:rPr>
            </w:pPr>
            <w:r w:rsidRPr="00BC796D">
              <w:rPr>
                <w:szCs w:val="20"/>
              </w:rPr>
              <w:t>PARTICIPAÇÃO SOCIETARIA</w:t>
            </w:r>
          </w:p>
        </w:tc>
      </w:tr>
      <w:tr w:rsidR="00004230" w:rsidRPr="00BC796D" w14:paraId="5C0520B3" w14:textId="77777777" w:rsidTr="00AE58A0">
        <w:trPr>
          <w:trHeight w:val="274"/>
        </w:trPr>
        <w:tc>
          <w:tcPr>
            <w:tcW w:w="774" w:type="dxa"/>
            <w:shd w:val="clear" w:color="auto" w:fill="auto"/>
            <w:noWrap/>
            <w:vAlign w:val="bottom"/>
            <w:hideMark/>
          </w:tcPr>
          <w:p w14:paraId="0D04285C" w14:textId="77777777" w:rsidR="00004230" w:rsidRPr="00BC796D" w:rsidRDefault="00004230" w:rsidP="00AE58A0">
            <w:pPr>
              <w:jc w:val="center"/>
              <w:rPr>
                <w:szCs w:val="20"/>
              </w:rPr>
            </w:pPr>
            <w:r w:rsidRPr="00BC796D">
              <w:rPr>
                <w:szCs w:val="20"/>
              </w:rPr>
              <w:t>12</w:t>
            </w:r>
          </w:p>
        </w:tc>
        <w:tc>
          <w:tcPr>
            <w:tcW w:w="5920" w:type="dxa"/>
            <w:shd w:val="clear" w:color="auto" w:fill="auto"/>
            <w:noWrap/>
            <w:vAlign w:val="bottom"/>
            <w:hideMark/>
          </w:tcPr>
          <w:p w14:paraId="738CFDC7" w14:textId="77777777" w:rsidR="00004230" w:rsidRPr="00BC796D" w:rsidRDefault="00004230" w:rsidP="00AE58A0">
            <w:pPr>
              <w:rPr>
                <w:szCs w:val="20"/>
              </w:rPr>
            </w:pPr>
            <w:r w:rsidRPr="00BC796D">
              <w:rPr>
                <w:szCs w:val="20"/>
              </w:rPr>
              <w:t>SUBCONTA MENOS VALIA</w:t>
            </w:r>
          </w:p>
        </w:tc>
        <w:tc>
          <w:tcPr>
            <w:tcW w:w="5139" w:type="dxa"/>
            <w:shd w:val="clear" w:color="auto" w:fill="auto"/>
            <w:noWrap/>
            <w:vAlign w:val="bottom"/>
            <w:hideMark/>
          </w:tcPr>
          <w:p w14:paraId="02F0A984" w14:textId="77777777" w:rsidR="00004230" w:rsidRPr="00BC796D" w:rsidRDefault="00AE58A0" w:rsidP="00AE58A0">
            <w:pPr>
              <w:rPr>
                <w:szCs w:val="20"/>
              </w:rPr>
            </w:pPr>
            <w:r w:rsidRPr="00BC796D">
              <w:rPr>
                <w:szCs w:val="20"/>
              </w:rPr>
              <w:t>Art. 20, Inciso II, Decreto-Lei n</w:t>
            </w:r>
            <w:r w:rsidRPr="00BC796D">
              <w:rPr>
                <w:szCs w:val="20"/>
                <w:u w:val="single"/>
                <w:vertAlign w:val="superscript"/>
              </w:rPr>
              <w:t>o</w:t>
            </w:r>
            <w:r w:rsidRPr="00BC796D">
              <w:rPr>
                <w:szCs w:val="20"/>
              </w:rPr>
              <w:t xml:space="preserve"> </w:t>
            </w:r>
            <w:r w:rsidR="00004230" w:rsidRPr="00BC796D">
              <w:rPr>
                <w:szCs w:val="20"/>
              </w:rPr>
              <w:t>1.598/77</w:t>
            </w:r>
          </w:p>
        </w:tc>
        <w:tc>
          <w:tcPr>
            <w:tcW w:w="4502" w:type="dxa"/>
            <w:shd w:val="clear" w:color="auto" w:fill="auto"/>
            <w:noWrap/>
            <w:vAlign w:val="bottom"/>
            <w:hideMark/>
          </w:tcPr>
          <w:p w14:paraId="65A3E7EB" w14:textId="77777777" w:rsidR="00004230" w:rsidRPr="00BC796D" w:rsidRDefault="00004230" w:rsidP="00AE58A0">
            <w:pPr>
              <w:rPr>
                <w:szCs w:val="20"/>
              </w:rPr>
            </w:pPr>
            <w:r w:rsidRPr="00BC796D">
              <w:rPr>
                <w:szCs w:val="20"/>
              </w:rPr>
              <w:t>PARTICIPAÇÃO SOCIETARIA</w:t>
            </w:r>
          </w:p>
        </w:tc>
      </w:tr>
      <w:tr w:rsidR="00004230" w:rsidRPr="00BC796D" w14:paraId="0750A8CB" w14:textId="77777777" w:rsidTr="00AE58A0">
        <w:trPr>
          <w:trHeight w:val="274"/>
        </w:trPr>
        <w:tc>
          <w:tcPr>
            <w:tcW w:w="774" w:type="dxa"/>
            <w:shd w:val="clear" w:color="auto" w:fill="auto"/>
            <w:noWrap/>
            <w:vAlign w:val="bottom"/>
            <w:hideMark/>
          </w:tcPr>
          <w:p w14:paraId="4BC46D4F" w14:textId="77777777" w:rsidR="00004230" w:rsidRPr="00BC796D" w:rsidRDefault="00004230" w:rsidP="00AE58A0">
            <w:pPr>
              <w:jc w:val="center"/>
              <w:rPr>
                <w:szCs w:val="20"/>
              </w:rPr>
            </w:pPr>
            <w:r w:rsidRPr="00BC796D">
              <w:rPr>
                <w:szCs w:val="20"/>
              </w:rPr>
              <w:t>60</w:t>
            </w:r>
          </w:p>
        </w:tc>
        <w:tc>
          <w:tcPr>
            <w:tcW w:w="5920" w:type="dxa"/>
            <w:shd w:val="clear" w:color="auto" w:fill="auto"/>
            <w:noWrap/>
            <w:vAlign w:val="bottom"/>
            <w:hideMark/>
          </w:tcPr>
          <w:p w14:paraId="49A25A52" w14:textId="77777777" w:rsidR="00004230" w:rsidRPr="00BC796D" w:rsidRDefault="00004230" w:rsidP="00AE58A0">
            <w:pPr>
              <w:rPr>
                <w:szCs w:val="20"/>
              </w:rPr>
            </w:pPr>
            <w:r w:rsidRPr="00BC796D">
              <w:rPr>
                <w:szCs w:val="20"/>
              </w:rPr>
              <w:t>SUBCONTA AVJ REFLEXO</w:t>
            </w:r>
          </w:p>
        </w:tc>
        <w:tc>
          <w:tcPr>
            <w:tcW w:w="5139" w:type="dxa"/>
            <w:shd w:val="clear" w:color="auto" w:fill="auto"/>
            <w:noWrap/>
            <w:vAlign w:val="bottom"/>
            <w:hideMark/>
          </w:tcPr>
          <w:p w14:paraId="746FE7D5" w14:textId="77777777" w:rsidR="00004230" w:rsidRPr="00BC796D" w:rsidRDefault="00AE58A0" w:rsidP="00AE58A0">
            <w:pPr>
              <w:rPr>
                <w:szCs w:val="20"/>
              </w:rPr>
            </w:pPr>
            <w:r w:rsidRPr="00BC796D">
              <w:rPr>
                <w:szCs w:val="20"/>
              </w:rPr>
              <w:t>Arts. 24A e 24B, Decreto-Lei n</w:t>
            </w:r>
            <w:r w:rsidRPr="00BC796D">
              <w:rPr>
                <w:szCs w:val="20"/>
                <w:u w:val="single"/>
                <w:vertAlign w:val="superscript"/>
              </w:rPr>
              <w:t>o</w:t>
            </w:r>
            <w:r w:rsidRPr="00BC796D">
              <w:rPr>
                <w:szCs w:val="20"/>
              </w:rPr>
              <w:t xml:space="preserve"> </w:t>
            </w:r>
            <w:r w:rsidR="00004230" w:rsidRPr="00BC796D">
              <w:rPr>
                <w:szCs w:val="20"/>
              </w:rPr>
              <w:t>1.598/77</w:t>
            </w:r>
          </w:p>
        </w:tc>
        <w:tc>
          <w:tcPr>
            <w:tcW w:w="4502" w:type="dxa"/>
            <w:shd w:val="clear" w:color="auto" w:fill="auto"/>
            <w:noWrap/>
            <w:vAlign w:val="bottom"/>
            <w:hideMark/>
          </w:tcPr>
          <w:p w14:paraId="041DD3BD" w14:textId="77777777" w:rsidR="00004230" w:rsidRPr="00BC796D" w:rsidRDefault="00004230" w:rsidP="00AE58A0">
            <w:pPr>
              <w:rPr>
                <w:szCs w:val="20"/>
              </w:rPr>
            </w:pPr>
            <w:r w:rsidRPr="00BC796D">
              <w:rPr>
                <w:szCs w:val="20"/>
              </w:rPr>
              <w:t>PARTICIPAÇÃO SOCIETARIA</w:t>
            </w:r>
          </w:p>
        </w:tc>
      </w:tr>
      <w:tr w:rsidR="00004230" w:rsidRPr="00BC796D" w14:paraId="0BD0C9D6" w14:textId="77777777" w:rsidTr="00AE58A0">
        <w:trPr>
          <w:trHeight w:val="274"/>
        </w:trPr>
        <w:tc>
          <w:tcPr>
            <w:tcW w:w="774" w:type="dxa"/>
            <w:shd w:val="clear" w:color="auto" w:fill="auto"/>
            <w:noWrap/>
            <w:vAlign w:val="bottom"/>
            <w:hideMark/>
          </w:tcPr>
          <w:p w14:paraId="3C6830E3" w14:textId="77777777" w:rsidR="00004230" w:rsidRPr="00BC796D" w:rsidRDefault="00004230" w:rsidP="00AE58A0">
            <w:pPr>
              <w:jc w:val="center"/>
              <w:rPr>
                <w:szCs w:val="20"/>
              </w:rPr>
            </w:pPr>
            <w:r w:rsidRPr="00BC796D">
              <w:rPr>
                <w:szCs w:val="20"/>
              </w:rPr>
              <w:t>65</w:t>
            </w:r>
          </w:p>
        </w:tc>
        <w:tc>
          <w:tcPr>
            <w:tcW w:w="5920" w:type="dxa"/>
            <w:shd w:val="clear" w:color="auto" w:fill="auto"/>
            <w:noWrap/>
            <w:vAlign w:val="bottom"/>
            <w:hideMark/>
          </w:tcPr>
          <w:p w14:paraId="042856B3" w14:textId="77777777" w:rsidR="00004230" w:rsidRPr="00BC796D" w:rsidRDefault="00004230" w:rsidP="00AE58A0">
            <w:pPr>
              <w:rPr>
                <w:szCs w:val="20"/>
              </w:rPr>
            </w:pPr>
            <w:r w:rsidRPr="00BC796D">
              <w:rPr>
                <w:szCs w:val="20"/>
              </w:rPr>
              <w:t>SUBCONTA AVJ SUBSCRIÇÃO DE CAPITAL</w:t>
            </w:r>
          </w:p>
        </w:tc>
        <w:tc>
          <w:tcPr>
            <w:tcW w:w="5139" w:type="dxa"/>
            <w:shd w:val="clear" w:color="auto" w:fill="auto"/>
            <w:noWrap/>
            <w:vAlign w:val="bottom"/>
            <w:hideMark/>
          </w:tcPr>
          <w:p w14:paraId="1A92C987" w14:textId="77777777" w:rsidR="00004230" w:rsidRPr="00BC796D" w:rsidRDefault="00004230" w:rsidP="00AE58A0">
            <w:pPr>
              <w:rPr>
                <w:szCs w:val="20"/>
              </w:rPr>
            </w:pPr>
            <w:r w:rsidRPr="00BC796D">
              <w:rPr>
                <w:szCs w:val="20"/>
              </w:rPr>
              <w:t xml:space="preserve">Arts. 17 e 18, Lei </w:t>
            </w:r>
            <w:r w:rsidR="00AE58A0" w:rsidRPr="00BC796D">
              <w:rPr>
                <w:szCs w:val="20"/>
              </w:rPr>
              <w:t>n</w:t>
            </w:r>
            <w:r w:rsidR="00AE58A0" w:rsidRPr="00BC796D">
              <w:rPr>
                <w:szCs w:val="20"/>
                <w:u w:val="single"/>
                <w:vertAlign w:val="superscript"/>
              </w:rPr>
              <w:t>o</w:t>
            </w:r>
            <w:r w:rsidR="00AE58A0" w:rsidRPr="00BC796D">
              <w:rPr>
                <w:szCs w:val="20"/>
              </w:rPr>
              <w:t xml:space="preserve"> </w:t>
            </w:r>
            <w:r w:rsidRPr="00BC796D">
              <w:rPr>
                <w:szCs w:val="20"/>
              </w:rPr>
              <w:t>12.973/14</w:t>
            </w:r>
          </w:p>
        </w:tc>
        <w:tc>
          <w:tcPr>
            <w:tcW w:w="4502" w:type="dxa"/>
            <w:shd w:val="clear" w:color="auto" w:fill="auto"/>
            <w:noWrap/>
            <w:vAlign w:val="bottom"/>
            <w:hideMark/>
          </w:tcPr>
          <w:p w14:paraId="0C49F1E0" w14:textId="77777777" w:rsidR="00004230" w:rsidRPr="00BC796D" w:rsidRDefault="00004230" w:rsidP="00AE58A0">
            <w:pPr>
              <w:rPr>
                <w:szCs w:val="20"/>
              </w:rPr>
            </w:pPr>
            <w:r w:rsidRPr="00BC796D">
              <w:rPr>
                <w:szCs w:val="20"/>
              </w:rPr>
              <w:t>PARTICIPAÇÃO SOCIETARIA</w:t>
            </w:r>
          </w:p>
        </w:tc>
      </w:tr>
      <w:tr w:rsidR="00004230" w:rsidRPr="00BC796D" w14:paraId="61385CD6" w14:textId="77777777" w:rsidTr="00AE58A0">
        <w:trPr>
          <w:trHeight w:val="274"/>
        </w:trPr>
        <w:tc>
          <w:tcPr>
            <w:tcW w:w="774" w:type="dxa"/>
            <w:shd w:val="clear" w:color="auto" w:fill="auto"/>
            <w:noWrap/>
            <w:vAlign w:val="bottom"/>
            <w:hideMark/>
          </w:tcPr>
          <w:p w14:paraId="63DBD7B4" w14:textId="77777777" w:rsidR="00004230" w:rsidRPr="00BC796D" w:rsidRDefault="00004230" w:rsidP="00AE58A0">
            <w:pPr>
              <w:jc w:val="center"/>
              <w:rPr>
                <w:szCs w:val="20"/>
              </w:rPr>
            </w:pPr>
            <w:r w:rsidRPr="00BC796D">
              <w:rPr>
                <w:szCs w:val="20"/>
              </w:rPr>
              <w:t>70</w:t>
            </w:r>
          </w:p>
        </w:tc>
        <w:tc>
          <w:tcPr>
            <w:tcW w:w="5920" w:type="dxa"/>
            <w:shd w:val="clear" w:color="auto" w:fill="auto"/>
            <w:noWrap/>
            <w:vAlign w:val="bottom"/>
            <w:hideMark/>
          </w:tcPr>
          <w:p w14:paraId="03EF00BE" w14:textId="77777777" w:rsidR="00004230" w:rsidRPr="00BC796D" w:rsidRDefault="00004230" w:rsidP="00AE58A0">
            <w:pPr>
              <w:rPr>
                <w:szCs w:val="20"/>
              </w:rPr>
            </w:pPr>
            <w:r w:rsidRPr="00BC796D">
              <w:rPr>
                <w:szCs w:val="20"/>
              </w:rPr>
              <w:t>SUBCONTA AVJ - VINCULADA ATIVO/PASSIVO</w:t>
            </w:r>
          </w:p>
        </w:tc>
        <w:tc>
          <w:tcPr>
            <w:tcW w:w="5139" w:type="dxa"/>
            <w:shd w:val="clear" w:color="auto" w:fill="auto"/>
            <w:noWrap/>
            <w:vAlign w:val="bottom"/>
            <w:hideMark/>
          </w:tcPr>
          <w:p w14:paraId="02FC1F2A" w14:textId="77777777" w:rsidR="00004230" w:rsidRPr="00BC796D" w:rsidRDefault="00AE58A0" w:rsidP="00AE58A0">
            <w:pPr>
              <w:rPr>
                <w:szCs w:val="20"/>
              </w:rPr>
            </w:pPr>
            <w:r w:rsidRPr="00BC796D">
              <w:rPr>
                <w:szCs w:val="20"/>
              </w:rPr>
              <w:t xml:space="preserve">Arts 13 e 14, </w:t>
            </w:r>
            <w:r w:rsidR="00004230" w:rsidRPr="00BC796D">
              <w:rPr>
                <w:szCs w:val="20"/>
              </w:rPr>
              <w:t xml:space="preserve">Lei </w:t>
            </w:r>
            <w:r w:rsidRPr="00BC796D">
              <w:rPr>
                <w:szCs w:val="20"/>
              </w:rPr>
              <w:t>n</w:t>
            </w:r>
            <w:r w:rsidRPr="00BC796D">
              <w:rPr>
                <w:szCs w:val="20"/>
                <w:u w:val="single"/>
                <w:vertAlign w:val="superscript"/>
              </w:rPr>
              <w:t>o</w:t>
            </w:r>
            <w:r w:rsidRPr="00BC796D">
              <w:rPr>
                <w:szCs w:val="20"/>
              </w:rPr>
              <w:t xml:space="preserve"> </w:t>
            </w:r>
            <w:r w:rsidR="00004230" w:rsidRPr="00BC796D">
              <w:rPr>
                <w:szCs w:val="20"/>
              </w:rPr>
              <w:t>12.973/14</w:t>
            </w:r>
          </w:p>
        </w:tc>
        <w:tc>
          <w:tcPr>
            <w:tcW w:w="4502" w:type="dxa"/>
            <w:shd w:val="clear" w:color="auto" w:fill="auto"/>
            <w:noWrap/>
            <w:vAlign w:val="bottom"/>
            <w:hideMark/>
          </w:tcPr>
          <w:p w14:paraId="1D445332" w14:textId="77777777" w:rsidR="00004230" w:rsidRPr="00BC796D" w:rsidRDefault="00004230" w:rsidP="00AE58A0">
            <w:pPr>
              <w:rPr>
                <w:szCs w:val="20"/>
              </w:rPr>
            </w:pPr>
            <w:r w:rsidRPr="00BC796D">
              <w:rPr>
                <w:szCs w:val="20"/>
              </w:rPr>
              <w:t>ATIVO OU PASSIVO</w:t>
            </w:r>
          </w:p>
        </w:tc>
      </w:tr>
      <w:tr w:rsidR="00004230" w:rsidRPr="00BC796D" w14:paraId="6C575E06" w14:textId="77777777" w:rsidTr="00AE58A0">
        <w:trPr>
          <w:trHeight w:val="274"/>
        </w:trPr>
        <w:tc>
          <w:tcPr>
            <w:tcW w:w="774" w:type="dxa"/>
            <w:shd w:val="clear" w:color="auto" w:fill="auto"/>
            <w:noWrap/>
            <w:vAlign w:val="bottom"/>
            <w:hideMark/>
          </w:tcPr>
          <w:p w14:paraId="4A4E6D03" w14:textId="77777777" w:rsidR="00004230" w:rsidRPr="00BC796D" w:rsidRDefault="00004230" w:rsidP="00AE58A0">
            <w:pPr>
              <w:jc w:val="center"/>
              <w:rPr>
                <w:szCs w:val="20"/>
              </w:rPr>
            </w:pPr>
            <w:r w:rsidRPr="00BC796D">
              <w:rPr>
                <w:szCs w:val="20"/>
              </w:rPr>
              <w:t>71</w:t>
            </w:r>
          </w:p>
        </w:tc>
        <w:tc>
          <w:tcPr>
            <w:tcW w:w="5920" w:type="dxa"/>
            <w:shd w:val="clear" w:color="auto" w:fill="auto"/>
            <w:noWrap/>
            <w:vAlign w:val="bottom"/>
            <w:hideMark/>
          </w:tcPr>
          <w:p w14:paraId="3DB8DBD0" w14:textId="77777777" w:rsidR="00004230" w:rsidRPr="00BC796D" w:rsidRDefault="00004230" w:rsidP="00AE58A0">
            <w:pPr>
              <w:rPr>
                <w:szCs w:val="20"/>
              </w:rPr>
            </w:pPr>
            <w:r w:rsidRPr="00BC796D">
              <w:rPr>
                <w:szCs w:val="20"/>
              </w:rPr>
              <w:t>SUBCONTA AVJ - DEPRECIAÇÃO ACUMULADA</w:t>
            </w:r>
          </w:p>
        </w:tc>
        <w:tc>
          <w:tcPr>
            <w:tcW w:w="5139" w:type="dxa"/>
            <w:shd w:val="clear" w:color="auto" w:fill="auto"/>
            <w:noWrap/>
            <w:vAlign w:val="bottom"/>
            <w:hideMark/>
          </w:tcPr>
          <w:p w14:paraId="77D59E97" w14:textId="77777777" w:rsidR="00004230" w:rsidRPr="00BC796D" w:rsidRDefault="00BE297B" w:rsidP="00AE58A0">
            <w:pPr>
              <w:rPr>
                <w:szCs w:val="20"/>
              </w:rPr>
            </w:pPr>
            <w:r w:rsidRPr="00BC796D">
              <w:rPr>
                <w:szCs w:val="20"/>
              </w:rPr>
              <w:t>Arts 13, §1</w:t>
            </w:r>
            <w:r w:rsidRPr="00BC796D">
              <w:rPr>
                <w:szCs w:val="20"/>
                <w:u w:val="single"/>
                <w:vertAlign w:val="superscript"/>
              </w:rPr>
              <w:t>o</w:t>
            </w:r>
            <w:r w:rsidR="00AE58A0" w:rsidRPr="00BC796D">
              <w:rPr>
                <w:szCs w:val="20"/>
              </w:rPr>
              <w:t>, e 14,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5931F380" w14:textId="77777777" w:rsidR="00004230" w:rsidRPr="00BC796D" w:rsidRDefault="00004230" w:rsidP="00AE58A0">
            <w:pPr>
              <w:rPr>
                <w:szCs w:val="20"/>
              </w:rPr>
            </w:pPr>
            <w:r w:rsidRPr="00BC796D">
              <w:rPr>
                <w:szCs w:val="20"/>
              </w:rPr>
              <w:t>DEPRECIAÇÃO ACUMULADA</w:t>
            </w:r>
          </w:p>
        </w:tc>
      </w:tr>
      <w:tr w:rsidR="00004230" w:rsidRPr="00BC796D" w14:paraId="2FC09082" w14:textId="77777777" w:rsidTr="00AE58A0">
        <w:trPr>
          <w:trHeight w:val="274"/>
        </w:trPr>
        <w:tc>
          <w:tcPr>
            <w:tcW w:w="774" w:type="dxa"/>
            <w:shd w:val="clear" w:color="auto" w:fill="auto"/>
            <w:noWrap/>
            <w:vAlign w:val="bottom"/>
            <w:hideMark/>
          </w:tcPr>
          <w:p w14:paraId="6EBEF4ED" w14:textId="77777777" w:rsidR="00004230" w:rsidRPr="00BC796D" w:rsidRDefault="00004230" w:rsidP="00AE58A0">
            <w:pPr>
              <w:jc w:val="center"/>
              <w:rPr>
                <w:szCs w:val="20"/>
              </w:rPr>
            </w:pPr>
            <w:r w:rsidRPr="00BC796D">
              <w:rPr>
                <w:szCs w:val="20"/>
              </w:rPr>
              <w:t>72</w:t>
            </w:r>
          </w:p>
        </w:tc>
        <w:tc>
          <w:tcPr>
            <w:tcW w:w="5920" w:type="dxa"/>
            <w:shd w:val="clear" w:color="auto" w:fill="auto"/>
            <w:noWrap/>
            <w:vAlign w:val="bottom"/>
            <w:hideMark/>
          </w:tcPr>
          <w:p w14:paraId="2EC725E7" w14:textId="77777777" w:rsidR="00004230" w:rsidRPr="00BC796D" w:rsidRDefault="00004230" w:rsidP="00AE58A0">
            <w:pPr>
              <w:rPr>
                <w:szCs w:val="20"/>
              </w:rPr>
            </w:pPr>
            <w:r w:rsidRPr="00BC796D">
              <w:rPr>
                <w:szCs w:val="20"/>
              </w:rPr>
              <w:t>SUBCONTA AVJ - AMORTIZAÇÃO ACUMULADA</w:t>
            </w:r>
          </w:p>
        </w:tc>
        <w:tc>
          <w:tcPr>
            <w:tcW w:w="5139" w:type="dxa"/>
            <w:shd w:val="clear" w:color="auto" w:fill="auto"/>
            <w:noWrap/>
            <w:vAlign w:val="bottom"/>
            <w:hideMark/>
          </w:tcPr>
          <w:p w14:paraId="2905E7DC" w14:textId="77777777" w:rsidR="00004230" w:rsidRPr="00BC796D" w:rsidRDefault="00BE297B" w:rsidP="00AE58A0">
            <w:pPr>
              <w:rPr>
                <w:szCs w:val="20"/>
              </w:rPr>
            </w:pPr>
            <w:r w:rsidRPr="00BC796D">
              <w:rPr>
                <w:szCs w:val="20"/>
              </w:rPr>
              <w:t>Arts 13, §1</w:t>
            </w:r>
            <w:r w:rsidRPr="00BC796D">
              <w:rPr>
                <w:szCs w:val="20"/>
                <w:u w:val="single"/>
                <w:vertAlign w:val="superscript"/>
              </w:rPr>
              <w:t>o</w:t>
            </w:r>
            <w:r w:rsidR="00AE58A0" w:rsidRPr="00BC796D">
              <w:rPr>
                <w:szCs w:val="20"/>
              </w:rPr>
              <w:t>, e 14,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629CADB3" w14:textId="77777777" w:rsidR="00004230" w:rsidRPr="00BC796D" w:rsidRDefault="00004230" w:rsidP="00AE58A0">
            <w:pPr>
              <w:rPr>
                <w:szCs w:val="20"/>
              </w:rPr>
            </w:pPr>
            <w:r w:rsidRPr="00BC796D">
              <w:rPr>
                <w:szCs w:val="20"/>
              </w:rPr>
              <w:t>AMORTIZAÇÃO ACUMULADA</w:t>
            </w:r>
          </w:p>
        </w:tc>
      </w:tr>
      <w:tr w:rsidR="00004230" w:rsidRPr="00BC796D" w14:paraId="7884083D" w14:textId="77777777" w:rsidTr="00AE58A0">
        <w:trPr>
          <w:trHeight w:val="274"/>
        </w:trPr>
        <w:tc>
          <w:tcPr>
            <w:tcW w:w="774" w:type="dxa"/>
            <w:shd w:val="clear" w:color="auto" w:fill="auto"/>
            <w:noWrap/>
            <w:vAlign w:val="bottom"/>
            <w:hideMark/>
          </w:tcPr>
          <w:p w14:paraId="097494F6" w14:textId="77777777" w:rsidR="00004230" w:rsidRPr="00BC796D" w:rsidRDefault="00004230" w:rsidP="00AE58A0">
            <w:pPr>
              <w:jc w:val="center"/>
              <w:rPr>
                <w:szCs w:val="20"/>
              </w:rPr>
            </w:pPr>
            <w:r w:rsidRPr="00BC796D">
              <w:rPr>
                <w:szCs w:val="20"/>
              </w:rPr>
              <w:t>73</w:t>
            </w:r>
          </w:p>
        </w:tc>
        <w:tc>
          <w:tcPr>
            <w:tcW w:w="5920" w:type="dxa"/>
            <w:shd w:val="clear" w:color="auto" w:fill="auto"/>
            <w:noWrap/>
            <w:vAlign w:val="bottom"/>
            <w:hideMark/>
          </w:tcPr>
          <w:p w14:paraId="58834AA7" w14:textId="77777777" w:rsidR="00004230" w:rsidRPr="00BC796D" w:rsidRDefault="00004230" w:rsidP="00AE58A0">
            <w:pPr>
              <w:rPr>
                <w:szCs w:val="20"/>
              </w:rPr>
            </w:pPr>
            <w:r w:rsidRPr="00BC796D">
              <w:rPr>
                <w:szCs w:val="20"/>
              </w:rPr>
              <w:t>SUBCONTA AVJ - EXAUSTÃO ACUMULADA</w:t>
            </w:r>
          </w:p>
        </w:tc>
        <w:tc>
          <w:tcPr>
            <w:tcW w:w="5139" w:type="dxa"/>
            <w:shd w:val="clear" w:color="auto" w:fill="auto"/>
            <w:noWrap/>
            <w:vAlign w:val="bottom"/>
            <w:hideMark/>
          </w:tcPr>
          <w:p w14:paraId="3FD3C5BB" w14:textId="77777777" w:rsidR="00004230" w:rsidRPr="00BC796D" w:rsidRDefault="00004230" w:rsidP="00AE58A0">
            <w:pPr>
              <w:rPr>
                <w:szCs w:val="20"/>
              </w:rPr>
            </w:pPr>
            <w:r w:rsidRPr="00BC796D">
              <w:rPr>
                <w:szCs w:val="20"/>
              </w:rPr>
              <w:t>Art</w:t>
            </w:r>
            <w:r w:rsidR="00BE297B" w:rsidRPr="00BC796D">
              <w:rPr>
                <w:szCs w:val="20"/>
              </w:rPr>
              <w:t>s 13, §1</w:t>
            </w:r>
            <w:r w:rsidR="00BE297B" w:rsidRPr="00BC796D">
              <w:rPr>
                <w:szCs w:val="20"/>
                <w:u w:val="single"/>
                <w:vertAlign w:val="superscript"/>
              </w:rPr>
              <w:t>o</w:t>
            </w:r>
            <w:r w:rsidR="00AE58A0" w:rsidRPr="00BC796D">
              <w:rPr>
                <w:szCs w:val="20"/>
              </w:rPr>
              <w:t>, e 14,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3A556157" w14:textId="77777777" w:rsidR="00004230" w:rsidRPr="00BC796D" w:rsidRDefault="00004230" w:rsidP="00AE58A0">
            <w:pPr>
              <w:rPr>
                <w:szCs w:val="20"/>
              </w:rPr>
            </w:pPr>
            <w:r w:rsidRPr="00BC796D">
              <w:rPr>
                <w:szCs w:val="20"/>
              </w:rPr>
              <w:t>EXAUSTÃO ACUMULADA</w:t>
            </w:r>
          </w:p>
        </w:tc>
      </w:tr>
      <w:tr w:rsidR="00004230" w:rsidRPr="00BC796D" w14:paraId="0F8A05DC" w14:textId="77777777" w:rsidTr="00AE58A0">
        <w:trPr>
          <w:trHeight w:val="274"/>
        </w:trPr>
        <w:tc>
          <w:tcPr>
            <w:tcW w:w="774" w:type="dxa"/>
            <w:shd w:val="clear" w:color="auto" w:fill="auto"/>
            <w:noWrap/>
            <w:vAlign w:val="bottom"/>
            <w:hideMark/>
          </w:tcPr>
          <w:p w14:paraId="7C3D10DB" w14:textId="77777777" w:rsidR="00004230" w:rsidRPr="00BC796D" w:rsidRDefault="00004230" w:rsidP="00AE58A0">
            <w:pPr>
              <w:jc w:val="center"/>
              <w:rPr>
                <w:szCs w:val="20"/>
              </w:rPr>
            </w:pPr>
            <w:r w:rsidRPr="00BC796D">
              <w:rPr>
                <w:szCs w:val="20"/>
              </w:rPr>
              <w:t>75</w:t>
            </w:r>
          </w:p>
        </w:tc>
        <w:tc>
          <w:tcPr>
            <w:tcW w:w="5920" w:type="dxa"/>
            <w:shd w:val="clear" w:color="auto" w:fill="auto"/>
            <w:noWrap/>
            <w:vAlign w:val="bottom"/>
            <w:hideMark/>
          </w:tcPr>
          <w:p w14:paraId="4DBC95C6" w14:textId="77777777" w:rsidR="00004230" w:rsidRPr="00BC796D" w:rsidRDefault="00004230" w:rsidP="00AE58A0">
            <w:pPr>
              <w:rPr>
                <w:szCs w:val="20"/>
              </w:rPr>
            </w:pPr>
            <w:r w:rsidRPr="00BC796D">
              <w:rPr>
                <w:szCs w:val="20"/>
              </w:rPr>
              <w:t>SUBCONTA AVP - VINCULADA AO ATIVO</w:t>
            </w:r>
          </w:p>
        </w:tc>
        <w:tc>
          <w:tcPr>
            <w:tcW w:w="5139" w:type="dxa"/>
            <w:shd w:val="clear" w:color="auto" w:fill="auto"/>
            <w:noWrap/>
            <w:vAlign w:val="bottom"/>
            <w:hideMark/>
          </w:tcPr>
          <w:p w14:paraId="56CA9C47" w14:textId="77777777" w:rsidR="00004230" w:rsidRPr="00BC796D" w:rsidRDefault="00BE297B" w:rsidP="00AE58A0">
            <w:pPr>
              <w:rPr>
                <w:szCs w:val="20"/>
              </w:rPr>
            </w:pPr>
            <w:r w:rsidRPr="00BC796D">
              <w:rPr>
                <w:szCs w:val="20"/>
              </w:rPr>
              <w:t>Art. 5</w:t>
            </w:r>
            <w:r w:rsidRPr="00BC796D">
              <w:rPr>
                <w:szCs w:val="20"/>
                <w:u w:val="single"/>
                <w:vertAlign w:val="superscript"/>
              </w:rPr>
              <w:t>o</w:t>
            </w:r>
            <w:r w:rsidRPr="00BC796D">
              <w:rPr>
                <w:szCs w:val="20"/>
              </w:rPr>
              <w:t>, § 1</w:t>
            </w:r>
            <w:r w:rsidRPr="00BC796D">
              <w:rPr>
                <w:szCs w:val="20"/>
                <w:u w:val="single"/>
                <w:vertAlign w:val="superscript"/>
              </w:rPr>
              <w:t>o</w:t>
            </w:r>
            <w:r w:rsidR="00AE58A0" w:rsidRPr="00BC796D">
              <w:rPr>
                <w:szCs w:val="20"/>
              </w:rPr>
              <w:t>,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35DA3758" w14:textId="77777777" w:rsidR="00004230" w:rsidRPr="00BC796D" w:rsidRDefault="00004230" w:rsidP="00AE58A0">
            <w:pPr>
              <w:rPr>
                <w:szCs w:val="20"/>
              </w:rPr>
            </w:pPr>
            <w:r w:rsidRPr="00BC796D">
              <w:rPr>
                <w:szCs w:val="20"/>
              </w:rPr>
              <w:t>ATIVO</w:t>
            </w:r>
          </w:p>
        </w:tc>
      </w:tr>
      <w:tr w:rsidR="00004230" w:rsidRPr="00BC796D" w14:paraId="64F41554" w14:textId="77777777" w:rsidTr="00AE58A0">
        <w:trPr>
          <w:trHeight w:val="274"/>
        </w:trPr>
        <w:tc>
          <w:tcPr>
            <w:tcW w:w="774" w:type="dxa"/>
            <w:shd w:val="clear" w:color="auto" w:fill="auto"/>
            <w:noWrap/>
            <w:vAlign w:val="bottom"/>
            <w:hideMark/>
          </w:tcPr>
          <w:p w14:paraId="3D0F8910" w14:textId="77777777" w:rsidR="00004230" w:rsidRPr="00BC796D" w:rsidRDefault="00004230" w:rsidP="00AE58A0">
            <w:pPr>
              <w:jc w:val="center"/>
              <w:rPr>
                <w:szCs w:val="20"/>
              </w:rPr>
            </w:pPr>
            <w:r w:rsidRPr="00BC796D">
              <w:rPr>
                <w:szCs w:val="20"/>
              </w:rPr>
              <w:t>76</w:t>
            </w:r>
          </w:p>
        </w:tc>
        <w:tc>
          <w:tcPr>
            <w:tcW w:w="5920" w:type="dxa"/>
            <w:shd w:val="clear" w:color="auto" w:fill="auto"/>
            <w:noWrap/>
            <w:vAlign w:val="bottom"/>
            <w:hideMark/>
          </w:tcPr>
          <w:p w14:paraId="1809F0E0" w14:textId="77777777" w:rsidR="00004230" w:rsidRPr="00BC796D" w:rsidRDefault="00004230" w:rsidP="00AE58A0">
            <w:pPr>
              <w:rPr>
                <w:szCs w:val="20"/>
              </w:rPr>
            </w:pPr>
            <w:r w:rsidRPr="00BC796D">
              <w:rPr>
                <w:szCs w:val="20"/>
              </w:rPr>
              <w:t>SUBCONTA AVP - DEPRECIAÇÃO ACUMULADA</w:t>
            </w:r>
          </w:p>
        </w:tc>
        <w:tc>
          <w:tcPr>
            <w:tcW w:w="5139" w:type="dxa"/>
            <w:shd w:val="clear" w:color="auto" w:fill="auto"/>
            <w:noWrap/>
            <w:vAlign w:val="bottom"/>
            <w:hideMark/>
          </w:tcPr>
          <w:p w14:paraId="506A6E7B" w14:textId="77777777" w:rsidR="00004230" w:rsidRPr="00BC796D" w:rsidRDefault="00BE297B" w:rsidP="00AE58A0">
            <w:pPr>
              <w:rPr>
                <w:szCs w:val="20"/>
              </w:rPr>
            </w:pPr>
            <w:r w:rsidRPr="00BC796D">
              <w:rPr>
                <w:szCs w:val="20"/>
              </w:rPr>
              <w:t>Art. 5</w:t>
            </w:r>
            <w:r w:rsidRPr="00BC796D">
              <w:rPr>
                <w:szCs w:val="20"/>
                <w:u w:val="single"/>
                <w:vertAlign w:val="superscript"/>
              </w:rPr>
              <w:t>o</w:t>
            </w:r>
            <w:r w:rsidR="00AE58A0" w:rsidRPr="00BC796D">
              <w:rPr>
                <w:szCs w:val="20"/>
              </w:rPr>
              <w:t>, Inc. III,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1E1D4BDD" w14:textId="77777777" w:rsidR="00004230" w:rsidRPr="00BC796D" w:rsidRDefault="00004230" w:rsidP="00AE58A0">
            <w:pPr>
              <w:rPr>
                <w:szCs w:val="20"/>
              </w:rPr>
            </w:pPr>
            <w:r w:rsidRPr="00BC796D">
              <w:rPr>
                <w:szCs w:val="20"/>
              </w:rPr>
              <w:t>DEPRECIAÇÃO ACUMULADA</w:t>
            </w:r>
          </w:p>
        </w:tc>
      </w:tr>
      <w:tr w:rsidR="00004230" w:rsidRPr="00BC796D" w14:paraId="3AF9171F" w14:textId="77777777" w:rsidTr="00AE58A0">
        <w:trPr>
          <w:trHeight w:val="274"/>
        </w:trPr>
        <w:tc>
          <w:tcPr>
            <w:tcW w:w="774" w:type="dxa"/>
            <w:shd w:val="clear" w:color="auto" w:fill="auto"/>
            <w:noWrap/>
            <w:vAlign w:val="bottom"/>
            <w:hideMark/>
          </w:tcPr>
          <w:p w14:paraId="02E332A0" w14:textId="77777777" w:rsidR="00004230" w:rsidRPr="00BC796D" w:rsidRDefault="00004230" w:rsidP="00AE58A0">
            <w:pPr>
              <w:jc w:val="center"/>
              <w:rPr>
                <w:szCs w:val="20"/>
              </w:rPr>
            </w:pPr>
            <w:r w:rsidRPr="00BC796D">
              <w:rPr>
                <w:szCs w:val="20"/>
              </w:rPr>
              <w:t>77</w:t>
            </w:r>
          </w:p>
        </w:tc>
        <w:tc>
          <w:tcPr>
            <w:tcW w:w="5920" w:type="dxa"/>
            <w:shd w:val="clear" w:color="auto" w:fill="auto"/>
            <w:noWrap/>
            <w:vAlign w:val="bottom"/>
            <w:hideMark/>
          </w:tcPr>
          <w:p w14:paraId="6119E84F" w14:textId="77777777" w:rsidR="00004230" w:rsidRPr="00BC796D" w:rsidRDefault="00004230" w:rsidP="00AE58A0">
            <w:pPr>
              <w:rPr>
                <w:szCs w:val="20"/>
              </w:rPr>
            </w:pPr>
            <w:r w:rsidRPr="00BC796D">
              <w:rPr>
                <w:szCs w:val="20"/>
              </w:rPr>
              <w:t>SUBCONTA AVP - AMORTIZAÇÃO ACUMULADA</w:t>
            </w:r>
          </w:p>
        </w:tc>
        <w:tc>
          <w:tcPr>
            <w:tcW w:w="5139" w:type="dxa"/>
            <w:shd w:val="clear" w:color="auto" w:fill="auto"/>
            <w:noWrap/>
            <w:vAlign w:val="bottom"/>
            <w:hideMark/>
          </w:tcPr>
          <w:p w14:paraId="39F203C8" w14:textId="77777777" w:rsidR="00004230" w:rsidRPr="00BC796D" w:rsidRDefault="00BE297B" w:rsidP="00AE58A0">
            <w:pPr>
              <w:rPr>
                <w:szCs w:val="20"/>
              </w:rPr>
            </w:pPr>
            <w:r w:rsidRPr="00BC796D">
              <w:rPr>
                <w:szCs w:val="20"/>
              </w:rPr>
              <w:t>Art. 5</w:t>
            </w:r>
            <w:r w:rsidRPr="00BC796D">
              <w:rPr>
                <w:szCs w:val="20"/>
                <w:u w:val="single"/>
                <w:vertAlign w:val="superscript"/>
              </w:rPr>
              <w:t>o</w:t>
            </w:r>
            <w:r w:rsidR="00AE58A0" w:rsidRPr="00BC796D">
              <w:rPr>
                <w:szCs w:val="20"/>
              </w:rPr>
              <w:t>, Inc. III,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1487DB69" w14:textId="77777777" w:rsidR="00004230" w:rsidRPr="00BC796D" w:rsidRDefault="00004230" w:rsidP="00AE58A0">
            <w:pPr>
              <w:rPr>
                <w:szCs w:val="20"/>
              </w:rPr>
            </w:pPr>
            <w:r w:rsidRPr="00BC796D">
              <w:rPr>
                <w:szCs w:val="20"/>
              </w:rPr>
              <w:t>AMORTIZAÇÃO ACUMULADA</w:t>
            </w:r>
          </w:p>
        </w:tc>
      </w:tr>
      <w:tr w:rsidR="00004230" w:rsidRPr="00BC796D" w14:paraId="3C45B4D3" w14:textId="77777777" w:rsidTr="00AE58A0">
        <w:trPr>
          <w:trHeight w:val="274"/>
        </w:trPr>
        <w:tc>
          <w:tcPr>
            <w:tcW w:w="774" w:type="dxa"/>
            <w:shd w:val="clear" w:color="auto" w:fill="auto"/>
            <w:noWrap/>
            <w:vAlign w:val="bottom"/>
            <w:hideMark/>
          </w:tcPr>
          <w:p w14:paraId="00F8E126" w14:textId="77777777" w:rsidR="00004230" w:rsidRPr="00BC796D" w:rsidRDefault="00004230" w:rsidP="00AE58A0">
            <w:pPr>
              <w:jc w:val="center"/>
              <w:rPr>
                <w:szCs w:val="20"/>
              </w:rPr>
            </w:pPr>
            <w:r w:rsidRPr="00BC796D">
              <w:rPr>
                <w:szCs w:val="20"/>
              </w:rPr>
              <w:t>78</w:t>
            </w:r>
          </w:p>
        </w:tc>
        <w:tc>
          <w:tcPr>
            <w:tcW w:w="5920" w:type="dxa"/>
            <w:shd w:val="clear" w:color="auto" w:fill="auto"/>
            <w:noWrap/>
            <w:vAlign w:val="bottom"/>
            <w:hideMark/>
          </w:tcPr>
          <w:p w14:paraId="66E21CF5" w14:textId="77777777" w:rsidR="00004230" w:rsidRPr="00BC796D" w:rsidRDefault="00004230" w:rsidP="00AE58A0">
            <w:pPr>
              <w:rPr>
                <w:szCs w:val="20"/>
              </w:rPr>
            </w:pPr>
            <w:r w:rsidRPr="00BC796D">
              <w:rPr>
                <w:szCs w:val="20"/>
              </w:rPr>
              <w:t>SUBCONTA AVP - EXAUSTÃO ACUMULADA</w:t>
            </w:r>
          </w:p>
        </w:tc>
        <w:tc>
          <w:tcPr>
            <w:tcW w:w="5139" w:type="dxa"/>
            <w:shd w:val="clear" w:color="auto" w:fill="auto"/>
            <w:noWrap/>
            <w:vAlign w:val="bottom"/>
            <w:hideMark/>
          </w:tcPr>
          <w:p w14:paraId="0B7DDF04" w14:textId="77777777" w:rsidR="00004230" w:rsidRPr="00BC796D" w:rsidRDefault="00BE297B" w:rsidP="00AE58A0">
            <w:pPr>
              <w:rPr>
                <w:szCs w:val="20"/>
              </w:rPr>
            </w:pPr>
            <w:r w:rsidRPr="00BC796D">
              <w:rPr>
                <w:szCs w:val="20"/>
              </w:rPr>
              <w:t>Art. 5</w:t>
            </w:r>
            <w:r w:rsidRPr="00BC796D">
              <w:rPr>
                <w:szCs w:val="20"/>
                <w:u w:val="single"/>
                <w:vertAlign w:val="superscript"/>
              </w:rPr>
              <w:t>o</w:t>
            </w:r>
            <w:r w:rsidR="00AE58A0" w:rsidRPr="00BC796D">
              <w:rPr>
                <w:szCs w:val="20"/>
              </w:rPr>
              <w:t>, Inc. III,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76E14CA1" w14:textId="77777777" w:rsidR="00004230" w:rsidRPr="00BC796D" w:rsidRDefault="00004230" w:rsidP="00AE58A0">
            <w:pPr>
              <w:rPr>
                <w:szCs w:val="20"/>
              </w:rPr>
            </w:pPr>
            <w:r w:rsidRPr="00BC796D">
              <w:rPr>
                <w:szCs w:val="20"/>
              </w:rPr>
              <w:t>EXAUSTÃO ACUMULADA</w:t>
            </w:r>
          </w:p>
        </w:tc>
      </w:tr>
      <w:tr w:rsidR="00004230" w:rsidRPr="00BC796D" w14:paraId="6D1BDE6D" w14:textId="77777777" w:rsidTr="00AE58A0">
        <w:trPr>
          <w:trHeight w:val="274"/>
        </w:trPr>
        <w:tc>
          <w:tcPr>
            <w:tcW w:w="774" w:type="dxa"/>
            <w:shd w:val="clear" w:color="auto" w:fill="auto"/>
            <w:noWrap/>
            <w:vAlign w:val="bottom"/>
            <w:hideMark/>
          </w:tcPr>
          <w:p w14:paraId="5936D1B3" w14:textId="77777777" w:rsidR="00004230" w:rsidRPr="00BC796D" w:rsidRDefault="00004230" w:rsidP="00AE58A0">
            <w:pPr>
              <w:jc w:val="center"/>
              <w:rPr>
                <w:szCs w:val="20"/>
              </w:rPr>
            </w:pPr>
            <w:r w:rsidRPr="00BC796D">
              <w:rPr>
                <w:szCs w:val="20"/>
              </w:rPr>
              <w:t>80</w:t>
            </w:r>
          </w:p>
        </w:tc>
        <w:tc>
          <w:tcPr>
            <w:tcW w:w="5920" w:type="dxa"/>
            <w:shd w:val="clear" w:color="auto" w:fill="auto"/>
            <w:noWrap/>
            <w:vAlign w:val="bottom"/>
            <w:hideMark/>
          </w:tcPr>
          <w:p w14:paraId="2717B212" w14:textId="77777777" w:rsidR="00004230" w:rsidRPr="00BC796D" w:rsidRDefault="00004230" w:rsidP="00AE58A0">
            <w:pPr>
              <w:rPr>
                <w:szCs w:val="20"/>
              </w:rPr>
            </w:pPr>
            <w:r w:rsidRPr="00BC796D">
              <w:rPr>
                <w:szCs w:val="20"/>
              </w:rPr>
              <w:t xml:space="preserve">SUBCONTA MAIS VALIA ANTERIOR </w:t>
            </w:r>
            <w:r w:rsidR="00BE297B" w:rsidRPr="00BC796D">
              <w:rPr>
                <w:szCs w:val="20"/>
              </w:rPr>
              <w:t>–</w:t>
            </w:r>
            <w:r w:rsidRPr="00BC796D">
              <w:rPr>
                <w:szCs w:val="20"/>
              </w:rPr>
              <w:t xml:space="preserve"> ESTÁGIOS</w:t>
            </w:r>
          </w:p>
        </w:tc>
        <w:tc>
          <w:tcPr>
            <w:tcW w:w="5139" w:type="dxa"/>
            <w:shd w:val="clear" w:color="auto" w:fill="auto"/>
            <w:noWrap/>
            <w:vAlign w:val="bottom"/>
            <w:hideMark/>
          </w:tcPr>
          <w:p w14:paraId="5317218C" w14:textId="77777777" w:rsidR="00004230" w:rsidRPr="00BC796D" w:rsidRDefault="00BE297B" w:rsidP="00AE58A0">
            <w:pPr>
              <w:rPr>
                <w:szCs w:val="20"/>
              </w:rPr>
            </w:pPr>
            <w:r w:rsidRPr="00BC796D">
              <w:rPr>
                <w:szCs w:val="20"/>
              </w:rPr>
              <w:t>Art. 37, §3</w:t>
            </w:r>
            <w:r w:rsidRPr="00BC796D">
              <w:rPr>
                <w:szCs w:val="20"/>
                <w:u w:val="single"/>
                <w:vertAlign w:val="superscript"/>
              </w:rPr>
              <w:t>o</w:t>
            </w:r>
            <w:r w:rsidR="00AE58A0" w:rsidRPr="00BC796D">
              <w:rPr>
                <w:szCs w:val="20"/>
              </w:rPr>
              <w:t>, Inc. I, Lei n</w:t>
            </w:r>
            <w:r w:rsidR="00AE58A0" w:rsidRPr="00BC796D">
              <w:rPr>
                <w:szCs w:val="20"/>
                <w:u w:val="single"/>
                <w:vertAlign w:val="superscript"/>
              </w:rPr>
              <w:t>o</w:t>
            </w:r>
            <w:r w:rsidR="00AE58A0" w:rsidRPr="00BC796D">
              <w:rPr>
                <w:szCs w:val="20"/>
              </w:rPr>
              <w:t xml:space="preserve"> 12.973/14</w:t>
            </w:r>
            <w:r w:rsidRPr="00BC796D">
              <w:rPr>
                <w:szCs w:val="20"/>
              </w:rPr>
              <w:t>, ou Art. 39, §1</w:t>
            </w:r>
            <w:r w:rsidRPr="00BC796D">
              <w:rPr>
                <w:szCs w:val="20"/>
                <w:u w:val="single"/>
                <w:vertAlign w:val="superscript"/>
              </w:rPr>
              <w:t>o</w:t>
            </w:r>
            <w:r w:rsidR="00004230" w:rsidRPr="00BC796D">
              <w:rPr>
                <w:szCs w:val="20"/>
              </w:rPr>
              <w:t>, Inc. I</w:t>
            </w:r>
            <w:r w:rsidR="00AE58A0" w:rsidRPr="00BC796D">
              <w:rPr>
                <w:szCs w:val="20"/>
              </w:rPr>
              <w:t>,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396EDCDD" w14:textId="77777777" w:rsidR="00004230" w:rsidRPr="00BC796D" w:rsidRDefault="00004230" w:rsidP="00AE58A0">
            <w:pPr>
              <w:rPr>
                <w:szCs w:val="20"/>
              </w:rPr>
            </w:pPr>
            <w:r w:rsidRPr="00BC796D">
              <w:rPr>
                <w:szCs w:val="20"/>
              </w:rPr>
              <w:t>PARTICIPAÇÃO SOCIETARIA NO PAÍS</w:t>
            </w:r>
          </w:p>
        </w:tc>
      </w:tr>
      <w:tr w:rsidR="00004230" w:rsidRPr="00BC796D" w14:paraId="11B26A26" w14:textId="77777777" w:rsidTr="00AE58A0">
        <w:trPr>
          <w:trHeight w:val="274"/>
        </w:trPr>
        <w:tc>
          <w:tcPr>
            <w:tcW w:w="774" w:type="dxa"/>
            <w:shd w:val="clear" w:color="auto" w:fill="auto"/>
            <w:noWrap/>
            <w:vAlign w:val="bottom"/>
            <w:hideMark/>
          </w:tcPr>
          <w:p w14:paraId="6130FB20" w14:textId="77777777" w:rsidR="00004230" w:rsidRPr="00BC796D" w:rsidRDefault="00004230" w:rsidP="00AE58A0">
            <w:pPr>
              <w:jc w:val="center"/>
              <w:rPr>
                <w:szCs w:val="20"/>
              </w:rPr>
            </w:pPr>
            <w:r w:rsidRPr="00BC796D">
              <w:rPr>
                <w:szCs w:val="20"/>
              </w:rPr>
              <w:t>81</w:t>
            </w:r>
          </w:p>
        </w:tc>
        <w:tc>
          <w:tcPr>
            <w:tcW w:w="5920" w:type="dxa"/>
            <w:shd w:val="clear" w:color="auto" w:fill="auto"/>
            <w:noWrap/>
            <w:vAlign w:val="bottom"/>
            <w:hideMark/>
          </w:tcPr>
          <w:p w14:paraId="2F1EDA76" w14:textId="77777777" w:rsidR="00004230" w:rsidRPr="00BC796D" w:rsidRDefault="00004230" w:rsidP="00AE58A0">
            <w:pPr>
              <w:rPr>
                <w:szCs w:val="20"/>
              </w:rPr>
            </w:pPr>
            <w:r w:rsidRPr="00BC796D">
              <w:rPr>
                <w:szCs w:val="20"/>
              </w:rPr>
              <w:t xml:space="preserve">SUBCONTA MENOS VALIA ANTERIOR </w:t>
            </w:r>
            <w:r w:rsidR="00E71387" w:rsidRPr="00BC796D">
              <w:rPr>
                <w:szCs w:val="20"/>
              </w:rPr>
              <w:t>–</w:t>
            </w:r>
            <w:r w:rsidRPr="00BC796D">
              <w:rPr>
                <w:szCs w:val="20"/>
              </w:rPr>
              <w:t xml:space="preserve"> ESTÁGIOS</w:t>
            </w:r>
          </w:p>
        </w:tc>
        <w:tc>
          <w:tcPr>
            <w:tcW w:w="5139" w:type="dxa"/>
            <w:shd w:val="clear" w:color="auto" w:fill="auto"/>
            <w:noWrap/>
            <w:vAlign w:val="bottom"/>
            <w:hideMark/>
          </w:tcPr>
          <w:p w14:paraId="4DAFA08E" w14:textId="77777777" w:rsidR="00004230" w:rsidRPr="00BC796D" w:rsidRDefault="00BE297B" w:rsidP="00AE58A0">
            <w:pPr>
              <w:rPr>
                <w:szCs w:val="20"/>
              </w:rPr>
            </w:pPr>
            <w:r w:rsidRPr="00BC796D">
              <w:rPr>
                <w:szCs w:val="20"/>
              </w:rPr>
              <w:t>Art. 37, §3</w:t>
            </w:r>
            <w:r w:rsidRPr="00BC796D">
              <w:rPr>
                <w:szCs w:val="20"/>
                <w:u w:val="single"/>
                <w:vertAlign w:val="superscript"/>
              </w:rPr>
              <w:t>o</w:t>
            </w:r>
            <w:r w:rsidR="00004230" w:rsidRPr="00BC796D">
              <w:rPr>
                <w:szCs w:val="20"/>
              </w:rPr>
              <w:t xml:space="preserve">, Inc. I, </w:t>
            </w:r>
            <w:r w:rsidRPr="00BC796D">
              <w:rPr>
                <w:szCs w:val="20"/>
              </w:rPr>
              <w:t>Lei n</w:t>
            </w:r>
            <w:r w:rsidRPr="00BC796D">
              <w:rPr>
                <w:szCs w:val="20"/>
                <w:u w:val="single"/>
                <w:vertAlign w:val="superscript"/>
              </w:rPr>
              <w:t>o</w:t>
            </w:r>
            <w:r w:rsidRPr="00BC796D">
              <w:rPr>
                <w:szCs w:val="20"/>
              </w:rPr>
              <w:t xml:space="preserve"> 12.973/14</w:t>
            </w:r>
            <w:r w:rsidR="00004230" w:rsidRPr="00BC796D">
              <w:rPr>
                <w:szCs w:val="20"/>
              </w:rPr>
              <w:t>, ou Art.</w:t>
            </w:r>
            <w:r w:rsidRPr="00BC796D">
              <w:rPr>
                <w:szCs w:val="20"/>
              </w:rPr>
              <w:t xml:space="preserve"> 39, §1</w:t>
            </w:r>
            <w:r w:rsidRPr="00BC796D">
              <w:rPr>
                <w:szCs w:val="20"/>
                <w:u w:val="single"/>
                <w:vertAlign w:val="superscript"/>
              </w:rPr>
              <w:t>o</w:t>
            </w:r>
            <w:r w:rsidRPr="00BC796D">
              <w:rPr>
                <w:szCs w:val="20"/>
              </w:rPr>
              <w:t>., Inc. I, Lei n</w:t>
            </w:r>
            <w:r w:rsidRPr="00BC796D">
              <w:rPr>
                <w:szCs w:val="20"/>
                <w:u w:val="single"/>
                <w:vertAlign w:val="superscript"/>
              </w:rPr>
              <w:t>o</w:t>
            </w:r>
            <w:r w:rsidRPr="00BC796D">
              <w:rPr>
                <w:szCs w:val="20"/>
              </w:rPr>
              <w:t xml:space="preserve"> 12.973/14</w:t>
            </w:r>
          </w:p>
        </w:tc>
        <w:tc>
          <w:tcPr>
            <w:tcW w:w="4502" w:type="dxa"/>
            <w:shd w:val="clear" w:color="auto" w:fill="auto"/>
            <w:noWrap/>
            <w:vAlign w:val="bottom"/>
            <w:hideMark/>
          </w:tcPr>
          <w:p w14:paraId="65AF508F" w14:textId="77777777" w:rsidR="00004230" w:rsidRPr="00BC796D" w:rsidRDefault="00004230" w:rsidP="00AE58A0">
            <w:pPr>
              <w:rPr>
                <w:szCs w:val="20"/>
              </w:rPr>
            </w:pPr>
            <w:r w:rsidRPr="00BC796D">
              <w:rPr>
                <w:szCs w:val="20"/>
              </w:rPr>
              <w:t>PARTICIPAÇÃO SOCIETARIA NO PAÍS</w:t>
            </w:r>
          </w:p>
        </w:tc>
      </w:tr>
      <w:tr w:rsidR="00004230" w:rsidRPr="00BC796D" w14:paraId="77199B16" w14:textId="77777777" w:rsidTr="00AE58A0">
        <w:trPr>
          <w:trHeight w:val="274"/>
        </w:trPr>
        <w:tc>
          <w:tcPr>
            <w:tcW w:w="774" w:type="dxa"/>
            <w:shd w:val="clear" w:color="auto" w:fill="auto"/>
            <w:noWrap/>
            <w:vAlign w:val="bottom"/>
            <w:hideMark/>
          </w:tcPr>
          <w:p w14:paraId="049EF260" w14:textId="77777777" w:rsidR="00004230" w:rsidRPr="00BC796D" w:rsidRDefault="00004230" w:rsidP="00AE58A0">
            <w:pPr>
              <w:jc w:val="center"/>
              <w:rPr>
                <w:szCs w:val="20"/>
              </w:rPr>
            </w:pPr>
            <w:r w:rsidRPr="00BC796D">
              <w:rPr>
                <w:szCs w:val="20"/>
              </w:rPr>
              <w:t>82</w:t>
            </w:r>
          </w:p>
        </w:tc>
        <w:tc>
          <w:tcPr>
            <w:tcW w:w="5920" w:type="dxa"/>
            <w:shd w:val="clear" w:color="auto" w:fill="auto"/>
            <w:noWrap/>
            <w:vAlign w:val="bottom"/>
            <w:hideMark/>
          </w:tcPr>
          <w:p w14:paraId="60C4F3B0" w14:textId="77777777" w:rsidR="00004230" w:rsidRPr="00BC796D" w:rsidRDefault="00004230" w:rsidP="00AE58A0">
            <w:pPr>
              <w:rPr>
                <w:szCs w:val="20"/>
              </w:rPr>
            </w:pPr>
            <w:r w:rsidRPr="00BC796D">
              <w:rPr>
                <w:szCs w:val="20"/>
              </w:rPr>
              <w:t xml:space="preserve">SUBCONTA GOODWILL ANTERIOR </w:t>
            </w:r>
            <w:r w:rsidR="00BE297B" w:rsidRPr="00BC796D">
              <w:rPr>
                <w:szCs w:val="20"/>
              </w:rPr>
              <w:t>–</w:t>
            </w:r>
            <w:r w:rsidRPr="00BC796D">
              <w:rPr>
                <w:szCs w:val="20"/>
              </w:rPr>
              <w:t xml:space="preserve"> ESTÁGIOS</w:t>
            </w:r>
          </w:p>
        </w:tc>
        <w:tc>
          <w:tcPr>
            <w:tcW w:w="5139" w:type="dxa"/>
            <w:shd w:val="clear" w:color="auto" w:fill="auto"/>
            <w:noWrap/>
            <w:vAlign w:val="bottom"/>
            <w:hideMark/>
          </w:tcPr>
          <w:p w14:paraId="7EC58438" w14:textId="77777777" w:rsidR="00004230" w:rsidRPr="00BC796D" w:rsidRDefault="00004230" w:rsidP="00AE58A0">
            <w:pPr>
              <w:rPr>
                <w:szCs w:val="20"/>
              </w:rPr>
            </w:pPr>
            <w:r w:rsidRPr="00BC796D">
              <w:rPr>
                <w:szCs w:val="20"/>
              </w:rPr>
              <w:t>Art. 37, §3</w:t>
            </w:r>
            <w:r w:rsidR="00BE297B" w:rsidRPr="00BC796D">
              <w:rPr>
                <w:szCs w:val="20"/>
                <w:u w:val="single"/>
                <w:vertAlign w:val="superscript"/>
              </w:rPr>
              <w:t>o</w:t>
            </w:r>
            <w:r w:rsidR="00BE297B" w:rsidRPr="00BC796D">
              <w:rPr>
                <w:szCs w:val="20"/>
              </w:rPr>
              <w:t>, Inc. I, Lei n</w:t>
            </w:r>
            <w:r w:rsidR="00BE297B" w:rsidRPr="00BC796D">
              <w:rPr>
                <w:szCs w:val="20"/>
                <w:u w:val="single"/>
                <w:vertAlign w:val="superscript"/>
              </w:rPr>
              <w:t>o</w:t>
            </w:r>
            <w:r w:rsidR="00BE297B" w:rsidRPr="00BC796D">
              <w:rPr>
                <w:szCs w:val="20"/>
              </w:rPr>
              <w:t xml:space="preserve"> 12.973/14</w:t>
            </w:r>
            <w:r w:rsidRPr="00BC796D">
              <w:rPr>
                <w:szCs w:val="20"/>
              </w:rPr>
              <w:t>, ou Art.</w:t>
            </w:r>
            <w:r w:rsidR="00BE297B" w:rsidRPr="00BC796D">
              <w:rPr>
                <w:szCs w:val="20"/>
              </w:rPr>
              <w:t xml:space="preserve"> 39, §1</w:t>
            </w:r>
            <w:r w:rsidR="00BE297B" w:rsidRPr="00BC796D">
              <w:rPr>
                <w:szCs w:val="20"/>
                <w:u w:val="single"/>
                <w:vertAlign w:val="superscript"/>
              </w:rPr>
              <w:t>o</w:t>
            </w:r>
            <w:r w:rsidR="00BE297B" w:rsidRPr="00BC796D">
              <w:rPr>
                <w:szCs w:val="20"/>
              </w:rPr>
              <w:t>, Inc. 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7A6E5E03" w14:textId="77777777" w:rsidR="00004230" w:rsidRPr="00BC796D" w:rsidRDefault="00004230" w:rsidP="00AE58A0">
            <w:pPr>
              <w:rPr>
                <w:szCs w:val="20"/>
              </w:rPr>
            </w:pPr>
            <w:r w:rsidRPr="00BC796D">
              <w:rPr>
                <w:szCs w:val="20"/>
              </w:rPr>
              <w:t>PARTICIPAÇÃO SOCIETARIA NO PAÍS</w:t>
            </w:r>
          </w:p>
        </w:tc>
      </w:tr>
      <w:tr w:rsidR="00004230" w:rsidRPr="00BC796D" w14:paraId="7C252081" w14:textId="77777777" w:rsidTr="00AE58A0">
        <w:trPr>
          <w:trHeight w:val="274"/>
        </w:trPr>
        <w:tc>
          <w:tcPr>
            <w:tcW w:w="774" w:type="dxa"/>
            <w:shd w:val="clear" w:color="auto" w:fill="auto"/>
            <w:noWrap/>
            <w:vAlign w:val="bottom"/>
            <w:hideMark/>
          </w:tcPr>
          <w:p w14:paraId="2C5FA0E4" w14:textId="77777777" w:rsidR="00004230" w:rsidRPr="00BC796D" w:rsidRDefault="00004230" w:rsidP="00AE58A0">
            <w:pPr>
              <w:jc w:val="center"/>
              <w:rPr>
                <w:szCs w:val="20"/>
              </w:rPr>
            </w:pPr>
            <w:r w:rsidRPr="00BC796D">
              <w:rPr>
                <w:szCs w:val="20"/>
              </w:rPr>
              <w:t>84</w:t>
            </w:r>
          </w:p>
        </w:tc>
        <w:tc>
          <w:tcPr>
            <w:tcW w:w="5920" w:type="dxa"/>
            <w:shd w:val="clear" w:color="auto" w:fill="auto"/>
            <w:noWrap/>
            <w:vAlign w:val="bottom"/>
            <w:hideMark/>
          </w:tcPr>
          <w:p w14:paraId="6BAC1514" w14:textId="77777777" w:rsidR="00004230" w:rsidRPr="00BC796D" w:rsidRDefault="00004230" w:rsidP="00AE58A0">
            <w:pPr>
              <w:rPr>
                <w:szCs w:val="20"/>
              </w:rPr>
            </w:pPr>
            <w:r w:rsidRPr="00BC796D">
              <w:rPr>
                <w:szCs w:val="20"/>
              </w:rPr>
              <w:t xml:space="preserve">SUBCONTA VARIAÇÃO MAIS VALIA ANTERIOR </w:t>
            </w:r>
            <w:r w:rsidR="00E71387" w:rsidRPr="00BC796D">
              <w:rPr>
                <w:szCs w:val="20"/>
              </w:rPr>
              <w:t>–</w:t>
            </w:r>
            <w:r w:rsidRPr="00BC796D">
              <w:rPr>
                <w:szCs w:val="20"/>
              </w:rPr>
              <w:t xml:space="preserve"> ESTÁGIOS</w:t>
            </w:r>
          </w:p>
        </w:tc>
        <w:tc>
          <w:tcPr>
            <w:tcW w:w="5139" w:type="dxa"/>
            <w:shd w:val="clear" w:color="auto" w:fill="auto"/>
            <w:noWrap/>
            <w:vAlign w:val="bottom"/>
            <w:hideMark/>
          </w:tcPr>
          <w:p w14:paraId="43B1A0B1" w14:textId="77777777" w:rsidR="00004230" w:rsidRPr="00BC796D" w:rsidRDefault="00004230" w:rsidP="00AE58A0">
            <w:pPr>
              <w:rPr>
                <w:szCs w:val="20"/>
              </w:rPr>
            </w:pPr>
            <w:r w:rsidRPr="00BC796D">
              <w:rPr>
                <w:szCs w:val="20"/>
              </w:rPr>
              <w:t xml:space="preserve">Art. </w:t>
            </w:r>
            <w:r w:rsidR="00BE297B" w:rsidRPr="00BC796D">
              <w:rPr>
                <w:szCs w:val="20"/>
              </w:rPr>
              <w:t>37, §3</w:t>
            </w:r>
            <w:r w:rsidR="00BE297B" w:rsidRPr="00BC796D">
              <w:rPr>
                <w:szCs w:val="20"/>
                <w:u w:val="single"/>
                <w:vertAlign w:val="superscript"/>
              </w:rPr>
              <w:t>o</w:t>
            </w:r>
            <w:r w:rsidR="00BE297B" w:rsidRPr="00BC796D">
              <w:rPr>
                <w:szCs w:val="20"/>
              </w:rPr>
              <w:t>, Inc. II, Lei n</w:t>
            </w:r>
            <w:r w:rsidR="00BE297B" w:rsidRPr="00BC796D">
              <w:rPr>
                <w:szCs w:val="20"/>
                <w:u w:val="single"/>
                <w:vertAlign w:val="superscript"/>
              </w:rPr>
              <w:t>o</w:t>
            </w:r>
            <w:r w:rsidR="00BE297B" w:rsidRPr="00BC796D">
              <w:rPr>
                <w:szCs w:val="20"/>
              </w:rPr>
              <w:t xml:space="preserve"> 12.973/14 ou Art. 39, §1</w:t>
            </w:r>
            <w:r w:rsidR="00BE297B" w:rsidRPr="00BC796D">
              <w:rPr>
                <w:szCs w:val="20"/>
                <w:u w:val="single"/>
                <w:vertAlign w:val="superscript"/>
              </w:rPr>
              <w:t>o</w:t>
            </w:r>
            <w:r w:rsidRPr="00BC796D">
              <w:rPr>
                <w:szCs w:val="20"/>
              </w:rPr>
              <w:t xml:space="preserve">, Inc. </w:t>
            </w:r>
            <w:r w:rsidR="00BE297B" w:rsidRPr="00BC796D">
              <w:rPr>
                <w:szCs w:val="20"/>
              </w:rPr>
              <w:t>I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106E8D08" w14:textId="77777777" w:rsidR="00004230" w:rsidRPr="00BC796D" w:rsidRDefault="00004230" w:rsidP="00AE58A0">
            <w:pPr>
              <w:rPr>
                <w:szCs w:val="20"/>
              </w:rPr>
            </w:pPr>
            <w:r w:rsidRPr="00BC796D">
              <w:rPr>
                <w:szCs w:val="20"/>
              </w:rPr>
              <w:t>PARTICIPAÇÃO SOCIETARIA NO PAÍS</w:t>
            </w:r>
          </w:p>
        </w:tc>
      </w:tr>
      <w:tr w:rsidR="00004230" w:rsidRPr="00BC796D" w14:paraId="06AC4200" w14:textId="77777777" w:rsidTr="00AE58A0">
        <w:trPr>
          <w:trHeight w:val="274"/>
        </w:trPr>
        <w:tc>
          <w:tcPr>
            <w:tcW w:w="774" w:type="dxa"/>
            <w:shd w:val="clear" w:color="auto" w:fill="auto"/>
            <w:noWrap/>
            <w:vAlign w:val="bottom"/>
            <w:hideMark/>
          </w:tcPr>
          <w:p w14:paraId="375CE256" w14:textId="77777777" w:rsidR="00004230" w:rsidRPr="00BC796D" w:rsidRDefault="00004230" w:rsidP="00AE58A0">
            <w:pPr>
              <w:jc w:val="center"/>
              <w:rPr>
                <w:szCs w:val="20"/>
              </w:rPr>
            </w:pPr>
            <w:r w:rsidRPr="00BC796D">
              <w:rPr>
                <w:szCs w:val="20"/>
              </w:rPr>
              <w:t>85</w:t>
            </w:r>
          </w:p>
        </w:tc>
        <w:tc>
          <w:tcPr>
            <w:tcW w:w="5920" w:type="dxa"/>
            <w:shd w:val="clear" w:color="auto" w:fill="auto"/>
            <w:noWrap/>
            <w:vAlign w:val="bottom"/>
            <w:hideMark/>
          </w:tcPr>
          <w:p w14:paraId="0163BF42" w14:textId="77777777" w:rsidR="00004230" w:rsidRPr="00BC796D" w:rsidRDefault="00004230" w:rsidP="00AE58A0">
            <w:pPr>
              <w:rPr>
                <w:szCs w:val="20"/>
              </w:rPr>
            </w:pPr>
            <w:r w:rsidRPr="00BC796D">
              <w:rPr>
                <w:szCs w:val="20"/>
              </w:rPr>
              <w:t xml:space="preserve">SUBCONTA VARIAÇÃO MENOS VALIA ANTERIOR </w:t>
            </w:r>
            <w:r w:rsidR="00BE297B" w:rsidRPr="00BC796D">
              <w:rPr>
                <w:szCs w:val="20"/>
              </w:rPr>
              <w:t>–</w:t>
            </w:r>
            <w:r w:rsidRPr="00BC796D">
              <w:rPr>
                <w:szCs w:val="20"/>
              </w:rPr>
              <w:t xml:space="preserve"> ESTÁGIOS</w:t>
            </w:r>
          </w:p>
        </w:tc>
        <w:tc>
          <w:tcPr>
            <w:tcW w:w="5139" w:type="dxa"/>
            <w:shd w:val="clear" w:color="auto" w:fill="auto"/>
            <w:noWrap/>
            <w:vAlign w:val="bottom"/>
            <w:hideMark/>
          </w:tcPr>
          <w:p w14:paraId="6AACFB6D" w14:textId="77777777" w:rsidR="00004230" w:rsidRPr="00BC796D" w:rsidRDefault="00004230" w:rsidP="00AE58A0">
            <w:pPr>
              <w:rPr>
                <w:szCs w:val="20"/>
              </w:rPr>
            </w:pPr>
            <w:r w:rsidRPr="00BC796D">
              <w:rPr>
                <w:szCs w:val="20"/>
              </w:rPr>
              <w:t xml:space="preserve">Art. </w:t>
            </w:r>
            <w:r w:rsidR="00BE297B" w:rsidRPr="00BC796D">
              <w:rPr>
                <w:szCs w:val="20"/>
              </w:rPr>
              <w:t>37, §3</w:t>
            </w:r>
            <w:r w:rsidR="00BE297B" w:rsidRPr="00BC796D">
              <w:rPr>
                <w:szCs w:val="20"/>
                <w:u w:val="single"/>
                <w:vertAlign w:val="superscript"/>
              </w:rPr>
              <w:t>o</w:t>
            </w:r>
            <w:r w:rsidR="00BE297B" w:rsidRPr="00BC796D">
              <w:rPr>
                <w:szCs w:val="20"/>
              </w:rPr>
              <w:t>, Inc. II, Lei n</w:t>
            </w:r>
            <w:r w:rsidR="00BE297B" w:rsidRPr="00BC796D">
              <w:rPr>
                <w:szCs w:val="20"/>
                <w:u w:val="single"/>
                <w:vertAlign w:val="superscript"/>
              </w:rPr>
              <w:t>o</w:t>
            </w:r>
            <w:r w:rsidR="00BE297B" w:rsidRPr="00BC796D">
              <w:rPr>
                <w:szCs w:val="20"/>
              </w:rPr>
              <w:t xml:space="preserve"> 12.973/14 ou Art. 39, §1</w:t>
            </w:r>
            <w:r w:rsidR="00BE297B" w:rsidRPr="00BC796D">
              <w:rPr>
                <w:szCs w:val="20"/>
                <w:u w:val="single"/>
                <w:vertAlign w:val="superscript"/>
              </w:rPr>
              <w:t>o</w:t>
            </w:r>
            <w:r w:rsidRPr="00BC796D">
              <w:rPr>
                <w:szCs w:val="20"/>
              </w:rPr>
              <w:t xml:space="preserve">, Inc. </w:t>
            </w:r>
            <w:r w:rsidR="00BE297B" w:rsidRPr="00BC796D">
              <w:rPr>
                <w:szCs w:val="20"/>
              </w:rPr>
              <w:t>I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09366423" w14:textId="77777777" w:rsidR="00004230" w:rsidRPr="00BC796D" w:rsidRDefault="00004230" w:rsidP="00AE58A0">
            <w:pPr>
              <w:rPr>
                <w:szCs w:val="20"/>
              </w:rPr>
            </w:pPr>
            <w:r w:rsidRPr="00BC796D">
              <w:rPr>
                <w:szCs w:val="20"/>
              </w:rPr>
              <w:t>PARTICIPAÇÃO SOCIETARIA NO PAÍS</w:t>
            </w:r>
          </w:p>
        </w:tc>
      </w:tr>
      <w:tr w:rsidR="00004230" w:rsidRPr="00BC796D" w14:paraId="5E5449AE" w14:textId="77777777" w:rsidTr="00AE58A0">
        <w:trPr>
          <w:trHeight w:val="274"/>
        </w:trPr>
        <w:tc>
          <w:tcPr>
            <w:tcW w:w="774" w:type="dxa"/>
            <w:shd w:val="clear" w:color="auto" w:fill="auto"/>
            <w:noWrap/>
            <w:vAlign w:val="bottom"/>
            <w:hideMark/>
          </w:tcPr>
          <w:p w14:paraId="196C9EB8" w14:textId="77777777" w:rsidR="00004230" w:rsidRPr="00BC796D" w:rsidRDefault="00004230" w:rsidP="00AE58A0">
            <w:pPr>
              <w:jc w:val="center"/>
              <w:rPr>
                <w:szCs w:val="20"/>
              </w:rPr>
            </w:pPr>
            <w:r w:rsidRPr="00BC796D">
              <w:rPr>
                <w:szCs w:val="20"/>
              </w:rPr>
              <w:t>86</w:t>
            </w:r>
          </w:p>
        </w:tc>
        <w:tc>
          <w:tcPr>
            <w:tcW w:w="5920" w:type="dxa"/>
            <w:shd w:val="clear" w:color="auto" w:fill="auto"/>
            <w:noWrap/>
            <w:vAlign w:val="bottom"/>
            <w:hideMark/>
          </w:tcPr>
          <w:p w14:paraId="7711AC77" w14:textId="77777777" w:rsidR="00004230" w:rsidRPr="00BC796D" w:rsidRDefault="00004230" w:rsidP="00AE58A0">
            <w:pPr>
              <w:rPr>
                <w:szCs w:val="20"/>
              </w:rPr>
            </w:pPr>
            <w:r w:rsidRPr="00BC796D">
              <w:rPr>
                <w:szCs w:val="20"/>
              </w:rPr>
              <w:t xml:space="preserve">SUBCONTA VARIAÇÃO GOODWILL ANTERIOR </w:t>
            </w:r>
            <w:r w:rsidR="00E71387" w:rsidRPr="00BC796D">
              <w:rPr>
                <w:szCs w:val="20"/>
              </w:rPr>
              <w:t>–</w:t>
            </w:r>
            <w:r w:rsidRPr="00BC796D">
              <w:rPr>
                <w:szCs w:val="20"/>
              </w:rPr>
              <w:t xml:space="preserve"> ESTÁGIOS</w:t>
            </w:r>
          </w:p>
        </w:tc>
        <w:tc>
          <w:tcPr>
            <w:tcW w:w="5139" w:type="dxa"/>
            <w:shd w:val="clear" w:color="auto" w:fill="auto"/>
            <w:noWrap/>
            <w:vAlign w:val="bottom"/>
            <w:hideMark/>
          </w:tcPr>
          <w:p w14:paraId="7C125733" w14:textId="77777777" w:rsidR="00004230" w:rsidRPr="00BC796D" w:rsidRDefault="00004230" w:rsidP="00AE58A0">
            <w:pPr>
              <w:rPr>
                <w:szCs w:val="20"/>
              </w:rPr>
            </w:pPr>
            <w:r w:rsidRPr="00BC796D">
              <w:rPr>
                <w:szCs w:val="20"/>
              </w:rPr>
              <w:t>A</w:t>
            </w:r>
            <w:r w:rsidR="00BE297B" w:rsidRPr="00BC796D">
              <w:rPr>
                <w:szCs w:val="20"/>
              </w:rPr>
              <w:t>rt. 37, §3</w:t>
            </w:r>
            <w:r w:rsidR="00BE297B" w:rsidRPr="00BC796D">
              <w:rPr>
                <w:szCs w:val="20"/>
                <w:u w:val="single"/>
                <w:vertAlign w:val="superscript"/>
              </w:rPr>
              <w:t>o</w:t>
            </w:r>
            <w:r w:rsidR="00BE297B" w:rsidRPr="00BC796D">
              <w:rPr>
                <w:szCs w:val="20"/>
              </w:rPr>
              <w:t>, Inc. II, Lei n</w:t>
            </w:r>
            <w:r w:rsidR="00BE297B" w:rsidRPr="00BC796D">
              <w:rPr>
                <w:szCs w:val="20"/>
                <w:u w:val="single"/>
                <w:vertAlign w:val="superscript"/>
              </w:rPr>
              <w:t>o</w:t>
            </w:r>
            <w:r w:rsidR="00BE297B" w:rsidRPr="00BC796D">
              <w:rPr>
                <w:szCs w:val="20"/>
              </w:rPr>
              <w:t xml:space="preserve"> 12.973/14 ou Art. 39, §1</w:t>
            </w:r>
            <w:r w:rsidR="00BE297B" w:rsidRPr="00BC796D">
              <w:rPr>
                <w:szCs w:val="20"/>
                <w:u w:val="single"/>
                <w:vertAlign w:val="superscript"/>
              </w:rPr>
              <w:t>o</w:t>
            </w:r>
            <w:r w:rsidRPr="00BC796D">
              <w:rPr>
                <w:szCs w:val="20"/>
              </w:rPr>
              <w:t xml:space="preserve">, Inc. </w:t>
            </w:r>
            <w:r w:rsidR="00BE297B" w:rsidRPr="00BC796D">
              <w:rPr>
                <w:szCs w:val="20"/>
              </w:rPr>
              <w:t>I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66A83709" w14:textId="77777777" w:rsidR="00004230" w:rsidRPr="00BC796D" w:rsidRDefault="00004230" w:rsidP="00AE58A0">
            <w:pPr>
              <w:rPr>
                <w:szCs w:val="20"/>
              </w:rPr>
            </w:pPr>
            <w:r w:rsidRPr="00BC796D">
              <w:rPr>
                <w:szCs w:val="20"/>
              </w:rPr>
              <w:t>PARTICIPAÇÃO SOCIETARIA NO PAÍS</w:t>
            </w:r>
          </w:p>
        </w:tc>
      </w:tr>
      <w:tr w:rsidR="00004230" w:rsidRPr="00BC796D" w14:paraId="79E28D5B" w14:textId="77777777" w:rsidTr="00AE58A0">
        <w:trPr>
          <w:trHeight w:val="274"/>
        </w:trPr>
        <w:tc>
          <w:tcPr>
            <w:tcW w:w="774" w:type="dxa"/>
            <w:shd w:val="clear" w:color="auto" w:fill="auto"/>
            <w:noWrap/>
            <w:vAlign w:val="bottom"/>
            <w:hideMark/>
          </w:tcPr>
          <w:p w14:paraId="629B8A40" w14:textId="77777777" w:rsidR="00004230" w:rsidRPr="00BC796D" w:rsidRDefault="00004230" w:rsidP="00AE58A0">
            <w:pPr>
              <w:jc w:val="center"/>
              <w:rPr>
                <w:szCs w:val="20"/>
              </w:rPr>
            </w:pPr>
            <w:r w:rsidRPr="00BC796D">
              <w:rPr>
                <w:szCs w:val="20"/>
              </w:rPr>
              <w:t>90</w:t>
            </w:r>
          </w:p>
        </w:tc>
        <w:tc>
          <w:tcPr>
            <w:tcW w:w="5920" w:type="dxa"/>
            <w:shd w:val="clear" w:color="auto" w:fill="auto"/>
            <w:noWrap/>
            <w:vAlign w:val="bottom"/>
            <w:hideMark/>
          </w:tcPr>
          <w:p w14:paraId="0413A4A0" w14:textId="77777777" w:rsidR="00004230" w:rsidRPr="00BC796D" w:rsidRDefault="00004230" w:rsidP="00AE58A0">
            <w:pPr>
              <w:rPr>
                <w:szCs w:val="20"/>
              </w:rPr>
            </w:pPr>
            <w:r w:rsidRPr="00BC796D">
              <w:rPr>
                <w:szCs w:val="20"/>
              </w:rPr>
              <w:t>SUBC</w:t>
            </w:r>
            <w:r w:rsidR="00C94BC1" w:rsidRPr="00BC796D">
              <w:rPr>
                <w:szCs w:val="20"/>
              </w:rPr>
              <w:t xml:space="preserve">ONTA ADOÇÃO INICIAL – VINCULADA OU AUXILIAR </w:t>
            </w:r>
            <w:r w:rsidRPr="00BC796D">
              <w:rPr>
                <w:szCs w:val="20"/>
              </w:rPr>
              <w:t>ATIVO/PASSIVO</w:t>
            </w:r>
          </w:p>
        </w:tc>
        <w:tc>
          <w:tcPr>
            <w:tcW w:w="5139" w:type="dxa"/>
            <w:shd w:val="clear" w:color="auto" w:fill="auto"/>
            <w:noWrap/>
            <w:vAlign w:val="bottom"/>
            <w:hideMark/>
          </w:tcPr>
          <w:p w14:paraId="009F4CC5" w14:textId="77777777" w:rsidR="004F71A6" w:rsidRPr="00BC796D" w:rsidRDefault="00BE297B" w:rsidP="004F71A6">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7A50CF58" w14:textId="77777777" w:rsidR="004F71A6" w:rsidRPr="00BC796D" w:rsidRDefault="00A746F0" w:rsidP="00C94BC1">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092F6280" w14:textId="77777777" w:rsidR="00004230" w:rsidRPr="00BC796D" w:rsidRDefault="00004230" w:rsidP="00AE58A0">
            <w:pPr>
              <w:rPr>
                <w:szCs w:val="20"/>
              </w:rPr>
            </w:pPr>
            <w:r w:rsidRPr="00BC796D">
              <w:rPr>
                <w:szCs w:val="20"/>
              </w:rPr>
              <w:t>ATIVO OU PASSIVO</w:t>
            </w:r>
          </w:p>
        </w:tc>
      </w:tr>
      <w:tr w:rsidR="00004230" w:rsidRPr="00BC796D" w14:paraId="509E163B" w14:textId="77777777" w:rsidTr="00AE58A0">
        <w:trPr>
          <w:trHeight w:val="274"/>
        </w:trPr>
        <w:tc>
          <w:tcPr>
            <w:tcW w:w="774" w:type="dxa"/>
            <w:shd w:val="clear" w:color="auto" w:fill="auto"/>
            <w:noWrap/>
            <w:vAlign w:val="bottom"/>
            <w:hideMark/>
          </w:tcPr>
          <w:p w14:paraId="0355D97E" w14:textId="77777777" w:rsidR="00004230" w:rsidRPr="00BC796D" w:rsidRDefault="00004230" w:rsidP="00AE58A0">
            <w:pPr>
              <w:jc w:val="center"/>
              <w:rPr>
                <w:szCs w:val="20"/>
              </w:rPr>
            </w:pPr>
            <w:r w:rsidRPr="00BC796D">
              <w:rPr>
                <w:szCs w:val="20"/>
              </w:rPr>
              <w:t>91</w:t>
            </w:r>
          </w:p>
        </w:tc>
        <w:tc>
          <w:tcPr>
            <w:tcW w:w="5920" w:type="dxa"/>
            <w:shd w:val="clear" w:color="auto" w:fill="auto"/>
            <w:noWrap/>
            <w:vAlign w:val="bottom"/>
            <w:hideMark/>
          </w:tcPr>
          <w:p w14:paraId="0F856CF3" w14:textId="77777777" w:rsidR="00004230" w:rsidRPr="00BC796D" w:rsidRDefault="00004230" w:rsidP="00AE58A0">
            <w:pPr>
              <w:rPr>
                <w:szCs w:val="20"/>
              </w:rPr>
            </w:pPr>
            <w:r w:rsidRPr="00BC796D">
              <w:rPr>
                <w:szCs w:val="20"/>
              </w:rPr>
              <w:t xml:space="preserve">SUBCONTA ADOÇÃO INICIAL </w:t>
            </w:r>
            <w:r w:rsidR="00BB76E2" w:rsidRPr="00BC796D">
              <w:rPr>
                <w:szCs w:val="20"/>
              </w:rPr>
              <w:t xml:space="preserve">– VINCULADA OU AUXILIAR </w:t>
            </w:r>
            <w:r w:rsidRPr="00BC796D">
              <w:rPr>
                <w:szCs w:val="20"/>
              </w:rPr>
              <w:t>-  DEPRECIAÇÃO ACUMULADA</w:t>
            </w:r>
          </w:p>
        </w:tc>
        <w:tc>
          <w:tcPr>
            <w:tcW w:w="5139" w:type="dxa"/>
            <w:shd w:val="clear" w:color="auto" w:fill="auto"/>
            <w:noWrap/>
            <w:vAlign w:val="bottom"/>
            <w:hideMark/>
          </w:tcPr>
          <w:p w14:paraId="0CB16645" w14:textId="77777777" w:rsidR="00004230" w:rsidRPr="00BC796D" w:rsidRDefault="00BE297B" w:rsidP="00AE58A0">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0CAD1D31" w14:textId="77777777" w:rsidR="004F71A6" w:rsidRPr="00BC796D" w:rsidRDefault="00A746F0" w:rsidP="00AE58A0">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68459626" w14:textId="77777777" w:rsidR="00004230" w:rsidRPr="00BC796D" w:rsidRDefault="00004230" w:rsidP="00AE58A0">
            <w:pPr>
              <w:rPr>
                <w:szCs w:val="20"/>
              </w:rPr>
            </w:pPr>
            <w:r w:rsidRPr="00BC796D">
              <w:rPr>
                <w:szCs w:val="20"/>
              </w:rPr>
              <w:t>DEPRECIAÇÃO ACUMULADA</w:t>
            </w:r>
          </w:p>
        </w:tc>
      </w:tr>
      <w:tr w:rsidR="00004230" w:rsidRPr="00BC796D" w14:paraId="376F234F" w14:textId="77777777" w:rsidTr="00AE58A0">
        <w:trPr>
          <w:trHeight w:val="274"/>
        </w:trPr>
        <w:tc>
          <w:tcPr>
            <w:tcW w:w="774" w:type="dxa"/>
            <w:shd w:val="clear" w:color="auto" w:fill="auto"/>
            <w:noWrap/>
            <w:vAlign w:val="bottom"/>
            <w:hideMark/>
          </w:tcPr>
          <w:p w14:paraId="5BC7BAE3" w14:textId="77777777" w:rsidR="00004230" w:rsidRPr="00BC796D" w:rsidRDefault="00004230" w:rsidP="00AE58A0">
            <w:pPr>
              <w:jc w:val="center"/>
              <w:rPr>
                <w:szCs w:val="20"/>
              </w:rPr>
            </w:pPr>
            <w:r w:rsidRPr="00BC796D">
              <w:rPr>
                <w:szCs w:val="20"/>
              </w:rPr>
              <w:t>92</w:t>
            </w:r>
          </w:p>
        </w:tc>
        <w:tc>
          <w:tcPr>
            <w:tcW w:w="5920" w:type="dxa"/>
            <w:shd w:val="clear" w:color="auto" w:fill="auto"/>
            <w:noWrap/>
            <w:vAlign w:val="bottom"/>
            <w:hideMark/>
          </w:tcPr>
          <w:p w14:paraId="18596E0F" w14:textId="77777777" w:rsidR="00004230" w:rsidRPr="00BC796D" w:rsidRDefault="00004230" w:rsidP="00AE58A0">
            <w:pPr>
              <w:rPr>
                <w:szCs w:val="20"/>
              </w:rPr>
            </w:pPr>
            <w:r w:rsidRPr="00BC796D">
              <w:rPr>
                <w:szCs w:val="20"/>
              </w:rPr>
              <w:t xml:space="preserve">SUBCONTA ADOÇÃO INICIAL </w:t>
            </w:r>
            <w:r w:rsidR="00BB76E2" w:rsidRPr="00BC796D">
              <w:rPr>
                <w:szCs w:val="20"/>
              </w:rPr>
              <w:t xml:space="preserve">– VINCULADA OU AUXILIAR </w:t>
            </w:r>
            <w:r w:rsidRPr="00BC796D">
              <w:rPr>
                <w:szCs w:val="20"/>
              </w:rPr>
              <w:t>-  AMORTIZAÇÃO ACUMULADA</w:t>
            </w:r>
          </w:p>
        </w:tc>
        <w:tc>
          <w:tcPr>
            <w:tcW w:w="5139" w:type="dxa"/>
            <w:shd w:val="clear" w:color="auto" w:fill="auto"/>
            <w:noWrap/>
            <w:vAlign w:val="bottom"/>
            <w:hideMark/>
          </w:tcPr>
          <w:p w14:paraId="39DFF5E3" w14:textId="77777777" w:rsidR="00004230" w:rsidRPr="00BC796D" w:rsidRDefault="00BE297B" w:rsidP="00AE58A0">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5FE8E765" w14:textId="77777777" w:rsidR="004F71A6" w:rsidRPr="00BC796D" w:rsidRDefault="00A746F0" w:rsidP="00AE58A0">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0501F70B" w14:textId="77777777" w:rsidR="00004230" w:rsidRPr="00BC796D" w:rsidRDefault="00004230" w:rsidP="00AE58A0">
            <w:pPr>
              <w:rPr>
                <w:szCs w:val="20"/>
              </w:rPr>
            </w:pPr>
            <w:r w:rsidRPr="00BC796D">
              <w:rPr>
                <w:szCs w:val="20"/>
              </w:rPr>
              <w:t>AMORTIZAÇÃO ACUMULADA</w:t>
            </w:r>
          </w:p>
        </w:tc>
      </w:tr>
      <w:tr w:rsidR="00004230" w:rsidRPr="00BC796D" w14:paraId="1737F6A6" w14:textId="77777777" w:rsidTr="00AE58A0">
        <w:trPr>
          <w:trHeight w:val="274"/>
        </w:trPr>
        <w:tc>
          <w:tcPr>
            <w:tcW w:w="774" w:type="dxa"/>
            <w:shd w:val="clear" w:color="auto" w:fill="auto"/>
            <w:noWrap/>
            <w:vAlign w:val="bottom"/>
            <w:hideMark/>
          </w:tcPr>
          <w:p w14:paraId="3DAA5E06" w14:textId="77777777" w:rsidR="00004230" w:rsidRPr="00BC796D" w:rsidRDefault="00004230" w:rsidP="00AE58A0">
            <w:pPr>
              <w:jc w:val="center"/>
              <w:rPr>
                <w:szCs w:val="20"/>
              </w:rPr>
            </w:pPr>
            <w:r w:rsidRPr="00BC796D">
              <w:rPr>
                <w:szCs w:val="20"/>
              </w:rPr>
              <w:t>93</w:t>
            </w:r>
          </w:p>
        </w:tc>
        <w:tc>
          <w:tcPr>
            <w:tcW w:w="5920" w:type="dxa"/>
            <w:shd w:val="clear" w:color="auto" w:fill="auto"/>
            <w:noWrap/>
            <w:vAlign w:val="bottom"/>
            <w:hideMark/>
          </w:tcPr>
          <w:p w14:paraId="4BE5DB3B" w14:textId="77777777" w:rsidR="00004230" w:rsidRPr="00BC796D" w:rsidRDefault="00004230" w:rsidP="00AE58A0">
            <w:pPr>
              <w:rPr>
                <w:szCs w:val="20"/>
              </w:rPr>
            </w:pPr>
            <w:r w:rsidRPr="00BC796D">
              <w:rPr>
                <w:szCs w:val="20"/>
              </w:rPr>
              <w:t xml:space="preserve">SUBCONTA ADOÇÃO INICIAL </w:t>
            </w:r>
            <w:r w:rsidR="00BB76E2" w:rsidRPr="00BC796D">
              <w:rPr>
                <w:szCs w:val="20"/>
              </w:rPr>
              <w:t xml:space="preserve">– VINCULADA OU AUXILIAR </w:t>
            </w:r>
            <w:r w:rsidRPr="00BC796D">
              <w:rPr>
                <w:szCs w:val="20"/>
              </w:rPr>
              <w:t>-  EXAUSTÃO ACUMULADA</w:t>
            </w:r>
          </w:p>
        </w:tc>
        <w:tc>
          <w:tcPr>
            <w:tcW w:w="5139" w:type="dxa"/>
            <w:shd w:val="clear" w:color="auto" w:fill="auto"/>
            <w:noWrap/>
            <w:vAlign w:val="bottom"/>
            <w:hideMark/>
          </w:tcPr>
          <w:p w14:paraId="4C18321C" w14:textId="77777777" w:rsidR="00004230" w:rsidRPr="00BC796D" w:rsidRDefault="00BE297B" w:rsidP="00AE58A0">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5747478B" w14:textId="77777777" w:rsidR="004F71A6" w:rsidRPr="00BC796D" w:rsidRDefault="00A746F0" w:rsidP="00AE58A0">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6490847F" w14:textId="77777777" w:rsidR="00004230" w:rsidRPr="00BC796D" w:rsidRDefault="00004230" w:rsidP="00AE58A0">
            <w:pPr>
              <w:rPr>
                <w:szCs w:val="20"/>
              </w:rPr>
            </w:pPr>
            <w:r w:rsidRPr="00BC796D">
              <w:rPr>
                <w:szCs w:val="20"/>
              </w:rPr>
              <w:t>EXAUSTÃO ACUMULADA</w:t>
            </w:r>
          </w:p>
        </w:tc>
      </w:tr>
    </w:tbl>
    <w:p w14:paraId="58FDF11B" w14:textId="77777777" w:rsidR="00C94BC1" w:rsidRPr="00BC796D" w:rsidRDefault="00C94BC1" w:rsidP="00A021DA">
      <w:pPr>
        <w:rPr>
          <w:szCs w:val="20"/>
        </w:rPr>
      </w:pPr>
    </w:p>
    <w:p w14:paraId="2117787F" w14:textId="77777777" w:rsidR="00D83BF1" w:rsidRPr="00BC796D" w:rsidRDefault="00D83BF1" w:rsidP="0069023E">
      <w:pPr>
        <w:rPr>
          <w:b/>
          <w:bCs/>
          <w:szCs w:val="20"/>
        </w:rPr>
      </w:pPr>
      <w:r w:rsidRPr="00BC796D">
        <w:rPr>
          <w:b/>
          <w:bCs/>
          <w:szCs w:val="20"/>
        </w:rPr>
        <w:t>I – Regras de Validação do Registro:</w:t>
      </w:r>
    </w:p>
    <w:p w14:paraId="1C7651E4" w14:textId="77777777" w:rsidR="00D83BF1" w:rsidRPr="00BC796D" w:rsidRDefault="00D83BF1" w:rsidP="002C58A4">
      <w:pPr>
        <w:pStyle w:val="Corpodetexto"/>
        <w:rPr>
          <w:rFonts w:ascii="Times New Roman" w:hAnsi="Times New Roman"/>
          <w:b/>
          <w:bCs/>
          <w:szCs w:val="20"/>
        </w:rPr>
      </w:pPr>
    </w:p>
    <w:p w14:paraId="023062B0" w14:textId="77777777" w:rsidR="00D83BF1" w:rsidRPr="00BC796D" w:rsidRDefault="00D83BF1" w:rsidP="00D83BF1">
      <w:pPr>
        <w:pStyle w:val="PSDS-CorpodeTexto0"/>
        <w:rPr>
          <w:rFonts w:ascii="Times New Roman" w:hAnsi="Times New Roman"/>
          <w:bCs/>
        </w:rPr>
      </w:pPr>
      <w:r w:rsidRPr="00BC796D">
        <w:rPr>
          <w:rFonts w:ascii="Times New Roman" w:hAnsi="Times New Roman"/>
          <w:b/>
          <w:bCs/>
        </w:rPr>
        <w:t>REGRA_REGISTRO_PARA_CONTA_ANALITICA</w:t>
      </w:r>
      <w:r w:rsidR="00841DFD" w:rsidRPr="00BC796D">
        <w:rPr>
          <w:rFonts w:ascii="Times New Roman" w:hAnsi="Times New Roman"/>
          <w:b/>
          <w:bCs/>
        </w:rPr>
        <w:t xml:space="preserve">: </w:t>
      </w:r>
      <w:r w:rsidR="00841DFD" w:rsidRPr="00BC796D">
        <w:rPr>
          <w:rFonts w:ascii="Times New Roman" w:hAnsi="Times New Roman"/>
          <w:bCs/>
        </w:rPr>
        <w:t xml:space="preserve">O registro </w:t>
      </w:r>
      <w:r w:rsidR="00BE297B" w:rsidRPr="00BC796D">
        <w:rPr>
          <w:rFonts w:ascii="Times New Roman" w:hAnsi="Times New Roman"/>
          <w:bCs/>
        </w:rPr>
        <w:t xml:space="preserve">J053 </w:t>
      </w:r>
      <w:r w:rsidR="00841DFD" w:rsidRPr="00BC796D">
        <w:rPr>
          <w:rFonts w:ascii="Times New Roman" w:hAnsi="Times New Roman"/>
          <w:bCs/>
        </w:rPr>
        <w:t xml:space="preserve">somente poderá existir quando o valor do campo </w:t>
      </w:r>
      <w:r w:rsidR="00BE297B" w:rsidRPr="00BC796D">
        <w:rPr>
          <w:rFonts w:ascii="Times New Roman" w:hAnsi="Times New Roman"/>
          <w:bCs/>
        </w:rPr>
        <w:t>J050.</w:t>
      </w:r>
      <w:r w:rsidR="00841DFD" w:rsidRPr="00BC796D">
        <w:rPr>
          <w:rFonts w:ascii="Times New Roman" w:hAnsi="Times New Roman"/>
          <w:bCs/>
        </w:rPr>
        <w:t>IND_CTA for igual a “A” (Analítica). Se a regra não for cum</w:t>
      </w:r>
      <w:r w:rsidR="00BE297B" w:rsidRPr="00BC796D">
        <w:rPr>
          <w:rFonts w:ascii="Times New Roman" w:hAnsi="Times New Roman"/>
          <w:bCs/>
        </w:rPr>
        <w:t>prida, a ECF gera um erro (O</w:t>
      </w:r>
      <w:r w:rsidR="00841DFD" w:rsidRPr="00BC796D">
        <w:rPr>
          <w:rFonts w:ascii="Times New Roman" w:hAnsi="Times New Roman"/>
          <w:bCs/>
        </w:rPr>
        <w:t xml:space="preserve"> erro ocorre se existe </w:t>
      </w:r>
      <w:r w:rsidR="00BE297B" w:rsidRPr="00BC796D">
        <w:rPr>
          <w:rFonts w:ascii="Times New Roman" w:hAnsi="Times New Roman"/>
          <w:bCs/>
        </w:rPr>
        <w:t>o registro J053 e J050.IND_CTA é diferente de</w:t>
      </w:r>
      <w:r w:rsidR="00841DFD" w:rsidRPr="00BC796D">
        <w:rPr>
          <w:rFonts w:ascii="Times New Roman" w:hAnsi="Times New Roman"/>
          <w:bCs/>
        </w:rPr>
        <w:t xml:space="preserve"> “A”).</w:t>
      </w:r>
    </w:p>
    <w:p w14:paraId="154698A9" w14:textId="77777777" w:rsidR="00841DFD" w:rsidRPr="00BC796D" w:rsidRDefault="00841DFD" w:rsidP="00D83BF1">
      <w:pPr>
        <w:pStyle w:val="PSDS-CorpodeTexto0"/>
        <w:rPr>
          <w:rFonts w:ascii="Times New Roman" w:hAnsi="Times New Roman"/>
          <w:bCs/>
        </w:rPr>
      </w:pPr>
    </w:p>
    <w:p w14:paraId="505B5101" w14:textId="77777777" w:rsidR="00D83BF1" w:rsidRPr="00BC796D" w:rsidRDefault="00D83BF1" w:rsidP="00D83BF1">
      <w:pPr>
        <w:pStyle w:val="PSDS-CorpodeTexto0"/>
        <w:rPr>
          <w:rFonts w:ascii="Times New Roman" w:hAnsi="Times New Roman"/>
          <w:bCs/>
        </w:rPr>
      </w:pPr>
      <w:r w:rsidRPr="00BC796D">
        <w:rPr>
          <w:rFonts w:ascii="Times New Roman" w:hAnsi="Times New Roman"/>
          <w:b/>
          <w:bCs/>
        </w:rPr>
        <w:t>REGRA_COD_CTA_DUPLICIDADE</w:t>
      </w:r>
      <w:r w:rsidR="00841DFD" w:rsidRPr="00BC796D">
        <w:rPr>
          <w:rFonts w:ascii="Times New Roman" w:hAnsi="Times New Roman"/>
          <w:b/>
          <w:bCs/>
        </w:rPr>
        <w:t xml:space="preserve">: </w:t>
      </w:r>
      <w:r w:rsidR="00841DFD" w:rsidRPr="00BC796D">
        <w:rPr>
          <w:rFonts w:ascii="Times New Roman" w:hAnsi="Times New Roman"/>
          <w:bCs/>
        </w:rPr>
        <w:t>Verifi</w:t>
      </w:r>
      <w:r w:rsidR="008F380D" w:rsidRPr="00BC796D">
        <w:rPr>
          <w:rFonts w:ascii="Times New Roman" w:hAnsi="Times New Roman"/>
          <w:bCs/>
        </w:rPr>
        <w:t xml:space="preserve">ca se J053.COD_CNT_CORR </w:t>
      </w:r>
      <w:r w:rsidR="00841DFD" w:rsidRPr="00BC796D">
        <w:rPr>
          <w:rFonts w:ascii="Times New Roman" w:hAnsi="Times New Roman"/>
          <w:bCs/>
        </w:rPr>
        <w:t xml:space="preserve">pertence a uma única conta no plano de contas (J050.COD_CTA). Se a regra não for cumprida, </w:t>
      </w:r>
      <w:r w:rsidR="00BE297B" w:rsidRPr="00BC796D">
        <w:rPr>
          <w:rFonts w:ascii="Times New Roman" w:hAnsi="Times New Roman"/>
          <w:bCs/>
        </w:rPr>
        <w:t>a ECF</w:t>
      </w:r>
      <w:r w:rsidR="00841DFD" w:rsidRPr="00BC796D">
        <w:rPr>
          <w:rFonts w:ascii="Times New Roman" w:hAnsi="Times New Roman"/>
          <w:bCs/>
        </w:rPr>
        <w:t xml:space="preserve"> gera um erro.</w:t>
      </w:r>
    </w:p>
    <w:p w14:paraId="5A3F7A63" w14:textId="77777777" w:rsidR="00841DFD" w:rsidRPr="00BC796D" w:rsidRDefault="00841DFD" w:rsidP="00D83BF1">
      <w:pPr>
        <w:pStyle w:val="PSDS-CorpodeTexto0"/>
        <w:rPr>
          <w:rFonts w:ascii="Times New Roman" w:hAnsi="Times New Roman"/>
          <w:bCs/>
        </w:rPr>
      </w:pPr>
    </w:p>
    <w:p w14:paraId="50471ECD" w14:textId="77777777" w:rsidR="00D83BF1" w:rsidRPr="00BC796D" w:rsidRDefault="00D83BF1" w:rsidP="00D83BF1">
      <w:pPr>
        <w:pStyle w:val="Corpodetexto"/>
        <w:rPr>
          <w:rFonts w:ascii="Times New Roman" w:hAnsi="Times New Roman"/>
          <w:bCs/>
          <w:szCs w:val="20"/>
        </w:rPr>
      </w:pPr>
      <w:r w:rsidRPr="00BC796D">
        <w:rPr>
          <w:rFonts w:ascii="Times New Roman" w:hAnsi="Times New Roman"/>
          <w:b/>
          <w:bCs/>
          <w:szCs w:val="20"/>
        </w:rPr>
        <w:t>REGRA_SUB_CONTA_PAI</w:t>
      </w:r>
      <w:r w:rsidR="00841DFD" w:rsidRPr="00BC796D">
        <w:rPr>
          <w:rFonts w:ascii="Times New Roman" w:hAnsi="Times New Roman"/>
          <w:b/>
          <w:bCs/>
          <w:szCs w:val="20"/>
        </w:rPr>
        <w:t xml:space="preserve">: </w:t>
      </w:r>
      <w:r w:rsidR="00841DFD" w:rsidRPr="00BC796D">
        <w:rPr>
          <w:rFonts w:ascii="Times New Roman" w:hAnsi="Times New Roman"/>
          <w:bCs/>
          <w:szCs w:val="20"/>
        </w:rPr>
        <w:t>Verifica se a subconta não possui filhos J053. Se a regra não for cum</w:t>
      </w:r>
      <w:r w:rsidR="00BE297B" w:rsidRPr="00BC796D">
        <w:rPr>
          <w:rFonts w:ascii="Times New Roman" w:hAnsi="Times New Roman"/>
          <w:bCs/>
          <w:szCs w:val="20"/>
        </w:rPr>
        <w:t>prida, o sistema gera um erro (O</w:t>
      </w:r>
      <w:r w:rsidR="00841DFD" w:rsidRPr="00BC796D">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BC796D" w:rsidRDefault="008F380D" w:rsidP="00D83BF1">
      <w:pPr>
        <w:pStyle w:val="Corpodetexto"/>
        <w:rPr>
          <w:rFonts w:ascii="Times New Roman" w:hAnsi="Times New Roman"/>
          <w:bCs/>
          <w:szCs w:val="20"/>
        </w:rPr>
      </w:pPr>
    </w:p>
    <w:p w14:paraId="5D0E214D" w14:textId="77777777" w:rsidR="00D83BF1" w:rsidRPr="00BC796D" w:rsidRDefault="00D83BF1" w:rsidP="00D83BF1">
      <w:pPr>
        <w:pStyle w:val="PSDS-CorpodeTexto0"/>
        <w:jc w:val="both"/>
        <w:rPr>
          <w:rFonts w:ascii="Times New Roman" w:hAnsi="Times New Roman"/>
          <w:b/>
        </w:rPr>
      </w:pPr>
      <w:r w:rsidRPr="00BC796D">
        <w:rPr>
          <w:rFonts w:ascii="Times New Roman" w:hAnsi="Times New Roman"/>
          <w:b/>
        </w:rPr>
        <w:t>II – Regras de Validação de Campos:</w:t>
      </w:r>
    </w:p>
    <w:p w14:paraId="02207319" w14:textId="77777777" w:rsidR="00841DFD" w:rsidRPr="00BC796D"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BC796D"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Tipo</w:t>
            </w:r>
          </w:p>
        </w:tc>
      </w:tr>
      <w:tr w:rsidR="00D83BF1" w:rsidRPr="00BC796D"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BC796D" w:rsidRDefault="00D83BF1" w:rsidP="003F38AC">
            <w:pPr>
              <w:widowControl w:val="0"/>
              <w:autoSpaceDE w:val="0"/>
              <w:autoSpaceDN w:val="0"/>
              <w:adjustRightInd w:val="0"/>
              <w:jc w:val="both"/>
              <w:rPr>
                <w:b/>
                <w:szCs w:val="20"/>
                <w:lang w:val="pt-PT"/>
              </w:rPr>
            </w:pPr>
            <w:r w:rsidRPr="00BC796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BC796D" w:rsidRDefault="00D83BF1" w:rsidP="003F38AC">
            <w:pPr>
              <w:jc w:val="both"/>
              <w:rPr>
                <w:szCs w:val="20"/>
                <w:lang w:val="pt-PT"/>
              </w:rPr>
            </w:pPr>
            <w:r w:rsidRPr="00BC796D">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BC796D" w:rsidRDefault="00D83BF1" w:rsidP="00F64815">
            <w:pPr>
              <w:pStyle w:val="Corpodetexto"/>
              <w:rPr>
                <w:rFonts w:ascii="Times New Roman" w:hAnsi="Times New Roman"/>
                <w:szCs w:val="20"/>
              </w:rPr>
            </w:pPr>
            <w:r w:rsidRPr="00BC796D">
              <w:rPr>
                <w:rFonts w:ascii="Times New Roman" w:hAnsi="Times New Roman"/>
                <w:b/>
                <w:szCs w:val="20"/>
              </w:rPr>
              <w:t>REGRA_COD_IDT_UNICO_POR_CONTA:</w:t>
            </w:r>
            <w:r w:rsidR="00841DFD" w:rsidRPr="00BC796D">
              <w:rPr>
                <w:rFonts w:ascii="Times New Roman" w:hAnsi="Times New Roman"/>
                <w:b/>
                <w:szCs w:val="20"/>
              </w:rPr>
              <w:t xml:space="preserve"> </w:t>
            </w:r>
            <w:r w:rsidR="00841DFD" w:rsidRPr="00BC796D">
              <w:rPr>
                <w:rFonts w:ascii="Times New Roman" w:hAnsi="Times New Roman"/>
                <w:szCs w:val="20"/>
              </w:rPr>
              <w:t>Verifica se todos os J053 filhos de uma conta do plano de contas (J050.COD_CTA) possue</w:t>
            </w:r>
            <w:r w:rsidR="008F380D" w:rsidRPr="00BC796D">
              <w:rPr>
                <w:rFonts w:ascii="Times New Roman" w:hAnsi="Times New Roman"/>
                <w:szCs w:val="20"/>
              </w:rPr>
              <w:t>m o mesmo J053.COD_IDT</w:t>
            </w:r>
            <w:r w:rsidR="00841DFD" w:rsidRPr="00BC796D">
              <w:rPr>
                <w:rFonts w:ascii="Times New Roman" w:hAnsi="Times New Roman"/>
                <w:szCs w:val="20"/>
              </w:rPr>
              <w:t>. O erro ocorre se os filhos de uma conta do plano de contas (J050) possuem J053.COD_IDT diferentes entre si.</w:t>
            </w:r>
            <w:r w:rsidR="00F64815" w:rsidRPr="00BC796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BC796D" w:rsidRDefault="00D83BF1" w:rsidP="003F38AC">
            <w:pPr>
              <w:jc w:val="both"/>
              <w:rPr>
                <w:szCs w:val="20"/>
                <w:lang w:val="pt-PT"/>
              </w:rPr>
            </w:pPr>
            <w:r w:rsidRPr="00BC796D">
              <w:rPr>
                <w:szCs w:val="20"/>
                <w:lang w:val="pt-PT"/>
              </w:rPr>
              <w:t>Erro</w:t>
            </w:r>
          </w:p>
        </w:tc>
      </w:tr>
      <w:tr w:rsidR="00D83BF1" w:rsidRPr="00BC796D"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BC796D" w:rsidRDefault="00D83BF1" w:rsidP="003F38AC">
            <w:pPr>
              <w:widowControl w:val="0"/>
              <w:autoSpaceDE w:val="0"/>
              <w:autoSpaceDN w:val="0"/>
              <w:adjustRightInd w:val="0"/>
              <w:jc w:val="both"/>
              <w:rPr>
                <w:b/>
                <w:szCs w:val="20"/>
                <w:lang w:val="pt-PT"/>
              </w:rPr>
            </w:pPr>
            <w:r w:rsidRPr="00BC796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BC796D" w:rsidRDefault="00D83BF1" w:rsidP="003F38AC">
            <w:pPr>
              <w:jc w:val="both"/>
              <w:rPr>
                <w:szCs w:val="20"/>
                <w:lang w:val="pt-PT"/>
              </w:rPr>
            </w:pPr>
            <w:r w:rsidRPr="00BC796D">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BC796D" w:rsidRDefault="00D83BF1" w:rsidP="00F64815">
            <w:pPr>
              <w:pStyle w:val="Corpodetexto"/>
              <w:rPr>
                <w:rFonts w:ascii="Times New Roman" w:hAnsi="Times New Roman"/>
                <w:szCs w:val="20"/>
              </w:rPr>
            </w:pPr>
            <w:r w:rsidRPr="00BC796D">
              <w:rPr>
                <w:rFonts w:ascii="Times New Roman" w:hAnsi="Times New Roman"/>
                <w:b/>
                <w:szCs w:val="20"/>
              </w:rPr>
              <w:t>REGRA_SUBCONTA_NO_PLANO_CONTAS:</w:t>
            </w:r>
            <w:r w:rsidR="00312603" w:rsidRPr="00BC796D">
              <w:rPr>
                <w:rFonts w:ascii="Times New Roman" w:hAnsi="Times New Roman"/>
                <w:b/>
                <w:szCs w:val="20"/>
              </w:rPr>
              <w:t xml:space="preserve"> </w:t>
            </w:r>
            <w:r w:rsidR="00312603" w:rsidRPr="00BC796D">
              <w:rPr>
                <w:rFonts w:ascii="Times New Roman" w:hAnsi="Times New Roman"/>
                <w:szCs w:val="20"/>
              </w:rPr>
              <w:t>Verifica se a subconta informada no registro J053 (J053.COD_CNT_CORR) existe no plano de contas (J050.COD_CTA).</w:t>
            </w:r>
            <w:r w:rsidR="00F64815" w:rsidRPr="00BC796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BC796D" w:rsidRDefault="00D83BF1" w:rsidP="003F38AC">
            <w:pPr>
              <w:jc w:val="both"/>
              <w:rPr>
                <w:szCs w:val="20"/>
                <w:lang w:val="pt-PT"/>
              </w:rPr>
            </w:pPr>
            <w:r w:rsidRPr="00BC796D">
              <w:rPr>
                <w:szCs w:val="20"/>
                <w:lang w:val="pt-PT"/>
              </w:rPr>
              <w:t>Erro</w:t>
            </w:r>
          </w:p>
        </w:tc>
      </w:tr>
      <w:tr w:rsidR="00D83BF1" w:rsidRPr="00BC796D"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BC796D" w:rsidRDefault="00D83BF1" w:rsidP="003F38AC">
            <w:pPr>
              <w:widowControl w:val="0"/>
              <w:autoSpaceDE w:val="0"/>
              <w:autoSpaceDN w:val="0"/>
              <w:adjustRightInd w:val="0"/>
              <w:jc w:val="both"/>
              <w:rPr>
                <w:b/>
                <w:szCs w:val="20"/>
                <w:lang w:val="pt-PT"/>
              </w:rPr>
            </w:pPr>
            <w:r w:rsidRPr="00BC796D">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BC796D" w:rsidRDefault="00D83BF1" w:rsidP="00D83BF1">
            <w:pPr>
              <w:jc w:val="both"/>
              <w:rPr>
                <w:szCs w:val="20"/>
                <w:lang w:val="pt-PT"/>
              </w:rPr>
            </w:pPr>
            <w:r w:rsidRPr="00BC796D">
              <w:rPr>
                <w:szCs w:val="20"/>
              </w:rPr>
              <w:t>NAT</w:t>
            </w:r>
            <w:r w:rsidR="00841DFD" w:rsidRPr="00BC796D">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BC796D" w:rsidRDefault="00D83BF1" w:rsidP="00BB76E2">
            <w:pPr>
              <w:pStyle w:val="Corpodetexto"/>
              <w:rPr>
                <w:rFonts w:ascii="Times New Roman" w:hAnsi="Times New Roman"/>
                <w:szCs w:val="20"/>
              </w:rPr>
            </w:pPr>
            <w:r w:rsidRPr="00BC796D">
              <w:rPr>
                <w:rFonts w:ascii="Times New Roman" w:hAnsi="Times New Roman"/>
                <w:b/>
                <w:szCs w:val="20"/>
              </w:rPr>
              <w:t>REGRA_</w:t>
            </w:r>
            <w:r w:rsidR="00841DFD" w:rsidRPr="00BC796D">
              <w:rPr>
                <w:rFonts w:ascii="Times New Roman" w:hAnsi="Times New Roman"/>
                <w:b/>
                <w:szCs w:val="20"/>
              </w:rPr>
              <w:t>NAT_090_UNICA_POR_CONTA</w:t>
            </w:r>
            <w:r w:rsidRPr="00BC796D">
              <w:rPr>
                <w:rFonts w:ascii="Times New Roman" w:hAnsi="Times New Roman"/>
                <w:b/>
                <w:szCs w:val="20"/>
              </w:rPr>
              <w:t>:</w:t>
            </w:r>
            <w:r w:rsidR="00312603" w:rsidRPr="00BC796D">
              <w:rPr>
                <w:rFonts w:ascii="Times New Roman" w:hAnsi="Times New Roman"/>
                <w:b/>
                <w:szCs w:val="20"/>
              </w:rPr>
              <w:t xml:space="preserve"> </w:t>
            </w:r>
            <w:r w:rsidR="00312603" w:rsidRPr="00BC796D">
              <w:rPr>
                <w:rFonts w:ascii="Times New Roman" w:hAnsi="Times New Roman"/>
                <w:szCs w:val="20"/>
              </w:rPr>
              <w:t xml:space="preserve">Verifica se existe </w:t>
            </w:r>
            <w:r w:rsidR="00BB76E2" w:rsidRPr="00BC796D">
              <w:rPr>
                <w:rFonts w:ascii="Times New Roman" w:hAnsi="Times New Roman"/>
                <w:szCs w:val="20"/>
              </w:rPr>
              <w:t>no máximo duas</w:t>
            </w:r>
            <w:r w:rsidR="00312603" w:rsidRPr="00BC796D">
              <w:rPr>
                <w:rFonts w:ascii="Times New Roman" w:hAnsi="Times New Roman"/>
                <w:szCs w:val="20"/>
              </w:rPr>
              <w:t xml:space="preserve"> subconta</w:t>
            </w:r>
            <w:r w:rsidR="00BB76E2" w:rsidRPr="00BC796D">
              <w:rPr>
                <w:rFonts w:ascii="Times New Roman" w:hAnsi="Times New Roman"/>
                <w:szCs w:val="20"/>
              </w:rPr>
              <w:t>s</w:t>
            </w:r>
            <w:r w:rsidR="00312603" w:rsidRPr="00BC796D">
              <w:rPr>
                <w:rFonts w:ascii="Times New Roman" w:hAnsi="Times New Roman"/>
                <w:szCs w:val="20"/>
              </w:rPr>
              <w:t xml:space="preserve"> de natureza 90</w:t>
            </w:r>
            <w:r w:rsidR="00753538" w:rsidRPr="00BC796D">
              <w:rPr>
                <w:rFonts w:ascii="Times New Roman" w:hAnsi="Times New Roman"/>
                <w:szCs w:val="20"/>
              </w:rPr>
              <w:t xml:space="preserve"> ou 91 ou 92 ou 93 ou 95</w:t>
            </w:r>
            <w:r w:rsidR="00312603" w:rsidRPr="00BC796D">
              <w:rPr>
                <w:rFonts w:ascii="Times New Roman" w:hAnsi="Times New Roman"/>
                <w:szCs w:val="20"/>
              </w:rPr>
              <w:t xml:space="preserve"> (J053.NAT_SUB_CNT) para cada conta (J050.COD_CTA).</w:t>
            </w:r>
            <w:r w:rsidR="00F64815" w:rsidRPr="00BC796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BC796D" w:rsidRDefault="00D83BF1" w:rsidP="003F38AC">
            <w:pPr>
              <w:jc w:val="both"/>
              <w:rPr>
                <w:szCs w:val="20"/>
                <w:lang w:val="pt-PT"/>
              </w:rPr>
            </w:pPr>
            <w:r w:rsidRPr="00BC796D">
              <w:rPr>
                <w:szCs w:val="20"/>
                <w:lang w:val="pt-PT"/>
              </w:rPr>
              <w:t>Erro</w:t>
            </w:r>
          </w:p>
        </w:tc>
      </w:tr>
    </w:tbl>
    <w:p w14:paraId="48354E17" w14:textId="77777777" w:rsidR="0069023E" w:rsidRPr="00BC796D" w:rsidRDefault="0069023E" w:rsidP="002C58A4">
      <w:pPr>
        <w:pStyle w:val="Corpodetexto"/>
        <w:rPr>
          <w:rFonts w:ascii="Times New Roman" w:hAnsi="Times New Roman"/>
          <w:b/>
          <w:color w:val="002060"/>
          <w:szCs w:val="20"/>
        </w:rPr>
      </w:pPr>
    </w:p>
    <w:p w14:paraId="4001B0A8" w14:textId="77777777" w:rsidR="00342F1D"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Exemplo de Preenchimento:</w:t>
      </w:r>
      <w:r w:rsidRPr="00BC796D">
        <w:rPr>
          <w:rFonts w:ascii="Times New Roman" w:hAnsi="Times New Roman"/>
          <w:color w:val="002060"/>
          <w:szCs w:val="20"/>
        </w:rPr>
        <w:t xml:space="preserve"> </w:t>
      </w:r>
    </w:p>
    <w:p w14:paraId="1BE2F0E1" w14:textId="77777777" w:rsidR="00342F1D" w:rsidRPr="00BC796D" w:rsidRDefault="00342F1D" w:rsidP="002C58A4">
      <w:pPr>
        <w:pStyle w:val="Corpodetexto"/>
        <w:rPr>
          <w:rFonts w:ascii="Times New Roman" w:hAnsi="Times New Roman"/>
          <w:color w:val="002060"/>
          <w:szCs w:val="20"/>
        </w:rPr>
      </w:pPr>
    </w:p>
    <w:p w14:paraId="6C3FA507" w14:textId="77777777" w:rsidR="002C58A4"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J053|FT1234</w:t>
      </w:r>
      <w:r w:rsidR="00255D65" w:rsidRPr="00BC796D">
        <w:rPr>
          <w:rFonts w:ascii="Times New Roman" w:hAnsi="Times New Roman"/>
          <w:b/>
          <w:color w:val="002060"/>
          <w:szCs w:val="20"/>
        </w:rPr>
        <w:t>|1.05.01.10</w:t>
      </w:r>
      <w:r w:rsidRPr="00BC796D">
        <w:rPr>
          <w:rFonts w:ascii="Times New Roman" w:hAnsi="Times New Roman"/>
          <w:b/>
          <w:color w:val="002060"/>
          <w:szCs w:val="20"/>
        </w:rPr>
        <w:t>|</w:t>
      </w:r>
      <w:r w:rsidR="008A6736" w:rsidRPr="00BC796D">
        <w:rPr>
          <w:rFonts w:ascii="Times New Roman" w:hAnsi="Times New Roman"/>
          <w:b/>
          <w:color w:val="002060"/>
          <w:szCs w:val="20"/>
        </w:rPr>
        <w:t>02</w:t>
      </w:r>
      <w:r w:rsidR="00255D65" w:rsidRPr="00BC796D">
        <w:rPr>
          <w:rFonts w:ascii="Times New Roman" w:hAnsi="Times New Roman"/>
          <w:b/>
          <w:color w:val="002060"/>
          <w:szCs w:val="20"/>
        </w:rPr>
        <w:t>|</w:t>
      </w:r>
    </w:p>
    <w:p w14:paraId="60AAEDB5"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J053|: Identificação do tipo do registro.</w:t>
      </w:r>
    </w:p>
    <w:p w14:paraId="186E35D0"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FT1234|: Código de identificação do grupo conta-subconta(s).</w:t>
      </w:r>
    </w:p>
    <w:p w14:paraId="5713261B" w14:textId="77777777" w:rsidR="00255D65" w:rsidRPr="00BC796D" w:rsidRDefault="00255D65" w:rsidP="002C58A4">
      <w:pPr>
        <w:pStyle w:val="Corpodetexto"/>
        <w:ind w:firstLine="708"/>
        <w:rPr>
          <w:rFonts w:ascii="Times New Roman" w:hAnsi="Times New Roman"/>
          <w:color w:val="002060"/>
          <w:szCs w:val="20"/>
        </w:rPr>
      </w:pPr>
      <w:r w:rsidRPr="00BC796D">
        <w:rPr>
          <w:rFonts w:ascii="Times New Roman" w:hAnsi="Times New Roman"/>
          <w:color w:val="002060"/>
          <w:szCs w:val="20"/>
        </w:rPr>
        <w:t>|1.05.01.10|: Código da subconta correlata.</w:t>
      </w:r>
    </w:p>
    <w:p w14:paraId="14A9C6D5" w14:textId="77777777" w:rsidR="00255D65" w:rsidRPr="00BC796D" w:rsidRDefault="008A6736" w:rsidP="002C58A4">
      <w:pPr>
        <w:pStyle w:val="Corpodetexto"/>
        <w:ind w:firstLine="708"/>
        <w:rPr>
          <w:rFonts w:ascii="Times New Roman" w:hAnsi="Times New Roman"/>
          <w:color w:val="002060"/>
          <w:szCs w:val="20"/>
        </w:rPr>
      </w:pPr>
      <w:r w:rsidRPr="00BC796D">
        <w:rPr>
          <w:rFonts w:ascii="Times New Roman" w:hAnsi="Times New Roman"/>
          <w:color w:val="002060"/>
          <w:szCs w:val="20"/>
        </w:rPr>
        <w:t>|02</w:t>
      </w:r>
      <w:r w:rsidR="00255D65" w:rsidRPr="00BC796D">
        <w:rPr>
          <w:rFonts w:ascii="Times New Roman" w:hAnsi="Times New Roman"/>
          <w:color w:val="002060"/>
          <w:szCs w:val="20"/>
        </w:rPr>
        <w:t>|: Natureza da subconta correlata (</w:t>
      </w:r>
      <w:r w:rsidRPr="00BC796D">
        <w:rPr>
          <w:rFonts w:ascii="Times New Roman" w:hAnsi="Times New Roman"/>
          <w:color w:val="002060"/>
          <w:szCs w:val="20"/>
        </w:rPr>
        <w:t>02 = SUBCONTA TBU - CONTROLADA DIRETA NO EXTERIOR</w:t>
      </w:r>
      <w:r w:rsidR="00255D65" w:rsidRPr="00BC796D">
        <w:rPr>
          <w:rFonts w:ascii="Times New Roman" w:hAnsi="Times New Roman"/>
          <w:color w:val="002060"/>
          <w:szCs w:val="20"/>
        </w:rPr>
        <w:t>).</w:t>
      </w:r>
    </w:p>
    <w:p w14:paraId="503D97DE" w14:textId="77777777" w:rsidR="00FC7ABA" w:rsidRPr="00BC796D"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BC796D" w:rsidRDefault="0069023E">
      <w:pPr>
        <w:spacing w:after="200" w:line="276" w:lineRule="auto"/>
        <w:rPr>
          <w:b/>
          <w:bCs/>
          <w:color w:val="0000FF"/>
          <w:szCs w:val="20"/>
        </w:rPr>
      </w:pPr>
      <w:r w:rsidRPr="00BC796D">
        <w:rPr>
          <w:color w:val="0000FF"/>
          <w:szCs w:val="20"/>
        </w:rPr>
        <w:br w:type="page"/>
      </w:r>
    </w:p>
    <w:p w14:paraId="77F9A1BF" w14:textId="77777777" w:rsidR="00515675" w:rsidRPr="00BC796D" w:rsidRDefault="00515675" w:rsidP="00867F54">
      <w:pPr>
        <w:pStyle w:val="Ttulo4"/>
      </w:pPr>
      <w:bookmarkStart w:id="104" w:name="_Toc532980394"/>
      <w:r w:rsidRPr="00BC796D">
        <w:t>Registro J100: Centro de Custos</w:t>
      </w:r>
      <w:bookmarkEnd w:id="104"/>
    </w:p>
    <w:p w14:paraId="3EBF21AF" w14:textId="77777777" w:rsidR="00515675" w:rsidRPr="00BC796D" w:rsidRDefault="00515675" w:rsidP="00515675">
      <w:pPr>
        <w:rPr>
          <w:szCs w:val="20"/>
        </w:rPr>
      </w:pPr>
    </w:p>
    <w:p w14:paraId="457C15CF" w14:textId="77777777" w:rsidR="00515675" w:rsidRPr="00BC796D" w:rsidRDefault="00515675" w:rsidP="00515675">
      <w:pPr>
        <w:pStyle w:val="PSDS-CorpodeTexto0"/>
        <w:ind w:firstLine="708"/>
        <w:jc w:val="both"/>
        <w:rPr>
          <w:rFonts w:ascii="Times New Roman" w:hAnsi="Times New Roman"/>
          <w:lang w:val="pt-PT"/>
        </w:rPr>
      </w:pPr>
      <w:r w:rsidRPr="00BC796D">
        <w:rPr>
          <w:rFonts w:ascii="Times New Roman" w:hAnsi="Times New Roman"/>
          <w:lang w:val="pt-PT"/>
        </w:rPr>
        <w:t>Registro destinado à informação dos centros de custos utilizados pela pessoa jurídica.</w:t>
      </w:r>
    </w:p>
    <w:p w14:paraId="445D7ADE" w14:textId="77777777" w:rsidR="00882E20" w:rsidRPr="00BC796D" w:rsidRDefault="00882E20" w:rsidP="000C778C">
      <w:pPr>
        <w:shd w:val="clear" w:color="auto" w:fill="FFFFFF"/>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C2FD1" w:rsidRPr="00BC796D" w14:paraId="0B40EC46" w14:textId="77777777" w:rsidTr="00DC2F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100: CENTRO DE CUSTOS</w:t>
            </w:r>
          </w:p>
        </w:tc>
      </w:tr>
      <w:tr w:rsidR="00DC2FD1" w:rsidRPr="00BC796D" w14:paraId="3C13D067" w14:textId="77777777" w:rsidTr="00DC2FD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C2FD1" w:rsidRPr="00BC796D" w14:paraId="33E52888" w14:textId="77777777" w:rsidTr="00DC2F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C2FD1" w:rsidRPr="00BC796D" w14:paraId="2B7BACC2" w14:textId="77777777" w:rsidTr="00DC2F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BC796D" w:rsidRDefault="00DC2FD1" w:rsidP="00DC2FD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CUS</w:t>
            </w:r>
          </w:p>
        </w:tc>
      </w:tr>
    </w:tbl>
    <w:p w14:paraId="429F4F97" w14:textId="77777777" w:rsidR="00882E20" w:rsidRPr="00BC796D" w:rsidRDefault="00882E20" w:rsidP="00882E20">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BC796D" w14:paraId="5EDE877E" w14:textId="77777777" w:rsidTr="00DC2FD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C2FD1" w:rsidRPr="00BC796D" w14:paraId="592C9932" w14:textId="77777777" w:rsidTr="00DC2FD1">
        <w:trPr>
          <w:trHeight w:val="315"/>
        </w:trPr>
        <w:tc>
          <w:tcPr>
            <w:tcW w:w="920" w:type="dxa"/>
            <w:tcBorders>
              <w:top w:val="nil"/>
              <w:left w:val="single" w:sz="8" w:space="0" w:color="auto"/>
              <w:bottom w:val="nil"/>
              <w:right w:val="single" w:sz="8" w:space="0" w:color="auto"/>
            </w:tcBorders>
            <w:shd w:val="clear" w:color="auto" w:fill="auto"/>
            <w:vAlign w:val="center"/>
            <w:hideMark/>
          </w:tcPr>
          <w:p w14:paraId="1A00E7F5"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CF6D29"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9B787D"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shd w:val="clear" w:color="auto" w:fill="auto"/>
            <w:vAlign w:val="center"/>
            <w:hideMark/>
          </w:tcPr>
          <w:p w14:paraId="3E6A2EE6"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95FF15"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676DB8"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90250"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shd w:val="clear" w:color="auto" w:fill="auto"/>
            <w:vAlign w:val="center"/>
            <w:hideMark/>
          </w:tcPr>
          <w:p w14:paraId="270A8211"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C2FD1" w:rsidRPr="00BC796D" w14:paraId="3FF5275E" w14:textId="77777777" w:rsidTr="00DC2FD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C2FD1" w:rsidRPr="00BC796D" w14:paraId="362BE9CE" w14:textId="77777777" w:rsidTr="00DC2FD1">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F414EB"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D3580F"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6E60561"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1690A1E"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B5FD5B"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C591CE"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776E84"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7D7A042"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C2FD1" w:rsidRPr="00BC796D" w14:paraId="045887CC" w14:textId="77777777" w:rsidTr="00DC2FD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35E498A" w14:textId="77777777" w:rsidR="00882E20" w:rsidRPr="00BC796D" w:rsidRDefault="00882E20" w:rsidP="000C778C">
      <w:pPr>
        <w:shd w:val="clear" w:color="auto" w:fill="FFFFFF"/>
        <w:jc w:val="both"/>
        <w:rPr>
          <w:b/>
          <w:szCs w:val="20"/>
        </w:rPr>
      </w:pPr>
    </w:p>
    <w:p w14:paraId="63382852" w14:textId="77777777" w:rsidR="000C778C" w:rsidRPr="00BC796D" w:rsidRDefault="00515675" w:rsidP="000C778C">
      <w:pPr>
        <w:shd w:val="clear" w:color="auto" w:fill="FFFFFF"/>
        <w:jc w:val="both"/>
        <w:rPr>
          <w:b/>
          <w:szCs w:val="20"/>
        </w:rPr>
      </w:pPr>
      <w:r w:rsidRPr="00BC796D">
        <w:rPr>
          <w:b/>
          <w:szCs w:val="20"/>
        </w:rPr>
        <w:t>I – Regras de Validação de Campos:</w:t>
      </w:r>
    </w:p>
    <w:p w14:paraId="7C6FAEEC" w14:textId="77777777" w:rsidR="00515675" w:rsidRPr="00BC796D"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BC796D"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Tipo</w:t>
            </w:r>
          </w:p>
        </w:tc>
      </w:tr>
      <w:tr w:rsidR="00515675" w:rsidRPr="00BC796D"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BC796D" w:rsidRDefault="00515675" w:rsidP="00E406F0">
            <w:pPr>
              <w:jc w:val="center"/>
              <w:rPr>
                <w:b/>
                <w:szCs w:val="20"/>
              </w:rPr>
            </w:pPr>
            <w:r w:rsidRPr="00BC796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BC796D" w:rsidRDefault="00515675" w:rsidP="00E406F0">
            <w:pPr>
              <w:jc w:val="both"/>
              <w:rPr>
                <w:szCs w:val="20"/>
              </w:rPr>
            </w:pPr>
            <w:r w:rsidRPr="00BC796D">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BC796D" w:rsidRDefault="0088706D" w:rsidP="00E406F0">
            <w:pPr>
              <w:pStyle w:val="Corpodetexto"/>
              <w:rPr>
                <w:rFonts w:ascii="Times New Roman" w:hAnsi="Times New Roman"/>
                <w:color w:val="auto"/>
                <w:szCs w:val="20"/>
              </w:rPr>
            </w:pPr>
            <w:hyperlink w:anchor="REGRA_DT_ALT_DATA_MAIOR" w:history="1">
              <w:r w:rsidR="00515675" w:rsidRPr="00BC796D">
                <w:rPr>
                  <w:rStyle w:val="Hyperlink"/>
                  <w:rFonts w:ascii="Times New Roman" w:hAnsi="Times New Roman"/>
                  <w:b/>
                  <w:color w:val="auto"/>
                  <w:szCs w:val="20"/>
                </w:rPr>
                <w:t>REGRA_DT_ALT_DATA_MAIOR</w:t>
              </w:r>
            </w:hyperlink>
            <w:r w:rsidR="00515675" w:rsidRPr="00BC796D">
              <w:rPr>
                <w:rStyle w:val="Hyperlink"/>
                <w:rFonts w:ascii="Times New Roman" w:hAnsi="Times New Roman"/>
                <w:b/>
                <w:color w:val="auto"/>
                <w:szCs w:val="20"/>
              </w:rPr>
              <w:t xml:space="preserve">: </w:t>
            </w:r>
            <w:r w:rsidR="00515675" w:rsidRPr="00BC796D">
              <w:rPr>
                <w:rFonts w:ascii="Times New Roman" w:hAnsi="Times New Roman"/>
                <w:color w:val="auto"/>
                <w:szCs w:val="20"/>
              </w:rPr>
              <w:t xml:space="preserve">Verifica se </w:t>
            </w:r>
            <w:r w:rsidR="008F380D" w:rsidRPr="00BC796D">
              <w:rPr>
                <w:rFonts w:ascii="Times New Roman" w:hAnsi="Times New Roman"/>
                <w:color w:val="auto"/>
                <w:szCs w:val="20"/>
              </w:rPr>
              <w:t xml:space="preserve">J100.DT_ALT </w:t>
            </w:r>
            <w:r w:rsidR="00515675" w:rsidRPr="00BC796D">
              <w:rPr>
                <w:rFonts w:ascii="Times New Roman" w:hAnsi="Times New Roman"/>
                <w:color w:val="auto"/>
                <w:szCs w:val="20"/>
              </w:rPr>
              <w:t>é menor o</w:t>
            </w:r>
            <w:r w:rsidR="008F380D" w:rsidRPr="00BC796D">
              <w:rPr>
                <w:rFonts w:ascii="Times New Roman" w:hAnsi="Times New Roman"/>
                <w:color w:val="auto"/>
                <w:szCs w:val="20"/>
              </w:rPr>
              <w:t>u igual a 0000.DT_FIN</w:t>
            </w:r>
            <w:r w:rsidR="00515675" w:rsidRPr="00BC796D">
              <w:rPr>
                <w:rFonts w:ascii="Times New Roman" w:hAnsi="Times New Roman"/>
                <w:color w:val="auto"/>
                <w:szCs w:val="20"/>
              </w:rPr>
              <w:t>.</w:t>
            </w:r>
          </w:p>
          <w:p w14:paraId="2E8F357D" w14:textId="77777777" w:rsidR="00BE297B" w:rsidRPr="00BC796D"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BC796D" w:rsidRDefault="00515675" w:rsidP="00E406F0">
            <w:pPr>
              <w:widowControl w:val="0"/>
              <w:autoSpaceDE w:val="0"/>
              <w:autoSpaceDN w:val="0"/>
              <w:adjustRightInd w:val="0"/>
              <w:jc w:val="both"/>
              <w:rPr>
                <w:szCs w:val="20"/>
              </w:rPr>
            </w:pPr>
            <w:r w:rsidRPr="00BC796D">
              <w:rPr>
                <w:szCs w:val="20"/>
              </w:rPr>
              <w:t>Erro</w:t>
            </w:r>
          </w:p>
        </w:tc>
      </w:tr>
    </w:tbl>
    <w:p w14:paraId="4815CE7A" w14:textId="77777777" w:rsidR="00515675" w:rsidRPr="00BC796D" w:rsidRDefault="00515675" w:rsidP="000C778C">
      <w:pPr>
        <w:shd w:val="clear" w:color="auto" w:fill="FFFFFF"/>
        <w:jc w:val="both"/>
        <w:rPr>
          <w:b/>
          <w:szCs w:val="20"/>
        </w:rPr>
      </w:pPr>
    </w:p>
    <w:p w14:paraId="079EF6F7" w14:textId="77777777" w:rsidR="00342F1D" w:rsidRPr="00BC796D" w:rsidRDefault="00255D65" w:rsidP="00255D65">
      <w:pPr>
        <w:pStyle w:val="Corpodetexto"/>
        <w:rPr>
          <w:rFonts w:ascii="Times New Roman" w:hAnsi="Times New Roman"/>
          <w:color w:val="002060"/>
          <w:szCs w:val="20"/>
        </w:rPr>
      </w:pPr>
      <w:r w:rsidRPr="00BC796D">
        <w:rPr>
          <w:rFonts w:ascii="Times New Roman" w:hAnsi="Times New Roman"/>
          <w:b/>
          <w:color w:val="002060"/>
          <w:szCs w:val="20"/>
        </w:rPr>
        <w:t>Exemplo de Preenchimento:</w:t>
      </w:r>
      <w:r w:rsidRPr="00BC796D">
        <w:rPr>
          <w:rFonts w:ascii="Times New Roman" w:hAnsi="Times New Roman"/>
          <w:color w:val="002060"/>
          <w:szCs w:val="20"/>
        </w:rPr>
        <w:t xml:space="preserve"> </w:t>
      </w:r>
    </w:p>
    <w:p w14:paraId="787510A2" w14:textId="77777777" w:rsidR="00342F1D" w:rsidRPr="00BC796D" w:rsidRDefault="00342F1D" w:rsidP="00255D65">
      <w:pPr>
        <w:pStyle w:val="Corpodetexto"/>
        <w:rPr>
          <w:rFonts w:ascii="Times New Roman" w:hAnsi="Times New Roman"/>
          <w:color w:val="002060"/>
          <w:szCs w:val="20"/>
        </w:rPr>
      </w:pPr>
    </w:p>
    <w:p w14:paraId="3E0C0BD1" w14:textId="77777777" w:rsidR="00255D65" w:rsidRPr="00BC796D" w:rsidRDefault="00BE297B" w:rsidP="00255D65">
      <w:pPr>
        <w:pStyle w:val="Corpodetexto"/>
        <w:rPr>
          <w:rFonts w:ascii="Times New Roman" w:hAnsi="Times New Roman"/>
          <w:color w:val="002060"/>
          <w:szCs w:val="20"/>
        </w:rPr>
      </w:pPr>
      <w:r w:rsidRPr="00BC796D">
        <w:rPr>
          <w:rFonts w:ascii="Times New Roman" w:hAnsi="Times New Roman"/>
          <w:b/>
          <w:color w:val="002060"/>
          <w:szCs w:val="20"/>
        </w:rPr>
        <w:t>|J100</w:t>
      </w:r>
      <w:r w:rsidR="00255D65" w:rsidRPr="00BC796D">
        <w:rPr>
          <w:rFonts w:ascii="Times New Roman" w:hAnsi="Times New Roman"/>
          <w:b/>
          <w:color w:val="002060"/>
          <w:szCs w:val="20"/>
        </w:rPr>
        <w:t>|01012014|1234|CENTRO DE CUSTOS 1234|</w:t>
      </w:r>
    </w:p>
    <w:p w14:paraId="6F2E193B" w14:textId="77777777" w:rsidR="00255D65" w:rsidRPr="00BC796D" w:rsidRDefault="00BE297B" w:rsidP="00255D65">
      <w:pPr>
        <w:pStyle w:val="Corpodetexto"/>
        <w:ind w:firstLine="708"/>
        <w:rPr>
          <w:rFonts w:ascii="Times New Roman" w:hAnsi="Times New Roman"/>
          <w:color w:val="002060"/>
          <w:szCs w:val="20"/>
        </w:rPr>
      </w:pPr>
      <w:r w:rsidRPr="00BC796D">
        <w:rPr>
          <w:rFonts w:ascii="Times New Roman" w:hAnsi="Times New Roman"/>
          <w:color w:val="002060"/>
          <w:szCs w:val="20"/>
        </w:rPr>
        <w:t>|J100</w:t>
      </w:r>
      <w:r w:rsidR="00255D65" w:rsidRPr="00BC796D">
        <w:rPr>
          <w:rFonts w:ascii="Times New Roman" w:hAnsi="Times New Roman"/>
          <w:color w:val="002060"/>
          <w:szCs w:val="20"/>
        </w:rPr>
        <w:t>|: Identificação do tipo do registro.</w:t>
      </w:r>
    </w:p>
    <w:p w14:paraId="568AD123"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alteração (01/01/2014).</w:t>
      </w:r>
    </w:p>
    <w:p w14:paraId="26860A5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1234|: Código do centro de custos.</w:t>
      </w:r>
    </w:p>
    <w:p w14:paraId="7F47E1F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CENTRO DE CUSTOS 1234|: Nome do centro de custos.</w:t>
      </w:r>
    </w:p>
    <w:p w14:paraId="03B5385F" w14:textId="77777777" w:rsidR="00255D65" w:rsidRPr="00BC796D" w:rsidRDefault="00255D65" w:rsidP="000C778C">
      <w:pPr>
        <w:shd w:val="clear" w:color="auto" w:fill="FFFFFF"/>
        <w:jc w:val="both"/>
        <w:rPr>
          <w:b/>
          <w:szCs w:val="20"/>
        </w:rPr>
      </w:pPr>
    </w:p>
    <w:p w14:paraId="5A40546D" w14:textId="77777777" w:rsidR="00515675" w:rsidRPr="00BC796D" w:rsidRDefault="00515675">
      <w:pPr>
        <w:rPr>
          <w:b/>
          <w:bCs/>
          <w:color w:val="0000FF"/>
          <w:szCs w:val="20"/>
        </w:rPr>
      </w:pPr>
      <w:r w:rsidRPr="00BC796D">
        <w:rPr>
          <w:color w:val="0000FF"/>
          <w:szCs w:val="20"/>
        </w:rPr>
        <w:br w:type="page"/>
      </w:r>
    </w:p>
    <w:p w14:paraId="70F3B11C" w14:textId="77777777" w:rsidR="00C741E3" w:rsidRPr="00BC796D" w:rsidRDefault="00C741E3" w:rsidP="00867F54">
      <w:pPr>
        <w:pStyle w:val="Ttulo4"/>
      </w:pPr>
      <w:bookmarkStart w:id="105" w:name="_Toc532980395"/>
      <w:r w:rsidRPr="00BC796D">
        <w:t>Registro J990: Encerramento do Bloco J</w:t>
      </w:r>
      <w:bookmarkEnd w:id="105"/>
    </w:p>
    <w:p w14:paraId="4FDE855E" w14:textId="77777777" w:rsidR="00882E20" w:rsidRPr="00BC796D" w:rsidRDefault="00882E20"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D0F64" w:rsidRPr="00BC796D" w14:paraId="2E346660" w14:textId="77777777" w:rsidTr="00DD0F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990: ENCERRAMENTO DO BLOCO J</w:t>
            </w:r>
          </w:p>
        </w:tc>
      </w:tr>
      <w:tr w:rsidR="00DD0F64" w:rsidRPr="00BC796D" w14:paraId="0BC989CC" w14:textId="77777777" w:rsidTr="00DD0F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D0F64" w:rsidRPr="00BC796D" w14:paraId="107A0A49" w14:textId="77777777" w:rsidTr="00DD0F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DD0F64" w:rsidRPr="00BC796D" w14:paraId="77905261" w14:textId="77777777" w:rsidTr="00DD0F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BC796D" w:rsidRDefault="00DD0F64" w:rsidP="00DD0F6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6B5462D" w14:textId="77777777" w:rsidR="00882E20" w:rsidRPr="00BC796D" w:rsidRDefault="00882E20" w:rsidP="00DD0F64">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BC796D" w14:paraId="5942FA76" w14:textId="77777777" w:rsidTr="00DD0F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D0F64" w:rsidRPr="00BC796D" w14:paraId="094A4CF1" w14:textId="77777777" w:rsidTr="00DD0F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8F68A4"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AE6261"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600CE05"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shd w:val="clear" w:color="auto" w:fill="auto"/>
            <w:vAlign w:val="center"/>
            <w:hideMark/>
          </w:tcPr>
          <w:p w14:paraId="17EC8B28"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A34263"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36CD65"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3727815"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J990]</w:t>
            </w:r>
          </w:p>
        </w:tc>
        <w:tc>
          <w:tcPr>
            <w:tcW w:w="1120" w:type="dxa"/>
            <w:tcBorders>
              <w:top w:val="nil"/>
              <w:left w:val="nil"/>
              <w:bottom w:val="nil"/>
              <w:right w:val="single" w:sz="8" w:space="0" w:color="auto"/>
            </w:tcBorders>
            <w:shd w:val="clear" w:color="auto" w:fill="auto"/>
            <w:vAlign w:val="center"/>
            <w:hideMark/>
          </w:tcPr>
          <w:p w14:paraId="59756FAE"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0F64" w:rsidRPr="00BC796D" w14:paraId="6708D0F1" w14:textId="77777777" w:rsidTr="00DD0F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8448D88" w14:textId="77777777" w:rsidR="00DD0F64" w:rsidRPr="00BC796D" w:rsidRDefault="00DD0F64" w:rsidP="00DD0F64">
      <w:pPr>
        <w:shd w:val="clear" w:color="auto" w:fill="FFFFFF"/>
        <w:jc w:val="center"/>
        <w:rPr>
          <w:b/>
          <w:szCs w:val="20"/>
        </w:rPr>
      </w:pPr>
    </w:p>
    <w:p w14:paraId="58F68E65" w14:textId="77777777" w:rsidR="00882E20" w:rsidRPr="00BC796D" w:rsidRDefault="00882E20" w:rsidP="007F6CEC">
      <w:pPr>
        <w:pStyle w:val="Corpodetexto"/>
        <w:rPr>
          <w:rFonts w:ascii="Times New Roman" w:hAnsi="Times New Roman"/>
          <w:b/>
          <w:color w:val="002060"/>
          <w:szCs w:val="20"/>
        </w:rPr>
      </w:pPr>
    </w:p>
    <w:p w14:paraId="05C1996D"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6F27B12D" w14:textId="77777777" w:rsidR="00342F1D" w:rsidRPr="00BC796D" w:rsidRDefault="00342F1D" w:rsidP="007F6CEC">
      <w:pPr>
        <w:pStyle w:val="Corpodetexto"/>
        <w:rPr>
          <w:rFonts w:ascii="Times New Roman" w:hAnsi="Times New Roman"/>
          <w:b/>
          <w:color w:val="002060"/>
          <w:szCs w:val="20"/>
        </w:rPr>
      </w:pPr>
    </w:p>
    <w:p w14:paraId="60C50F98"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J990|2000|</w:t>
      </w:r>
    </w:p>
    <w:p w14:paraId="02F42AFD"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J990|: Identificação do tipo do registro.</w:t>
      </w:r>
    </w:p>
    <w:p w14:paraId="6C21ED8C"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J é 2.000 (dois mil registros).</w:t>
      </w:r>
    </w:p>
    <w:p w14:paraId="6CA2F232" w14:textId="77777777" w:rsidR="00C741E3" w:rsidRPr="00BC796D" w:rsidRDefault="00C741E3" w:rsidP="00C741E3">
      <w:pPr>
        <w:pStyle w:val="PSDS-MarcadoresNivel2"/>
        <w:numPr>
          <w:ilvl w:val="0"/>
          <w:numId w:val="0"/>
        </w:numPr>
        <w:rPr>
          <w:rFonts w:ascii="Times New Roman" w:hAnsi="Times New Roman"/>
        </w:rPr>
      </w:pPr>
    </w:p>
    <w:p w14:paraId="42324CF1" w14:textId="77777777" w:rsidR="00515675" w:rsidRPr="00BC796D" w:rsidRDefault="00515675">
      <w:pPr>
        <w:rPr>
          <w:b/>
          <w:bCs/>
          <w:color w:val="0000FF"/>
          <w:szCs w:val="20"/>
        </w:rPr>
      </w:pPr>
      <w:r w:rsidRPr="00BC796D">
        <w:rPr>
          <w:color w:val="0000FF"/>
          <w:szCs w:val="20"/>
        </w:rPr>
        <w:br w:type="page"/>
      </w:r>
    </w:p>
    <w:p w14:paraId="1EBE9F3B" w14:textId="77777777" w:rsidR="00515675" w:rsidRPr="00BC796D" w:rsidRDefault="00515675" w:rsidP="00867F54">
      <w:pPr>
        <w:pStyle w:val="Ttulo3"/>
      </w:pPr>
      <w:bookmarkStart w:id="106" w:name="_Toc532980396"/>
      <w:r w:rsidRPr="00BC796D">
        <w:t>Bloco K: Saldos das Contas Contábeis e Referenciais</w:t>
      </w:r>
      <w:bookmarkEnd w:id="106"/>
    </w:p>
    <w:p w14:paraId="11EF6092" w14:textId="77777777" w:rsidR="00515675" w:rsidRPr="00BC796D"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BC796D" w:rsidRDefault="00515675" w:rsidP="00255D6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Apresenta os saldos das contas contábeis e referenciais. Os r</w:t>
      </w:r>
      <w:r w:rsidR="00255D65" w:rsidRPr="00BC796D">
        <w:rPr>
          <w:rFonts w:ascii="Times New Roman" w:hAnsi="Times New Roman"/>
          <w:b w:val="0"/>
        </w:rPr>
        <w:t>egistros deste bloco podem ser:</w:t>
      </w:r>
    </w:p>
    <w:p w14:paraId="0791BC98" w14:textId="77777777" w:rsidR="00515675" w:rsidRPr="00BC796D" w:rsidRDefault="00255D65" w:rsidP="00255D6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 – Digitados;</w:t>
      </w:r>
    </w:p>
    <w:p w14:paraId="7CFCCBA3" w14:textId="77777777" w:rsidR="00515675" w:rsidRPr="00BC796D" w:rsidRDefault="00255D65" w:rsidP="00255D6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 xml:space="preserve">II – Importados; ou </w:t>
      </w:r>
    </w:p>
    <w:p w14:paraId="091D23CE" w14:textId="77777777" w:rsidR="00515675" w:rsidRPr="00BC796D" w:rsidRDefault="00515675" w:rsidP="0051567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II – Replicados a partir do Bloco E.</w:t>
      </w:r>
    </w:p>
    <w:p w14:paraId="3DF3456A" w14:textId="77777777" w:rsidR="00515675" w:rsidRPr="00BC796D"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BC796D" w:rsidRDefault="00515675" w:rsidP="00867F54">
      <w:pPr>
        <w:pStyle w:val="Ttulo4"/>
      </w:pPr>
      <w:bookmarkStart w:id="107" w:name="_Toc532980397"/>
      <w:r w:rsidRPr="00BC796D">
        <w:t>Registro K001: Abertura do Bloco K</w:t>
      </w:r>
      <w:bookmarkEnd w:id="107"/>
    </w:p>
    <w:p w14:paraId="735BAA5E" w14:textId="77777777" w:rsidR="00123D92" w:rsidRPr="00BC796D" w:rsidRDefault="00123D92" w:rsidP="00515675">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6679" w:rsidRPr="00BC796D" w14:paraId="0FC699D3" w14:textId="77777777" w:rsidTr="007166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001: ABERTURA DO BLOCO K</w:t>
            </w:r>
          </w:p>
        </w:tc>
      </w:tr>
      <w:tr w:rsidR="00716679" w:rsidRPr="00BC796D" w14:paraId="3A7F2907" w14:textId="77777777" w:rsidTr="00716679">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716679" w:rsidRPr="00BC796D" w14:paraId="0B3B1805" w14:textId="77777777" w:rsidTr="007166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16679" w:rsidRPr="00BC796D" w14:paraId="4A1ED76A" w14:textId="77777777" w:rsidTr="007166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BC796D" w:rsidRDefault="00716679" w:rsidP="0071667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C3AE2BD" w14:textId="77777777" w:rsidR="00123D92" w:rsidRPr="00BC796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BC796D" w14:paraId="4C6B92C4" w14:textId="77777777" w:rsidTr="007166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6679" w:rsidRPr="00BC796D" w14:paraId="434A5BBF" w14:textId="77777777" w:rsidTr="007166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5EA3541"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9E678"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7DB33A1"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shd w:val="clear" w:color="auto" w:fill="auto"/>
            <w:vAlign w:val="center"/>
            <w:hideMark/>
          </w:tcPr>
          <w:p w14:paraId="6F587D81"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D3ABC9"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372037A"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FC47C6"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K001]</w:t>
            </w:r>
          </w:p>
        </w:tc>
        <w:tc>
          <w:tcPr>
            <w:tcW w:w="1120" w:type="dxa"/>
            <w:tcBorders>
              <w:top w:val="nil"/>
              <w:left w:val="nil"/>
              <w:bottom w:val="nil"/>
              <w:right w:val="single" w:sz="8" w:space="0" w:color="auto"/>
            </w:tcBorders>
            <w:shd w:val="clear" w:color="auto" w:fill="auto"/>
            <w:vAlign w:val="center"/>
            <w:hideMark/>
          </w:tcPr>
          <w:p w14:paraId="745A3258"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6679" w:rsidRPr="00BC796D" w14:paraId="0C1AC05D" w14:textId="77777777" w:rsidTr="0071667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526F22" w14:textId="77777777" w:rsidR="00123D92" w:rsidRPr="00BC796D" w:rsidRDefault="00123D92" w:rsidP="00515675">
      <w:pPr>
        <w:pStyle w:val="PSDS-MarcadoresNivel2"/>
        <w:numPr>
          <w:ilvl w:val="0"/>
          <w:numId w:val="0"/>
        </w:numPr>
        <w:rPr>
          <w:rFonts w:ascii="Times New Roman" w:hAnsi="Times New Roman"/>
        </w:rPr>
      </w:pPr>
    </w:p>
    <w:p w14:paraId="6A7E6E83" w14:textId="77777777" w:rsidR="00515675" w:rsidRPr="00BC796D" w:rsidRDefault="00515675" w:rsidP="00515675">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0F628344" w14:textId="77777777" w:rsidR="00515675" w:rsidRPr="00BC796D" w:rsidRDefault="00515675" w:rsidP="00515675">
      <w:pPr>
        <w:pStyle w:val="Corpodetexto"/>
        <w:ind w:left="708" w:firstLine="12"/>
        <w:rPr>
          <w:rFonts w:ascii="Times New Roman" w:hAnsi="Times New Roman"/>
          <w:szCs w:val="20"/>
        </w:rPr>
      </w:pPr>
    </w:p>
    <w:p w14:paraId="51527BDA" w14:textId="77777777" w:rsidR="00515675" w:rsidRPr="00BC796D" w:rsidRDefault="0088706D" w:rsidP="00515675">
      <w:pPr>
        <w:pStyle w:val="Corpodetexto"/>
        <w:ind w:left="708" w:firstLine="12"/>
        <w:rPr>
          <w:rFonts w:ascii="Times New Roman" w:hAnsi="Times New Roman"/>
          <w:b/>
          <w:szCs w:val="20"/>
        </w:rPr>
      </w:pPr>
      <w:hyperlink r:id="rId29" w:anchor="REGRA_OCORRENCIA_UNITARIA_ARQ" w:history="1">
        <w:r w:rsidR="00515675" w:rsidRPr="00BC796D">
          <w:rPr>
            <w:rFonts w:ascii="Times New Roman" w:hAnsi="Times New Roman"/>
            <w:b/>
            <w:szCs w:val="20"/>
          </w:rPr>
          <w:t>REGRA_OCORRENCIA_UNITARIA_ARQ</w:t>
        </w:r>
      </w:hyperlink>
      <w:r w:rsidR="00515675" w:rsidRPr="00BC796D">
        <w:rPr>
          <w:rFonts w:ascii="Times New Roman" w:hAnsi="Times New Roman"/>
          <w:color w:val="auto"/>
          <w:szCs w:val="20"/>
        </w:rPr>
        <w:t xml:space="preserve">: </w:t>
      </w:r>
      <w:r w:rsidR="00515675" w:rsidRPr="00BC796D">
        <w:rPr>
          <w:rFonts w:ascii="Times New Roman" w:hAnsi="Times New Roman"/>
          <w:szCs w:val="20"/>
        </w:rPr>
        <w:t>Verifica se registro ocorreu apenas uma vez por arq</w:t>
      </w:r>
      <w:r w:rsidR="00BC760B" w:rsidRPr="00BC796D">
        <w:rPr>
          <w:rFonts w:ascii="Times New Roman" w:hAnsi="Times New Roman"/>
          <w:szCs w:val="20"/>
        </w:rPr>
        <w:t>uivo, considerando a chave “K</w:t>
      </w:r>
      <w:r w:rsidR="00515675" w:rsidRPr="00BC796D">
        <w:rPr>
          <w:rFonts w:ascii="Times New Roman" w:hAnsi="Times New Roman"/>
          <w:szCs w:val="20"/>
        </w:rPr>
        <w:t>001” (REG). Se a regra não for cumprida, a ECF gera um erro.</w:t>
      </w:r>
    </w:p>
    <w:p w14:paraId="64664438" w14:textId="77777777" w:rsidR="007F6CEC" w:rsidRPr="00BC796D" w:rsidRDefault="007F6CEC" w:rsidP="007F6CEC">
      <w:pPr>
        <w:pStyle w:val="Corpodetexto"/>
        <w:rPr>
          <w:rFonts w:ascii="Times New Roman" w:hAnsi="Times New Roman"/>
          <w:b/>
          <w:color w:val="002060"/>
          <w:szCs w:val="20"/>
        </w:rPr>
      </w:pPr>
    </w:p>
    <w:p w14:paraId="4253F302"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99E6553" w14:textId="77777777" w:rsidR="00342F1D" w:rsidRPr="00BC796D" w:rsidRDefault="00342F1D" w:rsidP="007F6CEC">
      <w:pPr>
        <w:pStyle w:val="Corpodetexto"/>
        <w:rPr>
          <w:rFonts w:ascii="Times New Roman" w:hAnsi="Times New Roman"/>
          <w:b/>
          <w:color w:val="002060"/>
          <w:szCs w:val="20"/>
        </w:rPr>
      </w:pPr>
    </w:p>
    <w:p w14:paraId="3CA1F393"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K001|0|</w:t>
      </w:r>
    </w:p>
    <w:p w14:paraId="2C0A20C0"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K001|: Identificação do tipo do registro.</w:t>
      </w:r>
    </w:p>
    <w:p w14:paraId="1B973121"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12448E7E" w14:textId="77777777" w:rsidR="00C741E3" w:rsidRPr="00BC796D" w:rsidRDefault="00C741E3">
      <w:pPr>
        <w:rPr>
          <w:b/>
          <w:bCs/>
          <w:color w:val="0000FF"/>
          <w:szCs w:val="20"/>
        </w:rPr>
      </w:pPr>
    </w:p>
    <w:p w14:paraId="6B1B2088" w14:textId="77777777" w:rsidR="00024B32" w:rsidRPr="00BC796D" w:rsidRDefault="00024B32">
      <w:pPr>
        <w:rPr>
          <w:b/>
          <w:bCs/>
          <w:color w:val="0000FF"/>
          <w:szCs w:val="20"/>
        </w:rPr>
      </w:pPr>
      <w:r w:rsidRPr="00BC796D">
        <w:rPr>
          <w:color w:val="0000FF"/>
          <w:szCs w:val="20"/>
        </w:rPr>
        <w:br w:type="page"/>
      </w:r>
    </w:p>
    <w:p w14:paraId="0ABBFA6B" w14:textId="77777777" w:rsidR="00024B32" w:rsidRPr="00BC796D" w:rsidRDefault="00024B32" w:rsidP="00867F54">
      <w:pPr>
        <w:pStyle w:val="Ttulo4"/>
      </w:pPr>
      <w:bookmarkStart w:id="108" w:name="_Toc532980398"/>
      <w:r w:rsidRPr="00BC796D">
        <w:t>Registro K030: Identificação dos Períodos e Formas de Apuração do IRPJ e da CSLL no Ano-Calendário</w:t>
      </w:r>
      <w:bookmarkEnd w:id="108"/>
    </w:p>
    <w:p w14:paraId="68829BD5" w14:textId="77777777" w:rsidR="00024B32" w:rsidRPr="00BC796D" w:rsidRDefault="00024B32" w:rsidP="00024B32">
      <w:pPr>
        <w:jc w:val="both"/>
        <w:rPr>
          <w:szCs w:val="20"/>
        </w:rPr>
      </w:pPr>
    </w:p>
    <w:p w14:paraId="75A126B9" w14:textId="77777777" w:rsidR="00024B32" w:rsidRPr="00BC796D" w:rsidRDefault="00024B32" w:rsidP="00024B32">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42577A13" w14:textId="77777777" w:rsidR="00123D92" w:rsidRPr="00BC796D" w:rsidRDefault="00123D92" w:rsidP="00507E1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85BED" w:rsidRPr="00BC796D" w14:paraId="72EAA2A5" w14:textId="77777777" w:rsidTr="00E85B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030: IDENTIFICAÇÃO DO PERÍODO</w:t>
            </w:r>
          </w:p>
        </w:tc>
      </w:tr>
      <w:tr w:rsidR="00E85BED" w:rsidRPr="00BC796D" w14:paraId="625BAB04" w14:textId="77777777" w:rsidTr="00E85BED">
        <w:trPr>
          <w:trHeight w:val="103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PERIODO_DESPREZADO</w:t>
            </w:r>
            <w:r w:rsidRPr="00BC796D">
              <w:rPr>
                <w:rFonts w:eastAsia="Times New Roman" w:cs="Times New Roman"/>
                <w:b/>
                <w:bCs/>
                <w:color w:val="000000"/>
                <w:szCs w:val="20"/>
                <w:lang w:eastAsia="pt-BR"/>
              </w:rPr>
              <w:br/>
              <w:t>REGRA_LINHA_ALTERADA</w:t>
            </w:r>
          </w:p>
        </w:tc>
      </w:tr>
      <w:tr w:rsidR="00E85BED" w:rsidRPr="00BC796D" w14:paraId="20E28424" w14:textId="77777777" w:rsidTr="00E85B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E85BED" w:rsidRPr="00BC796D" w14:paraId="2CBD10CA" w14:textId="77777777" w:rsidTr="00E85B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BC796D" w:rsidRDefault="00E85BED" w:rsidP="00E85B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6C39E388" w14:textId="77777777" w:rsidR="00123D92" w:rsidRPr="00BC796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BC796D" w14:paraId="233EA127" w14:textId="77777777" w:rsidTr="00E85BE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85BED" w:rsidRPr="00BC796D" w14:paraId="71EF689C"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15D5"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75CDA"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1F42E"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17283"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2D15A"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6214B"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80B8B"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FB069"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85BED" w:rsidRPr="00BC796D" w14:paraId="7E490A18"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85BED" w:rsidRPr="00BC796D" w14:paraId="52645190"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544A9"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7F0AB"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8B1D4"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AE676"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80B8A"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FA2B3"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16046"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766ED"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85BED" w:rsidRPr="00BC796D" w14:paraId="3D6921AC" w14:textId="77777777" w:rsidTr="00E85BED">
        <w:trPr>
          <w:trHeight w:val="7155"/>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53DAB0A" w14:textId="77777777" w:rsidR="00E85BED" w:rsidRPr="00BC796D" w:rsidRDefault="00E85BED" w:rsidP="00123D92">
      <w:pPr>
        <w:pStyle w:val="PSDS-MarcadoresNivel2"/>
        <w:numPr>
          <w:ilvl w:val="0"/>
          <w:numId w:val="0"/>
        </w:numPr>
        <w:jc w:val="center"/>
        <w:rPr>
          <w:rFonts w:ascii="Times New Roman" w:hAnsi="Times New Roman"/>
        </w:rPr>
      </w:pPr>
    </w:p>
    <w:p w14:paraId="29D75329" w14:textId="77777777" w:rsidR="00123D92" w:rsidRPr="00BC796D" w:rsidRDefault="00123D92" w:rsidP="000B770E">
      <w:pPr>
        <w:pStyle w:val="Ttulo4"/>
        <w:rPr>
          <w:szCs w:val="20"/>
        </w:rPr>
      </w:pPr>
      <w:r w:rsidRPr="00BC796D">
        <w:br w:type="page"/>
      </w:r>
    </w:p>
    <w:p w14:paraId="449E0C08" w14:textId="77777777" w:rsidR="00507E14" w:rsidRPr="00BC796D" w:rsidRDefault="00507E14" w:rsidP="00507E1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E407B53" w14:textId="77777777" w:rsidR="00507E14" w:rsidRPr="00BC796D" w:rsidRDefault="00507E14" w:rsidP="00507E14">
      <w:pPr>
        <w:pStyle w:val="Corpodetexto"/>
        <w:ind w:left="708" w:firstLine="12"/>
        <w:rPr>
          <w:rFonts w:ascii="Times New Roman" w:hAnsi="Times New Roman"/>
          <w:szCs w:val="20"/>
        </w:rPr>
      </w:pPr>
    </w:p>
    <w:p w14:paraId="0AC818FD" w14:textId="77777777" w:rsidR="00507E14" w:rsidRPr="00BC796D" w:rsidRDefault="0088706D" w:rsidP="00507E14">
      <w:pPr>
        <w:pStyle w:val="Corpodetexto"/>
        <w:ind w:left="708" w:firstLine="12"/>
        <w:rPr>
          <w:rFonts w:ascii="Times New Roman" w:hAnsi="Times New Roman"/>
          <w:szCs w:val="20"/>
        </w:rPr>
      </w:pPr>
      <w:hyperlink r:id="rId30" w:anchor="REGRA_OCORRENCIA_UNITARIA_ARQ" w:history="1">
        <w:r w:rsidR="00507E14" w:rsidRPr="00BC796D">
          <w:rPr>
            <w:rFonts w:ascii="Times New Roman" w:hAnsi="Times New Roman"/>
            <w:b/>
            <w:szCs w:val="20"/>
          </w:rPr>
          <w:t>REGRA_</w:t>
        </w:r>
      </w:hyperlink>
      <w:r w:rsidR="00507E14" w:rsidRPr="00BC796D">
        <w:rPr>
          <w:rFonts w:ascii="Times New Roman" w:hAnsi="Times New Roman"/>
          <w:b/>
          <w:szCs w:val="20"/>
        </w:rPr>
        <w:t>DUPLICIDADE_DESPREZADA</w:t>
      </w:r>
      <w:r w:rsidR="00507E14" w:rsidRPr="00BC796D">
        <w:rPr>
          <w:rFonts w:ascii="Times New Roman" w:hAnsi="Times New Roman"/>
          <w:color w:val="auto"/>
          <w:szCs w:val="20"/>
        </w:rPr>
        <w:t xml:space="preserve">: </w:t>
      </w:r>
      <w:r w:rsidR="00507E14" w:rsidRPr="00BC796D">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BC796D" w:rsidRDefault="00507E14" w:rsidP="00507E14">
      <w:pPr>
        <w:pStyle w:val="Corpodetexto"/>
        <w:ind w:left="708" w:firstLine="12"/>
        <w:rPr>
          <w:rFonts w:ascii="Times New Roman" w:hAnsi="Times New Roman"/>
          <w:szCs w:val="20"/>
        </w:rPr>
      </w:pPr>
    </w:p>
    <w:p w14:paraId="1AA4F15C" w14:textId="77777777" w:rsidR="00507E14" w:rsidRPr="00BC796D" w:rsidRDefault="0088706D" w:rsidP="00507E14">
      <w:pPr>
        <w:pStyle w:val="Corpodetexto"/>
        <w:ind w:left="708" w:firstLine="12"/>
        <w:rPr>
          <w:rFonts w:ascii="Times New Roman" w:hAnsi="Times New Roman"/>
          <w:b/>
          <w:szCs w:val="20"/>
        </w:rPr>
      </w:pPr>
      <w:hyperlink r:id="rId31" w:anchor="REGRA_OCORRENCIA_UNITARIA_ARQ" w:history="1">
        <w:r w:rsidR="00507E14" w:rsidRPr="00BC796D">
          <w:rPr>
            <w:rFonts w:ascii="Times New Roman" w:hAnsi="Times New Roman"/>
            <w:b/>
            <w:szCs w:val="20"/>
          </w:rPr>
          <w:t>REGRA_</w:t>
        </w:r>
      </w:hyperlink>
      <w:r w:rsidR="00507E14" w:rsidRPr="00BC796D">
        <w:rPr>
          <w:rFonts w:ascii="Times New Roman" w:hAnsi="Times New Roman"/>
          <w:b/>
          <w:szCs w:val="20"/>
        </w:rPr>
        <w:t>PERIODO_DESPREZADO</w:t>
      </w:r>
      <w:r w:rsidR="00507E14" w:rsidRPr="00BC796D">
        <w:rPr>
          <w:rFonts w:ascii="Times New Roman" w:hAnsi="Times New Roman"/>
          <w:color w:val="auto"/>
          <w:szCs w:val="20"/>
        </w:rPr>
        <w:t xml:space="preserve">: </w:t>
      </w:r>
      <w:r w:rsidR="00507E14"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44CC22EC" w14:textId="77777777" w:rsidR="00507E14" w:rsidRPr="00BC796D" w:rsidRDefault="00507E14" w:rsidP="00507E14">
      <w:pPr>
        <w:pStyle w:val="Corpodetexto"/>
        <w:ind w:left="708" w:firstLine="12"/>
        <w:rPr>
          <w:rFonts w:ascii="Times New Roman" w:hAnsi="Times New Roman"/>
          <w:b/>
          <w:szCs w:val="20"/>
        </w:rPr>
      </w:pPr>
    </w:p>
    <w:p w14:paraId="6664A308" w14:textId="77777777" w:rsidR="00507E14" w:rsidRPr="00BC796D" w:rsidRDefault="0088706D" w:rsidP="00507E14">
      <w:pPr>
        <w:pStyle w:val="Corpodetexto"/>
        <w:ind w:left="708" w:firstLine="12"/>
        <w:rPr>
          <w:rFonts w:ascii="Times New Roman" w:hAnsi="Times New Roman"/>
          <w:b/>
          <w:szCs w:val="20"/>
        </w:rPr>
      </w:pPr>
      <w:hyperlink r:id="rId32" w:anchor="REGRA_OCORRENCIA_UNITARIA_ARQ" w:history="1">
        <w:r w:rsidR="00507E14" w:rsidRPr="00BC796D">
          <w:rPr>
            <w:rFonts w:ascii="Times New Roman" w:hAnsi="Times New Roman"/>
            <w:b/>
            <w:szCs w:val="20"/>
          </w:rPr>
          <w:t>REGRA_</w:t>
        </w:r>
      </w:hyperlink>
      <w:r w:rsidR="00507E14" w:rsidRPr="00BC796D">
        <w:rPr>
          <w:rFonts w:ascii="Times New Roman" w:hAnsi="Times New Roman"/>
          <w:b/>
          <w:szCs w:val="20"/>
        </w:rPr>
        <w:t>LINHA_ALTERADA</w:t>
      </w:r>
      <w:r w:rsidR="00507E14" w:rsidRPr="00BC796D">
        <w:rPr>
          <w:rFonts w:ascii="Times New Roman" w:hAnsi="Times New Roman"/>
          <w:color w:val="auto"/>
          <w:szCs w:val="20"/>
        </w:rPr>
        <w:t xml:space="preserve">: </w:t>
      </w:r>
      <w:r w:rsidR="00507E14" w:rsidRPr="00BC796D">
        <w:rPr>
          <w:rFonts w:ascii="Times New Roman" w:hAnsi="Times New Roman"/>
          <w:szCs w:val="20"/>
        </w:rPr>
        <w:t>Verifica se a linha deste período existe no arquivo de importação, mas deve ser alterada, pois as datas não compatíveis com o período da ECF. Gera um aviso.</w:t>
      </w:r>
    </w:p>
    <w:p w14:paraId="3DCF47F1" w14:textId="77777777" w:rsidR="00507E14" w:rsidRPr="00BC796D" w:rsidRDefault="00507E14" w:rsidP="00024B32">
      <w:pPr>
        <w:jc w:val="both"/>
        <w:rPr>
          <w:szCs w:val="20"/>
          <w:lang w:val="pt-PT"/>
        </w:rPr>
      </w:pPr>
    </w:p>
    <w:p w14:paraId="5407C0D1" w14:textId="77777777" w:rsidR="00342F1D" w:rsidRPr="00BC796D" w:rsidRDefault="00CE7914" w:rsidP="00255D6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7CEAB7" w14:textId="77777777" w:rsidR="00342F1D" w:rsidRPr="00BC796D" w:rsidRDefault="00342F1D" w:rsidP="00255D65">
      <w:pPr>
        <w:pStyle w:val="Corpodetexto"/>
        <w:rPr>
          <w:rFonts w:ascii="Times New Roman" w:hAnsi="Times New Roman"/>
          <w:b/>
          <w:color w:val="002060"/>
          <w:szCs w:val="20"/>
        </w:rPr>
      </w:pPr>
    </w:p>
    <w:p w14:paraId="7B4551AF" w14:textId="77777777" w:rsidR="00255D65" w:rsidRPr="00BC796D" w:rsidRDefault="00255D65" w:rsidP="00255D65">
      <w:pPr>
        <w:pStyle w:val="Corpodetexto"/>
        <w:rPr>
          <w:rFonts w:ascii="Times New Roman" w:hAnsi="Times New Roman"/>
          <w:b/>
          <w:color w:val="002060"/>
          <w:szCs w:val="20"/>
        </w:rPr>
      </w:pPr>
      <w:r w:rsidRPr="00BC796D">
        <w:rPr>
          <w:rFonts w:ascii="Times New Roman" w:hAnsi="Times New Roman"/>
          <w:b/>
          <w:color w:val="002060"/>
          <w:szCs w:val="20"/>
        </w:rPr>
        <w:t>|K030|01012014|31032014|T01|</w:t>
      </w:r>
    </w:p>
    <w:p w14:paraId="2D5B934C"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K030|: Identificação do tipo do registro.</w:t>
      </w:r>
    </w:p>
    <w:p w14:paraId="2D2E93A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6EE3BE6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31032014|: Data de fim do período (31/03/2014).</w:t>
      </w:r>
    </w:p>
    <w:p w14:paraId="320CEAA9"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34931C81" w14:textId="77777777" w:rsidR="00255D65" w:rsidRPr="00BC796D" w:rsidRDefault="00255D65" w:rsidP="00024B32">
      <w:pPr>
        <w:jc w:val="both"/>
        <w:rPr>
          <w:szCs w:val="20"/>
          <w:lang w:val="pt-PT"/>
        </w:rPr>
      </w:pPr>
    </w:p>
    <w:p w14:paraId="0AB942CE" w14:textId="77777777" w:rsidR="001A2FAA" w:rsidRPr="00BC796D" w:rsidRDefault="001A2FAA">
      <w:pPr>
        <w:spacing w:after="200" w:line="276" w:lineRule="auto"/>
        <w:rPr>
          <w:b/>
          <w:bCs/>
          <w:color w:val="0000FF"/>
          <w:szCs w:val="20"/>
        </w:rPr>
      </w:pPr>
      <w:r w:rsidRPr="00BC796D">
        <w:rPr>
          <w:color w:val="0000FF"/>
          <w:szCs w:val="20"/>
        </w:rPr>
        <w:br w:type="page"/>
      </w:r>
    </w:p>
    <w:p w14:paraId="00448652" w14:textId="77777777" w:rsidR="003E05CE" w:rsidRPr="00BC796D" w:rsidRDefault="003E05CE" w:rsidP="00867F54">
      <w:pPr>
        <w:pStyle w:val="Ttulo4"/>
      </w:pPr>
      <w:bookmarkStart w:id="109" w:name="_Toc532980399"/>
      <w:r w:rsidRPr="00BC796D">
        <w:t>Registro K155: Detalhes dos Saldos Contábeis (Depois do Encerramento do Resultado do Período)</w:t>
      </w:r>
      <w:bookmarkEnd w:id="109"/>
    </w:p>
    <w:p w14:paraId="5FE1B514" w14:textId="77777777" w:rsidR="003E05CE" w:rsidRPr="00BC796D" w:rsidRDefault="003E05CE" w:rsidP="003E05CE">
      <w:pPr>
        <w:jc w:val="both"/>
        <w:rPr>
          <w:szCs w:val="20"/>
        </w:rPr>
      </w:pPr>
    </w:p>
    <w:p w14:paraId="70ECB06F" w14:textId="77777777" w:rsidR="003E05CE" w:rsidRPr="00BC796D" w:rsidRDefault="003E05CE" w:rsidP="003E05CE">
      <w:pPr>
        <w:pStyle w:val="PSDS-MarcadoresNivel2"/>
        <w:numPr>
          <w:ilvl w:val="0"/>
          <w:numId w:val="0"/>
        </w:numPr>
        <w:tabs>
          <w:tab w:val="left" w:pos="720"/>
        </w:tabs>
        <w:spacing w:before="0" w:after="0"/>
        <w:rPr>
          <w:rFonts w:ascii="Times New Roman" w:hAnsi="Times New Roman"/>
          <w:b w:val="0"/>
          <w:lang w:val="pt-PT"/>
        </w:rPr>
      </w:pPr>
      <w:r w:rsidRPr="00BC796D">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BC796D" w:rsidRDefault="003E05CE" w:rsidP="003E05CE">
      <w:pPr>
        <w:pStyle w:val="PSDS-CorpodeTexto0"/>
        <w:rPr>
          <w:rFonts w:ascii="Times New Roman" w:hAnsi="Times New Roman"/>
        </w:rPr>
      </w:pPr>
    </w:p>
    <w:p w14:paraId="0EA3A5AA" w14:textId="77777777" w:rsidR="003E05CE" w:rsidRPr="00BC796D" w:rsidRDefault="003E05CE" w:rsidP="003E05CE">
      <w:pPr>
        <w:pStyle w:val="PSDS-CorpodeTexto0"/>
        <w:ind w:firstLine="708"/>
        <w:rPr>
          <w:rFonts w:ascii="Times New Roman" w:hAnsi="Times New Roman"/>
        </w:rPr>
      </w:pPr>
      <w:r w:rsidRPr="00BC796D">
        <w:rPr>
          <w:rFonts w:ascii="Times New Roman" w:hAnsi="Times New Roman"/>
        </w:rPr>
        <w:t>- Edição pelo programa da ECF;</w:t>
      </w:r>
    </w:p>
    <w:p w14:paraId="0CD5D6A3" w14:textId="77777777" w:rsidR="003E05CE" w:rsidRPr="00BC796D" w:rsidRDefault="003E05CE" w:rsidP="003E05CE">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1704E0F3" w14:textId="77777777" w:rsidR="003E05CE" w:rsidRPr="00BC796D" w:rsidRDefault="003E05CE" w:rsidP="003E05CE">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31368F5D" w14:textId="77777777" w:rsidR="00361BA8" w:rsidRPr="00BC796D" w:rsidRDefault="00361BA8" w:rsidP="00EA4A9B">
      <w:pPr>
        <w:shd w:val="clear" w:color="auto" w:fill="FFFFFF"/>
        <w:rPr>
          <w:b/>
          <w:color w:val="222222"/>
          <w:szCs w:val="20"/>
        </w:rPr>
      </w:pPr>
    </w:p>
    <w:p w14:paraId="1526BF66" w14:textId="77777777" w:rsidR="00EA4A9B" w:rsidRPr="00BC796D" w:rsidRDefault="00EA4A9B" w:rsidP="00EA4A9B">
      <w:pPr>
        <w:shd w:val="clear" w:color="auto" w:fill="FFFFFF"/>
        <w:rPr>
          <w:b/>
          <w:color w:val="222222"/>
          <w:szCs w:val="20"/>
        </w:rPr>
      </w:pPr>
      <w:r w:rsidRPr="00BC796D">
        <w:rPr>
          <w:b/>
          <w:color w:val="222222"/>
          <w:szCs w:val="20"/>
        </w:rPr>
        <w:t>Observações:</w:t>
      </w:r>
    </w:p>
    <w:p w14:paraId="0A897304" w14:textId="77777777" w:rsidR="00EA4A9B" w:rsidRPr="00BC796D" w:rsidRDefault="00EA4A9B" w:rsidP="00D85FBC">
      <w:pPr>
        <w:shd w:val="clear" w:color="auto" w:fill="FFFFFF"/>
        <w:spacing w:before="120"/>
        <w:rPr>
          <w:color w:val="222222"/>
          <w:szCs w:val="20"/>
        </w:rPr>
      </w:pPr>
      <w:r w:rsidRPr="00BC796D">
        <w:rPr>
          <w:color w:val="222222"/>
          <w:szCs w:val="20"/>
        </w:rPr>
        <w:t>1) Apresentar registros para </w:t>
      </w:r>
      <w:r w:rsidRPr="00BC796D">
        <w:rPr>
          <w:b/>
          <w:bCs/>
          <w:color w:val="222222"/>
          <w:szCs w:val="20"/>
          <w:u w:val="single"/>
        </w:rPr>
        <w:t>todas</w:t>
      </w:r>
      <w:r w:rsidRPr="00BC796D">
        <w:rPr>
          <w:color w:val="222222"/>
          <w:szCs w:val="20"/>
        </w:rPr>
        <w:t xml:space="preserve"> as contas </w:t>
      </w:r>
      <w:r w:rsidR="00B5790B" w:rsidRPr="00BC796D">
        <w:rPr>
          <w:color w:val="222222"/>
          <w:szCs w:val="20"/>
        </w:rPr>
        <w:t>analíticas que</w:t>
      </w:r>
      <w:r w:rsidRPr="00BC796D">
        <w:rPr>
          <w:color w:val="222222"/>
          <w:szCs w:val="20"/>
        </w:rPr>
        <w:t xml:space="preserve"> tenham saldo (societário) ou movimento no período;</w:t>
      </w:r>
    </w:p>
    <w:p w14:paraId="560E1474" w14:textId="77777777" w:rsidR="00EA4A9B" w:rsidRPr="00BC796D" w:rsidRDefault="00786EEF" w:rsidP="00D85FBC">
      <w:pPr>
        <w:shd w:val="clear" w:color="auto" w:fill="FFFFFF"/>
        <w:spacing w:before="120"/>
        <w:rPr>
          <w:color w:val="222222"/>
          <w:szCs w:val="20"/>
        </w:rPr>
      </w:pPr>
      <w:r w:rsidRPr="00BC796D">
        <w:rPr>
          <w:color w:val="222222"/>
          <w:szCs w:val="20"/>
        </w:rPr>
        <w:t>2) K155.</w:t>
      </w:r>
      <w:r w:rsidR="00EA4A9B" w:rsidRPr="00BC796D">
        <w:rPr>
          <w:color w:val="222222"/>
          <w:szCs w:val="20"/>
          <w:lang w:val="pt-PT"/>
        </w:rPr>
        <w:t>IND_VL_SLD_INI</w:t>
      </w:r>
      <w:r w:rsidR="00CE7914" w:rsidRPr="00BC796D">
        <w:rPr>
          <w:color w:val="222222"/>
          <w:szCs w:val="20"/>
        </w:rPr>
        <w:t xml:space="preserve"> e </w:t>
      </w:r>
      <w:r w:rsidRPr="00BC796D">
        <w:rPr>
          <w:color w:val="222222"/>
          <w:szCs w:val="20"/>
        </w:rPr>
        <w:t>K155.</w:t>
      </w:r>
      <w:r w:rsidR="00EA4A9B" w:rsidRPr="00BC796D">
        <w:rPr>
          <w:color w:val="222222"/>
          <w:szCs w:val="20"/>
          <w:lang w:val="pt-PT"/>
        </w:rPr>
        <w:t>IND_VL_SLD_FIN</w:t>
      </w:r>
      <w:r w:rsidR="00CE7914" w:rsidRPr="00BC796D">
        <w:rPr>
          <w:color w:val="222222"/>
          <w:szCs w:val="20"/>
        </w:rPr>
        <w:t>: Quando saldos iguais a zero, preencher com “D” ou</w:t>
      </w:r>
      <w:r w:rsidR="00EA4A9B" w:rsidRPr="00BC796D">
        <w:rPr>
          <w:color w:val="222222"/>
          <w:szCs w:val="20"/>
        </w:rPr>
        <w:t xml:space="preserve"> </w:t>
      </w:r>
      <w:r w:rsidR="00CE7914" w:rsidRPr="00BC796D">
        <w:rPr>
          <w:color w:val="222222"/>
          <w:szCs w:val="20"/>
        </w:rPr>
        <w:t>“</w:t>
      </w:r>
      <w:r w:rsidR="00EA4A9B" w:rsidRPr="00BC796D">
        <w:rPr>
          <w:color w:val="222222"/>
          <w:szCs w:val="20"/>
        </w:rPr>
        <w:t>C</w:t>
      </w:r>
      <w:r w:rsidR="00CE7914" w:rsidRPr="00BC796D">
        <w:rPr>
          <w:color w:val="222222"/>
          <w:szCs w:val="20"/>
        </w:rPr>
        <w:t>”</w:t>
      </w:r>
      <w:r w:rsidR="00EA4A9B" w:rsidRPr="00BC796D">
        <w:rPr>
          <w:color w:val="222222"/>
          <w:szCs w:val="20"/>
        </w:rPr>
        <w:t>;</w:t>
      </w:r>
    </w:p>
    <w:p w14:paraId="75338239" w14:textId="77777777" w:rsidR="00EA4A9B" w:rsidRPr="00BC796D" w:rsidRDefault="00786EEF" w:rsidP="00D85FBC">
      <w:pPr>
        <w:shd w:val="clear" w:color="auto" w:fill="FFFFFF"/>
        <w:spacing w:before="120"/>
        <w:rPr>
          <w:color w:val="222222"/>
          <w:szCs w:val="20"/>
        </w:rPr>
      </w:pPr>
      <w:r w:rsidRPr="00BC796D">
        <w:rPr>
          <w:color w:val="222222"/>
          <w:szCs w:val="20"/>
        </w:rPr>
        <w:t>3) K155.VL_SLD_INI, K155.VL_DEB, K155.VL_CRED ou K155.VL_SLD_FIN</w:t>
      </w:r>
      <w:r w:rsidR="00CE7914" w:rsidRPr="00BC796D">
        <w:rPr>
          <w:color w:val="222222"/>
          <w:szCs w:val="20"/>
        </w:rPr>
        <w:t>: N</w:t>
      </w:r>
      <w:r w:rsidR="00EA4A9B" w:rsidRPr="00BC796D">
        <w:rPr>
          <w:color w:val="222222"/>
          <w:szCs w:val="20"/>
        </w:rPr>
        <w:t>a inexistência de saldo inicial, final ou de movimentação, preencher com zero.</w:t>
      </w:r>
    </w:p>
    <w:p w14:paraId="5417CDFA" w14:textId="77777777" w:rsidR="00EA4A9B" w:rsidRPr="00BC796D" w:rsidRDefault="00786EEF" w:rsidP="00D85FBC">
      <w:pPr>
        <w:shd w:val="clear" w:color="auto" w:fill="FFFFFF"/>
        <w:spacing w:before="120"/>
        <w:rPr>
          <w:color w:val="222222"/>
          <w:szCs w:val="20"/>
        </w:rPr>
      </w:pPr>
      <w:r w:rsidRPr="00BC796D">
        <w:rPr>
          <w:color w:val="222222"/>
          <w:szCs w:val="20"/>
        </w:rPr>
        <w:t>4) K155.COD_CTA</w:t>
      </w:r>
      <w:r w:rsidR="00CE7914" w:rsidRPr="00BC796D">
        <w:rPr>
          <w:color w:val="222222"/>
          <w:szCs w:val="20"/>
        </w:rPr>
        <w:t xml:space="preserve"> e </w:t>
      </w:r>
      <w:r w:rsidRPr="00BC796D">
        <w:rPr>
          <w:color w:val="222222"/>
          <w:szCs w:val="20"/>
        </w:rPr>
        <w:t>K155.COD_CCUS: I</w:t>
      </w:r>
      <w:r w:rsidR="00EA4A9B" w:rsidRPr="00BC796D">
        <w:rPr>
          <w:color w:val="222222"/>
          <w:szCs w:val="20"/>
        </w:rPr>
        <w:t>nforme o código constante do registro J050 e J051 respectivamente.</w:t>
      </w:r>
    </w:p>
    <w:p w14:paraId="3045C0AB" w14:textId="77777777" w:rsidR="00EA4A9B" w:rsidRPr="00BC796D" w:rsidRDefault="0021402F" w:rsidP="00D85FBC">
      <w:pPr>
        <w:shd w:val="clear" w:color="auto" w:fill="FFFFFF"/>
        <w:spacing w:before="120"/>
        <w:rPr>
          <w:color w:val="222222"/>
          <w:szCs w:val="20"/>
        </w:rPr>
      </w:pPr>
      <w:r w:rsidRPr="00BC796D">
        <w:rPr>
          <w:color w:val="222222"/>
          <w:szCs w:val="20"/>
        </w:rPr>
        <w:t>5)</w:t>
      </w:r>
      <w:r w:rsidR="00786EEF" w:rsidRPr="00BC796D">
        <w:rPr>
          <w:color w:val="222222"/>
          <w:szCs w:val="20"/>
        </w:rPr>
        <w:t xml:space="preserve"> K155.VL_SLD_INI: I</w:t>
      </w:r>
      <w:r w:rsidR="00EA4A9B" w:rsidRPr="00BC796D">
        <w:rPr>
          <w:color w:val="222222"/>
          <w:szCs w:val="20"/>
        </w:rPr>
        <w:t>nforme o valor do saldo da conta no início do período de apuração (K030.DT_FIN).</w:t>
      </w:r>
    </w:p>
    <w:p w14:paraId="7EFD3995" w14:textId="77777777" w:rsidR="00EA4A9B" w:rsidRPr="00BC796D" w:rsidRDefault="00786EEF" w:rsidP="00D85FBC">
      <w:pPr>
        <w:shd w:val="clear" w:color="auto" w:fill="FFFFFF"/>
        <w:spacing w:before="120"/>
        <w:rPr>
          <w:color w:val="222222"/>
          <w:szCs w:val="20"/>
        </w:rPr>
      </w:pPr>
      <w:r w:rsidRPr="00BC796D">
        <w:rPr>
          <w:color w:val="222222"/>
          <w:szCs w:val="20"/>
        </w:rPr>
        <w:t>6) K155.VL_DEB</w:t>
      </w:r>
      <w:r w:rsidR="0021402F" w:rsidRPr="00BC796D">
        <w:rPr>
          <w:color w:val="222222"/>
          <w:szCs w:val="20"/>
        </w:rPr>
        <w:t xml:space="preserve"> e </w:t>
      </w:r>
      <w:r w:rsidRPr="00BC796D">
        <w:rPr>
          <w:color w:val="222222"/>
          <w:szCs w:val="20"/>
        </w:rPr>
        <w:t>K155.VL_CRED: I</w:t>
      </w:r>
      <w:r w:rsidR="00EA4A9B" w:rsidRPr="00BC796D">
        <w:rPr>
          <w:color w:val="222222"/>
          <w:szCs w:val="20"/>
        </w:rPr>
        <w:t xml:space="preserve">nforme os valores de movimentação em todo o período de apuração </w:t>
      </w:r>
      <w:r w:rsidR="00F42035" w:rsidRPr="00BC796D">
        <w:rPr>
          <w:color w:val="222222"/>
          <w:szCs w:val="20"/>
        </w:rPr>
        <w:t>(entre K030.DT_INI e K030.DT_FIN</w:t>
      </w:r>
      <w:r w:rsidR="00EA4A9B" w:rsidRPr="00BC796D">
        <w:rPr>
          <w:color w:val="222222"/>
          <w:szCs w:val="20"/>
        </w:rPr>
        <w:t>).</w:t>
      </w:r>
    </w:p>
    <w:p w14:paraId="539704AF" w14:textId="2AC79936" w:rsidR="00EA4A9B" w:rsidRPr="00BC796D" w:rsidRDefault="00786EEF" w:rsidP="00D85FBC">
      <w:pPr>
        <w:shd w:val="clear" w:color="auto" w:fill="FFFFFF"/>
        <w:spacing w:before="120"/>
        <w:rPr>
          <w:color w:val="222222"/>
          <w:szCs w:val="20"/>
        </w:rPr>
      </w:pPr>
      <w:r w:rsidRPr="00BC796D">
        <w:rPr>
          <w:color w:val="222222"/>
          <w:szCs w:val="20"/>
        </w:rPr>
        <w:t>7) K155.VL_SLD_FIN: I</w:t>
      </w:r>
      <w:r w:rsidR="00EA4A9B" w:rsidRPr="00BC796D">
        <w:rPr>
          <w:color w:val="222222"/>
          <w:szCs w:val="20"/>
        </w:rPr>
        <w:t>nforme o valor do saldo da conta no fim do período de apuração (K030.DT_FIN).</w:t>
      </w:r>
    </w:p>
    <w:p w14:paraId="464D8675" w14:textId="77777777" w:rsidR="00D85FBC" w:rsidRPr="00BC796D" w:rsidRDefault="00D85FBC" w:rsidP="00D85FBC">
      <w:pPr>
        <w:shd w:val="clear" w:color="auto" w:fill="FFFFFF"/>
        <w:spacing w:before="120"/>
        <w:rPr>
          <w:color w:val="222222"/>
          <w:szCs w:val="20"/>
        </w:rPr>
      </w:pPr>
    </w:p>
    <w:p w14:paraId="639B9BA4" w14:textId="77777777" w:rsidR="00EA4A9B" w:rsidRPr="00BC796D" w:rsidRDefault="0069023E" w:rsidP="00EA4A9B">
      <w:pPr>
        <w:pStyle w:val="PSDS-CorpodeTexto0"/>
        <w:rPr>
          <w:rFonts w:ascii="Times New Roman" w:hAnsi="Times New Roman"/>
          <w:b/>
          <w:bCs/>
          <w:color w:val="222222"/>
          <w:shd w:val="clear" w:color="auto" w:fill="FFFFFF"/>
          <w:lang w:eastAsia="pt-BR"/>
        </w:rPr>
      </w:pPr>
      <w:r w:rsidRPr="00BC796D">
        <w:rPr>
          <w:rFonts w:ascii="Times New Roman" w:hAnsi="Times New Roman"/>
          <w:b/>
          <w:bCs/>
          <w:color w:val="222222"/>
          <w:shd w:val="clear" w:color="auto" w:fill="FFFFFF"/>
          <w:lang w:eastAsia="pt-BR"/>
        </w:rPr>
        <w:t>Atenção: O</w:t>
      </w:r>
      <w:r w:rsidR="00EA4A9B" w:rsidRPr="00BC796D">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BC796D" w:rsidRDefault="00255D65" w:rsidP="00EA4A9B">
      <w:pPr>
        <w:pStyle w:val="PSDS-CorpodeTexto0"/>
        <w:rPr>
          <w:rFonts w:ascii="Times New Roman" w:hAnsi="Times New Roman"/>
          <w:b/>
          <w:bCs/>
          <w:color w:val="222222"/>
          <w:shd w:val="clear" w:color="auto" w:fill="FFFFFF"/>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8A75AD" w:rsidRPr="00BC796D" w14:paraId="44306F86" w14:textId="77777777" w:rsidTr="00FF4DFD">
        <w:trPr>
          <w:trHeight w:val="511"/>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155: DETALHES DOS SALDOS CONTÁBEIS (DEPOIS DO ENCERRAMENTO DO RESULTADO DO PERÍODO)</w:t>
            </w:r>
          </w:p>
        </w:tc>
      </w:tr>
      <w:tr w:rsidR="008A75AD" w:rsidRPr="00BC796D" w14:paraId="79117E35" w14:textId="77777777" w:rsidTr="00FF4DFD">
        <w:trPr>
          <w:trHeight w:val="88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BC796D" w:rsidRDefault="008A75AD" w:rsidP="00FF4D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NATUREZA_PERMITIDA_PATRIMONIAL</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IDACAO_SOMA_SALDO_INICIAL</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IDACAO_SOMA_SALDO_FINAL</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IDACAO_DEB_DIF_CRED</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TIMENTO_K15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NTA_ANALITICA</w:t>
            </w:r>
            <w:r w:rsidRPr="00BC796D">
              <w:rPr>
                <w:rFonts w:eastAsia="Times New Roman" w:cs="Times New Roman"/>
                <w:b/>
                <w:bCs/>
                <w:color w:val="000000"/>
                <w:szCs w:val="20"/>
                <w:lang w:eastAsia="pt-BR"/>
              </w:rPr>
              <w:br/>
              <w:t>REGRA_COMPATIBILIDADE_K155_E15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E155_K15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XISTENCIA_E015_K155</w:t>
            </w:r>
          </w:p>
        </w:tc>
      </w:tr>
      <w:tr w:rsidR="008A75AD" w:rsidRPr="00BC796D" w14:paraId="5F3468F8" w14:textId="77777777" w:rsidTr="008A75A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8A75AD" w:rsidRPr="00BC796D" w14:paraId="75C07332" w14:textId="77777777" w:rsidTr="008A75A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BC796D" w:rsidRDefault="008A75AD" w:rsidP="008A75A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73103361" w14:textId="77777777" w:rsidR="008A75AD" w:rsidRPr="00BC796D" w:rsidRDefault="008A75AD" w:rsidP="00FF4DFD">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BC796D" w14:paraId="6BD0DF63" w14:textId="77777777" w:rsidTr="008A75A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F9017EF"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F303DD"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E81F89"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0E93FB"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4FA30F"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2F23A1"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76DCA0"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7FACE7F"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A75AD" w:rsidRPr="00BC796D" w14:paraId="5E8D4E88" w14:textId="77777777" w:rsidTr="008A75A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716BF8B"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F0499"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12037E7"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155).</w:t>
            </w:r>
          </w:p>
        </w:tc>
        <w:tc>
          <w:tcPr>
            <w:tcW w:w="920" w:type="dxa"/>
            <w:tcBorders>
              <w:top w:val="nil"/>
              <w:left w:val="nil"/>
              <w:bottom w:val="single" w:sz="8" w:space="0" w:color="auto"/>
              <w:right w:val="single" w:sz="8" w:space="0" w:color="auto"/>
            </w:tcBorders>
            <w:shd w:val="clear" w:color="auto" w:fill="auto"/>
            <w:vAlign w:val="center"/>
            <w:hideMark/>
          </w:tcPr>
          <w:p w14:paraId="1C0D55FD"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A87FC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93C0B2E"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F85BB87"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K155]</w:t>
            </w:r>
          </w:p>
        </w:tc>
        <w:tc>
          <w:tcPr>
            <w:tcW w:w="1120" w:type="dxa"/>
            <w:tcBorders>
              <w:top w:val="nil"/>
              <w:left w:val="nil"/>
              <w:bottom w:val="single" w:sz="8" w:space="0" w:color="auto"/>
              <w:right w:val="single" w:sz="8" w:space="0" w:color="auto"/>
            </w:tcBorders>
            <w:shd w:val="clear" w:color="auto" w:fill="auto"/>
            <w:vAlign w:val="center"/>
            <w:hideMark/>
          </w:tcPr>
          <w:p w14:paraId="6877FF62"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4DB39A8D" w14:textId="77777777" w:rsidTr="008A75A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0AA1E0"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F112DA"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436CEE11"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Patrimonial.</w:t>
            </w:r>
          </w:p>
        </w:tc>
        <w:tc>
          <w:tcPr>
            <w:tcW w:w="920" w:type="dxa"/>
            <w:tcBorders>
              <w:top w:val="nil"/>
              <w:left w:val="nil"/>
              <w:bottom w:val="single" w:sz="8" w:space="0" w:color="auto"/>
              <w:right w:val="single" w:sz="8" w:space="0" w:color="auto"/>
            </w:tcBorders>
            <w:shd w:val="clear" w:color="000000" w:fill="F2F2F2"/>
            <w:vAlign w:val="center"/>
            <w:hideMark/>
          </w:tcPr>
          <w:p w14:paraId="44F5D6D8"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40000D"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4EB590"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9809A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B87D80"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244AE88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3CE138"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09924EC"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E2A23B7"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01A8DCE1"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2E67F6"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571DB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21D2020"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6294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A75AD" w:rsidRPr="00BC796D" w14:paraId="2C8F62BB"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8C76B6B"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570D9B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155C0B68"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072E5FC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91D750B"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1FE45D"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88948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80473"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14A2C63C"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CB6732"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D4292AC"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E01C272"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248D9A42"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639FC7"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3F59245"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EF9605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2FF2E75E"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22743A8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BB168"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F1B2CE"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4165626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697BD909"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F421825"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5A5102B"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86A1B76"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AC4F8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71FBCA3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F5F4E7"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79C13408"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03F6094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10CD96E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2397D4"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2846D6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D666DB3"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8B3EF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7606E64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389B888"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7932B7"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059B733F"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37A0E66B"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2B468FE"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2CB51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42CCF09"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60F5A45"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6AD3CA7E"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1BD0A23"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C3A9A2F"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7F39E32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6ACB429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C6F114"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51B4BB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3351901"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70D0DB6"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A0C39A2" w14:textId="77777777" w:rsidR="00652594" w:rsidRPr="00BC796D" w:rsidRDefault="00652594" w:rsidP="00FF4DFD">
      <w:pPr>
        <w:spacing w:after="200" w:line="276" w:lineRule="auto"/>
        <w:rPr>
          <w:b/>
          <w:szCs w:val="20"/>
          <w:lang w:eastAsia="ar-SA"/>
        </w:rPr>
      </w:pPr>
    </w:p>
    <w:p w14:paraId="220BF16B" w14:textId="77777777" w:rsidR="003E05CE" w:rsidRPr="00BC796D" w:rsidRDefault="003E05CE" w:rsidP="003E05CE">
      <w:pPr>
        <w:pStyle w:val="Corpodetexto"/>
        <w:rPr>
          <w:rFonts w:ascii="Times New Roman" w:hAnsi="Times New Roman"/>
          <w:color w:val="auto"/>
          <w:szCs w:val="20"/>
        </w:rPr>
      </w:pPr>
      <w:r w:rsidRPr="00BC796D">
        <w:rPr>
          <w:rFonts w:ascii="Times New Roman" w:hAnsi="Times New Roman"/>
          <w:b/>
          <w:color w:val="auto"/>
          <w:szCs w:val="20"/>
        </w:rPr>
        <w:t xml:space="preserve">I - Regras de Validação do Registro: </w:t>
      </w:r>
    </w:p>
    <w:p w14:paraId="3F39491F" w14:textId="77777777" w:rsidR="003E05CE" w:rsidRPr="00BC796D" w:rsidRDefault="003E05CE" w:rsidP="003E05CE">
      <w:pPr>
        <w:pStyle w:val="Corpodetexto"/>
        <w:rPr>
          <w:rFonts w:ascii="Times New Roman" w:hAnsi="Times New Roman"/>
          <w:color w:val="auto"/>
          <w:szCs w:val="20"/>
        </w:rPr>
      </w:pPr>
    </w:p>
    <w:p w14:paraId="13B70D65" w14:textId="77777777" w:rsidR="004F5988" w:rsidRPr="00BC796D" w:rsidRDefault="0088706D" w:rsidP="004F5988">
      <w:pPr>
        <w:pStyle w:val="Corpodetexto"/>
        <w:ind w:left="708"/>
        <w:rPr>
          <w:rStyle w:val="Hyperlink"/>
          <w:rFonts w:ascii="Times New Roman" w:hAnsi="Times New Roman"/>
          <w:color w:val="auto"/>
          <w:szCs w:val="20"/>
        </w:rPr>
      </w:pPr>
      <w:hyperlink w:anchor="REGRA_NATUREZA_PERMITIDA_PATRIMONIAL" w:history="1">
        <w:r w:rsidR="003E05CE" w:rsidRPr="00BC796D">
          <w:rPr>
            <w:rStyle w:val="Hyperlink"/>
            <w:rFonts w:ascii="Times New Roman" w:hAnsi="Times New Roman"/>
            <w:b/>
            <w:color w:val="auto"/>
            <w:szCs w:val="20"/>
          </w:rPr>
          <w:t>REGRA_NATUREZA_PERMITIDA_PATRIMONIAL</w:t>
        </w:r>
      </w:hyperlink>
      <w:r w:rsidR="003E05CE" w:rsidRPr="00BC796D">
        <w:rPr>
          <w:rStyle w:val="Hyperlink"/>
          <w:rFonts w:ascii="Times New Roman" w:hAnsi="Times New Roman"/>
          <w:b/>
          <w:color w:val="auto"/>
          <w:szCs w:val="20"/>
        </w:rPr>
        <w:t xml:space="preserve">: </w:t>
      </w:r>
      <w:r w:rsidR="007039B3" w:rsidRPr="00BC796D">
        <w:rPr>
          <w:rStyle w:val="Hyperlink"/>
          <w:rFonts w:ascii="Times New Roman" w:hAnsi="Times New Roman"/>
          <w:color w:val="auto"/>
          <w:szCs w:val="20"/>
        </w:rPr>
        <w:t>Verifica se a conta informa</w:t>
      </w:r>
      <w:r w:rsidR="00CE7914" w:rsidRPr="00BC796D">
        <w:rPr>
          <w:rStyle w:val="Hyperlink"/>
          <w:rFonts w:ascii="Times New Roman" w:hAnsi="Times New Roman"/>
          <w:color w:val="auto"/>
          <w:szCs w:val="20"/>
        </w:rPr>
        <w:t>da no registro K155 possui J050.</w:t>
      </w:r>
      <w:r w:rsidR="007039B3" w:rsidRPr="00BC796D">
        <w:rPr>
          <w:rStyle w:val="Hyperlink"/>
          <w:rFonts w:ascii="Times New Roman" w:hAnsi="Times New Roman"/>
          <w:color w:val="auto"/>
          <w:szCs w:val="20"/>
        </w:rPr>
        <w:t>COD_NAT igual a “</w:t>
      </w:r>
      <w:r w:rsidR="004F5988" w:rsidRPr="00BC796D">
        <w:rPr>
          <w:rStyle w:val="Hyperlink"/>
          <w:rFonts w:ascii="Times New Roman" w:hAnsi="Times New Roman"/>
          <w:color w:val="auto"/>
          <w:szCs w:val="20"/>
        </w:rPr>
        <w:t>0</w:t>
      </w:r>
      <w:r w:rsidR="007039B3" w:rsidRPr="00BC796D">
        <w:rPr>
          <w:rStyle w:val="Hyperlink"/>
          <w:rFonts w:ascii="Times New Roman" w:hAnsi="Times New Roman"/>
          <w:color w:val="auto"/>
          <w:szCs w:val="20"/>
        </w:rPr>
        <w:t>1” (</w:t>
      </w:r>
      <w:r w:rsidR="004F5988" w:rsidRPr="00BC796D">
        <w:rPr>
          <w:rStyle w:val="Hyperlink"/>
          <w:rFonts w:ascii="Times New Roman" w:hAnsi="Times New Roman"/>
          <w:color w:val="auto"/>
          <w:szCs w:val="20"/>
        </w:rPr>
        <w:t xml:space="preserve">Contas do </w:t>
      </w:r>
      <w:r w:rsidR="007039B3" w:rsidRPr="00BC796D">
        <w:rPr>
          <w:rStyle w:val="Hyperlink"/>
          <w:rFonts w:ascii="Times New Roman" w:hAnsi="Times New Roman"/>
          <w:color w:val="auto"/>
          <w:szCs w:val="20"/>
        </w:rPr>
        <w:t>Ativo), “2” (</w:t>
      </w:r>
      <w:r w:rsidR="004F5988" w:rsidRPr="00BC796D">
        <w:rPr>
          <w:rStyle w:val="Hyperlink"/>
          <w:rFonts w:ascii="Times New Roman" w:hAnsi="Times New Roman"/>
          <w:color w:val="auto"/>
          <w:szCs w:val="20"/>
        </w:rPr>
        <w:t xml:space="preserve">Contas do </w:t>
      </w:r>
      <w:r w:rsidR="007039B3" w:rsidRPr="00BC796D">
        <w:rPr>
          <w:rStyle w:val="Hyperlink"/>
          <w:rFonts w:ascii="Times New Roman" w:hAnsi="Times New Roman"/>
          <w:color w:val="auto"/>
          <w:szCs w:val="20"/>
        </w:rPr>
        <w:t>Passivo) ou “3” (</w:t>
      </w:r>
      <w:r w:rsidR="004F5988" w:rsidRPr="00BC796D">
        <w:rPr>
          <w:rStyle w:val="Hyperlink"/>
          <w:rFonts w:ascii="Times New Roman" w:hAnsi="Times New Roman"/>
          <w:color w:val="auto"/>
          <w:szCs w:val="20"/>
        </w:rPr>
        <w:t xml:space="preserve">Contas do </w:t>
      </w:r>
      <w:r w:rsidR="007039B3" w:rsidRPr="00BC796D">
        <w:rPr>
          <w:rStyle w:val="Hyperlink"/>
          <w:rFonts w:ascii="Times New Roman" w:hAnsi="Times New Roman"/>
          <w:color w:val="auto"/>
          <w:szCs w:val="20"/>
        </w:rPr>
        <w:t xml:space="preserve">Patrimônio Líquido). </w:t>
      </w:r>
      <w:r w:rsidR="004F5988" w:rsidRPr="00BC796D">
        <w:rPr>
          <w:rStyle w:val="Hyperlink"/>
          <w:rFonts w:ascii="Times New Roman" w:hAnsi="Times New Roman"/>
          <w:color w:val="auto"/>
          <w:szCs w:val="20"/>
        </w:rPr>
        <w:t>Se a regra não for cumprida, o sistema gera um erro.</w:t>
      </w:r>
    </w:p>
    <w:p w14:paraId="70899B14" w14:textId="77777777" w:rsidR="003E05CE" w:rsidRPr="00BC796D" w:rsidRDefault="003E05CE" w:rsidP="004F5988">
      <w:pPr>
        <w:pStyle w:val="Corpodetexto"/>
        <w:rPr>
          <w:rStyle w:val="Hyperlink"/>
          <w:rFonts w:ascii="Times New Roman" w:hAnsi="Times New Roman"/>
          <w:b/>
          <w:color w:val="auto"/>
          <w:szCs w:val="20"/>
        </w:rPr>
      </w:pPr>
    </w:p>
    <w:p w14:paraId="6A0F41BA" w14:textId="77777777" w:rsidR="003E05CE" w:rsidRPr="00BC796D" w:rsidRDefault="0088706D" w:rsidP="00340CE2">
      <w:pPr>
        <w:pStyle w:val="Corpodetexto"/>
        <w:ind w:left="708"/>
        <w:rPr>
          <w:rStyle w:val="Hyperlink"/>
          <w:rFonts w:ascii="Times New Roman" w:hAnsi="Times New Roman"/>
          <w:color w:val="auto"/>
          <w:szCs w:val="20"/>
        </w:rPr>
      </w:pPr>
      <w:hyperlink w:anchor="REGRA_VALIDACAO_SOMA_SALDO_INICIAL" w:history="1">
        <w:r w:rsidR="003E05CE" w:rsidRPr="00BC796D">
          <w:rPr>
            <w:rStyle w:val="Hyperlink"/>
            <w:rFonts w:ascii="Times New Roman" w:hAnsi="Times New Roman"/>
            <w:b/>
            <w:color w:val="auto"/>
            <w:szCs w:val="20"/>
          </w:rPr>
          <w:t>REGRA_VALIDACAO_SOMA_SALDO_INICIAL</w:t>
        </w:r>
      </w:hyperlink>
      <w:r w:rsidR="003E05CE" w:rsidRPr="00BC796D">
        <w:rPr>
          <w:rStyle w:val="Hyperlink"/>
          <w:rFonts w:ascii="Times New Roman" w:hAnsi="Times New Roman"/>
          <w:b/>
          <w:color w:val="auto"/>
          <w:szCs w:val="20"/>
        </w:rPr>
        <w:t xml:space="preserve">: </w:t>
      </w:r>
      <w:r w:rsidR="004F5988" w:rsidRPr="00BC796D">
        <w:rPr>
          <w:rStyle w:val="Hyperlink"/>
          <w:rFonts w:ascii="Times New Roman" w:hAnsi="Times New Roman"/>
          <w:color w:val="auto"/>
          <w:szCs w:val="20"/>
        </w:rPr>
        <w:t>V</w:t>
      </w:r>
      <w:r w:rsidR="003E7AAD" w:rsidRPr="00BC796D">
        <w:rPr>
          <w:rStyle w:val="Hyperlink"/>
          <w:rFonts w:ascii="Times New Roman" w:hAnsi="Times New Roman"/>
          <w:color w:val="auto"/>
          <w:szCs w:val="20"/>
        </w:rPr>
        <w:t xml:space="preserve">erifica se soma de </w:t>
      </w:r>
      <w:r w:rsidR="00CE7914" w:rsidRPr="00BC796D">
        <w:rPr>
          <w:rStyle w:val="Hyperlink"/>
          <w:rFonts w:ascii="Times New Roman" w:hAnsi="Times New Roman"/>
          <w:color w:val="auto"/>
          <w:szCs w:val="20"/>
        </w:rPr>
        <w:t>K155.</w:t>
      </w:r>
      <w:r w:rsidR="003E7AAD" w:rsidRPr="00BC796D">
        <w:rPr>
          <w:rStyle w:val="Hyperlink"/>
          <w:rFonts w:ascii="Times New Roman" w:hAnsi="Times New Roman"/>
          <w:color w:val="auto"/>
          <w:szCs w:val="20"/>
        </w:rPr>
        <w:t>VL_SLD_INI</w:t>
      </w:r>
      <w:r w:rsidR="00786EEF" w:rsidRPr="00BC796D">
        <w:rPr>
          <w:rStyle w:val="Hyperlink"/>
          <w:rFonts w:ascii="Times New Roman" w:hAnsi="Times New Roman"/>
          <w:color w:val="auto"/>
          <w:szCs w:val="20"/>
        </w:rPr>
        <w:t xml:space="preserve"> </w:t>
      </w:r>
      <w:r w:rsidR="004F5988" w:rsidRPr="00BC796D">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BC796D">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BC796D" w:rsidRDefault="00340CE2" w:rsidP="00340CE2">
      <w:pPr>
        <w:pStyle w:val="Corpodetexto"/>
        <w:ind w:left="708"/>
        <w:rPr>
          <w:rStyle w:val="Hyperlink"/>
          <w:rFonts w:ascii="Times New Roman" w:hAnsi="Times New Roman"/>
          <w:b/>
          <w:color w:val="auto"/>
          <w:szCs w:val="20"/>
        </w:rPr>
      </w:pPr>
    </w:p>
    <w:p w14:paraId="11904F8E" w14:textId="77777777" w:rsidR="004F5988" w:rsidRPr="00BC796D" w:rsidRDefault="003E05CE" w:rsidP="004F5988">
      <w:pPr>
        <w:pStyle w:val="Corpodetexto"/>
        <w:ind w:left="708"/>
        <w:rPr>
          <w:rFonts w:ascii="Times New Roman" w:hAnsi="Times New Roman"/>
          <w:color w:val="auto"/>
          <w:szCs w:val="20"/>
        </w:rPr>
      </w:pPr>
      <w:r w:rsidRPr="00BC796D">
        <w:rPr>
          <w:rStyle w:val="Hyperlink"/>
          <w:rFonts w:ascii="Times New Roman" w:hAnsi="Times New Roman"/>
          <w:b/>
          <w:color w:val="auto"/>
          <w:szCs w:val="20"/>
        </w:rPr>
        <w:t>R</w:t>
      </w:r>
      <w:hyperlink w:anchor="REGRA_VALIDACAO_SOMA_SALDO_FINAL" w:history="1">
        <w:r w:rsidRPr="00BC796D">
          <w:rPr>
            <w:rStyle w:val="Hyperlink"/>
            <w:rFonts w:ascii="Times New Roman" w:hAnsi="Times New Roman"/>
            <w:b/>
            <w:color w:val="auto"/>
            <w:szCs w:val="20"/>
          </w:rPr>
          <w:t>EGRA_VALIDACAO_SOMA_SALDO_FINAL</w:t>
        </w:r>
      </w:hyperlink>
      <w:r w:rsidRPr="00BC796D">
        <w:rPr>
          <w:rStyle w:val="Hyperlink"/>
          <w:rFonts w:ascii="Times New Roman" w:hAnsi="Times New Roman"/>
          <w:b/>
          <w:color w:val="auto"/>
          <w:szCs w:val="20"/>
        </w:rPr>
        <w:t xml:space="preserve">: </w:t>
      </w:r>
      <w:r w:rsidR="004F5988" w:rsidRPr="00BC796D">
        <w:rPr>
          <w:rStyle w:val="Hyperlink"/>
          <w:rFonts w:ascii="Times New Roman" w:hAnsi="Times New Roman"/>
          <w:color w:val="auto"/>
          <w:szCs w:val="20"/>
        </w:rPr>
        <w:t>V</w:t>
      </w:r>
      <w:r w:rsidR="003E7AAD" w:rsidRPr="00BC796D">
        <w:rPr>
          <w:rStyle w:val="Hyperlink"/>
          <w:rFonts w:ascii="Times New Roman" w:hAnsi="Times New Roman"/>
          <w:color w:val="auto"/>
          <w:szCs w:val="20"/>
        </w:rPr>
        <w:t xml:space="preserve">erifica se soma de </w:t>
      </w:r>
      <w:r w:rsidR="00CE7914" w:rsidRPr="00BC796D">
        <w:rPr>
          <w:rStyle w:val="Hyperlink"/>
          <w:rFonts w:ascii="Times New Roman" w:hAnsi="Times New Roman"/>
          <w:color w:val="auto"/>
          <w:szCs w:val="20"/>
        </w:rPr>
        <w:t>K155.</w:t>
      </w:r>
      <w:r w:rsidR="003E7AAD" w:rsidRPr="00BC796D">
        <w:rPr>
          <w:rStyle w:val="Hyperlink"/>
          <w:rFonts w:ascii="Times New Roman" w:hAnsi="Times New Roman"/>
          <w:color w:val="auto"/>
          <w:szCs w:val="20"/>
        </w:rPr>
        <w:t>VL_SLD_FIN</w:t>
      </w:r>
      <w:r w:rsidR="00786EEF" w:rsidRPr="00BC796D">
        <w:rPr>
          <w:rStyle w:val="Hyperlink"/>
          <w:rFonts w:ascii="Times New Roman" w:hAnsi="Times New Roman"/>
          <w:color w:val="auto"/>
          <w:szCs w:val="20"/>
        </w:rPr>
        <w:t xml:space="preserve"> </w:t>
      </w:r>
      <w:r w:rsidR="004F5988" w:rsidRPr="00BC796D">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BC796D">
        <w:rPr>
          <w:rStyle w:val="Hyperlink"/>
          <w:rFonts w:ascii="Times New Roman" w:hAnsi="Times New Roman"/>
          <w:color w:val="auto"/>
          <w:szCs w:val="20"/>
        </w:rPr>
        <w:t xml:space="preserve"> e 0010.FORMA_TRIB_PER for igual a “R” (Lucro Real)</w:t>
      </w:r>
      <w:r w:rsidR="004F5988" w:rsidRPr="00BC796D">
        <w:rPr>
          <w:rStyle w:val="Hyperlink"/>
          <w:rFonts w:ascii="Times New Roman" w:hAnsi="Times New Roman"/>
          <w:color w:val="auto"/>
          <w:szCs w:val="20"/>
        </w:rPr>
        <w:t>, o sistema gera um erro.</w:t>
      </w:r>
      <w:r w:rsidR="00340CE2" w:rsidRPr="00BC796D">
        <w:rPr>
          <w:rStyle w:val="Hyperlink"/>
          <w:rFonts w:ascii="Times New Roman" w:hAnsi="Times New Roman"/>
          <w:color w:val="auto"/>
          <w:szCs w:val="20"/>
        </w:rPr>
        <w:t xml:space="preserve"> Caso contrário, o sistema gera um aviso.</w:t>
      </w:r>
    </w:p>
    <w:p w14:paraId="6848AB5D" w14:textId="77777777" w:rsidR="003E05CE" w:rsidRPr="00BC796D" w:rsidRDefault="003E05CE" w:rsidP="004F5988">
      <w:pPr>
        <w:pStyle w:val="Corpodetexto"/>
        <w:rPr>
          <w:rStyle w:val="Hyperlink"/>
          <w:rFonts w:ascii="Times New Roman" w:hAnsi="Times New Roman"/>
          <w:b/>
          <w:color w:val="auto"/>
          <w:szCs w:val="20"/>
        </w:rPr>
      </w:pPr>
    </w:p>
    <w:p w14:paraId="46E2F224" w14:textId="77777777" w:rsidR="004F5988" w:rsidRPr="00BC796D" w:rsidRDefault="0088706D" w:rsidP="004F5988">
      <w:pPr>
        <w:pStyle w:val="Corpodetexto"/>
        <w:ind w:left="708"/>
        <w:rPr>
          <w:rFonts w:ascii="Times New Roman" w:hAnsi="Times New Roman"/>
          <w:color w:val="auto"/>
          <w:szCs w:val="20"/>
        </w:rPr>
      </w:pPr>
      <w:hyperlink w:anchor="REGRA_VALIDACAO_DEB_DIF_CRED" w:history="1">
        <w:r w:rsidR="003E05CE" w:rsidRPr="00BC796D">
          <w:rPr>
            <w:rStyle w:val="Hyperlink"/>
            <w:rFonts w:ascii="Times New Roman" w:hAnsi="Times New Roman"/>
            <w:b/>
            <w:color w:val="auto"/>
            <w:szCs w:val="20"/>
          </w:rPr>
          <w:t>REGRA_VALIDACAO_DEB_DIF_CRED</w:t>
        </w:r>
      </w:hyperlink>
      <w:r w:rsidR="003E05CE" w:rsidRPr="00BC796D">
        <w:rPr>
          <w:rStyle w:val="Hyperlink"/>
          <w:rFonts w:ascii="Times New Roman" w:hAnsi="Times New Roman"/>
          <w:b/>
          <w:color w:val="auto"/>
          <w:szCs w:val="20"/>
        </w:rPr>
        <w:t xml:space="preserve">: </w:t>
      </w:r>
      <w:r w:rsidR="004F5988" w:rsidRPr="00BC796D">
        <w:rPr>
          <w:rStyle w:val="Hyperlink"/>
          <w:rFonts w:ascii="Times New Roman" w:hAnsi="Times New Roman"/>
          <w:color w:val="auto"/>
          <w:szCs w:val="20"/>
        </w:rPr>
        <w:t>Verifica se a soma de</w:t>
      </w:r>
      <w:r w:rsidR="00786EEF" w:rsidRPr="00BC796D">
        <w:rPr>
          <w:rStyle w:val="Hyperlink"/>
          <w:rFonts w:ascii="Times New Roman" w:hAnsi="Times New Roman"/>
          <w:color w:val="auto"/>
          <w:szCs w:val="20"/>
        </w:rPr>
        <w:t xml:space="preserve"> K155.VL_DEB </w:t>
      </w:r>
      <w:r w:rsidR="004F5988" w:rsidRPr="00BC796D">
        <w:rPr>
          <w:rStyle w:val="Hyperlink"/>
          <w:rFonts w:ascii="Times New Roman" w:hAnsi="Times New Roman"/>
          <w:color w:val="auto"/>
          <w:szCs w:val="20"/>
        </w:rPr>
        <w:t xml:space="preserve">é igual à soma de </w:t>
      </w:r>
      <w:r w:rsidR="00786EEF" w:rsidRPr="00BC796D">
        <w:rPr>
          <w:rStyle w:val="Hyperlink"/>
          <w:rFonts w:ascii="Times New Roman" w:hAnsi="Times New Roman"/>
          <w:color w:val="auto"/>
          <w:szCs w:val="20"/>
        </w:rPr>
        <w:t xml:space="preserve">K155.VL_CRED </w:t>
      </w:r>
      <w:r w:rsidR="004F5988" w:rsidRPr="00BC796D">
        <w:rPr>
          <w:rStyle w:val="Hyperlink"/>
          <w:rFonts w:ascii="Times New Roman" w:hAnsi="Times New Roman"/>
          <w:color w:val="auto"/>
          <w:szCs w:val="20"/>
        </w:rPr>
        <w:t xml:space="preserve">para cada período informado no registro K030 (considerando os indicadores de saldo devedor e credor). </w:t>
      </w:r>
      <w:r w:rsidR="00340CE2" w:rsidRPr="00BC796D">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BC796D" w:rsidRDefault="004F5988" w:rsidP="004F5988">
      <w:pPr>
        <w:pStyle w:val="Corpodetexto"/>
        <w:rPr>
          <w:rStyle w:val="Hyperlink"/>
          <w:rFonts w:ascii="Times New Roman" w:hAnsi="Times New Roman"/>
          <w:b/>
          <w:color w:val="auto"/>
          <w:szCs w:val="20"/>
        </w:rPr>
      </w:pPr>
    </w:p>
    <w:p w14:paraId="6809DA9C" w14:textId="77777777" w:rsidR="003E05CE" w:rsidRPr="00BC796D" w:rsidRDefault="0088706D" w:rsidP="001115C7">
      <w:pPr>
        <w:pStyle w:val="Corpodetexto"/>
        <w:ind w:left="708"/>
        <w:rPr>
          <w:rStyle w:val="Hyperlink"/>
          <w:rFonts w:ascii="Times New Roman" w:hAnsi="Times New Roman"/>
          <w:color w:val="auto"/>
          <w:szCs w:val="20"/>
        </w:rPr>
      </w:pPr>
      <w:hyperlink w:anchor="REGRA_BATIMENTO_I155" w:history="1">
        <w:r w:rsidR="003E05CE" w:rsidRPr="00BC796D">
          <w:rPr>
            <w:rStyle w:val="Hyperlink"/>
            <w:rFonts w:ascii="Times New Roman" w:hAnsi="Times New Roman"/>
            <w:b/>
            <w:color w:val="auto"/>
            <w:szCs w:val="20"/>
          </w:rPr>
          <w:t>REGRA_BATIMENTO_K155</w:t>
        </w:r>
      </w:hyperlink>
      <w:r w:rsidR="003E05CE" w:rsidRPr="00BC796D">
        <w:rPr>
          <w:rStyle w:val="Hyperlink"/>
          <w:rFonts w:ascii="Times New Roman" w:hAnsi="Times New Roman"/>
          <w:b/>
          <w:color w:val="auto"/>
          <w:szCs w:val="20"/>
        </w:rPr>
        <w:t xml:space="preserve">: </w:t>
      </w:r>
      <w:r w:rsidR="001115C7" w:rsidRPr="00BC796D">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BC796D" w:rsidRDefault="003E05CE" w:rsidP="003E05CE">
      <w:pPr>
        <w:pStyle w:val="Corpodetexto"/>
        <w:ind w:left="708"/>
        <w:rPr>
          <w:rStyle w:val="Hyperlink"/>
          <w:rFonts w:ascii="Times New Roman" w:hAnsi="Times New Roman"/>
          <w:b/>
          <w:color w:val="auto"/>
          <w:szCs w:val="20"/>
        </w:rPr>
      </w:pPr>
    </w:p>
    <w:p w14:paraId="78F7712F" w14:textId="77777777" w:rsidR="001115C7" w:rsidRPr="00BC796D" w:rsidRDefault="003E05CE" w:rsidP="001115C7">
      <w:pPr>
        <w:pStyle w:val="Corpodetexto"/>
        <w:ind w:left="708"/>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CONTA_ANALITICA: </w:t>
      </w:r>
      <w:r w:rsidR="001115C7" w:rsidRPr="00BC796D">
        <w:rPr>
          <w:rStyle w:val="Hyperlink"/>
          <w:rFonts w:ascii="Times New Roman" w:hAnsi="Times New Roman"/>
          <w:color w:val="auto"/>
          <w:szCs w:val="20"/>
        </w:rPr>
        <w:t xml:space="preserve">Verifica se </w:t>
      </w:r>
      <w:r w:rsidR="00E65303" w:rsidRPr="00BC796D">
        <w:rPr>
          <w:rStyle w:val="Hyperlink"/>
          <w:rFonts w:ascii="Times New Roman" w:hAnsi="Times New Roman"/>
          <w:color w:val="auto"/>
          <w:szCs w:val="20"/>
        </w:rPr>
        <w:t xml:space="preserve">a </w:t>
      </w:r>
      <w:r w:rsidR="001115C7" w:rsidRPr="00BC796D">
        <w:rPr>
          <w:rStyle w:val="Hyperlink"/>
          <w:rFonts w:ascii="Times New Roman" w:hAnsi="Times New Roman"/>
          <w:color w:val="auto"/>
          <w:szCs w:val="20"/>
        </w:rPr>
        <w:t xml:space="preserve">conta e </w:t>
      </w:r>
      <w:r w:rsidR="00E65303" w:rsidRPr="00BC796D">
        <w:rPr>
          <w:rStyle w:val="Hyperlink"/>
          <w:rFonts w:ascii="Times New Roman" w:hAnsi="Times New Roman"/>
          <w:color w:val="auto"/>
          <w:szCs w:val="20"/>
        </w:rPr>
        <w:t xml:space="preserve">o </w:t>
      </w:r>
      <w:r w:rsidR="001115C7" w:rsidRPr="00BC796D">
        <w:rPr>
          <w:rStyle w:val="Hyperlink"/>
          <w:rFonts w:ascii="Times New Roman" w:hAnsi="Times New Roman"/>
          <w:color w:val="auto"/>
          <w:szCs w:val="20"/>
        </w:rPr>
        <w:t>centro de custos est</w:t>
      </w:r>
      <w:r w:rsidR="00E65303" w:rsidRPr="00BC796D">
        <w:rPr>
          <w:rStyle w:val="Hyperlink"/>
          <w:rFonts w:ascii="Times New Roman" w:hAnsi="Times New Roman"/>
          <w:color w:val="auto"/>
          <w:szCs w:val="20"/>
        </w:rPr>
        <w:t>ão</w:t>
      </w:r>
      <w:r w:rsidR="001115C7" w:rsidRPr="00BC796D">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BC796D" w:rsidRDefault="004F5988" w:rsidP="003E05CE">
      <w:pPr>
        <w:pStyle w:val="Corpodetexto"/>
        <w:ind w:left="708"/>
        <w:rPr>
          <w:rStyle w:val="Hyperlink"/>
          <w:rFonts w:ascii="Times New Roman" w:hAnsi="Times New Roman"/>
          <w:b/>
          <w:color w:val="auto"/>
          <w:szCs w:val="20"/>
        </w:rPr>
      </w:pPr>
    </w:p>
    <w:p w14:paraId="5F69138F" w14:textId="77777777" w:rsidR="00835BAE" w:rsidRPr="00BC796D" w:rsidRDefault="0088706D" w:rsidP="00835BAE">
      <w:pPr>
        <w:pStyle w:val="Corpodetexto"/>
        <w:ind w:left="708"/>
        <w:rPr>
          <w:rStyle w:val="Hyperlink"/>
          <w:rFonts w:ascii="Times New Roman" w:hAnsi="Times New Roman"/>
          <w:color w:val="auto"/>
          <w:szCs w:val="20"/>
        </w:rPr>
      </w:pPr>
      <w:hyperlink w:anchor="REGRA_COMPATIBILIDADE_K155_E155" w:history="1">
        <w:r w:rsidR="003E05CE" w:rsidRPr="00BC796D">
          <w:rPr>
            <w:rStyle w:val="Hyperlink"/>
            <w:rFonts w:ascii="Times New Roman" w:hAnsi="Times New Roman"/>
            <w:b/>
            <w:color w:val="auto"/>
            <w:szCs w:val="20"/>
          </w:rPr>
          <w:t>REGRA_COMPATIBILIDADE_K155_E155</w:t>
        </w:r>
      </w:hyperlink>
      <w:r w:rsidR="003E05CE" w:rsidRPr="00BC796D">
        <w:rPr>
          <w:rStyle w:val="Hyperlink"/>
          <w:rFonts w:ascii="Times New Roman" w:hAnsi="Times New Roman"/>
          <w:b/>
          <w:color w:val="auto"/>
          <w:szCs w:val="20"/>
        </w:rPr>
        <w:t xml:space="preserve">: </w:t>
      </w:r>
      <w:r w:rsidR="00835BAE" w:rsidRPr="00BC796D">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BC796D" w:rsidRDefault="003E05CE" w:rsidP="00835BAE">
      <w:pPr>
        <w:pStyle w:val="Corpodetexto"/>
        <w:rPr>
          <w:rStyle w:val="Hyperlink"/>
          <w:rFonts w:ascii="Times New Roman" w:hAnsi="Times New Roman"/>
          <w:b/>
          <w:color w:val="auto"/>
          <w:szCs w:val="20"/>
        </w:rPr>
      </w:pPr>
    </w:p>
    <w:p w14:paraId="3B027B44" w14:textId="77777777" w:rsidR="00835BAE" w:rsidRPr="00BC796D" w:rsidRDefault="0088706D" w:rsidP="00835BAE">
      <w:pPr>
        <w:pStyle w:val="Corpodetexto"/>
        <w:ind w:left="708"/>
        <w:rPr>
          <w:rStyle w:val="Hyperlink"/>
          <w:rFonts w:ascii="Times New Roman" w:hAnsi="Times New Roman"/>
          <w:color w:val="auto"/>
          <w:szCs w:val="20"/>
        </w:rPr>
      </w:pPr>
      <w:hyperlink w:anchor="REGRA_COMPATIBILIDADE_E155_K155" w:history="1">
        <w:r w:rsidR="003E05CE" w:rsidRPr="00BC796D">
          <w:rPr>
            <w:rStyle w:val="Hyperlink"/>
            <w:rFonts w:ascii="Times New Roman" w:hAnsi="Times New Roman"/>
            <w:b/>
            <w:color w:val="auto"/>
            <w:szCs w:val="20"/>
          </w:rPr>
          <w:t>REGRA_COMPATIBILIDADE_E155_K155</w:t>
        </w:r>
      </w:hyperlink>
      <w:r w:rsidR="003E05CE" w:rsidRPr="00BC796D">
        <w:rPr>
          <w:rStyle w:val="Hyperlink"/>
          <w:rFonts w:ascii="Times New Roman" w:hAnsi="Times New Roman"/>
          <w:b/>
          <w:color w:val="auto"/>
          <w:szCs w:val="20"/>
        </w:rPr>
        <w:t>:</w:t>
      </w:r>
      <w:r w:rsidR="00835BAE" w:rsidRPr="00BC796D">
        <w:rPr>
          <w:rStyle w:val="Hyperlink"/>
          <w:rFonts w:ascii="Times New Roman" w:hAnsi="Times New Roman"/>
          <w:b/>
          <w:color w:val="auto"/>
          <w:szCs w:val="20"/>
        </w:rPr>
        <w:t xml:space="preserve"> </w:t>
      </w:r>
      <w:r w:rsidR="00835BAE" w:rsidRPr="00BC796D">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693FAB61" w14:textId="77777777" w:rsidR="00652594" w:rsidRPr="00BC796D" w:rsidRDefault="00652594" w:rsidP="00835BAE">
      <w:pPr>
        <w:pStyle w:val="Corpodetexto"/>
        <w:ind w:left="708"/>
        <w:rPr>
          <w:rStyle w:val="Hyperlink"/>
          <w:rFonts w:ascii="Times New Roman" w:hAnsi="Times New Roman"/>
          <w:color w:val="auto"/>
          <w:szCs w:val="20"/>
        </w:rPr>
      </w:pPr>
    </w:p>
    <w:p w14:paraId="4A9E939C" w14:textId="77777777" w:rsidR="00652594" w:rsidRPr="00BC796D" w:rsidRDefault="00652594" w:rsidP="00835BAE">
      <w:pPr>
        <w:pStyle w:val="Corpodetexto"/>
        <w:ind w:left="708"/>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SALDO_CONTABIL_MENOR: </w:t>
      </w:r>
      <w:r w:rsidRPr="00BC796D">
        <w:rPr>
          <w:rStyle w:val="Hyperlink"/>
          <w:rFonts w:ascii="Times New Roman" w:hAnsi="Times New Roman"/>
          <w:color w:val="auto"/>
          <w:szCs w:val="20"/>
        </w:rPr>
        <w:t xml:space="preserve">Verifica, para o mesmo período de apuração: </w:t>
      </w:r>
    </w:p>
    <w:p w14:paraId="4091ACAD" w14:textId="77777777" w:rsidR="00652594" w:rsidRPr="00BC796D" w:rsidRDefault="00652594" w:rsidP="00652594">
      <w:pPr>
        <w:pStyle w:val="Corpodetexto"/>
        <w:ind w:left="708" w:firstLine="708"/>
        <w:rPr>
          <w:rStyle w:val="Hyperlink"/>
          <w:rFonts w:ascii="Times New Roman" w:hAnsi="Times New Roman"/>
          <w:color w:val="auto"/>
          <w:szCs w:val="20"/>
        </w:rPr>
      </w:pPr>
      <w:r w:rsidRPr="00BC796D">
        <w:rPr>
          <w:rStyle w:val="Hyperlink"/>
          <w:rFonts w:ascii="Times New Roman" w:hAnsi="Times New Roman"/>
          <w:color w:val="auto"/>
          <w:szCs w:val="20"/>
        </w:rPr>
        <w:t>- Se K155.IND_VL_C</w:t>
      </w:r>
      <w:r w:rsidR="00CE7914" w:rsidRPr="00BC796D">
        <w:rPr>
          <w:rStyle w:val="Hyperlink"/>
          <w:rFonts w:ascii="Times New Roman" w:hAnsi="Times New Roman"/>
          <w:color w:val="auto"/>
          <w:szCs w:val="20"/>
        </w:rPr>
        <w:t>TA = M310.IND_VL_SLD_FIN e K155.</w:t>
      </w:r>
      <w:r w:rsidRPr="00BC796D">
        <w:rPr>
          <w:rStyle w:val="Hyperlink"/>
          <w:rFonts w:ascii="Times New Roman" w:hAnsi="Times New Roman"/>
          <w:color w:val="auto"/>
          <w:szCs w:val="20"/>
        </w:rPr>
        <w:t xml:space="preserve">VL_SLD_FIN é menor que o somatório </w:t>
      </w:r>
      <w:r w:rsidR="00B5790B" w:rsidRPr="00BC796D">
        <w:rPr>
          <w:rStyle w:val="Hyperlink"/>
          <w:rFonts w:ascii="Times New Roman" w:hAnsi="Times New Roman"/>
          <w:color w:val="auto"/>
          <w:szCs w:val="20"/>
        </w:rPr>
        <w:t>de M</w:t>
      </w:r>
      <w:r w:rsidR="00CE7914" w:rsidRPr="00BC796D">
        <w:rPr>
          <w:rStyle w:val="Hyperlink"/>
          <w:rFonts w:ascii="Times New Roman" w:hAnsi="Times New Roman"/>
          <w:color w:val="auto"/>
          <w:szCs w:val="20"/>
        </w:rPr>
        <w:t>310.</w:t>
      </w:r>
      <w:r w:rsidRPr="00BC796D">
        <w:rPr>
          <w:rStyle w:val="Hyperlink"/>
          <w:rFonts w:ascii="Times New Roman" w:hAnsi="Times New Roman"/>
          <w:color w:val="auto"/>
          <w:szCs w:val="20"/>
        </w:rPr>
        <w:t>VL_CTA.</w:t>
      </w:r>
    </w:p>
    <w:p w14:paraId="2F9A3CFE" w14:textId="77777777" w:rsidR="00652594" w:rsidRPr="00BC796D" w:rsidRDefault="00652594" w:rsidP="00652594">
      <w:pPr>
        <w:pStyle w:val="Corpodetexto"/>
        <w:ind w:left="708" w:firstLine="708"/>
        <w:rPr>
          <w:rStyle w:val="Hyperlink"/>
          <w:rFonts w:ascii="Times New Roman" w:hAnsi="Times New Roman"/>
          <w:color w:val="auto"/>
          <w:szCs w:val="20"/>
        </w:rPr>
      </w:pPr>
      <w:r w:rsidRPr="00BC796D">
        <w:rPr>
          <w:rStyle w:val="Hyperlink"/>
          <w:rFonts w:ascii="Times New Roman" w:hAnsi="Times New Roman"/>
          <w:color w:val="auto"/>
          <w:szCs w:val="20"/>
        </w:rPr>
        <w:t>- Se K155.IND_VL_C</w:t>
      </w:r>
      <w:r w:rsidR="00CE7914" w:rsidRPr="00BC796D">
        <w:rPr>
          <w:rStyle w:val="Hyperlink"/>
          <w:rFonts w:ascii="Times New Roman" w:hAnsi="Times New Roman"/>
          <w:color w:val="auto"/>
          <w:szCs w:val="20"/>
        </w:rPr>
        <w:t>TA = M360.IND_VL_SLD_FIN e K155.</w:t>
      </w:r>
      <w:r w:rsidRPr="00BC796D">
        <w:rPr>
          <w:rStyle w:val="Hyperlink"/>
          <w:rFonts w:ascii="Times New Roman" w:hAnsi="Times New Roman"/>
          <w:color w:val="auto"/>
          <w:szCs w:val="20"/>
        </w:rPr>
        <w:t xml:space="preserve">VL_SLD_FIN é menor que o somatório </w:t>
      </w:r>
      <w:r w:rsidR="00B5790B" w:rsidRPr="00BC796D">
        <w:rPr>
          <w:rStyle w:val="Hyperlink"/>
          <w:rFonts w:ascii="Times New Roman" w:hAnsi="Times New Roman"/>
          <w:color w:val="auto"/>
          <w:szCs w:val="20"/>
        </w:rPr>
        <w:t>de M</w:t>
      </w:r>
      <w:r w:rsidR="00CE7914" w:rsidRPr="00BC796D">
        <w:rPr>
          <w:rStyle w:val="Hyperlink"/>
          <w:rFonts w:ascii="Times New Roman" w:hAnsi="Times New Roman"/>
          <w:color w:val="auto"/>
          <w:szCs w:val="20"/>
        </w:rPr>
        <w:t>360.</w:t>
      </w:r>
      <w:r w:rsidRPr="00BC796D">
        <w:rPr>
          <w:rStyle w:val="Hyperlink"/>
          <w:rFonts w:ascii="Times New Roman" w:hAnsi="Times New Roman"/>
          <w:color w:val="auto"/>
          <w:szCs w:val="20"/>
        </w:rPr>
        <w:t>VL_CTA.</w:t>
      </w:r>
    </w:p>
    <w:p w14:paraId="4B22B570" w14:textId="77777777" w:rsidR="00652594" w:rsidRPr="00BC796D" w:rsidRDefault="00652594" w:rsidP="00835BAE">
      <w:pPr>
        <w:pStyle w:val="Corpodetexto"/>
        <w:ind w:left="708"/>
        <w:rPr>
          <w:rStyle w:val="Hyperlink"/>
          <w:rFonts w:ascii="Times New Roman" w:hAnsi="Times New Roman"/>
          <w:color w:val="auto"/>
          <w:szCs w:val="20"/>
        </w:rPr>
      </w:pPr>
      <w:r w:rsidRPr="00BC796D">
        <w:rPr>
          <w:rStyle w:val="Hyperlink"/>
          <w:rFonts w:ascii="Times New Roman" w:hAnsi="Times New Roman"/>
          <w:color w:val="auto"/>
          <w:szCs w:val="20"/>
        </w:rPr>
        <w:tab/>
        <w:t>Se a regra não for cumprida, o sistema gera um erro.</w:t>
      </w:r>
    </w:p>
    <w:p w14:paraId="0D976960" w14:textId="77777777" w:rsidR="003E05CE" w:rsidRPr="00BC796D" w:rsidRDefault="003E05CE" w:rsidP="00652594">
      <w:pPr>
        <w:pStyle w:val="Corpodetexto"/>
        <w:ind w:left="708"/>
        <w:rPr>
          <w:rStyle w:val="Hyperlink"/>
          <w:rFonts w:ascii="Times New Roman" w:hAnsi="Times New Roman"/>
          <w:color w:val="auto"/>
          <w:szCs w:val="20"/>
        </w:rPr>
      </w:pPr>
    </w:p>
    <w:p w14:paraId="04B239A2" w14:textId="77777777" w:rsidR="00313A66" w:rsidRPr="00BC796D" w:rsidRDefault="00313A66" w:rsidP="00652594">
      <w:pPr>
        <w:pStyle w:val="Corpodetexto"/>
        <w:ind w:left="708"/>
        <w:rPr>
          <w:rFonts w:ascii="Times New Roman" w:hAnsi="Times New Roman"/>
        </w:rPr>
      </w:pPr>
      <w:r w:rsidRPr="00BC796D">
        <w:rPr>
          <w:rFonts w:ascii="Times New Roman" w:hAnsi="Times New Roman"/>
          <w:b/>
        </w:rPr>
        <w:t xml:space="preserve">REGRA_EXISTENCIA_E015_K155: </w:t>
      </w:r>
      <w:r w:rsidRPr="00BC796D">
        <w:rPr>
          <w:rFonts w:ascii="Times New Roman" w:hAnsi="Times New Roman"/>
        </w:rPr>
        <w:t>Verifica se os saldos recuperados existem no registro K155 atual. O erro ocorre se (0010.FORMA_TRIB = “1”, “2”, “3” ou “4”) ou (0010.FORMA_TRIB = “5”, “7”, “8” ou</w:t>
      </w:r>
      <w:r w:rsidR="00E00235" w:rsidRPr="00BC796D">
        <w:rPr>
          <w:rFonts w:ascii="Times New Roman" w:hAnsi="Times New Roman"/>
        </w:rPr>
        <w:t xml:space="preserve"> “9” e 0010.TIP_ESC_PRE = “C”) </w:t>
      </w:r>
      <w:r w:rsidRPr="00BC796D">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BC796D" w:rsidRDefault="00313A66" w:rsidP="00652594">
      <w:pPr>
        <w:pStyle w:val="Corpodetexto"/>
        <w:ind w:left="708"/>
        <w:rPr>
          <w:rFonts w:ascii="Times New Roman" w:hAnsi="Times New Roman"/>
        </w:rPr>
      </w:pPr>
      <w:r w:rsidRPr="00BC796D">
        <w:rPr>
          <w:rFonts w:ascii="Times New Roman" w:hAnsi="Times New Roman"/>
          <w:b/>
        </w:rPr>
        <w:tab/>
      </w:r>
      <w:r w:rsidRPr="00BC796D">
        <w:rPr>
          <w:rFonts w:ascii="Times New Roman" w:hAnsi="Times New Roman"/>
          <w:b/>
        </w:rPr>
        <w:tab/>
      </w:r>
      <w:r w:rsidRPr="00BC796D">
        <w:rPr>
          <w:rFonts w:ascii="Times New Roman" w:hAnsi="Times New Roman"/>
        </w:rPr>
        <w:t>E015.COD_CTA = K155.COD_CTA; e</w:t>
      </w:r>
    </w:p>
    <w:p w14:paraId="3D69150E" w14:textId="77777777" w:rsidR="00313A66" w:rsidRPr="00BC796D" w:rsidRDefault="00313A66" w:rsidP="00652594">
      <w:pPr>
        <w:pStyle w:val="Corpodetexto"/>
        <w:ind w:left="708"/>
        <w:rPr>
          <w:rFonts w:ascii="Times New Roman" w:hAnsi="Times New Roman"/>
        </w:rPr>
      </w:pPr>
      <w:r w:rsidRPr="00BC796D">
        <w:rPr>
          <w:rFonts w:ascii="Times New Roman" w:hAnsi="Times New Roman"/>
        </w:rPr>
        <w:tab/>
      </w:r>
      <w:r w:rsidRPr="00BC796D">
        <w:rPr>
          <w:rFonts w:ascii="Times New Roman" w:hAnsi="Times New Roman"/>
        </w:rPr>
        <w:tab/>
        <w:t>E010.COD_CCUS = K155.COD_CCUS.</w:t>
      </w:r>
    </w:p>
    <w:p w14:paraId="03597FB3" w14:textId="77777777" w:rsidR="00313A66" w:rsidRPr="00BC796D" w:rsidRDefault="00E00235" w:rsidP="00313A66">
      <w:pPr>
        <w:pStyle w:val="Corpodetexto"/>
        <w:ind w:firstLine="708"/>
        <w:rPr>
          <w:rFonts w:ascii="Times New Roman" w:hAnsi="Times New Roman"/>
        </w:rPr>
      </w:pPr>
      <w:r w:rsidRPr="00BC796D">
        <w:rPr>
          <w:rFonts w:ascii="Times New Roman" w:hAnsi="Times New Roman"/>
        </w:rPr>
        <w:t xml:space="preserve">e se </w:t>
      </w:r>
      <w:r w:rsidR="00313A66" w:rsidRPr="00BC796D">
        <w:rPr>
          <w:rFonts w:ascii="Times New Roman" w:hAnsi="Times New Roman"/>
        </w:rPr>
        <w:t>não existir um registro C157 para a mesma conta e centro de custo subordinado a um C150, onde:</w:t>
      </w:r>
    </w:p>
    <w:p w14:paraId="1B849FB1" w14:textId="77777777" w:rsidR="00313A66" w:rsidRPr="00BC796D" w:rsidRDefault="00313A66" w:rsidP="00313A66">
      <w:pPr>
        <w:pStyle w:val="Corpodetexto"/>
        <w:ind w:firstLine="708"/>
        <w:rPr>
          <w:rFonts w:ascii="Times New Roman" w:hAnsi="Times New Roman"/>
        </w:rPr>
      </w:pPr>
      <w:r w:rsidRPr="00BC796D">
        <w:rPr>
          <w:rFonts w:ascii="Times New Roman" w:hAnsi="Times New Roman"/>
        </w:rPr>
        <w:tab/>
      </w:r>
      <w:r w:rsidRPr="00BC796D">
        <w:rPr>
          <w:rFonts w:ascii="Times New Roman" w:hAnsi="Times New Roman"/>
        </w:rPr>
        <w:tab/>
        <w:t>C150.DT_INI é maior ou igual a K030.DT_INI; e</w:t>
      </w:r>
    </w:p>
    <w:p w14:paraId="49EEFC7A" w14:textId="77777777" w:rsidR="00313A66" w:rsidRPr="00BC796D" w:rsidRDefault="00313A66" w:rsidP="00313A66">
      <w:pPr>
        <w:pStyle w:val="Corpodetexto"/>
        <w:ind w:left="708"/>
        <w:rPr>
          <w:rStyle w:val="Hyperlink"/>
          <w:rFonts w:ascii="Times New Roman" w:hAnsi="Times New Roman"/>
          <w:color w:val="auto"/>
          <w:szCs w:val="20"/>
        </w:rPr>
      </w:pPr>
      <w:r w:rsidRPr="00BC796D">
        <w:rPr>
          <w:rFonts w:ascii="Times New Roman" w:hAnsi="Times New Roman"/>
        </w:rPr>
        <w:tab/>
      </w:r>
      <w:r w:rsidRPr="00BC796D">
        <w:rPr>
          <w:rFonts w:ascii="Times New Roman" w:hAnsi="Times New Roman"/>
        </w:rPr>
        <w:tab/>
        <w:t xml:space="preserve">C150.DT_FIN é menor ou igual a K030.DT_FIN. </w:t>
      </w:r>
      <w:r w:rsidRPr="00BC796D">
        <w:rPr>
          <w:rStyle w:val="Hyperlink"/>
          <w:rFonts w:ascii="Times New Roman" w:hAnsi="Times New Roman"/>
          <w:color w:val="auto"/>
          <w:szCs w:val="20"/>
        </w:rPr>
        <w:t>Se a regra não for cumprida, o sistema gera um aviso.</w:t>
      </w:r>
    </w:p>
    <w:p w14:paraId="7058B07B" w14:textId="77777777" w:rsidR="00417ED9" w:rsidRPr="00BC796D" w:rsidRDefault="00417ED9" w:rsidP="00313A66">
      <w:pPr>
        <w:pStyle w:val="Corpodetexto"/>
        <w:ind w:left="708"/>
        <w:rPr>
          <w:rStyle w:val="Hyperlink"/>
          <w:rFonts w:ascii="Times New Roman" w:hAnsi="Times New Roman"/>
          <w:color w:val="auto"/>
          <w:szCs w:val="20"/>
        </w:rPr>
      </w:pPr>
    </w:p>
    <w:p w14:paraId="1577488F" w14:textId="77777777" w:rsidR="003E05CE" w:rsidRPr="00BC796D" w:rsidRDefault="003E05CE" w:rsidP="003E05CE">
      <w:pPr>
        <w:pStyle w:val="Corpodetexto"/>
        <w:rPr>
          <w:rFonts w:ascii="Times New Roman" w:hAnsi="Times New Roman"/>
          <w:color w:val="auto"/>
          <w:szCs w:val="20"/>
        </w:rPr>
      </w:pPr>
      <w:r w:rsidRPr="00BC796D">
        <w:rPr>
          <w:rFonts w:ascii="Times New Roman" w:hAnsi="Times New Roman"/>
          <w:b/>
          <w:color w:val="auto"/>
          <w:szCs w:val="20"/>
        </w:rPr>
        <w:t xml:space="preserve">II - Regras de Validação de Campos: </w:t>
      </w:r>
    </w:p>
    <w:p w14:paraId="1C2762C1" w14:textId="77777777" w:rsidR="003E05CE" w:rsidRPr="00BC796D"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BC796D"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Tipo</w:t>
            </w:r>
          </w:p>
        </w:tc>
      </w:tr>
      <w:tr w:rsidR="007F46B7" w:rsidRPr="00BC796D"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BC796D" w:rsidRDefault="007F46B7" w:rsidP="006C4D2D">
            <w:pPr>
              <w:shd w:val="clear" w:color="auto" w:fill="FFFFFF"/>
              <w:jc w:val="center"/>
              <w:rPr>
                <w:b/>
                <w:szCs w:val="20"/>
              </w:rPr>
            </w:pPr>
            <w:r w:rsidRPr="00BC796D">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BC796D" w:rsidRDefault="007F46B7" w:rsidP="006C4D2D">
            <w:pPr>
              <w:shd w:val="clear" w:color="auto" w:fill="FFFFFF"/>
              <w:rPr>
                <w:szCs w:val="20"/>
                <w:lang w:val="pt-PT"/>
              </w:rPr>
            </w:pPr>
            <w:r w:rsidRPr="00BC796D">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BC796D" w:rsidRDefault="0088706D" w:rsidP="00CE7914">
            <w:pPr>
              <w:shd w:val="clear" w:color="auto" w:fill="FFFFFF"/>
              <w:rPr>
                <w:szCs w:val="20"/>
              </w:rPr>
            </w:pPr>
            <w:hyperlink w:anchor="REGRA_MAPEAMENTO_CTA_RES" w:history="1">
              <w:r w:rsidR="007F46B7" w:rsidRPr="00BC796D">
                <w:rPr>
                  <w:rStyle w:val="Hyperlink"/>
                  <w:b/>
                  <w:color w:val="auto"/>
                  <w:szCs w:val="20"/>
                </w:rPr>
                <w:t>REGRA_MAPEAMENTO</w:t>
              </w:r>
            </w:hyperlink>
            <w:r w:rsidR="007F46B7" w:rsidRPr="00BC796D">
              <w:rPr>
                <w:rStyle w:val="Hyperlink"/>
                <w:b/>
                <w:color w:val="auto"/>
                <w:szCs w:val="20"/>
              </w:rPr>
              <w:t>:</w:t>
            </w:r>
            <w:r w:rsidR="007F46B7" w:rsidRPr="00BC796D">
              <w:rPr>
                <w:rStyle w:val="Hyperlink"/>
                <w:color w:val="auto"/>
                <w:szCs w:val="20"/>
              </w:rPr>
              <w:t xml:space="preserve"> Verifica se o somatório de K156.VAL_CTA_REF_</w:t>
            </w:r>
            <w:r w:rsidR="00786EEF" w:rsidRPr="00BC796D">
              <w:rPr>
                <w:rStyle w:val="Hyperlink"/>
                <w:color w:val="auto"/>
                <w:szCs w:val="20"/>
              </w:rPr>
              <w:t xml:space="preserve">FIN </w:t>
            </w:r>
            <w:r w:rsidR="007F46B7" w:rsidRPr="00BC796D">
              <w:rPr>
                <w:rStyle w:val="Hyperlink"/>
                <w:color w:val="auto"/>
                <w:szCs w:val="20"/>
              </w:rPr>
              <w:t xml:space="preserve">é igual ao </w:t>
            </w:r>
            <w:r w:rsidR="00786EEF" w:rsidRPr="00BC796D">
              <w:rPr>
                <w:rStyle w:val="Hyperlink"/>
                <w:color w:val="auto"/>
                <w:szCs w:val="20"/>
              </w:rPr>
              <w:t>K155.VL_SLD_FIN</w:t>
            </w:r>
            <w:r w:rsidR="00CE7914" w:rsidRPr="00BC796D">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BC796D" w:rsidRDefault="0076173F" w:rsidP="006C4D2D">
            <w:pPr>
              <w:shd w:val="clear" w:color="auto" w:fill="FFFFFF"/>
              <w:rPr>
                <w:szCs w:val="20"/>
                <w:lang w:val="pt-PT"/>
              </w:rPr>
            </w:pPr>
            <w:r w:rsidRPr="00BC796D">
              <w:rPr>
                <w:szCs w:val="20"/>
                <w:lang w:val="pt-PT"/>
              </w:rPr>
              <w:t>Erro</w:t>
            </w:r>
          </w:p>
        </w:tc>
      </w:tr>
      <w:tr w:rsidR="004F5988" w:rsidRPr="00BC796D"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BC796D" w:rsidRDefault="004F5988" w:rsidP="004F5988">
            <w:pPr>
              <w:shd w:val="clear" w:color="auto" w:fill="FFFFFF"/>
              <w:jc w:val="center"/>
              <w:rPr>
                <w:b/>
                <w:szCs w:val="20"/>
              </w:rPr>
            </w:pPr>
            <w:r w:rsidRPr="00BC796D">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BC796D" w:rsidRDefault="004F5988" w:rsidP="004F5988">
            <w:pPr>
              <w:shd w:val="clear" w:color="auto" w:fill="FFFFFF"/>
              <w:rPr>
                <w:szCs w:val="20"/>
                <w:lang w:val="pt-PT"/>
              </w:rPr>
            </w:pPr>
            <w:r w:rsidRPr="00BC796D">
              <w:rPr>
                <w:szCs w:val="20"/>
                <w:lang w:val="pt-PT"/>
              </w:rPr>
              <w:t>IND_V</w:t>
            </w:r>
            <w:r w:rsidR="0094046A" w:rsidRPr="00BC796D">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BC796D" w:rsidRDefault="0088706D" w:rsidP="00982029">
            <w:pPr>
              <w:pStyle w:val="Corpodetexto"/>
              <w:rPr>
                <w:rFonts w:ascii="Times New Roman" w:hAnsi="Times New Roman"/>
                <w:color w:val="auto"/>
                <w:szCs w:val="20"/>
              </w:rPr>
            </w:pPr>
            <w:hyperlink w:anchor="REGRA_VALIDACAO_SALDO_FINAL" w:history="1">
              <w:r w:rsidR="00982029" w:rsidRPr="00BC796D">
                <w:rPr>
                  <w:rStyle w:val="Hyperlink"/>
                  <w:rFonts w:ascii="Times New Roman" w:hAnsi="Times New Roman"/>
                  <w:b/>
                  <w:color w:val="auto"/>
                  <w:szCs w:val="20"/>
                </w:rPr>
                <w:t>REGRA_VALIDACAO_SALDO_FINAL</w:t>
              </w:r>
            </w:hyperlink>
            <w:r w:rsidR="00982029" w:rsidRPr="00BC796D">
              <w:rPr>
                <w:rStyle w:val="Hyperlink"/>
                <w:rFonts w:ascii="Times New Roman" w:hAnsi="Times New Roman"/>
                <w:b/>
                <w:color w:val="auto"/>
                <w:szCs w:val="20"/>
              </w:rPr>
              <w:t xml:space="preserve">: </w:t>
            </w:r>
            <w:r w:rsidR="00982029" w:rsidRPr="00BC796D">
              <w:rPr>
                <w:rStyle w:val="Hyperlink"/>
                <w:rFonts w:ascii="Times New Roman" w:hAnsi="Times New Roman"/>
                <w:color w:val="auto"/>
                <w:szCs w:val="20"/>
              </w:rPr>
              <w:t>Verifica s</w:t>
            </w:r>
            <w:r w:rsidR="00CE7914" w:rsidRPr="00BC796D">
              <w:rPr>
                <w:rStyle w:val="Hyperlink"/>
                <w:rFonts w:ascii="Times New Roman" w:hAnsi="Times New Roman"/>
                <w:color w:val="auto"/>
                <w:szCs w:val="20"/>
              </w:rPr>
              <w:t xml:space="preserve">e o </w:t>
            </w:r>
            <w:r w:rsidR="00786EEF" w:rsidRPr="00BC796D">
              <w:rPr>
                <w:rStyle w:val="Hyperlink"/>
                <w:rFonts w:ascii="Times New Roman" w:hAnsi="Times New Roman"/>
                <w:color w:val="auto"/>
                <w:szCs w:val="20"/>
              </w:rPr>
              <w:t xml:space="preserve">valor de K155.VL_SLD_FIN </w:t>
            </w:r>
            <w:r w:rsidR="00982029" w:rsidRPr="00BC796D">
              <w:rPr>
                <w:rStyle w:val="Hyperlink"/>
                <w:rFonts w:ascii="Times New Roman" w:hAnsi="Times New Roman"/>
                <w:color w:val="auto"/>
                <w:szCs w:val="20"/>
              </w:rPr>
              <w:t xml:space="preserve">é igual ao valor de </w:t>
            </w:r>
            <w:r w:rsidR="00786EEF" w:rsidRPr="00BC796D">
              <w:rPr>
                <w:rStyle w:val="Hyperlink"/>
                <w:rFonts w:ascii="Times New Roman" w:hAnsi="Times New Roman"/>
                <w:color w:val="auto"/>
                <w:szCs w:val="20"/>
              </w:rPr>
              <w:t xml:space="preserve">K155.VL_SLD_INI </w:t>
            </w:r>
            <w:r w:rsidR="00982029" w:rsidRPr="00BC796D">
              <w:rPr>
                <w:rStyle w:val="Hyperlink"/>
                <w:rFonts w:ascii="Times New Roman" w:hAnsi="Times New Roman"/>
                <w:color w:val="auto"/>
                <w:szCs w:val="20"/>
              </w:rPr>
              <w:t xml:space="preserve">somado aos valores dos campos </w:t>
            </w:r>
            <w:r w:rsidR="00786EEF" w:rsidRPr="00BC796D">
              <w:rPr>
                <w:rStyle w:val="Hyperlink"/>
                <w:rFonts w:ascii="Times New Roman" w:hAnsi="Times New Roman"/>
                <w:color w:val="auto"/>
                <w:szCs w:val="20"/>
              </w:rPr>
              <w:t xml:space="preserve">K155.VL_DEB </w:t>
            </w:r>
            <w:r w:rsidR="00982029" w:rsidRPr="00BC796D">
              <w:rPr>
                <w:rStyle w:val="Hyperlink"/>
                <w:rFonts w:ascii="Times New Roman" w:hAnsi="Times New Roman"/>
                <w:color w:val="auto"/>
                <w:szCs w:val="20"/>
              </w:rPr>
              <w:t xml:space="preserve">e </w:t>
            </w:r>
            <w:r w:rsidR="00786EEF" w:rsidRPr="00BC796D">
              <w:rPr>
                <w:rStyle w:val="Hyperlink"/>
                <w:rFonts w:ascii="Times New Roman" w:hAnsi="Times New Roman"/>
                <w:color w:val="auto"/>
                <w:szCs w:val="20"/>
              </w:rPr>
              <w:t>K155.VL_CRED</w:t>
            </w:r>
            <w:r w:rsidR="00982029" w:rsidRPr="00BC796D">
              <w:rPr>
                <w:rStyle w:val="Hyperlink"/>
                <w:rFonts w:ascii="Times New Roman" w:hAnsi="Times New Roman"/>
                <w:color w:val="auto"/>
                <w:szCs w:val="20"/>
              </w:rPr>
              <w:t xml:space="preserve">, considerando os indicadores de saldo devedor e credor do </w:t>
            </w:r>
            <w:r w:rsidR="0093269F" w:rsidRPr="00BC796D">
              <w:rPr>
                <w:rStyle w:val="Hyperlink"/>
                <w:rFonts w:ascii="Times New Roman" w:hAnsi="Times New Roman"/>
                <w:color w:val="auto"/>
                <w:szCs w:val="20"/>
              </w:rPr>
              <w:t xml:space="preserve">saldo inicial e do saldo </w:t>
            </w:r>
            <w:r w:rsidR="00982029" w:rsidRPr="00BC796D">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BC796D" w:rsidRDefault="004F5988" w:rsidP="004F5988">
            <w:pPr>
              <w:shd w:val="clear" w:color="auto" w:fill="FFFFFF"/>
              <w:rPr>
                <w:szCs w:val="20"/>
                <w:lang w:val="pt-PT"/>
              </w:rPr>
            </w:pPr>
            <w:r w:rsidRPr="00BC796D">
              <w:rPr>
                <w:szCs w:val="20"/>
                <w:lang w:val="pt-PT"/>
              </w:rPr>
              <w:t>Erro</w:t>
            </w:r>
          </w:p>
        </w:tc>
      </w:tr>
    </w:tbl>
    <w:p w14:paraId="01E9EE62" w14:textId="77777777" w:rsidR="00CE7914" w:rsidRPr="00BC796D" w:rsidRDefault="00CE7914" w:rsidP="00652594">
      <w:pPr>
        <w:pStyle w:val="Corpodetexto"/>
        <w:rPr>
          <w:rFonts w:ascii="Times New Roman" w:hAnsi="Times New Roman"/>
          <w:b/>
          <w:color w:val="002060"/>
          <w:szCs w:val="20"/>
        </w:rPr>
      </w:pPr>
    </w:p>
    <w:p w14:paraId="066ACD8B" w14:textId="77777777" w:rsidR="00FF4DFD" w:rsidRPr="00BC796D" w:rsidRDefault="00FF4DFD" w:rsidP="00652594">
      <w:pPr>
        <w:pStyle w:val="Corpodetexto"/>
        <w:rPr>
          <w:rFonts w:ascii="Times New Roman" w:hAnsi="Times New Roman"/>
          <w:b/>
          <w:color w:val="002060"/>
          <w:szCs w:val="20"/>
        </w:rPr>
      </w:pPr>
    </w:p>
    <w:p w14:paraId="4A5BF9DB" w14:textId="77777777" w:rsidR="00342F1D" w:rsidRPr="00BC796D" w:rsidRDefault="00CE7914"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58D2569" w14:textId="77777777" w:rsidR="00342F1D" w:rsidRPr="00BC796D" w:rsidRDefault="00342F1D" w:rsidP="00652594">
      <w:pPr>
        <w:pStyle w:val="Corpodetexto"/>
        <w:rPr>
          <w:rFonts w:ascii="Times New Roman" w:hAnsi="Times New Roman"/>
          <w:b/>
          <w:color w:val="002060"/>
          <w:szCs w:val="20"/>
        </w:rPr>
      </w:pPr>
    </w:p>
    <w:p w14:paraId="52E0F60D" w14:textId="77777777" w:rsidR="00652594" w:rsidRPr="00BC796D" w:rsidRDefault="00652594" w:rsidP="00652594">
      <w:pPr>
        <w:pStyle w:val="Corpodetexto"/>
        <w:rPr>
          <w:rFonts w:ascii="Times New Roman" w:hAnsi="Times New Roman"/>
          <w:b/>
          <w:color w:val="002060"/>
          <w:szCs w:val="20"/>
        </w:rPr>
      </w:pPr>
      <w:r w:rsidRPr="00BC796D">
        <w:rPr>
          <w:rFonts w:ascii="Times New Roman" w:hAnsi="Times New Roman"/>
          <w:b/>
          <w:color w:val="002060"/>
          <w:szCs w:val="20"/>
        </w:rPr>
        <w:t>|K155|2328.2.0001||0,00|D|7500,00|5000,00|2500,00|D|</w:t>
      </w:r>
    </w:p>
    <w:p w14:paraId="1B4C2073"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155|: Identificação do tipo do registro.</w:t>
      </w:r>
    </w:p>
    <w:p w14:paraId="52859971"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2328.2.0001|: Código da conta analítica.</w:t>
      </w:r>
    </w:p>
    <w:p w14:paraId="6A5C70B2"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775C4509"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0,00|: Valor do saldo inicial (R$ 0,00).</w:t>
      </w:r>
    </w:p>
    <w:p w14:paraId="29D16B73"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inicial (D = Devedor).</w:t>
      </w:r>
    </w:p>
    <w:p w14:paraId="6213D3F2"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7500,00|: Valor total de débitos (R$ 7.500,00).</w:t>
      </w:r>
    </w:p>
    <w:p w14:paraId="2DB6DB75"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5000,00|: Valor total de créditos (R$ 5.000,00).</w:t>
      </w:r>
    </w:p>
    <w:p w14:paraId="5B0DEA99"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2500,00|: Valor do saldo final (R$ 2.500,00 = R$ 7.500,00 – R$ 5.000,00).</w:t>
      </w:r>
    </w:p>
    <w:p w14:paraId="3FEDDA48"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final (D = Devedor).</w:t>
      </w:r>
    </w:p>
    <w:p w14:paraId="22DBC8CF" w14:textId="77777777" w:rsidR="00652594" w:rsidRPr="00BC796D" w:rsidRDefault="00652594" w:rsidP="00652594">
      <w:pPr>
        <w:pStyle w:val="Corpodetexto"/>
        <w:rPr>
          <w:rFonts w:ascii="Times New Roman" w:hAnsi="Times New Roman"/>
          <w:color w:val="002060"/>
          <w:szCs w:val="20"/>
        </w:rPr>
      </w:pPr>
    </w:p>
    <w:p w14:paraId="64B38011" w14:textId="77777777" w:rsidR="00982029" w:rsidRPr="00BC796D" w:rsidRDefault="00982029" w:rsidP="00982029">
      <w:pPr>
        <w:jc w:val="both"/>
        <w:rPr>
          <w:color w:val="0000FF"/>
          <w:szCs w:val="20"/>
        </w:rPr>
      </w:pPr>
    </w:p>
    <w:p w14:paraId="55450855" w14:textId="77777777" w:rsidR="00361BA8" w:rsidRPr="00BC796D" w:rsidRDefault="00361BA8">
      <w:pPr>
        <w:rPr>
          <w:b/>
          <w:bCs/>
          <w:color w:val="0000FF"/>
          <w:szCs w:val="20"/>
        </w:rPr>
      </w:pPr>
      <w:r w:rsidRPr="00BC796D">
        <w:rPr>
          <w:color w:val="0000FF"/>
          <w:szCs w:val="20"/>
        </w:rPr>
        <w:br w:type="page"/>
      </w:r>
    </w:p>
    <w:p w14:paraId="545D7DE5" w14:textId="77777777" w:rsidR="00F71528" w:rsidRPr="00BC796D" w:rsidRDefault="00F71528" w:rsidP="00867F54">
      <w:pPr>
        <w:pStyle w:val="Ttulo4"/>
      </w:pPr>
      <w:bookmarkStart w:id="110" w:name="_Toc532980400"/>
      <w:r w:rsidRPr="00BC796D">
        <w:t>Registro K156: Mapeamento Referencial do Saldo Final</w:t>
      </w:r>
      <w:bookmarkEnd w:id="110"/>
    </w:p>
    <w:p w14:paraId="21B38BF1" w14:textId="77777777" w:rsidR="00F71528" w:rsidRPr="00BC796D" w:rsidRDefault="00F71528" w:rsidP="00F71528">
      <w:pPr>
        <w:jc w:val="both"/>
        <w:rPr>
          <w:szCs w:val="20"/>
        </w:rPr>
      </w:pPr>
    </w:p>
    <w:p w14:paraId="000C568D" w14:textId="77777777" w:rsidR="00F71528" w:rsidRPr="00BC796D" w:rsidRDefault="00F71528" w:rsidP="00F71528">
      <w:pPr>
        <w:pStyle w:val="PSDS-MarcadoresNivel2"/>
        <w:numPr>
          <w:ilvl w:val="0"/>
          <w:numId w:val="0"/>
        </w:numPr>
        <w:tabs>
          <w:tab w:val="left" w:pos="720"/>
        </w:tabs>
        <w:spacing w:before="0" w:after="0"/>
        <w:rPr>
          <w:rFonts w:ascii="Times New Roman" w:hAnsi="Times New Roman"/>
          <w:b w:val="0"/>
          <w:lang w:val="pt-PT"/>
        </w:rPr>
      </w:pPr>
      <w:r w:rsidRPr="00BC796D">
        <w:rPr>
          <w:rFonts w:ascii="Times New Roman" w:hAnsi="Times New Roman"/>
          <w:b w:val="0"/>
          <w:lang w:val="pt-PT"/>
        </w:rPr>
        <w:tab/>
        <w:t>Registro utilizado para mapeamento, por conta referencial, dos saldos finais de todas as contas patrimoniais da escrituração societária da pessoa jurídica (Ativo, Passivo e Patrimônio L</w:t>
      </w:r>
      <w:r w:rsidR="00CE7914" w:rsidRPr="00BC796D">
        <w:rPr>
          <w:rFonts w:ascii="Times New Roman" w:hAnsi="Times New Roman"/>
          <w:b w:val="0"/>
          <w:lang w:val="pt-PT"/>
        </w:rPr>
        <w:t>íquido), nos respectivos pe</w:t>
      </w:r>
      <w:r w:rsidRPr="00BC796D">
        <w:rPr>
          <w:rFonts w:ascii="Times New Roman" w:hAnsi="Times New Roman"/>
          <w:b w:val="0"/>
          <w:lang w:val="pt-PT"/>
        </w:rPr>
        <w:t>ríodo</w:t>
      </w:r>
      <w:r w:rsidR="00CE7914" w:rsidRPr="00BC796D">
        <w:rPr>
          <w:rFonts w:ascii="Times New Roman" w:hAnsi="Times New Roman"/>
          <w:b w:val="0"/>
          <w:lang w:val="pt-PT"/>
        </w:rPr>
        <w:t>s</w:t>
      </w:r>
      <w:r w:rsidRPr="00BC796D">
        <w:rPr>
          <w:rFonts w:ascii="Times New Roman" w:hAnsi="Times New Roman"/>
          <w:b w:val="0"/>
          <w:lang w:val="pt-PT"/>
        </w:rPr>
        <w:t xml:space="preserve"> de apuração.</w:t>
      </w:r>
      <w:r w:rsidR="00CE7914" w:rsidRPr="00BC796D">
        <w:rPr>
          <w:rFonts w:ascii="Times New Roman" w:hAnsi="Times New Roman"/>
          <w:b w:val="0"/>
          <w:lang w:val="pt-PT"/>
        </w:rPr>
        <w:t xml:space="preserve"> </w:t>
      </w:r>
      <w:r w:rsidRPr="00BC796D">
        <w:rPr>
          <w:rFonts w:ascii="Times New Roman" w:hAnsi="Times New Roman"/>
          <w:b w:val="0"/>
          <w:lang w:val="pt-PT"/>
        </w:rPr>
        <w:t>Poderá ser preenchido das seguintes formas:</w:t>
      </w:r>
    </w:p>
    <w:p w14:paraId="746102F6" w14:textId="77777777" w:rsidR="00F71528" w:rsidRPr="00BC796D"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BC796D" w:rsidRDefault="00F71528" w:rsidP="00F71528">
      <w:pPr>
        <w:pStyle w:val="PSDS-CorpodeTexto0"/>
        <w:ind w:firstLine="708"/>
        <w:rPr>
          <w:rFonts w:ascii="Times New Roman" w:hAnsi="Times New Roman"/>
        </w:rPr>
      </w:pPr>
      <w:r w:rsidRPr="00BC796D">
        <w:rPr>
          <w:rFonts w:ascii="Times New Roman" w:hAnsi="Times New Roman"/>
        </w:rPr>
        <w:t>- Edição pelo programa da ECF;</w:t>
      </w:r>
    </w:p>
    <w:p w14:paraId="0DAE8EB9" w14:textId="77777777" w:rsidR="00F71528" w:rsidRPr="00BC796D" w:rsidRDefault="00F71528" w:rsidP="00F71528">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08967BAE" w14:textId="77777777" w:rsidR="00F71528" w:rsidRPr="00BC796D" w:rsidRDefault="00F71528" w:rsidP="00F71528">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10137730" w14:textId="77777777" w:rsidR="00CE7914" w:rsidRPr="00BC796D" w:rsidRDefault="00CE7914" w:rsidP="00F71528">
      <w:pPr>
        <w:pStyle w:val="PSDS-CorpodeTexto0"/>
        <w:ind w:firstLine="708"/>
        <w:rPr>
          <w:rFonts w:ascii="Times New Roman" w:hAnsi="Times New Roman"/>
          <w:lang w:val="pt-PT"/>
        </w:rPr>
      </w:pPr>
    </w:p>
    <w:p w14:paraId="55D03006" w14:textId="77777777" w:rsidR="00CE7914" w:rsidRPr="00BC796D" w:rsidRDefault="00CE7914" w:rsidP="00B043A0">
      <w:pPr>
        <w:pStyle w:val="PSDS-CorpodeTexto0"/>
        <w:ind w:firstLine="708"/>
        <w:jc w:val="both"/>
        <w:rPr>
          <w:rFonts w:ascii="Times New Roman" w:hAnsi="Times New Roman"/>
        </w:rPr>
      </w:pPr>
      <w:r w:rsidRPr="00BC796D">
        <w:rPr>
          <w:rFonts w:ascii="Times New Roman" w:hAnsi="Times New Roman"/>
          <w:b/>
        </w:rPr>
        <w:t xml:space="preserve">Observação: </w:t>
      </w:r>
      <w:r w:rsidRPr="00BC796D">
        <w:rPr>
          <w:rFonts w:ascii="Times New Roman" w:hAnsi="Times New Roman"/>
        </w:rPr>
        <w:t xml:space="preserve">Se houver somente uma conta referencial no registro J051 mapeada </w:t>
      </w:r>
      <w:r w:rsidR="00AF31FF" w:rsidRPr="00BC796D">
        <w:rPr>
          <w:rFonts w:ascii="Times New Roman" w:hAnsi="Times New Roman"/>
        </w:rPr>
        <w:t>a partir de uma</w:t>
      </w:r>
      <w:r w:rsidRPr="00BC796D">
        <w:rPr>
          <w:rFonts w:ascii="Times New Roman" w:hAnsi="Times New Roman"/>
        </w:rPr>
        <w:t xml:space="preserve"> conta contábil</w:t>
      </w:r>
      <w:r w:rsidR="00AF31FF" w:rsidRPr="00BC796D">
        <w:rPr>
          <w:rFonts w:ascii="Times New Roman" w:hAnsi="Times New Roman"/>
        </w:rPr>
        <w:t xml:space="preserve"> (plano de contas da pessoa jurídica)</w:t>
      </w:r>
      <w:r w:rsidRPr="00BC796D">
        <w:rPr>
          <w:rFonts w:ascii="Times New Roman" w:hAnsi="Times New Roman"/>
        </w:rPr>
        <w:t xml:space="preserve">, o próprio sistema preencherá o registro K156 (mapeamento de </w:t>
      </w:r>
      <w:r w:rsidR="00E00235" w:rsidRPr="00BC796D">
        <w:rPr>
          <w:rFonts w:ascii="Times New Roman" w:hAnsi="Times New Roman"/>
        </w:rPr>
        <w:t>uma conta contábil</w:t>
      </w:r>
      <w:r w:rsidRPr="00BC796D">
        <w:rPr>
          <w:rFonts w:ascii="Times New Roman" w:hAnsi="Times New Roman"/>
        </w:rPr>
        <w:t xml:space="preserve"> para uma conta referencial). Caso contrário, ou seja, a conta contábil </w:t>
      </w:r>
      <w:r w:rsidR="00AF31FF" w:rsidRPr="00BC796D">
        <w:rPr>
          <w:rFonts w:ascii="Times New Roman" w:hAnsi="Times New Roman"/>
        </w:rPr>
        <w:t>foi</w:t>
      </w:r>
      <w:r w:rsidRPr="00BC796D">
        <w:rPr>
          <w:rFonts w:ascii="Times New Roman" w:hAnsi="Times New Roman"/>
        </w:rPr>
        <w:t xml:space="preserve"> mapeada para mais de uma conta referencial, o registro K156 deverá ser preenchido pela pessoa jurídica.</w:t>
      </w:r>
    </w:p>
    <w:p w14:paraId="2ECF29E0" w14:textId="77777777" w:rsidR="002C192A" w:rsidRPr="00BC796D" w:rsidRDefault="002C192A">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BC796D" w14:paraId="272206C4"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156: MAPEAMENTO REFERENCIAL DO SALDO FINAL</w:t>
            </w:r>
          </w:p>
        </w:tc>
      </w:tr>
      <w:tr w:rsidR="00F669B8" w:rsidRPr="00BC796D" w14:paraId="0F678987" w14:textId="77777777" w:rsidTr="00F669B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669B8" w:rsidRPr="00BC796D" w14:paraId="653B451F"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F669B8" w:rsidRPr="00BC796D" w14:paraId="425B4022"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BC796D" w:rsidRDefault="00F669B8" w:rsidP="00F669B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w:t>
            </w:r>
          </w:p>
        </w:tc>
      </w:tr>
    </w:tbl>
    <w:p w14:paraId="41B83962" w14:textId="77777777" w:rsidR="00F669B8" w:rsidRPr="00BC796D" w:rsidRDefault="00F669B8" w:rsidP="002C192A">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BC796D" w14:paraId="51C4739C" w14:textId="77777777" w:rsidTr="00CA2C08">
        <w:trPr>
          <w:trHeight w:val="525"/>
        </w:trPr>
        <w:tc>
          <w:tcPr>
            <w:tcW w:w="91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7E470E"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2E78D7DA"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9" w:type="dxa"/>
            <w:tcBorders>
              <w:top w:val="single" w:sz="8" w:space="0" w:color="auto"/>
              <w:left w:val="nil"/>
              <w:bottom w:val="single" w:sz="8" w:space="0" w:color="auto"/>
              <w:right w:val="single" w:sz="8" w:space="0" w:color="auto"/>
            </w:tcBorders>
            <w:shd w:val="clear" w:color="000000" w:fill="D0CECE"/>
            <w:vAlign w:val="center"/>
            <w:hideMark/>
          </w:tcPr>
          <w:p w14:paraId="6CFD9205"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4" w:type="dxa"/>
            <w:tcBorders>
              <w:top w:val="single" w:sz="8" w:space="0" w:color="auto"/>
              <w:left w:val="nil"/>
              <w:bottom w:val="single" w:sz="8" w:space="0" w:color="auto"/>
              <w:right w:val="single" w:sz="8" w:space="0" w:color="auto"/>
            </w:tcBorders>
            <w:shd w:val="clear" w:color="000000" w:fill="D0CECE"/>
            <w:vAlign w:val="center"/>
            <w:hideMark/>
          </w:tcPr>
          <w:p w14:paraId="56D7C320"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2E657F7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D7ADBC"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2" w:type="dxa"/>
            <w:tcBorders>
              <w:top w:val="single" w:sz="8" w:space="0" w:color="auto"/>
              <w:left w:val="nil"/>
              <w:bottom w:val="single" w:sz="8" w:space="0" w:color="auto"/>
              <w:right w:val="single" w:sz="8" w:space="0" w:color="auto"/>
            </w:tcBorders>
            <w:shd w:val="clear" w:color="000000" w:fill="D0CECE"/>
            <w:vAlign w:val="center"/>
            <w:hideMark/>
          </w:tcPr>
          <w:p w14:paraId="1B30ACF0"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5672A09"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669B8" w:rsidRPr="00BC796D" w14:paraId="07B0E9FF" w14:textId="77777777" w:rsidTr="00CA2C08">
        <w:trPr>
          <w:trHeight w:val="315"/>
        </w:trPr>
        <w:tc>
          <w:tcPr>
            <w:tcW w:w="911" w:type="dxa"/>
            <w:tcBorders>
              <w:top w:val="nil"/>
              <w:left w:val="single" w:sz="8" w:space="0" w:color="auto"/>
              <w:bottom w:val="nil"/>
              <w:right w:val="single" w:sz="8" w:space="0" w:color="auto"/>
            </w:tcBorders>
            <w:shd w:val="clear" w:color="auto" w:fill="auto"/>
            <w:vAlign w:val="center"/>
            <w:hideMark/>
          </w:tcPr>
          <w:p w14:paraId="7894076D"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61EDE60B"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9" w:type="dxa"/>
            <w:tcBorders>
              <w:top w:val="nil"/>
              <w:left w:val="nil"/>
              <w:bottom w:val="single" w:sz="8" w:space="0" w:color="auto"/>
              <w:right w:val="single" w:sz="8" w:space="0" w:color="auto"/>
            </w:tcBorders>
            <w:shd w:val="clear" w:color="auto" w:fill="auto"/>
            <w:vAlign w:val="center"/>
            <w:hideMark/>
          </w:tcPr>
          <w:p w14:paraId="7E9F212A"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156).</w:t>
            </w:r>
          </w:p>
        </w:tc>
        <w:tc>
          <w:tcPr>
            <w:tcW w:w="914" w:type="dxa"/>
            <w:tcBorders>
              <w:top w:val="nil"/>
              <w:left w:val="nil"/>
              <w:bottom w:val="single" w:sz="8" w:space="0" w:color="auto"/>
              <w:right w:val="single" w:sz="8" w:space="0" w:color="auto"/>
            </w:tcBorders>
            <w:shd w:val="clear" w:color="auto" w:fill="auto"/>
            <w:vAlign w:val="center"/>
            <w:hideMark/>
          </w:tcPr>
          <w:p w14:paraId="39C83B0C"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18E1FB0"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54628518"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auto" w:fill="auto"/>
            <w:vAlign w:val="center"/>
            <w:hideMark/>
          </w:tcPr>
          <w:p w14:paraId="6298C19C"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K156]</w:t>
            </w:r>
          </w:p>
        </w:tc>
        <w:tc>
          <w:tcPr>
            <w:tcW w:w="1163" w:type="dxa"/>
            <w:tcBorders>
              <w:top w:val="nil"/>
              <w:left w:val="nil"/>
              <w:bottom w:val="single" w:sz="8" w:space="0" w:color="auto"/>
              <w:right w:val="single" w:sz="8" w:space="0" w:color="auto"/>
            </w:tcBorders>
            <w:shd w:val="clear" w:color="auto" w:fill="auto"/>
            <w:vAlign w:val="center"/>
            <w:hideMark/>
          </w:tcPr>
          <w:p w14:paraId="194859FC"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155FA22E"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0DA01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0AC49FDB"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359" w:type="dxa"/>
            <w:tcBorders>
              <w:top w:val="nil"/>
              <w:left w:val="nil"/>
              <w:bottom w:val="single" w:sz="8" w:space="0" w:color="auto"/>
              <w:right w:val="single" w:sz="8" w:space="0" w:color="auto"/>
            </w:tcBorders>
            <w:shd w:val="clear" w:color="000000" w:fill="F2F2F2"/>
            <w:vAlign w:val="center"/>
            <w:hideMark/>
          </w:tcPr>
          <w:p w14:paraId="343538D3"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 conforme tabela do Sped.</w:t>
            </w:r>
            <w:r w:rsidRPr="00BC796D">
              <w:rPr>
                <w:rFonts w:eastAsia="Times New Roman" w:cs="Times New Roman"/>
                <w:color w:val="000000"/>
                <w:szCs w:val="20"/>
                <w:lang w:eastAsia="pt-BR"/>
              </w:rPr>
              <w:br/>
              <w:t>(Disponibilizada no programa da ECF no diretório Arquivos de Programas/Programas Sped/ECf/SpedEcf/Recursos/Tabelas).</w:t>
            </w:r>
          </w:p>
        </w:tc>
        <w:tc>
          <w:tcPr>
            <w:tcW w:w="914" w:type="dxa"/>
            <w:tcBorders>
              <w:top w:val="nil"/>
              <w:left w:val="nil"/>
              <w:bottom w:val="single" w:sz="8" w:space="0" w:color="auto"/>
              <w:right w:val="single" w:sz="8" w:space="0" w:color="auto"/>
            </w:tcBorders>
            <w:shd w:val="clear" w:color="000000" w:fill="F2F2F2"/>
            <w:vAlign w:val="center"/>
            <w:hideMark/>
          </w:tcPr>
          <w:p w14:paraId="78D1CD3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3B9C92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296612C4"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4BEAB4E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62A071D"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638EFDA5"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E7D2F49" w14:textId="7B730677"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38BDF9B"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0E2038"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0F6AED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9DD47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BED47E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EB4A6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590EAD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2DBEBABD"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7FA58937" w14:textId="597C0437"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0C8E00DD"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359" w:type="dxa"/>
            <w:tcBorders>
              <w:top w:val="nil"/>
              <w:left w:val="nil"/>
              <w:bottom w:val="single" w:sz="8" w:space="0" w:color="auto"/>
              <w:right w:val="single" w:sz="8" w:space="0" w:color="auto"/>
            </w:tcBorders>
            <w:shd w:val="clear" w:color="000000" w:fill="F2F2F2"/>
            <w:vAlign w:val="center"/>
            <w:hideMark/>
          </w:tcPr>
          <w:p w14:paraId="3EC3D7C1"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14" w:type="dxa"/>
            <w:tcBorders>
              <w:top w:val="nil"/>
              <w:left w:val="nil"/>
              <w:bottom w:val="single" w:sz="8" w:space="0" w:color="auto"/>
              <w:right w:val="single" w:sz="8" w:space="0" w:color="auto"/>
            </w:tcBorders>
            <w:shd w:val="clear" w:color="000000" w:fill="F2F2F2"/>
            <w:vAlign w:val="center"/>
            <w:hideMark/>
          </w:tcPr>
          <w:p w14:paraId="7A38ED2A"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4EF4D3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1B72BCB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1BBE315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6A788CCE"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45650710"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90EC0D3" w14:textId="6033ED3A"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08222A"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1371FC"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208AA62"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7D69A3"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34A6BC1"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914A74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862124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4C8ECC40"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4FCCCAA7" w14:textId="594DB002"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E873A56"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359" w:type="dxa"/>
            <w:tcBorders>
              <w:top w:val="nil"/>
              <w:left w:val="nil"/>
              <w:bottom w:val="single" w:sz="8" w:space="0" w:color="auto"/>
              <w:right w:val="single" w:sz="8" w:space="0" w:color="auto"/>
            </w:tcBorders>
            <w:shd w:val="clear" w:color="000000" w:fill="F2F2F2"/>
            <w:vAlign w:val="center"/>
            <w:hideMark/>
          </w:tcPr>
          <w:p w14:paraId="24D5F4FF"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14" w:type="dxa"/>
            <w:tcBorders>
              <w:top w:val="nil"/>
              <w:left w:val="nil"/>
              <w:bottom w:val="single" w:sz="8" w:space="0" w:color="auto"/>
              <w:right w:val="single" w:sz="8" w:space="0" w:color="auto"/>
            </w:tcBorders>
            <w:shd w:val="clear" w:color="000000" w:fill="F2F2F2"/>
            <w:vAlign w:val="center"/>
            <w:hideMark/>
          </w:tcPr>
          <w:p w14:paraId="3F24A8F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C71D1E8"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358E9F8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nil"/>
              <w:left w:val="nil"/>
              <w:bottom w:val="single" w:sz="8" w:space="0" w:color="auto"/>
              <w:right w:val="single" w:sz="8" w:space="0" w:color="auto"/>
            </w:tcBorders>
            <w:shd w:val="clear" w:color="000000" w:fill="F2F2F2"/>
            <w:vAlign w:val="center"/>
            <w:hideMark/>
          </w:tcPr>
          <w:p w14:paraId="3B89D2D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16A0D59"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01009637"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D3E8094" w14:textId="2F4AFE82"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1D772A1"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1553B31"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DCCA33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E9D57D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5404A4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E6F020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3ACA34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11E17E5F"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E8F7108" w14:textId="415E292C"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2FF00A76"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359" w:type="dxa"/>
            <w:tcBorders>
              <w:top w:val="nil"/>
              <w:left w:val="nil"/>
              <w:bottom w:val="single" w:sz="8" w:space="0" w:color="auto"/>
              <w:right w:val="single" w:sz="8" w:space="0" w:color="auto"/>
            </w:tcBorders>
            <w:shd w:val="clear" w:color="000000" w:fill="F2F2F2"/>
            <w:vAlign w:val="center"/>
            <w:hideMark/>
          </w:tcPr>
          <w:p w14:paraId="26CE2BF2"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14" w:type="dxa"/>
            <w:tcBorders>
              <w:top w:val="nil"/>
              <w:left w:val="nil"/>
              <w:bottom w:val="single" w:sz="8" w:space="0" w:color="auto"/>
              <w:right w:val="single" w:sz="8" w:space="0" w:color="auto"/>
            </w:tcBorders>
            <w:shd w:val="clear" w:color="000000" w:fill="F2F2F2"/>
            <w:vAlign w:val="center"/>
            <w:hideMark/>
          </w:tcPr>
          <w:p w14:paraId="4E78A14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4D0893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4F2BA471"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5850711F"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2110859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C36EAA8" w14:textId="77777777" w:rsidR="00CA2C08" w:rsidRPr="00BC796D" w:rsidRDefault="00CA2C08" w:rsidP="00F71528">
      <w:pPr>
        <w:pStyle w:val="Corpodetexto"/>
        <w:rPr>
          <w:rFonts w:ascii="Times New Roman" w:hAnsi="Times New Roman"/>
          <w:b/>
          <w:color w:val="auto"/>
          <w:szCs w:val="20"/>
        </w:rPr>
      </w:pPr>
    </w:p>
    <w:p w14:paraId="5CCEA67E" w14:textId="3F6CCE66" w:rsidR="00F71528" w:rsidRPr="00BC796D" w:rsidRDefault="00F71528" w:rsidP="00F71528">
      <w:pPr>
        <w:pStyle w:val="Corpodetexto"/>
        <w:rPr>
          <w:rFonts w:ascii="Times New Roman" w:hAnsi="Times New Roman"/>
          <w:color w:val="auto"/>
          <w:szCs w:val="20"/>
        </w:rPr>
      </w:pPr>
      <w:r w:rsidRPr="00BC796D">
        <w:rPr>
          <w:rFonts w:ascii="Times New Roman" w:hAnsi="Times New Roman"/>
          <w:b/>
          <w:color w:val="auto"/>
          <w:szCs w:val="20"/>
        </w:rPr>
        <w:t xml:space="preserve">I - Regras de Validação de Campos: </w:t>
      </w:r>
    </w:p>
    <w:p w14:paraId="7ED61CDE" w14:textId="77777777" w:rsidR="00F71528" w:rsidRPr="00BC796D"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BC796D"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Tipo</w:t>
            </w:r>
          </w:p>
        </w:tc>
      </w:tr>
      <w:tr w:rsidR="00F71528" w:rsidRPr="00BC796D" w14:paraId="0C051074" w14:textId="77777777" w:rsidTr="00E65303">
        <w:trPr>
          <w:jc w:val="center"/>
        </w:trPr>
        <w:tc>
          <w:tcPr>
            <w:tcW w:w="146" w:type="pct"/>
            <w:tcBorders>
              <w:top w:val="single" w:sz="6" w:space="0" w:color="auto"/>
              <w:left w:val="single" w:sz="6" w:space="0" w:color="auto"/>
              <w:bottom w:val="single" w:sz="6" w:space="0" w:color="auto"/>
              <w:right w:val="single" w:sz="6" w:space="0" w:color="auto"/>
            </w:tcBorders>
          </w:tcPr>
          <w:p w14:paraId="2ADC97D9" w14:textId="77777777" w:rsidR="00F71528" w:rsidRPr="00BC796D" w:rsidRDefault="00F71528" w:rsidP="00F71528">
            <w:pPr>
              <w:shd w:val="clear" w:color="auto" w:fill="FFFFFF"/>
              <w:jc w:val="center"/>
              <w:rPr>
                <w:b/>
                <w:szCs w:val="20"/>
                <w:lang w:val="es-ES_tradnl"/>
              </w:rPr>
            </w:pPr>
            <w:r w:rsidRPr="00BC796D">
              <w:rPr>
                <w:b/>
                <w:szCs w:val="20"/>
                <w:lang w:val="es-ES_tradnl"/>
              </w:rPr>
              <w:t>2</w:t>
            </w:r>
          </w:p>
        </w:tc>
        <w:tc>
          <w:tcPr>
            <w:tcW w:w="755" w:type="pct"/>
            <w:tcBorders>
              <w:top w:val="single" w:sz="6" w:space="0" w:color="auto"/>
              <w:left w:val="single" w:sz="6" w:space="0" w:color="auto"/>
              <w:bottom w:val="single" w:sz="6" w:space="0" w:color="auto"/>
              <w:right w:val="single" w:sz="6" w:space="0" w:color="auto"/>
            </w:tcBorders>
          </w:tcPr>
          <w:p w14:paraId="6BBA1DCC" w14:textId="77777777" w:rsidR="00F71528" w:rsidRPr="00BC796D" w:rsidRDefault="00F71528" w:rsidP="00F71528">
            <w:pPr>
              <w:shd w:val="clear" w:color="auto" w:fill="FFFFFF"/>
              <w:rPr>
                <w:szCs w:val="20"/>
                <w:lang w:val="es-ES_tradnl"/>
              </w:rPr>
            </w:pPr>
            <w:r w:rsidRPr="00BC796D">
              <w:rPr>
                <w:szCs w:val="20"/>
                <w:lang w:val="es-ES_tradnl"/>
              </w:rPr>
              <w:t>COD_CTA_REF</w:t>
            </w:r>
          </w:p>
          <w:p w14:paraId="5E15FD44" w14:textId="77777777" w:rsidR="003E28BC" w:rsidRPr="00BC796D"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0CA1F1BF" w14:textId="77777777" w:rsidR="00F71528" w:rsidRPr="00BC796D" w:rsidRDefault="0088706D" w:rsidP="00F71528">
            <w:pPr>
              <w:pStyle w:val="Corpodetexto"/>
              <w:rPr>
                <w:rStyle w:val="Hyperlink"/>
                <w:rFonts w:ascii="Times New Roman" w:hAnsi="Times New Roman"/>
                <w:color w:val="auto"/>
                <w:szCs w:val="20"/>
              </w:rPr>
            </w:pPr>
            <w:hyperlink w:anchor="REGRA_CTA_REF_MAPEADA" w:history="1">
              <w:r w:rsidR="00F71528" w:rsidRPr="00BC796D">
                <w:rPr>
                  <w:rStyle w:val="Hyperlink"/>
                  <w:rFonts w:ascii="Times New Roman" w:hAnsi="Times New Roman"/>
                  <w:b/>
                  <w:color w:val="auto"/>
                  <w:szCs w:val="20"/>
                </w:rPr>
                <w:t>REGRA_CTA_REF_MAPEADA_J051</w:t>
              </w:r>
            </w:hyperlink>
            <w:r w:rsidR="00F71528" w:rsidRPr="00BC796D">
              <w:rPr>
                <w:rStyle w:val="Hyperlink"/>
                <w:rFonts w:ascii="Times New Roman" w:hAnsi="Times New Roman"/>
                <w:b/>
                <w:color w:val="auto"/>
                <w:szCs w:val="20"/>
              </w:rPr>
              <w:t xml:space="preserve">: </w:t>
            </w:r>
            <w:r w:rsidR="00C83369" w:rsidRPr="00BC796D">
              <w:rPr>
                <w:rStyle w:val="Hyperlink"/>
                <w:rFonts w:ascii="Times New Roman" w:hAnsi="Times New Roman"/>
                <w:color w:val="auto"/>
                <w:szCs w:val="20"/>
              </w:rPr>
              <w:t xml:space="preserve">Verifica se o </w:t>
            </w:r>
            <w:r w:rsidR="00794557" w:rsidRPr="00BC796D">
              <w:rPr>
                <w:rStyle w:val="Hyperlink"/>
                <w:rFonts w:ascii="Times New Roman" w:hAnsi="Times New Roman"/>
                <w:color w:val="auto"/>
                <w:szCs w:val="20"/>
              </w:rPr>
              <w:t xml:space="preserve">K156.COD_CTA_REF </w:t>
            </w:r>
            <w:r w:rsidR="00C83369" w:rsidRPr="00BC796D">
              <w:rPr>
                <w:rStyle w:val="Hyperlink"/>
                <w:rFonts w:ascii="Times New Roman" w:hAnsi="Times New Roman"/>
                <w:color w:val="auto"/>
                <w:szCs w:val="20"/>
              </w:rPr>
              <w:t>informado, foi utilizado no registro J051.</w:t>
            </w:r>
          </w:p>
          <w:p w14:paraId="3BC3F046" w14:textId="77777777" w:rsidR="00982029" w:rsidRPr="00BC796D" w:rsidRDefault="00982029" w:rsidP="00F71528">
            <w:pPr>
              <w:pStyle w:val="Corpodetexto"/>
              <w:rPr>
                <w:rFonts w:ascii="Times New Roman" w:hAnsi="Times New Roman"/>
                <w:color w:val="auto"/>
                <w:szCs w:val="20"/>
              </w:rPr>
            </w:pPr>
          </w:p>
        </w:tc>
        <w:tc>
          <w:tcPr>
            <w:tcW w:w="244" w:type="pct"/>
            <w:tcBorders>
              <w:top w:val="single" w:sz="6" w:space="0" w:color="auto"/>
              <w:left w:val="single" w:sz="6" w:space="0" w:color="auto"/>
              <w:bottom w:val="single" w:sz="6" w:space="0" w:color="auto"/>
              <w:right w:val="single" w:sz="6" w:space="0" w:color="auto"/>
            </w:tcBorders>
          </w:tcPr>
          <w:p w14:paraId="66E576A2" w14:textId="77777777" w:rsidR="00982029" w:rsidRPr="00BC796D" w:rsidRDefault="00F71528" w:rsidP="00F71528">
            <w:pPr>
              <w:shd w:val="clear" w:color="auto" w:fill="FFFFFF"/>
              <w:rPr>
                <w:szCs w:val="20"/>
                <w:lang w:val="pt-PT"/>
              </w:rPr>
            </w:pPr>
            <w:r w:rsidRPr="00BC796D">
              <w:rPr>
                <w:szCs w:val="20"/>
                <w:lang w:val="pt-PT"/>
              </w:rPr>
              <w:t>Erro</w:t>
            </w:r>
          </w:p>
        </w:tc>
      </w:tr>
    </w:tbl>
    <w:p w14:paraId="3954DF53" w14:textId="77777777" w:rsidR="00982029" w:rsidRPr="00BC796D" w:rsidRDefault="00982029" w:rsidP="00E406F0">
      <w:pPr>
        <w:rPr>
          <w:szCs w:val="20"/>
          <w:lang w:val="pt-PT"/>
        </w:rPr>
      </w:pPr>
    </w:p>
    <w:p w14:paraId="08083AF0" w14:textId="77777777" w:rsidR="00342F1D" w:rsidRPr="00BC796D" w:rsidRDefault="00AF31FF"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EC9BD1D" w14:textId="77777777" w:rsidR="00342F1D" w:rsidRPr="00BC796D" w:rsidRDefault="00342F1D" w:rsidP="00652594">
      <w:pPr>
        <w:pStyle w:val="Corpodetexto"/>
        <w:rPr>
          <w:rFonts w:ascii="Times New Roman" w:hAnsi="Times New Roman"/>
          <w:b/>
          <w:color w:val="002060"/>
          <w:szCs w:val="20"/>
        </w:rPr>
      </w:pPr>
    </w:p>
    <w:p w14:paraId="5D9FEAB4" w14:textId="26C42BC7" w:rsidR="005A343B" w:rsidRPr="00BC796D" w:rsidRDefault="005A343B" w:rsidP="005A343B">
      <w:pPr>
        <w:pStyle w:val="Corpodetexto"/>
        <w:rPr>
          <w:rFonts w:ascii="Times New Roman" w:hAnsi="Times New Roman"/>
          <w:b/>
          <w:color w:val="002060"/>
          <w:szCs w:val="20"/>
        </w:rPr>
      </w:pPr>
      <w:r w:rsidRPr="00BC796D">
        <w:rPr>
          <w:rFonts w:ascii="Times New Roman" w:hAnsi="Times New Roman"/>
          <w:b/>
          <w:color w:val="002060"/>
          <w:szCs w:val="20"/>
        </w:rPr>
        <w:t>|K156|1.01.01.01.01|0,00|D|7500,00|5000,00|2500,00|D|</w:t>
      </w:r>
    </w:p>
    <w:p w14:paraId="5AFBD232" w14:textId="1502D02D" w:rsidR="005A343B" w:rsidRPr="00BC796D" w:rsidRDefault="005A343B" w:rsidP="005A343B">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156|: Identificação do tipo do registro.</w:t>
      </w:r>
    </w:p>
    <w:p w14:paraId="120213E5"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1.01.01.01.01|: Código da conta referencial (1.01.01.01 = Caixa Matriz).</w:t>
      </w:r>
    </w:p>
    <w:p w14:paraId="50E0027C" w14:textId="3CA7F22A"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0,00|: Valor do saldo inicial (R$ 0,00).</w:t>
      </w:r>
    </w:p>
    <w:p w14:paraId="3CCC36AC"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inicial (D = Devedor).</w:t>
      </w:r>
    </w:p>
    <w:p w14:paraId="015A4658"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7500,00|: Valor total de débitos (R$ 7.500,00).</w:t>
      </w:r>
    </w:p>
    <w:p w14:paraId="7F4959FC"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5000,00|: Valor total de créditos (R$ 5.000,00).</w:t>
      </w:r>
    </w:p>
    <w:p w14:paraId="3C0E0558"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2500,00|: Valor do saldo final (R$ 2.500,00 = R$ 7.500,00 – R$ 5.000,00).</w:t>
      </w:r>
    </w:p>
    <w:p w14:paraId="00EFDC76"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final (D = Devedor).</w:t>
      </w:r>
    </w:p>
    <w:p w14:paraId="0E43E474" w14:textId="77777777" w:rsidR="005A343B" w:rsidRPr="00BC796D" w:rsidRDefault="005A343B" w:rsidP="00652594">
      <w:pPr>
        <w:pStyle w:val="Corpodetexto"/>
        <w:rPr>
          <w:rFonts w:ascii="Times New Roman" w:hAnsi="Times New Roman"/>
          <w:color w:val="002060"/>
          <w:szCs w:val="20"/>
        </w:rPr>
      </w:pPr>
    </w:p>
    <w:p w14:paraId="159F15C7"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r>
    </w:p>
    <w:p w14:paraId="13132AE5" w14:textId="77777777" w:rsidR="00652594" w:rsidRPr="00BC796D" w:rsidRDefault="00652594" w:rsidP="00E406F0">
      <w:pPr>
        <w:rPr>
          <w:szCs w:val="20"/>
          <w:lang w:val="pt-PT"/>
        </w:rPr>
      </w:pPr>
    </w:p>
    <w:p w14:paraId="61613E20" w14:textId="77777777" w:rsidR="00652594" w:rsidRPr="00BC796D" w:rsidRDefault="00652594">
      <w:pPr>
        <w:spacing w:after="200" w:line="276" w:lineRule="auto"/>
        <w:rPr>
          <w:b/>
          <w:bCs/>
          <w:color w:val="0000FF"/>
          <w:szCs w:val="20"/>
        </w:rPr>
      </w:pPr>
      <w:r w:rsidRPr="00BC796D">
        <w:rPr>
          <w:color w:val="0000FF"/>
          <w:szCs w:val="20"/>
        </w:rPr>
        <w:br w:type="page"/>
      </w:r>
    </w:p>
    <w:p w14:paraId="6A992E89" w14:textId="77777777" w:rsidR="00E65303" w:rsidRPr="00BC796D" w:rsidRDefault="00E65303" w:rsidP="00867F54">
      <w:pPr>
        <w:pStyle w:val="Ttulo4"/>
      </w:pPr>
      <w:bookmarkStart w:id="111" w:name="_Toc532980401"/>
      <w:r w:rsidRPr="00BC796D">
        <w:t>Registro K355: Saldos Finais das Contas Contábeis de Resultado Antes do Encerramento</w:t>
      </w:r>
      <w:bookmarkEnd w:id="111"/>
    </w:p>
    <w:p w14:paraId="119B209A" w14:textId="77777777" w:rsidR="00E65303" w:rsidRPr="00BC796D" w:rsidRDefault="00E65303" w:rsidP="00E65303">
      <w:pPr>
        <w:jc w:val="both"/>
        <w:rPr>
          <w:szCs w:val="20"/>
        </w:rPr>
      </w:pPr>
    </w:p>
    <w:p w14:paraId="073E7DD4" w14:textId="77777777" w:rsidR="00E65303" w:rsidRPr="00BC796D"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BC796D">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BC796D"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BC796D" w:rsidRDefault="00E65303" w:rsidP="00E65303">
      <w:pPr>
        <w:pStyle w:val="PSDS-CorpodeTexto0"/>
        <w:ind w:firstLine="708"/>
        <w:rPr>
          <w:rFonts w:ascii="Times New Roman" w:hAnsi="Times New Roman"/>
        </w:rPr>
      </w:pPr>
      <w:r w:rsidRPr="00BC796D">
        <w:rPr>
          <w:rFonts w:ascii="Times New Roman" w:hAnsi="Times New Roman"/>
        </w:rPr>
        <w:t>- Edição pelo programa da ECF;</w:t>
      </w:r>
    </w:p>
    <w:p w14:paraId="273EBD34" w14:textId="77777777" w:rsidR="00E65303" w:rsidRPr="00BC796D" w:rsidRDefault="00E65303" w:rsidP="00E65303">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214B4FFA" w14:textId="77777777" w:rsidR="00E65303" w:rsidRPr="00BC796D" w:rsidRDefault="00E65303" w:rsidP="00E65303">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6147F545" w14:textId="77777777" w:rsidR="00024B32" w:rsidRPr="00BC796D" w:rsidRDefault="00024B32" w:rsidP="00E406F0">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BC796D" w14:paraId="355AC68F"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355: SALDOS FINAIS DAS CONTA CONTÁBEIS DE RESULTADO ANTES DO ENCERRAMENTO</w:t>
            </w:r>
          </w:p>
        </w:tc>
      </w:tr>
      <w:tr w:rsidR="00F669B8" w:rsidRPr="00BC796D" w14:paraId="2E96C3D3" w14:textId="77777777" w:rsidTr="00F669B8">
        <w:trPr>
          <w:trHeight w:val="114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CONTA_ANALITICA</w:t>
            </w:r>
            <w:r w:rsidRPr="00BC796D">
              <w:rPr>
                <w:rFonts w:eastAsia="Times New Roman" w:cs="Times New Roman"/>
                <w:b/>
                <w:bCs/>
                <w:color w:val="000000"/>
                <w:szCs w:val="20"/>
                <w:lang w:eastAsia="pt-BR"/>
              </w:rPr>
              <w:br/>
              <w:t>REGRA_COMPATIBILIDADE_K355_E355</w:t>
            </w:r>
            <w:r w:rsidRPr="00BC796D">
              <w:rPr>
                <w:rFonts w:eastAsia="Times New Roman" w:cs="Times New Roman"/>
                <w:b/>
                <w:bCs/>
                <w:color w:val="000000"/>
                <w:szCs w:val="20"/>
                <w:lang w:eastAsia="pt-BR"/>
              </w:rPr>
              <w:br/>
              <w:t>REGRA_COMPATIBILIDADE_E355_K355</w:t>
            </w:r>
          </w:p>
        </w:tc>
      </w:tr>
      <w:tr w:rsidR="00F669B8" w:rsidRPr="00BC796D" w14:paraId="15FE59ED"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669B8" w:rsidRPr="00BC796D" w14:paraId="1A41D229"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BC796D" w:rsidRDefault="00F669B8" w:rsidP="00F669B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6A2821C5" w14:textId="77777777" w:rsidR="0009776D" w:rsidRPr="00BC796D" w:rsidRDefault="0009776D" w:rsidP="0009776D">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BC796D" w14:paraId="2836F8A1" w14:textId="77777777" w:rsidTr="00F669B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669B8" w:rsidRPr="00BC796D" w14:paraId="5C82473F"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ED0BA8"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3E51DB3"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B1248F"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shd w:val="clear" w:color="auto" w:fill="auto"/>
            <w:vAlign w:val="center"/>
            <w:hideMark/>
          </w:tcPr>
          <w:p w14:paraId="51D45532"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9D5316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2D65A18"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4B44B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shd w:val="clear" w:color="auto" w:fill="auto"/>
            <w:vAlign w:val="center"/>
            <w:hideMark/>
          </w:tcPr>
          <w:p w14:paraId="66977C2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147F4E21"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613D1942"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E50CEB"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82D97C5"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682438E8"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50A7FC0A"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7CEAB7"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E455B9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5D70239"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7D2D3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669B8" w:rsidRPr="00BC796D" w14:paraId="5803F4C2"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4890D9FE" w14:textId="77777777" w:rsidTr="00F669B8">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AD1A419"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9122F5"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5F6DC9C"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A7A0AB7"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F9D13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38DD0B4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718E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25456C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597B500" w14:textId="152B43E3" w:rsidR="00AB373D" w:rsidRPr="00BC796D" w:rsidRDefault="00AB373D" w:rsidP="0009776D">
      <w:pPr>
        <w:jc w:val="center"/>
        <w:rPr>
          <w:szCs w:val="20"/>
          <w:lang w:val="pt-PT"/>
        </w:rPr>
      </w:pPr>
    </w:p>
    <w:p w14:paraId="37D82738" w14:textId="7A655B51" w:rsidR="00D85FBC" w:rsidRPr="00BC796D" w:rsidRDefault="00D85FBC" w:rsidP="0009776D">
      <w:pPr>
        <w:jc w:val="center"/>
        <w:rPr>
          <w:szCs w:val="20"/>
          <w:lang w:val="pt-PT"/>
        </w:rPr>
      </w:pPr>
    </w:p>
    <w:p w14:paraId="1D6D39AC" w14:textId="024A5015" w:rsidR="00D85FBC" w:rsidRPr="00BC796D" w:rsidRDefault="00D85FBC" w:rsidP="0009776D">
      <w:pPr>
        <w:jc w:val="center"/>
        <w:rPr>
          <w:szCs w:val="20"/>
          <w:lang w:val="pt-PT"/>
        </w:rPr>
      </w:pPr>
    </w:p>
    <w:p w14:paraId="77EEEBE0" w14:textId="23DBDDB3" w:rsidR="00D85FBC" w:rsidRPr="00BC796D" w:rsidRDefault="00D85FBC" w:rsidP="0009776D">
      <w:pPr>
        <w:jc w:val="center"/>
        <w:rPr>
          <w:szCs w:val="20"/>
          <w:lang w:val="pt-PT"/>
        </w:rPr>
      </w:pPr>
    </w:p>
    <w:p w14:paraId="44D4E708" w14:textId="36AFF0ED" w:rsidR="00D85FBC" w:rsidRPr="00BC796D" w:rsidRDefault="00D85FBC" w:rsidP="0009776D">
      <w:pPr>
        <w:jc w:val="center"/>
        <w:rPr>
          <w:szCs w:val="20"/>
          <w:lang w:val="pt-PT"/>
        </w:rPr>
      </w:pPr>
    </w:p>
    <w:p w14:paraId="16BA97D4" w14:textId="0F5F70CB" w:rsidR="00D85FBC" w:rsidRPr="00BC796D" w:rsidRDefault="00D85FBC" w:rsidP="0009776D">
      <w:pPr>
        <w:jc w:val="center"/>
        <w:rPr>
          <w:szCs w:val="20"/>
          <w:lang w:val="pt-PT"/>
        </w:rPr>
      </w:pPr>
    </w:p>
    <w:p w14:paraId="5B76C7E1" w14:textId="76DEDC0D" w:rsidR="00D85FBC" w:rsidRPr="00BC796D" w:rsidRDefault="00D85FBC" w:rsidP="0009776D">
      <w:pPr>
        <w:jc w:val="center"/>
        <w:rPr>
          <w:szCs w:val="20"/>
          <w:lang w:val="pt-PT"/>
        </w:rPr>
      </w:pPr>
    </w:p>
    <w:p w14:paraId="5EACCC57" w14:textId="26281BEB" w:rsidR="00D85FBC" w:rsidRPr="00BC796D" w:rsidRDefault="00D85FBC" w:rsidP="0009776D">
      <w:pPr>
        <w:jc w:val="center"/>
        <w:rPr>
          <w:szCs w:val="20"/>
          <w:lang w:val="pt-PT"/>
        </w:rPr>
      </w:pPr>
    </w:p>
    <w:p w14:paraId="6BC3D8F1" w14:textId="536675D5" w:rsidR="00D85FBC" w:rsidRPr="00BC796D" w:rsidRDefault="00D85FBC" w:rsidP="0009776D">
      <w:pPr>
        <w:jc w:val="center"/>
        <w:rPr>
          <w:szCs w:val="20"/>
          <w:lang w:val="pt-PT"/>
        </w:rPr>
      </w:pPr>
    </w:p>
    <w:p w14:paraId="1CC355F5" w14:textId="0CC548DC" w:rsidR="00D85FBC" w:rsidRPr="00BC796D" w:rsidRDefault="00D85FBC" w:rsidP="0009776D">
      <w:pPr>
        <w:jc w:val="center"/>
        <w:rPr>
          <w:szCs w:val="20"/>
          <w:lang w:val="pt-PT"/>
        </w:rPr>
      </w:pPr>
    </w:p>
    <w:p w14:paraId="380798BE" w14:textId="77777777" w:rsidR="00E65303" w:rsidRPr="00BC796D" w:rsidRDefault="00E65303" w:rsidP="00E65303">
      <w:pPr>
        <w:pStyle w:val="Corpodetexto"/>
        <w:rPr>
          <w:rFonts w:ascii="Times New Roman" w:hAnsi="Times New Roman"/>
          <w:color w:val="auto"/>
          <w:szCs w:val="20"/>
        </w:rPr>
      </w:pPr>
      <w:r w:rsidRPr="00BC796D">
        <w:rPr>
          <w:rFonts w:ascii="Times New Roman" w:hAnsi="Times New Roman"/>
          <w:b/>
          <w:color w:val="auto"/>
          <w:szCs w:val="20"/>
        </w:rPr>
        <w:t xml:space="preserve">I - Regras de Validação do Registro: </w:t>
      </w:r>
    </w:p>
    <w:p w14:paraId="167B7F67" w14:textId="77777777" w:rsidR="00E65303" w:rsidRPr="00BC796D" w:rsidRDefault="00E65303" w:rsidP="00E65303">
      <w:pPr>
        <w:pStyle w:val="Corpodetexto"/>
        <w:rPr>
          <w:rStyle w:val="Hyperlink"/>
          <w:rFonts w:ascii="Times New Roman" w:hAnsi="Times New Roman"/>
          <w:b/>
          <w:color w:val="auto"/>
          <w:szCs w:val="20"/>
        </w:rPr>
      </w:pPr>
    </w:p>
    <w:p w14:paraId="1AD345BF" w14:textId="77777777" w:rsidR="00E65303" w:rsidRPr="00BC796D" w:rsidRDefault="00E65303" w:rsidP="00E65303">
      <w:pPr>
        <w:pStyle w:val="Corpodetexto"/>
        <w:ind w:left="708"/>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CONTA_ANALITICA: </w:t>
      </w:r>
      <w:r w:rsidRPr="00BC796D">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BC796D" w:rsidRDefault="00E65303" w:rsidP="00E65303">
      <w:pPr>
        <w:pStyle w:val="Corpodetexto"/>
        <w:ind w:left="708"/>
        <w:rPr>
          <w:rStyle w:val="Hyperlink"/>
          <w:rFonts w:ascii="Times New Roman" w:hAnsi="Times New Roman"/>
          <w:b/>
          <w:color w:val="auto"/>
          <w:szCs w:val="20"/>
        </w:rPr>
      </w:pPr>
    </w:p>
    <w:p w14:paraId="229EAAE5" w14:textId="77777777" w:rsidR="00E65303" w:rsidRPr="00BC796D" w:rsidRDefault="0088706D" w:rsidP="00E65303">
      <w:pPr>
        <w:pStyle w:val="Corpodetexto"/>
        <w:ind w:left="708"/>
        <w:rPr>
          <w:rStyle w:val="Hyperlink"/>
          <w:rFonts w:ascii="Times New Roman" w:hAnsi="Times New Roman"/>
          <w:color w:val="auto"/>
          <w:szCs w:val="20"/>
        </w:rPr>
      </w:pPr>
      <w:hyperlink w:anchor="REGRA_COMPATIBILIDADE_K155_E155" w:history="1">
        <w:r w:rsidR="00E65303" w:rsidRPr="00BC796D">
          <w:rPr>
            <w:rStyle w:val="Hyperlink"/>
            <w:rFonts w:ascii="Times New Roman" w:hAnsi="Times New Roman"/>
            <w:b/>
            <w:color w:val="auto"/>
            <w:szCs w:val="20"/>
          </w:rPr>
          <w:t>REGRA_COMPATIBILIDADE_K355_E355</w:t>
        </w:r>
      </w:hyperlink>
      <w:r w:rsidR="00E65303" w:rsidRPr="00BC796D">
        <w:rPr>
          <w:rStyle w:val="Hyperlink"/>
          <w:rFonts w:ascii="Times New Roman" w:hAnsi="Times New Roman"/>
          <w:b/>
          <w:color w:val="auto"/>
          <w:szCs w:val="20"/>
        </w:rPr>
        <w:t xml:space="preserve">: </w:t>
      </w:r>
      <w:r w:rsidR="00E65303" w:rsidRPr="00BC796D">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BC796D" w:rsidRDefault="00982029" w:rsidP="00E65303">
      <w:pPr>
        <w:pStyle w:val="Corpodetexto"/>
        <w:ind w:left="708"/>
        <w:rPr>
          <w:rFonts w:ascii="Times New Roman" w:hAnsi="Times New Roman"/>
          <w:szCs w:val="20"/>
        </w:rPr>
      </w:pPr>
    </w:p>
    <w:p w14:paraId="21CDD2EB" w14:textId="77777777" w:rsidR="00E65303" w:rsidRPr="00BC796D" w:rsidRDefault="0088706D" w:rsidP="00E65303">
      <w:pPr>
        <w:pStyle w:val="Corpodetexto"/>
        <w:ind w:left="708"/>
        <w:rPr>
          <w:rStyle w:val="Hyperlink"/>
          <w:rFonts w:ascii="Times New Roman" w:hAnsi="Times New Roman"/>
          <w:color w:val="auto"/>
          <w:szCs w:val="20"/>
        </w:rPr>
      </w:pPr>
      <w:hyperlink w:anchor="REGRA_COMPATIBILIDADE_E155_K155" w:history="1">
        <w:r w:rsidR="00E65303" w:rsidRPr="00BC796D">
          <w:rPr>
            <w:rStyle w:val="Hyperlink"/>
            <w:rFonts w:ascii="Times New Roman" w:hAnsi="Times New Roman"/>
            <w:b/>
            <w:color w:val="auto"/>
            <w:szCs w:val="20"/>
          </w:rPr>
          <w:t>REGRA_COMPATIBILIDADE_E355_K355</w:t>
        </w:r>
      </w:hyperlink>
      <w:r w:rsidR="00E65303" w:rsidRPr="00BC796D">
        <w:rPr>
          <w:rStyle w:val="Hyperlink"/>
          <w:rFonts w:ascii="Times New Roman" w:hAnsi="Times New Roman"/>
          <w:b/>
          <w:color w:val="auto"/>
          <w:szCs w:val="20"/>
        </w:rPr>
        <w:t xml:space="preserve">: </w:t>
      </w:r>
      <w:r w:rsidR="00E65303" w:rsidRPr="00BC796D">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BC796D" w:rsidRDefault="00E65303" w:rsidP="00E65303">
      <w:pPr>
        <w:rPr>
          <w:szCs w:val="20"/>
        </w:rPr>
      </w:pPr>
    </w:p>
    <w:p w14:paraId="490E6B4D" w14:textId="77777777" w:rsidR="00E65303" w:rsidRPr="00BC796D" w:rsidRDefault="00E65303" w:rsidP="00E65303">
      <w:pPr>
        <w:pStyle w:val="Corpodetexto"/>
        <w:rPr>
          <w:rFonts w:ascii="Times New Roman" w:hAnsi="Times New Roman"/>
          <w:color w:val="auto"/>
          <w:szCs w:val="20"/>
        </w:rPr>
      </w:pPr>
      <w:r w:rsidRPr="00BC796D">
        <w:rPr>
          <w:rFonts w:ascii="Times New Roman" w:hAnsi="Times New Roman"/>
          <w:b/>
          <w:color w:val="auto"/>
          <w:szCs w:val="20"/>
        </w:rPr>
        <w:t xml:space="preserve">II - Regras de Validação de Campos: </w:t>
      </w:r>
    </w:p>
    <w:p w14:paraId="49373A6B" w14:textId="77777777" w:rsidR="00E65303" w:rsidRPr="00BC796D"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BC796D"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Tipo</w:t>
            </w:r>
          </w:p>
        </w:tc>
      </w:tr>
      <w:tr w:rsidR="00E65303" w:rsidRPr="00BC796D"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BC796D" w:rsidRDefault="00E65303" w:rsidP="00E65303">
            <w:pPr>
              <w:shd w:val="clear" w:color="auto" w:fill="FFFFFF"/>
              <w:jc w:val="center"/>
              <w:rPr>
                <w:b/>
                <w:szCs w:val="20"/>
                <w:lang w:val="pt-PT"/>
              </w:rPr>
            </w:pPr>
            <w:r w:rsidRPr="00BC796D">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BC796D" w:rsidRDefault="003E7B42" w:rsidP="00E65303">
            <w:pPr>
              <w:shd w:val="clear" w:color="auto" w:fill="FFFFFF"/>
              <w:rPr>
                <w:szCs w:val="20"/>
                <w:lang w:val="pt-PT"/>
              </w:rPr>
            </w:pPr>
            <w:r w:rsidRPr="00BC796D">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BC796D" w:rsidRDefault="003E7B42" w:rsidP="003E7B42">
            <w:pPr>
              <w:pStyle w:val="Corpodetexto"/>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NATUREZA_PERMITIDA_4: </w:t>
            </w:r>
            <w:r w:rsidRPr="00BC796D">
              <w:rPr>
                <w:rStyle w:val="Hyperlink"/>
                <w:rFonts w:ascii="Times New Roman" w:hAnsi="Times New Roman"/>
                <w:color w:val="auto"/>
                <w:szCs w:val="20"/>
              </w:rPr>
              <w:t>Verifica se a conta informa</w:t>
            </w:r>
            <w:r w:rsidR="00B043A0" w:rsidRPr="00BC796D">
              <w:rPr>
                <w:rStyle w:val="Hyperlink"/>
                <w:rFonts w:ascii="Times New Roman" w:hAnsi="Times New Roman"/>
                <w:color w:val="auto"/>
                <w:szCs w:val="20"/>
              </w:rPr>
              <w:t xml:space="preserve">da no registro </w:t>
            </w:r>
            <w:r w:rsidR="00794557" w:rsidRPr="00BC796D">
              <w:rPr>
                <w:rStyle w:val="Hyperlink"/>
                <w:rFonts w:ascii="Times New Roman" w:hAnsi="Times New Roman"/>
                <w:color w:val="auto"/>
                <w:szCs w:val="20"/>
              </w:rPr>
              <w:t xml:space="preserve">K355 possui J050.COD_NAT </w:t>
            </w:r>
            <w:r w:rsidRPr="00BC796D">
              <w:rPr>
                <w:rStyle w:val="Hyperlink"/>
                <w:rFonts w:ascii="Times New Roman" w:hAnsi="Times New Roman"/>
                <w:color w:val="auto"/>
                <w:szCs w:val="20"/>
              </w:rPr>
              <w:t>igual a “04” (Contas de Resultado).</w:t>
            </w:r>
          </w:p>
          <w:p w14:paraId="5F249F65" w14:textId="77777777" w:rsidR="00794557" w:rsidRPr="00BC796D"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BC796D" w:rsidRDefault="00E65303" w:rsidP="00E65303">
            <w:pPr>
              <w:shd w:val="clear" w:color="auto" w:fill="FFFFFF"/>
              <w:rPr>
                <w:szCs w:val="20"/>
                <w:lang w:val="pt-PT"/>
              </w:rPr>
            </w:pPr>
            <w:r w:rsidRPr="00BC796D">
              <w:rPr>
                <w:szCs w:val="20"/>
                <w:lang w:val="pt-PT"/>
              </w:rPr>
              <w:t>Erro</w:t>
            </w:r>
          </w:p>
        </w:tc>
      </w:tr>
      <w:tr w:rsidR="00E65303" w:rsidRPr="00BC796D"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BC796D" w:rsidRDefault="003E7B42" w:rsidP="00E65303">
            <w:pPr>
              <w:shd w:val="clear" w:color="auto" w:fill="FFFFFF"/>
              <w:jc w:val="center"/>
              <w:rPr>
                <w:b/>
                <w:szCs w:val="20"/>
                <w:lang w:val="pt-PT"/>
              </w:rPr>
            </w:pPr>
            <w:r w:rsidRPr="00BC796D">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BC796D" w:rsidRDefault="00794557" w:rsidP="00E65303">
            <w:pPr>
              <w:shd w:val="clear" w:color="auto" w:fill="FFFFFF"/>
              <w:rPr>
                <w:szCs w:val="20"/>
                <w:lang w:val="pt-PT"/>
              </w:rPr>
            </w:pPr>
            <w:r w:rsidRPr="00BC796D">
              <w:rPr>
                <w:color w:val="000000"/>
                <w:szCs w:val="20"/>
                <w:shd w:val="clear" w:color="auto" w:fill="FFFFFF"/>
                <w:lang w:val="pt-PT"/>
              </w:rPr>
              <w:t>VL_SLD</w:t>
            </w:r>
            <w:r w:rsidR="0094046A" w:rsidRPr="00BC796D">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BC796D" w:rsidRDefault="0088706D" w:rsidP="007F46B7">
            <w:pPr>
              <w:pStyle w:val="Corpodetexto"/>
              <w:rPr>
                <w:rStyle w:val="Hyperlink"/>
                <w:rFonts w:ascii="Times New Roman" w:hAnsi="Times New Roman"/>
                <w:color w:val="auto"/>
                <w:szCs w:val="20"/>
              </w:rPr>
            </w:pPr>
            <w:hyperlink w:anchor="REGRA_MAPEAMENTO_CTA_RES" w:history="1">
              <w:r w:rsidR="003E7B42" w:rsidRPr="00BC796D">
                <w:rPr>
                  <w:rStyle w:val="Hyperlink"/>
                  <w:rFonts w:ascii="Times New Roman" w:hAnsi="Times New Roman"/>
                  <w:b/>
                  <w:color w:val="auto"/>
                  <w:szCs w:val="20"/>
                </w:rPr>
                <w:t>REGRA_MAPEAMENTO</w:t>
              </w:r>
            </w:hyperlink>
            <w:r w:rsidR="00630B9A" w:rsidRPr="00BC796D">
              <w:rPr>
                <w:rStyle w:val="Hyperlink"/>
                <w:rFonts w:ascii="Times New Roman" w:hAnsi="Times New Roman"/>
                <w:b/>
                <w:color w:val="auto"/>
                <w:szCs w:val="20"/>
              </w:rPr>
              <w:t xml:space="preserve">: </w:t>
            </w:r>
            <w:r w:rsidR="00630B9A" w:rsidRPr="00BC796D">
              <w:rPr>
                <w:rStyle w:val="Hyperlink"/>
                <w:rFonts w:ascii="Times New Roman" w:hAnsi="Times New Roman"/>
                <w:color w:val="auto"/>
                <w:szCs w:val="20"/>
              </w:rPr>
              <w:t>Verifica se o soma</w:t>
            </w:r>
            <w:r w:rsidR="0094046A" w:rsidRPr="00BC796D">
              <w:rPr>
                <w:rStyle w:val="Hyperlink"/>
                <w:rFonts w:ascii="Times New Roman" w:hAnsi="Times New Roman"/>
                <w:color w:val="auto"/>
                <w:szCs w:val="20"/>
              </w:rPr>
              <w:t>tório de K356.VAL_CTA_REF_FIN</w:t>
            </w:r>
            <w:r w:rsidR="00794557" w:rsidRPr="00BC796D">
              <w:rPr>
                <w:rStyle w:val="Hyperlink"/>
                <w:rFonts w:ascii="Times New Roman" w:hAnsi="Times New Roman"/>
                <w:color w:val="auto"/>
                <w:szCs w:val="20"/>
              </w:rPr>
              <w:t xml:space="preserve"> </w:t>
            </w:r>
            <w:r w:rsidR="0094046A" w:rsidRPr="00BC796D">
              <w:rPr>
                <w:rStyle w:val="Hyperlink"/>
                <w:rFonts w:ascii="Times New Roman" w:hAnsi="Times New Roman"/>
                <w:color w:val="auto"/>
                <w:szCs w:val="20"/>
              </w:rPr>
              <w:t xml:space="preserve">é igual ao </w:t>
            </w:r>
            <w:r w:rsidR="00794557" w:rsidRPr="00BC796D">
              <w:rPr>
                <w:rStyle w:val="Hyperlink"/>
                <w:rFonts w:ascii="Times New Roman" w:hAnsi="Times New Roman"/>
                <w:color w:val="auto"/>
                <w:szCs w:val="20"/>
              </w:rPr>
              <w:t>K355</w:t>
            </w:r>
            <w:r w:rsidR="00B043A0" w:rsidRPr="00BC796D">
              <w:rPr>
                <w:rStyle w:val="Hyperlink"/>
                <w:rFonts w:ascii="Times New Roman" w:hAnsi="Times New Roman"/>
                <w:color w:val="auto"/>
                <w:szCs w:val="20"/>
              </w:rPr>
              <w:t>.</w:t>
            </w:r>
            <w:r w:rsidR="00794557" w:rsidRPr="00BC796D">
              <w:rPr>
                <w:rStyle w:val="Hyperlink"/>
                <w:rFonts w:ascii="Times New Roman" w:hAnsi="Times New Roman"/>
                <w:color w:val="auto"/>
                <w:szCs w:val="20"/>
              </w:rPr>
              <w:t>VL_SLD</w:t>
            </w:r>
            <w:r w:rsidR="0094046A" w:rsidRPr="00BC796D">
              <w:rPr>
                <w:rStyle w:val="Hyperlink"/>
                <w:rFonts w:ascii="Times New Roman" w:hAnsi="Times New Roman"/>
                <w:color w:val="auto"/>
                <w:szCs w:val="20"/>
              </w:rPr>
              <w:t>_FIN</w:t>
            </w:r>
            <w:r w:rsidR="00794557" w:rsidRPr="00BC796D">
              <w:rPr>
                <w:rStyle w:val="Hyperlink"/>
                <w:rFonts w:ascii="Times New Roman" w:hAnsi="Times New Roman"/>
                <w:color w:val="auto"/>
                <w:szCs w:val="20"/>
              </w:rPr>
              <w:t>.</w:t>
            </w:r>
          </w:p>
          <w:p w14:paraId="135C8303" w14:textId="77777777" w:rsidR="00794557" w:rsidRPr="00BC796D"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BC796D" w:rsidRDefault="00FD6C6F" w:rsidP="00E65303">
            <w:pPr>
              <w:shd w:val="clear" w:color="auto" w:fill="FFFFFF"/>
              <w:rPr>
                <w:szCs w:val="20"/>
                <w:lang w:val="pt-PT"/>
              </w:rPr>
            </w:pPr>
            <w:r w:rsidRPr="00BC796D">
              <w:rPr>
                <w:szCs w:val="20"/>
                <w:lang w:val="pt-PT"/>
              </w:rPr>
              <w:t>Erro</w:t>
            </w:r>
          </w:p>
        </w:tc>
      </w:tr>
    </w:tbl>
    <w:p w14:paraId="582D059B" w14:textId="77777777" w:rsidR="00E65303" w:rsidRPr="00BC796D" w:rsidRDefault="00E65303" w:rsidP="00E65303">
      <w:pPr>
        <w:rPr>
          <w:szCs w:val="20"/>
        </w:rPr>
      </w:pPr>
    </w:p>
    <w:p w14:paraId="523CE9B8" w14:textId="77777777" w:rsidR="00342F1D" w:rsidRPr="00BC796D" w:rsidRDefault="00B043A0"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5DF0C97" w14:textId="77777777" w:rsidR="00342F1D" w:rsidRPr="00BC796D" w:rsidRDefault="00342F1D" w:rsidP="00652594">
      <w:pPr>
        <w:pStyle w:val="Corpodetexto"/>
        <w:rPr>
          <w:rFonts w:ascii="Times New Roman" w:hAnsi="Times New Roman"/>
          <w:b/>
          <w:color w:val="002060"/>
          <w:szCs w:val="20"/>
        </w:rPr>
      </w:pPr>
    </w:p>
    <w:p w14:paraId="58F2C10A" w14:textId="77777777" w:rsidR="00B043A0" w:rsidRPr="00BC796D" w:rsidRDefault="00B043A0" w:rsidP="00652594">
      <w:pPr>
        <w:pStyle w:val="Corpodetexto"/>
        <w:rPr>
          <w:rFonts w:ascii="Times New Roman" w:hAnsi="Times New Roman"/>
          <w:b/>
          <w:color w:val="002060"/>
          <w:szCs w:val="20"/>
        </w:rPr>
      </w:pPr>
      <w:r w:rsidRPr="00BC796D">
        <w:rPr>
          <w:rFonts w:ascii="Times New Roman" w:hAnsi="Times New Roman"/>
          <w:b/>
          <w:color w:val="002060"/>
          <w:szCs w:val="20"/>
        </w:rPr>
        <w:t>|K355|3.01.1234||5000,00|C|</w:t>
      </w:r>
    </w:p>
    <w:p w14:paraId="73E481B5" w14:textId="77777777" w:rsidR="00652594" w:rsidRPr="00BC796D" w:rsidRDefault="00652594" w:rsidP="00B043A0">
      <w:pPr>
        <w:pStyle w:val="Corpodetexto"/>
        <w:ind w:firstLine="708"/>
        <w:rPr>
          <w:rFonts w:ascii="Times New Roman" w:hAnsi="Times New Roman"/>
          <w:color w:val="002060"/>
          <w:szCs w:val="20"/>
        </w:rPr>
      </w:pPr>
      <w:r w:rsidRPr="00BC796D">
        <w:rPr>
          <w:rFonts w:ascii="Times New Roman" w:hAnsi="Times New Roman"/>
          <w:color w:val="002060"/>
          <w:szCs w:val="20"/>
        </w:rPr>
        <w:t>|K355</w:t>
      </w:r>
      <w:r w:rsidR="00B043A0" w:rsidRPr="00BC796D">
        <w:rPr>
          <w:rFonts w:ascii="Times New Roman" w:hAnsi="Times New Roman"/>
          <w:color w:val="002060"/>
          <w:szCs w:val="20"/>
        </w:rPr>
        <w:t>|</w:t>
      </w:r>
      <w:r w:rsidRPr="00BC796D">
        <w:rPr>
          <w:rFonts w:ascii="Times New Roman" w:hAnsi="Times New Roman"/>
          <w:color w:val="002060"/>
          <w:szCs w:val="20"/>
        </w:rPr>
        <w:t>: Identificação do tipo do registro.</w:t>
      </w:r>
    </w:p>
    <w:p w14:paraId="2050FE3B"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3.01.1234|: Código da conta analítica de resultado.</w:t>
      </w:r>
    </w:p>
    <w:p w14:paraId="5E35F27A"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56A41261"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5000,00|: Valor do saldo final da conta de resultado antes do encerramento (R$ 5.000,00).</w:t>
      </w:r>
    </w:p>
    <w:p w14:paraId="6F61E7D4"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C|: Indicador de situação do saldo final (C = Credor).</w:t>
      </w:r>
    </w:p>
    <w:p w14:paraId="1A07B2FE" w14:textId="77777777" w:rsidR="00652594" w:rsidRPr="00BC796D" w:rsidRDefault="00652594" w:rsidP="00E65303">
      <w:pPr>
        <w:rPr>
          <w:szCs w:val="20"/>
        </w:rPr>
      </w:pPr>
    </w:p>
    <w:p w14:paraId="346A813B" w14:textId="77777777" w:rsidR="00982029" w:rsidRPr="00BC796D" w:rsidRDefault="00982029">
      <w:pPr>
        <w:rPr>
          <w:b/>
          <w:bCs/>
          <w:color w:val="0000FF"/>
          <w:szCs w:val="20"/>
        </w:rPr>
      </w:pPr>
      <w:r w:rsidRPr="00BC796D">
        <w:rPr>
          <w:color w:val="0000FF"/>
          <w:szCs w:val="20"/>
        </w:rPr>
        <w:br w:type="page"/>
      </w:r>
    </w:p>
    <w:p w14:paraId="74EC8ECB" w14:textId="77777777" w:rsidR="00630B9A" w:rsidRPr="00BC796D" w:rsidRDefault="00630B9A" w:rsidP="00867F54">
      <w:pPr>
        <w:pStyle w:val="Ttulo4"/>
      </w:pPr>
      <w:bookmarkStart w:id="112" w:name="_Toc532980402"/>
      <w:r w:rsidRPr="00BC796D">
        <w:t>Registro K356: Mapeamento Referencial dos Saldos Finais das Contas Contábeis de Resultado Antes do Encerramento</w:t>
      </w:r>
      <w:bookmarkEnd w:id="112"/>
    </w:p>
    <w:p w14:paraId="322F0433" w14:textId="77777777" w:rsidR="00630B9A" w:rsidRPr="00BC796D" w:rsidRDefault="00630B9A" w:rsidP="00630B9A">
      <w:pPr>
        <w:jc w:val="both"/>
        <w:rPr>
          <w:szCs w:val="20"/>
        </w:rPr>
      </w:pPr>
    </w:p>
    <w:p w14:paraId="50C0D525" w14:textId="77777777" w:rsidR="00630B9A" w:rsidRPr="00BC796D"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BC796D"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BC796D" w:rsidRDefault="00630B9A" w:rsidP="00630B9A">
      <w:pPr>
        <w:pStyle w:val="PSDS-CorpodeTexto0"/>
        <w:ind w:firstLine="708"/>
        <w:rPr>
          <w:rFonts w:ascii="Times New Roman" w:hAnsi="Times New Roman"/>
        </w:rPr>
      </w:pPr>
      <w:r w:rsidRPr="00BC796D">
        <w:rPr>
          <w:rFonts w:ascii="Times New Roman" w:hAnsi="Times New Roman"/>
        </w:rPr>
        <w:t>- Edição pelo programa da ECF;</w:t>
      </w:r>
    </w:p>
    <w:p w14:paraId="6115E588" w14:textId="77777777" w:rsidR="00630B9A" w:rsidRPr="00BC796D" w:rsidRDefault="00630B9A" w:rsidP="00630B9A">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24D05730" w14:textId="77777777" w:rsidR="00630B9A" w:rsidRPr="00BC796D" w:rsidRDefault="00630B9A" w:rsidP="00630B9A">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67ADA11B" w14:textId="77777777" w:rsidR="00B043A0" w:rsidRPr="00BC796D" w:rsidRDefault="00B043A0" w:rsidP="00630B9A">
      <w:pPr>
        <w:pStyle w:val="PSDS-CorpodeTexto0"/>
        <w:ind w:firstLine="708"/>
        <w:rPr>
          <w:rFonts w:ascii="Times New Roman" w:hAnsi="Times New Roman"/>
          <w:lang w:val="pt-PT"/>
        </w:rPr>
      </w:pPr>
    </w:p>
    <w:p w14:paraId="0B0A6C64" w14:textId="77777777" w:rsidR="00B043A0" w:rsidRPr="00BC796D" w:rsidRDefault="00B043A0" w:rsidP="00B043A0">
      <w:pPr>
        <w:pStyle w:val="PSDS-CorpodeTexto0"/>
        <w:ind w:firstLine="708"/>
        <w:jc w:val="both"/>
        <w:rPr>
          <w:rFonts w:ascii="Times New Roman" w:hAnsi="Times New Roman"/>
        </w:rPr>
      </w:pPr>
      <w:r w:rsidRPr="00BC796D">
        <w:rPr>
          <w:rFonts w:ascii="Times New Roman" w:hAnsi="Times New Roman"/>
          <w:b/>
        </w:rPr>
        <w:t xml:space="preserve">Observação: </w:t>
      </w:r>
      <w:r w:rsidRPr="00BC796D">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BC796D">
        <w:rPr>
          <w:rFonts w:ascii="Times New Roman" w:hAnsi="Times New Roman"/>
        </w:rPr>
        <w:t>uma conta contábil</w:t>
      </w:r>
      <w:r w:rsidRPr="00BC796D">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29ECFB2A" w14:textId="77777777" w:rsidR="0009776D" w:rsidRPr="00BC796D" w:rsidRDefault="0009776D">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BC796D" w14:paraId="6E059333"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BC796D" w14:paraId="2D2D2A99"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42F38" w:rsidRPr="00BC796D" w14:paraId="6AFDE0BE"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C42F38" w:rsidRPr="00BC796D" w14:paraId="2C988872"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BC796D" w:rsidRDefault="00C42F38" w:rsidP="00C42F3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w:t>
            </w:r>
          </w:p>
        </w:tc>
      </w:tr>
    </w:tbl>
    <w:p w14:paraId="72B74664" w14:textId="77777777" w:rsidR="00C42F38" w:rsidRPr="00BC796D" w:rsidRDefault="00C42F38" w:rsidP="0009776D">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BC796D" w14:paraId="78F33D85"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42F38" w:rsidRPr="00BC796D" w14:paraId="588EEC0B"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8C1FD6"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8AE2CC8"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F8DEE7"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shd w:val="clear" w:color="auto" w:fill="auto"/>
            <w:vAlign w:val="center"/>
            <w:hideMark/>
          </w:tcPr>
          <w:p w14:paraId="728C337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A007B9"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54F86F"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CB84F4"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shd w:val="clear" w:color="auto" w:fill="auto"/>
            <w:vAlign w:val="center"/>
            <w:hideMark/>
          </w:tcPr>
          <w:p w14:paraId="41B85B2F"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1C258005" w14:textId="77777777" w:rsidTr="00C42F3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 conforme tabela do Sped.</w:t>
            </w:r>
            <w:r w:rsidRPr="00BC796D">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77FF0183" w14:textId="77777777" w:rsidTr="00C42F38">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ACF22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D337DC"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6012BD66"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49F8E10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DD7D64"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B2059D8"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3237855"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CC0595"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56DD52EF" w14:textId="77777777" w:rsidTr="00C42F38">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3C39124" w14:textId="77777777" w:rsidR="00794557" w:rsidRPr="00BC796D" w:rsidRDefault="00794557" w:rsidP="0009776D">
      <w:pPr>
        <w:spacing w:after="200" w:line="276" w:lineRule="auto"/>
        <w:jc w:val="center"/>
        <w:rPr>
          <w:b/>
          <w:szCs w:val="20"/>
          <w:lang w:eastAsia="ar-SA"/>
        </w:rPr>
      </w:pPr>
      <w:r w:rsidRPr="00BC796D">
        <w:rPr>
          <w:b/>
          <w:szCs w:val="20"/>
        </w:rPr>
        <w:br w:type="page"/>
      </w:r>
    </w:p>
    <w:p w14:paraId="00A3BE4A" w14:textId="77777777" w:rsidR="003E28BC" w:rsidRPr="00BC796D" w:rsidRDefault="003E28BC" w:rsidP="003E28BC">
      <w:pPr>
        <w:pStyle w:val="Corpodetexto"/>
        <w:rPr>
          <w:rFonts w:ascii="Times New Roman" w:hAnsi="Times New Roman"/>
          <w:b/>
          <w:color w:val="auto"/>
          <w:szCs w:val="20"/>
        </w:rPr>
      </w:pPr>
      <w:r w:rsidRPr="00BC796D">
        <w:rPr>
          <w:rFonts w:ascii="Times New Roman" w:hAnsi="Times New Roman"/>
          <w:b/>
          <w:color w:val="auto"/>
          <w:szCs w:val="20"/>
        </w:rPr>
        <w:t xml:space="preserve">I - Regras de Validação de Campos: </w:t>
      </w:r>
    </w:p>
    <w:p w14:paraId="24C7D6CE" w14:textId="77777777" w:rsidR="00794557" w:rsidRPr="00BC796D"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BC796D"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Tipo</w:t>
            </w:r>
          </w:p>
        </w:tc>
      </w:tr>
      <w:tr w:rsidR="003E28BC" w:rsidRPr="00BC796D"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BC796D" w:rsidRDefault="003E28BC" w:rsidP="00C32A8D">
            <w:pPr>
              <w:shd w:val="clear" w:color="auto" w:fill="FFFFFF"/>
              <w:jc w:val="center"/>
              <w:rPr>
                <w:b/>
                <w:szCs w:val="20"/>
                <w:lang w:val="es-ES_tradnl"/>
              </w:rPr>
            </w:pPr>
            <w:r w:rsidRPr="00BC796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BC796D" w:rsidRDefault="003E28BC" w:rsidP="00C32A8D">
            <w:pPr>
              <w:shd w:val="clear" w:color="auto" w:fill="FFFFFF"/>
              <w:rPr>
                <w:szCs w:val="20"/>
                <w:lang w:val="es-ES_tradnl"/>
              </w:rPr>
            </w:pPr>
            <w:r w:rsidRPr="00BC796D">
              <w:rPr>
                <w:szCs w:val="20"/>
                <w:lang w:val="es-ES_tradnl"/>
              </w:rPr>
              <w:t>COD_CTA_REF</w:t>
            </w:r>
          </w:p>
          <w:p w14:paraId="794B00DB" w14:textId="77777777" w:rsidR="003E28BC" w:rsidRPr="00BC796D"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BC796D" w:rsidRDefault="0088706D" w:rsidP="00C32A8D">
            <w:pPr>
              <w:pStyle w:val="Corpodetexto"/>
              <w:rPr>
                <w:rStyle w:val="Hyperlink"/>
                <w:rFonts w:ascii="Times New Roman" w:hAnsi="Times New Roman"/>
                <w:color w:val="auto"/>
                <w:szCs w:val="20"/>
              </w:rPr>
            </w:pPr>
            <w:hyperlink w:anchor="REGRA_CTA_REF_MAPEADA" w:history="1">
              <w:r w:rsidR="003E28BC" w:rsidRPr="00BC796D">
                <w:rPr>
                  <w:rStyle w:val="Hyperlink"/>
                  <w:rFonts w:ascii="Times New Roman" w:hAnsi="Times New Roman"/>
                  <w:b/>
                  <w:color w:val="auto"/>
                  <w:szCs w:val="20"/>
                </w:rPr>
                <w:t>REGRA_CTA_REF_MAPEADA_J051</w:t>
              </w:r>
            </w:hyperlink>
            <w:r w:rsidR="003E28BC" w:rsidRPr="00BC796D">
              <w:rPr>
                <w:rStyle w:val="Hyperlink"/>
                <w:rFonts w:ascii="Times New Roman" w:hAnsi="Times New Roman"/>
                <w:b/>
                <w:color w:val="auto"/>
                <w:szCs w:val="20"/>
              </w:rPr>
              <w:t xml:space="preserve">: </w:t>
            </w:r>
            <w:r w:rsidR="003E28BC" w:rsidRPr="00BC796D">
              <w:rPr>
                <w:rStyle w:val="Hyperlink"/>
                <w:rFonts w:ascii="Times New Roman" w:hAnsi="Times New Roman"/>
                <w:color w:val="auto"/>
                <w:szCs w:val="20"/>
              </w:rPr>
              <w:t xml:space="preserve">Verifica se o </w:t>
            </w:r>
            <w:r w:rsidR="00794557" w:rsidRPr="00BC796D">
              <w:rPr>
                <w:rStyle w:val="Hyperlink"/>
                <w:rFonts w:ascii="Times New Roman" w:hAnsi="Times New Roman"/>
                <w:color w:val="auto"/>
                <w:szCs w:val="20"/>
              </w:rPr>
              <w:t xml:space="preserve">K356.COD_CTA_REF </w:t>
            </w:r>
            <w:r w:rsidR="003E28BC" w:rsidRPr="00BC796D">
              <w:rPr>
                <w:rStyle w:val="Hyperlink"/>
                <w:rFonts w:ascii="Times New Roman" w:hAnsi="Times New Roman"/>
                <w:color w:val="auto"/>
                <w:szCs w:val="20"/>
              </w:rPr>
              <w:t>informado, foi utilizado no registro J051.</w:t>
            </w:r>
          </w:p>
          <w:p w14:paraId="5FB2BA73" w14:textId="77777777" w:rsidR="00982029" w:rsidRPr="00BC796D"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BC796D" w:rsidRDefault="003E28BC" w:rsidP="00C32A8D">
            <w:pPr>
              <w:shd w:val="clear" w:color="auto" w:fill="FFFFFF"/>
              <w:rPr>
                <w:szCs w:val="20"/>
                <w:lang w:val="pt-PT"/>
              </w:rPr>
            </w:pPr>
            <w:r w:rsidRPr="00BC796D">
              <w:rPr>
                <w:szCs w:val="20"/>
                <w:lang w:val="pt-PT"/>
              </w:rPr>
              <w:t>Erro</w:t>
            </w:r>
          </w:p>
          <w:p w14:paraId="4A4339A5" w14:textId="77777777" w:rsidR="00982029" w:rsidRPr="00BC796D" w:rsidRDefault="00982029" w:rsidP="00C32A8D">
            <w:pPr>
              <w:shd w:val="clear" w:color="auto" w:fill="FFFFFF"/>
              <w:rPr>
                <w:szCs w:val="20"/>
                <w:lang w:val="pt-PT"/>
              </w:rPr>
            </w:pPr>
          </w:p>
        </w:tc>
      </w:tr>
    </w:tbl>
    <w:p w14:paraId="047CBB71" w14:textId="77777777" w:rsidR="00794557" w:rsidRPr="00BC796D" w:rsidRDefault="00794557" w:rsidP="00652594">
      <w:pPr>
        <w:pStyle w:val="Corpodetexto"/>
        <w:rPr>
          <w:rFonts w:ascii="Times New Roman" w:hAnsi="Times New Roman"/>
          <w:b/>
          <w:color w:val="002060"/>
          <w:szCs w:val="20"/>
        </w:rPr>
      </w:pPr>
    </w:p>
    <w:p w14:paraId="402F908E" w14:textId="77777777" w:rsidR="00342F1D" w:rsidRPr="00BC796D" w:rsidRDefault="00DB03FC"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BC95B65" w14:textId="77777777" w:rsidR="00342F1D" w:rsidRPr="00BC796D" w:rsidRDefault="00342F1D" w:rsidP="00652594">
      <w:pPr>
        <w:pStyle w:val="Corpodetexto"/>
        <w:rPr>
          <w:rFonts w:ascii="Times New Roman" w:hAnsi="Times New Roman"/>
          <w:b/>
          <w:color w:val="002060"/>
          <w:szCs w:val="20"/>
        </w:rPr>
      </w:pPr>
    </w:p>
    <w:p w14:paraId="76C41A4A" w14:textId="77777777" w:rsidR="00652594" w:rsidRPr="00BC796D" w:rsidRDefault="00652594" w:rsidP="00652594">
      <w:pPr>
        <w:pStyle w:val="Corpodetexto"/>
        <w:rPr>
          <w:rFonts w:ascii="Times New Roman" w:hAnsi="Times New Roman"/>
          <w:b/>
          <w:color w:val="002060"/>
          <w:szCs w:val="20"/>
        </w:rPr>
      </w:pPr>
      <w:r w:rsidRPr="00BC796D">
        <w:rPr>
          <w:rFonts w:ascii="Times New Roman" w:hAnsi="Times New Roman"/>
          <w:b/>
          <w:color w:val="002060"/>
          <w:szCs w:val="20"/>
        </w:rPr>
        <w:t>|K356|3.01.01.01.01.01|5000,00|C|</w:t>
      </w:r>
    </w:p>
    <w:p w14:paraId="5C317899"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356|: Identificação do tipo do registro.</w:t>
      </w:r>
    </w:p>
    <w:p w14:paraId="70EC7F30"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5000,00|: Valor do final mapeado (R$ 5.000,00).</w:t>
      </w:r>
    </w:p>
    <w:p w14:paraId="74119675"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C|: Indicador da situação do saldo final (C = Credor).</w:t>
      </w:r>
    </w:p>
    <w:p w14:paraId="61C60E6C" w14:textId="227A552C" w:rsidR="00652594" w:rsidRPr="00BC796D" w:rsidRDefault="00652594" w:rsidP="00E406F0">
      <w:pPr>
        <w:rPr>
          <w:szCs w:val="20"/>
        </w:rPr>
      </w:pPr>
    </w:p>
    <w:p w14:paraId="4A2249D5" w14:textId="207749D8" w:rsidR="00D3367F" w:rsidRPr="00BC796D" w:rsidRDefault="00D3367F" w:rsidP="00E406F0">
      <w:pPr>
        <w:rPr>
          <w:szCs w:val="20"/>
        </w:rPr>
      </w:pPr>
    </w:p>
    <w:p w14:paraId="022C4B2C" w14:textId="77777777" w:rsidR="00D3367F" w:rsidRPr="00BC796D" w:rsidRDefault="00D3367F">
      <w:pPr>
        <w:spacing w:after="200" w:line="276" w:lineRule="auto"/>
        <w:rPr>
          <w:b/>
          <w:bCs/>
          <w:color w:val="0000CC"/>
          <w:szCs w:val="28"/>
        </w:rPr>
      </w:pPr>
      <w:r w:rsidRPr="00BC796D">
        <w:br w:type="page"/>
      </w:r>
    </w:p>
    <w:p w14:paraId="35B11964" w14:textId="0987D2A9" w:rsidR="00D3367F" w:rsidRPr="00BC796D" w:rsidRDefault="00D3367F" w:rsidP="00D3367F">
      <w:pPr>
        <w:pStyle w:val="Ttulo4"/>
      </w:pPr>
      <w:bookmarkStart w:id="113" w:name="_Toc532980403"/>
      <w:r w:rsidRPr="00BC796D">
        <w:t>Registro K</w:t>
      </w:r>
      <w:r w:rsidR="003050FB" w:rsidRPr="00BC796D">
        <w:t>915</w:t>
      </w:r>
      <w:r w:rsidRPr="00BC796D">
        <w:t xml:space="preserve">: </w:t>
      </w:r>
      <w:r w:rsidR="003050FB" w:rsidRPr="00BC796D">
        <w:t>Justificativa para Divergência de Saldos Contábeis das Contas Patrimoniais Recuperados da ECD</w:t>
      </w:r>
      <w:bookmarkEnd w:id="113"/>
    </w:p>
    <w:p w14:paraId="6627DDAE" w14:textId="77777777" w:rsidR="00D3367F" w:rsidRPr="00BC796D" w:rsidRDefault="00D3367F" w:rsidP="00D3367F">
      <w:pPr>
        <w:jc w:val="both"/>
        <w:rPr>
          <w:szCs w:val="20"/>
        </w:rPr>
      </w:pPr>
    </w:p>
    <w:p w14:paraId="250824F1" w14:textId="75C5AF2F" w:rsidR="00D85FBC" w:rsidRPr="00BC796D" w:rsidRDefault="00D85FBC" w:rsidP="00D85FBC">
      <w:pPr>
        <w:rPr>
          <w:rStyle w:val="Hyperlink"/>
          <w:b/>
          <w:color w:val="auto"/>
          <w:szCs w:val="20"/>
        </w:rPr>
      </w:pPr>
      <w:r w:rsidRPr="00BC796D">
        <w:rPr>
          <w:lang w:val="pt-PT"/>
        </w:rPr>
        <w:tab/>
        <w:t xml:space="preserve">Registro onde deve ser apresentada a justificativa do erro ocorrido no K155 (contas de resultado), quando do descumprimento as suas regras:  </w:t>
      </w:r>
      <w:hyperlink w:anchor="REGRA_COMPATIBILIDADE_K155_E155" w:history="1">
        <w:r w:rsidRPr="00BC796D">
          <w:rPr>
            <w:rStyle w:val="Hyperlink"/>
            <w:b/>
            <w:color w:val="auto"/>
            <w:szCs w:val="20"/>
          </w:rPr>
          <w:t>REGRA_COMPATIBILIDADE_K155_E155</w:t>
        </w:r>
      </w:hyperlink>
      <w:r w:rsidRPr="00BC796D">
        <w:rPr>
          <w:rStyle w:val="Hyperlink"/>
          <w:b/>
          <w:color w:val="auto"/>
          <w:szCs w:val="20"/>
        </w:rPr>
        <w:t xml:space="preserve"> ou </w:t>
      </w:r>
      <w:hyperlink w:anchor="REGRA_COMPATIBILIDADE_E155_K155" w:history="1">
        <w:r w:rsidRPr="00BC796D">
          <w:rPr>
            <w:rStyle w:val="Hyperlink"/>
            <w:b/>
            <w:color w:val="auto"/>
            <w:szCs w:val="20"/>
          </w:rPr>
          <w:t>REGRA_COMPATIBILIDADE_E155_K155</w:t>
        </w:r>
      </w:hyperlink>
      <w:r w:rsidRPr="00BC796D">
        <w:rPr>
          <w:rStyle w:val="Hyperlink"/>
          <w:b/>
          <w:color w:val="auto"/>
          <w:szCs w:val="20"/>
        </w:rPr>
        <w:t>.</w:t>
      </w:r>
    </w:p>
    <w:p w14:paraId="447E0240"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31291CC7" w14:textId="73F0FC55"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 xml:space="preserve"> </w:t>
      </w:r>
      <w:r w:rsidRPr="00BC796D">
        <w:rPr>
          <w:rFonts w:ascii="Times New Roman" w:hAnsi="Times New Roman"/>
          <w:b w:val="0"/>
          <w:lang w:val="pt-PT"/>
        </w:rPr>
        <w:tab/>
        <w:t xml:space="preserve">Com o devido preenchimento da justificativa da diferença (campo </w:t>
      </w:r>
      <w:r w:rsidRPr="00BC796D">
        <w:rPr>
          <w:rFonts w:ascii="Times New Roman" w:hAnsi="Times New Roman"/>
          <w:lang w:val="pt-PT"/>
        </w:rPr>
        <w:t>K915_JUSTIFICATIVA preenchido</w:t>
      </w:r>
      <w:r w:rsidRPr="00BC796D">
        <w:rPr>
          <w:rFonts w:ascii="Times New Roman" w:hAnsi="Times New Roman"/>
          <w:b w:val="0"/>
          <w:lang w:val="pt-PT"/>
        </w:rPr>
        <w:t>), o erro se torna aviso, permitindo a entrega da ECF.</w:t>
      </w:r>
    </w:p>
    <w:p w14:paraId="1141DBBB"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26975BD1"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r w:rsidRPr="00BC796D">
        <w:rPr>
          <w:rFonts w:ascii="Times New Roman" w:hAnsi="Times New Roman"/>
        </w:rPr>
        <w:tab/>
        <w:t>Este registro será excluído e incluído automaticamente pelo PGE da ECF durante o processo de verificação de pendência. Os campos de valores são calculados automaticamente.</w:t>
      </w:r>
    </w:p>
    <w:p w14:paraId="17AA3453"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p>
    <w:p w14:paraId="1338BC92" w14:textId="77777777" w:rsidR="003050FB" w:rsidRPr="00BC796D" w:rsidRDefault="003050FB" w:rsidP="003050FB">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3367F" w:rsidRPr="00BC796D" w14:paraId="1D77A731"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824AAD" w14:textId="0E3DE31E"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w:t>
            </w:r>
            <w:r w:rsidR="003050FB" w:rsidRPr="00BC796D">
              <w:rPr>
                <w:rFonts w:eastAsia="Times New Roman" w:cs="Times New Roman"/>
                <w:b/>
                <w:bCs/>
                <w:color w:val="000000"/>
                <w:szCs w:val="20"/>
                <w:lang w:eastAsia="pt-BR"/>
              </w:rPr>
              <w:t>915</w:t>
            </w:r>
            <w:r w:rsidRPr="00BC796D">
              <w:rPr>
                <w:rFonts w:eastAsia="Times New Roman" w:cs="Times New Roman"/>
                <w:b/>
                <w:bCs/>
                <w:color w:val="000000"/>
                <w:szCs w:val="20"/>
                <w:lang w:eastAsia="pt-BR"/>
              </w:rPr>
              <w:t xml:space="preserve">: </w:t>
            </w:r>
            <w:r w:rsidR="003050FB" w:rsidRPr="00BC796D">
              <w:rPr>
                <w:rFonts w:eastAsia="Times New Roman" w:cs="Times New Roman"/>
                <w:b/>
                <w:bCs/>
                <w:color w:val="000000"/>
                <w:szCs w:val="20"/>
                <w:lang w:eastAsia="pt-BR"/>
              </w:rPr>
              <w:t xml:space="preserve">JUSTIFICATIVA PARA DIVERGÊNCIA DE SALDOS CONTÁBEIS DAS CONTAS PATRIMONIAIS RECUPERADOS DA ECD </w:t>
            </w:r>
          </w:p>
        </w:tc>
      </w:tr>
      <w:tr w:rsidR="00D3367F" w:rsidRPr="00BC796D" w14:paraId="7E21A93F"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55BC33"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3367F" w:rsidRPr="00BC796D" w14:paraId="34A725E4"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C66C2FB" w14:textId="380BEF88"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Nível Hierárquico – </w:t>
            </w:r>
            <w:r w:rsidR="003050FB" w:rsidRPr="00BC796D">
              <w:rPr>
                <w:rFonts w:eastAsia="Times New Roman" w:cs="Times New Roman"/>
                <w:b/>
                <w:bCs/>
                <w:color w:val="000000"/>
                <w:szCs w:val="20"/>
                <w:lang w:eastAsia="pt-BR"/>
              </w:rPr>
              <w:t>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530302"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D3367F" w:rsidRPr="00BC796D" w14:paraId="4ADC3B46"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B655E38" w14:textId="79A8653D" w:rsidR="00D3367F" w:rsidRPr="00BC796D" w:rsidRDefault="00D3367F" w:rsidP="006E57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w:t>
            </w:r>
            <w:r w:rsidR="003050FB" w:rsidRPr="00BC796D">
              <w:rPr>
                <w:rFonts w:eastAsia="Times New Roman" w:cs="Times New Roman"/>
                <w:b/>
                <w:bCs/>
                <w:color w:val="000000"/>
                <w:szCs w:val="20"/>
                <w:lang w:eastAsia="pt-BR"/>
              </w:rPr>
              <w:t>, COD_CCUS, ID_REGRA</w:t>
            </w:r>
          </w:p>
        </w:tc>
      </w:tr>
    </w:tbl>
    <w:p w14:paraId="7DDAB75B" w14:textId="77777777" w:rsidR="00D3367F" w:rsidRPr="00BC796D" w:rsidRDefault="00D3367F" w:rsidP="00D3367F">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0A663E" w:rsidRPr="00BC796D" w14:paraId="0894D6B0"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B91079"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38B9D9E2"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4CE88A78"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014EF7E"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E347CB5"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0EA0ED9F"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4EC89346"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FC6CC34"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A663E" w:rsidRPr="00BC796D" w14:paraId="33097F48" w14:textId="77777777" w:rsidTr="00407537">
        <w:trPr>
          <w:trHeight w:val="315"/>
        </w:trPr>
        <w:tc>
          <w:tcPr>
            <w:tcW w:w="874" w:type="dxa"/>
            <w:tcBorders>
              <w:top w:val="nil"/>
              <w:left w:val="single" w:sz="8" w:space="0" w:color="auto"/>
              <w:bottom w:val="nil"/>
              <w:right w:val="single" w:sz="8" w:space="0" w:color="auto"/>
            </w:tcBorders>
            <w:shd w:val="clear" w:color="auto" w:fill="auto"/>
            <w:vAlign w:val="center"/>
            <w:hideMark/>
          </w:tcPr>
          <w:p w14:paraId="50FCD1B6"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0E0620AA" w14:textId="77777777" w:rsidR="00D3367F" w:rsidRPr="00BC796D" w:rsidRDefault="00D3367F" w:rsidP="006E57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1C1FE2AA" w14:textId="274D9EBB" w:rsidR="00D3367F" w:rsidRPr="00BC796D" w:rsidRDefault="00D3367F" w:rsidP="006E57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w:t>
            </w:r>
            <w:r w:rsidR="003050FB" w:rsidRPr="00BC796D">
              <w:rPr>
                <w:rFonts w:eastAsia="Times New Roman" w:cs="Times New Roman"/>
                <w:color w:val="000000"/>
                <w:szCs w:val="20"/>
                <w:lang w:eastAsia="pt-BR"/>
              </w:rPr>
              <w:t>915</w:t>
            </w: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auto" w:fill="auto"/>
            <w:vAlign w:val="center"/>
            <w:hideMark/>
          </w:tcPr>
          <w:p w14:paraId="0E47637C"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3C049B6"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62D8B7C3"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2F0E9C37" w14:textId="4F60CC63"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K</w:t>
            </w:r>
            <w:r w:rsidR="003050FB" w:rsidRPr="00BC796D">
              <w:rPr>
                <w:rFonts w:eastAsia="Times New Roman" w:cs="Times New Roman"/>
                <w:color w:val="000000"/>
                <w:szCs w:val="20"/>
                <w:lang w:eastAsia="pt-BR"/>
              </w:rPr>
              <w:t>915</w:t>
            </w: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E8BC4CB"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A663E" w:rsidRPr="00BC796D" w14:paraId="35C34E6B" w14:textId="77777777" w:rsidTr="00407537">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64B757" w14:textId="77777777"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48DA3156" w14:textId="1D91547A"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7764009E" w14:textId="77777777"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p>
          <w:p w14:paraId="75A39AF0" w14:textId="74BF9225"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07BDC34" w14:textId="2D85B326"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4ABB89D6" w14:textId="7D368561"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17A3B382" w14:textId="2FA7CC81"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E2A30C1" w14:textId="535D4ADA"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339D5499" w14:textId="3D0D6CCE"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A663E" w:rsidRPr="00BC796D" w14:paraId="360C126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AD7DB4F" w14:textId="77777777"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06053CD8" w14:textId="71167CAD"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11FBE777" w14:textId="44C0AB5F"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07EB6E2A" w14:textId="09257D5E"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6DEE01FE" w14:textId="7E473684"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5ECF6B14" w14:textId="0D036F13"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4BB734" w14:textId="57C8EEF6"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1C03709" w14:textId="52918AA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A663E" w:rsidRPr="00BC796D" w14:paraId="4C98C7D0"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82A29B3" w14:textId="77777777"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548E6150" w14:textId="06E795BF"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7538171F" w14:textId="0FA1943D"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3DBF108" w14:textId="2E7B32B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7BA819F" w14:textId="4755F3E5"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390B6FB4" w14:textId="477A685D"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06C9160D" w14:textId="3E029F43"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B5F930A" w14:textId="6D2018A0"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A663E" w:rsidRPr="00BC796D" w14:paraId="72D6AE0D"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C366708" w14:textId="68B7326B"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E1B6A08" w14:textId="11DBB004"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45A26FEA" w14:textId="37BD6072" w:rsidR="000A663E" w:rsidRPr="00BC796D" w:rsidRDefault="00D85FBC" w:rsidP="00D85FBC">
            <w:pPr>
              <w:rPr>
                <w:rFonts w:eastAsia="Times New Roman" w:cs="Times New Roman"/>
                <w:color w:val="000000"/>
                <w:szCs w:val="20"/>
                <w:lang w:eastAsia="pt-BR"/>
              </w:rPr>
            </w:pPr>
            <w:r w:rsidRPr="00BC796D">
              <w:rPr>
                <w:rFonts w:eastAsia="Times New Roman" w:cs="Times New Roman"/>
                <w:color w:val="000000"/>
                <w:szCs w:val="20"/>
                <w:lang w:eastAsia="pt-BR"/>
              </w:rPr>
              <w:t>I</w:t>
            </w:r>
            <w:r w:rsidRPr="00BC796D">
              <w:rPr>
                <w:rFonts w:eastAsia="Times New Roman" w:cs="Times New Roman"/>
                <w:color w:val="000000"/>
                <w:lang w:eastAsia="pt-BR"/>
              </w:rPr>
              <w:t>dentificação da regra que foi descumprida. O sistema deverá preencher com as seguintes regras:</w:t>
            </w:r>
          </w:p>
          <w:p w14:paraId="6B3A3F85" w14:textId="5C5B981F" w:rsidR="000A663E" w:rsidRPr="00BC796D" w:rsidRDefault="0088706D" w:rsidP="000A663E">
            <w:pPr>
              <w:pStyle w:val="Corpodetexto"/>
              <w:rPr>
                <w:rStyle w:val="Hyperlink"/>
                <w:rFonts w:ascii="Times New Roman" w:hAnsi="Times New Roman" w:cs="Times New Roman"/>
                <w:color w:val="auto"/>
                <w:szCs w:val="20"/>
              </w:rPr>
            </w:pPr>
            <w:hyperlink w:anchor="REGRA_COMPATIBILIDADE_K155_E155" w:history="1">
              <w:r w:rsidR="000A663E" w:rsidRPr="00BC796D">
                <w:rPr>
                  <w:rStyle w:val="Hyperlink"/>
                  <w:rFonts w:ascii="Times New Roman" w:hAnsi="Times New Roman" w:cs="Times New Roman"/>
                  <w:b/>
                  <w:color w:val="auto"/>
                  <w:szCs w:val="20"/>
                </w:rPr>
                <w:t>REGRA_COMPATIBILIDADE_K155_E155</w:t>
              </w:r>
            </w:hyperlink>
            <w:r w:rsidR="000A663E" w:rsidRPr="00BC796D">
              <w:rPr>
                <w:rStyle w:val="Hyperlink"/>
                <w:rFonts w:ascii="Times New Roman" w:hAnsi="Times New Roman" w:cs="Times New Roman"/>
                <w:b/>
                <w:color w:val="auto"/>
                <w:szCs w:val="20"/>
              </w:rPr>
              <w:t xml:space="preserve">: </w:t>
            </w:r>
            <w:r w:rsidR="00D85FBC" w:rsidRPr="00BC796D">
              <w:rPr>
                <w:rStyle w:val="Hyperlink"/>
                <w:rFonts w:ascii="Times New Roman" w:hAnsi="Times New Roman" w:cs="Times New Roman"/>
                <w:b/>
                <w:color w:val="auto"/>
                <w:szCs w:val="20"/>
              </w:rPr>
              <w:t>(</w:t>
            </w:r>
            <w:r w:rsidR="000A663E" w:rsidRPr="00BC796D">
              <w:rPr>
                <w:rStyle w:val="Hyperlink"/>
                <w:rFonts w:ascii="Times New Roman" w:hAnsi="Times New Roman" w:cs="Times New Roman"/>
                <w:color w:val="auto"/>
                <w:szCs w:val="20"/>
              </w:rPr>
              <w:t>Verifica se os valores utilizados no registro K155 são iguais aos valores calculados do registro E155.</w:t>
            </w:r>
            <w:r w:rsidR="00D85FBC" w:rsidRPr="00BC796D">
              <w:rPr>
                <w:rStyle w:val="Hyperlink"/>
                <w:rFonts w:ascii="Times New Roman" w:hAnsi="Times New Roman" w:cs="Times New Roman"/>
                <w:color w:val="auto"/>
                <w:szCs w:val="20"/>
              </w:rPr>
              <w:t>)</w:t>
            </w:r>
            <w:r w:rsidR="000A663E" w:rsidRPr="00BC796D">
              <w:rPr>
                <w:rStyle w:val="Hyperlink"/>
                <w:rFonts w:ascii="Times New Roman" w:hAnsi="Times New Roman" w:cs="Times New Roman"/>
                <w:color w:val="auto"/>
                <w:szCs w:val="20"/>
              </w:rPr>
              <w:t xml:space="preserve"> </w:t>
            </w:r>
          </w:p>
          <w:p w14:paraId="34A3CF1F" w14:textId="39B41BB9" w:rsidR="000A663E" w:rsidRPr="00BC796D" w:rsidRDefault="00D85FBC" w:rsidP="000A663E">
            <w:pPr>
              <w:pStyle w:val="Corpodetexto"/>
              <w:rPr>
                <w:rStyle w:val="Hyperlink"/>
                <w:rFonts w:ascii="Times New Roman" w:hAnsi="Times New Roman" w:cs="Times New Roman"/>
                <w:b/>
                <w:color w:val="auto"/>
                <w:szCs w:val="20"/>
              </w:rPr>
            </w:pPr>
            <w:r w:rsidRPr="00BC796D">
              <w:rPr>
                <w:rStyle w:val="Hyperlink"/>
                <w:rFonts w:ascii="Times New Roman" w:hAnsi="Times New Roman" w:cs="Times New Roman"/>
                <w:b/>
                <w:color w:val="auto"/>
                <w:szCs w:val="20"/>
              </w:rPr>
              <w:t>ou</w:t>
            </w:r>
          </w:p>
          <w:p w14:paraId="2CBFA3BA" w14:textId="23F536A1" w:rsidR="000A663E" w:rsidRPr="00BC796D" w:rsidRDefault="0088706D" w:rsidP="000A663E">
            <w:pPr>
              <w:pStyle w:val="Corpodetexto"/>
              <w:rPr>
                <w:rFonts w:ascii="Times New Roman" w:hAnsi="Times New Roman" w:cs="Times New Roman"/>
                <w:color w:val="auto"/>
                <w:szCs w:val="20"/>
              </w:rPr>
            </w:pPr>
            <w:hyperlink w:anchor="REGRA_COMPATIBILIDADE_E155_K155" w:history="1">
              <w:r w:rsidR="000A663E" w:rsidRPr="00BC796D">
                <w:rPr>
                  <w:rStyle w:val="Hyperlink"/>
                  <w:rFonts w:ascii="Times New Roman" w:hAnsi="Times New Roman" w:cs="Times New Roman"/>
                  <w:b/>
                  <w:color w:val="auto"/>
                  <w:szCs w:val="20"/>
                </w:rPr>
                <w:t>REGRA_COMPATIBILIDADE_E155_K155</w:t>
              </w:r>
            </w:hyperlink>
            <w:r w:rsidR="000A663E" w:rsidRPr="00BC796D">
              <w:rPr>
                <w:rStyle w:val="Hyperlink"/>
                <w:rFonts w:ascii="Times New Roman" w:hAnsi="Times New Roman" w:cs="Times New Roman"/>
                <w:b/>
                <w:color w:val="auto"/>
                <w:szCs w:val="20"/>
              </w:rPr>
              <w:t xml:space="preserve">: </w:t>
            </w:r>
            <w:r w:rsidR="000A663E" w:rsidRPr="00BC796D">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shd w:val="clear" w:color="auto" w:fill="auto"/>
            <w:vAlign w:val="center"/>
          </w:tcPr>
          <w:p w14:paraId="4EF8E2EC" w14:textId="113D7A49"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3D265518" w14:textId="7E88F40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029B6000" w14:textId="67074CA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1DBE9128" w14:textId="1E1533EF"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2D36501" w14:textId="2EBE2A83"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r w:rsidRPr="00BC796D">
              <w:rPr>
                <w:rFonts w:eastAsia="Times New Roman" w:cs="Times New Roman"/>
                <w:color w:val="000000"/>
                <w:lang w:eastAsia="pt-BR"/>
              </w:rPr>
              <w:t>im</w:t>
            </w:r>
          </w:p>
        </w:tc>
      </w:tr>
      <w:tr w:rsidR="000A663E" w:rsidRPr="00BC796D" w14:paraId="70562F19"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0E02EFF" w14:textId="06A174E2"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2377B34C" w14:textId="578A0B94"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1230ADF" w14:textId="77777777" w:rsidR="000B0B1E" w:rsidRPr="00BC796D" w:rsidRDefault="000B0B1E" w:rsidP="000A663E">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inicial recuperado da ECD para o período fiscal.</w:t>
            </w:r>
          </w:p>
          <w:p w14:paraId="4226291A" w14:textId="11717154" w:rsidR="000B0B1E" w:rsidRPr="00BC796D" w:rsidRDefault="000B0B1E" w:rsidP="000A663E">
            <w:pPr>
              <w:rPr>
                <w:rFonts w:eastAsia="Times New Roman" w:cs="Times New Roman"/>
                <w:color w:val="000000"/>
                <w:lang w:eastAsia="pt-BR"/>
              </w:rPr>
            </w:pPr>
            <w:r w:rsidRPr="00BC796D">
              <w:rPr>
                <w:rFonts w:eastAsia="Times New Roman" w:cs="Times New Roman"/>
                <w:color w:val="000000"/>
                <w:lang w:eastAsia="pt-BR"/>
              </w:rPr>
              <w:t>Este campo será calculado automaticamente pelo PGE da ECF</w:t>
            </w:r>
            <w:r w:rsidR="002E730C" w:rsidRPr="00BC796D">
              <w:rPr>
                <w:rFonts w:eastAsia="Times New Roman" w:cs="Times New Roman"/>
                <w:color w:val="000000"/>
                <w:lang w:eastAsia="pt-BR"/>
              </w:rPr>
              <w:t xml:space="preserve">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D0390A7" w14:textId="48155305"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CD13814" w14:textId="065D56C4"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1610FD7" w14:textId="4A634F10"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3A963E7" w14:textId="7C49E550"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6A629F" w14:textId="39EF36E2"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57D1EFA6"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59BAE8" w14:textId="59CA8B9D"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4E64349E" w14:textId="0A8B7758" w:rsidR="000A663E" w:rsidRPr="00BC796D" w:rsidRDefault="000A663E" w:rsidP="000A663E">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shd w:val="clear" w:color="auto" w:fill="auto"/>
            <w:vAlign w:val="center"/>
          </w:tcPr>
          <w:p w14:paraId="74481B8B" w14:textId="3A895F96" w:rsidR="002E730C"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Indicador de situação do saldo inicial esperado:</w:t>
            </w:r>
          </w:p>
          <w:p w14:paraId="4324CB1E" w14:textId="5DEF693F" w:rsidR="002E730C"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D – Devedor; e</w:t>
            </w:r>
          </w:p>
          <w:p w14:paraId="44A58228" w14:textId="3E55097A" w:rsidR="002E730C"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C – Credor.</w:t>
            </w:r>
          </w:p>
          <w:p w14:paraId="75435F2C" w14:textId="1E0D0366" w:rsidR="000A663E" w:rsidRPr="00BC796D" w:rsidRDefault="002E730C" w:rsidP="000A663E">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4A709A8" w14:textId="17A57CA4"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72A3073" w14:textId="5E38D81F"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8916B04" w14:textId="5EAA5E60"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DC35DFA" w14:textId="22330771"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AF944D1" w14:textId="1AB14368"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797EEC91"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BE39876" w14:textId="1F4AB802"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55CA296" w14:textId="5045736E"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602172A8" w14:textId="76DD63FF" w:rsidR="00407537" w:rsidRPr="00BC796D" w:rsidRDefault="00407537" w:rsidP="000A663E">
            <w:pPr>
              <w:rPr>
                <w:rFonts w:eastAsia="Times New Roman" w:cs="Times New Roman"/>
                <w:color w:val="000000"/>
                <w:lang w:eastAsia="pt-BR"/>
              </w:rPr>
            </w:pPr>
            <w:r w:rsidRPr="00BC796D">
              <w:rPr>
                <w:rFonts w:eastAsia="Times New Roman" w:cs="Times New Roman"/>
                <w:color w:val="000000"/>
                <w:lang w:eastAsia="pt-BR"/>
              </w:rPr>
              <w:t>Valor total de débitos recuperado da ECD para o período fiscal.</w:t>
            </w:r>
          </w:p>
          <w:p w14:paraId="2CF15EB5" w14:textId="77777777" w:rsidR="000A663E"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Este campo será calculado automaticamente pelo PGE da ECF durante a validação do arquivo da ECF.</w:t>
            </w:r>
          </w:p>
          <w:p w14:paraId="5DD6256A" w14:textId="293FFAE0" w:rsidR="00407537" w:rsidRPr="00BC796D" w:rsidRDefault="00407537" w:rsidP="000A663E">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7B6633F0" w14:textId="2652206E"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AE375A0" w14:textId="45C80A5B"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244348" w14:textId="545A1030"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135F7EC" w14:textId="43D8F798"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E74FF9C" w14:textId="759F58FC"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191A7E3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5468245" w14:textId="649A2328"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D0053D4" w14:textId="1AE1B526"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shd w:val="clear" w:color="auto" w:fill="auto"/>
            <w:vAlign w:val="center"/>
          </w:tcPr>
          <w:p w14:paraId="155F4B94" w14:textId="18CEA74C"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Valor total de créditos recuperado da ECD para o período fiscal.</w:t>
            </w:r>
          </w:p>
          <w:p w14:paraId="209CBFCA" w14:textId="27D4F236" w:rsidR="000A663E" w:rsidRPr="00BC796D" w:rsidRDefault="002E730C" w:rsidP="000A663E">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8765EB5" w14:textId="037EC5B6"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301C13AE" w14:textId="0C97CDD2"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402BD074" w14:textId="14B8B6C2"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6BE8CE9A" w14:textId="5DB31E1B"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5D4AC954" w14:textId="3B96EA5E"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73B5187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8682679" w14:textId="3CD41C1C"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E98AF6C" w14:textId="5FDE7399"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1BB69836" w14:textId="2D78DE03" w:rsidR="002E730C" w:rsidRPr="00BC796D" w:rsidRDefault="002E730C" w:rsidP="002E730C">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final recuperado da ECD para o período fiscal.</w:t>
            </w:r>
          </w:p>
          <w:p w14:paraId="028E964F" w14:textId="5E6A5A2B" w:rsidR="000A663E" w:rsidRPr="00BC796D" w:rsidRDefault="002E730C" w:rsidP="000A663E">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33290089" w14:textId="27A9FBF4"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064537" w14:textId="5A5511C6"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569A175C" w14:textId="1D76317C"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07F1017" w14:textId="0F32F0F0"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99433B" w14:textId="3051CFA6"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07537" w:rsidRPr="00BC796D" w14:paraId="2695BF19"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5781B2C" w14:textId="35B2FE4C" w:rsidR="00407537" w:rsidRPr="00BC796D" w:rsidRDefault="00407537" w:rsidP="0040753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shd w:val="clear" w:color="auto" w:fill="auto"/>
            <w:vAlign w:val="center"/>
          </w:tcPr>
          <w:p w14:paraId="6BB7125E" w14:textId="48A31B1D" w:rsidR="00407537" w:rsidRPr="00BC796D" w:rsidRDefault="00407537" w:rsidP="00407537">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46CC3319" w14:textId="570FDEED"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Indicador de situação do saldo final esperado:</w:t>
            </w:r>
          </w:p>
          <w:p w14:paraId="22D111E9" w14:textId="77777777"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D – Devedor; e</w:t>
            </w:r>
          </w:p>
          <w:p w14:paraId="49A8EA97" w14:textId="77777777"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C – Credor.</w:t>
            </w:r>
          </w:p>
          <w:p w14:paraId="69488081" w14:textId="56A26E29" w:rsidR="00407537" w:rsidRPr="00BC796D" w:rsidRDefault="00407537" w:rsidP="00407537">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1D76C57C" w14:textId="1519725D"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082D9BF" w14:textId="7331AD14"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66E85AF6" w14:textId="53846DB2"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AF682D4" w14:textId="1A712C3E"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E05FBB2" w14:textId="02BB138E"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07537" w:rsidRPr="00BC796D" w14:paraId="7D2DC983"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D0D6FB" w14:textId="6B9D2482" w:rsidR="00407537" w:rsidRPr="00BC796D" w:rsidRDefault="00407537" w:rsidP="0040753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3BD43E2A" w14:textId="2A6015F6" w:rsidR="00407537" w:rsidRPr="00BC796D" w:rsidRDefault="00407537" w:rsidP="00407537">
            <w:pPr>
              <w:rPr>
                <w:rFonts w:eastAsia="Times New Roman" w:cs="Times New Roman"/>
                <w:color w:val="000000"/>
                <w:szCs w:val="20"/>
                <w:lang w:eastAsia="pt-BR"/>
              </w:rPr>
            </w:pPr>
            <w:r w:rsidRPr="00BC796D">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5861A913" w14:textId="6DE537F7" w:rsidR="00407537" w:rsidRPr="00BC796D" w:rsidRDefault="00155F1C" w:rsidP="00407537">
            <w:pPr>
              <w:rPr>
                <w:rFonts w:eastAsia="Times New Roman" w:cs="Times New Roman"/>
                <w:color w:val="000000"/>
                <w:szCs w:val="20"/>
                <w:lang w:eastAsia="pt-BR"/>
              </w:rPr>
            </w:pPr>
            <w:r w:rsidRPr="00BC796D">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5A0133F" w14:textId="0DA101DC"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90F2D74" w14:textId="53C9BAA5"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364FA59D" w14:textId="7E73CC01"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8915626" w14:textId="68FD29D2"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AA2A8AC" w14:textId="533A39E6"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369650BC"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6098B088" w14:textId="0C5D6BA7"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shd w:val="clear" w:color="auto" w:fill="auto"/>
            <w:vAlign w:val="center"/>
          </w:tcPr>
          <w:p w14:paraId="5CB93AAE" w14:textId="7582FB7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shd w:val="clear" w:color="auto" w:fill="auto"/>
            <w:vAlign w:val="center"/>
          </w:tcPr>
          <w:p w14:paraId="295E39FC" w14:textId="0D918E25"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Indicador de situação do saldo inicial preenchido no registro K155:</w:t>
            </w:r>
          </w:p>
          <w:p w14:paraId="1EE34606" w14:textId="77777777"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D – Devedor; e</w:t>
            </w:r>
          </w:p>
          <w:p w14:paraId="490D06EB" w14:textId="3D9E13A5"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13CF39D1" w14:textId="5624FAF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FE9D59B" w14:textId="0C325A7C"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18B44426" w14:textId="3B821571"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A7190E" w14:textId="087D6459"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63791137" w14:textId="4D7F6B1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2BB0EF02"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FA40966" w14:textId="3EC28946"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13096460" w14:textId="2B2AA1AA"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6A5C73F0" w14:textId="722AE36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77D8BFCF" w14:textId="6C4221EA"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143718B" w14:textId="46F0C441"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67B964" w14:textId="5EE64866"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D3FE746" w14:textId="22B046FB"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798603D" w14:textId="5F9FD057"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0DEAD631"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DCDFA77" w14:textId="36B8EDB9"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shd w:val="clear" w:color="auto" w:fill="auto"/>
            <w:vAlign w:val="center"/>
          </w:tcPr>
          <w:p w14:paraId="220E7FCC" w14:textId="4597DD80"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shd w:val="clear" w:color="auto" w:fill="auto"/>
            <w:vAlign w:val="center"/>
          </w:tcPr>
          <w:p w14:paraId="21498369" w14:textId="7EBFE796"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shd w:val="clear" w:color="auto" w:fill="auto"/>
            <w:vAlign w:val="center"/>
          </w:tcPr>
          <w:p w14:paraId="1C4325DE" w14:textId="72674161"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7107D81" w14:textId="610CE66D"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2EAB9F1F" w14:textId="616C8DB6"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09043943" w14:textId="0FC7FCF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2158062" w14:textId="063F8F28"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4468AB3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527DE30" w14:textId="227695C1"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65838D62" w14:textId="0EA85D5D"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02D3E06A" w14:textId="5CE3CC11" w:rsidR="00155F1C" w:rsidRPr="00BC796D" w:rsidRDefault="00A12E65" w:rsidP="00155F1C">
            <w:pPr>
              <w:rPr>
                <w:rFonts w:eastAsia="Times New Roman" w:cs="Times New Roman"/>
                <w:color w:val="000000"/>
                <w:szCs w:val="20"/>
                <w:lang w:eastAsia="pt-BR"/>
              </w:rPr>
            </w:pPr>
            <w:r w:rsidRPr="00BC796D">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155506FF" w14:textId="635510E4"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9FA18DC" w14:textId="3383C44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A98B7EC" w14:textId="4710AE5E"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FD47FED" w14:textId="2D95B493"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63C5A80" w14:textId="633D4324"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4A59AC28"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E7CC766" w14:textId="745C159D"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shd w:val="clear" w:color="auto" w:fill="auto"/>
            <w:vAlign w:val="center"/>
          </w:tcPr>
          <w:p w14:paraId="13FA8846" w14:textId="22F81C0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6C11B422" w14:textId="7B67DDCC"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Indicador de situação do saldo final preenchido no registro K155:</w:t>
            </w:r>
          </w:p>
          <w:p w14:paraId="7E386B51" w14:textId="77777777"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D – Devedor; e</w:t>
            </w:r>
          </w:p>
          <w:p w14:paraId="0D4A8E6B" w14:textId="557A031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00466010" w14:textId="0592F3F5"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6DFFA57" w14:textId="632C3F4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9939BBE" w14:textId="7AF89FFA"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ECAC2D5" w14:textId="2F1E2558"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3A13421" w14:textId="328B6D9F"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0058EBE7"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D2E5006" w14:textId="692FCC74"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24C0D9B0" w14:textId="2091E1F5"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156BF0CF" w14:textId="633759C8" w:rsidR="00155F1C" w:rsidRPr="00BC796D" w:rsidRDefault="00A17899" w:rsidP="00155F1C">
            <w:pPr>
              <w:rPr>
                <w:rFonts w:eastAsia="Times New Roman" w:cs="Times New Roman"/>
                <w:color w:val="000000"/>
                <w:szCs w:val="20"/>
                <w:lang w:eastAsia="pt-BR"/>
              </w:rPr>
            </w:pPr>
            <w:r w:rsidRPr="00BC796D">
              <w:rPr>
                <w:rFonts w:eastAsia="Times New Roman" w:cs="Times New Roman"/>
                <w:color w:val="000000"/>
                <w:szCs w:val="20"/>
                <w:lang w:eastAsia="pt-BR"/>
              </w:rPr>
              <w:t xml:space="preserve">Justificativa da divergência entre o(s) valor(es) calculado(s) pelo PGE da ECF e </w:t>
            </w:r>
            <w:r w:rsidR="00DD4AF5" w:rsidRPr="00BC796D">
              <w:rPr>
                <w:rFonts w:eastAsia="Times New Roman" w:cs="Times New Roman"/>
                <w:color w:val="000000"/>
                <w:szCs w:val="20"/>
                <w:lang w:eastAsia="pt-BR"/>
              </w:rPr>
              <w:t xml:space="preserve">o(s) valor(es) </w:t>
            </w:r>
            <w:r w:rsidRPr="00BC796D">
              <w:rPr>
                <w:rFonts w:eastAsia="Times New Roman" w:cs="Times New Roman"/>
                <w:color w:val="000000"/>
                <w:szCs w:val="20"/>
                <w:lang w:eastAsia="pt-BR"/>
              </w:rPr>
              <w:t>preenchido(s).</w:t>
            </w:r>
          </w:p>
        </w:tc>
        <w:tc>
          <w:tcPr>
            <w:tcW w:w="888" w:type="dxa"/>
            <w:tcBorders>
              <w:top w:val="nil"/>
              <w:left w:val="nil"/>
              <w:bottom w:val="single" w:sz="8" w:space="0" w:color="auto"/>
              <w:right w:val="single" w:sz="8" w:space="0" w:color="auto"/>
            </w:tcBorders>
            <w:shd w:val="clear" w:color="000000" w:fill="F2F2F2"/>
            <w:vAlign w:val="center"/>
          </w:tcPr>
          <w:p w14:paraId="6901EDB1" w14:textId="36F4D8B1"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A089DDC" w14:textId="167A1536"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079CAC62" w14:textId="648C6C8A"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08DEC91" w14:textId="7A2CE59D"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FB93CA8" w14:textId="27719F10"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bl>
    <w:p w14:paraId="71E2DBC1" w14:textId="77777777" w:rsidR="00D3367F" w:rsidRPr="00BC796D" w:rsidRDefault="00D3367F" w:rsidP="00D3367F">
      <w:pPr>
        <w:spacing w:after="200" w:line="276" w:lineRule="auto"/>
        <w:jc w:val="center"/>
        <w:rPr>
          <w:b/>
          <w:szCs w:val="20"/>
          <w:lang w:eastAsia="ar-SA"/>
        </w:rPr>
      </w:pPr>
      <w:r w:rsidRPr="00BC796D">
        <w:rPr>
          <w:b/>
          <w:szCs w:val="20"/>
        </w:rPr>
        <w:br w:type="page"/>
      </w:r>
    </w:p>
    <w:p w14:paraId="2715716D" w14:textId="77777777" w:rsidR="00D3367F" w:rsidRPr="00BC796D" w:rsidRDefault="00D3367F" w:rsidP="00D3367F">
      <w:pPr>
        <w:pStyle w:val="Corpodetexto"/>
        <w:rPr>
          <w:rFonts w:ascii="Times New Roman" w:hAnsi="Times New Roman"/>
          <w:b/>
          <w:color w:val="auto"/>
          <w:szCs w:val="20"/>
        </w:rPr>
      </w:pPr>
      <w:r w:rsidRPr="00BC796D">
        <w:rPr>
          <w:rFonts w:ascii="Times New Roman" w:hAnsi="Times New Roman"/>
          <w:b/>
          <w:color w:val="auto"/>
          <w:szCs w:val="20"/>
        </w:rPr>
        <w:t xml:space="preserve">I - Regras de Validação de Campos: </w:t>
      </w:r>
    </w:p>
    <w:p w14:paraId="7CAD353D" w14:textId="77777777" w:rsidR="00D3367F" w:rsidRPr="00BC796D" w:rsidRDefault="00D3367F" w:rsidP="00D3367F">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3367F" w:rsidRPr="00BC796D" w14:paraId="667EB227"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BE072C7"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9FFB76"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7E9610"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34FC67E"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Tipo</w:t>
            </w:r>
          </w:p>
        </w:tc>
      </w:tr>
      <w:tr w:rsidR="00D3367F" w:rsidRPr="00BC796D" w14:paraId="0855F736"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25856EF7" w14:textId="78E11867" w:rsidR="00D3367F" w:rsidRPr="00BC796D" w:rsidRDefault="001E2114" w:rsidP="006E57A2">
            <w:pPr>
              <w:shd w:val="clear" w:color="auto" w:fill="FFFFFF"/>
              <w:jc w:val="center"/>
              <w:rPr>
                <w:b/>
                <w:szCs w:val="20"/>
                <w:lang w:val="es-ES_tradnl"/>
              </w:rPr>
            </w:pPr>
            <w:r w:rsidRPr="00BC796D">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0AFEC9AF" w14:textId="1724741B" w:rsidR="00D3367F" w:rsidRPr="00BC796D" w:rsidRDefault="001E2114" w:rsidP="006E57A2">
            <w:pPr>
              <w:shd w:val="clear" w:color="auto" w:fill="FFFFFF"/>
              <w:rPr>
                <w:szCs w:val="20"/>
                <w:lang w:val="es-ES_tradnl"/>
              </w:rPr>
            </w:pPr>
            <w:r w:rsidRPr="00BC796D">
              <w:rPr>
                <w:szCs w:val="20"/>
                <w:lang w:val="es-ES_tradnl"/>
              </w:rPr>
              <w:t>JUSTIFICATIVA</w:t>
            </w:r>
          </w:p>
          <w:p w14:paraId="6B8BEAC8" w14:textId="77777777" w:rsidR="00D3367F" w:rsidRPr="00BC796D" w:rsidRDefault="00D3367F"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1BADAF0" w14:textId="78BFF7DC" w:rsidR="00D3367F" w:rsidRPr="00BC796D" w:rsidRDefault="0088706D" w:rsidP="006E57A2">
            <w:pPr>
              <w:pStyle w:val="Corpodetexto"/>
              <w:rPr>
                <w:rStyle w:val="Hyperlink"/>
                <w:rFonts w:ascii="Times New Roman" w:hAnsi="Times New Roman"/>
                <w:color w:val="auto"/>
                <w:szCs w:val="20"/>
              </w:rPr>
            </w:pPr>
            <w:hyperlink w:anchor="REGRA_CTA_REF_MAPEADA" w:history="1">
              <w:r w:rsidR="001E2114" w:rsidRPr="00BC796D">
                <w:rPr>
                  <w:rStyle w:val="Hyperlink"/>
                  <w:rFonts w:ascii="Times New Roman" w:hAnsi="Times New Roman"/>
                  <w:b/>
                  <w:color w:val="auto"/>
                  <w:szCs w:val="20"/>
                </w:rPr>
                <w:t>REGRA_K915_JUSTIFICATIVA</w:t>
              </w:r>
            </w:hyperlink>
            <w:r w:rsidR="00D3367F" w:rsidRPr="00BC796D">
              <w:rPr>
                <w:rStyle w:val="Hyperlink"/>
                <w:rFonts w:ascii="Times New Roman" w:hAnsi="Times New Roman"/>
                <w:b/>
                <w:color w:val="auto"/>
                <w:szCs w:val="20"/>
              </w:rPr>
              <w:t xml:space="preserve">: </w:t>
            </w:r>
            <w:r w:rsidR="00D3367F" w:rsidRPr="00BC796D">
              <w:rPr>
                <w:rStyle w:val="Hyperlink"/>
                <w:rFonts w:ascii="Times New Roman" w:hAnsi="Times New Roman"/>
                <w:color w:val="auto"/>
                <w:szCs w:val="20"/>
              </w:rPr>
              <w:t xml:space="preserve">Verifica se o </w:t>
            </w:r>
            <w:r w:rsidR="001E2114" w:rsidRPr="00BC796D">
              <w:rPr>
                <w:rStyle w:val="Hyperlink"/>
                <w:rFonts w:ascii="Times New Roman" w:hAnsi="Times New Roman"/>
                <w:color w:val="auto"/>
                <w:szCs w:val="20"/>
              </w:rPr>
              <w:t>campo K915.JUSTIFICATIVA está preenchido com 20 ou mais caracteres</w:t>
            </w:r>
            <w:r w:rsidR="00D3367F" w:rsidRPr="00BC796D">
              <w:rPr>
                <w:rStyle w:val="Hyperlink"/>
                <w:rFonts w:ascii="Times New Roman" w:hAnsi="Times New Roman"/>
                <w:color w:val="auto"/>
                <w:szCs w:val="20"/>
              </w:rPr>
              <w:t>.</w:t>
            </w:r>
          </w:p>
          <w:p w14:paraId="286E12C3" w14:textId="77777777" w:rsidR="00D3367F" w:rsidRPr="00BC796D" w:rsidRDefault="00D3367F"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1D29A22" w14:textId="77777777" w:rsidR="00D3367F" w:rsidRPr="00BC796D" w:rsidRDefault="00D3367F" w:rsidP="006E57A2">
            <w:pPr>
              <w:shd w:val="clear" w:color="auto" w:fill="FFFFFF"/>
              <w:rPr>
                <w:szCs w:val="20"/>
                <w:lang w:val="pt-PT"/>
              </w:rPr>
            </w:pPr>
            <w:r w:rsidRPr="00BC796D">
              <w:rPr>
                <w:szCs w:val="20"/>
                <w:lang w:val="pt-PT"/>
              </w:rPr>
              <w:t>Erro</w:t>
            </w:r>
          </w:p>
          <w:p w14:paraId="276FD548" w14:textId="77777777" w:rsidR="00D3367F" w:rsidRPr="00BC796D" w:rsidRDefault="00D3367F" w:rsidP="006E57A2">
            <w:pPr>
              <w:shd w:val="clear" w:color="auto" w:fill="FFFFFF"/>
              <w:rPr>
                <w:szCs w:val="20"/>
                <w:lang w:val="pt-PT"/>
              </w:rPr>
            </w:pPr>
          </w:p>
        </w:tc>
      </w:tr>
    </w:tbl>
    <w:p w14:paraId="64F9941A" w14:textId="77777777" w:rsidR="00D3367F" w:rsidRPr="00BC796D" w:rsidRDefault="00D3367F" w:rsidP="00D3367F">
      <w:pPr>
        <w:pStyle w:val="Corpodetexto"/>
        <w:rPr>
          <w:rFonts w:ascii="Times New Roman" w:hAnsi="Times New Roman"/>
          <w:b/>
          <w:color w:val="002060"/>
          <w:szCs w:val="20"/>
        </w:rPr>
      </w:pPr>
    </w:p>
    <w:p w14:paraId="55B3A035" w14:textId="77777777" w:rsidR="00D3367F" w:rsidRPr="00BC796D" w:rsidRDefault="00D3367F" w:rsidP="00D3367F">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715E745" w14:textId="77777777" w:rsidR="00D3367F" w:rsidRPr="00BC796D" w:rsidRDefault="00D3367F" w:rsidP="00D3367F">
      <w:pPr>
        <w:pStyle w:val="Corpodetexto"/>
        <w:rPr>
          <w:rFonts w:ascii="Times New Roman" w:hAnsi="Times New Roman"/>
          <w:b/>
          <w:color w:val="002060"/>
          <w:szCs w:val="20"/>
        </w:rPr>
      </w:pPr>
    </w:p>
    <w:p w14:paraId="4E562FFC" w14:textId="6F3AFD4B" w:rsidR="00D3367F" w:rsidRPr="00BC796D" w:rsidRDefault="00D3367F" w:rsidP="00D3367F">
      <w:pPr>
        <w:pStyle w:val="Corpodetexto"/>
        <w:rPr>
          <w:rFonts w:ascii="Times New Roman" w:hAnsi="Times New Roman"/>
          <w:b/>
          <w:color w:val="002060"/>
          <w:szCs w:val="20"/>
        </w:rPr>
      </w:pPr>
      <w:r w:rsidRPr="00BC796D">
        <w:rPr>
          <w:rFonts w:ascii="Times New Roman" w:hAnsi="Times New Roman"/>
          <w:b/>
          <w:color w:val="002060"/>
          <w:szCs w:val="20"/>
        </w:rPr>
        <w:t>|K</w:t>
      </w:r>
      <w:r w:rsidR="001E2114" w:rsidRPr="00BC796D">
        <w:rPr>
          <w:rFonts w:ascii="Times New Roman" w:hAnsi="Times New Roman"/>
          <w:b/>
          <w:color w:val="002060"/>
          <w:szCs w:val="20"/>
        </w:rPr>
        <w:t>915</w:t>
      </w:r>
      <w:r w:rsidRPr="00BC796D">
        <w:rPr>
          <w:rFonts w:ascii="Times New Roman" w:hAnsi="Times New Roman"/>
          <w:b/>
          <w:color w:val="002060"/>
          <w:szCs w:val="20"/>
        </w:rPr>
        <w:t>|</w:t>
      </w:r>
      <w:r w:rsidR="001E2114" w:rsidRPr="00BC796D">
        <w:rPr>
          <w:rFonts w:ascii="Times New Roman" w:hAnsi="Times New Roman"/>
          <w:b/>
          <w:color w:val="002060"/>
          <w:szCs w:val="20"/>
        </w:rPr>
        <w:t>A00|1.1.1.1||REGRA_COMPATIBILIDADE_K155_E155|10|D|</w:t>
      </w:r>
      <w:r w:rsidR="00DD4AF5" w:rsidRPr="00BC796D">
        <w:rPr>
          <w:rFonts w:ascii="Times New Roman" w:hAnsi="Times New Roman"/>
          <w:b/>
          <w:color w:val="002060"/>
          <w:szCs w:val="20"/>
        </w:rPr>
        <w:t>20|0|30|D|20|D|20|0|40|D|Alteração do saldo inicial da conta em virtude de correção do cálculo do ajuste a valor presente, conforme detalhe do cálculo: XXXXXXXXXXXXXXXXXXXXX|</w:t>
      </w:r>
    </w:p>
    <w:p w14:paraId="5B7BC24B" w14:textId="155E4581" w:rsidR="00D3367F" w:rsidRPr="00BC796D" w:rsidRDefault="00D3367F" w:rsidP="00D3367F">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w:t>
      </w:r>
      <w:r w:rsidR="001E2114" w:rsidRPr="00BC796D">
        <w:rPr>
          <w:rFonts w:ascii="Times New Roman" w:hAnsi="Times New Roman"/>
          <w:color w:val="002060"/>
          <w:szCs w:val="20"/>
        </w:rPr>
        <w:t>915</w:t>
      </w:r>
      <w:r w:rsidRPr="00BC796D">
        <w:rPr>
          <w:rFonts w:ascii="Times New Roman" w:hAnsi="Times New Roman"/>
          <w:color w:val="002060"/>
          <w:szCs w:val="20"/>
        </w:rPr>
        <w:t>|: Identificação do tipo do registro.</w:t>
      </w:r>
    </w:p>
    <w:p w14:paraId="5C9D263A" w14:textId="33D18394"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A00|: Período de apuração: A00 – Anual.</w:t>
      </w:r>
    </w:p>
    <w:p w14:paraId="07B192D8" w14:textId="0417370E"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1.1.1.1|: Código da conta contábil: 1.1.1.1.</w:t>
      </w:r>
    </w:p>
    <w:p w14:paraId="09A7BD26" w14:textId="7B109A52"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46FD31A7" w14:textId="6652B29C"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REGRA_COMPATIBILIDADE_K155_E155|: Identificação da regra</w:t>
      </w:r>
      <w:r w:rsidR="006C7E51" w:rsidRPr="00BC796D">
        <w:rPr>
          <w:rFonts w:ascii="Times New Roman" w:hAnsi="Times New Roman"/>
          <w:color w:val="002060"/>
          <w:szCs w:val="20"/>
        </w:rPr>
        <w:t>.</w:t>
      </w:r>
    </w:p>
    <w:p w14:paraId="48F833A7" w14:textId="49BEB902"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10|: Valor do saldo inicial esperado: 10,00</w:t>
      </w:r>
      <w:r w:rsidR="00DD4AF5" w:rsidRPr="00BC796D">
        <w:rPr>
          <w:rFonts w:ascii="Times New Roman" w:hAnsi="Times New Roman"/>
          <w:color w:val="002060"/>
          <w:szCs w:val="20"/>
        </w:rPr>
        <w:t>.</w:t>
      </w:r>
    </w:p>
    <w:p w14:paraId="403AD8ED" w14:textId="43B1D7A3"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 xml:space="preserve">|D|: Indicador </w:t>
      </w:r>
      <w:r w:rsidR="00DD4AF5" w:rsidRPr="00BC796D">
        <w:rPr>
          <w:rFonts w:ascii="Times New Roman" w:hAnsi="Times New Roman"/>
          <w:color w:val="002060"/>
          <w:szCs w:val="20"/>
        </w:rPr>
        <w:t>de situação do saldo inicial esperado: D = Devedor.</w:t>
      </w:r>
    </w:p>
    <w:p w14:paraId="18AA5D56" w14:textId="34CC4D08"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20|: Valor total dos débitos esperado: 20,00.</w:t>
      </w:r>
    </w:p>
    <w:p w14:paraId="1CB3F470" w14:textId="2E64A329"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0|: Valor total dos créditos esperado: 0,00.</w:t>
      </w:r>
    </w:p>
    <w:p w14:paraId="65D419C9" w14:textId="0BA574E5"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30|: Valor do saldo final esperado: 30,00.</w:t>
      </w:r>
    </w:p>
    <w:p w14:paraId="65822BAA" w14:textId="2575EF05"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6460B41B" w14:textId="4D46EF0B"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10|: Valor do saldo inicial preenchido: 20,00.</w:t>
      </w:r>
    </w:p>
    <w:p w14:paraId="6CEA6704" w14:textId="702F899C"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D|: Indicador de situação do saldo inicial preenchido: D = Devedor.</w:t>
      </w:r>
    </w:p>
    <w:p w14:paraId="777F0447" w14:textId="0F1E15CF"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20|: Valor total dos débitos preenchido: 20,00.</w:t>
      </w:r>
    </w:p>
    <w:p w14:paraId="5ED4137F" w14:textId="476B0471"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0|: Valor total dos créditos preenchido: 0,00.</w:t>
      </w:r>
    </w:p>
    <w:p w14:paraId="08FCEB26" w14:textId="46A149ED"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w:t>
      </w:r>
      <w:r w:rsidR="006C7E51" w:rsidRPr="00BC796D">
        <w:rPr>
          <w:rFonts w:ascii="Times New Roman" w:hAnsi="Times New Roman"/>
          <w:color w:val="002060"/>
          <w:szCs w:val="20"/>
        </w:rPr>
        <w:t>4</w:t>
      </w:r>
      <w:r w:rsidRPr="00BC796D">
        <w:rPr>
          <w:rFonts w:ascii="Times New Roman" w:hAnsi="Times New Roman"/>
          <w:color w:val="002060"/>
          <w:szCs w:val="20"/>
        </w:rPr>
        <w:t>0|: Valor do saldo final preenchido: 40,00.</w:t>
      </w:r>
    </w:p>
    <w:p w14:paraId="69D5B584" w14:textId="4CEDB756"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339F21AB" w14:textId="103F74DE" w:rsidR="00DD4AF5" w:rsidRPr="00BC796D" w:rsidRDefault="00DD4AF5" w:rsidP="00DD4AF5">
      <w:pPr>
        <w:pStyle w:val="Corpodetexto"/>
        <w:ind w:left="709"/>
        <w:rPr>
          <w:rFonts w:ascii="Times New Roman" w:hAnsi="Times New Roman"/>
          <w:color w:val="002060"/>
          <w:szCs w:val="20"/>
        </w:rPr>
      </w:pPr>
      <w:r w:rsidRPr="00BC796D">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69F2D71" w14:textId="77777777" w:rsidR="00DD4AF5" w:rsidRPr="00BC796D" w:rsidRDefault="00DD4AF5" w:rsidP="00DD4AF5">
      <w:pPr>
        <w:pStyle w:val="Corpodetexto"/>
        <w:rPr>
          <w:rFonts w:ascii="Times New Roman" w:hAnsi="Times New Roman"/>
          <w:color w:val="002060"/>
          <w:szCs w:val="20"/>
        </w:rPr>
      </w:pPr>
    </w:p>
    <w:p w14:paraId="11AF6850" w14:textId="0CC874F4" w:rsidR="00DD4AF5" w:rsidRPr="00BC796D" w:rsidRDefault="00DD4AF5" w:rsidP="00D3367F">
      <w:pPr>
        <w:pStyle w:val="Corpodetexto"/>
        <w:rPr>
          <w:rFonts w:ascii="Times New Roman" w:hAnsi="Times New Roman"/>
          <w:color w:val="002060"/>
          <w:szCs w:val="20"/>
        </w:rPr>
      </w:pPr>
    </w:p>
    <w:p w14:paraId="1A2842AC" w14:textId="77777777" w:rsidR="00DD4AF5" w:rsidRPr="00BC796D" w:rsidRDefault="00DD4AF5">
      <w:pPr>
        <w:spacing w:after="200" w:line="276" w:lineRule="auto"/>
        <w:rPr>
          <w:b/>
          <w:bCs/>
          <w:color w:val="0000CC"/>
          <w:szCs w:val="28"/>
        </w:rPr>
      </w:pPr>
      <w:r w:rsidRPr="00BC796D">
        <w:br w:type="page"/>
      </w:r>
    </w:p>
    <w:p w14:paraId="5F18F870" w14:textId="3C8F2CA4" w:rsidR="00DD4AF5" w:rsidRPr="00BC796D" w:rsidRDefault="00DD4AF5" w:rsidP="00DD4AF5">
      <w:pPr>
        <w:pStyle w:val="Ttulo4"/>
      </w:pPr>
      <w:bookmarkStart w:id="114" w:name="_Toc532980404"/>
      <w:r w:rsidRPr="00BC796D">
        <w:t>Registro K935: Justificativa para Divergência de Saldos Contábeis das Contas de Resultado Recuperados da ECD</w:t>
      </w:r>
      <w:bookmarkEnd w:id="114"/>
    </w:p>
    <w:p w14:paraId="5BFFDC52" w14:textId="77777777" w:rsidR="00DD4AF5" w:rsidRPr="00BC796D" w:rsidRDefault="00DD4AF5" w:rsidP="00DD4AF5">
      <w:pPr>
        <w:jc w:val="both"/>
        <w:rPr>
          <w:szCs w:val="20"/>
        </w:rPr>
      </w:pPr>
    </w:p>
    <w:p w14:paraId="2E803C61" w14:textId="3BA7F934" w:rsidR="00DA4581" w:rsidRPr="00BC796D" w:rsidRDefault="00D85FBC" w:rsidP="00D85FBC">
      <w:pPr>
        <w:rPr>
          <w:rStyle w:val="Hyperlink"/>
          <w:b/>
          <w:color w:val="auto"/>
          <w:szCs w:val="20"/>
        </w:rPr>
      </w:pPr>
      <w:r w:rsidRPr="00BC796D">
        <w:rPr>
          <w:lang w:val="pt-PT"/>
        </w:rPr>
        <w:t xml:space="preserve"> </w:t>
      </w:r>
      <w:r w:rsidRPr="00BC796D">
        <w:rPr>
          <w:lang w:val="pt-PT"/>
        </w:rPr>
        <w:tab/>
      </w:r>
      <w:r w:rsidR="00DD4AF5" w:rsidRPr="00BC796D">
        <w:rPr>
          <w:lang w:val="pt-PT"/>
        </w:rPr>
        <w:t>Registro onde dev</w:t>
      </w:r>
      <w:r w:rsidRPr="00BC796D">
        <w:rPr>
          <w:lang w:val="pt-PT"/>
        </w:rPr>
        <w:t>e</w:t>
      </w:r>
      <w:r w:rsidR="00DD4AF5" w:rsidRPr="00BC796D">
        <w:rPr>
          <w:lang w:val="pt-PT"/>
        </w:rPr>
        <w:t xml:space="preserve"> ser apresentada a justificativa d</w:t>
      </w:r>
      <w:r w:rsidRPr="00BC796D">
        <w:rPr>
          <w:lang w:val="pt-PT"/>
        </w:rPr>
        <w:t xml:space="preserve">o </w:t>
      </w:r>
      <w:r w:rsidR="00DD4AF5" w:rsidRPr="00BC796D">
        <w:rPr>
          <w:lang w:val="pt-PT"/>
        </w:rPr>
        <w:t>erro ocorrido no K355 (contas de resultado)</w:t>
      </w:r>
      <w:r w:rsidR="00DA4581" w:rsidRPr="00BC796D">
        <w:rPr>
          <w:lang w:val="pt-PT"/>
        </w:rPr>
        <w:t xml:space="preserve">, </w:t>
      </w:r>
      <w:r w:rsidRPr="00BC796D">
        <w:rPr>
          <w:lang w:val="pt-PT"/>
        </w:rPr>
        <w:t xml:space="preserve">quando do </w:t>
      </w:r>
      <w:r w:rsidR="00DA4581" w:rsidRPr="00BC796D">
        <w:rPr>
          <w:lang w:val="pt-PT"/>
        </w:rPr>
        <w:t xml:space="preserve">descumprimento as </w:t>
      </w:r>
      <w:r w:rsidRPr="00BC796D">
        <w:rPr>
          <w:lang w:val="pt-PT"/>
        </w:rPr>
        <w:t xml:space="preserve">suas </w:t>
      </w:r>
      <w:r w:rsidR="00DA4581" w:rsidRPr="00BC796D">
        <w:rPr>
          <w:lang w:val="pt-PT"/>
        </w:rPr>
        <w:t xml:space="preserve">regras:  </w:t>
      </w:r>
      <w:hyperlink w:anchor="REGRA_COMPATIBILIDADE_K155_E155" w:history="1">
        <w:r w:rsidR="00DA4581" w:rsidRPr="00BC796D">
          <w:rPr>
            <w:rStyle w:val="Hyperlink"/>
            <w:b/>
            <w:color w:val="auto"/>
            <w:szCs w:val="20"/>
          </w:rPr>
          <w:t>REGRA_COMPATIBILIDADE_K355_E355</w:t>
        </w:r>
      </w:hyperlink>
      <w:r w:rsidR="00DA4581" w:rsidRPr="00BC796D">
        <w:rPr>
          <w:rStyle w:val="Hyperlink"/>
          <w:b/>
          <w:color w:val="auto"/>
          <w:szCs w:val="20"/>
        </w:rPr>
        <w:t xml:space="preserve"> </w:t>
      </w:r>
      <w:r w:rsidRPr="00BC796D">
        <w:rPr>
          <w:rStyle w:val="Hyperlink"/>
          <w:b/>
          <w:color w:val="auto"/>
          <w:szCs w:val="20"/>
        </w:rPr>
        <w:t>ou</w:t>
      </w:r>
      <w:r w:rsidR="00DA4581" w:rsidRPr="00BC796D">
        <w:rPr>
          <w:rStyle w:val="Hyperlink"/>
          <w:b/>
          <w:color w:val="auto"/>
          <w:szCs w:val="20"/>
        </w:rPr>
        <w:t xml:space="preserve"> </w:t>
      </w:r>
      <w:hyperlink w:anchor="REGRA_COMPATIBILIDADE_E155_K155" w:history="1">
        <w:r w:rsidR="00DA4581" w:rsidRPr="00BC796D">
          <w:rPr>
            <w:rStyle w:val="Hyperlink"/>
            <w:b/>
            <w:color w:val="auto"/>
            <w:szCs w:val="20"/>
          </w:rPr>
          <w:t>REGRA_COMPATIBILIDADE_E355_K355</w:t>
        </w:r>
      </w:hyperlink>
      <w:r w:rsidR="00DA4581" w:rsidRPr="00BC796D">
        <w:rPr>
          <w:rStyle w:val="Hyperlink"/>
          <w:b/>
          <w:color w:val="auto"/>
          <w:szCs w:val="20"/>
        </w:rPr>
        <w:t>.</w:t>
      </w:r>
    </w:p>
    <w:p w14:paraId="2DD60E20" w14:textId="77777777" w:rsidR="00DA4581" w:rsidRPr="00BC796D" w:rsidRDefault="00DA4581" w:rsidP="00DD4AF5">
      <w:pPr>
        <w:pStyle w:val="PSDS-MarcadoresNivel2"/>
        <w:numPr>
          <w:ilvl w:val="0"/>
          <w:numId w:val="0"/>
        </w:numPr>
        <w:tabs>
          <w:tab w:val="left" w:pos="720"/>
        </w:tabs>
        <w:spacing w:before="0" w:after="0"/>
        <w:jc w:val="both"/>
        <w:rPr>
          <w:rFonts w:ascii="Times New Roman" w:hAnsi="Times New Roman"/>
          <w:b w:val="0"/>
        </w:rPr>
      </w:pPr>
    </w:p>
    <w:p w14:paraId="01B40FDB" w14:textId="2BEEA715" w:rsidR="00DD4AF5" w:rsidRPr="00BC796D" w:rsidRDefault="00D85FBC" w:rsidP="00DD4AF5">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 xml:space="preserve"> </w:t>
      </w:r>
      <w:r w:rsidRPr="00BC796D">
        <w:rPr>
          <w:rFonts w:ascii="Times New Roman" w:hAnsi="Times New Roman"/>
          <w:b w:val="0"/>
          <w:lang w:val="pt-PT"/>
        </w:rPr>
        <w:tab/>
      </w:r>
      <w:r w:rsidR="00DD4AF5" w:rsidRPr="00BC796D">
        <w:rPr>
          <w:rFonts w:ascii="Times New Roman" w:hAnsi="Times New Roman"/>
          <w:b w:val="0"/>
          <w:lang w:val="pt-PT"/>
        </w:rPr>
        <w:t xml:space="preserve">Com </w:t>
      </w:r>
      <w:r w:rsidRPr="00BC796D">
        <w:rPr>
          <w:rFonts w:ascii="Times New Roman" w:hAnsi="Times New Roman"/>
          <w:b w:val="0"/>
          <w:lang w:val="pt-PT"/>
        </w:rPr>
        <w:t xml:space="preserve">o devido preenchimento da justificativa da diferença (campo </w:t>
      </w:r>
      <w:r w:rsidRPr="00BC796D">
        <w:rPr>
          <w:rFonts w:ascii="Times New Roman" w:hAnsi="Times New Roman"/>
          <w:lang w:val="pt-PT"/>
        </w:rPr>
        <w:t>K935_JUSTIFICATIVA preenchido</w:t>
      </w:r>
      <w:r w:rsidRPr="00BC796D">
        <w:rPr>
          <w:rFonts w:ascii="Times New Roman" w:hAnsi="Times New Roman"/>
          <w:b w:val="0"/>
          <w:lang w:val="pt-PT"/>
        </w:rPr>
        <w:t xml:space="preserve">), </w:t>
      </w:r>
      <w:r w:rsidR="00DD4AF5" w:rsidRPr="00BC796D">
        <w:rPr>
          <w:rFonts w:ascii="Times New Roman" w:hAnsi="Times New Roman"/>
          <w:b w:val="0"/>
          <w:lang w:val="pt-PT"/>
        </w:rPr>
        <w:t>o erro se torna aviso, permitindo a entrega da ECF.</w:t>
      </w:r>
    </w:p>
    <w:p w14:paraId="73D104C5" w14:textId="77777777" w:rsidR="00DD4AF5" w:rsidRPr="00BC796D" w:rsidRDefault="00DD4AF5" w:rsidP="00DD4AF5">
      <w:pPr>
        <w:pStyle w:val="PSDS-MarcadoresNivel2"/>
        <w:numPr>
          <w:ilvl w:val="0"/>
          <w:numId w:val="0"/>
        </w:numPr>
        <w:tabs>
          <w:tab w:val="left" w:pos="720"/>
        </w:tabs>
        <w:spacing w:before="0" w:after="0"/>
        <w:jc w:val="both"/>
        <w:rPr>
          <w:rFonts w:ascii="Times New Roman" w:hAnsi="Times New Roman"/>
          <w:lang w:val="pt-PT"/>
        </w:rPr>
      </w:pPr>
    </w:p>
    <w:p w14:paraId="34B0ECF6" w14:textId="143B6F07" w:rsidR="00DD4AF5" w:rsidRPr="00BC796D" w:rsidRDefault="00DD4AF5" w:rsidP="00DD4AF5">
      <w:pPr>
        <w:pStyle w:val="PSDS-MarcadoresNivel2"/>
        <w:numPr>
          <w:ilvl w:val="0"/>
          <w:numId w:val="0"/>
        </w:numPr>
        <w:tabs>
          <w:tab w:val="left" w:pos="720"/>
        </w:tabs>
        <w:spacing w:before="0" w:after="0"/>
        <w:jc w:val="both"/>
        <w:rPr>
          <w:rFonts w:ascii="Times New Roman" w:hAnsi="Times New Roman"/>
        </w:rPr>
      </w:pPr>
      <w:r w:rsidRPr="00BC796D">
        <w:rPr>
          <w:rFonts w:ascii="Times New Roman" w:hAnsi="Times New Roman"/>
        </w:rPr>
        <w:tab/>
        <w:t xml:space="preserve">Este registro será excluído e incluído automaticamente pelo PGE da ECF durante o processo de </w:t>
      </w:r>
      <w:r w:rsidR="00DA4581" w:rsidRPr="00BC796D">
        <w:rPr>
          <w:rFonts w:ascii="Times New Roman" w:hAnsi="Times New Roman"/>
        </w:rPr>
        <w:t>verificação de pendência</w:t>
      </w:r>
      <w:r w:rsidRPr="00BC796D">
        <w:rPr>
          <w:rFonts w:ascii="Times New Roman" w:hAnsi="Times New Roman"/>
        </w:rPr>
        <w:t>.</w:t>
      </w:r>
      <w:r w:rsidR="00D85FBC" w:rsidRPr="00BC796D">
        <w:rPr>
          <w:rFonts w:ascii="Times New Roman" w:hAnsi="Times New Roman"/>
        </w:rPr>
        <w:t xml:space="preserve"> Os campos de valores são calculados automaticamente.</w:t>
      </w:r>
    </w:p>
    <w:p w14:paraId="027F596F" w14:textId="77777777" w:rsidR="00DD4AF5" w:rsidRPr="00BC796D" w:rsidRDefault="00DD4AF5" w:rsidP="00DD4AF5">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D4AF5" w:rsidRPr="00BC796D" w14:paraId="32E0D81A"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96B669" w14:textId="0A7F8DB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9</w:t>
            </w:r>
            <w:r w:rsidR="003D1A15" w:rsidRPr="00BC796D">
              <w:rPr>
                <w:rFonts w:eastAsia="Times New Roman" w:cs="Times New Roman"/>
                <w:b/>
                <w:bCs/>
                <w:color w:val="000000"/>
                <w:szCs w:val="20"/>
                <w:lang w:eastAsia="pt-BR"/>
              </w:rPr>
              <w:t>3</w:t>
            </w:r>
            <w:r w:rsidRPr="00BC796D">
              <w:rPr>
                <w:rFonts w:eastAsia="Times New Roman" w:cs="Times New Roman"/>
                <w:b/>
                <w:bCs/>
                <w:color w:val="000000"/>
                <w:szCs w:val="20"/>
                <w:lang w:eastAsia="pt-BR"/>
              </w:rPr>
              <w:t xml:space="preserve">5: JUSTIFICATIVA PARA DIVERGÊNCIA DE SALDOS CONTÁBEIS DAS CONTAS </w:t>
            </w:r>
            <w:r w:rsidR="003D1A15" w:rsidRPr="00BC796D">
              <w:rPr>
                <w:rFonts w:eastAsia="Times New Roman" w:cs="Times New Roman"/>
                <w:b/>
                <w:bCs/>
                <w:color w:val="000000"/>
                <w:szCs w:val="20"/>
                <w:lang w:eastAsia="pt-BR"/>
              </w:rPr>
              <w:t>DE RESULTADO</w:t>
            </w:r>
            <w:r w:rsidRPr="00BC796D">
              <w:rPr>
                <w:rFonts w:eastAsia="Times New Roman" w:cs="Times New Roman"/>
                <w:b/>
                <w:bCs/>
                <w:color w:val="000000"/>
                <w:szCs w:val="20"/>
                <w:lang w:eastAsia="pt-BR"/>
              </w:rPr>
              <w:t xml:space="preserve"> RECUPERADOS DA ECD </w:t>
            </w:r>
          </w:p>
        </w:tc>
      </w:tr>
      <w:tr w:rsidR="00DD4AF5" w:rsidRPr="00BC796D" w14:paraId="062CC155"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CF34E2"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D4AF5" w:rsidRPr="00BC796D" w14:paraId="6CD0B86B"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019DD6"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111148"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DD4AF5" w:rsidRPr="00BC796D" w14:paraId="0F1E3C1B"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E3FC2BB" w14:textId="77777777" w:rsidR="00DD4AF5" w:rsidRPr="00BC796D" w:rsidRDefault="00DD4AF5" w:rsidP="006E57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COD_CCUS, ID_REGRA</w:t>
            </w:r>
          </w:p>
        </w:tc>
      </w:tr>
    </w:tbl>
    <w:p w14:paraId="15F485D1" w14:textId="77777777" w:rsidR="00DD4AF5" w:rsidRPr="00BC796D" w:rsidRDefault="00DD4AF5" w:rsidP="00DD4AF5">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D4AF5" w:rsidRPr="00BC796D" w14:paraId="16BBB0D2"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BE6AA1"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40D9C2D"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192D1D3A"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72C6FA5B"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7F6F6A"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E2272C"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0C05B1E2"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185D7FC"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D4AF5" w:rsidRPr="00BC796D" w14:paraId="590B78FF" w14:textId="77777777" w:rsidTr="006E57A2">
        <w:trPr>
          <w:trHeight w:val="315"/>
        </w:trPr>
        <w:tc>
          <w:tcPr>
            <w:tcW w:w="874" w:type="dxa"/>
            <w:tcBorders>
              <w:top w:val="nil"/>
              <w:left w:val="single" w:sz="8" w:space="0" w:color="auto"/>
              <w:bottom w:val="nil"/>
              <w:right w:val="single" w:sz="8" w:space="0" w:color="auto"/>
            </w:tcBorders>
            <w:shd w:val="clear" w:color="auto" w:fill="auto"/>
            <w:vAlign w:val="center"/>
            <w:hideMark/>
          </w:tcPr>
          <w:p w14:paraId="397B2CB3"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456EA2A6"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4062890E" w14:textId="09F3BCCD"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9</w:t>
            </w:r>
            <w:r w:rsidR="003D1A15" w:rsidRPr="00BC796D">
              <w:rPr>
                <w:rFonts w:eastAsia="Times New Roman" w:cs="Times New Roman"/>
                <w:color w:val="000000"/>
                <w:szCs w:val="20"/>
                <w:lang w:eastAsia="pt-BR"/>
              </w:rPr>
              <w:t>3</w:t>
            </w:r>
            <w:r w:rsidRPr="00BC796D">
              <w:rPr>
                <w:rFonts w:eastAsia="Times New Roman" w:cs="Times New Roman"/>
                <w:color w:val="000000"/>
                <w:szCs w:val="20"/>
                <w:lang w:eastAsia="pt-BR"/>
              </w:rPr>
              <w:t>5).</w:t>
            </w:r>
          </w:p>
        </w:tc>
        <w:tc>
          <w:tcPr>
            <w:tcW w:w="888" w:type="dxa"/>
            <w:tcBorders>
              <w:top w:val="nil"/>
              <w:left w:val="nil"/>
              <w:bottom w:val="single" w:sz="8" w:space="0" w:color="auto"/>
              <w:right w:val="single" w:sz="8" w:space="0" w:color="auto"/>
            </w:tcBorders>
            <w:shd w:val="clear" w:color="auto" w:fill="auto"/>
            <w:vAlign w:val="center"/>
            <w:hideMark/>
          </w:tcPr>
          <w:p w14:paraId="1F30B44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7FF71C"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0A37AA5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148DA14C" w14:textId="70AAC6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K9</w:t>
            </w:r>
            <w:r w:rsidR="003D1A15" w:rsidRPr="00BC796D">
              <w:rPr>
                <w:rFonts w:eastAsia="Times New Roman" w:cs="Times New Roman"/>
                <w:color w:val="000000"/>
                <w:szCs w:val="20"/>
                <w:lang w:eastAsia="pt-BR"/>
              </w:rPr>
              <w:t>3</w:t>
            </w:r>
            <w:r w:rsidRPr="00BC796D">
              <w:rPr>
                <w:rFonts w:eastAsia="Times New Roman" w:cs="Times New Roman"/>
                <w:color w:val="000000"/>
                <w:szCs w:val="20"/>
                <w:lang w:eastAsia="pt-BR"/>
              </w:rPr>
              <w:t>5]</w:t>
            </w:r>
          </w:p>
        </w:tc>
        <w:tc>
          <w:tcPr>
            <w:tcW w:w="1163" w:type="dxa"/>
            <w:tcBorders>
              <w:top w:val="nil"/>
              <w:left w:val="nil"/>
              <w:bottom w:val="single" w:sz="8" w:space="0" w:color="auto"/>
              <w:right w:val="single" w:sz="8" w:space="0" w:color="auto"/>
            </w:tcBorders>
            <w:shd w:val="clear" w:color="auto" w:fill="auto"/>
            <w:vAlign w:val="center"/>
            <w:hideMark/>
          </w:tcPr>
          <w:p w14:paraId="1871991C"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4AF5" w:rsidRPr="00BC796D" w14:paraId="6E4A581A" w14:textId="77777777" w:rsidTr="006E57A2">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2DC6D3"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7F314D9D"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217B6C6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p>
          <w:p w14:paraId="16F9B842" w14:textId="77777777" w:rsidR="00DD4AF5" w:rsidRPr="00BC796D" w:rsidRDefault="00DD4AF5" w:rsidP="006E57A2">
            <w:pPr>
              <w:rPr>
                <w:rFonts w:eastAsia="Times New Roman" w:cs="Times New Roman"/>
                <w:color w:val="000000"/>
                <w:szCs w:val="20"/>
                <w:lang w:eastAsia="pt-BR"/>
              </w:rPr>
            </w:pPr>
          </w:p>
          <w:p w14:paraId="051E687D" w14:textId="77777777" w:rsidR="00DD4AF5" w:rsidRPr="00BC796D" w:rsidRDefault="00DD4AF5" w:rsidP="006E57A2">
            <w:pPr>
              <w:rPr>
                <w:rFonts w:eastAsia="Times New Roman" w:cs="Times New Roman"/>
                <w:color w:val="000000"/>
                <w:szCs w:val="20"/>
                <w:lang w:eastAsia="pt-BR"/>
              </w:rPr>
            </w:pPr>
          </w:p>
          <w:p w14:paraId="7A9B32D6" w14:textId="77777777" w:rsidR="00DD4AF5" w:rsidRPr="00BC796D" w:rsidRDefault="00DD4AF5" w:rsidP="006E57A2">
            <w:pPr>
              <w:rPr>
                <w:rFonts w:eastAsia="Times New Roman" w:cs="Times New Roman"/>
                <w:color w:val="000000"/>
                <w:szCs w:val="20"/>
                <w:lang w:eastAsia="pt-BR"/>
              </w:rPr>
            </w:pPr>
          </w:p>
          <w:p w14:paraId="2EFA3B1F" w14:textId="77777777" w:rsidR="00DD4AF5" w:rsidRPr="00BC796D" w:rsidRDefault="00DD4AF5" w:rsidP="006E57A2">
            <w:pPr>
              <w:rPr>
                <w:rFonts w:eastAsia="Times New Roman" w:cs="Times New Roman"/>
                <w:color w:val="000000"/>
                <w:szCs w:val="20"/>
                <w:lang w:eastAsia="pt-BR"/>
              </w:rPr>
            </w:pPr>
          </w:p>
          <w:p w14:paraId="50BAE60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D16BB16"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5C140518"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07145C37"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33224C13"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5CD412E"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4AF5" w:rsidRPr="00BC796D" w14:paraId="3B1902A8"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22C7D8"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1259809D"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0EA7C408"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551814D6"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7E43CD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29FF01E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36F92083"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E610567"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4AF5" w:rsidRPr="00BC796D" w14:paraId="1E3F000F"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987B063"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7586992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47AD9F05"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6ABA4B6B"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EC487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0EA431EE"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4C1C3C3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400CFB"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DD4AF5" w:rsidRPr="00BC796D" w14:paraId="4D2709C9"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1F1F120"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9BC42DF"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63B31FC0" w14:textId="77777777" w:rsidR="00D85FBC" w:rsidRPr="00BC796D" w:rsidRDefault="00D85FBC" w:rsidP="00D85FBC">
            <w:pPr>
              <w:rPr>
                <w:rFonts w:eastAsia="Times New Roman" w:cs="Times New Roman"/>
                <w:color w:val="000000"/>
                <w:szCs w:val="20"/>
                <w:lang w:eastAsia="pt-BR"/>
              </w:rPr>
            </w:pPr>
            <w:r w:rsidRPr="00BC796D">
              <w:rPr>
                <w:rFonts w:eastAsia="Times New Roman" w:cs="Times New Roman"/>
                <w:color w:val="000000"/>
                <w:szCs w:val="20"/>
                <w:lang w:eastAsia="pt-BR"/>
              </w:rPr>
              <w:t>I</w:t>
            </w:r>
            <w:r w:rsidRPr="00BC796D">
              <w:rPr>
                <w:rFonts w:eastAsia="Times New Roman" w:cs="Times New Roman"/>
                <w:color w:val="000000"/>
                <w:lang w:eastAsia="pt-BR"/>
              </w:rPr>
              <w:t>dentificação da regra que foi descumprida. O sistema deverá preencher com as seguintes regras:</w:t>
            </w:r>
          </w:p>
          <w:p w14:paraId="765E54BA" w14:textId="398FFB94" w:rsidR="00DD4AF5" w:rsidRPr="00BC796D" w:rsidRDefault="00DD4AF5" w:rsidP="006E57A2">
            <w:pPr>
              <w:rPr>
                <w:rFonts w:eastAsia="Times New Roman" w:cs="Times New Roman"/>
                <w:color w:val="000000"/>
                <w:szCs w:val="20"/>
                <w:lang w:eastAsia="pt-BR"/>
              </w:rPr>
            </w:pPr>
          </w:p>
          <w:p w14:paraId="61AD5B45" w14:textId="0932BB36" w:rsidR="006C7E51" w:rsidRPr="00BC796D" w:rsidRDefault="0088706D" w:rsidP="006C7E51">
            <w:pPr>
              <w:pStyle w:val="Corpodetexto"/>
              <w:rPr>
                <w:rStyle w:val="Hyperlink"/>
                <w:rFonts w:ascii="Times New Roman" w:hAnsi="Times New Roman"/>
                <w:color w:val="auto"/>
                <w:szCs w:val="20"/>
              </w:rPr>
            </w:pPr>
            <w:hyperlink w:anchor="REGRA_COMPATIBILIDADE_K155_E155" w:history="1">
              <w:r w:rsidR="006C7E51" w:rsidRPr="00BC796D">
                <w:rPr>
                  <w:rStyle w:val="Hyperlink"/>
                  <w:rFonts w:ascii="Times New Roman" w:hAnsi="Times New Roman"/>
                  <w:b/>
                  <w:color w:val="auto"/>
                  <w:szCs w:val="20"/>
                </w:rPr>
                <w:t>REGRA_COMPATIBILIDADE_K355_E355</w:t>
              </w:r>
            </w:hyperlink>
            <w:r w:rsidR="006C7E51" w:rsidRPr="00BC796D">
              <w:rPr>
                <w:rStyle w:val="Hyperlink"/>
                <w:rFonts w:ascii="Times New Roman" w:hAnsi="Times New Roman"/>
                <w:b/>
                <w:color w:val="auto"/>
                <w:szCs w:val="20"/>
              </w:rPr>
              <w:t xml:space="preserve">: </w:t>
            </w:r>
            <w:r w:rsidR="006C7E51" w:rsidRPr="00BC796D">
              <w:rPr>
                <w:rStyle w:val="Hyperlink"/>
                <w:rFonts w:ascii="Times New Roman" w:hAnsi="Times New Roman"/>
                <w:color w:val="auto"/>
                <w:szCs w:val="20"/>
              </w:rPr>
              <w:t xml:space="preserve">Verifica se os valores utilizados no registro K355 são iguais aos valores calculados do registro E355. </w:t>
            </w:r>
          </w:p>
          <w:p w14:paraId="52933FE8" w14:textId="437F5E46" w:rsidR="006C7E51" w:rsidRPr="00BC796D" w:rsidRDefault="00D85FBC" w:rsidP="006C7E51">
            <w:pPr>
              <w:pStyle w:val="Corpodetexto"/>
              <w:ind w:left="708"/>
              <w:rPr>
                <w:rFonts w:ascii="Times New Roman" w:hAnsi="Times New Roman"/>
                <w:szCs w:val="20"/>
              </w:rPr>
            </w:pPr>
            <w:r w:rsidRPr="00BC796D">
              <w:rPr>
                <w:rFonts w:ascii="Times New Roman" w:hAnsi="Times New Roman"/>
                <w:szCs w:val="20"/>
              </w:rPr>
              <w:t>ou</w:t>
            </w:r>
          </w:p>
          <w:p w14:paraId="0FDE00CF" w14:textId="1A9F737B" w:rsidR="00DD4AF5" w:rsidRPr="00BC796D" w:rsidRDefault="0088706D" w:rsidP="006E57A2">
            <w:pPr>
              <w:pStyle w:val="Corpodetexto"/>
              <w:rPr>
                <w:rFonts w:ascii="Times New Roman" w:hAnsi="Times New Roman"/>
                <w:color w:val="auto"/>
                <w:szCs w:val="20"/>
              </w:rPr>
            </w:pPr>
            <w:hyperlink w:anchor="REGRA_COMPATIBILIDADE_E155_K155" w:history="1">
              <w:r w:rsidR="006C7E51" w:rsidRPr="00BC796D">
                <w:rPr>
                  <w:rStyle w:val="Hyperlink"/>
                  <w:rFonts w:ascii="Times New Roman" w:hAnsi="Times New Roman"/>
                  <w:b/>
                  <w:color w:val="auto"/>
                  <w:szCs w:val="20"/>
                </w:rPr>
                <w:t>REGRA_COMPATIBILIDADE_E355_K355</w:t>
              </w:r>
            </w:hyperlink>
            <w:r w:rsidR="006C7E51" w:rsidRPr="00BC796D">
              <w:rPr>
                <w:rStyle w:val="Hyperlink"/>
                <w:rFonts w:ascii="Times New Roman" w:hAnsi="Times New Roman"/>
                <w:b/>
                <w:color w:val="auto"/>
                <w:szCs w:val="20"/>
              </w:rPr>
              <w:t xml:space="preserve">: </w:t>
            </w:r>
            <w:r w:rsidR="006C7E51" w:rsidRPr="00BC796D">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shd w:val="clear" w:color="auto" w:fill="auto"/>
            <w:vAlign w:val="center"/>
          </w:tcPr>
          <w:p w14:paraId="52D1D03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62D2DE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1E47276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ABE5EA6"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441D8CD"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r w:rsidRPr="00BC796D">
              <w:rPr>
                <w:rFonts w:eastAsia="Times New Roman" w:cs="Times New Roman"/>
                <w:color w:val="000000"/>
                <w:lang w:eastAsia="pt-BR"/>
              </w:rPr>
              <w:t>im</w:t>
            </w:r>
          </w:p>
        </w:tc>
      </w:tr>
      <w:tr w:rsidR="00DD4AF5" w:rsidRPr="00BC796D" w14:paraId="39974B66"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A1EF8F7" w14:textId="330D11B9"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6141D7F9"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360746CC"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final recuperado da ECD para o período fiscal.</w:t>
            </w:r>
          </w:p>
          <w:p w14:paraId="5033C3B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6CE7575B"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20F3A25" w14:textId="68852CC6"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364921" w14:textId="040C3EB4"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6A0267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8F1A6C3"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5DB01C81"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C34699C" w14:textId="2719D5B2"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01C4728C" w14:textId="77777777" w:rsidR="00DD4AF5" w:rsidRPr="00BC796D" w:rsidRDefault="00DD4AF5" w:rsidP="006E57A2">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686B157C"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Indicador de situação do saldo final esperado:</w:t>
            </w:r>
          </w:p>
          <w:p w14:paraId="6F2431D4"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D – Devedor; e</w:t>
            </w:r>
          </w:p>
          <w:p w14:paraId="5A98858E"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C – Credor.</w:t>
            </w:r>
          </w:p>
          <w:p w14:paraId="28487606"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7EE48B0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0B7B836" w14:textId="08FDF7A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322A98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3CED645"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0FEE55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540E14B7"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6DB843" w14:textId="18F16575"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6142BBA7"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5825E349" w14:textId="1945B3A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Saldo final preenchido no registro K</w:t>
            </w:r>
            <w:r w:rsidR="006C7E51" w:rsidRPr="00BC796D">
              <w:rPr>
                <w:rFonts w:eastAsia="Times New Roman" w:cs="Times New Roman"/>
                <w:color w:val="000000"/>
                <w:szCs w:val="20"/>
                <w:lang w:eastAsia="pt-BR"/>
              </w:rPr>
              <w:t>3</w:t>
            </w:r>
            <w:r w:rsidRPr="00BC796D">
              <w:rPr>
                <w:rFonts w:eastAsia="Times New Roman" w:cs="Times New Roman"/>
                <w:color w:val="000000"/>
                <w:szCs w:val="20"/>
                <w:lang w:eastAsia="pt-BR"/>
              </w:rPr>
              <w:t>55.</w:t>
            </w:r>
          </w:p>
        </w:tc>
        <w:tc>
          <w:tcPr>
            <w:tcW w:w="888" w:type="dxa"/>
            <w:tcBorders>
              <w:top w:val="nil"/>
              <w:left w:val="nil"/>
              <w:bottom w:val="single" w:sz="8" w:space="0" w:color="auto"/>
              <w:right w:val="single" w:sz="8" w:space="0" w:color="auto"/>
            </w:tcBorders>
            <w:shd w:val="clear" w:color="000000" w:fill="F2F2F2"/>
            <w:vAlign w:val="center"/>
          </w:tcPr>
          <w:p w14:paraId="408D5DC2"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A52A715" w14:textId="1212846F"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FE08EAC" w14:textId="52B96064"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CE1F4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9187A7"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4F44338D"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B3DA4D8" w14:textId="107F634F"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6E9CFAE"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12D11E8E" w14:textId="578C738A"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Indicador de situação do saldo final preenchido no registro K</w:t>
            </w:r>
            <w:r w:rsidR="006C7E51" w:rsidRPr="00BC796D">
              <w:rPr>
                <w:rFonts w:eastAsia="Times New Roman" w:cs="Times New Roman"/>
                <w:color w:val="000000"/>
                <w:lang w:eastAsia="pt-BR"/>
              </w:rPr>
              <w:t>3</w:t>
            </w:r>
            <w:r w:rsidRPr="00BC796D">
              <w:rPr>
                <w:rFonts w:eastAsia="Times New Roman" w:cs="Times New Roman"/>
                <w:color w:val="000000"/>
                <w:lang w:eastAsia="pt-BR"/>
              </w:rPr>
              <w:t>55:</w:t>
            </w:r>
          </w:p>
          <w:p w14:paraId="7B8DE6FA"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D – Devedor; e</w:t>
            </w:r>
          </w:p>
          <w:p w14:paraId="0DE30A45"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5A0DBFD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C86C0CD" w14:textId="2686399F"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89F5CCD"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4B806A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2E3266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5DBF8721"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67A79AC" w14:textId="3001254E"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6C7E51" w:rsidRPr="00BC796D">
              <w:rPr>
                <w:rFonts w:eastAsia="Times New Roman" w:cs="Times New Roman"/>
                <w:b/>
                <w:bCs/>
                <w:color w:val="000000"/>
                <w:szCs w:val="20"/>
                <w:lang w:eastAsia="pt-BR"/>
              </w:rPr>
              <w:t>0</w:t>
            </w:r>
          </w:p>
        </w:tc>
        <w:tc>
          <w:tcPr>
            <w:tcW w:w="2207" w:type="dxa"/>
            <w:tcBorders>
              <w:top w:val="nil"/>
              <w:left w:val="nil"/>
              <w:bottom w:val="single" w:sz="8" w:space="0" w:color="auto"/>
              <w:right w:val="single" w:sz="8" w:space="0" w:color="auto"/>
            </w:tcBorders>
            <w:shd w:val="clear" w:color="000000" w:fill="F2F2F2"/>
            <w:vAlign w:val="center"/>
          </w:tcPr>
          <w:p w14:paraId="239A7FF9"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792C27AE"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2DFB2F3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184EB47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E6CD84C"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0B2AA82"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144215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bl>
    <w:p w14:paraId="206E9700" w14:textId="77777777" w:rsidR="006C7E51" w:rsidRPr="00BC796D" w:rsidRDefault="006C7E51" w:rsidP="00DD4AF5">
      <w:pPr>
        <w:pStyle w:val="Corpodetexto"/>
        <w:rPr>
          <w:rFonts w:ascii="Times New Roman" w:hAnsi="Times New Roman"/>
          <w:b/>
          <w:color w:val="auto"/>
          <w:szCs w:val="20"/>
        </w:rPr>
      </w:pPr>
    </w:p>
    <w:p w14:paraId="5163C295" w14:textId="3A606E27" w:rsidR="00DD4AF5" w:rsidRPr="00BC796D" w:rsidRDefault="00DD4AF5" w:rsidP="00DD4AF5">
      <w:pPr>
        <w:pStyle w:val="Corpodetexto"/>
        <w:rPr>
          <w:rFonts w:ascii="Times New Roman" w:hAnsi="Times New Roman"/>
          <w:b/>
          <w:color w:val="auto"/>
          <w:szCs w:val="20"/>
        </w:rPr>
      </w:pPr>
      <w:r w:rsidRPr="00BC796D">
        <w:rPr>
          <w:rFonts w:ascii="Times New Roman" w:hAnsi="Times New Roman"/>
          <w:b/>
          <w:color w:val="auto"/>
          <w:szCs w:val="20"/>
        </w:rPr>
        <w:t xml:space="preserve">I - Regras de Validação de Campos: </w:t>
      </w:r>
    </w:p>
    <w:p w14:paraId="7B2CA604" w14:textId="77777777" w:rsidR="00DD4AF5" w:rsidRPr="00BC796D" w:rsidRDefault="00DD4AF5" w:rsidP="00DD4AF5">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D4AF5" w:rsidRPr="00BC796D" w14:paraId="678413CA"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AE9EA20"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AC7C56F"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EE1E3F"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60B3885"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Tipo</w:t>
            </w:r>
          </w:p>
        </w:tc>
      </w:tr>
      <w:tr w:rsidR="00DD4AF5" w:rsidRPr="00BC796D" w14:paraId="554CA0F0"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50F8258B" w14:textId="7CC6AD73" w:rsidR="00DD4AF5" w:rsidRPr="00BC796D" w:rsidRDefault="00DD4AF5" w:rsidP="006E57A2">
            <w:pPr>
              <w:shd w:val="clear" w:color="auto" w:fill="FFFFFF"/>
              <w:jc w:val="center"/>
              <w:rPr>
                <w:b/>
                <w:szCs w:val="20"/>
                <w:lang w:val="es-ES_tradnl"/>
              </w:rPr>
            </w:pPr>
            <w:r w:rsidRPr="00BC796D">
              <w:rPr>
                <w:b/>
                <w:szCs w:val="20"/>
                <w:lang w:val="es-ES_tradnl"/>
              </w:rPr>
              <w:t>1</w:t>
            </w:r>
            <w:r w:rsidR="006C7E51" w:rsidRPr="00BC796D">
              <w:rPr>
                <w:b/>
                <w:szCs w:val="20"/>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5AC51452" w14:textId="77777777" w:rsidR="00DD4AF5" w:rsidRPr="00BC796D" w:rsidRDefault="00DD4AF5" w:rsidP="006E57A2">
            <w:pPr>
              <w:shd w:val="clear" w:color="auto" w:fill="FFFFFF"/>
              <w:rPr>
                <w:szCs w:val="20"/>
                <w:lang w:val="es-ES_tradnl"/>
              </w:rPr>
            </w:pPr>
            <w:r w:rsidRPr="00BC796D">
              <w:rPr>
                <w:szCs w:val="20"/>
                <w:lang w:val="es-ES_tradnl"/>
              </w:rPr>
              <w:t>JUSTIFICATIVA</w:t>
            </w:r>
          </w:p>
          <w:p w14:paraId="55A96AED" w14:textId="77777777" w:rsidR="00DD4AF5" w:rsidRPr="00BC796D" w:rsidRDefault="00DD4AF5"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F77D778" w14:textId="70E54D91" w:rsidR="00DD4AF5" w:rsidRPr="00BC796D" w:rsidRDefault="0088706D" w:rsidP="006E57A2">
            <w:pPr>
              <w:pStyle w:val="Corpodetexto"/>
              <w:rPr>
                <w:rStyle w:val="Hyperlink"/>
                <w:rFonts w:ascii="Times New Roman" w:hAnsi="Times New Roman"/>
                <w:color w:val="auto"/>
                <w:szCs w:val="20"/>
              </w:rPr>
            </w:pPr>
            <w:hyperlink w:anchor="REGRA_CTA_REF_MAPEADA" w:history="1">
              <w:r w:rsidR="00DD4AF5" w:rsidRPr="00BC796D">
                <w:rPr>
                  <w:rStyle w:val="Hyperlink"/>
                  <w:rFonts w:ascii="Times New Roman" w:hAnsi="Times New Roman"/>
                  <w:b/>
                  <w:color w:val="auto"/>
                  <w:szCs w:val="20"/>
                </w:rPr>
                <w:t>REGRA_K9</w:t>
              </w:r>
              <w:r w:rsidR="006C7E51" w:rsidRPr="00BC796D">
                <w:rPr>
                  <w:rStyle w:val="Hyperlink"/>
                  <w:rFonts w:ascii="Times New Roman" w:hAnsi="Times New Roman"/>
                  <w:b/>
                  <w:color w:val="auto"/>
                  <w:szCs w:val="20"/>
                </w:rPr>
                <w:t>3</w:t>
              </w:r>
              <w:r w:rsidR="00DD4AF5" w:rsidRPr="00BC796D">
                <w:rPr>
                  <w:rStyle w:val="Hyperlink"/>
                  <w:rFonts w:ascii="Times New Roman" w:hAnsi="Times New Roman"/>
                  <w:b/>
                  <w:color w:val="auto"/>
                  <w:szCs w:val="20"/>
                </w:rPr>
                <w:t>5_JUSTIFICATIVA</w:t>
              </w:r>
            </w:hyperlink>
            <w:r w:rsidR="00DD4AF5" w:rsidRPr="00BC796D">
              <w:rPr>
                <w:rStyle w:val="Hyperlink"/>
                <w:rFonts w:ascii="Times New Roman" w:hAnsi="Times New Roman"/>
                <w:b/>
                <w:color w:val="auto"/>
                <w:szCs w:val="20"/>
              </w:rPr>
              <w:t xml:space="preserve">: </w:t>
            </w:r>
            <w:r w:rsidR="00DD4AF5" w:rsidRPr="00BC796D">
              <w:rPr>
                <w:rStyle w:val="Hyperlink"/>
                <w:rFonts w:ascii="Times New Roman" w:hAnsi="Times New Roman"/>
                <w:color w:val="auto"/>
                <w:szCs w:val="20"/>
              </w:rPr>
              <w:t>Verifica se o campo K9</w:t>
            </w:r>
            <w:r w:rsidR="006C7E51" w:rsidRPr="00BC796D">
              <w:rPr>
                <w:rStyle w:val="Hyperlink"/>
                <w:rFonts w:ascii="Times New Roman" w:hAnsi="Times New Roman"/>
                <w:color w:val="auto"/>
                <w:szCs w:val="20"/>
              </w:rPr>
              <w:t>3</w:t>
            </w:r>
            <w:r w:rsidR="00DD4AF5" w:rsidRPr="00BC796D">
              <w:rPr>
                <w:rStyle w:val="Hyperlink"/>
                <w:rFonts w:ascii="Times New Roman" w:hAnsi="Times New Roman"/>
                <w:color w:val="auto"/>
                <w:szCs w:val="20"/>
              </w:rPr>
              <w:t>5.JUSTIFICATIVA está preenchido com 20 ou mais caracteres.</w:t>
            </w:r>
          </w:p>
          <w:p w14:paraId="1391FA7A" w14:textId="77777777" w:rsidR="00DD4AF5" w:rsidRPr="00BC796D" w:rsidRDefault="00DD4AF5"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242D2AA" w14:textId="77777777" w:rsidR="00DD4AF5" w:rsidRPr="00BC796D" w:rsidRDefault="00DD4AF5" w:rsidP="006E57A2">
            <w:pPr>
              <w:shd w:val="clear" w:color="auto" w:fill="FFFFFF"/>
              <w:rPr>
                <w:szCs w:val="20"/>
                <w:lang w:val="pt-PT"/>
              </w:rPr>
            </w:pPr>
            <w:r w:rsidRPr="00BC796D">
              <w:rPr>
                <w:szCs w:val="20"/>
                <w:lang w:val="pt-PT"/>
              </w:rPr>
              <w:t>Erro</w:t>
            </w:r>
          </w:p>
          <w:p w14:paraId="3898B460" w14:textId="77777777" w:rsidR="00DD4AF5" w:rsidRPr="00BC796D" w:rsidRDefault="00DD4AF5" w:rsidP="006E57A2">
            <w:pPr>
              <w:shd w:val="clear" w:color="auto" w:fill="FFFFFF"/>
              <w:rPr>
                <w:szCs w:val="20"/>
                <w:lang w:val="pt-PT"/>
              </w:rPr>
            </w:pPr>
          </w:p>
        </w:tc>
      </w:tr>
    </w:tbl>
    <w:p w14:paraId="77C6FDC3" w14:textId="77777777" w:rsidR="00DD4AF5" w:rsidRPr="00BC796D" w:rsidRDefault="00DD4AF5" w:rsidP="00DD4AF5">
      <w:pPr>
        <w:pStyle w:val="Corpodetexto"/>
        <w:rPr>
          <w:rFonts w:ascii="Times New Roman" w:hAnsi="Times New Roman"/>
          <w:b/>
          <w:color w:val="002060"/>
          <w:szCs w:val="20"/>
        </w:rPr>
      </w:pPr>
    </w:p>
    <w:p w14:paraId="2802153B" w14:textId="77777777" w:rsidR="00DD4AF5" w:rsidRPr="00BC796D" w:rsidRDefault="00DD4AF5" w:rsidP="00DD4AF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2F547C8" w14:textId="77777777" w:rsidR="00DD4AF5" w:rsidRPr="00BC796D" w:rsidRDefault="00DD4AF5" w:rsidP="00DD4AF5">
      <w:pPr>
        <w:pStyle w:val="Corpodetexto"/>
        <w:rPr>
          <w:rFonts w:ascii="Times New Roman" w:hAnsi="Times New Roman"/>
          <w:b/>
          <w:color w:val="002060"/>
          <w:szCs w:val="20"/>
        </w:rPr>
      </w:pPr>
    </w:p>
    <w:p w14:paraId="46CFAB35" w14:textId="76AAB406" w:rsidR="00DD4AF5" w:rsidRPr="00BC796D" w:rsidRDefault="00DD4AF5" w:rsidP="00DD4AF5">
      <w:pPr>
        <w:pStyle w:val="Corpodetexto"/>
        <w:rPr>
          <w:rFonts w:ascii="Times New Roman" w:hAnsi="Times New Roman"/>
          <w:b/>
          <w:color w:val="002060"/>
          <w:szCs w:val="20"/>
        </w:rPr>
      </w:pPr>
      <w:r w:rsidRPr="00BC796D">
        <w:rPr>
          <w:rFonts w:ascii="Times New Roman" w:hAnsi="Times New Roman"/>
          <w:b/>
          <w:color w:val="002060"/>
          <w:szCs w:val="20"/>
        </w:rPr>
        <w:t>|K9</w:t>
      </w:r>
      <w:r w:rsidR="006C7E51" w:rsidRPr="00BC796D">
        <w:rPr>
          <w:rFonts w:ascii="Times New Roman" w:hAnsi="Times New Roman"/>
          <w:b/>
          <w:color w:val="002060"/>
          <w:szCs w:val="20"/>
        </w:rPr>
        <w:t>3</w:t>
      </w:r>
      <w:r w:rsidRPr="00BC796D">
        <w:rPr>
          <w:rFonts w:ascii="Times New Roman" w:hAnsi="Times New Roman"/>
          <w:b/>
          <w:color w:val="002060"/>
          <w:szCs w:val="20"/>
        </w:rPr>
        <w:t>5|A00|</w:t>
      </w:r>
      <w:r w:rsidR="006C7E51" w:rsidRPr="00BC796D">
        <w:rPr>
          <w:rFonts w:ascii="Times New Roman" w:hAnsi="Times New Roman"/>
          <w:b/>
          <w:color w:val="002060"/>
          <w:szCs w:val="20"/>
        </w:rPr>
        <w:t>3</w:t>
      </w:r>
      <w:r w:rsidRPr="00BC796D">
        <w:rPr>
          <w:rFonts w:ascii="Times New Roman" w:hAnsi="Times New Roman"/>
          <w:b/>
          <w:color w:val="002060"/>
          <w:szCs w:val="20"/>
        </w:rPr>
        <w:t>.1.1||REGRA_COMPATIBILIDADE_K</w:t>
      </w:r>
      <w:r w:rsidR="006C7E51" w:rsidRPr="00BC796D">
        <w:rPr>
          <w:rFonts w:ascii="Times New Roman" w:hAnsi="Times New Roman"/>
          <w:b/>
          <w:color w:val="002060"/>
          <w:szCs w:val="20"/>
        </w:rPr>
        <w:t>3</w:t>
      </w:r>
      <w:r w:rsidRPr="00BC796D">
        <w:rPr>
          <w:rFonts w:ascii="Times New Roman" w:hAnsi="Times New Roman"/>
          <w:b/>
          <w:color w:val="002060"/>
          <w:szCs w:val="20"/>
        </w:rPr>
        <w:t>55_E</w:t>
      </w:r>
      <w:r w:rsidR="006C7E51" w:rsidRPr="00BC796D">
        <w:rPr>
          <w:rFonts w:ascii="Times New Roman" w:hAnsi="Times New Roman"/>
          <w:b/>
          <w:color w:val="002060"/>
          <w:szCs w:val="20"/>
        </w:rPr>
        <w:t>3</w:t>
      </w:r>
      <w:r w:rsidRPr="00BC796D">
        <w:rPr>
          <w:rFonts w:ascii="Times New Roman" w:hAnsi="Times New Roman"/>
          <w:b/>
          <w:color w:val="002060"/>
          <w:szCs w:val="20"/>
        </w:rPr>
        <w:t>55|</w:t>
      </w:r>
      <w:r w:rsidR="006C7E51" w:rsidRPr="00BC796D">
        <w:rPr>
          <w:rFonts w:ascii="Times New Roman" w:hAnsi="Times New Roman"/>
          <w:b/>
          <w:color w:val="002060"/>
          <w:szCs w:val="20"/>
        </w:rPr>
        <w:t>3</w:t>
      </w:r>
      <w:r w:rsidRPr="00BC796D">
        <w:rPr>
          <w:rFonts w:ascii="Times New Roman" w:hAnsi="Times New Roman"/>
          <w:b/>
          <w:color w:val="002060"/>
          <w:szCs w:val="20"/>
        </w:rPr>
        <w:t xml:space="preserve">0|D|40|D|Alteração do saldo </w:t>
      </w:r>
      <w:r w:rsidR="006C7E51" w:rsidRPr="00BC796D">
        <w:rPr>
          <w:rFonts w:ascii="Times New Roman" w:hAnsi="Times New Roman"/>
          <w:b/>
          <w:color w:val="002060"/>
          <w:szCs w:val="20"/>
        </w:rPr>
        <w:t>final</w:t>
      </w:r>
      <w:r w:rsidRPr="00BC796D">
        <w:rPr>
          <w:rFonts w:ascii="Times New Roman" w:hAnsi="Times New Roman"/>
          <w:b/>
          <w:color w:val="002060"/>
          <w:szCs w:val="20"/>
        </w:rPr>
        <w:t xml:space="preserve"> da conta em virtude </w:t>
      </w:r>
      <w:r w:rsidR="006C7E51" w:rsidRPr="00BC796D">
        <w:rPr>
          <w:rFonts w:ascii="Times New Roman" w:hAnsi="Times New Roman"/>
          <w:b/>
          <w:color w:val="002060"/>
          <w:szCs w:val="20"/>
        </w:rPr>
        <w:t>alteração da metodologia de cálculo conforme descrito a seguir</w:t>
      </w:r>
      <w:r w:rsidRPr="00BC796D">
        <w:rPr>
          <w:rFonts w:ascii="Times New Roman" w:hAnsi="Times New Roman"/>
          <w:b/>
          <w:color w:val="002060"/>
          <w:szCs w:val="20"/>
        </w:rPr>
        <w:t>: XXXXXXXXXXXXXXXXXXXXX|</w:t>
      </w:r>
    </w:p>
    <w:p w14:paraId="27E7EB4B"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915|: Identificação do tipo do registro.</w:t>
      </w:r>
    </w:p>
    <w:p w14:paraId="073A6A53"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A00|: Período de apuração: A00 – Anual.</w:t>
      </w:r>
    </w:p>
    <w:p w14:paraId="670DAFF7" w14:textId="3A544F75"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w:t>
      </w:r>
      <w:r w:rsidR="006C7E51" w:rsidRPr="00BC796D">
        <w:rPr>
          <w:rFonts w:ascii="Times New Roman" w:hAnsi="Times New Roman"/>
          <w:color w:val="002060"/>
          <w:szCs w:val="20"/>
        </w:rPr>
        <w:t>3</w:t>
      </w:r>
      <w:r w:rsidRPr="00BC796D">
        <w:rPr>
          <w:rFonts w:ascii="Times New Roman" w:hAnsi="Times New Roman"/>
          <w:color w:val="002060"/>
          <w:szCs w:val="20"/>
        </w:rPr>
        <w:t xml:space="preserve">.1.1|: Código da conta contábil: </w:t>
      </w:r>
      <w:r w:rsidR="006C7E51" w:rsidRPr="00BC796D">
        <w:rPr>
          <w:rFonts w:ascii="Times New Roman" w:hAnsi="Times New Roman"/>
          <w:color w:val="002060"/>
          <w:szCs w:val="20"/>
        </w:rPr>
        <w:t>3</w:t>
      </w:r>
      <w:r w:rsidRPr="00BC796D">
        <w:rPr>
          <w:rFonts w:ascii="Times New Roman" w:hAnsi="Times New Roman"/>
          <w:color w:val="002060"/>
          <w:szCs w:val="20"/>
        </w:rPr>
        <w:t>.1.1.</w:t>
      </w:r>
    </w:p>
    <w:p w14:paraId="13249151"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611C6E36" w14:textId="216986C2" w:rsidR="00DD4AF5" w:rsidRPr="00BC796D" w:rsidRDefault="00DD4AF5" w:rsidP="006C7E51">
      <w:pPr>
        <w:pStyle w:val="Corpodetexto"/>
        <w:rPr>
          <w:rFonts w:ascii="Times New Roman" w:hAnsi="Times New Roman"/>
          <w:color w:val="002060"/>
          <w:szCs w:val="20"/>
        </w:rPr>
      </w:pPr>
      <w:r w:rsidRPr="00BC796D">
        <w:rPr>
          <w:rFonts w:ascii="Times New Roman" w:hAnsi="Times New Roman"/>
          <w:color w:val="002060"/>
          <w:szCs w:val="20"/>
        </w:rPr>
        <w:tab/>
        <w:t>|REGRA_COMPATIBILIDADE_K</w:t>
      </w:r>
      <w:r w:rsidR="006C7E51" w:rsidRPr="00BC796D">
        <w:rPr>
          <w:rFonts w:ascii="Times New Roman" w:hAnsi="Times New Roman"/>
          <w:color w:val="002060"/>
          <w:szCs w:val="20"/>
        </w:rPr>
        <w:t>3</w:t>
      </w:r>
      <w:r w:rsidRPr="00BC796D">
        <w:rPr>
          <w:rFonts w:ascii="Times New Roman" w:hAnsi="Times New Roman"/>
          <w:color w:val="002060"/>
          <w:szCs w:val="20"/>
        </w:rPr>
        <w:t>55_E</w:t>
      </w:r>
      <w:r w:rsidR="006C7E51" w:rsidRPr="00BC796D">
        <w:rPr>
          <w:rFonts w:ascii="Times New Roman" w:hAnsi="Times New Roman"/>
          <w:color w:val="002060"/>
          <w:szCs w:val="20"/>
        </w:rPr>
        <w:t>3</w:t>
      </w:r>
      <w:r w:rsidRPr="00BC796D">
        <w:rPr>
          <w:rFonts w:ascii="Times New Roman" w:hAnsi="Times New Roman"/>
          <w:color w:val="002060"/>
          <w:szCs w:val="20"/>
        </w:rPr>
        <w:t>55|: Identificação da regra.</w:t>
      </w:r>
    </w:p>
    <w:p w14:paraId="1ABD0A27"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30|: Valor do saldo final esperado: 30,00.</w:t>
      </w:r>
    </w:p>
    <w:p w14:paraId="4FB12A01" w14:textId="6DA57AA5" w:rsidR="00DD4AF5" w:rsidRPr="00BC796D" w:rsidRDefault="00DD4AF5" w:rsidP="006C7E51">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5AA53A2F" w14:textId="55066B5E"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w:t>
      </w:r>
      <w:r w:rsidR="006C7E51" w:rsidRPr="00BC796D">
        <w:rPr>
          <w:rFonts w:ascii="Times New Roman" w:hAnsi="Times New Roman"/>
          <w:color w:val="002060"/>
          <w:szCs w:val="20"/>
        </w:rPr>
        <w:t>4</w:t>
      </w:r>
      <w:r w:rsidRPr="00BC796D">
        <w:rPr>
          <w:rFonts w:ascii="Times New Roman" w:hAnsi="Times New Roman"/>
          <w:color w:val="002060"/>
          <w:szCs w:val="20"/>
        </w:rPr>
        <w:t>0|: Valor do saldo final preenchido: 40,00.</w:t>
      </w:r>
    </w:p>
    <w:p w14:paraId="0FB60467"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54D3A966" w14:textId="5D0E6182" w:rsidR="00DD4AF5" w:rsidRPr="00BC796D" w:rsidRDefault="00DD4AF5" w:rsidP="006C7E51">
      <w:pPr>
        <w:pStyle w:val="Corpodetexto"/>
        <w:ind w:left="709"/>
        <w:rPr>
          <w:rFonts w:ascii="Times New Roman" w:hAnsi="Times New Roman"/>
          <w:color w:val="002060"/>
          <w:szCs w:val="20"/>
        </w:rPr>
      </w:pPr>
      <w:r w:rsidRPr="00BC796D">
        <w:rPr>
          <w:rFonts w:ascii="Times New Roman" w:hAnsi="Times New Roman"/>
          <w:color w:val="002060"/>
          <w:szCs w:val="20"/>
        </w:rPr>
        <w:t>|</w:t>
      </w:r>
      <w:r w:rsidR="006C7E51" w:rsidRPr="00BC796D">
        <w:rPr>
          <w:rFonts w:ascii="Times New Roman" w:hAnsi="Times New Roman"/>
          <w:color w:val="002060"/>
          <w:szCs w:val="20"/>
        </w:rPr>
        <w:t>Alteração do saldo final da conta em virtude alteração da metodologia de cálculo conforme descrito a seguir: XXXXXXXXXXXXXXXXXXXXX|</w:t>
      </w:r>
      <w:r w:rsidRPr="00BC796D">
        <w:rPr>
          <w:rFonts w:ascii="Times New Roman" w:hAnsi="Times New Roman"/>
          <w:color w:val="002060"/>
          <w:szCs w:val="20"/>
        </w:rPr>
        <w:t>: Justificativa da divergência entre o valor(es) calculado(s) pelo PGE da ECF e o valor(es) preenchido(s).</w:t>
      </w:r>
    </w:p>
    <w:p w14:paraId="013B6832" w14:textId="77777777" w:rsidR="00DD4AF5" w:rsidRPr="00BC796D" w:rsidRDefault="00DD4AF5" w:rsidP="00D3367F">
      <w:pPr>
        <w:pStyle w:val="Corpodetexto"/>
        <w:rPr>
          <w:rFonts w:ascii="Times New Roman" w:hAnsi="Times New Roman"/>
          <w:color w:val="002060"/>
          <w:szCs w:val="20"/>
        </w:rPr>
      </w:pPr>
    </w:p>
    <w:p w14:paraId="50C5C970" w14:textId="4ECDB311"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r>
    </w:p>
    <w:p w14:paraId="5B3CE5FE" w14:textId="3A55F4BE" w:rsidR="00D3367F" w:rsidRPr="00BC796D" w:rsidRDefault="00D3367F" w:rsidP="001E2114">
      <w:pPr>
        <w:pStyle w:val="Corpodetexto"/>
        <w:rPr>
          <w:rFonts w:ascii="Times New Roman" w:hAnsi="Times New Roman"/>
          <w:color w:val="002060"/>
          <w:szCs w:val="20"/>
        </w:rPr>
      </w:pPr>
      <w:r w:rsidRPr="00BC796D">
        <w:rPr>
          <w:rFonts w:ascii="Times New Roman" w:hAnsi="Times New Roman"/>
          <w:color w:val="002060"/>
          <w:szCs w:val="20"/>
        </w:rPr>
        <w:tab/>
      </w:r>
    </w:p>
    <w:p w14:paraId="1B58B8AA" w14:textId="77777777" w:rsidR="00D3367F" w:rsidRPr="00BC796D" w:rsidRDefault="00D3367F" w:rsidP="00E406F0">
      <w:pPr>
        <w:rPr>
          <w:szCs w:val="20"/>
        </w:rPr>
      </w:pPr>
    </w:p>
    <w:p w14:paraId="06243242" w14:textId="77777777" w:rsidR="00DB03FC" w:rsidRPr="00BC796D" w:rsidRDefault="00DB03FC">
      <w:pPr>
        <w:spacing w:after="200" w:line="276" w:lineRule="auto"/>
        <w:rPr>
          <w:b/>
          <w:bCs/>
          <w:color w:val="0000FF"/>
          <w:szCs w:val="20"/>
        </w:rPr>
      </w:pPr>
      <w:r w:rsidRPr="00BC796D">
        <w:rPr>
          <w:color w:val="0000FF"/>
          <w:szCs w:val="20"/>
        </w:rPr>
        <w:br w:type="page"/>
      </w:r>
    </w:p>
    <w:p w14:paraId="35A8CC78" w14:textId="77777777" w:rsidR="00515675" w:rsidRPr="00BC796D" w:rsidRDefault="00515675" w:rsidP="00867F54">
      <w:pPr>
        <w:pStyle w:val="Ttulo4"/>
      </w:pPr>
      <w:bookmarkStart w:id="115" w:name="_Toc532980405"/>
      <w:r w:rsidRPr="00BC796D">
        <w:t>Registro K990: Encerramento do Bloco K</w:t>
      </w:r>
      <w:bookmarkEnd w:id="115"/>
    </w:p>
    <w:p w14:paraId="27B8DDCE" w14:textId="77777777" w:rsidR="0009776D" w:rsidRPr="00BC796D" w:rsidRDefault="0009776D"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BC796D" w14:paraId="0109B0AD"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990: ENCERRAMENTO DO BLOCO K</w:t>
            </w:r>
          </w:p>
        </w:tc>
      </w:tr>
      <w:tr w:rsidR="00C42F38" w:rsidRPr="00BC796D" w14:paraId="7C3B8883"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42F38" w:rsidRPr="00BC796D" w14:paraId="3811AD10"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C42F38" w:rsidRPr="00BC796D" w14:paraId="54FA7A80"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BC796D" w:rsidRDefault="00C42F38" w:rsidP="00C42F3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83A5AA4" w14:textId="77777777" w:rsidR="0009776D" w:rsidRPr="00BC796D" w:rsidRDefault="0009776D" w:rsidP="00C42F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BC796D" w14:paraId="09AC4B23"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42F38" w:rsidRPr="00BC796D" w14:paraId="7754C7ED"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31CB316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339615"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5119704"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shd w:val="clear" w:color="auto" w:fill="auto"/>
            <w:vAlign w:val="center"/>
            <w:hideMark/>
          </w:tcPr>
          <w:p w14:paraId="6EDB6A2A"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284B4CE"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819443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C5BA650"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K990]</w:t>
            </w:r>
          </w:p>
        </w:tc>
        <w:tc>
          <w:tcPr>
            <w:tcW w:w="1120" w:type="dxa"/>
            <w:tcBorders>
              <w:top w:val="nil"/>
              <w:left w:val="nil"/>
              <w:bottom w:val="nil"/>
              <w:right w:val="single" w:sz="8" w:space="0" w:color="auto"/>
            </w:tcBorders>
            <w:shd w:val="clear" w:color="auto" w:fill="auto"/>
            <w:vAlign w:val="center"/>
            <w:hideMark/>
          </w:tcPr>
          <w:p w14:paraId="53080FD9"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40322613" w14:textId="77777777" w:rsidTr="00C42F3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EEB8AA1" w14:textId="77777777" w:rsidR="00C42F38" w:rsidRPr="00BC796D" w:rsidRDefault="00C42F38" w:rsidP="00C42F38">
      <w:pPr>
        <w:spacing w:after="200" w:line="276" w:lineRule="auto"/>
        <w:jc w:val="center"/>
        <w:rPr>
          <w:b/>
          <w:szCs w:val="20"/>
        </w:rPr>
      </w:pPr>
    </w:p>
    <w:p w14:paraId="0D3239A1"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AD9819F" w14:textId="77777777" w:rsidR="00342F1D" w:rsidRPr="00BC796D" w:rsidRDefault="00342F1D" w:rsidP="007F6CEC">
      <w:pPr>
        <w:pStyle w:val="Corpodetexto"/>
        <w:rPr>
          <w:rFonts w:ascii="Times New Roman" w:hAnsi="Times New Roman"/>
          <w:b/>
          <w:color w:val="002060"/>
          <w:szCs w:val="20"/>
        </w:rPr>
      </w:pPr>
    </w:p>
    <w:p w14:paraId="654E8A13"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K990|2000|</w:t>
      </w:r>
    </w:p>
    <w:p w14:paraId="1113E887"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K990|: Identificação do tipo do registro.</w:t>
      </w:r>
    </w:p>
    <w:p w14:paraId="43CC2C8E"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K é 2.000 (dois mil registros).</w:t>
      </w:r>
    </w:p>
    <w:p w14:paraId="0AD60F31" w14:textId="77777777" w:rsidR="007F6CEC" w:rsidRPr="00BC796D" w:rsidRDefault="007F6CEC" w:rsidP="00AB6137">
      <w:pPr>
        <w:rPr>
          <w:szCs w:val="20"/>
        </w:rPr>
      </w:pPr>
    </w:p>
    <w:p w14:paraId="511188D7" w14:textId="77777777" w:rsidR="00AB6137" w:rsidRPr="00BC796D" w:rsidRDefault="00AB6137" w:rsidP="00AB6137">
      <w:pPr>
        <w:rPr>
          <w:szCs w:val="20"/>
        </w:rPr>
      </w:pPr>
      <w:r w:rsidRPr="00BC796D">
        <w:rPr>
          <w:szCs w:val="20"/>
        </w:rPr>
        <w:br w:type="page"/>
      </w:r>
    </w:p>
    <w:p w14:paraId="28BB893B" w14:textId="77777777" w:rsidR="00AB6137" w:rsidRPr="00BC796D" w:rsidRDefault="00AB6137" w:rsidP="00867F54">
      <w:pPr>
        <w:pStyle w:val="Ttulo3"/>
      </w:pPr>
      <w:bookmarkStart w:id="116" w:name="_Toc532980406"/>
      <w:r w:rsidRPr="00BC796D">
        <w:t xml:space="preserve">Bloco L: Lucro </w:t>
      </w:r>
      <w:r w:rsidR="00CD73D7" w:rsidRPr="00BC796D">
        <w:t>Líquido</w:t>
      </w:r>
      <w:r w:rsidR="009F7060" w:rsidRPr="00BC796D">
        <w:t xml:space="preserve"> – Lucro Real</w:t>
      </w:r>
      <w:bookmarkEnd w:id="116"/>
    </w:p>
    <w:p w14:paraId="3D8C7034" w14:textId="77777777" w:rsidR="00721E85" w:rsidRPr="00BC796D" w:rsidRDefault="00721E85" w:rsidP="00721E85">
      <w:pPr>
        <w:pStyle w:val="NormalWeb"/>
        <w:spacing w:before="0" w:after="0"/>
        <w:jc w:val="both"/>
        <w:rPr>
          <w:rFonts w:ascii="Times New Roman" w:hAnsi="Times New Roman" w:cs="Times New Roman"/>
          <w:szCs w:val="20"/>
        </w:rPr>
      </w:pPr>
    </w:p>
    <w:p w14:paraId="4FB95794"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BC796D" w:rsidRDefault="00721E85" w:rsidP="00721E85">
      <w:pPr>
        <w:pStyle w:val="NormalWeb"/>
        <w:spacing w:before="0" w:after="0"/>
        <w:jc w:val="both"/>
        <w:rPr>
          <w:rFonts w:ascii="Times New Roman" w:hAnsi="Times New Roman" w:cs="Times New Roman"/>
          <w:szCs w:val="20"/>
        </w:rPr>
      </w:pPr>
    </w:p>
    <w:p w14:paraId="7EDEDA8A" w14:textId="137FFC31"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s do lucro real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447084" w:rsidRPr="00BC796D">
        <w:rPr>
          <w:rFonts w:ascii="Times New Roman" w:hAnsi="Times New Roman" w:cs="Times New Roman"/>
          <w:szCs w:val="20"/>
        </w:rPr>
        <w:t>9.580</w:t>
      </w:r>
      <w:r w:rsidR="00721E85" w:rsidRPr="00BC796D">
        <w:rPr>
          <w:rFonts w:ascii="Times New Roman" w:hAnsi="Times New Roman" w:cs="Times New Roman"/>
          <w:szCs w:val="20"/>
        </w:rPr>
        <w:t>/</w:t>
      </w:r>
      <w:r w:rsidR="00447084" w:rsidRPr="00BC796D">
        <w:rPr>
          <w:rFonts w:ascii="Times New Roman" w:hAnsi="Times New Roman" w:cs="Times New Roman"/>
          <w:szCs w:val="20"/>
        </w:rPr>
        <w:t>2018</w:t>
      </w:r>
      <w:r w:rsidR="00721E85" w:rsidRPr="00BC796D">
        <w:rPr>
          <w:rFonts w:ascii="Times New Roman" w:hAnsi="Times New Roman" w:cs="Times New Roman"/>
          <w:szCs w:val="20"/>
        </w:rPr>
        <w:t>; lei nº 12.973/2014; IN RFB nº 1.700/2017; etc.).</w:t>
      </w:r>
    </w:p>
    <w:p w14:paraId="4672E2F5" w14:textId="77777777" w:rsidR="0021527C" w:rsidRPr="00BC796D" w:rsidRDefault="0021527C" w:rsidP="00721E85">
      <w:pPr>
        <w:pStyle w:val="NormalWeb"/>
        <w:spacing w:before="0" w:after="0"/>
        <w:jc w:val="both"/>
        <w:rPr>
          <w:rFonts w:ascii="Times New Roman" w:hAnsi="Times New Roman" w:cs="Times New Roman"/>
          <w:szCs w:val="20"/>
        </w:rPr>
      </w:pPr>
    </w:p>
    <w:p w14:paraId="4079B0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Lucro Real (Trimestral e Anual)</w:t>
      </w:r>
    </w:p>
    <w:p w14:paraId="1776685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348C982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 Conceito (Trimestral e Anual)</w:t>
      </w:r>
    </w:p>
    <w:p w14:paraId="10B6213B" w14:textId="77777777" w:rsidR="0021527C" w:rsidRPr="00BC796D" w:rsidRDefault="0021527C" w:rsidP="0021527C">
      <w:pPr>
        <w:pStyle w:val="NormalWeb"/>
        <w:spacing w:before="0" w:after="0"/>
        <w:jc w:val="both"/>
        <w:rPr>
          <w:rFonts w:ascii="Times New Roman" w:hAnsi="Times New Roman" w:cs="Times New Roman"/>
          <w:szCs w:val="20"/>
        </w:rPr>
      </w:pPr>
    </w:p>
    <w:p w14:paraId="3625A116"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BC796D" w:rsidRDefault="0021527C" w:rsidP="0021527C">
      <w:pPr>
        <w:pStyle w:val="NormalWeb"/>
        <w:spacing w:before="0" w:after="0"/>
        <w:jc w:val="both"/>
        <w:rPr>
          <w:rFonts w:ascii="Times New Roman" w:hAnsi="Times New Roman" w:cs="Times New Roman"/>
          <w:b/>
          <w:bCs/>
          <w:szCs w:val="20"/>
        </w:rPr>
      </w:pPr>
    </w:p>
    <w:p w14:paraId="3EE5431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2) Data de Apuração (Trimestral e Anual) </w:t>
      </w:r>
    </w:p>
    <w:p w14:paraId="7C4B2F47" w14:textId="77777777" w:rsidR="0021527C" w:rsidRPr="00BC796D" w:rsidRDefault="0021527C" w:rsidP="0021527C">
      <w:pPr>
        <w:pStyle w:val="NormalWeb"/>
        <w:spacing w:before="0" w:after="0"/>
        <w:jc w:val="both"/>
        <w:rPr>
          <w:rFonts w:ascii="Times New Roman" w:hAnsi="Times New Roman" w:cs="Times New Roman"/>
          <w:szCs w:val="20"/>
        </w:rPr>
      </w:pPr>
    </w:p>
    <w:p w14:paraId="6B61AEE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a incidência do imposto sobre a renda, o lucro real das pessoas jurídicas deve ser apurado na data de encerramento do período de apura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s. 1</w:t>
      </w:r>
      <w:r w:rsidRPr="00BC796D">
        <w:rPr>
          <w:rFonts w:ascii="Times New Roman" w:hAnsi="Times New Roman" w:cs="Times New Roman"/>
          <w:strike/>
          <w:szCs w:val="20"/>
        </w:rPr>
        <w:t>º</w:t>
      </w:r>
      <w:r w:rsidRPr="00BC796D">
        <w:rPr>
          <w:rFonts w:ascii="Times New Roman" w:hAnsi="Times New Roman" w:cs="Times New Roman"/>
          <w:szCs w:val="20"/>
        </w:rPr>
        <w:t xml:space="preserve"> e 2</w:t>
      </w:r>
      <w:r w:rsidRPr="00BC796D">
        <w:rPr>
          <w:rFonts w:ascii="Times New Roman" w:hAnsi="Times New Roman" w:cs="Times New Roman"/>
          <w:strike/>
          <w:szCs w:val="20"/>
        </w:rPr>
        <w:t>º</w:t>
      </w:r>
      <w:r w:rsidRPr="00BC796D">
        <w:rPr>
          <w:rFonts w:ascii="Times New Roman" w:hAnsi="Times New Roman" w:cs="Times New Roman"/>
          <w:szCs w:val="20"/>
        </w:rPr>
        <w:t>).</w:t>
      </w:r>
    </w:p>
    <w:p w14:paraId="1D7FB45A" w14:textId="77777777" w:rsidR="0021527C" w:rsidRPr="00BC796D" w:rsidRDefault="0021527C" w:rsidP="0021527C">
      <w:pPr>
        <w:pStyle w:val="NormalWeb"/>
        <w:spacing w:before="0" w:after="0"/>
        <w:jc w:val="both"/>
        <w:rPr>
          <w:rFonts w:ascii="Times New Roman" w:hAnsi="Times New Roman" w:cs="Times New Roman"/>
          <w:szCs w:val="20"/>
        </w:rPr>
      </w:pPr>
    </w:p>
    <w:p w14:paraId="4736B1D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eríodo de apuração encerra-se:</w:t>
      </w:r>
    </w:p>
    <w:p w14:paraId="18517A72" w14:textId="77777777" w:rsidR="0021527C" w:rsidRPr="00BC796D" w:rsidRDefault="0021527C" w:rsidP="0021527C">
      <w:pPr>
        <w:pStyle w:val="NormalWeb"/>
        <w:spacing w:before="0" w:after="0"/>
        <w:jc w:val="both"/>
        <w:rPr>
          <w:rFonts w:ascii="Times New Roman" w:hAnsi="Times New Roman" w:cs="Times New Roman"/>
          <w:szCs w:val="20"/>
        </w:rPr>
      </w:pPr>
    </w:p>
    <w:p w14:paraId="08D32C2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no dia 31 de dezembro de cada ano-calendário, no caso de apuração anual do imposto de renda;</w:t>
      </w:r>
    </w:p>
    <w:p w14:paraId="35CE20B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na data da extinção da pessoa jurídica, assim entendida a destinação total de seu acervo líquido;</w:t>
      </w:r>
    </w:p>
    <w:p w14:paraId="3FCAF0B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na data do evento, nos casos de incorporação, fus</w:t>
      </w:r>
      <w:bookmarkStart w:id="117" w:name="Subitem_15.1.1"/>
      <w:bookmarkEnd w:id="117"/>
      <w:r w:rsidRPr="00BC796D">
        <w:rPr>
          <w:rFonts w:ascii="Times New Roman" w:hAnsi="Times New Roman" w:cs="Times New Roman"/>
          <w:szCs w:val="20"/>
        </w:rPr>
        <w:t>ão ou cisão da pessoa jurídica.</w:t>
      </w:r>
    </w:p>
    <w:p w14:paraId="67807DB5" w14:textId="77777777" w:rsidR="0021527C" w:rsidRPr="00BC796D" w:rsidRDefault="0021527C" w:rsidP="0021527C">
      <w:pPr>
        <w:pStyle w:val="NormalWeb"/>
        <w:spacing w:before="0" w:after="0"/>
        <w:jc w:val="both"/>
        <w:rPr>
          <w:rFonts w:ascii="Times New Roman" w:hAnsi="Times New Roman" w:cs="Times New Roman"/>
          <w:b/>
          <w:bCs/>
          <w:szCs w:val="20"/>
        </w:rPr>
      </w:pPr>
    </w:p>
    <w:p w14:paraId="47636690"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18" w:name="Subitem_15.1.2"/>
      <w:bookmarkEnd w:id="118"/>
      <w:r w:rsidRPr="00BC796D">
        <w:rPr>
          <w:rFonts w:ascii="Times New Roman" w:hAnsi="Times New Roman" w:cs="Times New Roman"/>
          <w:szCs w:val="20"/>
        </w:rPr>
        <w:t>pessoas jurídicas, incorporadora e incorporada, não estivessem sob o mesmo controle societário desde o ano-calendário anterior ao do even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59, de 27 de janeiro de 2000, art. 5</w:t>
      </w:r>
      <w:r w:rsidRPr="00BC796D">
        <w:rPr>
          <w:rFonts w:ascii="Times New Roman" w:hAnsi="Times New Roman" w:cs="Times New Roman"/>
          <w:strike/>
          <w:szCs w:val="20"/>
        </w:rPr>
        <w:t>º</w:t>
      </w:r>
      <w:r w:rsidRPr="00BC796D">
        <w:rPr>
          <w:rFonts w:ascii="Times New Roman" w:hAnsi="Times New Roman" w:cs="Times New Roman"/>
          <w:szCs w:val="20"/>
        </w:rPr>
        <w:t>).</w:t>
      </w:r>
    </w:p>
    <w:p w14:paraId="4B628C09" w14:textId="77777777" w:rsidR="0021527C" w:rsidRPr="00BC796D" w:rsidRDefault="0021527C" w:rsidP="0021527C">
      <w:pPr>
        <w:pStyle w:val="NormalWeb"/>
        <w:spacing w:before="0" w:after="0"/>
        <w:jc w:val="both"/>
        <w:rPr>
          <w:rFonts w:ascii="Times New Roman" w:hAnsi="Times New Roman" w:cs="Times New Roman"/>
          <w:b/>
          <w:bCs/>
          <w:szCs w:val="20"/>
        </w:rPr>
      </w:pPr>
    </w:p>
    <w:p w14:paraId="1EA31A6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3) Pessoas Jurídicas Obrigadas ao Lucro Real</w:t>
      </w:r>
    </w:p>
    <w:p w14:paraId="72398350" w14:textId="77777777" w:rsidR="0021527C" w:rsidRPr="00BC796D" w:rsidRDefault="0021527C" w:rsidP="0021527C">
      <w:pPr>
        <w:pStyle w:val="NormalWeb"/>
        <w:spacing w:before="0" w:after="0"/>
        <w:jc w:val="both"/>
        <w:rPr>
          <w:rFonts w:ascii="Times New Roman" w:hAnsi="Times New Roman" w:cs="Times New Roman"/>
          <w:szCs w:val="20"/>
        </w:rPr>
      </w:pPr>
    </w:p>
    <w:p w14:paraId="236F8B5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BC796D" w:rsidRDefault="0021527C" w:rsidP="0021527C">
      <w:pPr>
        <w:pStyle w:val="NormalWeb"/>
        <w:spacing w:before="0" w:after="0"/>
        <w:jc w:val="both"/>
        <w:rPr>
          <w:rFonts w:ascii="Times New Roman" w:hAnsi="Times New Roman" w:cs="Times New Roman"/>
          <w:szCs w:val="20"/>
        </w:rPr>
      </w:pPr>
    </w:p>
    <w:p w14:paraId="38E6F147"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19" w:name="subitem_15.1.3"/>
      <w:bookmarkEnd w:id="119"/>
      <w:r w:rsidRPr="00BC796D">
        <w:rPr>
          <w:rFonts w:ascii="Times New Roman" w:hAnsi="Times New Roman" w:cs="Times New Roman"/>
          <w:szCs w:val="20"/>
        </w:rPr>
        <w:t>apitalização e entidades de previdência privada aberta;</w:t>
      </w:r>
    </w:p>
    <w:p w14:paraId="68CF994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que tiverem lucros, rendimentos ou ganhos de capital oriundos do exterior;</w:t>
      </w:r>
    </w:p>
    <w:p w14:paraId="7F390E1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que, no decorrer do ano-calendário, tenham efetuado pagamento mensal do imposto de renda, determinado sobre a base de cálculo estimada, na forma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528EF149"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BC796D">
        <w:rPr>
          <w:rStyle w:val="nfase"/>
          <w:rFonts w:ascii="Times New Roman" w:hAnsi="Times New Roman" w:cs="Times New Roman"/>
          <w:szCs w:val="20"/>
        </w:rPr>
        <w:t>factoring</w:t>
      </w:r>
      <w:r w:rsidRPr="00BC796D">
        <w:rPr>
          <w:rFonts w:ascii="Times New Roman" w:hAnsi="Times New Roman" w:cs="Times New Roman"/>
          <w:szCs w:val="20"/>
        </w:rPr>
        <w:t>).</w:t>
      </w:r>
    </w:p>
    <w:p w14:paraId="50CB50F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BC796D" w:rsidRDefault="0021527C" w:rsidP="0021527C">
      <w:pPr>
        <w:pStyle w:val="NormalWeb"/>
        <w:spacing w:before="0" w:after="0"/>
        <w:jc w:val="both"/>
        <w:rPr>
          <w:rFonts w:ascii="Times New Roman" w:hAnsi="Times New Roman" w:cs="Times New Roman"/>
          <w:b/>
          <w:bCs/>
          <w:szCs w:val="20"/>
        </w:rPr>
      </w:pPr>
    </w:p>
    <w:p w14:paraId="413DE767" w14:textId="77777777" w:rsidR="005664F0" w:rsidRPr="00BC796D" w:rsidRDefault="005664F0" w:rsidP="005664F0">
      <w:pPr>
        <w:pStyle w:val="NormalWeb"/>
        <w:spacing w:before="0" w:after="0"/>
        <w:ind w:left="600"/>
        <w:jc w:val="both"/>
        <w:rPr>
          <w:rFonts w:ascii="Times New Roman" w:hAnsi="Times New Roman" w:cs="Times New Roman"/>
          <w:b/>
          <w:szCs w:val="20"/>
        </w:rPr>
      </w:pPr>
      <w:r w:rsidRPr="00BC796D">
        <w:rPr>
          <w:rFonts w:ascii="Times New Roman" w:hAnsi="Times New Roman" w:cs="Times New Roman"/>
          <w:b/>
          <w:szCs w:val="20"/>
        </w:rPr>
        <w:t>Atenção:</w:t>
      </w:r>
    </w:p>
    <w:p w14:paraId="7EE32F29" w14:textId="77777777" w:rsidR="005664F0" w:rsidRPr="00BC796D" w:rsidRDefault="005664F0" w:rsidP="005664F0">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BC796D"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BC796D" w:rsidRDefault="005664F0" w:rsidP="005664F0">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64, de 10 de abril de 2000).</w:t>
      </w:r>
    </w:p>
    <w:p w14:paraId="1B9742EB" w14:textId="77777777" w:rsidR="005664F0" w:rsidRPr="00BC796D"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BC796D" w:rsidRDefault="005664F0" w:rsidP="005664F0">
      <w:pPr>
        <w:pStyle w:val="NormalWeb"/>
        <w:spacing w:before="0" w:after="0"/>
        <w:ind w:left="567"/>
        <w:jc w:val="both"/>
        <w:rPr>
          <w:rFonts w:ascii="Times New Roman" w:hAnsi="Times New Roman" w:cs="Times New Roman"/>
          <w:szCs w:val="20"/>
        </w:rPr>
      </w:pPr>
      <w:r w:rsidRPr="00BC796D">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Art 59, da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 de 2017).</w:t>
      </w:r>
    </w:p>
    <w:p w14:paraId="30A512C4" w14:textId="77777777" w:rsidR="005664F0" w:rsidRPr="00BC796D"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BC796D" w:rsidRDefault="005664F0" w:rsidP="005664F0">
      <w:pPr>
        <w:pStyle w:val="NormalWeb"/>
        <w:spacing w:before="0" w:after="0"/>
        <w:ind w:left="567"/>
        <w:jc w:val="both"/>
        <w:rPr>
          <w:rFonts w:ascii="Times New Roman" w:hAnsi="Times New Roman" w:cs="Times New Roman"/>
          <w:szCs w:val="20"/>
        </w:rPr>
      </w:pPr>
      <w:r w:rsidRPr="00BC796D">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Art 59, da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 de 2017)</w:t>
      </w:r>
    </w:p>
    <w:p w14:paraId="39F7433B" w14:textId="77777777" w:rsidR="005664F0" w:rsidRPr="00BC796D"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Pr="00BC796D" w:rsidRDefault="005664F0" w:rsidP="005664F0">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5) Observar o conceito de receita bruta disciplinado no art. 26, da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 </w:t>
      </w:r>
    </w:p>
    <w:p w14:paraId="373DD293" w14:textId="77777777" w:rsidR="0021527C" w:rsidRPr="00BC796D" w:rsidRDefault="0021527C" w:rsidP="0021527C">
      <w:pPr>
        <w:pStyle w:val="NormalWeb"/>
        <w:spacing w:before="0" w:after="0"/>
        <w:jc w:val="both"/>
        <w:rPr>
          <w:rFonts w:ascii="Times New Roman" w:hAnsi="Times New Roman" w:cs="Times New Roman"/>
          <w:b/>
          <w:bCs/>
          <w:szCs w:val="20"/>
        </w:rPr>
      </w:pPr>
    </w:p>
    <w:p w14:paraId="59C434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4) Apuração do Imposto de Renda com Base no Lucro Real (Trimestral e Anual)</w:t>
      </w:r>
    </w:p>
    <w:p w14:paraId="570C0C10" w14:textId="77777777" w:rsidR="0021527C" w:rsidRPr="00BC796D" w:rsidRDefault="0021527C" w:rsidP="0021527C">
      <w:pPr>
        <w:pStyle w:val="NormalWeb"/>
        <w:spacing w:before="0" w:after="0"/>
        <w:jc w:val="both"/>
        <w:rPr>
          <w:rFonts w:ascii="Times New Roman" w:hAnsi="Times New Roman" w:cs="Times New Roman"/>
          <w:szCs w:val="20"/>
        </w:rPr>
      </w:pPr>
    </w:p>
    <w:p w14:paraId="0437ABC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devem apurar trimestralmente o imposto de renda com base no lucro real.</w:t>
      </w:r>
    </w:p>
    <w:p w14:paraId="66C52B88" w14:textId="77777777" w:rsidR="0021527C" w:rsidRPr="00BC796D" w:rsidRDefault="0021527C" w:rsidP="0021527C">
      <w:pPr>
        <w:pStyle w:val="NormalWeb"/>
        <w:spacing w:before="0" w:after="0"/>
        <w:jc w:val="both"/>
        <w:rPr>
          <w:rFonts w:ascii="Times New Roman" w:hAnsi="Times New Roman" w:cs="Times New Roman"/>
          <w:szCs w:val="20"/>
        </w:rPr>
      </w:pPr>
    </w:p>
    <w:p w14:paraId="3523FC7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BC796D" w:rsidRDefault="0021527C" w:rsidP="0021527C">
      <w:pPr>
        <w:pStyle w:val="NormalWeb"/>
        <w:spacing w:before="0" w:after="0"/>
        <w:jc w:val="both"/>
        <w:rPr>
          <w:rFonts w:ascii="Times New Roman" w:hAnsi="Times New Roman" w:cs="Times New Roman"/>
          <w:szCs w:val="20"/>
        </w:rPr>
      </w:pPr>
    </w:p>
    <w:p w14:paraId="72CF735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r w:rsidR="005664F0" w:rsidRPr="00BC796D">
        <w:rPr>
          <w:rFonts w:ascii="Times New Roman" w:hAnsi="Times New Roman" w:cs="Times New Roman"/>
          <w:szCs w:val="20"/>
        </w:rPr>
        <w:t xml:space="preserve">arts. 35 e </w:t>
      </w:r>
      <w:r w:rsidRPr="00BC796D">
        <w:rPr>
          <w:rFonts w:ascii="Times New Roman" w:hAnsi="Times New Roman" w:cs="Times New Roman"/>
          <w:szCs w:val="20"/>
        </w:rPr>
        <w:t>37, § 5</w:t>
      </w:r>
      <w:r w:rsidRPr="00BC796D">
        <w:rPr>
          <w:rFonts w:ascii="Times New Roman" w:hAnsi="Times New Roman" w:cs="Times New Roman"/>
          <w:strike/>
          <w:szCs w:val="20"/>
        </w:rPr>
        <w:t>º</w:t>
      </w:r>
      <w:r w:rsidRPr="00BC796D">
        <w:rPr>
          <w:rFonts w:ascii="Times New Roman" w:hAnsi="Times New Roman" w:cs="Times New Roman"/>
          <w:szCs w:val="20"/>
        </w:rPr>
        <w:t>,</w:t>
      </w:r>
      <w:bookmarkStart w:id="120" w:name="Subitem_15.1.4"/>
      <w:bookmarkEnd w:id="120"/>
      <w:r w:rsidRPr="00BC796D">
        <w:rPr>
          <w:rFonts w:ascii="Times New Roman" w:hAnsi="Times New Roman" w:cs="Times New Roman"/>
          <w:szCs w:val="20"/>
        </w:rPr>
        <w:t xml:space="preserve"> e art. 57, §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com a nova redação dada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065, de 1995).</w:t>
      </w:r>
    </w:p>
    <w:p w14:paraId="1B89E37F" w14:textId="77777777" w:rsidR="005664F0" w:rsidRPr="00BC796D"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BC796D" w:rsidRDefault="0021527C"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e alterações posterior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44).</w:t>
      </w:r>
    </w:p>
    <w:p w14:paraId="78359571" w14:textId="77777777" w:rsidR="0021527C" w:rsidRPr="00BC796D" w:rsidRDefault="0021527C" w:rsidP="0021527C">
      <w:pPr>
        <w:pStyle w:val="NormalWeb"/>
        <w:spacing w:before="0" w:after="0"/>
        <w:jc w:val="both"/>
        <w:rPr>
          <w:rFonts w:ascii="Times New Roman" w:hAnsi="Times New Roman" w:cs="Times New Roman"/>
          <w:b/>
          <w:bCs/>
          <w:szCs w:val="20"/>
        </w:rPr>
      </w:pPr>
    </w:p>
    <w:p w14:paraId="3AB2F8E0" w14:textId="77777777" w:rsidR="005664F0" w:rsidRPr="00BC796D" w:rsidRDefault="005664F0">
      <w:pPr>
        <w:spacing w:after="200" w:line="276" w:lineRule="auto"/>
        <w:rPr>
          <w:rFonts w:eastAsia="Arial Unicode MS" w:cs="Times New Roman"/>
          <w:b/>
          <w:bCs/>
          <w:szCs w:val="20"/>
          <w:lang w:eastAsia="ar-SA"/>
        </w:rPr>
      </w:pPr>
      <w:r w:rsidRPr="00BC796D">
        <w:rPr>
          <w:rFonts w:cs="Times New Roman"/>
          <w:b/>
          <w:bCs/>
          <w:szCs w:val="20"/>
        </w:rPr>
        <w:br w:type="page"/>
      </w:r>
    </w:p>
    <w:p w14:paraId="7F0287B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 Determinação da Base de Cálculo Estimada (Anual)</w:t>
      </w:r>
    </w:p>
    <w:p w14:paraId="1F1D1EE5" w14:textId="77777777" w:rsidR="0021527C" w:rsidRPr="00BC796D" w:rsidRDefault="0021527C" w:rsidP="0021527C">
      <w:pPr>
        <w:pStyle w:val="NormalWeb"/>
        <w:spacing w:before="0" w:after="0"/>
        <w:jc w:val="both"/>
        <w:rPr>
          <w:rFonts w:ascii="Times New Roman" w:hAnsi="Times New Roman" w:cs="Times New Roman"/>
          <w:b/>
          <w:bCs/>
          <w:szCs w:val="20"/>
        </w:rPr>
      </w:pPr>
    </w:p>
    <w:p w14:paraId="3B36FFA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1) Percentuais a Serem Aplicados Sobre a Receita Bruta Mensal</w:t>
      </w:r>
      <w:r w:rsidRPr="00BC796D">
        <w:rPr>
          <w:rFonts w:ascii="Times New Roman" w:hAnsi="Times New Roman" w:cs="Times New Roman"/>
          <w:szCs w:val="20"/>
        </w:rPr>
        <w:t xml:space="preserve"> </w:t>
      </w:r>
    </w:p>
    <w:p w14:paraId="47FA4F95" w14:textId="77777777" w:rsidR="0021527C" w:rsidRPr="00BC796D" w:rsidRDefault="0021527C" w:rsidP="0021527C">
      <w:pPr>
        <w:pStyle w:val="NormalWeb"/>
        <w:spacing w:before="0" w:after="0"/>
        <w:jc w:val="both"/>
        <w:rPr>
          <w:rFonts w:ascii="Times New Roman" w:hAnsi="Times New Roman" w:cs="Times New Roman"/>
          <w:szCs w:val="20"/>
        </w:rPr>
      </w:pPr>
    </w:p>
    <w:p w14:paraId="68CBDD85"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o imposto, em cada mês, é determinada mediante a aplicação dos seguintes percentuais</w:t>
      </w:r>
      <w:r w:rsidRPr="00BC796D">
        <w:t xml:space="preserve"> </w:t>
      </w:r>
      <w:r w:rsidRPr="00BC796D">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BC796D" w:rsidRDefault="005664F0" w:rsidP="005664F0">
      <w:pPr>
        <w:pStyle w:val="NormalWeb"/>
        <w:spacing w:before="0" w:after="0"/>
        <w:jc w:val="both"/>
        <w:rPr>
          <w:rFonts w:ascii="Times New Roman" w:hAnsi="Times New Roman" w:cs="Times New Roman"/>
          <w:szCs w:val="20"/>
        </w:rPr>
      </w:pPr>
    </w:p>
    <w:p w14:paraId="036040A0"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8% (oito por cento) sobre a receita bruta mensal proveniente:</w:t>
      </w:r>
    </w:p>
    <w:p w14:paraId="67C7BECA"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BC796D" w:rsidRDefault="005664F0" w:rsidP="005664F0">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da venda de produtos de fabricação própria;</w:t>
      </w:r>
    </w:p>
    <w:p w14:paraId="1AE5EEA9"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da venda de mercadorias adquiridas para revenda;</w:t>
      </w:r>
    </w:p>
    <w:p w14:paraId="0D7F4FEE"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4) da atividade rural; </w:t>
      </w:r>
    </w:p>
    <w:p w14:paraId="3714AD21"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2F428FA0"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6) do transporte de </w:t>
      </w:r>
      <w:bookmarkStart w:id="121" w:name="subitem_15.1.5"/>
      <w:bookmarkEnd w:id="121"/>
      <w:r w:rsidRPr="00BC796D">
        <w:rPr>
          <w:rFonts w:ascii="Times New Roman" w:hAnsi="Times New Roman" w:cs="Times New Roman"/>
          <w:szCs w:val="20"/>
        </w:rPr>
        <w:t>cargas;</w:t>
      </w:r>
    </w:p>
    <w:p w14:paraId="789F6A5B"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7) das atividades de loteamento de terrenos, </w:t>
      </w:r>
      <w:bookmarkStart w:id="122" w:name="subitem_15.1.5.1"/>
      <w:bookmarkEnd w:id="122"/>
      <w:r w:rsidRPr="00BC796D">
        <w:rPr>
          <w:rFonts w:ascii="Times New Roman" w:hAnsi="Times New Roman" w:cs="Times New Roman"/>
          <w:szCs w:val="20"/>
        </w:rPr>
        <w:t>incorporação imobiliária e venda de imóveis construídos ou adquiridos para revenda;</w:t>
      </w:r>
    </w:p>
    <w:p w14:paraId="622646BF"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de outras atividades não caracterizadas como prestação de serviços;</w:t>
      </w:r>
    </w:p>
    <w:p w14:paraId="2EF0F58F"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6D09450A"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16% (dezesseis por cento) sobre a receita bruta mensal auferida:;</w:t>
      </w:r>
    </w:p>
    <w:p w14:paraId="17AA8586" w14:textId="77777777" w:rsidR="005664F0" w:rsidRPr="00BC796D"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BC796D" w:rsidRDefault="005664F0" w:rsidP="005664F0">
      <w:pPr>
        <w:pStyle w:val="NormalWeb"/>
        <w:spacing w:before="0" w:after="0"/>
        <w:ind w:firstLine="1418"/>
        <w:jc w:val="both"/>
        <w:rPr>
          <w:rFonts w:ascii="Times New Roman" w:hAnsi="Times New Roman" w:cs="Times New Roman"/>
          <w:szCs w:val="20"/>
        </w:rPr>
      </w:pPr>
      <w:r w:rsidRPr="00BC796D">
        <w:rPr>
          <w:rFonts w:ascii="Times New Roman" w:hAnsi="Times New Roman" w:cs="Times New Roman"/>
          <w:szCs w:val="20"/>
        </w:rPr>
        <w:t>c.1) na prestação de serviços de transporte, exceto o de cargas</w:t>
      </w:r>
    </w:p>
    <w:p w14:paraId="09CFCD69" w14:textId="77777777" w:rsidR="005664F0" w:rsidRPr="00BC796D"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BC796D" w:rsidRDefault="005664F0" w:rsidP="005664F0">
      <w:pPr>
        <w:pStyle w:val="NormalWeb"/>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32% (trinta e dois por cento) sobre a receita bruta mensal auferida com as atividades de:</w:t>
      </w:r>
    </w:p>
    <w:p w14:paraId="3F19B5D2"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1) prestação de serviços, relativos ao exercício de profissão legalmente regulamentada;</w:t>
      </w:r>
    </w:p>
    <w:p w14:paraId="201EDF8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2) intermediação de negócios;</w:t>
      </w:r>
    </w:p>
    <w:p w14:paraId="52DA54AF"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d.3) administração, locação ou cessão de bens imóveis, móveis ou direitos de qualquer natureza; </w:t>
      </w:r>
    </w:p>
    <w:p w14:paraId="1CEF8D60"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2D0F6083"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4) construção por administração ou por empreitada unicamente de mão-de-obra ou com emprego parcial de matiriais;</w:t>
      </w:r>
    </w:p>
    <w:p w14:paraId="41F643C0"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BC796D"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BC796D" w:rsidRDefault="005664F0" w:rsidP="005664F0">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BC796D">
        <w:rPr>
          <w:rStyle w:val="nfase"/>
          <w:rFonts w:ascii="Times New Roman" w:hAnsi="Times New Roman" w:cs="Times New Roman"/>
          <w:szCs w:val="20"/>
        </w:rPr>
        <w:t>factoring</w:t>
      </w:r>
      <w:r w:rsidRPr="00BC796D">
        <w:rPr>
          <w:rFonts w:ascii="Times New Roman" w:hAnsi="Times New Roman" w:cs="Times New Roman"/>
          <w:szCs w:val="20"/>
        </w:rPr>
        <w:t>);</w:t>
      </w:r>
    </w:p>
    <w:p w14:paraId="5F745CE6" w14:textId="77777777" w:rsidR="005664F0" w:rsidRPr="00BC796D"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BC796D" w:rsidRDefault="005664F0" w:rsidP="005664F0">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7) coleta e transporte de resíduos até aterros sanitários ou local de descarte;</w:t>
      </w:r>
    </w:p>
    <w:p w14:paraId="01B4252F"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8) prestação de qualquer outra espécie de serviço não mencionada neste subitem.</w:t>
      </w:r>
    </w:p>
    <w:p w14:paraId="4FB16C7E" w14:textId="77777777" w:rsidR="0021527C" w:rsidRPr="00BC796D" w:rsidRDefault="0021527C" w:rsidP="0021527C">
      <w:pPr>
        <w:pStyle w:val="NormalWeb"/>
        <w:spacing w:before="0" w:after="0"/>
        <w:jc w:val="both"/>
        <w:rPr>
          <w:rFonts w:ascii="Times New Roman" w:hAnsi="Times New Roman" w:cs="Times New Roman"/>
          <w:szCs w:val="20"/>
        </w:rPr>
      </w:pPr>
    </w:p>
    <w:p w14:paraId="649BFA28" w14:textId="77777777" w:rsidR="005664F0" w:rsidRPr="00BC796D" w:rsidRDefault="0021527C" w:rsidP="005664F0">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s atividades de corretagem (seguros, imóveis, etc.) e as de representação comercial são consideradas atividades de intermediação de negócios.</w:t>
      </w:r>
    </w:p>
    <w:p w14:paraId="4ED8CF4F" w14:textId="77777777" w:rsidR="005664F0" w:rsidRPr="00BC796D"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0935609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BC796D"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BC796D"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BC796D" w:rsidRDefault="0021527C" w:rsidP="0021527C">
      <w:pPr>
        <w:pStyle w:val="NormalWeb"/>
        <w:spacing w:before="0" w:after="0"/>
        <w:jc w:val="both"/>
        <w:rPr>
          <w:rFonts w:ascii="Times New Roman" w:hAnsi="Times New Roman" w:cs="Times New Roman"/>
          <w:b/>
          <w:bCs/>
          <w:szCs w:val="20"/>
        </w:rPr>
      </w:pPr>
    </w:p>
    <w:p w14:paraId="0BC82251"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BC796D"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BC796D"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6) O disposto na alínea “b5” não se aplica:</w:t>
      </w:r>
    </w:p>
    <w:p w14:paraId="2F923B50"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17FA459B"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774D011B"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603052AE" w14:textId="77777777" w:rsidR="005664F0" w:rsidRPr="00BC796D" w:rsidRDefault="005664F0" w:rsidP="0021527C">
      <w:pPr>
        <w:pStyle w:val="NormalWeb"/>
        <w:spacing w:before="0" w:after="0"/>
        <w:jc w:val="both"/>
        <w:rPr>
          <w:rFonts w:ascii="Times New Roman" w:hAnsi="Times New Roman" w:cs="Times New Roman"/>
          <w:b/>
          <w:bCs/>
          <w:szCs w:val="20"/>
        </w:rPr>
      </w:pPr>
    </w:p>
    <w:p w14:paraId="38E0D060" w14:textId="77777777" w:rsidR="005664F0" w:rsidRPr="00BC796D" w:rsidRDefault="005664F0" w:rsidP="0021527C">
      <w:pPr>
        <w:pStyle w:val="NormalWeb"/>
        <w:spacing w:before="0" w:after="0"/>
        <w:jc w:val="both"/>
        <w:rPr>
          <w:rFonts w:ascii="Times New Roman" w:hAnsi="Times New Roman" w:cs="Times New Roman"/>
          <w:b/>
          <w:bCs/>
          <w:szCs w:val="20"/>
        </w:rPr>
      </w:pPr>
    </w:p>
    <w:p w14:paraId="23A6D3AF" w14:textId="77777777" w:rsidR="005664F0" w:rsidRPr="00BC796D" w:rsidRDefault="005664F0" w:rsidP="0021527C">
      <w:pPr>
        <w:pStyle w:val="NormalWeb"/>
        <w:spacing w:before="0" w:after="0"/>
        <w:jc w:val="both"/>
        <w:rPr>
          <w:rFonts w:ascii="Times New Roman" w:hAnsi="Times New Roman" w:cs="Times New Roman"/>
          <w:b/>
          <w:bCs/>
          <w:szCs w:val="20"/>
        </w:rPr>
      </w:pPr>
    </w:p>
    <w:p w14:paraId="5213AE20" w14:textId="77777777" w:rsidR="005664F0" w:rsidRPr="00BC796D" w:rsidRDefault="005664F0" w:rsidP="0021527C">
      <w:pPr>
        <w:pStyle w:val="NormalWeb"/>
        <w:spacing w:before="0" w:after="0"/>
        <w:jc w:val="both"/>
        <w:rPr>
          <w:rFonts w:ascii="Times New Roman" w:hAnsi="Times New Roman" w:cs="Times New Roman"/>
          <w:b/>
          <w:bCs/>
          <w:szCs w:val="20"/>
        </w:rPr>
      </w:pPr>
    </w:p>
    <w:p w14:paraId="580BDB63" w14:textId="77777777" w:rsidR="005664F0" w:rsidRPr="00BC796D" w:rsidRDefault="005664F0" w:rsidP="0021527C">
      <w:pPr>
        <w:pStyle w:val="NormalWeb"/>
        <w:spacing w:before="0" w:after="0"/>
        <w:jc w:val="both"/>
        <w:rPr>
          <w:rFonts w:ascii="Times New Roman" w:hAnsi="Times New Roman" w:cs="Times New Roman"/>
          <w:b/>
          <w:bCs/>
          <w:szCs w:val="20"/>
        </w:rPr>
      </w:pPr>
    </w:p>
    <w:p w14:paraId="59EC560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2) Determinação da Base de Cálculo do Imposto Por Meio de Percentual Favorecido</w:t>
      </w:r>
    </w:p>
    <w:p w14:paraId="5AAD4E6A" w14:textId="77777777" w:rsidR="0021527C" w:rsidRPr="00BC796D" w:rsidRDefault="0021527C" w:rsidP="0021527C">
      <w:pPr>
        <w:pStyle w:val="NormalWeb"/>
        <w:spacing w:before="0" w:after="0"/>
        <w:jc w:val="both"/>
        <w:rPr>
          <w:rFonts w:ascii="Times New Roman" w:hAnsi="Times New Roman" w:cs="Times New Roman"/>
          <w:szCs w:val="20"/>
        </w:rPr>
      </w:pPr>
    </w:p>
    <w:p w14:paraId="45A62CB9" w14:textId="77777777" w:rsidR="0021527C"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BC796D" w:rsidRDefault="005664F0" w:rsidP="0021527C">
      <w:pPr>
        <w:pStyle w:val="NormalWeb"/>
        <w:spacing w:before="0" w:after="0"/>
        <w:jc w:val="both"/>
        <w:rPr>
          <w:rFonts w:ascii="Times New Roman" w:hAnsi="Times New Roman" w:cs="Times New Roman"/>
          <w:szCs w:val="20"/>
        </w:rPr>
      </w:pPr>
    </w:p>
    <w:p w14:paraId="2EFD434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Esta diferença deve ser paga em Darf separado, nos códigos 2362 (pessoas jurídi</w:t>
      </w:r>
      <w:bookmarkStart w:id="123" w:name="Subitem_15.1.5.2"/>
      <w:bookmarkEnd w:id="123"/>
      <w:r w:rsidRPr="00BC796D">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BC796D" w:rsidRDefault="0021527C" w:rsidP="0021527C">
      <w:pPr>
        <w:pStyle w:val="NormalWeb"/>
        <w:spacing w:before="0" w:after="0"/>
        <w:jc w:val="both"/>
        <w:rPr>
          <w:rFonts w:ascii="Times New Roman" w:hAnsi="Times New Roman" w:cs="Times New Roman"/>
          <w:b/>
          <w:bCs/>
          <w:szCs w:val="20"/>
        </w:rPr>
      </w:pPr>
    </w:p>
    <w:p w14:paraId="6BAE4C7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3) Definição de Receita Bruta</w:t>
      </w:r>
      <w:r w:rsidRPr="00BC796D">
        <w:rPr>
          <w:rFonts w:ascii="Times New Roman" w:hAnsi="Times New Roman" w:cs="Times New Roman"/>
          <w:szCs w:val="20"/>
        </w:rPr>
        <w:t xml:space="preserve"> </w:t>
      </w:r>
    </w:p>
    <w:p w14:paraId="18B8594F" w14:textId="77777777" w:rsidR="0021527C" w:rsidRPr="00BC796D" w:rsidRDefault="0021527C" w:rsidP="0021527C">
      <w:pPr>
        <w:pStyle w:val="NormalWeb"/>
        <w:spacing w:before="0" w:after="0"/>
        <w:jc w:val="both"/>
        <w:rPr>
          <w:rFonts w:ascii="Times New Roman" w:hAnsi="Times New Roman" w:cs="Times New Roman"/>
          <w:szCs w:val="20"/>
        </w:rPr>
      </w:pPr>
    </w:p>
    <w:p w14:paraId="7346EAB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BC796D" w:rsidRDefault="0021527C" w:rsidP="0021527C">
      <w:pPr>
        <w:pStyle w:val="NormalWeb"/>
        <w:spacing w:before="0" w:after="0"/>
        <w:jc w:val="both"/>
        <w:rPr>
          <w:rFonts w:ascii="Times New Roman" w:hAnsi="Times New Roman" w:cs="Times New Roman"/>
          <w:szCs w:val="20"/>
        </w:rPr>
      </w:pPr>
    </w:p>
    <w:p w14:paraId="652CB35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24" w:name="Subitem_15.1.5.3"/>
      <w:bookmarkEnd w:id="124"/>
      <w:r w:rsidRPr="00BC796D">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BC796D">
        <w:rPr>
          <w:rFonts w:ascii="Times New Roman" w:hAnsi="Times New Roman" w:cs="Times New Roman"/>
          <w:strike/>
          <w:szCs w:val="20"/>
        </w:rPr>
        <w:t>º</w:t>
      </w:r>
      <w:r w:rsidRPr="00BC796D">
        <w:rPr>
          <w:rFonts w:ascii="Times New Roman" w:hAnsi="Times New Roman" w:cs="Times New Roman"/>
          <w:szCs w:val="20"/>
        </w:rPr>
        <w:t xml:space="preserve"> 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1.598, de 1977, deve ser reconhecida no mês do recebimento;</w:t>
      </w:r>
    </w:p>
    <w:p w14:paraId="1A60F7F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e) as receitas obtidas pelas empresas de </w:t>
      </w:r>
      <w:r w:rsidRPr="00BC796D">
        <w:rPr>
          <w:rStyle w:val="nfase"/>
          <w:rFonts w:ascii="Times New Roman" w:hAnsi="Times New Roman" w:cs="Times New Roman"/>
          <w:szCs w:val="20"/>
        </w:rPr>
        <w:t>factoring</w:t>
      </w:r>
      <w:r w:rsidRPr="00BC796D">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BC796D" w:rsidRDefault="0021527C" w:rsidP="0021527C">
      <w:pPr>
        <w:pStyle w:val="NormalWeb"/>
        <w:spacing w:before="0" w:after="0"/>
        <w:jc w:val="both"/>
        <w:rPr>
          <w:rFonts w:ascii="Times New Roman" w:hAnsi="Times New Roman" w:cs="Times New Roman"/>
          <w:szCs w:val="20"/>
        </w:rPr>
      </w:pPr>
    </w:p>
    <w:p w14:paraId="4DAB5D07" w14:textId="77777777" w:rsidR="005664F0" w:rsidRPr="00BC796D" w:rsidRDefault="005664F0" w:rsidP="005664F0">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BC796D"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BC796D" w:rsidRDefault="005664F0" w:rsidP="005664F0">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44C940B6"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BC796D" w:rsidRDefault="0021527C" w:rsidP="0021527C">
      <w:pPr>
        <w:pStyle w:val="NormalWeb"/>
        <w:spacing w:before="0" w:after="0"/>
        <w:jc w:val="both"/>
        <w:rPr>
          <w:rFonts w:ascii="Times New Roman" w:hAnsi="Times New Roman" w:cs="Times New Roman"/>
          <w:b/>
          <w:bCs/>
          <w:szCs w:val="20"/>
        </w:rPr>
      </w:pPr>
    </w:p>
    <w:p w14:paraId="017C1F31" w14:textId="77777777" w:rsidR="005664F0" w:rsidRPr="00BC796D" w:rsidRDefault="005664F0">
      <w:pPr>
        <w:spacing w:after="200" w:line="276" w:lineRule="auto"/>
        <w:rPr>
          <w:rFonts w:eastAsia="Arial Unicode MS" w:cs="Times New Roman"/>
          <w:b/>
          <w:bCs/>
          <w:szCs w:val="20"/>
          <w:lang w:eastAsia="ar-SA"/>
        </w:rPr>
      </w:pPr>
      <w:r w:rsidRPr="00BC796D">
        <w:rPr>
          <w:rFonts w:cs="Times New Roman"/>
          <w:b/>
          <w:bCs/>
          <w:szCs w:val="20"/>
        </w:rPr>
        <w:br w:type="page"/>
      </w:r>
    </w:p>
    <w:p w14:paraId="11C53C3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4) Acréscimos à Base de Cálculo</w:t>
      </w:r>
    </w:p>
    <w:p w14:paraId="56A40AA2" w14:textId="77777777" w:rsidR="0021527C" w:rsidRPr="00BC796D" w:rsidRDefault="0021527C" w:rsidP="0021527C">
      <w:pPr>
        <w:pStyle w:val="NormalWeb"/>
        <w:spacing w:before="0" w:after="0"/>
        <w:jc w:val="both"/>
        <w:rPr>
          <w:rFonts w:ascii="Times New Roman" w:hAnsi="Times New Roman" w:cs="Times New Roman"/>
          <w:szCs w:val="20"/>
        </w:rPr>
      </w:pPr>
    </w:p>
    <w:p w14:paraId="6E38C978"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BC796D" w:rsidRDefault="00F51A24" w:rsidP="00F51A24">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ganhos auferidos em operações de cobertura (</w:t>
      </w:r>
      <w:r w:rsidRPr="00BC796D">
        <w:rPr>
          <w:rStyle w:val="nfase"/>
          <w:rFonts w:ascii="Times New Roman" w:hAnsi="Times New Roman" w:cs="Times New Roman"/>
          <w:szCs w:val="20"/>
        </w:rPr>
        <w:t>hedge</w:t>
      </w:r>
      <w:r w:rsidRPr="00BC796D">
        <w:rPr>
          <w:rFonts w:ascii="Times New Roman" w:hAnsi="Times New Roman" w:cs="Times New Roman"/>
          <w:szCs w:val="20"/>
        </w:rPr>
        <w:t>) realizadas em bolsas de valores, de mercadorias e de futuros ou no mercado de balcão;</w:t>
      </w:r>
    </w:p>
    <w:p w14:paraId="4CA33634"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a receita de locação de imóvel, quando não for este o objeto s</w:t>
      </w:r>
      <w:bookmarkStart w:id="125" w:name="subitem_15.1.5.4"/>
      <w:bookmarkEnd w:id="125"/>
      <w:r w:rsidRPr="00BC796D">
        <w:rPr>
          <w:rFonts w:ascii="Times New Roman" w:hAnsi="Times New Roman" w:cs="Times New Roman"/>
          <w:szCs w:val="20"/>
        </w:rPr>
        <w:t>ocial da pessoa jurídica, deduzida dos encargos necessários à sua percepção;</w:t>
      </w:r>
    </w:p>
    <w:p w14:paraId="2C6346ED" w14:textId="77777777" w:rsidR="00F51A24" w:rsidRPr="00BC796D" w:rsidRDefault="00F51A24" w:rsidP="00F51A24">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f) as variações monetárias ativas;</w:t>
      </w:r>
    </w:p>
    <w:p w14:paraId="07F42A94" w14:textId="77777777" w:rsidR="00F51A24" w:rsidRPr="00BC796D" w:rsidRDefault="00F51A24" w:rsidP="00F51A24">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3D122CAF"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  h) os ganhos de capital auferidos na devolução de capital em bens e direitos.</w:t>
      </w:r>
    </w:p>
    <w:p w14:paraId="7D4902E6" w14:textId="77777777" w:rsidR="00F51A24" w:rsidRPr="00BC796D" w:rsidRDefault="00F51A24" w:rsidP="00F51A24">
      <w:pPr>
        <w:pStyle w:val="NormalWeb"/>
        <w:spacing w:before="0" w:after="0"/>
        <w:jc w:val="both"/>
        <w:rPr>
          <w:rFonts w:ascii="Times New Roman" w:hAnsi="Times New Roman" w:cs="Times New Roman"/>
          <w:b/>
          <w:bCs/>
          <w:szCs w:val="20"/>
        </w:rPr>
      </w:pPr>
    </w:p>
    <w:p w14:paraId="75011CC6" w14:textId="77777777" w:rsidR="00F51A24" w:rsidRPr="00BC796D" w:rsidRDefault="00F51A24" w:rsidP="00F51A24">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46B9D56F" w14:textId="77777777" w:rsidR="00F51A24" w:rsidRPr="00BC796D" w:rsidRDefault="00F51A24" w:rsidP="00F51A24">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14:paraId="623DE6C1" w14:textId="77777777" w:rsidR="0021527C" w:rsidRPr="00BC796D" w:rsidRDefault="0021527C" w:rsidP="0021527C">
      <w:pPr>
        <w:pStyle w:val="NormalWeb"/>
        <w:spacing w:before="0" w:after="0"/>
        <w:jc w:val="both"/>
        <w:rPr>
          <w:rFonts w:ascii="Times New Roman" w:hAnsi="Times New Roman" w:cs="Times New Roman"/>
          <w:b/>
          <w:bCs/>
          <w:szCs w:val="20"/>
        </w:rPr>
      </w:pPr>
    </w:p>
    <w:p w14:paraId="7BCA555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5) Valores Não Integrantes da Base de Cálculo</w:t>
      </w:r>
    </w:p>
    <w:p w14:paraId="1C3A26DC" w14:textId="77777777" w:rsidR="0021527C" w:rsidRPr="00BC796D" w:rsidRDefault="0021527C" w:rsidP="0021527C">
      <w:pPr>
        <w:pStyle w:val="NormalWeb"/>
        <w:spacing w:before="0" w:after="0"/>
        <w:jc w:val="both"/>
        <w:rPr>
          <w:rFonts w:ascii="Times New Roman" w:hAnsi="Times New Roman" w:cs="Times New Roman"/>
          <w:szCs w:val="20"/>
        </w:rPr>
      </w:pPr>
    </w:p>
    <w:p w14:paraId="7DF1777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integram a base de cálculo do imposto de renda mensal:</w:t>
      </w:r>
    </w:p>
    <w:p w14:paraId="33805317" w14:textId="77777777" w:rsidR="0021527C" w:rsidRPr="00BC796D" w:rsidRDefault="0021527C" w:rsidP="0021527C">
      <w:pPr>
        <w:pStyle w:val="NormalWeb"/>
        <w:spacing w:before="0" w:after="0"/>
        <w:jc w:val="both"/>
        <w:rPr>
          <w:rFonts w:ascii="Times New Roman" w:hAnsi="Times New Roman" w:cs="Times New Roman"/>
          <w:szCs w:val="20"/>
        </w:rPr>
      </w:pPr>
    </w:p>
    <w:p w14:paraId="5D006ACD"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os rendimentos e ganhos líquidos produzidos por aplicação financeira de renda fixa e variável, inclusive:</w:t>
      </w:r>
    </w:p>
    <w:p w14:paraId="740E255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a.4) os rendimentos auferidos em operações de </w:t>
      </w:r>
      <w:r w:rsidRPr="00BC796D">
        <w:rPr>
          <w:rFonts w:ascii="Times New Roman" w:hAnsi="Times New Roman" w:cs="Times New Roman"/>
          <w:i/>
          <w:iCs/>
          <w:szCs w:val="20"/>
        </w:rPr>
        <w:t>swap</w:t>
      </w:r>
      <w:r w:rsidRPr="00BC796D">
        <w:rPr>
          <w:rFonts w:ascii="Times New Roman" w:hAnsi="Times New Roman" w:cs="Times New Roman"/>
          <w:szCs w:val="20"/>
        </w:rPr>
        <w:t>;</w:t>
      </w:r>
    </w:p>
    <w:p w14:paraId="0AE476AB" w14:textId="77777777" w:rsidR="0021527C" w:rsidRPr="00BC796D"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BC796D" w:rsidRDefault="00F51A24" w:rsidP="00F51A24">
      <w:pPr>
        <w:pStyle w:val="NormalWeb"/>
        <w:spacing w:before="0" w:after="0"/>
        <w:ind w:left="600"/>
        <w:jc w:val="both"/>
        <w:rPr>
          <w:rFonts w:ascii="Times New Roman" w:hAnsi="Times New Roman" w:cs="Times New Roman"/>
          <w:szCs w:val="20"/>
        </w:rPr>
      </w:pPr>
      <w:r w:rsidRPr="00BC796D">
        <w:rPr>
          <w:rStyle w:val="Forte"/>
          <w:rFonts w:ascii="Times New Roman" w:hAnsi="Times New Roman" w:cs="Times New Roman"/>
          <w:szCs w:val="20"/>
        </w:rPr>
        <w:t>Atenção:</w:t>
      </w:r>
      <w:r w:rsidRPr="00BC796D">
        <w:rPr>
          <w:rFonts w:ascii="Times New Roman" w:hAnsi="Times New Roman" w:cs="Times New Roman"/>
          <w:szCs w:val="20"/>
        </w:rPr>
        <w:t xml:space="preserve"> Os rendimentos e ganhos líquidos produzidos por aplicações financeiras de renda fixa e va</w:t>
      </w:r>
      <w:bookmarkStart w:id="126" w:name="subitem_15.1.5.5"/>
      <w:bookmarkEnd w:id="126"/>
      <w:r w:rsidRPr="00BC796D">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BC796D" w:rsidRDefault="00F51A24" w:rsidP="00F51A24">
      <w:pPr>
        <w:pStyle w:val="NormalWeb"/>
        <w:spacing w:before="0" w:after="0"/>
        <w:jc w:val="both"/>
        <w:rPr>
          <w:rFonts w:ascii="Times New Roman" w:hAnsi="Times New Roman" w:cs="Times New Roman"/>
          <w:szCs w:val="20"/>
        </w:rPr>
      </w:pPr>
    </w:p>
    <w:p w14:paraId="06A9207F"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b) as recuperações de créditos que não representem ingressos de novas receitas; </w:t>
      </w:r>
    </w:p>
    <w:p w14:paraId="21506EDF"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 a reversão de saldo de provisões anteriormente constituídas;</w:t>
      </w:r>
    </w:p>
    <w:p w14:paraId="25BA2679" w14:textId="77777777" w:rsidR="00F51A24" w:rsidRPr="00BC796D" w:rsidRDefault="00F51A24" w:rsidP="00F51A24">
      <w:pPr>
        <w:pStyle w:val="NormalWeb"/>
        <w:spacing w:before="0" w:after="0"/>
        <w:ind w:left="600" w:hanging="33"/>
        <w:jc w:val="both"/>
        <w:rPr>
          <w:rFonts w:ascii="Times New Roman" w:hAnsi="Times New Roman" w:cs="Times New Roman"/>
          <w:szCs w:val="20"/>
        </w:rPr>
      </w:pPr>
      <w:r w:rsidRPr="00BC796D">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e) os juros sobre o capital próprio auferidos.</w:t>
      </w:r>
    </w:p>
    <w:p w14:paraId="725531C6"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BC796D" w:rsidRDefault="00F51A24" w:rsidP="00F51A24">
      <w:pPr>
        <w:pStyle w:val="NormalWeb"/>
        <w:spacing w:before="0" w:after="0"/>
        <w:ind w:left="709" w:hanging="142"/>
        <w:jc w:val="both"/>
        <w:rPr>
          <w:rFonts w:ascii="Times New Roman" w:hAnsi="Times New Roman" w:cs="Times New Roman"/>
          <w:szCs w:val="20"/>
        </w:rPr>
      </w:pPr>
      <w:r w:rsidRPr="00BC796D">
        <w:rPr>
          <w:rFonts w:ascii="Times New Roman" w:hAnsi="Times New Roman" w:cs="Times New Roman"/>
          <w:szCs w:val="20"/>
        </w:rPr>
        <w:t xml:space="preserve"> g) as parcelas referentes aos ajustes de preços de transferência;</w:t>
      </w:r>
    </w:p>
    <w:p w14:paraId="086A1C42" w14:textId="77777777" w:rsidR="00F51A24" w:rsidRPr="00BC796D" w:rsidRDefault="00F51A24" w:rsidP="00F51A24">
      <w:pPr>
        <w:pStyle w:val="NormalWeb"/>
        <w:spacing w:before="0" w:after="0"/>
        <w:ind w:left="709" w:hanging="142"/>
        <w:jc w:val="both"/>
        <w:rPr>
          <w:rFonts w:ascii="Times New Roman" w:hAnsi="Times New Roman" w:cs="Times New Roman"/>
          <w:szCs w:val="20"/>
        </w:rPr>
      </w:pPr>
      <w:r w:rsidRPr="00BC796D">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BC796D" w:rsidRDefault="00F51A24" w:rsidP="00F51A24">
      <w:pPr>
        <w:pStyle w:val="NormalWeb"/>
        <w:spacing w:before="0" w:after="0"/>
        <w:ind w:left="567"/>
        <w:jc w:val="both"/>
        <w:rPr>
          <w:rFonts w:ascii="Times New Roman" w:hAnsi="Times New Roman" w:cs="Times New Roman"/>
          <w:szCs w:val="20"/>
        </w:rPr>
      </w:pPr>
      <w:r w:rsidRPr="00BC796D">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BC796D" w:rsidRDefault="00F51A24" w:rsidP="0021527C">
      <w:pPr>
        <w:pStyle w:val="NormalWeb"/>
        <w:spacing w:before="0" w:after="0"/>
        <w:jc w:val="both"/>
        <w:rPr>
          <w:rFonts w:ascii="Times New Roman" w:hAnsi="Times New Roman" w:cs="Times New Roman"/>
          <w:b/>
          <w:bCs/>
          <w:szCs w:val="20"/>
        </w:rPr>
      </w:pPr>
    </w:p>
    <w:p w14:paraId="11EEA8C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 Determinação do Imposto de Renda Devido</w:t>
      </w:r>
    </w:p>
    <w:p w14:paraId="0BCE42E0" w14:textId="77777777" w:rsidR="0021527C" w:rsidRPr="00BC796D" w:rsidRDefault="0021527C" w:rsidP="0021527C">
      <w:pPr>
        <w:pStyle w:val="NormalWeb"/>
        <w:spacing w:before="0" w:after="0"/>
        <w:jc w:val="both"/>
        <w:rPr>
          <w:rFonts w:ascii="Times New Roman" w:hAnsi="Times New Roman" w:cs="Times New Roman"/>
          <w:b/>
          <w:bCs/>
          <w:szCs w:val="20"/>
        </w:rPr>
      </w:pPr>
    </w:p>
    <w:p w14:paraId="02E837A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1) Alíquota (Trimestral e Anual)</w:t>
      </w:r>
    </w:p>
    <w:p w14:paraId="21AC0F49" w14:textId="77777777" w:rsidR="0021527C" w:rsidRPr="00BC796D" w:rsidRDefault="0021527C" w:rsidP="0021527C">
      <w:pPr>
        <w:pStyle w:val="NormalWeb"/>
        <w:spacing w:before="0" w:after="0"/>
        <w:jc w:val="both"/>
        <w:rPr>
          <w:rFonts w:ascii="Times New Roman" w:hAnsi="Times New Roman" w:cs="Times New Roman"/>
          <w:szCs w:val="20"/>
        </w:rPr>
      </w:pPr>
    </w:p>
    <w:p w14:paraId="60D3228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BC796D" w:rsidRDefault="0021527C" w:rsidP="0021527C">
      <w:pPr>
        <w:pStyle w:val="NormalWeb"/>
        <w:spacing w:before="0" w:after="0"/>
        <w:jc w:val="both"/>
        <w:rPr>
          <w:rFonts w:ascii="Times New Roman" w:hAnsi="Times New Roman" w:cs="Times New Roman"/>
          <w:b/>
          <w:bCs/>
          <w:szCs w:val="20"/>
        </w:rPr>
      </w:pPr>
    </w:p>
    <w:p w14:paraId="309B098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2) Adicional (Trimestral e Anual)</w:t>
      </w:r>
      <w:r w:rsidRPr="00BC796D">
        <w:rPr>
          <w:rFonts w:ascii="Times New Roman" w:hAnsi="Times New Roman" w:cs="Times New Roman"/>
          <w:szCs w:val="20"/>
        </w:rPr>
        <w:t xml:space="preserve"> </w:t>
      </w:r>
    </w:p>
    <w:p w14:paraId="46CA223D" w14:textId="77777777" w:rsidR="0021527C" w:rsidRPr="00BC796D" w:rsidRDefault="0021527C" w:rsidP="0021527C">
      <w:pPr>
        <w:pStyle w:val="NormalWeb"/>
        <w:spacing w:before="0" w:after="0"/>
        <w:jc w:val="both"/>
        <w:rPr>
          <w:rFonts w:ascii="Times New Roman" w:hAnsi="Times New Roman" w:cs="Times New Roman"/>
          <w:szCs w:val="20"/>
        </w:rPr>
      </w:pPr>
    </w:p>
    <w:p w14:paraId="53906AF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BC796D" w:rsidRDefault="0021527C" w:rsidP="0021527C">
      <w:pPr>
        <w:pStyle w:val="NormalWeb"/>
        <w:spacing w:before="0" w:after="0"/>
        <w:jc w:val="both"/>
        <w:rPr>
          <w:rFonts w:ascii="Times New Roman" w:hAnsi="Times New Roman" w:cs="Times New Roman"/>
          <w:szCs w:val="20"/>
        </w:rPr>
      </w:pPr>
    </w:p>
    <w:p w14:paraId="26B84B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BC796D" w:rsidRDefault="0021527C" w:rsidP="0021527C">
      <w:pPr>
        <w:pStyle w:val="NormalWeb"/>
        <w:spacing w:before="0" w:after="0"/>
        <w:jc w:val="both"/>
        <w:rPr>
          <w:rFonts w:ascii="Times New Roman" w:hAnsi="Times New Roman" w:cs="Times New Roman"/>
          <w:szCs w:val="20"/>
        </w:rPr>
      </w:pPr>
    </w:p>
    <w:p w14:paraId="7988FF0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adicion</w:t>
      </w:r>
      <w:bookmarkStart w:id="127" w:name="subitem_15.1.6"/>
      <w:bookmarkEnd w:id="127"/>
      <w:r w:rsidRPr="00BC796D">
        <w:rPr>
          <w:rFonts w:ascii="Times New Roman" w:hAnsi="Times New Roman" w:cs="Times New Roman"/>
          <w:szCs w:val="20"/>
        </w:rPr>
        <w:t>al incide, inclusive, sobre os resultados tribut</w:t>
      </w:r>
      <w:bookmarkStart w:id="128" w:name="subitem_15.1.6.1"/>
      <w:bookmarkEnd w:id="128"/>
      <w:r w:rsidRPr="00BC796D">
        <w:rPr>
          <w:rFonts w:ascii="Times New Roman" w:hAnsi="Times New Roman" w:cs="Times New Roman"/>
          <w:szCs w:val="20"/>
        </w:rPr>
        <w:t>áveis de pessoa jurídica que explore atividade rur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rt. 3</w:t>
      </w:r>
      <w:r w:rsidRPr="00BC796D">
        <w:rPr>
          <w:rFonts w:ascii="Times New Roman" w:hAnsi="Times New Roman" w:cs="Times New Roman"/>
          <w:strike/>
          <w:szCs w:val="20"/>
        </w:rPr>
        <w:t>º</w:t>
      </w:r>
      <w:r w:rsidRPr="00BC796D">
        <w:rPr>
          <w:rFonts w:ascii="Times New Roman" w:hAnsi="Times New Roman" w:cs="Times New Roman"/>
          <w:szCs w:val="20"/>
        </w:rPr>
        <w:t>, § 3</w:t>
      </w:r>
      <w:r w:rsidRPr="00BC796D">
        <w:rPr>
          <w:rFonts w:ascii="Times New Roman" w:hAnsi="Times New Roman" w:cs="Times New Roman"/>
          <w:strike/>
          <w:szCs w:val="20"/>
        </w:rPr>
        <w:t>º</w:t>
      </w:r>
      <w:r w:rsidRPr="00BC796D">
        <w:rPr>
          <w:rFonts w:ascii="Times New Roman" w:hAnsi="Times New Roman" w:cs="Times New Roman"/>
          <w:szCs w:val="20"/>
        </w:rPr>
        <w:t xml:space="preserve">). No caso de atividades mistas, a base de cálculo do adicional será </w:t>
      </w:r>
      <w:bookmarkStart w:id="129" w:name="Subitem_15.1.6.2"/>
      <w:bookmarkEnd w:id="129"/>
      <w:r w:rsidRPr="00BC796D">
        <w:rPr>
          <w:rFonts w:ascii="Times New Roman" w:hAnsi="Times New Roman" w:cs="Times New Roman"/>
          <w:szCs w:val="20"/>
        </w:rPr>
        <w:t>a soma do lucro real apurado nas atividades em geral com o lucro real apurado na atividade rural.</w:t>
      </w:r>
    </w:p>
    <w:p w14:paraId="17AD8C56" w14:textId="77777777" w:rsidR="0021527C" w:rsidRPr="00BC796D" w:rsidRDefault="0021527C" w:rsidP="0021527C">
      <w:pPr>
        <w:pStyle w:val="NormalWeb"/>
        <w:spacing w:before="0" w:after="0"/>
        <w:jc w:val="both"/>
        <w:rPr>
          <w:rFonts w:ascii="Times New Roman" w:hAnsi="Times New Roman" w:cs="Times New Roman"/>
          <w:b/>
          <w:bCs/>
          <w:szCs w:val="20"/>
        </w:rPr>
      </w:pPr>
    </w:p>
    <w:p w14:paraId="77ED876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3) Suspensão ou Redução do Pagamento do Imposto de Renda Mensal (Anual)</w:t>
      </w:r>
    </w:p>
    <w:p w14:paraId="6E702AD2" w14:textId="77777777" w:rsidR="0021527C" w:rsidRPr="00BC796D" w:rsidRDefault="0021527C" w:rsidP="0021527C">
      <w:pPr>
        <w:pStyle w:val="NormalWeb"/>
        <w:spacing w:before="0" w:after="0"/>
        <w:jc w:val="both"/>
        <w:rPr>
          <w:rFonts w:ascii="Times New Roman" w:hAnsi="Times New Roman" w:cs="Times New Roman"/>
          <w:szCs w:val="20"/>
        </w:rPr>
      </w:pPr>
    </w:p>
    <w:p w14:paraId="6027A1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BC796D" w:rsidRDefault="0021527C" w:rsidP="0021527C">
      <w:pPr>
        <w:pStyle w:val="NormalWeb"/>
        <w:spacing w:before="0" w:after="0"/>
        <w:jc w:val="both"/>
        <w:rPr>
          <w:rFonts w:ascii="Times New Roman" w:hAnsi="Times New Roman" w:cs="Times New Roman"/>
          <w:szCs w:val="20"/>
        </w:rPr>
      </w:pPr>
    </w:p>
    <w:p w14:paraId="074EE46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szCs w:val="20"/>
        </w:rPr>
        <w:t>Exemplo 1:</w:t>
      </w:r>
      <w:r w:rsidRPr="00BC796D">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BC796D" w:rsidRDefault="0021527C" w:rsidP="0021527C">
      <w:pPr>
        <w:pStyle w:val="NormalWeb"/>
        <w:spacing w:before="0" w:after="0"/>
        <w:jc w:val="both"/>
        <w:rPr>
          <w:rFonts w:ascii="Times New Roman" w:hAnsi="Times New Roman" w:cs="Times New Roman"/>
          <w:szCs w:val="20"/>
        </w:rPr>
      </w:pPr>
    </w:p>
    <w:p w14:paraId="4BC3A58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Janeiro: Receita Bruta R$ 100.000,00</w:t>
      </w:r>
    </w:p>
    <w:p w14:paraId="2BB1FE6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66790DB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D0FA84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8.000,00</w:t>
      </w:r>
    </w:p>
    <w:p w14:paraId="6CB694B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w:t>
      </w:r>
      <w:bookmarkStart w:id="130" w:name="subitem_15.1.6.3"/>
      <w:bookmarkEnd w:id="130"/>
      <w:r w:rsidRPr="00BC796D">
        <w:rPr>
          <w:rFonts w:ascii="Times New Roman" w:hAnsi="Times New Roman" w:cs="Times New Roman"/>
          <w:szCs w:val="20"/>
        </w:rPr>
        <w:t xml:space="preserve"> x 15%</w:t>
      </w:r>
    </w:p>
    <w:p w14:paraId="3374E94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7273CA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1.200,00</w:t>
      </w:r>
    </w:p>
    <w:p w14:paraId="274F0BBE" w14:textId="77777777" w:rsidR="0021527C" w:rsidRPr="00BC796D" w:rsidRDefault="0021527C" w:rsidP="0021527C">
      <w:pPr>
        <w:pStyle w:val="NormalWeb"/>
        <w:spacing w:before="0" w:after="0"/>
        <w:jc w:val="both"/>
        <w:rPr>
          <w:rFonts w:ascii="Times New Roman" w:hAnsi="Times New Roman" w:cs="Times New Roman"/>
          <w:szCs w:val="20"/>
        </w:rPr>
      </w:pPr>
    </w:p>
    <w:p w14:paraId="1E82448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Fevereiro: Receita Bruta R$ 200.000,00</w:t>
      </w:r>
    </w:p>
    <w:p w14:paraId="068BB3F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38845BD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8C4B8D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16.000,00</w:t>
      </w:r>
    </w:p>
    <w:p w14:paraId="3DF34F7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3A3B854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873FB5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2.400,00</w:t>
      </w:r>
    </w:p>
    <w:p w14:paraId="347DDB39" w14:textId="77777777" w:rsidR="0021527C" w:rsidRPr="00BC796D" w:rsidRDefault="0021527C" w:rsidP="0021527C">
      <w:pPr>
        <w:pStyle w:val="NormalWeb"/>
        <w:spacing w:before="0" w:after="0"/>
        <w:jc w:val="both"/>
        <w:rPr>
          <w:rFonts w:ascii="Times New Roman" w:hAnsi="Times New Roman" w:cs="Times New Roman"/>
          <w:szCs w:val="20"/>
        </w:rPr>
      </w:pPr>
    </w:p>
    <w:p w14:paraId="5B4FF06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Março: Lucro Real até 31/03 R$ 20.000,00</w:t>
      </w:r>
    </w:p>
    <w:p w14:paraId="24C658F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684FC26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6E134D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apurado R$ 3.000,00</w:t>
      </w:r>
    </w:p>
    <w:p w14:paraId="18B42280" w14:textId="77777777" w:rsidR="0021527C" w:rsidRPr="00BC796D" w:rsidRDefault="0021527C" w:rsidP="0021527C">
      <w:pPr>
        <w:pStyle w:val="NormalWeb"/>
        <w:spacing w:before="0" w:after="0"/>
        <w:jc w:val="both"/>
        <w:rPr>
          <w:rFonts w:ascii="Times New Roman" w:hAnsi="Times New Roman" w:cs="Times New Roman"/>
          <w:szCs w:val="20"/>
        </w:rPr>
      </w:pPr>
    </w:p>
    <w:p w14:paraId="519C438B"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713F5C1C" w14:textId="77777777" w:rsidR="007D2E59" w:rsidRPr="00BC796D" w:rsidRDefault="0021527C" w:rsidP="007D2E59">
      <w:pPr>
        <w:pStyle w:val="NormalWeb"/>
        <w:numPr>
          <w:ilvl w:val="0"/>
          <w:numId w:val="31"/>
        </w:numPr>
        <w:spacing w:before="0" w:after="0"/>
        <w:jc w:val="both"/>
        <w:rPr>
          <w:rFonts w:ascii="Times New Roman" w:hAnsi="Times New Roman" w:cs="Times New Roman"/>
          <w:szCs w:val="20"/>
        </w:rPr>
      </w:pPr>
      <w:r w:rsidRPr="00BC796D">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BC796D" w:rsidRDefault="0021527C" w:rsidP="007D2E59">
      <w:pPr>
        <w:pStyle w:val="NormalWeb"/>
        <w:numPr>
          <w:ilvl w:val="0"/>
          <w:numId w:val="31"/>
        </w:numPr>
        <w:spacing w:before="0" w:after="0"/>
        <w:jc w:val="both"/>
        <w:rPr>
          <w:rFonts w:ascii="Times New Roman" w:hAnsi="Times New Roman" w:cs="Times New Roman"/>
          <w:szCs w:val="20"/>
        </w:rPr>
      </w:pPr>
      <w:r w:rsidRPr="00BC796D">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siderando o exemplo 1 e o disposto no item "2" acima, temos:</w:t>
      </w:r>
    </w:p>
    <w:p w14:paraId="0B80336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JAN - R$ 1.200,00 - vencimento último dia útil de FEV</w:t>
      </w:r>
    </w:p>
    <w:p w14:paraId="5040FAAA"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FEV - R$ 2.400,00 - vencimento último dia útil de MAR</w:t>
      </w:r>
    </w:p>
    <w:p w14:paraId="67DD3C73"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MAR - R$ - - vencimento último dia útil de ABR</w:t>
      </w:r>
    </w:p>
    <w:p w14:paraId="2D64E8D0" w14:textId="77777777" w:rsidR="0021527C" w:rsidRPr="00BC796D" w:rsidRDefault="0021527C" w:rsidP="0021527C">
      <w:pPr>
        <w:pStyle w:val="NormalWeb"/>
        <w:spacing w:before="0" w:after="0"/>
        <w:jc w:val="both"/>
        <w:rPr>
          <w:rFonts w:ascii="Times New Roman" w:hAnsi="Times New Roman" w:cs="Times New Roman"/>
          <w:szCs w:val="20"/>
        </w:rPr>
      </w:pPr>
    </w:p>
    <w:p w14:paraId="13442FA8"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BC796D" w:rsidRDefault="0021527C" w:rsidP="0021527C">
      <w:pPr>
        <w:pStyle w:val="NormalWeb"/>
        <w:spacing w:before="0" w:after="0"/>
        <w:jc w:val="both"/>
        <w:rPr>
          <w:rFonts w:ascii="Times New Roman" w:hAnsi="Times New Roman" w:cs="Times New Roman"/>
          <w:szCs w:val="20"/>
        </w:rPr>
      </w:pPr>
    </w:p>
    <w:p w14:paraId="2341272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szCs w:val="20"/>
        </w:rPr>
        <w:t xml:space="preserve">Exemplo 2: </w:t>
      </w:r>
      <w:r w:rsidRPr="00BC796D">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BC796D" w:rsidRDefault="0021527C" w:rsidP="0021527C">
      <w:pPr>
        <w:pStyle w:val="NormalWeb"/>
        <w:spacing w:before="0" w:after="0"/>
        <w:jc w:val="both"/>
        <w:rPr>
          <w:rFonts w:ascii="Times New Roman" w:hAnsi="Times New Roman" w:cs="Times New Roman"/>
          <w:szCs w:val="20"/>
        </w:rPr>
      </w:pPr>
    </w:p>
    <w:p w14:paraId="172DF34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Janeiro: Receita Bruta R$100.000,00</w:t>
      </w:r>
    </w:p>
    <w:p w14:paraId="58DB7F8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77B749F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D9E256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8.000,00</w:t>
      </w:r>
    </w:p>
    <w:p w14:paraId="470CFC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58410F1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2ED318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1.200,00</w:t>
      </w:r>
    </w:p>
    <w:p w14:paraId="70922D7B" w14:textId="77777777" w:rsidR="0021527C" w:rsidRPr="00BC796D" w:rsidRDefault="0021527C" w:rsidP="0021527C">
      <w:pPr>
        <w:pStyle w:val="NormalWeb"/>
        <w:spacing w:before="0" w:after="0"/>
        <w:jc w:val="both"/>
        <w:rPr>
          <w:rFonts w:ascii="Times New Roman" w:hAnsi="Times New Roman" w:cs="Times New Roman"/>
          <w:szCs w:val="20"/>
        </w:rPr>
      </w:pPr>
    </w:p>
    <w:p w14:paraId="32E7CA4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Fevereiro: Receita Bruta R$200.000,00</w:t>
      </w:r>
    </w:p>
    <w:p w14:paraId="01481D1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4690317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4C6EB6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16.000,00</w:t>
      </w:r>
    </w:p>
    <w:p w14:paraId="7E421B7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4925B6B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6E08E8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2.400,00</w:t>
      </w:r>
    </w:p>
    <w:p w14:paraId="2FC8ECBF" w14:textId="77777777" w:rsidR="0021527C" w:rsidRPr="00BC796D" w:rsidRDefault="0021527C" w:rsidP="0021527C">
      <w:pPr>
        <w:pStyle w:val="NormalWeb"/>
        <w:spacing w:before="0" w:after="0"/>
        <w:jc w:val="both"/>
        <w:rPr>
          <w:rFonts w:ascii="Times New Roman" w:hAnsi="Times New Roman" w:cs="Times New Roman"/>
          <w:szCs w:val="20"/>
        </w:rPr>
      </w:pPr>
    </w:p>
    <w:p w14:paraId="4A2F201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Março: Receita Bruta R$ 150.000,00</w:t>
      </w:r>
    </w:p>
    <w:p w14:paraId="0CEF283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4DE6843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F6C3C8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12.000,00</w:t>
      </w:r>
    </w:p>
    <w:p w14:paraId="165BDAF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5CED201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FF4AF5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1.800,00</w:t>
      </w:r>
    </w:p>
    <w:p w14:paraId="38F7F4D9" w14:textId="77777777" w:rsidR="0021527C" w:rsidRPr="00BC796D" w:rsidRDefault="0021527C" w:rsidP="0021527C">
      <w:pPr>
        <w:pStyle w:val="NormalWeb"/>
        <w:spacing w:before="0" w:after="0"/>
        <w:jc w:val="both"/>
        <w:rPr>
          <w:rFonts w:ascii="Times New Roman" w:hAnsi="Times New Roman" w:cs="Times New Roman"/>
          <w:szCs w:val="20"/>
        </w:rPr>
      </w:pPr>
    </w:p>
    <w:p w14:paraId="1B790AE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Março: Lucro Real até 31/03 R$ 30.000,00</w:t>
      </w:r>
    </w:p>
    <w:p w14:paraId="0DA483E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7B6621E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82F1F4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apurado R$ 4.500,00</w:t>
      </w:r>
    </w:p>
    <w:p w14:paraId="62CF3BDB" w14:textId="77777777" w:rsidR="0021527C" w:rsidRPr="00BC796D" w:rsidRDefault="0021527C" w:rsidP="0021527C">
      <w:pPr>
        <w:pStyle w:val="NormalWeb"/>
        <w:spacing w:before="0" w:after="0"/>
        <w:jc w:val="both"/>
        <w:rPr>
          <w:rFonts w:ascii="Times New Roman" w:hAnsi="Times New Roman" w:cs="Times New Roman"/>
          <w:szCs w:val="20"/>
        </w:rPr>
      </w:pPr>
    </w:p>
    <w:p w14:paraId="43383DB0"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BC796D"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Style w:val="Forte"/>
          <w:rFonts w:ascii="Times New Roman" w:hAnsi="Times New Roman" w:cs="Times New Roman"/>
          <w:szCs w:val="20"/>
        </w:rPr>
        <w:t>Atenção:</w:t>
      </w:r>
    </w:p>
    <w:p w14:paraId="165EFF1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sidRPr="00BC796D">
        <w:rPr>
          <w:rFonts w:ascii="Times New Roman" w:hAnsi="Times New Roman" w:cs="Times New Roman"/>
          <w:szCs w:val="20"/>
        </w:rPr>
        <w:t>.</w:t>
      </w:r>
    </w:p>
    <w:p w14:paraId="556D24C4"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siderando o exemplo 2 e o disposto no item "2" acima, temos:</w:t>
      </w:r>
    </w:p>
    <w:p w14:paraId="43EC04F5"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JAN - R$ 1.200,00 - vencimento último dia útil de FEV</w:t>
      </w:r>
    </w:p>
    <w:p w14:paraId="5086F88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FEV - R$ 2.400,00 - vencimento último dia útil de MAR</w:t>
      </w:r>
    </w:p>
    <w:p w14:paraId="64FA395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MAR - R$ 900,00 - vencimento último dia útil de ABR</w:t>
      </w:r>
    </w:p>
    <w:p w14:paraId="6E76FC65" w14:textId="77777777" w:rsidR="0021527C" w:rsidRPr="00BC796D" w:rsidRDefault="0021527C" w:rsidP="0021527C">
      <w:pPr>
        <w:pStyle w:val="NormalWeb"/>
        <w:spacing w:before="0" w:after="0"/>
        <w:jc w:val="both"/>
        <w:rPr>
          <w:rFonts w:ascii="Times New Roman" w:hAnsi="Times New Roman" w:cs="Times New Roman"/>
          <w:szCs w:val="20"/>
        </w:rPr>
      </w:pPr>
    </w:p>
    <w:p w14:paraId="65BDB290"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BC796D" w:rsidRDefault="0021527C" w:rsidP="0021527C">
      <w:pPr>
        <w:pStyle w:val="NormalWeb"/>
        <w:spacing w:before="0" w:after="0"/>
        <w:jc w:val="both"/>
        <w:rPr>
          <w:rFonts w:ascii="Times New Roman" w:hAnsi="Times New Roman" w:cs="Times New Roman"/>
          <w:szCs w:val="20"/>
        </w:rPr>
      </w:pPr>
    </w:p>
    <w:p w14:paraId="53373451"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07DEE803" w14:textId="77777777" w:rsidR="0021527C" w:rsidRPr="00BC796D" w:rsidRDefault="0021527C" w:rsidP="0021527C">
      <w:pPr>
        <w:pStyle w:val="NormalWeb"/>
        <w:spacing w:before="0" w:after="0"/>
        <w:jc w:val="both"/>
        <w:rPr>
          <w:rFonts w:ascii="Times New Roman" w:hAnsi="Times New Roman" w:cs="Times New Roman"/>
          <w:szCs w:val="20"/>
        </w:rPr>
      </w:pPr>
    </w:p>
    <w:p w14:paraId="0D7773BD"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BC796D" w:rsidRDefault="0021527C" w:rsidP="0021527C">
      <w:pPr>
        <w:pStyle w:val="NormalWeb"/>
        <w:spacing w:before="0" w:after="0"/>
        <w:jc w:val="both"/>
        <w:rPr>
          <w:rFonts w:ascii="Times New Roman" w:hAnsi="Times New Roman" w:cs="Times New Roman"/>
          <w:szCs w:val="20"/>
        </w:rPr>
      </w:pPr>
    </w:p>
    <w:p w14:paraId="2164F42E"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38F84A6C"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284BF6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14:paraId="053DD5CB" w14:textId="77777777" w:rsidR="0021527C" w:rsidRPr="00BC796D" w:rsidRDefault="0021527C" w:rsidP="0021527C">
      <w:pPr>
        <w:pStyle w:val="NormalWeb"/>
        <w:spacing w:before="0" w:after="0"/>
        <w:jc w:val="both"/>
        <w:rPr>
          <w:rFonts w:ascii="Times New Roman" w:hAnsi="Times New Roman" w:cs="Times New Roman"/>
          <w:szCs w:val="20"/>
        </w:rPr>
      </w:pPr>
    </w:p>
    <w:p w14:paraId="303F6F11"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BC796D" w:rsidRDefault="0021527C" w:rsidP="0021527C">
      <w:pPr>
        <w:pStyle w:val="NormalWeb"/>
        <w:spacing w:before="0" w:after="0"/>
        <w:jc w:val="both"/>
        <w:rPr>
          <w:rFonts w:ascii="Times New Roman" w:hAnsi="Times New Roman" w:cs="Times New Roman"/>
          <w:b/>
          <w:bCs/>
          <w:szCs w:val="20"/>
        </w:rPr>
      </w:pPr>
    </w:p>
    <w:p w14:paraId="3BE495AB" w14:textId="77777777" w:rsidR="00A54AF9" w:rsidRPr="00BC796D" w:rsidRDefault="00A54AF9" w:rsidP="00A54AF9">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b/>
          <w:bCs/>
          <w:szCs w:val="20"/>
        </w:rPr>
        <w:t>Atenção:</w:t>
      </w:r>
    </w:p>
    <w:p w14:paraId="4B4E8648"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com nova redação dada pel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59, de 2000, pelo art. 35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1.991-15, de 2000, e reedições; pelo art. 74 da </w:t>
      </w:r>
      <w:hyperlink r:id="rId33"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2.158-34</w:t>
        </w:r>
      </w:hyperlink>
      <w:r w:rsidRPr="00BC796D">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Pr="00BC796D"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BC796D" w:rsidRDefault="0021527C" w:rsidP="0021527C">
      <w:pPr>
        <w:pStyle w:val="NormalWeb"/>
        <w:spacing w:before="0" w:after="0"/>
        <w:jc w:val="both"/>
        <w:rPr>
          <w:rFonts w:ascii="Times New Roman" w:hAnsi="Times New Roman" w:cs="Times New Roman"/>
          <w:b/>
          <w:bCs/>
          <w:szCs w:val="20"/>
        </w:rPr>
      </w:pPr>
    </w:p>
    <w:p w14:paraId="003199B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4) Dedução do Imposto Devido (Trimestral e Anual)</w:t>
      </w:r>
    </w:p>
    <w:p w14:paraId="09E1F093" w14:textId="77777777" w:rsidR="0021527C" w:rsidRPr="00BC796D" w:rsidRDefault="0021527C" w:rsidP="0021527C">
      <w:pPr>
        <w:pStyle w:val="NormalWeb"/>
        <w:spacing w:before="0" w:after="0"/>
        <w:jc w:val="both"/>
        <w:rPr>
          <w:rFonts w:ascii="Times New Roman" w:hAnsi="Times New Roman" w:cs="Times New Roman"/>
          <w:szCs w:val="20"/>
        </w:rPr>
      </w:pPr>
    </w:p>
    <w:p w14:paraId="3BD6DFA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sujeita ao lucro real pode deduzir do imposto devido:</w:t>
      </w:r>
    </w:p>
    <w:p w14:paraId="3D4E6D30" w14:textId="77777777" w:rsidR="0021527C" w:rsidRPr="00BC796D" w:rsidRDefault="0021527C" w:rsidP="0021527C">
      <w:pPr>
        <w:pStyle w:val="NormalWeb"/>
        <w:spacing w:before="0" w:after="0"/>
        <w:jc w:val="both"/>
        <w:rPr>
          <w:rFonts w:ascii="Times New Roman" w:hAnsi="Times New Roman" w:cs="Times New Roman"/>
          <w:szCs w:val="20"/>
        </w:rPr>
      </w:pPr>
    </w:p>
    <w:p w14:paraId="04BF9419" w14:textId="77777777" w:rsidR="0021527C" w:rsidRPr="00BC796D" w:rsidRDefault="0021527C" w:rsidP="0021527C">
      <w:pPr>
        <w:pStyle w:val="NormalWeb"/>
        <w:spacing w:before="0" w:after="0"/>
        <w:ind w:left="600"/>
        <w:jc w:val="both"/>
        <w:rPr>
          <w:rFonts w:ascii="Times New Roman" w:hAnsi="Times New Roman" w:cs="Times New Roman"/>
          <w:b/>
          <w:bCs/>
          <w:szCs w:val="20"/>
        </w:rPr>
      </w:pPr>
      <w:r w:rsidRPr="00BC796D">
        <w:rPr>
          <w:rFonts w:ascii="Times New Roman" w:hAnsi="Times New Roman" w:cs="Times New Roman"/>
          <w:szCs w:val="20"/>
        </w:rPr>
        <w:t>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Padis e Aquisição de Vale Cultura,em conformidade com a legislação pertinente;</w:t>
      </w:r>
    </w:p>
    <w:p w14:paraId="44A12566"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s incentivos fiscais citados acima, à exceção dos relativos a Re</w:t>
      </w:r>
      <w:bookmarkStart w:id="131" w:name="subitem_15.1.6.4"/>
      <w:bookmarkEnd w:id="131"/>
      <w:r w:rsidRPr="00BC796D">
        <w:rPr>
          <w:rFonts w:ascii="Times New Roman" w:hAnsi="Times New Roman" w:cs="Times New Roman"/>
          <w:szCs w:val="20"/>
        </w:rPr>
        <w:t>gionais de Redução e/ou Isenção do Imposto, Isenção/Prouni,  Depósito para Reinvestimento, Isenção para Atividade de Transporte Internacional, Redução de 100% da Alíquota para o Padis. podem ser deduzidos do imposto devido calculado sobre base de cálculo estimada mensalmente com base na receita bruta.</w:t>
      </w:r>
    </w:p>
    <w:p w14:paraId="75249B3C" w14:textId="77777777" w:rsidR="0021527C" w:rsidRPr="00BC796D" w:rsidRDefault="0021527C" w:rsidP="0021527C">
      <w:pPr>
        <w:pStyle w:val="NormalWeb"/>
        <w:spacing w:before="0" w:after="0"/>
        <w:jc w:val="both"/>
        <w:rPr>
          <w:rFonts w:ascii="Times New Roman" w:hAnsi="Times New Roman" w:cs="Times New Roman"/>
          <w:szCs w:val="20"/>
        </w:rPr>
      </w:pPr>
    </w:p>
    <w:p w14:paraId="18643D31"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b) o imposto de renda pago ou retido na fonte sobre as receitas que integram a base de cálculo do imposto devido;</w:t>
      </w:r>
    </w:p>
    <w:p w14:paraId="588C45F5"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 imposto pago no exterior sobre lucros disponibilizados, rendimentos e ganhos de capital;</w:t>
      </w:r>
    </w:p>
    <w:p w14:paraId="1864BAF2"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0EA0A8D8"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ao imposto pago no exterior, correspond</w:t>
      </w:r>
      <w:bookmarkStart w:id="132" w:name="subitem_15.1.6.4/Atencao"/>
      <w:bookmarkEnd w:id="132"/>
      <w:r w:rsidRPr="00BC796D">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BC796D" w:rsidRDefault="0021527C" w:rsidP="0021527C">
      <w:pPr>
        <w:pStyle w:val="NormalWeb"/>
        <w:spacing w:before="0" w:after="0"/>
        <w:ind w:left="1308" w:firstLine="108"/>
        <w:jc w:val="both"/>
        <w:rPr>
          <w:rFonts w:ascii="Times New Roman" w:hAnsi="Times New Roman" w:cs="Times New Roman"/>
          <w:szCs w:val="20"/>
        </w:rPr>
      </w:pPr>
      <w:r w:rsidRPr="00BC796D">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14:paraId="7001F7A1" w14:textId="77777777" w:rsidR="00A54AF9" w:rsidRPr="00BC796D"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BC796D"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BC796D" w:rsidRDefault="0021527C" w:rsidP="0021527C">
      <w:pPr>
        <w:pStyle w:val="NormalWeb"/>
        <w:spacing w:before="0" w:after="0"/>
        <w:jc w:val="both"/>
        <w:rPr>
          <w:rFonts w:ascii="Times New Roman" w:hAnsi="Times New Roman" w:cs="Times New Roman"/>
          <w:szCs w:val="20"/>
        </w:rPr>
      </w:pPr>
    </w:p>
    <w:p w14:paraId="2FFB2D9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BC796D">
        <w:rPr>
          <w:rFonts w:ascii="Times New Roman" w:hAnsi="Times New Roman" w:cs="Times New Roman"/>
          <w:strike/>
          <w:szCs w:val="20"/>
        </w:rPr>
        <w:t>º</w:t>
      </w:r>
      <w:r w:rsidRPr="00BC796D">
        <w:rPr>
          <w:rFonts w:ascii="Times New Roman" w:hAnsi="Times New Roman" w:cs="Times New Roman"/>
          <w:szCs w:val="20"/>
        </w:rPr>
        <w:t xml:space="preserve"> 1.858-6, de 1999, e reedições);</w:t>
      </w:r>
    </w:p>
    <w:p w14:paraId="520FC8B9"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e) o imposto de renda retido na fonte por órgãos públicos, conforme art. 6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42945220"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BC796D" w:rsidRDefault="0021527C" w:rsidP="0021527C">
      <w:pPr>
        <w:pStyle w:val="NormalWeb"/>
        <w:spacing w:before="0" w:after="0"/>
        <w:jc w:val="both"/>
        <w:rPr>
          <w:rFonts w:ascii="Times New Roman" w:hAnsi="Times New Roman" w:cs="Times New Roman"/>
          <w:b/>
          <w:bCs/>
          <w:szCs w:val="20"/>
        </w:rPr>
      </w:pPr>
    </w:p>
    <w:p w14:paraId="027A2BA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5) Compensações do Imposto de Renda Devido (Trimestral e Anual)</w:t>
      </w:r>
      <w:r w:rsidRPr="00BC796D">
        <w:rPr>
          <w:rFonts w:ascii="Times New Roman" w:hAnsi="Times New Roman" w:cs="Times New Roman"/>
          <w:szCs w:val="20"/>
        </w:rPr>
        <w:t xml:space="preserve"> </w:t>
      </w:r>
    </w:p>
    <w:p w14:paraId="23E8414A" w14:textId="77777777" w:rsidR="0021527C" w:rsidRPr="00BC796D" w:rsidRDefault="0021527C" w:rsidP="0021527C">
      <w:pPr>
        <w:pStyle w:val="NormalWeb"/>
        <w:spacing w:before="0" w:after="0"/>
        <w:jc w:val="both"/>
        <w:rPr>
          <w:rFonts w:ascii="Times New Roman" w:hAnsi="Times New Roman" w:cs="Times New Roman"/>
          <w:szCs w:val="20"/>
        </w:rPr>
      </w:pPr>
    </w:p>
    <w:p w14:paraId="201D752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fetuar as seguintes compensações:</w:t>
      </w:r>
    </w:p>
    <w:p w14:paraId="2524054D" w14:textId="77777777" w:rsidR="0021527C" w:rsidRPr="00BC796D" w:rsidRDefault="0021527C" w:rsidP="0021527C">
      <w:pPr>
        <w:pStyle w:val="NormalWeb"/>
        <w:spacing w:before="0" w:after="0"/>
        <w:jc w:val="both"/>
        <w:rPr>
          <w:rFonts w:ascii="Times New Roman" w:hAnsi="Times New Roman" w:cs="Times New Roman"/>
          <w:szCs w:val="20"/>
        </w:rPr>
      </w:pPr>
    </w:p>
    <w:p w14:paraId="71EC344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gamentos indevidos ou a maior de imposto de renda;</w:t>
      </w:r>
    </w:p>
    <w:p w14:paraId="0D9EC22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saldo negativo de imposto de renda de períodos anteriores;</w:t>
      </w:r>
    </w:p>
    <w:p w14:paraId="1E8AAF0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utras compensações efetuadas mediante Declaração de Compensação (PER/DComp) ou processo administrativo.</w:t>
      </w:r>
    </w:p>
    <w:p w14:paraId="4969721D" w14:textId="77777777" w:rsidR="0021527C" w:rsidRPr="00BC796D" w:rsidRDefault="0021527C" w:rsidP="0021527C">
      <w:pPr>
        <w:pStyle w:val="NormalWeb"/>
        <w:spacing w:before="0" w:after="0"/>
        <w:jc w:val="both"/>
        <w:rPr>
          <w:rFonts w:ascii="Times New Roman" w:hAnsi="Times New Roman" w:cs="Times New Roman"/>
          <w:szCs w:val="20"/>
        </w:rPr>
      </w:pPr>
    </w:p>
    <w:p w14:paraId="6D4BA2D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compensações efetuadas devem ser demonstradas na DCTF.</w:t>
      </w:r>
    </w:p>
    <w:p w14:paraId="09B2156E" w14:textId="77777777" w:rsidR="0021527C" w:rsidRPr="00BC796D" w:rsidRDefault="0021527C" w:rsidP="0021527C">
      <w:pPr>
        <w:pStyle w:val="NormalWeb"/>
        <w:spacing w:before="0" w:after="0"/>
        <w:jc w:val="both"/>
        <w:rPr>
          <w:rFonts w:ascii="Times New Roman" w:hAnsi="Times New Roman" w:cs="Times New Roman"/>
          <w:b/>
          <w:bCs/>
          <w:szCs w:val="20"/>
        </w:rPr>
      </w:pPr>
    </w:p>
    <w:p w14:paraId="0FECC6D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6) Opção para Aplicação em Investimentos Regionais (Trimestral e Anual)</w:t>
      </w:r>
    </w:p>
    <w:p w14:paraId="09953AEB" w14:textId="77777777" w:rsidR="0021527C" w:rsidRPr="00BC796D" w:rsidRDefault="0021527C" w:rsidP="0021527C">
      <w:pPr>
        <w:pStyle w:val="NormalWeb"/>
        <w:spacing w:before="0" w:after="0"/>
        <w:jc w:val="both"/>
        <w:rPr>
          <w:rFonts w:ascii="Times New Roman" w:hAnsi="Times New Roman" w:cs="Times New Roman"/>
          <w:szCs w:val="20"/>
        </w:rPr>
      </w:pPr>
    </w:p>
    <w:p w14:paraId="3D01F2C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ou grupos de empresas coligadas de que trata 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lterado pel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33" w:name="subitem_15.1.6.6"/>
      <w:bookmarkEnd w:id="133"/>
      <w:r w:rsidRPr="00BC796D">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BC796D">
        <w:rPr>
          <w:rFonts w:ascii="Times New Roman" w:hAnsi="Times New Roman" w:cs="Times New Roman"/>
          <w:strike/>
          <w:szCs w:val="20"/>
        </w:rPr>
        <w:t>º</w:t>
      </w:r>
      <w:r w:rsidRPr="00BC796D">
        <w:rPr>
          <w:rFonts w:ascii="Times New Roman" w:hAnsi="Times New Roman" w:cs="Times New Roman"/>
          <w:szCs w:val="20"/>
        </w:rPr>
        <w:t xml:space="preserve"> 2.199-14, de 2001, art. 4</w:t>
      </w:r>
      <w:r w:rsidRPr="00BC796D">
        <w:rPr>
          <w:rFonts w:ascii="Times New Roman" w:hAnsi="Times New Roman" w:cs="Times New Roman"/>
          <w:strike/>
          <w:szCs w:val="20"/>
        </w:rPr>
        <w:t>º</w:t>
      </w:r>
      <w:r w:rsidRPr="00BC796D">
        <w:rPr>
          <w:rFonts w:ascii="Times New Roman" w:hAnsi="Times New Roman" w:cs="Times New Roman"/>
          <w:szCs w:val="20"/>
        </w:rPr>
        <w:t>,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145, de 2 de maio de 2001, art. 50, XX, atuais MP n</w:t>
      </w:r>
      <w:r w:rsidRPr="00BC796D">
        <w:rPr>
          <w:rFonts w:ascii="Times New Roman" w:hAnsi="Times New Roman" w:cs="Times New Roman"/>
          <w:strike/>
          <w:szCs w:val="20"/>
        </w:rPr>
        <w:t>º</w:t>
      </w:r>
      <w:r w:rsidRPr="00BC796D">
        <w:rPr>
          <w:rFonts w:ascii="Times New Roman" w:hAnsi="Times New Roman" w:cs="Times New Roman"/>
          <w:szCs w:val="20"/>
        </w:rPr>
        <w:t xml:space="preserve"> 2.156-5, de 2001, art. 32, XVIII, e n</w:t>
      </w:r>
      <w:r w:rsidRPr="00BC796D">
        <w:rPr>
          <w:rFonts w:ascii="Times New Roman" w:hAnsi="Times New Roman" w:cs="Times New Roman"/>
          <w:strike/>
          <w:szCs w:val="20"/>
        </w:rPr>
        <w:t>º</w:t>
      </w:r>
      <w:r w:rsidRPr="00BC796D">
        <w:rPr>
          <w:rFonts w:ascii="Times New Roman" w:hAnsi="Times New Roman" w:cs="Times New Roman"/>
          <w:szCs w:val="20"/>
        </w:rPr>
        <w:t xml:space="preserve"> 2.157-5, de 2001, art. 32, IV). </w:t>
      </w:r>
    </w:p>
    <w:p w14:paraId="0ECCB3D6"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BC796D" w:rsidRDefault="0021527C" w:rsidP="0021527C">
      <w:pPr>
        <w:pStyle w:val="NormalWeb"/>
        <w:spacing w:before="0" w:after="0"/>
        <w:jc w:val="both"/>
        <w:rPr>
          <w:rFonts w:ascii="Times New Roman" w:hAnsi="Times New Roman" w:cs="Times New Roman"/>
          <w:b/>
          <w:bCs/>
          <w:szCs w:val="20"/>
        </w:rPr>
      </w:pPr>
    </w:p>
    <w:p w14:paraId="231E4F6A"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5CD96082"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aplicações somente podem ser efetuadas até o final do prazo previsto para a implantação dos respectivos projetos.</w:t>
      </w:r>
    </w:p>
    <w:p w14:paraId="1A58549D" w14:textId="77777777" w:rsidR="00A54AF9" w:rsidRPr="00BC796D"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2) A opção para aplicação em Investimentos Regionais ficou extinta a partir de 2 de maio de 2001 para as pessoas jurídicas que não se enquadrem n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MP n</w:t>
      </w:r>
      <w:r w:rsidRPr="00BC796D">
        <w:rPr>
          <w:rFonts w:ascii="Times New Roman" w:hAnsi="Times New Roman" w:cs="Times New Roman"/>
          <w:strike/>
          <w:szCs w:val="20"/>
        </w:rPr>
        <w:t>º</w:t>
      </w:r>
      <w:r w:rsidRPr="00BC796D">
        <w:rPr>
          <w:rFonts w:ascii="Times New Roman" w:hAnsi="Times New Roman" w:cs="Times New Roman"/>
          <w:szCs w:val="20"/>
        </w:rPr>
        <w:t xml:space="preserve"> 2.199-14, de 2001, art. 4</w:t>
      </w:r>
      <w:r w:rsidRPr="00BC796D">
        <w:rPr>
          <w:rFonts w:ascii="Times New Roman" w:hAnsi="Times New Roman" w:cs="Times New Roman"/>
          <w:strike/>
          <w:szCs w:val="20"/>
        </w:rPr>
        <w:t>º</w:t>
      </w:r>
      <w:r w:rsidRPr="00BC796D">
        <w:rPr>
          <w:rFonts w:ascii="Times New Roman" w:hAnsi="Times New Roman" w:cs="Times New Roman"/>
          <w:szCs w:val="20"/>
        </w:rPr>
        <w:t>,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145, de 2001, art. 50, XX, atuais MP n</w:t>
      </w:r>
      <w:r w:rsidRPr="00BC796D">
        <w:rPr>
          <w:rFonts w:ascii="Times New Roman" w:hAnsi="Times New Roman" w:cs="Times New Roman"/>
          <w:strike/>
          <w:szCs w:val="20"/>
        </w:rPr>
        <w:t>º</w:t>
      </w:r>
      <w:r w:rsidRPr="00BC796D">
        <w:rPr>
          <w:rFonts w:ascii="Times New Roman" w:hAnsi="Times New Roman" w:cs="Times New Roman"/>
          <w:szCs w:val="20"/>
        </w:rPr>
        <w:t xml:space="preserve"> 2.156-5, de 2001, art. 32, XVIII, e n</w:t>
      </w:r>
      <w:r w:rsidRPr="00BC796D">
        <w:rPr>
          <w:rFonts w:ascii="Times New Roman" w:hAnsi="Times New Roman" w:cs="Times New Roman"/>
          <w:strike/>
          <w:szCs w:val="20"/>
        </w:rPr>
        <w:t>º</w:t>
      </w:r>
      <w:r w:rsidRPr="00BC796D">
        <w:rPr>
          <w:rFonts w:ascii="Times New Roman" w:hAnsi="Times New Roman" w:cs="Times New Roman"/>
          <w:szCs w:val="20"/>
        </w:rPr>
        <w:t xml:space="preserve"> 2.157-5, de 2001, art. 32, IV).</w:t>
      </w:r>
    </w:p>
    <w:p w14:paraId="6ABEE830"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BC796D"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arts. 4º e 8º).</w:t>
      </w:r>
    </w:p>
    <w:p w14:paraId="7AB7995A" w14:textId="77777777" w:rsidR="00A54AF9" w:rsidRPr="00BC796D"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BC796D">
        <w:rPr>
          <w:rFonts w:ascii="Times New Roman" w:hAnsi="Times New Roman" w:cs="Times New Roman"/>
          <w:strike/>
          <w:szCs w:val="20"/>
        </w:rPr>
        <w:t>º</w:t>
      </w:r>
      <w:r w:rsidRPr="00BC796D">
        <w:rPr>
          <w:rFonts w:ascii="Times New Roman" w:hAnsi="Times New Roman" w:cs="Times New Roman"/>
          <w:szCs w:val="20"/>
        </w:rPr>
        <w:t xml:space="preserve"> 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BC796D">
        <w:rPr>
          <w:rFonts w:ascii="Times New Roman" w:hAnsi="Times New Roman" w:cs="Times New Roman"/>
          <w:strike/>
          <w:szCs w:val="20"/>
        </w:rPr>
        <w:t>º</w:t>
      </w:r>
      <w:r w:rsidRPr="00BC796D">
        <w:rPr>
          <w:rFonts w:ascii="Times New Roman" w:hAnsi="Times New Roman" w:cs="Times New Roman"/>
          <w:szCs w:val="20"/>
        </w:rPr>
        <w:t xml:space="preserve"> 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1.179, de 6 de julho de 1971).</w:t>
      </w:r>
    </w:p>
    <w:p w14:paraId="6DD42793" w14:textId="77777777" w:rsidR="0021527C" w:rsidRPr="00BC796D" w:rsidRDefault="0021527C" w:rsidP="0021527C">
      <w:pPr>
        <w:pStyle w:val="NormalWeb"/>
        <w:spacing w:before="0" w:after="0"/>
        <w:jc w:val="both"/>
        <w:rPr>
          <w:rFonts w:ascii="Times New Roman" w:hAnsi="Times New Roman" w:cs="Times New Roman"/>
          <w:szCs w:val="20"/>
        </w:rPr>
      </w:pPr>
    </w:p>
    <w:p w14:paraId="7EFF24D0"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BC796D" w:rsidRDefault="0021527C" w:rsidP="0021527C">
      <w:pPr>
        <w:pStyle w:val="NormalWeb"/>
        <w:spacing w:before="0" w:after="0"/>
        <w:jc w:val="both"/>
        <w:rPr>
          <w:rFonts w:ascii="Times New Roman" w:hAnsi="Times New Roman" w:cs="Times New Roman"/>
          <w:szCs w:val="20"/>
        </w:rPr>
      </w:pPr>
    </w:p>
    <w:p w14:paraId="7A9B7BA2"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9004 IRPJ Finor Balanço Trimestral;</w:t>
      </w:r>
    </w:p>
    <w:p w14:paraId="39E2F515"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b) 9017 IRPJ Finor - Estimativa;</w:t>
      </w:r>
    </w:p>
    <w:p w14:paraId="52E0EA97"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c) 9020 IRPJ Finam Balanço Trimestral;</w:t>
      </w:r>
    </w:p>
    <w:p w14:paraId="19947308"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d) 9032 IRPJ Finam Estimativa;</w:t>
      </w:r>
    </w:p>
    <w:p w14:paraId="6F0DBB04"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e) 9045 IRPJ Funres Balanço Trimestral;</w:t>
      </w:r>
    </w:p>
    <w:p w14:paraId="7CCC82BC"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f) 9058 IRPJ Funres Estimativa;</w:t>
      </w:r>
    </w:p>
    <w:p w14:paraId="4CC050EB"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g) 9344 IRPJ Finor Ajuste;</w:t>
      </w:r>
    </w:p>
    <w:p w14:paraId="08ED337F"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h) 9360 IRPJ Finam Ajuste;</w:t>
      </w:r>
    </w:p>
    <w:p w14:paraId="0EDD46BD"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i) 9372 IRPJ Funres Ajuste.</w:t>
      </w:r>
    </w:p>
    <w:p w14:paraId="59EF6B98" w14:textId="77777777" w:rsidR="0021527C" w:rsidRPr="00BC796D"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BC796D"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às atividades culturais e artísticas;</w:t>
      </w:r>
    </w:p>
    <w:p w14:paraId="4ECC4C5B"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b) ao Programa de Cultura do Trabalhador;</w:t>
      </w:r>
    </w:p>
    <w:p w14:paraId="0E9A21D1"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c) à atividade audiovisual;</w:t>
      </w:r>
    </w:p>
    <w:p w14:paraId="4A1011D6"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d) aos Fundos dos Direitos da Criança e do Adolescente;</w:t>
      </w:r>
    </w:p>
    <w:p w14:paraId="65892072"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e) aos Fundos dos Direitos do Idoso</w:t>
      </w:r>
    </w:p>
    <w:p w14:paraId="58AEB038"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f) às atividades de Caráter Desportivo</w:t>
      </w:r>
    </w:p>
    <w:p w14:paraId="40AB4962"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g) ao Programa Nacional de Apoio à Atenção Oncológica (Pronon);</w:t>
      </w:r>
    </w:p>
    <w:p w14:paraId="062B03CE"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h) ao Programa Nacional de Apoio à Atenção da Saúde da Pessoa com Deficiência – (Pronas/PCD);</w:t>
      </w:r>
    </w:p>
    <w:p w14:paraId="3B3DA916"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i) ao valor da remuneração da prorrogação da licença-maternidade e da licença paternidade;</w:t>
      </w:r>
    </w:p>
    <w:p w14:paraId="478C941F"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j) aos empreendimentos beneficiados com redução ou isenção do IRPJ;</w:t>
      </w:r>
    </w:p>
    <w:p w14:paraId="771B4F03"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l) ao imposto Pago no Exterior sobre Lucros, Rendimentos e Ganhos de Capital.</w:t>
      </w:r>
    </w:p>
    <w:p w14:paraId="0AE832FB" w14:textId="77777777" w:rsidR="0021527C" w:rsidRPr="00BC796D" w:rsidRDefault="0021527C" w:rsidP="0021527C">
      <w:pPr>
        <w:pStyle w:val="NormalWeb"/>
        <w:spacing w:before="0" w:after="0"/>
        <w:jc w:val="both"/>
        <w:rPr>
          <w:rFonts w:ascii="Times New Roman" w:hAnsi="Times New Roman" w:cs="Times New Roman"/>
          <w:szCs w:val="20"/>
        </w:rPr>
      </w:pPr>
    </w:p>
    <w:p w14:paraId="08F88B4C"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w:t>
      </w:r>
    </w:p>
    <w:p w14:paraId="42049A5B" w14:textId="77777777" w:rsidR="0021527C" w:rsidRPr="00BC796D" w:rsidRDefault="0021527C" w:rsidP="0021527C">
      <w:pPr>
        <w:pStyle w:val="NormalWeb"/>
        <w:spacing w:before="0" w:after="0"/>
        <w:jc w:val="both"/>
        <w:rPr>
          <w:rFonts w:ascii="Times New Roman" w:hAnsi="Times New Roman" w:cs="Times New Roman"/>
          <w:b/>
          <w:bCs/>
          <w:szCs w:val="20"/>
        </w:rPr>
      </w:pPr>
    </w:p>
    <w:p w14:paraId="45A2744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alor Mínimo das Aplicações:</w:t>
      </w:r>
      <w:r w:rsidRPr="00BC796D">
        <w:rPr>
          <w:rFonts w:ascii="Times New Roman" w:hAnsi="Times New Roman" w:cs="Times New Roman"/>
          <w:szCs w:val="20"/>
        </w:rPr>
        <w:t xml:space="preserve"> Não devem ser consideradas aplicações inferiores a R$ 10,00.</w:t>
      </w:r>
    </w:p>
    <w:p w14:paraId="045435EB" w14:textId="77777777" w:rsidR="00A54AF9" w:rsidRPr="00BC796D" w:rsidRDefault="00A54AF9" w:rsidP="0021527C">
      <w:pPr>
        <w:pStyle w:val="NormalWeb"/>
        <w:spacing w:before="0" w:after="0"/>
        <w:jc w:val="both"/>
        <w:rPr>
          <w:rFonts w:ascii="Times New Roman" w:hAnsi="Times New Roman" w:cs="Times New Roman"/>
          <w:szCs w:val="20"/>
        </w:rPr>
      </w:pPr>
    </w:p>
    <w:p w14:paraId="2DA5359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7) Considerações Gerais sobre Pessoas Jurídicas que Exploram Atividade Rural (Trimestral e Anual)</w:t>
      </w:r>
    </w:p>
    <w:p w14:paraId="3605A4B1" w14:textId="77777777" w:rsidR="0021527C" w:rsidRPr="00BC796D" w:rsidRDefault="0021527C" w:rsidP="0021527C">
      <w:pPr>
        <w:pStyle w:val="NormalWeb"/>
        <w:spacing w:before="0" w:after="0"/>
        <w:jc w:val="both"/>
        <w:rPr>
          <w:rFonts w:ascii="Times New Roman" w:hAnsi="Times New Roman" w:cs="Times New Roman"/>
          <w:szCs w:val="20"/>
        </w:rPr>
      </w:pPr>
    </w:p>
    <w:p w14:paraId="118BF50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BC796D" w:rsidRDefault="0021527C" w:rsidP="0021527C">
      <w:pPr>
        <w:pStyle w:val="NormalWeb"/>
        <w:spacing w:before="0" w:after="0"/>
        <w:jc w:val="both"/>
        <w:rPr>
          <w:rFonts w:ascii="Times New Roman" w:hAnsi="Times New Roman" w:cs="Times New Roman"/>
          <w:szCs w:val="20"/>
        </w:rPr>
      </w:pPr>
    </w:p>
    <w:p w14:paraId="761EC7D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 - a agricultura;</w:t>
      </w:r>
    </w:p>
    <w:p w14:paraId="15E4E2B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a pecuária;</w:t>
      </w:r>
    </w:p>
    <w:p w14:paraId="08DB348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I - a extração e a exploração vegetal e animal;</w:t>
      </w:r>
    </w:p>
    <w:p w14:paraId="5C7A8D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V - a exploração de atividades zootécnicas, tais como apicultura, avicultura, cunicultura, suinocultura, sericicultura, piscicultura e outras culturas animais;</w:t>
      </w:r>
    </w:p>
    <w:p w14:paraId="6488219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 - o cultivo de florestas que se destinem ao corte para comercialização, consumo ou industrialização;</w:t>
      </w:r>
    </w:p>
    <w:p w14:paraId="557E6B6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I - a venda de rebanho de renda, reprodutores ou matrizes;</w:t>
      </w:r>
    </w:p>
    <w:p w14:paraId="6DEC74A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VIII - a transformação de produtos decorrentes da atividade rural, sem que sejam alteradas a composição e as características do produto </w:t>
      </w:r>
      <w:r w:rsidRPr="00BC796D">
        <w:rPr>
          <w:rFonts w:ascii="Times New Roman" w:hAnsi="Times New Roman" w:cs="Times New Roman"/>
          <w:i/>
          <w:iCs/>
          <w:szCs w:val="20"/>
        </w:rPr>
        <w:t>in natura</w:t>
      </w:r>
      <w:r w:rsidRPr="00BC796D">
        <w:rPr>
          <w:rFonts w:ascii="Times New Roman" w:hAnsi="Times New Roman" w:cs="Times New Roman"/>
          <w:szCs w:val="20"/>
        </w:rPr>
        <w:t xml:space="preserve">, feita pelo próprio agricultor ou </w:t>
      </w:r>
      <w:bookmarkStart w:id="134" w:name="subitem_15.1.7"/>
      <w:bookmarkEnd w:id="134"/>
      <w:r w:rsidRPr="00BC796D">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BC796D" w:rsidRDefault="0021527C" w:rsidP="0021527C">
      <w:pPr>
        <w:pStyle w:val="NormalWeb"/>
        <w:spacing w:before="0" w:after="0"/>
        <w:jc w:val="both"/>
        <w:rPr>
          <w:rFonts w:ascii="Times New Roman" w:hAnsi="Times New Roman" w:cs="Times New Roman"/>
          <w:szCs w:val="20"/>
        </w:rPr>
      </w:pPr>
    </w:p>
    <w:p w14:paraId="6F90C5D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beneficiamento de produtos agrícolas:</w:t>
      </w:r>
    </w:p>
    <w:p w14:paraId="2002181B"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descasque de arroz e de outros prod</w:t>
      </w:r>
      <w:bookmarkStart w:id="135" w:name="subitem_15.1.7.I"/>
      <w:bookmarkEnd w:id="135"/>
      <w:r w:rsidRPr="00BC796D">
        <w:rPr>
          <w:rFonts w:ascii="Times New Roman" w:hAnsi="Times New Roman" w:cs="Times New Roman"/>
          <w:szCs w:val="20"/>
        </w:rPr>
        <w:t xml:space="preserve">utos semelhantes; </w:t>
      </w:r>
    </w:p>
    <w:p w14:paraId="0B637F61"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w:t>
      </w:r>
      <w:bookmarkStart w:id="136" w:name="subitem_15.1.7.II"/>
      <w:bookmarkEnd w:id="136"/>
      <w:r w:rsidRPr="00BC796D">
        <w:rPr>
          <w:rFonts w:ascii="Times New Roman" w:hAnsi="Times New Roman" w:cs="Times New Roman"/>
          <w:szCs w:val="20"/>
        </w:rPr>
        <w:t>. debulha de milh</w:t>
      </w:r>
      <w:bookmarkStart w:id="137" w:name="subitem_15.1.7.III"/>
      <w:bookmarkEnd w:id="137"/>
      <w:r w:rsidRPr="00BC796D">
        <w:rPr>
          <w:rFonts w:ascii="Times New Roman" w:hAnsi="Times New Roman" w:cs="Times New Roman"/>
          <w:szCs w:val="20"/>
        </w:rPr>
        <w:t xml:space="preserve">o; </w:t>
      </w:r>
    </w:p>
    <w:p w14:paraId="031A6F3A"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3. conserva de frutas;</w:t>
      </w:r>
    </w:p>
    <w:p w14:paraId="2829C66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transformação de pro</w:t>
      </w:r>
      <w:bookmarkStart w:id="138" w:name="subitem_15.1.7.IV"/>
      <w:bookmarkEnd w:id="138"/>
      <w:r w:rsidRPr="00BC796D">
        <w:rPr>
          <w:rFonts w:ascii="Times New Roman" w:hAnsi="Times New Roman" w:cs="Times New Roman"/>
          <w:szCs w:val="20"/>
        </w:rPr>
        <w:t>dutos agrícolas:</w:t>
      </w:r>
    </w:p>
    <w:p w14:paraId="65AC6DED" w14:textId="77777777" w:rsidR="0021527C" w:rsidRPr="00BC796D" w:rsidRDefault="0021527C" w:rsidP="0021527C">
      <w:pPr>
        <w:pStyle w:val="NormalWeb"/>
        <w:spacing w:before="0" w:after="0"/>
        <w:ind w:left="2124"/>
        <w:jc w:val="both"/>
        <w:rPr>
          <w:rFonts w:ascii="Times New Roman" w:hAnsi="Times New Roman" w:cs="Times New Roman"/>
          <w:szCs w:val="20"/>
        </w:rPr>
      </w:pPr>
      <w:r w:rsidRPr="00BC796D">
        <w:rPr>
          <w:rFonts w:ascii="Times New Roman" w:hAnsi="Times New Roman" w:cs="Times New Roman"/>
          <w:szCs w:val="20"/>
        </w:rPr>
        <w:t>1. moagem de trigo e de milho;</w:t>
      </w:r>
    </w:p>
    <w:p w14:paraId="23020327"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 moagem de cana-de-açúcar para produção de açúcar mascavo, melado, rapadura;</w:t>
      </w:r>
    </w:p>
    <w:p w14:paraId="1F3FB1C8"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3. grãos em farinha ou farelo;</w:t>
      </w:r>
    </w:p>
    <w:p w14:paraId="69940B7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c) </w:t>
      </w:r>
      <w:bookmarkStart w:id="139" w:name="subitem_15.1.7.VI"/>
      <w:bookmarkEnd w:id="139"/>
      <w:r w:rsidRPr="00BC796D">
        <w:rPr>
          <w:rFonts w:ascii="Times New Roman" w:hAnsi="Times New Roman" w:cs="Times New Roman"/>
          <w:szCs w:val="20"/>
        </w:rPr>
        <w:t>transformação de produtos zootécnicos:</w:t>
      </w:r>
    </w:p>
    <w:p w14:paraId="6F899F56"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produção de mel acondicionado em embalagem de apresentação;</w:t>
      </w:r>
    </w:p>
    <w:p w14:paraId="0DB299C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w:t>
      </w:r>
      <w:bookmarkStart w:id="140" w:name="subitem_15.1.7.VII"/>
      <w:bookmarkEnd w:id="140"/>
      <w:r w:rsidRPr="00BC796D">
        <w:rPr>
          <w:rFonts w:ascii="Times New Roman" w:hAnsi="Times New Roman" w:cs="Times New Roman"/>
          <w:szCs w:val="20"/>
        </w:rPr>
        <w:t xml:space="preserve"> laticínio (pasteurização e acondicionamento de leite; transf</w:t>
      </w:r>
      <w:bookmarkStart w:id="141" w:name="subitem_15.1.7.VIII"/>
      <w:bookmarkEnd w:id="141"/>
      <w:r w:rsidRPr="00BC796D">
        <w:rPr>
          <w:rFonts w:ascii="Times New Roman" w:hAnsi="Times New Roman" w:cs="Times New Roman"/>
          <w:szCs w:val="20"/>
        </w:rPr>
        <w:t>ormação de leite em queijo, manteiga e requeijão);</w:t>
      </w:r>
    </w:p>
    <w:p w14:paraId="17C26B18"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3. produção de sucos de frutas acondicionados em embalagem de apresentação;</w:t>
      </w:r>
    </w:p>
    <w:p w14:paraId="18933E9B"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4. produção de adubos orgânicos;</w:t>
      </w:r>
    </w:p>
    <w:p w14:paraId="63D56D5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transformação de produtos florestais:</w:t>
      </w:r>
    </w:p>
    <w:p w14:paraId="0DD082D1"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produção de carvão vegetal;</w:t>
      </w:r>
    </w:p>
    <w:p w14:paraId="1337481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 produção de lenha com árvores da propriedade rural;</w:t>
      </w:r>
    </w:p>
    <w:p w14:paraId="4AD59516"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 xml:space="preserve">3. venda de pinheiros e madeira de árvores plantadas na propriedade rural; </w:t>
      </w:r>
    </w:p>
    <w:p w14:paraId="7EC55B0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BC796D" w:rsidRDefault="0021527C" w:rsidP="0021527C">
      <w:pPr>
        <w:pStyle w:val="NormalWeb"/>
        <w:spacing w:before="0" w:after="0"/>
        <w:jc w:val="both"/>
        <w:rPr>
          <w:rFonts w:ascii="Times New Roman" w:hAnsi="Times New Roman" w:cs="Times New Roman"/>
          <w:szCs w:val="20"/>
        </w:rPr>
      </w:pPr>
    </w:p>
    <w:p w14:paraId="5433199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atividade de captura de pescado </w:t>
      </w:r>
      <w:r w:rsidRPr="00BC796D">
        <w:rPr>
          <w:rFonts w:ascii="Times New Roman" w:hAnsi="Times New Roman" w:cs="Times New Roman"/>
          <w:i/>
          <w:iCs/>
          <w:szCs w:val="20"/>
        </w:rPr>
        <w:t>in natura</w:t>
      </w:r>
      <w:r w:rsidRPr="00BC796D">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14:paraId="47699C95" w14:textId="77777777" w:rsidR="0021527C" w:rsidRPr="00BC796D" w:rsidRDefault="0021527C" w:rsidP="0021527C">
      <w:pPr>
        <w:pStyle w:val="NormalWeb"/>
        <w:spacing w:before="0" w:after="0"/>
        <w:jc w:val="both"/>
        <w:rPr>
          <w:rFonts w:ascii="Times New Roman" w:hAnsi="Times New Roman" w:cs="Times New Roman"/>
          <w:szCs w:val="20"/>
        </w:rPr>
      </w:pPr>
    </w:p>
    <w:p w14:paraId="39A8DB18"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1DE9EED4"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327BFCF4"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59A3F07C"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014DA8B5"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1B4DCB3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Considera-se unidade rural, para fins do imposto de renda, a embarcação para captura </w:t>
      </w:r>
      <w:r w:rsidRPr="00BC796D">
        <w:rPr>
          <w:rFonts w:ascii="Times New Roman" w:hAnsi="Times New Roman" w:cs="Times New Roman"/>
          <w:i/>
          <w:iCs/>
          <w:szCs w:val="20"/>
        </w:rPr>
        <w:t>in natura</w:t>
      </w:r>
      <w:r w:rsidRPr="00BC796D">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Não se considera atividade rural:</w:t>
      </w:r>
    </w:p>
    <w:p w14:paraId="49F8C419" w14:textId="77777777" w:rsidR="0021527C" w:rsidRPr="00BC796D" w:rsidRDefault="0021527C" w:rsidP="0021527C">
      <w:pPr>
        <w:pStyle w:val="NormalWeb"/>
        <w:spacing w:before="0" w:after="0"/>
        <w:jc w:val="both"/>
        <w:rPr>
          <w:rFonts w:ascii="Times New Roman" w:hAnsi="Times New Roman" w:cs="Times New Roman"/>
          <w:szCs w:val="20"/>
        </w:rPr>
      </w:pPr>
    </w:p>
    <w:p w14:paraId="6787CC8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14:paraId="5FBD7C1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II - o beneficiamento ou a industrialização de pescado </w:t>
      </w:r>
      <w:r w:rsidRPr="00BC796D">
        <w:rPr>
          <w:rFonts w:ascii="Times New Roman" w:hAnsi="Times New Roman" w:cs="Times New Roman"/>
          <w:i/>
          <w:iCs/>
          <w:szCs w:val="20"/>
        </w:rPr>
        <w:t>in natura</w:t>
      </w:r>
      <w:r w:rsidRPr="00BC796D">
        <w:rPr>
          <w:rFonts w:ascii="Times New Roman" w:hAnsi="Times New Roman" w:cs="Times New Roman"/>
          <w:szCs w:val="20"/>
        </w:rPr>
        <w:t>;</w:t>
      </w:r>
    </w:p>
    <w:p w14:paraId="6129AE26"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14:paraId="137736D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 - as receitas decorrentes da venda de recursos minerais extraídos da propriedade rural, tais como metal nobre, pedras preciosas, areia, aterro e pedreiras;</w:t>
      </w:r>
    </w:p>
    <w:p w14:paraId="5F7F014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X - os prêmios recebidos de entidades promotoras de competições hípicas pelos proprietários, criadores e profissionais do turfe;</w:t>
      </w:r>
    </w:p>
    <w:p w14:paraId="49B872A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X - as receitas oriundas da exploração do turismo rural e de hotel fazenda.</w:t>
      </w:r>
    </w:p>
    <w:p w14:paraId="4414483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Segregação de receitas</w:t>
      </w:r>
      <w:r w:rsidRPr="00BC796D">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14:paraId="59233900" w14:textId="77777777" w:rsidR="0021527C" w:rsidRPr="00BC796D" w:rsidRDefault="0021527C" w:rsidP="0021527C">
      <w:pPr>
        <w:pStyle w:val="NormalWeb"/>
        <w:spacing w:before="0" w:after="0"/>
        <w:jc w:val="both"/>
        <w:rPr>
          <w:rFonts w:ascii="Times New Roman" w:hAnsi="Times New Roman" w:cs="Times New Roman"/>
          <w:szCs w:val="20"/>
        </w:rPr>
      </w:pPr>
    </w:p>
    <w:p w14:paraId="374E98B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BC796D" w:rsidRDefault="0021527C" w:rsidP="0021527C">
      <w:pPr>
        <w:pStyle w:val="NormalWeb"/>
        <w:spacing w:before="0" w:after="0"/>
        <w:jc w:val="both"/>
        <w:rPr>
          <w:rFonts w:ascii="Times New Roman" w:hAnsi="Times New Roman" w:cs="Times New Roman"/>
          <w:szCs w:val="20"/>
        </w:rPr>
      </w:pPr>
    </w:p>
    <w:p w14:paraId="63AF084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 os custos e as despesas, comuns a todas as atividades;</w:t>
      </w:r>
    </w:p>
    <w:p w14:paraId="4CDC589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III - os demais valores comuns a todas as atividades, que devam ser computados no lucro real. </w:t>
      </w:r>
    </w:p>
    <w:p w14:paraId="43D895B3" w14:textId="77777777" w:rsidR="0021527C" w:rsidRPr="00BC796D" w:rsidRDefault="0021527C" w:rsidP="0021527C">
      <w:pPr>
        <w:pStyle w:val="NormalWeb"/>
        <w:spacing w:before="0" w:after="0"/>
        <w:jc w:val="both"/>
        <w:rPr>
          <w:rFonts w:ascii="Times New Roman" w:hAnsi="Times New Roman" w:cs="Times New Roman"/>
          <w:szCs w:val="20"/>
        </w:rPr>
      </w:pPr>
    </w:p>
    <w:p w14:paraId="66F3BFA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BC796D" w:rsidRDefault="0021527C" w:rsidP="0021527C">
      <w:pPr>
        <w:pStyle w:val="NormalWeb"/>
        <w:spacing w:before="0" w:after="0"/>
        <w:jc w:val="both"/>
        <w:rPr>
          <w:rFonts w:ascii="Times New Roman" w:hAnsi="Times New Roman" w:cs="Times New Roman"/>
          <w:szCs w:val="20"/>
        </w:rPr>
      </w:pPr>
    </w:p>
    <w:p w14:paraId="409D7EF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BC796D" w:rsidRDefault="0021527C" w:rsidP="0021527C">
      <w:pPr>
        <w:pStyle w:val="NormalWeb"/>
        <w:spacing w:before="0" w:after="0"/>
        <w:jc w:val="both"/>
        <w:rPr>
          <w:rFonts w:ascii="Times New Roman" w:hAnsi="Times New Roman" w:cs="Times New Roman"/>
          <w:szCs w:val="20"/>
        </w:rPr>
      </w:pPr>
    </w:p>
    <w:p w14:paraId="5493DAD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BC796D" w:rsidRDefault="0021527C" w:rsidP="0021527C">
      <w:pPr>
        <w:pStyle w:val="NormalWeb"/>
        <w:spacing w:before="0" w:after="0"/>
        <w:jc w:val="both"/>
        <w:rPr>
          <w:rFonts w:ascii="Times New Roman" w:hAnsi="Times New Roman" w:cs="Times New Roman"/>
          <w:szCs w:val="20"/>
        </w:rPr>
      </w:pPr>
    </w:p>
    <w:p w14:paraId="53D8C57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14:paraId="3E1BA51E" w14:textId="77777777" w:rsidR="0021527C" w:rsidRPr="00BC796D" w:rsidRDefault="0021527C" w:rsidP="0021527C">
      <w:pPr>
        <w:pStyle w:val="NormalWeb"/>
        <w:spacing w:before="0" w:after="0"/>
        <w:jc w:val="both"/>
        <w:rPr>
          <w:rFonts w:ascii="Times New Roman" w:hAnsi="Times New Roman" w:cs="Times New Roman"/>
          <w:szCs w:val="20"/>
        </w:rPr>
      </w:pPr>
    </w:p>
    <w:p w14:paraId="459A4FA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14:paraId="4BEEBF1D" w14:textId="77777777" w:rsidR="0021527C" w:rsidRPr="00BC796D" w:rsidRDefault="0021527C" w:rsidP="0021527C">
      <w:pPr>
        <w:pStyle w:val="NormalWeb"/>
        <w:spacing w:before="0" w:after="0"/>
        <w:jc w:val="both"/>
        <w:rPr>
          <w:rFonts w:ascii="Times New Roman" w:hAnsi="Times New Roman" w:cs="Times New Roman"/>
          <w:szCs w:val="20"/>
        </w:rPr>
      </w:pPr>
    </w:p>
    <w:p w14:paraId="2126A8A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normal e a complementar, não pode ultrapassar o custo de aquisição do bem.</w:t>
      </w:r>
    </w:p>
    <w:p w14:paraId="6320144F" w14:textId="77777777" w:rsidR="0021527C" w:rsidRPr="00BC796D" w:rsidRDefault="0021527C" w:rsidP="0021527C">
      <w:pPr>
        <w:pStyle w:val="NormalWeb"/>
        <w:spacing w:before="0" w:after="0"/>
        <w:jc w:val="both"/>
        <w:rPr>
          <w:rFonts w:ascii="Times New Roman" w:hAnsi="Times New Roman" w:cs="Times New Roman"/>
          <w:szCs w:val="20"/>
        </w:rPr>
      </w:pPr>
    </w:p>
    <w:p w14:paraId="60B8032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No caso de alienação dos bens, o saldo da depreciação complementar existente na Parte B do Lalur deve ser adicionado ao resultado líquido da atividade rural no período de apuração da alienação. </w:t>
      </w:r>
    </w:p>
    <w:p w14:paraId="0E5DAA97" w14:textId="77777777" w:rsidR="0021527C" w:rsidRPr="00BC796D" w:rsidRDefault="0021527C" w:rsidP="0021527C">
      <w:pPr>
        <w:pStyle w:val="NormalWeb"/>
        <w:spacing w:before="0" w:after="0"/>
        <w:jc w:val="both"/>
        <w:rPr>
          <w:rFonts w:ascii="Times New Roman" w:hAnsi="Times New Roman" w:cs="Times New Roman"/>
          <w:szCs w:val="20"/>
        </w:rPr>
      </w:pPr>
    </w:p>
    <w:p w14:paraId="3A6617E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BC796D" w:rsidRDefault="0021527C" w:rsidP="0021527C">
      <w:pPr>
        <w:pStyle w:val="NormalWeb"/>
        <w:spacing w:before="0" w:after="0"/>
        <w:jc w:val="both"/>
        <w:rPr>
          <w:rFonts w:ascii="Times New Roman" w:hAnsi="Times New Roman" w:cs="Times New Roman"/>
          <w:szCs w:val="20"/>
        </w:rPr>
      </w:pPr>
    </w:p>
    <w:p w14:paraId="6CAA86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14:paraId="64EFA7AB" w14:textId="77777777" w:rsidR="0021527C" w:rsidRPr="00BC796D" w:rsidRDefault="0021527C" w:rsidP="0021527C">
      <w:pPr>
        <w:pStyle w:val="NormalWeb"/>
        <w:spacing w:before="0" w:after="0"/>
        <w:jc w:val="both"/>
        <w:rPr>
          <w:rFonts w:ascii="Times New Roman" w:hAnsi="Times New Roman" w:cs="Times New Roman"/>
          <w:szCs w:val="20"/>
        </w:rPr>
      </w:pPr>
    </w:p>
    <w:p w14:paraId="590027A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14:paraId="75FE3E61" w14:textId="77777777" w:rsidR="0021527C" w:rsidRPr="00BC796D" w:rsidRDefault="0021527C" w:rsidP="0021527C">
      <w:pPr>
        <w:pStyle w:val="NormalWeb"/>
        <w:spacing w:before="0" w:after="0"/>
        <w:jc w:val="both"/>
        <w:rPr>
          <w:rFonts w:ascii="Times New Roman" w:hAnsi="Times New Roman" w:cs="Times New Roman"/>
          <w:b/>
          <w:bCs/>
          <w:szCs w:val="20"/>
        </w:rPr>
      </w:pPr>
    </w:p>
    <w:p w14:paraId="35AC141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8) </w:t>
      </w:r>
      <w:r w:rsidRPr="00BC796D">
        <w:rPr>
          <w:rFonts w:ascii="Times New Roman" w:hAnsi="Times New Roman" w:cs="Times New Roman"/>
          <w:b/>
          <w:bCs/>
          <w:i/>
          <w:iCs/>
          <w:szCs w:val="20"/>
        </w:rPr>
        <w:t>Royalties</w:t>
      </w:r>
      <w:r w:rsidRPr="00BC796D">
        <w:rPr>
          <w:rFonts w:ascii="Times New Roman" w:hAnsi="Times New Roman" w:cs="Times New Roman"/>
          <w:b/>
          <w:bCs/>
          <w:szCs w:val="20"/>
        </w:rPr>
        <w:t xml:space="preserve"> e Assistência Técnica (Trimestral e Anual) </w:t>
      </w:r>
    </w:p>
    <w:p w14:paraId="258B6BC8" w14:textId="77777777" w:rsidR="0021527C" w:rsidRPr="00BC796D" w:rsidRDefault="0021527C" w:rsidP="0021527C">
      <w:pPr>
        <w:pStyle w:val="NormalWeb"/>
        <w:spacing w:before="0" w:after="0"/>
        <w:jc w:val="both"/>
        <w:rPr>
          <w:rFonts w:ascii="Times New Roman" w:hAnsi="Times New Roman" w:cs="Times New Roman"/>
          <w:szCs w:val="20"/>
        </w:rPr>
      </w:pPr>
    </w:p>
    <w:p w14:paraId="70B29EB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edução de despesas com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é admitida quando necessárias para que o contribuinte mantenha a posse, uso ou fruição do bem ou direito que produz o rendimen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4.506, de 1964, art. 71).</w:t>
      </w:r>
    </w:p>
    <w:p w14:paraId="0F7EA746" w14:textId="77777777" w:rsidR="0021527C" w:rsidRPr="00BC796D" w:rsidRDefault="0021527C" w:rsidP="0021527C">
      <w:pPr>
        <w:pStyle w:val="NormalWeb"/>
        <w:spacing w:before="0" w:after="0"/>
        <w:jc w:val="both"/>
        <w:rPr>
          <w:rFonts w:ascii="Times New Roman" w:hAnsi="Times New Roman" w:cs="Times New Roman"/>
          <w:szCs w:val="20"/>
        </w:rPr>
      </w:pPr>
    </w:p>
    <w:p w14:paraId="08E3DA1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são dedutíveis (Lei n</w:t>
      </w:r>
      <w:r w:rsidRPr="00BC796D">
        <w:rPr>
          <w:rFonts w:ascii="Times New Roman" w:hAnsi="Times New Roman" w:cs="Times New Roman"/>
          <w:strike/>
          <w:szCs w:val="20"/>
        </w:rPr>
        <w:t>º</w:t>
      </w:r>
      <w:r w:rsidRPr="00BC796D">
        <w:rPr>
          <w:rFonts w:ascii="Times New Roman" w:hAnsi="Times New Roman" w:cs="Times New Roman"/>
          <w:szCs w:val="20"/>
        </w:rPr>
        <w:t xml:space="preserve"> 4.506, de 1964, art. 71, parágrafo único):</w:t>
      </w:r>
    </w:p>
    <w:p w14:paraId="2833280F" w14:textId="77777777" w:rsidR="0021527C" w:rsidRPr="00BC796D" w:rsidRDefault="0021527C" w:rsidP="0021527C">
      <w:pPr>
        <w:pStyle w:val="NormalWeb"/>
        <w:spacing w:before="0" w:after="0"/>
        <w:jc w:val="both"/>
        <w:rPr>
          <w:rFonts w:ascii="Times New Roman" w:hAnsi="Times New Roman" w:cs="Times New Roman"/>
          <w:szCs w:val="20"/>
        </w:rPr>
      </w:pPr>
    </w:p>
    <w:p w14:paraId="4D9490A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agos a sócios, pessoas físicas ou jurídicas, ou dirigentes de empresas, e a seus parentes ou dependentes;</w:t>
      </w:r>
    </w:p>
    <w:p w14:paraId="577E424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I - as importâncias pagas a terceiros para adquirir os direitos de uso de um bem ou direito e os pagamentos para extensão ou modificação do contrato, que constituirão aplicação de capital amortizável durante o prazo do contrato;</w:t>
      </w:r>
    </w:p>
    <w:p w14:paraId="21C0FE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II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agos pelo uso de patentes de invenção, processos e fórmulas de fabricação, ou pelo uso de marcas de indústria ou de comércio, quando:</w:t>
      </w:r>
    </w:p>
    <w:p w14:paraId="03E6A50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w:t>
      </w:r>
      <w:bookmarkStart w:id="142" w:name="subitem_15.1.8"/>
      <w:bookmarkEnd w:id="142"/>
      <w:r w:rsidRPr="00BC796D">
        <w:rPr>
          <w:rFonts w:ascii="Times New Roman" w:hAnsi="Times New Roman" w:cs="Times New Roman"/>
          <w:szCs w:val="20"/>
        </w:rPr>
        <w:t>) pagos pela filial no Brasil de empresa com sede no exterior, em benefício de sua matriz;</w:t>
      </w:r>
    </w:p>
    <w:p w14:paraId="4255FE3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agos pela sociedade com sede no Brasil a pessoa com domicílio no exterior que mantenha, direta ou indiretamente, controle do seu capital com direito a voto.</w:t>
      </w:r>
    </w:p>
    <w:p w14:paraId="78059948"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09D64630"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o subitem III.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7C4F499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w:t>
      </w:r>
    </w:p>
    <w:p w14:paraId="08C83CB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V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o uso de patentes de invenção, processos e fórmulas de fabricação pagos ou creditados a beneficiário domiciliado no exterior:</w:t>
      </w:r>
    </w:p>
    <w:p w14:paraId="04CE1E5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que não sejam objeto de contrato registrado no Banco Central do Brasil; ou</w:t>
      </w:r>
    </w:p>
    <w:p w14:paraId="726D90C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cujos montantes excedam aos limites periodicamente fixados pelo Ministro de Estado da Fazenda para cada grupo de atividades ou produtos, segundo o grau de sua essencialidade, e em conformidade com a legislação específica sobre remessas de valores para o exterior;</w:t>
      </w:r>
    </w:p>
    <w:p w14:paraId="7057A7C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V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o uso de marcas de indústria ou de comércio pagos ou creditados a beneficiário domiciliado no exterior:</w:t>
      </w:r>
    </w:p>
    <w:p w14:paraId="6DCBC7B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que não sejam objeto de contrato registrado no Banco Central do Brasil; ou</w:t>
      </w:r>
    </w:p>
    <w:p w14:paraId="3DB9BCA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cujos montantes excedam aos limites periodicamente fixados pelo Ministro de Estado da Fazenda para cada grupo de atividades ou produtos, segundo o grau da sua essencialidade, e em conformidade com a legislação específica sobre remessas de valores para o exterior.</w:t>
      </w:r>
    </w:p>
    <w:p w14:paraId="19863DCA" w14:textId="77777777" w:rsidR="0021527C" w:rsidRPr="00BC796D" w:rsidRDefault="0021527C" w:rsidP="0021527C">
      <w:pPr>
        <w:pStyle w:val="NormalWeb"/>
        <w:spacing w:before="0" w:after="0"/>
        <w:jc w:val="both"/>
        <w:rPr>
          <w:rFonts w:ascii="Times New Roman" w:hAnsi="Times New Roman" w:cs="Times New Roman"/>
          <w:szCs w:val="20"/>
        </w:rPr>
      </w:pPr>
    </w:p>
    <w:p w14:paraId="4DFD24E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BC796D">
        <w:rPr>
          <w:rFonts w:ascii="Times New Roman" w:hAnsi="Times New Roman" w:cs="Times New Roman"/>
          <w:strike/>
          <w:szCs w:val="20"/>
        </w:rPr>
        <w:t>º</w:t>
      </w:r>
      <w:r w:rsidRPr="00BC796D">
        <w:rPr>
          <w:rFonts w:ascii="Times New Roman" w:hAnsi="Times New Roman" w:cs="Times New Roman"/>
          <w:szCs w:val="20"/>
        </w:rPr>
        <w:t xml:space="preserve"> 4.506, de 1964, art. 52):</w:t>
      </w:r>
    </w:p>
    <w:p w14:paraId="037EA14C" w14:textId="77777777" w:rsidR="0021527C" w:rsidRPr="00BC796D" w:rsidRDefault="0021527C" w:rsidP="0021527C">
      <w:pPr>
        <w:pStyle w:val="NormalWeb"/>
        <w:spacing w:before="0" w:after="0"/>
        <w:jc w:val="both"/>
        <w:rPr>
          <w:rFonts w:ascii="Times New Roman" w:hAnsi="Times New Roman" w:cs="Times New Roman"/>
          <w:szCs w:val="20"/>
        </w:rPr>
      </w:pPr>
    </w:p>
    <w:p w14:paraId="2BFE842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constarem de contrato registrado no Banco Central do Brasil;</w:t>
      </w:r>
    </w:p>
    <w:p w14:paraId="5E1F9D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14:paraId="7DDEF56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I - o montante anual dos pagamentos não exceder ao limite fixado por ato do Ministro de Estado da Fazenda, de conformidade com a legislação específica.</w:t>
      </w:r>
    </w:p>
    <w:p w14:paraId="6D7A94D7" w14:textId="77777777" w:rsidR="0021527C" w:rsidRPr="00BC796D" w:rsidRDefault="0021527C" w:rsidP="0021527C">
      <w:pPr>
        <w:pStyle w:val="NormalWeb"/>
        <w:spacing w:before="0" w:after="0"/>
        <w:jc w:val="both"/>
        <w:rPr>
          <w:rFonts w:ascii="Times New Roman" w:hAnsi="Times New Roman" w:cs="Times New Roman"/>
          <w:szCs w:val="20"/>
        </w:rPr>
      </w:pPr>
    </w:p>
    <w:p w14:paraId="12ACDD2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4.131, de 1962, art. 12, § 3</w:t>
      </w:r>
      <w:r w:rsidRPr="00BC796D">
        <w:rPr>
          <w:rFonts w:ascii="Times New Roman" w:hAnsi="Times New Roman" w:cs="Times New Roman"/>
          <w:strike/>
          <w:szCs w:val="20"/>
        </w:rPr>
        <w:t>º</w:t>
      </w:r>
      <w:r w:rsidRPr="00BC796D">
        <w:rPr>
          <w:rFonts w:ascii="Times New Roman" w:hAnsi="Times New Roman" w:cs="Times New Roman"/>
          <w:szCs w:val="20"/>
        </w:rPr>
        <w:t>).</w:t>
      </w:r>
    </w:p>
    <w:p w14:paraId="0CAC6A40" w14:textId="77777777" w:rsidR="0021527C" w:rsidRPr="00BC796D" w:rsidRDefault="0021527C" w:rsidP="0021527C">
      <w:pPr>
        <w:pStyle w:val="NormalWeb"/>
        <w:spacing w:before="0" w:after="0"/>
        <w:jc w:val="both"/>
        <w:rPr>
          <w:rFonts w:ascii="Times New Roman" w:hAnsi="Times New Roman" w:cs="Times New Roman"/>
          <w:szCs w:val="20"/>
        </w:rPr>
      </w:pPr>
    </w:p>
    <w:p w14:paraId="4D74C74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ela filial de empresa com sede no exterior, em benefício da sua matriz;</w:t>
      </w:r>
    </w:p>
    <w:p w14:paraId="50606AE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BC796D" w:rsidRDefault="0021527C" w:rsidP="0021527C">
      <w:pPr>
        <w:pStyle w:val="NormalWeb"/>
        <w:spacing w:before="0" w:after="0"/>
        <w:jc w:val="both"/>
        <w:rPr>
          <w:rFonts w:ascii="Times New Roman" w:hAnsi="Times New Roman" w:cs="Times New Roman"/>
          <w:b/>
          <w:bCs/>
          <w:szCs w:val="20"/>
        </w:rPr>
      </w:pPr>
    </w:p>
    <w:p w14:paraId="1419010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Limite e Condições de Dedutibilidade</w:t>
      </w:r>
      <w:r w:rsidRPr="00BC796D">
        <w:rPr>
          <w:rFonts w:ascii="Times New Roman" w:hAnsi="Times New Roman" w:cs="Times New Roman"/>
          <w:szCs w:val="20"/>
        </w:rPr>
        <w:t xml:space="preserve">: As somas das quantias devidas a título de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BC796D" w:rsidRDefault="0021527C" w:rsidP="0021527C">
      <w:pPr>
        <w:pStyle w:val="NormalWeb"/>
        <w:spacing w:before="0" w:after="0"/>
        <w:jc w:val="both"/>
        <w:rPr>
          <w:rFonts w:ascii="Times New Roman" w:hAnsi="Times New Roman" w:cs="Times New Roman"/>
          <w:szCs w:val="20"/>
        </w:rPr>
      </w:pPr>
    </w:p>
    <w:p w14:paraId="7F3A0F46"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A dedutibilidade das importâncias pagas ou creditadas pelas pessoas jurídicas, a título de aluguéis ou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79, de 1996.</w:t>
      </w:r>
    </w:p>
    <w:p w14:paraId="7168EE28"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56B12F7E" w14:textId="77777777" w:rsidR="0021527C" w:rsidRPr="00BC796D" w:rsidRDefault="0021527C" w:rsidP="00B23F35">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s coeficientes percentuais máximos admitidos para dedução, considerados os tipos de produção ou atividade, segundo o grau de essencialidade, encontram-se nas Portarias MF n</w:t>
      </w:r>
      <w:r w:rsidRPr="00BC796D">
        <w:rPr>
          <w:rFonts w:ascii="Times New Roman" w:hAnsi="Times New Roman" w:cs="Times New Roman"/>
          <w:strike/>
          <w:szCs w:val="20"/>
        </w:rPr>
        <w:t>º</w:t>
      </w:r>
      <w:r w:rsidRPr="00BC796D">
        <w:rPr>
          <w:rFonts w:ascii="Times New Roman" w:hAnsi="Times New Roman" w:cs="Times New Roman"/>
          <w:szCs w:val="20"/>
        </w:rPr>
        <w:t>s 436, de 1958; 113, de 1959; 314, de 1970; e 60, de 1994.</w:t>
      </w:r>
    </w:p>
    <w:p w14:paraId="1F353814" w14:textId="77777777" w:rsidR="0021527C" w:rsidRPr="00BC796D" w:rsidRDefault="0021527C" w:rsidP="0021527C">
      <w:pPr>
        <w:pStyle w:val="NormalWeb"/>
        <w:spacing w:before="0" w:after="0"/>
        <w:jc w:val="both"/>
        <w:rPr>
          <w:rFonts w:ascii="Times New Roman" w:hAnsi="Times New Roman" w:cs="Times New Roman"/>
          <w:b/>
          <w:bCs/>
          <w:szCs w:val="20"/>
        </w:rPr>
      </w:pPr>
    </w:p>
    <w:p w14:paraId="57B512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 Considerações Gerais sobre Compensação de Prejuízos (Trimestral e Anual)</w:t>
      </w:r>
    </w:p>
    <w:p w14:paraId="5880C026" w14:textId="77777777" w:rsidR="0021527C" w:rsidRPr="00BC796D" w:rsidRDefault="0021527C" w:rsidP="0021527C">
      <w:pPr>
        <w:pStyle w:val="NormalWeb"/>
        <w:spacing w:before="0" w:after="0"/>
        <w:jc w:val="both"/>
        <w:rPr>
          <w:rFonts w:ascii="Times New Roman" w:hAnsi="Times New Roman" w:cs="Times New Roman"/>
          <w:b/>
          <w:bCs/>
          <w:szCs w:val="20"/>
        </w:rPr>
      </w:pPr>
    </w:p>
    <w:p w14:paraId="5E58617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14:paraId="7F9F44FA" w14:textId="77777777" w:rsidR="0021527C" w:rsidRPr="00BC796D" w:rsidRDefault="0021527C" w:rsidP="0021527C">
      <w:pPr>
        <w:pStyle w:val="NormalWeb"/>
        <w:spacing w:before="0" w:after="0"/>
        <w:jc w:val="both"/>
        <w:rPr>
          <w:rFonts w:ascii="Times New Roman" w:hAnsi="Times New Roman" w:cs="Times New Roman"/>
          <w:szCs w:val="20"/>
        </w:rPr>
      </w:pPr>
    </w:p>
    <w:p w14:paraId="1C26209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BC796D" w:rsidRDefault="0021527C" w:rsidP="0021527C">
      <w:pPr>
        <w:pStyle w:val="NormalWeb"/>
        <w:spacing w:before="0" w:after="0"/>
        <w:jc w:val="both"/>
        <w:rPr>
          <w:rFonts w:ascii="Times New Roman" w:hAnsi="Times New Roman" w:cs="Times New Roman"/>
          <w:szCs w:val="20"/>
        </w:rPr>
      </w:pPr>
    </w:p>
    <w:p w14:paraId="74CE43C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ainda, compensar os prejuízos fiscais apurados até 31 de</w:t>
      </w:r>
      <w:bookmarkStart w:id="143" w:name="subitem_15.1.9"/>
      <w:bookmarkEnd w:id="143"/>
      <w:r w:rsidRPr="00BC796D">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BC796D" w:rsidRDefault="0021527C" w:rsidP="0021527C">
      <w:pPr>
        <w:pStyle w:val="NormalWeb"/>
        <w:spacing w:before="0" w:after="0"/>
        <w:jc w:val="both"/>
        <w:rPr>
          <w:rFonts w:ascii="Times New Roman" w:hAnsi="Times New Roman" w:cs="Times New Roman"/>
          <w:b/>
          <w:bCs/>
          <w:szCs w:val="20"/>
        </w:rPr>
      </w:pPr>
    </w:p>
    <w:p w14:paraId="513DA81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1) Pessoa Jurídica Excluída da Limitação</w:t>
      </w:r>
    </w:p>
    <w:p w14:paraId="45679137" w14:textId="77777777" w:rsidR="0021527C" w:rsidRPr="00BC796D" w:rsidRDefault="0021527C" w:rsidP="0021527C">
      <w:pPr>
        <w:pStyle w:val="NormalWeb"/>
        <w:spacing w:before="0" w:after="0"/>
        <w:jc w:val="both"/>
        <w:rPr>
          <w:rFonts w:ascii="Times New Roman" w:hAnsi="Times New Roman" w:cs="Times New Roman"/>
          <w:szCs w:val="20"/>
        </w:rPr>
      </w:pPr>
    </w:p>
    <w:p w14:paraId="313AD0A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BC796D" w:rsidRDefault="00B23F35" w:rsidP="0021527C">
      <w:pPr>
        <w:pStyle w:val="NormalWeb"/>
        <w:spacing w:before="0" w:after="0"/>
        <w:jc w:val="both"/>
        <w:rPr>
          <w:rFonts w:ascii="Times New Roman" w:hAnsi="Times New Roman" w:cs="Times New Roman"/>
          <w:b/>
          <w:bCs/>
          <w:szCs w:val="20"/>
        </w:rPr>
      </w:pPr>
    </w:p>
    <w:p w14:paraId="626B7A7B" w14:textId="77777777" w:rsidR="00A54AF9" w:rsidRPr="00BC796D" w:rsidRDefault="00A54AF9" w:rsidP="0021527C">
      <w:pPr>
        <w:pStyle w:val="NormalWeb"/>
        <w:spacing w:before="0" w:after="0"/>
        <w:jc w:val="both"/>
        <w:rPr>
          <w:rFonts w:ascii="Times New Roman" w:hAnsi="Times New Roman" w:cs="Times New Roman"/>
          <w:b/>
          <w:bCs/>
          <w:szCs w:val="20"/>
        </w:rPr>
      </w:pPr>
    </w:p>
    <w:p w14:paraId="5046A3BD" w14:textId="77777777" w:rsidR="00A54AF9" w:rsidRPr="00BC796D" w:rsidRDefault="00A54AF9" w:rsidP="0021527C">
      <w:pPr>
        <w:pStyle w:val="NormalWeb"/>
        <w:spacing w:before="0" w:after="0"/>
        <w:jc w:val="both"/>
        <w:rPr>
          <w:rFonts w:ascii="Times New Roman" w:hAnsi="Times New Roman" w:cs="Times New Roman"/>
          <w:b/>
          <w:bCs/>
          <w:szCs w:val="20"/>
        </w:rPr>
      </w:pPr>
    </w:p>
    <w:p w14:paraId="41046872" w14:textId="77777777" w:rsidR="00A54AF9" w:rsidRPr="00BC796D" w:rsidRDefault="00A54AF9" w:rsidP="0021527C">
      <w:pPr>
        <w:pStyle w:val="NormalWeb"/>
        <w:spacing w:before="0" w:after="0"/>
        <w:jc w:val="both"/>
        <w:rPr>
          <w:rFonts w:ascii="Times New Roman" w:hAnsi="Times New Roman" w:cs="Times New Roman"/>
          <w:b/>
          <w:bCs/>
          <w:szCs w:val="20"/>
        </w:rPr>
      </w:pPr>
    </w:p>
    <w:p w14:paraId="6127AEA2" w14:textId="77777777" w:rsidR="00A54AF9" w:rsidRPr="00BC796D" w:rsidRDefault="00A54AF9" w:rsidP="0021527C">
      <w:pPr>
        <w:pStyle w:val="NormalWeb"/>
        <w:spacing w:before="0" w:after="0"/>
        <w:jc w:val="both"/>
        <w:rPr>
          <w:rFonts w:ascii="Times New Roman" w:hAnsi="Times New Roman" w:cs="Times New Roman"/>
          <w:b/>
          <w:bCs/>
          <w:szCs w:val="20"/>
        </w:rPr>
      </w:pPr>
    </w:p>
    <w:p w14:paraId="4A637928" w14:textId="77777777" w:rsidR="00A54AF9" w:rsidRPr="00BC796D" w:rsidRDefault="00A54AF9" w:rsidP="0021527C">
      <w:pPr>
        <w:pStyle w:val="NormalWeb"/>
        <w:spacing w:before="0" w:after="0"/>
        <w:jc w:val="both"/>
        <w:rPr>
          <w:rFonts w:ascii="Times New Roman" w:hAnsi="Times New Roman" w:cs="Times New Roman"/>
          <w:b/>
          <w:bCs/>
          <w:szCs w:val="20"/>
        </w:rPr>
      </w:pPr>
    </w:p>
    <w:p w14:paraId="652BDA7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2) Prejuízos Não Operacionais</w:t>
      </w:r>
    </w:p>
    <w:p w14:paraId="5E69908D" w14:textId="77777777" w:rsidR="0021527C" w:rsidRPr="00BC796D" w:rsidRDefault="0021527C" w:rsidP="0021527C">
      <w:pPr>
        <w:pStyle w:val="NormalWeb"/>
        <w:spacing w:before="0" w:after="0"/>
        <w:jc w:val="both"/>
        <w:rPr>
          <w:rFonts w:ascii="Times New Roman" w:hAnsi="Times New Roman" w:cs="Times New Roman"/>
          <w:szCs w:val="20"/>
        </w:rPr>
      </w:pPr>
    </w:p>
    <w:p w14:paraId="12DB525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ejuízos não operacionais apurados pela pessoa jurídica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BC796D" w:rsidRDefault="0021527C" w:rsidP="0021527C">
      <w:pPr>
        <w:pStyle w:val="NormalWeb"/>
        <w:spacing w:before="0" w:after="0"/>
        <w:jc w:val="both"/>
        <w:rPr>
          <w:rFonts w:ascii="Times New Roman" w:hAnsi="Times New Roman" w:cs="Times New Roman"/>
          <w:szCs w:val="20"/>
        </w:rPr>
      </w:pPr>
    </w:p>
    <w:p w14:paraId="240B6BD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BC796D" w:rsidRDefault="0021527C" w:rsidP="0021527C">
      <w:pPr>
        <w:pStyle w:val="NormalWeb"/>
        <w:spacing w:before="0" w:after="0"/>
        <w:jc w:val="both"/>
        <w:rPr>
          <w:rFonts w:ascii="Times New Roman" w:hAnsi="Times New Roman" w:cs="Times New Roman"/>
          <w:szCs w:val="20"/>
        </w:rPr>
      </w:pPr>
    </w:p>
    <w:p w14:paraId="2D81B8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BC796D" w:rsidRDefault="0021527C" w:rsidP="0021527C">
      <w:pPr>
        <w:pStyle w:val="NormalWeb"/>
        <w:spacing w:before="0" w:after="0"/>
        <w:jc w:val="both"/>
        <w:rPr>
          <w:rFonts w:ascii="Times New Roman" w:hAnsi="Times New Roman" w:cs="Times New Roman"/>
          <w:szCs w:val="20"/>
        </w:rPr>
      </w:pPr>
    </w:p>
    <w:p w14:paraId="50D8283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BC796D" w:rsidRDefault="0021527C" w:rsidP="0021527C">
      <w:pPr>
        <w:pStyle w:val="NormalWeb"/>
        <w:spacing w:before="0" w:after="0"/>
        <w:jc w:val="both"/>
        <w:rPr>
          <w:rFonts w:ascii="Times New Roman" w:hAnsi="Times New Roman" w:cs="Times New Roman"/>
          <w:szCs w:val="20"/>
        </w:rPr>
      </w:pPr>
    </w:p>
    <w:p w14:paraId="07EFD22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BC796D" w:rsidRDefault="0021527C" w:rsidP="0021527C">
      <w:pPr>
        <w:pStyle w:val="NormalWeb"/>
        <w:spacing w:before="0" w:after="0"/>
        <w:jc w:val="both"/>
        <w:rPr>
          <w:rFonts w:ascii="Times New Roman" w:hAnsi="Times New Roman" w:cs="Times New Roman"/>
          <w:szCs w:val="20"/>
        </w:rPr>
      </w:pPr>
    </w:p>
    <w:p w14:paraId="0FEE4BD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14:paraId="43DFF96E" w14:textId="77777777" w:rsidR="0021527C" w:rsidRPr="00BC796D" w:rsidRDefault="0021527C" w:rsidP="0021527C">
      <w:pPr>
        <w:pStyle w:val="NormalWeb"/>
        <w:spacing w:before="0" w:after="0"/>
        <w:jc w:val="both"/>
        <w:rPr>
          <w:rFonts w:ascii="Times New Roman" w:hAnsi="Times New Roman" w:cs="Times New Roman"/>
          <w:szCs w:val="20"/>
        </w:rPr>
      </w:pPr>
    </w:p>
    <w:p w14:paraId="0270BCA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BC796D" w:rsidRDefault="0021527C" w:rsidP="0021527C">
      <w:pPr>
        <w:pStyle w:val="NormalWeb"/>
        <w:spacing w:before="0" w:after="0"/>
        <w:jc w:val="both"/>
        <w:rPr>
          <w:rFonts w:ascii="Times New Roman" w:hAnsi="Times New Roman" w:cs="Times New Roman"/>
          <w:szCs w:val="20"/>
        </w:rPr>
      </w:pPr>
    </w:p>
    <w:p w14:paraId="16D5D2C5"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14:paraId="240397A6"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BC796D" w:rsidRDefault="0021527C" w:rsidP="0021527C">
      <w:pPr>
        <w:pStyle w:val="NormalWeb"/>
        <w:spacing w:before="0" w:after="0"/>
        <w:jc w:val="both"/>
        <w:rPr>
          <w:rFonts w:ascii="Times New Roman" w:hAnsi="Times New Roman" w:cs="Times New Roman"/>
          <w:b/>
          <w:bCs/>
          <w:szCs w:val="20"/>
        </w:rPr>
      </w:pPr>
    </w:p>
    <w:p w14:paraId="59AA8A9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3) Mudança de Controle Societário e de Ramo de Atividade</w:t>
      </w:r>
    </w:p>
    <w:p w14:paraId="7E931226" w14:textId="77777777" w:rsidR="0021527C" w:rsidRPr="00BC796D" w:rsidRDefault="0021527C" w:rsidP="0021527C">
      <w:pPr>
        <w:pStyle w:val="NormalWeb"/>
        <w:spacing w:before="0" w:after="0"/>
        <w:jc w:val="both"/>
        <w:rPr>
          <w:rFonts w:ascii="Times New Roman" w:hAnsi="Times New Roman" w:cs="Times New Roman"/>
          <w:szCs w:val="20"/>
        </w:rPr>
      </w:pPr>
    </w:p>
    <w:p w14:paraId="6B2C3975" w14:textId="53E88C2F"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2.341, de 1987, art. 32;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 xml:space="preserve">, art. </w:t>
      </w:r>
      <w:r w:rsidR="00447084" w:rsidRPr="00BC796D">
        <w:rPr>
          <w:rFonts w:ascii="Times New Roman" w:hAnsi="Times New Roman" w:cs="Times New Roman"/>
          <w:szCs w:val="20"/>
        </w:rPr>
        <w:t>584</w:t>
      </w:r>
      <w:r w:rsidRPr="00BC796D">
        <w:rPr>
          <w:rFonts w:ascii="Times New Roman" w:hAnsi="Times New Roman" w:cs="Times New Roman"/>
          <w:szCs w:val="20"/>
        </w:rPr>
        <w:t>).</w:t>
      </w:r>
    </w:p>
    <w:p w14:paraId="1AA52EDF" w14:textId="77777777" w:rsidR="0021527C" w:rsidRPr="00BC796D" w:rsidRDefault="0021527C" w:rsidP="0021527C">
      <w:pPr>
        <w:pStyle w:val="NormalWeb"/>
        <w:spacing w:before="0" w:after="0"/>
        <w:jc w:val="both"/>
        <w:rPr>
          <w:rFonts w:ascii="Times New Roman" w:hAnsi="Times New Roman" w:cs="Times New Roman"/>
          <w:b/>
          <w:bCs/>
          <w:szCs w:val="20"/>
        </w:rPr>
      </w:pPr>
    </w:p>
    <w:p w14:paraId="4E03F41B" w14:textId="77777777" w:rsidR="00A54AF9" w:rsidRPr="00BC796D" w:rsidRDefault="00A54AF9" w:rsidP="0021527C">
      <w:pPr>
        <w:pStyle w:val="NormalWeb"/>
        <w:spacing w:before="0" w:after="0"/>
        <w:jc w:val="both"/>
        <w:rPr>
          <w:rFonts w:ascii="Times New Roman" w:hAnsi="Times New Roman" w:cs="Times New Roman"/>
          <w:b/>
          <w:bCs/>
          <w:szCs w:val="20"/>
        </w:rPr>
      </w:pPr>
    </w:p>
    <w:p w14:paraId="08B89A83" w14:textId="77777777" w:rsidR="00A54AF9" w:rsidRPr="00BC796D" w:rsidRDefault="00A54AF9" w:rsidP="0021527C">
      <w:pPr>
        <w:pStyle w:val="NormalWeb"/>
        <w:spacing w:before="0" w:after="0"/>
        <w:jc w:val="both"/>
        <w:rPr>
          <w:rFonts w:ascii="Times New Roman" w:hAnsi="Times New Roman" w:cs="Times New Roman"/>
          <w:b/>
          <w:bCs/>
          <w:szCs w:val="20"/>
        </w:rPr>
      </w:pPr>
    </w:p>
    <w:p w14:paraId="2D0C39E1" w14:textId="77777777" w:rsidR="00A54AF9" w:rsidRPr="00BC796D" w:rsidRDefault="00A54AF9" w:rsidP="0021527C">
      <w:pPr>
        <w:pStyle w:val="NormalWeb"/>
        <w:spacing w:before="0" w:after="0"/>
        <w:jc w:val="both"/>
        <w:rPr>
          <w:rFonts w:ascii="Times New Roman" w:hAnsi="Times New Roman" w:cs="Times New Roman"/>
          <w:b/>
          <w:bCs/>
          <w:szCs w:val="20"/>
        </w:rPr>
      </w:pPr>
    </w:p>
    <w:p w14:paraId="49153F9C" w14:textId="77777777" w:rsidR="00A54AF9" w:rsidRPr="00BC796D" w:rsidRDefault="00A54AF9" w:rsidP="0021527C">
      <w:pPr>
        <w:pStyle w:val="NormalWeb"/>
        <w:spacing w:before="0" w:after="0"/>
        <w:jc w:val="both"/>
        <w:rPr>
          <w:rFonts w:ascii="Times New Roman" w:hAnsi="Times New Roman" w:cs="Times New Roman"/>
          <w:b/>
          <w:bCs/>
          <w:szCs w:val="20"/>
        </w:rPr>
      </w:pPr>
    </w:p>
    <w:p w14:paraId="4F36197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4) Incorporação, Fusão e Cisão</w:t>
      </w:r>
    </w:p>
    <w:p w14:paraId="697BC33E" w14:textId="77777777" w:rsidR="0021527C" w:rsidRPr="00BC796D" w:rsidRDefault="0021527C" w:rsidP="0021527C">
      <w:pPr>
        <w:pStyle w:val="NormalWeb"/>
        <w:spacing w:before="0" w:after="0"/>
        <w:jc w:val="both"/>
        <w:rPr>
          <w:rFonts w:ascii="Times New Roman" w:hAnsi="Times New Roman" w:cs="Times New Roman"/>
          <w:szCs w:val="20"/>
        </w:rPr>
      </w:pPr>
    </w:p>
    <w:p w14:paraId="4BFE19A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BC796D" w:rsidRDefault="0021527C" w:rsidP="0021527C">
      <w:pPr>
        <w:pStyle w:val="NormalWeb"/>
        <w:spacing w:before="0" w:after="0"/>
        <w:jc w:val="both"/>
        <w:rPr>
          <w:rFonts w:ascii="Times New Roman" w:hAnsi="Times New Roman" w:cs="Times New Roman"/>
          <w:szCs w:val="20"/>
        </w:rPr>
      </w:pPr>
    </w:p>
    <w:p w14:paraId="6554ADB8" w14:textId="1A5424C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2.341, de 1987, art. 33, parágrafo únic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 art. 5</w:t>
      </w:r>
      <w:r w:rsidR="00447084" w:rsidRPr="00BC796D">
        <w:rPr>
          <w:rFonts w:ascii="Times New Roman" w:hAnsi="Times New Roman" w:cs="Times New Roman"/>
          <w:szCs w:val="20"/>
        </w:rPr>
        <w:t>85</w:t>
      </w:r>
      <w:r w:rsidRPr="00BC796D">
        <w:rPr>
          <w:rFonts w:ascii="Times New Roman" w:hAnsi="Times New Roman" w:cs="Times New Roman"/>
          <w:szCs w:val="20"/>
        </w:rPr>
        <w:t>, parágrafo único).</w:t>
      </w:r>
    </w:p>
    <w:p w14:paraId="7C995E68" w14:textId="77777777" w:rsidR="0021527C" w:rsidRPr="00BC796D" w:rsidRDefault="0021527C" w:rsidP="0021527C">
      <w:pPr>
        <w:pStyle w:val="NormalWeb"/>
        <w:spacing w:before="0" w:after="0"/>
        <w:jc w:val="both"/>
        <w:rPr>
          <w:rFonts w:ascii="Times New Roman" w:hAnsi="Times New Roman" w:cs="Times New Roman"/>
          <w:b/>
          <w:bCs/>
          <w:szCs w:val="20"/>
        </w:rPr>
      </w:pPr>
    </w:p>
    <w:p w14:paraId="22C7B19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5) Sociedade em Conta de Participação (SCP)</w:t>
      </w:r>
    </w:p>
    <w:p w14:paraId="61F3F631" w14:textId="77777777" w:rsidR="0021527C" w:rsidRPr="00BC796D" w:rsidRDefault="0021527C" w:rsidP="0021527C">
      <w:pPr>
        <w:pStyle w:val="NormalWeb"/>
        <w:spacing w:before="0" w:after="0"/>
        <w:jc w:val="both"/>
        <w:rPr>
          <w:rFonts w:ascii="Times New Roman" w:hAnsi="Times New Roman" w:cs="Times New Roman"/>
          <w:szCs w:val="20"/>
        </w:rPr>
      </w:pPr>
    </w:p>
    <w:p w14:paraId="0A044E18" w14:textId="4A0088E4" w:rsidR="00447084" w:rsidRPr="00BC796D" w:rsidRDefault="0021527C" w:rsidP="0044708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r w:rsidR="00447084" w:rsidRPr="00BC796D">
        <w:rPr>
          <w:rFonts w:ascii="Times New Roman" w:hAnsi="Times New Roman" w:cs="Times New Roman"/>
          <w:szCs w:val="20"/>
        </w:rPr>
        <w:t xml:space="preserve"> líquido (Decreto-lei n</w:t>
      </w:r>
      <w:r w:rsidR="00447084" w:rsidRPr="00BC796D">
        <w:rPr>
          <w:rFonts w:ascii="Times New Roman" w:hAnsi="Times New Roman" w:cs="Times New Roman"/>
          <w:strike/>
          <w:szCs w:val="20"/>
        </w:rPr>
        <w:t>º</w:t>
      </w:r>
      <w:r w:rsidR="00447084" w:rsidRPr="00BC796D">
        <w:rPr>
          <w:rFonts w:ascii="Times New Roman" w:hAnsi="Times New Roman" w:cs="Times New Roman"/>
          <w:szCs w:val="20"/>
        </w:rPr>
        <w:t xml:space="preserve"> 2.341, de 1987, art. 33, </w:t>
      </w:r>
      <w:r w:rsidR="00447084" w:rsidRPr="00BC796D">
        <w:rPr>
          <w:rFonts w:ascii="Times New Roman" w:hAnsi="Times New Roman" w:cs="Times New Roman"/>
          <w:i/>
          <w:szCs w:val="20"/>
        </w:rPr>
        <w:t>caput</w:t>
      </w:r>
      <w:r w:rsidR="00447084" w:rsidRPr="00BC796D">
        <w:rPr>
          <w:rFonts w:ascii="Times New Roman" w:hAnsi="Times New Roman" w:cs="Times New Roman"/>
          <w:szCs w:val="20"/>
        </w:rPr>
        <w:t>; Decreto n</w:t>
      </w:r>
      <w:r w:rsidR="00447084" w:rsidRPr="00BC796D">
        <w:rPr>
          <w:rFonts w:ascii="Times New Roman" w:hAnsi="Times New Roman" w:cs="Times New Roman"/>
          <w:strike/>
          <w:szCs w:val="20"/>
        </w:rPr>
        <w:t>º</w:t>
      </w:r>
      <w:r w:rsidR="00447084" w:rsidRPr="00BC796D">
        <w:rPr>
          <w:rFonts w:ascii="Times New Roman" w:hAnsi="Times New Roman" w:cs="Times New Roman"/>
          <w:szCs w:val="20"/>
        </w:rPr>
        <w:t xml:space="preserve"> 9.580/2018, art. 586, parágrafo único).</w:t>
      </w:r>
    </w:p>
    <w:p w14:paraId="05353B57" w14:textId="77777777" w:rsidR="0021527C" w:rsidRPr="00BC796D" w:rsidRDefault="0021527C" w:rsidP="0021527C">
      <w:pPr>
        <w:pStyle w:val="NormalWeb"/>
        <w:spacing w:before="0" w:after="0"/>
        <w:jc w:val="both"/>
        <w:rPr>
          <w:rFonts w:ascii="Times New Roman" w:hAnsi="Times New Roman" w:cs="Times New Roman"/>
          <w:b/>
          <w:bCs/>
          <w:szCs w:val="20"/>
        </w:rPr>
      </w:pPr>
    </w:p>
    <w:p w14:paraId="66323B2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9.6) Atividade Rural </w:t>
      </w:r>
    </w:p>
    <w:p w14:paraId="3013B94F" w14:textId="77777777" w:rsidR="0021527C" w:rsidRPr="00BC796D" w:rsidRDefault="0021527C" w:rsidP="0021527C">
      <w:pPr>
        <w:pStyle w:val="NormalWeb"/>
        <w:spacing w:before="0" w:after="0"/>
        <w:jc w:val="both"/>
        <w:rPr>
          <w:rFonts w:ascii="Times New Roman" w:hAnsi="Times New Roman" w:cs="Times New Roman"/>
          <w:szCs w:val="20"/>
        </w:rPr>
      </w:pPr>
    </w:p>
    <w:p w14:paraId="7FB8CE6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BC796D" w:rsidRDefault="0021527C" w:rsidP="0021527C">
      <w:pPr>
        <w:pStyle w:val="NormalWeb"/>
        <w:spacing w:before="0" w:after="0"/>
        <w:jc w:val="both"/>
        <w:rPr>
          <w:rFonts w:ascii="Times New Roman" w:hAnsi="Times New Roman" w:cs="Times New Roman"/>
          <w:szCs w:val="20"/>
        </w:rPr>
      </w:pPr>
    </w:p>
    <w:p w14:paraId="786FD81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da atividade rural apurado no período pode ser compensado com o lucro real das demais atividades apurado no mesmo período, sem limite.</w:t>
      </w:r>
    </w:p>
    <w:p w14:paraId="75C19895" w14:textId="77777777" w:rsidR="0021527C" w:rsidRPr="00BC796D" w:rsidRDefault="0021527C" w:rsidP="0021527C">
      <w:pPr>
        <w:pStyle w:val="NormalWeb"/>
        <w:spacing w:before="0" w:after="0"/>
        <w:jc w:val="both"/>
        <w:rPr>
          <w:rFonts w:ascii="Times New Roman" w:hAnsi="Times New Roman" w:cs="Times New Roman"/>
          <w:szCs w:val="20"/>
        </w:rPr>
      </w:pPr>
    </w:p>
    <w:p w14:paraId="1F078F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BC796D" w:rsidRDefault="0021527C" w:rsidP="0021527C">
      <w:pPr>
        <w:pStyle w:val="NormalWeb"/>
        <w:spacing w:before="0" w:after="0"/>
        <w:jc w:val="both"/>
        <w:rPr>
          <w:rFonts w:ascii="Times New Roman" w:hAnsi="Times New Roman" w:cs="Times New Roman"/>
          <w:b/>
          <w:bCs/>
          <w:szCs w:val="20"/>
        </w:rPr>
      </w:pPr>
    </w:p>
    <w:p w14:paraId="003E145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7) Prejuízos Fiscais Incorridos no Exterior</w:t>
      </w:r>
    </w:p>
    <w:p w14:paraId="689EB2DB" w14:textId="77777777" w:rsidR="0021527C" w:rsidRPr="00BC796D" w:rsidRDefault="0021527C" w:rsidP="0021527C">
      <w:pPr>
        <w:pStyle w:val="NormalWeb"/>
        <w:spacing w:before="0" w:after="0"/>
        <w:jc w:val="both"/>
        <w:rPr>
          <w:rFonts w:ascii="Times New Roman" w:hAnsi="Times New Roman" w:cs="Times New Roman"/>
          <w:szCs w:val="20"/>
        </w:rPr>
      </w:pPr>
    </w:p>
    <w:p w14:paraId="2B4068F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BC796D" w:rsidRDefault="0021527C" w:rsidP="0021527C">
      <w:pPr>
        <w:pStyle w:val="NormalWeb"/>
        <w:spacing w:before="0" w:after="0"/>
        <w:jc w:val="both"/>
        <w:rPr>
          <w:rFonts w:ascii="Times New Roman" w:hAnsi="Times New Roman" w:cs="Times New Roman"/>
          <w:szCs w:val="20"/>
        </w:rPr>
      </w:pPr>
    </w:p>
    <w:p w14:paraId="086B84D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os prejuízos de filiais, sucursais, controladas ou coligadas, no exterior;</w:t>
      </w:r>
    </w:p>
    <w:p w14:paraId="1FD41D40"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BC796D" w:rsidRDefault="0021527C" w:rsidP="00B23F35">
      <w:pPr>
        <w:pStyle w:val="NormalWeb"/>
        <w:spacing w:before="0" w:after="0"/>
        <w:jc w:val="both"/>
        <w:rPr>
          <w:rFonts w:ascii="Times New Roman" w:hAnsi="Times New Roman" w:cs="Times New Roman"/>
          <w:szCs w:val="20"/>
        </w:rPr>
      </w:pPr>
    </w:p>
    <w:p w14:paraId="7CC985E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BC796D" w:rsidRDefault="0021527C" w:rsidP="0021527C">
      <w:pPr>
        <w:pStyle w:val="NormalWeb"/>
        <w:spacing w:before="0" w:after="0"/>
        <w:jc w:val="both"/>
        <w:rPr>
          <w:rFonts w:ascii="Times New Roman" w:hAnsi="Times New Roman" w:cs="Times New Roman"/>
          <w:szCs w:val="20"/>
        </w:rPr>
      </w:pPr>
    </w:p>
    <w:p w14:paraId="5F772B1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os prejuízos apurados por uma controlada ou coligada, no exterior, somente sejam compensados com lucros dessa mesma controlada ou coligada;</w:t>
      </w:r>
    </w:p>
    <w:p w14:paraId="79BD55D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BC796D" w:rsidRDefault="0021527C" w:rsidP="0021527C">
      <w:pPr>
        <w:pStyle w:val="NormalWeb"/>
        <w:spacing w:before="0" w:after="0"/>
        <w:jc w:val="both"/>
        <w:rPr>
          <w:rFonts w:ascii="Times New Roman" w:hAnsi="Times New Roman" w:cs="Times New Roman"/>
          <w:szCs w:val="20"/>
        </w:rPr>
      </w:pPr>
    </w:p>
    <w:p w14:paraId="5281BB9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5607940F" w14:textId="77777777" w:rsidR="0021527C" w:rsidRPr="00BC796D" w:rsidRDefault="0021527C" w:rsidP="0021527C">
      <w:pPr>
        <w:pStyle w:val="NormalWeb"/>
        <w:spacing w:before="0" w:after="0"/>
        <w:jc w:val="both"/>
        <w:rPr>
          <w:rFonts w:ascii="Times New Roman" w:hAnsi="Times New Roman" w:cs="Times New Roman"/>
          <w:b/>
          <w:bCs/>
          <w:szCs w:val="20"/>
        </w:rPr>
      </w:pPr>
    </w:p>
    <w:p w14:paraId="7BC7E05B" w14:textId="77777777" w:rsidR="00A54AF9" w:rsidRPr="00BC796D" w:rsidRDefault="00A54AF9" w:rsidP="0021527C">
      <w:pPr>
        <w:pStyle w:val="NormalWeb"/>
        <w:spacing w:before="0" w:after="0"/>
        <w:jc w:val="both"/>
        <w:rPr>
          <w:rFonts w:ascii="Times New Roman" w:hAnsi="Times New Roman" w:cs="Times New Roman"/>
          <w:b/>
          <w:bCs/>
          <w:szCs w:val="20"/>
        </w:rPr>
      </w:pPr>
    </w:p>
    <w:p w14:paraId="3DF70C41" w14:textId="77777777" w:rsidR="00A54AF9" w:rsidRPr="00BC796D" w:rsidRDefault="00A54AF9" w:rsidP="0021527C">
      <w:pPr>
        <w:pStyle w:val="NormalWeb"/>
        <w:spacing w:before="0" w:after="0"/>
        <w:jc w:val="both"/>
        <w:rPr>
          <w:rFonts w:ascii="Times New Roman" w:hAnsi="Times New Roman" w:cs="Times New Roman"/>
          <w:b/>
          <w:bCs/>
          <w:szCs w:val="20"/>
        </w:rPr>
      </w:pPr>
    </w:p>
    <w:p w14:paraId="499DE39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 Pagamento do Imposto (Trimestral e Anual)</w:t>
      </w:r>
    </w:p>
    <w:p w14:paraId="4930163B" w14:textId="77777777" w:rsidR="0021527C" w:rsidRPr="00BC796D" w:rsidRDefault="0021527C" w:rsidP="0021527C">
      <w:pPr>
        <w:pStyle w:val="NormalWeb"/>
        <w:spacing w:before="0" w:after="0"/>
        <w:jc w:val="both"/>
        <w:rPr>
          <w:rFonts w:ascii="Times New Roman" w:hAnsi="Times New Roman" w:cs="Times New Roman"/>
          <w:b/>
          <w:bCs/>
          <w:szCs w:val="20"/>
        </w:rPr>
      </w:pPr>
    </w:p>
    <w:p w14:paraId="54D1A62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1) Local de Pagamento</w:t>
      </w:r>
    </w:p>
    <w:p w14:paraId="09DF31E2" w14:textId="77777777" w:rsidR="0021527C" w:rsidRPr="00BC796D" w:rsidRDefault="0021527C" w:rsidP="0021527C">
      <w:pPr>
        <w:pStyle w:val="NormalWeb"/>
        <w:spacing w:before="0" w:after="0"/>
        <w:jc w:val="both"/>
        <w:rPr>
          <w:rFonts w:ascii="Times New Roman" w:hAnsi="Times New Roman" w:cs="Times New Roman"/>
          <w:szCs w:val="20"/>
        </w:rPr>
      </w:pPr>
    </w:p>
    <w:p w14:paraId="5289622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o imposto nas agências bancárias integrantes da rede arrecadadora de receitas federais.</w:t>
      </w:r>
    </w:p>
    <w:p w14:paraId="7B881F3A" w14:textId="77777777" w:rsidR="0021527C" w:rsidRPr="00BC796D" w:rsidRDefault="0021527C" w:rsidP="0021527C">
      <w:pPr>
        <w:pStyle w:val="NormalWeb"/>
        <w:spacing w:before="0" w:after="0"/>
        <w:jc w:val="both"/>
        <w:rPr>
          <w:rFonts w:ascii="Times New Roman" w:hAnsi="Times New Roman" w:cs="Times New Roman"/>
          <w:b/>
          <w:bCs/>
          <w:szCs w:val="20"/>
        </w:rPr>
      </w:pPr>
    </w:p>
    <w:p w14:paraId="3022EDD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10.2) Documento a Utilizar </w:t>
      </w:r>
    </w:p>
    <w:p w14:paraId="470ABE4C" w14:textId="77777777" w:rsidR="0021527C" w:rsidRPr="00BC796D" w:rsidRDefault="0021527C" w:rsidP="0021527C">
      <w:pPr>
        <w:pStyle w:val="NormalWeb"/>
        <w:spacing w:before="0" w:after="0"/>
        <w:jc w:val="both"/>
        <w:rPr>
          <w:rFonts w:ascii="Times New Roman" w:hAnsi="Times New Roman" w:cs="Times New Roman"/>
          <w:szCs w:val="20"/>
        </w:rPr>
      </w:pPr>
    </w:p>
    <w:p w14:paraId="0233531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BC796D" w:rsidRDefault="0021527C" w:rsidP="0021527C">
      <w:pPr>
        <w:pStyle w:val="NormalWeb"/>
        <w:spacing w:before="0" w:after="0"/>
        <w:jc w:val="both"/>
        <w:rPr>
          <w:rFonts w:ascii="Times New Roman" w:hAnsi="Times New Roman" w:cs="Times New Roman"/>
          <w:szCs w:val="20"/>
        </w:rPr>
      </w:pPr>
    </w:p>
    <w:p w14:paraId="0229DC5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2362 - IRPJ - Obrigadas a Apurar o Lucro Real - Estimativa Mensal;</w:t>
      </w:r>
    </w:p>
    <w:p w14:paraId="1AF5F63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2319 - IRPJ - Instituições Financeiras - Estimativa Mensal;</w:t>
      </w:r>
    </w:p>
    <w:p w14:paraId="68F3950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0220 - IRPJ - Obrigadas a Apurar o Lucro Real - Trimestral;</w:t>
      </w:r>
    </w:p>
    <w:p w14:paraId="63A8C02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1599 - IRPJ - Instituições Financeiras - Trimestral;</w:t>
      </w:r>
    </w:p>
    <w:p w14:paraId="5BDF674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5993 - IRPJ - Optantes pela Tributação com Base no Lucro Real - Estimativa Mensal;</w:t>
      </w:r>
    </w:p>
    <w:p w14:paraId="248954C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f) 3373 - IRPJ - Optantes pela Tributação com Base no Lucro Real - Trimestral;</w:t>
      </w:r>
    </w:p>
    <w:p w14:paraId="4386FFA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g) 2390 - IRPJ - Instituições Financeiras - Ajuste Anual;</w:t>
      </w:r>
    </w:p>
    <w:p w14:paraId="2D0BB3C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h) 2430 </w:t>
      </w:r>
      <w:bookmarkStart w:id="144" w:name="subitem_15.1.10"/>
      <w:bookmarkEnd w:id="144"/>
      <w:r w:rsidRPr="00BC796D">
        <w:rPr>
          <w:rFonts w:ascii="Times New Roman" w:hAnsi="Times New Roman" w:cs="Times New Roman"/>
          <w:szCs w:val="20"/>
        </w:rPr>
        <w:t>- IRPJ - Obrigadas a Apurar o Lucro Real - Ajuste</w:t>
      </w:r>
      <w:bookmarkStart w:id="145" w:name="Subitem_15.1.10.1"/>
      <w:bookmarkEnd w:id="145"/>
      <w:r w:rsidRPr="00BC796D">
        <w:rPr>
          <w:rFonts w:ascii="Times New Roman" w:hAnsi="Times New Roman" w:cs="Times New Roman"/>
          <w:szCs w:val="20"/>
        </w:rPr>
        <w:t xml:space="preserve"> Anual;</w:t>
      </w:r>
    </w:p>
    <w:p w14:paraId="34FD36B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2456 - IRPJ - Optantes pela Tributação com Base no Lucro Real - Ajuste Anual.</w:t>
      </w:r>
    </w:p>
    <w:p w14:paraId="71288DED" w14:textId="77777777" w:rsidR="0021527C" w:rsidRPr="00BC796D" w:rsidRDefault="0021527C" w:rsidP="0021527C">
      <w:pPr>
        <w:pStyle w:val="NormalWeb"/>
        <w:spacing w:before="0" w:after="0"/>
        <w:jc w:val="both"/>
        <w:rPr>
          <w:rFonts w:ascii="Times New Roman" w:hAnsi="Times New Roman" w:cs="Times New Roman"/>
          <w:b/>
          <w:bCs/>
          <w:szCs w:val="20"/>
        </w:rPr>
      </w:pPr>
    </w:p>
    <w:p w14:paraId="3BD9A49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3) Prazo para Pagamento</w:t>
      </w:r>
    </w:p>
    <w:p w14:paraId="278B6F66" w14:textId="77777777" w:rsidR="0021527C" w:rsidRPr="00BC796D" w:rsidRDefault="0021527C" w:rsidP="0021527C">
      <w:pPr>
        <w:pStyle w:val="NormalWeb"/>
        <w:spacing w:before="0" w:after="0"/>
        <w:jc w:val="both"/>
        <w:rPr>
          <w:rFonts w:ascii="Times New Roman" w:hAnsi="Times New Roman" w:cs="Times New Roman"/>
          <w:b/>
          <w:bCs/>
          <w:szCs w:val="20"/>
        </w:rPr>
      </w:pPr>
    </w:p>
    <w:p w14:paraId="2B3D674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3.1) Imposto de Renda</w:t>
      </w:r>
      <w:bookmarkStart w:id="146" w:name="Subitem_15.1.10.2"/>
      <w:bookmarkEnd w:id="146"/>
      <w:r w:rsidRPr="00BC796D">
        <w:rPr>
          <w:rFonts w:ascii="Times New Roman" w:hAnsi="Times New Roman" w:cs="Times New Roman"/>
          <w:b/>
          <w:bCs/>
          <w:szCs w:val="20"/>
        </w:rPr>
        <w:t xml:space="preserve"> Determinado com Base no Lucro Real Trimestral</w:t>
      </w:r>
    </w:p>
    <w:p w14:paraId="6DB01D14" w14:textId="77777777" w:rsidR="0021527C" w:rsidRPr="00BC796D" w:rsidRDefault="0021527C" w:rsidP="0021527C">
      <w:pPr>
        <w:pStyle w:val="NormalWeb"/>
        <w:spacing w:before="0" w:after="0"/>
        <w:jc w:val="both"/>
        <w:rPr>
          <w:rFonts w:ascii="Times New Roman" w:hAnsi="Times New Roman" w:cs="Times New Roman"/>
          <w:szCs w:val="20"/>
        </w:rPr>
      </w:pPr>
    </w:p>
    <w:p w14:paraId="185886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BC796D" w:rsidRDefault="0021527C" w:rsidP="0021527C">
      <w:pPr>
        <w:pStyle w:val="NormalWeb"/>
        <w:spacing w:before="0" w:after="0"/>
        <w:jc w:val="both"/>
        <w:rPr>
          <w:rFonts w:ascii="Times New Roman" w:hAnsi="Times New Roman" w:cs="Times New Roman"/>
          <w:szCs w:val="20"/>
        </w:rPr>
      </w:pPr>
    </w:p>
    <w:p w14:paraId="4292647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o imposto de valor inferior a R$ 2.000,00 (dois mil reais) deve ser pago em quota única.</w:t>
      </w:r>
      <w:r w:rsidRPr="00BC796D">
        <w:rPr>
          <w:rFonts w:ascii="Times New Roman" w:hAnsi="Times New Roman" w:cs="Times New Roman"/>
          <w:szCs w:val="20"/>
        </w:rPr>
        <w:tab/>
      </w:r>
    </w:p>
    <w:p w14:paraId="5D2D7AE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47" w:name="Subitem_15.1.11"/>
      <w:bookmarkEnd w:id="147"/>
      <w:r w:rsidRPr="00BC796D">
        <w:rPr>
          <w:rFonts w:ascii="Times New Roman" w:hAnsi="Times New Roman" w:cs="Times New Roman"/>
          <w:szCs w:val="20"/>
        </w:rPr>
        <w:t>rtir do primeiro dia do segund</w:t>
      </w:r>
      <w:bookmarkStart w:id="148" w:name="subitem_15.1.11.1"/>
      <w:bookmarkEnd w:id="148"/>
      <w:r w:rsidRPr="00BC796D">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BC796D" w:rsidRDefault="0021527C" w:rsidP="0021527C">
      <w:pPr>
        <w:pStyle w:val="NormalWeb"/>
        <w:spacing w:before="0" w:after="0"/>
        <w:jc w:val="both"/>
        <w:rPr>
          <w:rFonts w:ascii="Times New Roman" w:hAnsi="Times New Roman" w:cs="Times New Roman"/>
          <w:b/>
          <w:bCs/>
          <w:szCs w:val="20"/>
        </w:rPr>
      </w:pPr>
    </w:p>
    <w:p w14:paraId="68749D1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BC796D" w:rsidRDefault="0021527C" w:rsidP="0021527C">
      <w:pPr>
        <w:pStyle w:val="NormalWeb"/>
        <w:spacing w:before="0" w:after="0"/>
        <w:jc w:val="both"/>
        <w:rPr>
          <w:rFonts w:ascii="Times New Roman" w:hAnsi="Times New Roman" w:cs="Times New Roman"/>
          <w:b/>
          <w:bCs/>
          <w:szCs w:val="20"/>
        </w:rPr>
      </w:pPr>
    </w:p>
    <w:p w14:paraId="22ECA72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 Pagamentos Mensais</w:t>
      </w:r>
      <w:r w:rsidRPr="00BC796D">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6</w:t>
      </w:r>
      <w:r w:rsidRPr="00BC796D">
        <w:rPr>
          <w:rFonts w:ascii="Times New Roman" w:hAnsi="Times New Roman" w:cs="Times New Roman"/>
          <w:strike/>
          <w:szCs w:val="20"/>
        </w:rPr>
        <w:t>º</w:t>
      </w:r>
      <w:r w:rsidRPr="00BC796D">
        <w:rPr>
          <w:rFonts w:ascii="Times New Roman" w:hAnsi="Times New Roman" w:cs="Times New Roman"/>
          <w:szCs w:val="20"/>
        </w:rPr>
        <w:t>).</w:t>
      </w:r>
    </w:p>
    <w:p w14:paraId="6BD64BCD" w14:textId="77777777" w:rsidR="0021527C" w:rsidRPr="00BC796D" w:rsidRDefault="0021527C" w:rsidP="0021527C">
      <w:pPr>
        <w:pStyle w:val="NormalWeb"/>
        <w:spacing w:before="0" w:after="0"/>
        <w:jc w:val="both"/>
        <w:rPr>
          <w:rFonts w:ascii="Times New Roman" w:hAnsi="Times New Roman" w:cs="Times New Roman"/>
          <w:b/>
          <w:bCs/>
          <w:szCs w:val="20"/>
        </w:rPr>
      </w:pPr>
    </w:p>
    <w:p w14:paraId="1726EB3D" w14:textId="77777777" w:rsidR="00A54AF9" w:rsidRPr="00BC796D" w:rsidRDefault="00A54AF9" w:rsidP="0021527C">
      <w:pPr>
        <w:pStyle w:val="NormalWeb"/>
        <w:spacing w:before="0" w:after="0"/>
        <w:jc w:val="both"/>
        <w:rPr>
          <w:rFonts w:ascii="Times New Roman" w:hAnsi="Times New Roman" w:cs="Times New Roman"/>
          <w:b/>
          <w:bCs/>
          <w:szCs w:val="20"/>
        </w:rPr>
      </w:pPr>
    </w:p>
    <w:p w14:paraId="4B1B4F10" w14:textId="77777777" w:rsidR="00A54AF9" w:rsidRPr="00BC796D" w:rsidRDefault="00A54AF9" w:rsidP="0021527C">
      <w:pPr>
        <w:pStyle w:val="NormalWeb"/>
        <w:spacing w:before="0" w:after="0"/>
        <w:jc w:val="both"/>
        <w:rPr>
          <w:rFonts w:ascii="Times New Roman" w:hAnsi="Times New Roman" w:cs="Times New Roman"/>
          <w:b/>
          <w:bCs/>
          <w:szCs w:val="20"/>
        </w:rPr>
      </w:pPr>
    </w:p>
    <w:p w14:paraId="71B4F2B9" w14:textId="77777777" w:rsidR="00A54AF9" w:rsidRPr="00BC796D" w:rsidRDefault="00A54AF9" w:rsidP="0021527C">
      <w:pPr>
        <w:pStyle w:val="NormalWeb"/>
        <w:spacing w:before="0" w:after="0"/>
        <w:jc w:val="both"/>
        <w:rPr>
          <w:rFonts w:ascii="Times New Roman" w:hAnsi="Times New Roman" w:cs="Times New Roman"/>
          <w:b/>
          <w:bCs/>
          <w:szCs w:val="20"/>
        </w:rPr>
      </w:pPr>
    </w:p>
    <w:p w14:paraId="45D0A236" w14:textId="77777777" w:rsidR="00A54AF9" w:rsidRPr="00BC796D" w:rsidRDefault="00A54AF9" w:rsidP="0021527C">
      <w:pPr>
        <w:pStyle w:val="NormalWeb"/>
        <w:spacing w:before="0" w:after="0"/>
        <w:jc w:val="both"/>
        <w:rPr>
          <w:rFonts w:ascii="Times New Roman" w:hAnsi="Times New Roman" w:cs="Times New Roman"/>
          <w:b/>
          <w:bCs/>
          <w:szCs w:val="20"/>
        </w:rPr>
      </w:pPr>
    </w:p>
    <w:p w14:paraId="6FEBC6F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 - Saldo do Imposto Apurado em 31 de Dezembro do ano-calendário (ajuste anual)</w:t>
      </w:r>
      <w:r w:rsidRPr="00BC796D">
        <w:rPr>
          <w:rFonts w:ascii="Times New Roman" w:hAnsi="Times New Roman" w:cs="Times New Roman"/>
          <w:szCs w:val="20"/>
        </w:rPr>
        <w:t>: O saldo do imposto de renda apurado em 31 de dezembro do ano-calendário:</w:t>
      </w:r>
    </w:p>
    <w:p w14:paraId="433CA0EF" w14:textId="77777777" w:rsidR="0021527C" w:rsidRPr="00BC796D" w:rsidRDefault="0021527C" w:rsidP="0021527C">
      <w:pPr>
        <w:pStyle w:val="NormalWeb"/>
        <w:spacing w:before="0" w:after="0"/>
        <w:jc w:val="both"/>
        <w:rPr>
          <w:rFonts w:ascii="Times New Roman" w:hAnsi="Times New Roman" w:cs="Times New Roman"/>
          <w:szCs w:val="20"/>
        </w:rPr>
      </w:pPr>
    </w:p>
    <w:p w14:paraId="07F6DB7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49" w:name="Subitem_15.1.11.2"/>
      <w:bookmarkEnd w:id="149"/>
      <w:r w:rsidRPr="00BC796D">
        <w:rPr>
          <w:rFonts w:ascii="Times New Roman" w:hAnsi="Times New Roman" w:cs="Times New Roman"/>
          <w:szCs w:val="20"/>
        </w:rPr>
        <w:t>nte,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fevereiro do ano subsequente até o último dia do mês anterior ao do pagamento e de 1% (um por cento) no mês do pagamento</w:t>
      </w:r>
      <w:bookmarkStart w:id="150" w:name="subitem_15.1.11.I"/>
      <w:bookmarkEnd w:id="150"/>
      <w:r w:rsidRPr="00BC796D">
        <w:rPr>
          <w:rFonts w:ascii="Times New Roman" w:hAnsi="Times New Roman" w:cs="Times New Roman"/>
          <w:szCs w:val="20"/>
        </w:rPr>
        <w:t>;</w:t>
      </w:r>
    </w:p>
    <w:p w14:paraId="244D9076"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4EABD5D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os valores pagos, nos vencimentos estipulados</w:t>
      </w:r>
      <w:bookmarkStart w:id="151" w:name="subitem_15.1.11.2.II"/>
      <w:bookmarkEnd w:id="151"/>
      <w:r w:rsidRPr="00BC796D">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31382E5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BC796D">
        <w:rPr>
          <w:rFonts w:ascii="Times New Roman" w:hAnsi="Times New Roman" w:cs="Times New Roman"/>
          <w:strike/>
          <w:szCs w:val="20"/>
        </w:rPr>
        <w:t>º</w:t>
      </w:r>
      <w:r w:rsidRPr="00BC796D">
        <w:rPr>
          <w:rFonts w:ascii="Times New Roman" w:hAnsi="Times New Roman" w:cs="Times New Roman"/>
          <w:szCs w:val="20"/>
        </w:rPr>
        <w:t xml:space="preserve"> de fevereiro até o mês anterior ao da compensação e de 1% relativamente ao mês em que a compensação estiver sendo efetuada.</w:t>
      </w:r>
    </w:p>
    <w:p w14:paraId="53569C24" w14:textId="77777777" w:rsidR="0021527C" w:rsidRPr="00BC796D" w:rsidRDefault="0021527C" w:rsidP="0021527C">
      <w:pPr>
        <w:pStyle w:val="NormalWeb"/>
        <w:spacing w:before="0" w:after="0"/>
        <w:jc w:val="both"/>
        <w:rPr>
          <w:rFonts w:ascii="Times New Roman" w:hAnsi="Times New Roman" w:cs="Times New Roman"/>
          <w:szCs w:val="20"/>
        </w:rPr>
      </w:pPr>
    </w:p>
    <w:p w14:paraId="3CB0F76E" w14:textId="77777777" w:rsidR="0021527C" w:rsidRPr="00BC796D" w:rsidRDefault="0021527C" w:rsidP="0021527C">
      <w:pPr>
        <w:jc w:val="both"/>
        <w:rPr>
          <w:szCs w:val="20"/>
        </w:rPr>
      </w:pPr>
      <w:r w:rsidRPr="00BC796D">
        <w:rPr>
          <w:b/>
          <w:bCs/>
          <w:szCs w:val="20"/>
        </w:rPr>
        <w:t>II) Lucros Disponibilizados no Exterior</w:t>
      </w:r>
    </w:p>
    <w:p w14:paraId="6C111571" w14:textId="77777777" w:rsidR="0021527C" w:rsidRPr="00BC796D" w:rsidRDefault="0021527C" w:rsidP="0021527C">
      <w:pPr>
        <w:jc w:val="both"/>
        <w:rPr>
          <w:szCs w:val="20"/>
        </w:rPr>
      </w:pPr>
      <w:r w:rsidRPr="00BC796D">
        <w:rPr>
          <w:szCs w:val="20"/>
        </w:rPr>
        <w:t> </w:t>
      </w:r>
    </w:p>
    <w:p w14:paraId="66709220" w14:textId="77777777" w:rsidR="0021527C" w:rsidRPr="00BC796D" w:rsidRDefault="0021527C" w:rsidP="0021527C">
      <w:pPr>
        <w:ind w:firstLine="708"/>
        <w:jc w:val="both"/>
        <w:rPr>
          <w:szCs w:val="20"/>
        </w:rPr>
      </w:pPr>
      <w:r w:rsidRPr="00BC796D">
        <w:rPr>
          <w:szCs w:val="20"/>
        </w:rPr>
        <w:t>Os lucros são considerados disponibilizados para a empresa no Brasil, no caso de filial, sucursal, coligadas ou controladas, na data do balanço no qual tiverem sido apurados.</w:t>
      </w:r>
    </w:p>
    <w:p w14:paraId="07A2BC0E" w14:textId="77777777" w:rsidR="0021527C" w:rsidRPr="00BC796D" w:rsidRDefault="0021527C" w:rsidP="0021527C">
      <w:pPr>
        <w:jc w:val="both"/>
        <w:rPr>
          <w:szCs w:val="20"/>
        </w:rPr>
      </w:pPr>
    </w:p>
    <w:p w14:paraId="0915242E" w14:textId="77777777" w:rsidR="0021527C" w:rsidRPr="00BC796D" w:rsidRDefault="0021527C" w:rsidP="0021527C">
      <w:pPr>
        <w:ind w:firstLine="708"/>
        <w:jc w:val="both"/>
        <w:rPr>
          <w:szCs w:val="20"/>
        </w:rPr>
      </w:pPr>
      <w:r w:rsidRPr="00BC796D">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BC796D" w:rsidRDefault="0021527C" w:rsidP="0021527C">
      <w:pPr>
        <w:jc w:val="both"/>
        <w:rPr>
          <w:szCs w:val="20"/>
        </w:rPr>
      </w:pPr>
    </w:p>
    <w:p w14:paraId="729942FD" w14:textId="77777777" w:rsidR="0021527C" w:rsidRPr="00BC796D" w:rsidRDefault="0021527C" w:rsidP="0021527C">
      <w:pPr>
        <w:ind w:firstLine="708"/>
        <w:jc w:val="both"/>
        <w:rPr>
          <w:szCs w:val="20"/>
        </w:rPr>
      </w:pPr>
      <w:r w:rsidRPr="00BC796D">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BC796D" w:rsidRDefault="0021527C" w:rsidP="0021527C">
      <w:pPr>
        <w:jc w:val="both"/>
        <w:rPr>
          <w:szCs w:val="20"/>
        </w:rPr>
      </w:pPr>
    </w:p>
    <w:p w14:paraId="64D1B287" w14:textId="77777777" w:rsidR="0021527C" w:rsidRPr="00BC796D" w:rsidRDefault="0021527C" w:rsidP="0021527C">
      <w:pPr>
        <w:ind w:firstLine="708"/>
        <w:jc w:val="both"/>
        <w:rPr>
          <w:szCs w:val="20"/>
        </w:rPr>
      </w:pPr>
      <w:r w:rsidRPr="00BC796D">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BC796D" w:rsidRDefault="0021527C" w:rsidP="0021527C">
      <w:pPr>
        <w:jc w:val="both"/>
        <w:rPr>
          <w:szCs w:val="20"/>
        </w:rPr>
      </w:pPr>
      <w:r w:rsidRPr="00BC796D">
        <w:rPr>
          <w:szCs w:val="20"/>
        </w:rPr>
        <w:t>No caso de cisão, total ou parcial, a responsabilidade da cindida e de cada sucessora é proporcional aos valores, respectivamente, remanescentes e absorvidos do patrimônio líquido.</w:t>
      </w:r>
    </w:p>
    <w:p w14:paraId="29811003" w14:textId="77777777" w:rsidR="0021527C" w:rsidRPr="00BC796D" w:rsidRDefault="0021527C" w:rsidP="0021527C">
      <w:pPr>
        <w:ind w:firstLine="708"/>
        <w:jc w:val="both"/>
        <w:rPr>
          <w:szCs w:val="20"/>
        </w:rPr>
      </w:pPr>
      <w:r w:rsidRPr="00BC796D">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BC796D" w:rsidRDefault="0021527C" w:rsidP="0021527C">
      <w:pPr>
        <w:ind w:firstLine="708"/>
        <w:jc w:val="both"/>
        <w:rPr>
          <w:szCs w:val="20"/>
        </w:rPr>
      </w:pPr>
    </w:p>
    <w:p w14:paraId="35450139" w14:textId="77777777" w:rsidR="0021527C" w:rsidRPr="00BC796D" w:rsidRDefault="0021527C" w:rsidP="0021527C">
      <w:pPr>
        <w:ind w:firstLine="708"/>
        <w:jc w:val="both"/>
        <w:rPr>
          <w:szCs w:val="20"/>
        </w:rPr>
      </w:pPr>
      <w:r w:rsidRPr="00BC796D">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BC796D" w:rsidRDefault="0021527C" w:rsidP="0021527C">
      <w:pPr>
        <w:jc w:val="both"/>
        <w:rPr>
          <w:szCs w:val="20"/>
        </w:rPr>
      </w:pPr>
    </w:p>
    <w:p w14:paraId="21ACF4EA" w14:textId="77777777" w:rsidR="0021527C" w:rsidRPr="00BC796D" w:rsidRDefault="0021527C" w:rsidP="0021527C">
      <w:pPr>
        <w:ind w:firstLine="708"/>
        <w:jc w:val="both"/>
        <w:rPr>
          <w:szCs w:val="20"/>
        </w:rPr>
      </w:pPr>
      <w:r w:rsidRPr="00BC796D">
        <w:rPr>
          <w:szCs w:val="20"/>
        </w:rPr>
        <w:t>Os lucros a serem adicionados à base de cálculo do lucro presumido são considerados pelos seus valores antes de descontado o tributo pago no país de origem.</w:t>
      </w:r>
    </w:p>
    <w:p w14:paraId="033C796C" w14:textId="77777777" w:rsidR="0021527C" w:rsidRPr="00BC796D" w:rsidRDefault="0021527C" w:rsidP="0021527C">
      <w:pPr>
        <w:jc w:val="both"/>
        <w:rPr>
          <w:szCs w:val="20"/>
        </w:rPr>
      </w:pPr>
    </w:p>
    <w:p w14:paraId="420AD17E" w14:textId="77777777" w:rsidR="0021527C" w:rsidRPr="00BC796D" w:rsidRDefault="0021527C" w:rsidP="0021527C">
      <w:pPr>
        <w:ind w:firstLine="708"/>
        <w:jc w:val="both"/>
        <w:rPr>
          <w:szCs w:val="20"/>
        </w:rPr>
      </w:pPr>
      <w:r w:rsidRPr="00BC796D">
        <w:rPr>
          <w:szCs w:val="20"/>
        </w:rPr>
        <w:t>Os créditos de imposto de renda de que trata o art. 26 da Lei n</w:t>
      </w:r>
      <w:r w:rsidRPr="00BC796D">
        <w:rPr>
          <w:strike/>
          <w:szCs w:val="20"/>
        </w:rPr>
        <w:t>º</w:t>
      </w:r>
      <w:r w:rsidRPr="00BC796D">
        <w:rPr>
          <w:szCs w:val="20"/>
        </w:rPr>
        <w:t xml:space="preserve"> 9.249, de 1995, relativos a lucros auferidos no exterior, somente são compensados com o imposto de renda devido no Brasil se referidos lucros forem computados na base de cálculo do imposto, no Brasil, até o final do segundo ano-calendário subsequente ao de sua apuração.</w:t>
      </w:r>
    </w:p>
    <w:p w14:paraId="34139D87" w14:textId="77777777" w:rsidR="0021527C" w:rsidRPr="00BC796D" w:rsidRDefault="0021527C" w:rsidP="0021527C">
      <w:pPr>
        <w:jc w:val="both"/>
        <w:rPr>
          <w:szCs w:val="20"/>
        </w:rPr>
      </w:pPr>
    </w:p>
    <w:p w14:paraId="6F8F0AD9" w14:textId="77777777" w:rsidR="0021527C" w:rsidRPr="00BC796D" w:rsidRDefault="0021527C" w:rsidP="0021527C">
      <w:pPr>
        <w:ind w:firstLine="708"/>
        <w:jc w:val="both"/>
        <w:rPr>
          <w:szCs w:val="20"/>
        </w:rPr>
      </w:pPr>
      <w:r w:rsidRPr="00BC796D">
        <w:rPr>
          <w:szCs w:val="20"/>
        </w:rPr>
        <w:t>No caso de a pessoa jurídica possuir atividade geral e rural, os lucros disponibilizados no exterior devem ser informados na coluna "Atividade Geral".</w:t>
      </w:r>
    </w:p>
    <w:p w14:paraId="5DA0199F" w14:textId="77777777" w:rsidR="0021527C" w:rsidRPr="00BC796D" w:rsidRDefault="0021527C" w:rsidP="0021527C">
      <w:pPr>
        <w:pStyle w:val="NormalWeb"/>
        <w:spacing w:before="0" w:after="0"/>
        <w:jc w:val="both"/>
        <w:rPr>
          <w:rFonts w:ascii="Times New Roman" w:hAnsi="Times New Roman" w:cs="Times New Roman"/>
          <w:szCs w:val="20"/>
        </w:rPr>
      </w:pPr>
    </w:p>
    <w:p w14:paraId="6203CD17" w14:textId="77777777" w:rsidR="0021527C" w:rsidRPr="00BC796D" w:rsidRDefault="0021527C" w:rsidP="0021527C">
      <w:pPr>
        <w:jc w:val="both"/>
        <w:rPr>
          <w:szCs w:val="20"/>
        </w:rPr>
      </w:pPr>
      <w:r w:rsidRPr="00BC796D">
        <w:rPr>
          <w:b/>
          <w:bCs/>
          <w:szCs w:val="20"/>
        </w:rPr>
        <w:t>III) Distribuição de lucros</w:t>
      </w:r>
    </w:p>
    <w:p w14:paraId="46DFCD83" w14:textId="77777777" w:rsidR="0021527C" w:rsidRPr="00BC796D" w:rsidRDefault="0021527C" w:rsidP="0021527C">
      <w:pPr>
        <w:jc w:val="both"/>
        <w:rPr>
          <w:szCs w:val="20"/>
        </w:rPr>
      </w:pPr>
      <w:r w:rsidRPr="00BC796D">
        <w:rPr>
          <w:szCs w:val="20"/>
        </w:rPr>
        <w:t> </w:t>
      </w:r>
    </w:p>
    <w:p w14:paraId="12DBF27C" w14:textId="77777777" w:rsidR="0021527C" w:rsidRPr="00BC796D" w:rsidRDefault="0021527C" w:rsidP="0021527C">
      <w:pPr>
        <w:jc w:val="both"/>
        <w:rPr>
          <w:szCs w:val="20"/>
        </w:rPr>
      </w:pPr>
      <w:r w:rsidRPr="00BC796D">
        <w:rPr>
          <w:b/>
          <w:bCs/>
          <w:szCs w:val="20"/>
        </w:rPr>
        <w:t>Lucro Real</w:t>
      </w:r>
      <w:r w:rsidRPr="00BC796D">
        <w:rPr>
          <w:szCs w:val="20"/>
        </w:rPr>
        <w:t>: Os lucros e dividendos pagos ou creditados a sócios, acionistas ou titular de empresa individual são isentos do imposto de renda, desde que apurados, a partir de 1996, em balanço.</w:t>
      </w:r>
    </w:p>
    <w:p w14:paraId="1AF234FF" w14:textId="77777777" w:rsidR="0021527C" w:rsidRPr="00BC796D" w:rsidRDefault="0021527C" w:rsidP="0021527C">
      <w:pPr>
        <w:jc w:val="both"/>
        <w:rPr>
          <w:szCs w:val="20"/>
        </w:rPr>
      </w:pPr>
      <w:r w:rsidRPr="00BC796D">
        <w:rPr>
          <w:szCs w:val="20"/>
        </w:rPr>
        <w:t> </w:t>
      </w:r>
    </w:p>
    <w:p w14:paraId="58E7EC15" w14:textId="77777777" w:rsidR="0021527C" w:rsidRPr="00BC796D" w:rsidRDefault="0021527C" w:rsidP="0021527C">
      <w:pPr>
        <w:jc w:val="both"/>
        <w:rPr>
          <w:szCs w:val="20"/>
        </w:rPr>
      </w:pPr>
      <w:r w:rsidRPr="00BC796D">
        <w:rPr>
          <w:b/>
          <w:bCs/>
          <w:szCs w:val="20"/>
        </w:rPr>
        <w:t>Lucro Presumido ou Lucro Arbitrado</w:t>
      </w:r>
      <w:r w:rsidRPr="00BC796D">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BC796D">
        <w:rPr>
          <w:strike/>
          <w:szCs w:val="20"/>
        </w:rPr>
        <w:t>º</w:t>
      </w:r>
      <w:r w:rsidRPr="00BC796D">
        <w:rPr>
          <w:szCs w:val="20"/>
        </w:rPr>
        <w:t xml:space="preserve"> 9.249, de 1995, art. 10).</w:t>
      </w:r>
    </w:p>
    <w:p w14:paraId="5458CC7A" w14:textId="77777777" w:rsidR="0021527C" w:rsidRPr="00BC796D" w:rsidRDefault="0021527C" w:rsidP="0021527C">
      <w:pPr>
        <w:jc w:val="both"/>
        <w:rPr>
          <w:szCs w:val="20"/>
        </w:rPr>
      </w:pPr>
    </w:p>
    <w:p w14:paraId="6DA93EE8" w14:textId="77777777" w:rsidR="0021527C" w:rsidRPr="00BC796D" w:rsidRDefault="0021527C" w:rsidP="0021527C">
      <w:pPr>
        <w:ind w:firstLine="708"/>
        <w:jc w:val="both"/>
        <w:rPr>
          <w:szCs w:val="20"/>
        </w:rPr>
      </w:pPr>
      <w:r w:rsidRPr="00BC796D">
        <w:rPr>
          <w:szCs w:val="20"/>
        </w:rPr>
        <w:t>Poderá ser distribuído, a título de lucros, sem incidência do imposto:</w:t>
      </w:r>
    </w:p>
    <w:p w14:paraId="10DF3B47" w14:textId="77777777" w:rsidR="0021527C" w:rsidRPr="00BC796D" w:rsidRDefault="0021527C" w:rsidP="0021527C">
      <w:pPr>
        <w:jc w:val="both"/>
        <w:rPr>
          <w:szCs w:val="20"/>
        </w:rPr>
      </w:pPr>
    </w:p>
    <w:p w14:paraId="5EF1C2F8" w14:textId="77777777" w:rsidR="0021527C" w:rsidRPr="00BC796D" w:rsidRDefault="0021527C" w:rsidP="0021527C">
      <w:pPr>
        <w:ind w:left="708"/>
        <w:jc w:val="both"/>
        <w:rPr>
          <w:szCs w:val="20"/>
        </w:rPr>
      </w:pPr>
      <w:r w:rsidRPr="00BC796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BC796D">
        <w:rPr>
          <w:strike/>
          <w:szCs w:val="20"/>
        </w:rPr>
        <w:t>º</w:t>
      </w:r>
      <w:r w:rsidRPr="00BC796D">
        <w:rPr>
          <w:szCs w:val="20"/>
        </w:rPr>
        <w:t xml:space="preserve"> 4, de 29 de janeiro de 1996); ou</w:t>
      </w:r>
    </w:p>
    <w:p w14:paraId="7BD19C6D" w14:textId="77777777" w:rsidR="0021527C" w:rsidRPr="00BC796D" w:rsidRDefault="0021527C" w:rsidP="0021527C">
      <w:pPr>
        <w:ind w:left="600" w:firstLine="108"/>
        <w:jc w:val="both"/>
        <w:rPr>
          <w:szCs w:val="20"/>
        </w:rPr>
      </w:pPr>
      <w:r w:rsidRPr="00BC796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BC796D" w:rsidRDefault="0021527C" w:rsidP="0021527C">
      <w:pPr>
        <w:ind w:left="600"/>
        <w:jc w:val="both"/>
        <w:rPr>
          <w:b/>
          <w:bCs/>
          <w:szCs w:val="20"/>
        </w:rPr>
      </w:pPr>
    </w:p>
    <w:p w14:paraId="298D3A1A" w14:textId="77777777" w:rsidR="0021527C" w:rsidRPr="00BC796D" w:rsidRDefault="0021527C" w:rsidP="0021527C">
      <w:pPr>
        <w:ind w:left="600"/>
        <w:jc w:val="both"/>
        <w:rPr>
          <w:szCs w:val="20"/>
        </w:rPr>
      </w:pPr>
      <w:r w:rsidRPr="00BC796D">
        <w:rPr>
          <w:b/>
          <w:bCs/>
          <w:szCs w:val="20"/>
        </w:rPr>
        <w:t>Atenção:</w:t>
      </w:r>
      <w:r w:rsidRPr="00BC796D">
        <w:rPr>
          <w:szCs w:val="20"/>
        </w:rPr>
        <w:t xml:space="preserve"> Essa isenção não abrange os valores pagos a outro título, tais como </w:t>
      </w:r>
      <w:r w:rsidRPr="00BC796D">
        <w:rPr>
          <w:i/>
          <w:iCs/>
          <w:szCs w:val="20"/>
        </w:rPr>
        <w:t>pró-labore</w:t>
      </w:r>
      <w:r w:rsidRPr="00BC796D">
        <w:rPr>
          <w:szCs w:val="20"/>
        </w:rPr>
        <w:t>, aluguéis e serviços prestados, que se sujeitam à incidência do imposto de renda na fonte e na declaração de rendimentos dos beneficiários.</w:t>
      </w:r>
    </w:p>
    <w:p w14:paraId="29FACBAB" w14:textId="77777777" w:rsidR="0021527C" w:rsidRPr="00BC796D" w:rsidRDefault="0021527C" w:rsidP="0021527C">
      <w:pPr>
        <w:ind w:left="600"/>
        <w:jc w:val="both"/>
        <w:rPr>
          <w:szCs w:val="20"/>
        </w:rPr>
      </w:pPr>
      <w:r w:rsidRPr="00BC796D">
        <w:rPr>
          <w:szCs w:val="20"/>
        </w:rPr>
        <w:t> </w:t>
      </w:r>
    </w:p>
    <w:p w14:paraId="156418E5" w14:textId="77777777" w:rsidR="0021527C" w:rsidRPr="00BC796D" w:rsidRDefault="0021527C" w:rsidP="0021527C">
      <w:pPr>
        <w:jc w:val="both"/>
        <w:rPr>
          <w:szCs w:val="20"/>
        </w:rPr>
      </w:pPr>
      <w:r w:rsidRPr="00BC796D">
        <w:rPr>
          <w:b/>
          <w:bCs/>
          <w:szCs w:val="20"/>
        </w:rPr>
        <w:t>Lucros Distribuídos que Excederem ao Valor Apurado na Escrituração</w:t>
      </w:r>
      <w:r w:rsidRPr="00BC796D">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BC796D" w:rsidRDefault="0021527C" w:rsidP="0021527C">
      <w:pPr>
        <w:jc w:val="both"/>
        <w:rPr>
          <w:szCs w:val="20"/>
        </w:rPr>
      </w:pPr>
    </w:p>
    <w:p w14:paraId="0F63DAD2" w14:textId="77777777" w:rsidR="0021527C" w:rsidRPr="00BC796D" w:rsidRDefault="0021527C" w:rsidP="0021527C">
      <w:pPr>
        <w:ind w:firstLine="708"/>
        <w:jc w:val="both"/>
        <w:rPr>
          <w:szCs w:val="20"/>
        </w:rPr>
      </w:pPr>
      <w:r w:rsidRPr="00BC796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BC796D" w:rsidRDefault="0021527C" w:rsidP="0021527C">
      <w:pPr>
        <w:ind w:firstLine="708"/>
        <w:jc w:val="both"/>
        <w:rPr>
          <w:szCs w:val="20"/>
        </w:rPr>
      </w:pPr>
    </w:p>
    <w:p w14:paraId="7EE9B79A" w14:textId="77777777" w:rsidR="0021527C" w:rsidRPr="00BC796D" w:rsidRDefault="0021527C" w:rsidP="0021527C">
      <w:pPr>
        <w:ind w:firstLine="708"/>
        <w:jc w:val="both"/>
        <w:rPr>
          <w:szCs w:val="20"/>
        </w:rPr>
      </w:pPr>
      <w:r w:rsidRPr="00BC796D">
        <w:rPr>
          <w:szCs w:val="20"/>
        </w:rPr>
        <w:t>Inexistindo lucros acumulados ou reservas de lucros em montante suficiente, a parcela excedente deve ser submetida à tributação, nos termos do art. 61 da Lei n</w:t>
      </w:r>
      <w:r w:rsidRPr="00BC796D">
        <w:rPr>
          <w:szCs w:val="20"/>
          <w:u w:val="single"/>
          <w:vertAlign w:val="superscript"/>
        </w:rPr>
        <w:t>o</w:t>
      </w:r>
      <w:r w:rsidRPr="00BC796D">
        <w:rPr>
          <w:szCs w:val="20"/>
        </w:rPr>
        <w:t xml:space="preserve"> 8.981/1995 (Art. 238, § 4</w:t>
      </w:r>
      <w:r w:rsidRPr="00BC796D">
        <w:rPr>
          <w:szCs w:val="20"/>
          <w:u w:val="single"/>
          <w:vertAlign w:val="superscript"/>
        </w:rPr>
        <w:t>o</w:t>
      </w:r>
      <w:r w:rsidRPr="00BC796D">
        <w:rPr>
          <w:szCs w:val="20"/>
        </w:rPr>
        <w:t>, da Instrução Normativa n</w:t>
      </w:r>
      <w:r w:rsidRPr="00BC796D">
        <w:rPr>
          <w:szCs w:val="20"/>
          <w:u w:val="single"/>
          <w:vertAlign w:val="superscript"/>
        </w:rPr>
        <w:t>o</w:t>
      </w:r>
      <w:r w:rsidRPr="00BC796D">
        <w:rPr>
          <w:szCs w:val="20"/>
        </w:rPr>
        <w:t xml:space="preserve"> 1.700, de 14 de março de 2017).</w:t>
      </w:r>
    </w:p>
    <w:p w14:paraId="67357CCA" w14:textId="77777777" w:rsidR="0021527C" w:rsidRPr="00BC796D" w:rsidRDefault="0021527C" w:rsidP="0021527C">
      <w:pPr>
        <w:jc w:val="both"/>
        <w:rPr>
          <w:szCs w:val="20"/>
        </w:rPr>
      </w:pPr>
    </w:p>
    <w:p w14:paraId="0A013651" w14:textId="77777777" w:rsidR="0021527C" w:rsidRPr="00BC796D" w:rsidRDefault="0021527C" w:rsidP="0021527C">
      <w:pPr>
        <w:ind w:firstLine="708"/>
        <w:jc w:val="both"/>
        <w:rPr>
          <w:szCs w:val="20"/>
        </w:rPr>
      </w:pPr>
      <w:r w:rsidRPr="00BC796D">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BC796D" w:rsidRDefault="0021527C" w:rsidP="0021527C">
      <w:pPr>
        <w:pStyle w:val="NormalWeb"/>
        <w:spacing w:before="0" w:after="0"/>
        <w:jc w:val="both"/>
        <w:rPr>
          <w:rFonts w:ascii="Times New Roman" w:hAnsi="Times New Roman" w:cs="Times New Roman"/>
          <w:szCs w:val="20"/>
        </w:rPr>
      </w:pPr>
    </w:p>
    <w:p w14:paraId="2AE4C973" w14:textId="77777777" w:rsidR="0021527C" w:rsidRPr="00BC796D" w:rsidRDefault="0021527C" w:rsidP="0021527C">
      <w:pPr>
        <w:jc w:val="both"/>
        <w:rPr>
          <w:szCs w:val="20"/>
        </w:rPr>
      </w:pPr>
      <w:r w:rsidRPr="00BC796D">
        <w:rPr>
          <w:b/>
          <w:bCs/>
          <w:szCs w:val="20"/>
        </w:rPr>
        <w:t>IV) Instruções para Cálculo do Imposto Postergado</w:t>
      </w:r>
    </w:p>
    <w:p w14:paraId="2610F9CD" w14:textId="77777777" w:rsidR="0021527C" w:rsidRPr="00BC796D" w:rsidRDefault="0021527C" w:rsidP="0021527C">
      <w:pPr>
        <w:jc w:val="both"/>
        <w:rPr>
          <w:szCs w:val="20"/>
        </w:rPr>
      </w:pPr>
      <w:r w:rsidRPr="00BC796D">
        <w:rPr>
          <w:szCs w:val="20"/>
        </w:rPr>
        <w:t> </w:t>
      </w:r>
    </w:p>
    <w:p w14:paraId="744BE9B6" w14:textId="77777777" w:rsidR="0021527C" w:rsidRPr="00BC796D" w:rsidRDefault="0021527C" w:rsidP="0021527C">
      <w:pPr>
        <w:ind w:firstLine="708"/>
        <w:jc w:val="both"/>
        <w:rPr>
          <w:szCs w:val="20"/>
        </w:rPr>
      </w:pPr>
      <w:r w:rsidRPr="00BC796D">
        <w:rPr>
          <w:szCs w:val="20"/>
        </w:rPr>
        <w:t>Relativo a período encerrado a partir de 1</w:t>
      </w:r>
      <w:r w:rsidRPr="00BC796D">
        <w:rPr>
          <w:strike/>
          <w:szCs w:val="20"/>
        </w:rPr>
        <w:t>º</w:t>
      </w:r>
      <w:r w:rsidRPr="00BC796D">
        <w:rPr>
          <w:szCs w:val="20"/>
        </w:rPr>
        <w:t xml:space="preserve"> de janeiro de 1995, multiplicar a base de cálculo do imposto de renda postergado pela alíquota do imposto de renda vigente no ano-calendário da postergação.</w:t>
      </w:r>
    </w:p>
    <w:p w14:paraId="1F51ECD2" w14:textId="77777777" w:rsidR="0021527C" w:rsidRPr="00BC796D" w:rsidRDefault="0021527C" w:rsidP="0021527C">
      <w:pPr>
        <w:jc w:val="both"/>
        <w:rPr>
          <w:szCs w:val="20"/>
        </w:rPr>
      </w:pPr>
      <w:r w:rsidRPr="00BC796D">
        <w:rPr>
          <w:szCs w:val="20"/>
        </w:rPr>
        <w:t> </w:t>
      </w:r>
    </w:p>
    <w:p w14:paraId="24F6F7F4" w14:textId="77777777" w:rsidR="0021527C" w:rsidRPr="00BC796D" w:rsidRDefault="0021527C" w:rsidP="0021527C">
      <w:pPr>
        <w:jc w:val="both"/>
        <w:rPr>
          <w:szCs w:val="20"/>
        </w:rPr>
      </w:pPr>
      <w:r w:rsidRPr="00BC796D">
        <w:rPr>
          <w:b/>
          <w:bCs/>
          <w:szCs w:val="20"/>
        </w:rPr>
        <w:t>Adicional</w:t>
      </w:r>
      <w:r w:rsidRPr="00BC796D">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3192FFF1" w14:textId="77777777" w:rsidR="0021527C" w:rsidRPr="00BC796D" w:rsidRDefault="0021527C" w:rsidP="0021527C">
      <w:pPr>
        <w:pStyle w:val="NormalWeb"/>
        <w:spacing w:before="0" w:after="0"/>
        <w:jc w:val="both"/>
        <w:rPr>
          <w:rFonts w:ascii="Times New Roman" w:hAnsi="Times New Roman" w:cs="Times New Roman"/>
          <w:szCs w:val="20"/>
        </w:rPr>
      </w:pPr>
    </w:p>
    <w:p w14:paraId="6F719225" w14:textId="77777777" w:rsidR="00A54AF9" w:rsidRPr="00BC796D" w:rsidRDefault="00A54AF9" w:rsidP="0021527C">
      <w:pPr>
        <w:pStyle w:val="NormalWeb"/>
        <w:spacing w:before="0" w:after="0"/>
        <w:jc w:val="both"/>
        <w:rPr>
          <w:rFonts w:ascii="Times New Roman" w:hAnsi="Times New Roman" w:cs="Times New Roman"/>
          <w:szCs w:val="20"/>
        </w:rPr>
      </w:pPr>
    </w:p>
    <w:p w14:paraId="73008E3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 Considerações Gerais sobre Incentivos (Trimestral e Anual)</w:t>
      </w:r>
      <w:r w:rsidRPr="00BC796D">
        <w:rPr>
          <w:rFonts w:ascii="Times New Roman" w:hAnsi="Times New Roman" w:cs="Times New Roman"/>
          <w:szCs w:val="20"/>
        </w:rPr>
        <w:t xml:space="preserve"> </w:t>
      </w:r>
    </w:p>
    <w:p w14:paraId="775D196A" w14:textId="77777777" w:rsidR="0021527C" w:rsidRPr="00BC796D" w:rsidRDefault="0021527C" w:rsidP="0021527C">
      <w:pPr>
        <w:pStyle w:val="NormalWeb"/>
        <w:spacing w:before="0" w:after="0"/>
        <w:jc w:val="both"/>
        <w:rPr>
          <w:rFonts w:ascii="Times New Roman" w:hAnsi="Times New Roman" w:cs="Times New Roman"/>
          <w:szCs w:val="20"/>
        </w:rPr>
      </w:pPr>
    </w:p>
    <w:p w14:paraId="49A4E95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têm direito aos benefícios fiscais relacionados neste item:</w:t>
      </w:r>
    </w:p>
    <w:p w14:paraId="5697EBB2"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s pessoas jurídicas tributadas com base no lucro presumido;</w:t>
      </w:r>
    </w:p>
    <w:p w14:paraId="4FF8851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as pessoas jurídicas tributadas com base no lucro arbitrado;</w:t>
      </w:r>
    </w:p>
    <w:p w14:paraId="0C178DA5"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BC796D">
        <w:rPr>
          <w:rFonts w:ascii="Times New Roman" w:hAnsi="Times New Roman" w:cs="Times New Roman"/>
          <w:strike/>
          <w:szCs w:val="20"/>
        </w:rPr>
        <w:t>º</w:t>
      </w:r>
      <w:r w:rsidRPr="00BC796D">
        <w:rPr>
          <w:rFonts w:ascii="Times New Roman" w:hAnsi="Times New Roman" w:cs="Times New Roman"/>
          <w:szCs w:val="20"/>
        </w:rPr>
        <w:t xml:space="preserve"> 123, de 2006, art. 24).</w:t>
      </w:r>
    </w:p>
    <w:p w14:paraId="7EA199D3" w14:textId="77777777" w:rsidR="0021527C" w:rsidRPr="00BC796D" w:rsidRDefault="0021527C" w:rsidP="0021527C">
      <w:pPr>
        <w:pStyle w:val="NormalWeb"/>
        <w:spacing w:before="0" w:after="0"/>
        <w:jc w:val="both"/>
        <w:rPr>
          <w:rFonts w:ascii="Times New Roman" w:hAnsi="Times New Roman" w:cs="Times New Roman"/>
          <w:szCs w:val="20"/>
        </w:rPr>
      </w:pPr>
    </w:p>
    <w:p w14:paraId="18973E4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vedação de que trata a letra "a" não se aplica 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BC796D" w:rsidRDefault="0021527C" w:rsidP="0021527C">
      <w:pPr>
        <w:pStyle w:val="NormalWeb"/>
        <w:spacing w:before="0" w:after="0"/>
        <w:jc w:val="both"/>
        <w:rPr>
          <w:rFonts w:ascii="Times New Roman" w:hAnsi="Times New Roman" w:cs="Times New Roman"/>
          <w:szCs w:val="20"/>
        </w:rPr>
      </w:pPr>
    </w:p>
    <w:p w14:paraId="1D7B315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ática de atos que configurem crimes contra a ordem tributári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37, de 27 de dezembro de 1990), e a </w:t>
      </w:r>
      <w:bookmarkStart w:id="152" w:name="subitem_15.7"/>
      <w:bookmarkEnd w:id="152"/>
      <w:r w:rsidRPr="00BC796D">
        <w:rPr>
          <w:rFonts w:ascii="Times New Roman" w:hAnsi="Times New Roman" w:cs="Times New Roman"/>
          <w:szCs w:val="20"/>
        </w:rPr>
        <w:t>falta de emissão de notas fiscais, nos termos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p>
    <w:p w14:paraId="1A21B6F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23, de 1996, arts. 1</w:t>
      </w:r>
      <w:r w:rsidRPr="00BC796D">
        <w:rPr>
          <w:rFonts w:ascii="Times New Roman" w:hAnsi="Times New Roman" w:cs="Times New Roman"/>
          <w:strike/>
          <w:szCs w:val="20"/>
        </w:rPr>
        <w:t>º</w:t>
      </w:r>
      <w:r w:rsidRPr="00BC796D">
        <w:rPr>
          <w:rFonts w:ascii="Times New Roman" w:hAnsi="Times New Roman" w:cs="Times New Roman"/>
          <w:szCs w:val="20"/>
        </w:rPr>
        <w:t xml:space="preserve"> e 3</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16, § 4</w:t>
      </w:r>
      <w:r w:rsidRPr="00BC796D">
        <w:rPr>
          <w:rFonts w:ascii="Times New Roman" w:hAnsi="Times New Roman" w:cs="Times New Roman"/>
          <w:strike/>
          <w:szCs w:val="20"/>
        </w:rPr>
        <w:t>º</w:t>
      </w:r>
      <w:r w:rsidRPr="00BC796D">
        <w:rPr>
          <w:rFonts w:ascii="Times New Roman" w:hAnsi="Times New Roman" w:cs="Times New Roman"/>
          <w:szCs w:val="20"/>
        </w:rPr>
        <w:t>).</w:t>
      </w:r>
    </w:p>
    <w:p w14:paraId="1A7611EE" w14:textId="77777777" w:rsidR="0021527C" w:rsidRPr="00BC796D" w:rsidRDefault="0021527C" w:rsidP="0021527C">
      <w:pPr>
        <w:pStyle w:val="NormalWeb"/>
        <w:spacing w:before="0" w:after="0"/>
        <w:jc w:val="both"/>
        <w:rPr>
          <w:rFonts w:ascii="Times New Roman" w:hAnsi="Times New Roman" w:cs="Times New Roman"/>
          <w:szCs w:val="20"/>
        </w:rPr>
      </w:pPr>
    </w:p>
    <w:p w14:paraId="3E9AA14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determinação dos limites dos incentivos, não é permitido qualquer dedução, a título de incentivo fiscal, do adicional do imposto de renda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w:t>
      </w:r>
    </w:p>
    <w:p w14:paraId="4D298452" w14:textId="77777777" w:rsidR="00A54AF9" w:rsidRPr="00BC796D" w:rsidRDefault="00A54AF9" w:rsidP="0021527C">
      <w:pPr>
        <w:pStyle w:val="NormalWeb"/>
        <w:spacing w:before="0" w:after="0"/>
        <w:jc w:val="both"/>
        <w:rPr>
          <w:rFonts w:ascii="Times New Roman" w:hAnsi="Times New Roman" w:cs="Times New Roman"/>
          <w:b/>
          <w:bCs/>
          <w:szCs w:val="20"/>
        </w:rPr>
      </w:pPr>
    </w:p>
    <w:p w14:paraId="4CC616B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Caráter Cultural e Artístico</w:t>
      </w:r>
    </w:p>
    <w:p w14:paraId="6662CEB6" w14:textId="77777777" w:rsidR="0021527C" w:rsidRPr="00BC796D" w:rsidRDefault="0021527C" w:rsidP="0021527C">
      <w:pPr>
        <w:pStyle w:val="NormalWeb"/>
        <w:spacing w:before="0" w:after="0"/>
        <w:jc w:val="both"/>
        <w:rPr>
          <w:rFonts w:ascii="Times New Roman" w:hAnsi="Times New Roman" w:cs="Times New Roman"/>
          <w:szCs w:val="20"/>
        </w:rPr>
      </w:pPr>
    </w:p>
    <w:p w14:paraId="77A1009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deduzir do imposto devido as quantias efetivamente realizadas no período de apuração a título de doações ou patrocínio, tanto mediante contribuições ao Fundo Nacional de Cultura (FNC) na forma de doações, nos termos do inciso II do art. 5</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quanto mediante apoio direto a projetos:</w:t>
      </w:r>
    </w:p>
    <w:p w14:paraId="76A0B74F" w14:textId="77777777" w:rsidR="0021527C" w:rsidRPr="00BC796D" w:rsidRDefault="0021527C" w:rsidP="0021527C">
      <w:pPr>
        <w:pStyle w:val="NormalWeb"/>
        <w:spacing w:before="0" w:after="0"/>
        <w:jc w:val="both"/>
        <w:rPr>
          <w:rFonts w:ascii="Times New Roman" w:hAnsi="Times New Roman" w:cs="Times New Roman"/>
          <w:szCs w:val="20"/>
        </w:rPr>
      </w:pPr>
    </w:p>
    <w:p w14:paraId="0EA547B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ulturais aprovados na forma da regulamentação do Programa Nacional de Apoio à Cultura (Pronac) nos termos do inciso II do art.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w:t>
      </w:r>
    </w:p>
    <w:p w14:paraId="75BCEE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relacionados à produção cultural, a que se refere o art. 18, </w:t>
      </w:r>
      <w:r w:rsidRPr="00BC796D">
        <w:rPr>
          <w:rFonts w:ascii="Times New Roman" w:hAnsi="Times New Roman" w:cs="Times New Roman"/>
          <w:i/>
          <w:iCs/>
          <w:szCs w:val="20"/>
        </w:rPr>
        <w:t>caput</w:t>
      </w:r>
      <w:r w:rsidRPr="00BC796D">
        <w:rPr>
          <w:rFonts w:ascii="Times New Roman" w:hAnsi="Times New Roman" w:cs="Times New Roman"/>
          <w:szCs w:val="20"/>
        </w:rPr>
        <w:t xml:space="preserve"> e §§ 1</w:t>
      </w:r>
      <w:r w:rsidRPr="00BC796D">
        <w:rPr>
          <w:rFonts w:ascii="Times New Roman" w:hAnsi="Times New Roman" w:cs="Times New Roman"/>
          <w:strike/>
          <w:szCs w:val="20"/>
        </w:rPr>
        <w:t>º</w:t>
      </w:r>
      <w:r w:rsidRPr="00BC796D">
        <w:rPr>
          <w:rFonts w:ascii="Times New Roman" w:hAnsi="Times New Roman" w:cs="Times New Roman"/>
          <w:szCs w:val="20"/>
        </w:rPr>
        <w:t xml:space="preserve"> e 3</w:t>
      </w:r>
      <w:r w:rsidRPr="00BC796D">
        <w:rPr>
          <w:rFonts w:ascii="Times New Roman" w:hAnsi="Times New Roman" w:cs="Times New Roman"/>
          <w:strike/>
          <w:szCs w:val="20"/>
        </w:rPr>
        <w:t>º</w:t>
      </w:r>
      <w:r w:rsidRPr="00BC796D">
        <w:rPr>
          <w:rFonts w:ascii="Times New Roman" w:hAnsi="Times New Roman" w:cs="Times New Roman"/>
          <w:szCs w:val="20"/>
        </w:rPr>
        <w:t>,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nos segmentos de:</w:t>
      </w:r>
    </w:p>
    <w:p w14:paraId="6C0D04F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1) artes cênicas;</w:t>
      </w:r>
    </w:p>
    <w:p w14:paraId="4A851B9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livros de valor artístico, literário ou humanístico;</w:t>
      </w:r>
    </w:p>
    <w:p w14:paraId="6F7FC31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música erudita ou instrumental;</w:t>
      </w:r>
    </w:p>
    <w:p w14:paraId="136D6B9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4) exposições de artes visuais;</w:t>
      </w:r>
    </w:p>
    <w:p w14:paraId="67C5F02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doações de acervos para bibliote</w:t>
      </w:r>
      <w:bookmarkStart w:id="153" w:name="subitem_15.7.1"/>
      <w:bookmarkEnd w:id="153"/>
      <w:r w:rsidRPr="00BC796D">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6) produção de obras cinematográficas e videofonográficas de curta e média metragens e preservação e difusão do acervo audiovisual; </w:t>
      </w:r>
    </w:p>
    <w:p w14:paraId="611CF815"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7) preservação do patrimônio cultural material e imaterial; e</w:t>
      </w:r>
    </w:p>
    <w:p w14:paraId="2F66233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construção e manutenção de salas de cinema e teatro, que poderão funcionar também como centros culturais comunitários, em Municípios com menos de 100.000 (cem mil) habitantes.</w:t>
      </w:r>
    </w:p>
    <w:p w14:paraId="7C6273F5"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relativos à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BC796D" w:rsidRDefault="0021527C" w:rsidP="0021527C">
      <w:pPr>
        <w:pStyle w:val="NormalWeb"/>
        <w:spacing w:before="0" w:after="0"/>
        <w:jc w:val="both"/>
        <w:rPr>
          <w:rFonts w:ascii="Times New Roman" w:hAnsi="Times New Roman" w:cs="Times New Roman"/>
          <w:szCs w:val="20"/>
        </w:rPr>
      </w:pPr>
    </w:p>
    <w:p w14:paraId="0336A0E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BC796D" w:rsidRDefault="0021527C" w:rsidP="0021527C">
      <w:pPr>
        <w:pStyle w:val="NormalWeb"/>
        <w:spacing w:before="0" w:after="0"/>
        <w:jc w:val="both"/>
        <w:rPr>
          <w:rFonts w:ascii="Times New Roman" w:hAnsi="Times New Roman" w:cs="Times New Roman"/>
          <w:szCs w:val="20"/>
        </w:rPr>
      </w:pPr>
    </w:p>
    <w:p w14:paraId="66EFAB3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 que tratam as letras a e b, relacionados a obras cinematográficas e videofonográficas, devem ser previamente aprovados pelo MinC ou pela Ancine.</w:t>
      </w:r>
    </w:p>
    <w:p w14:paraId="138762A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BC796D" w:rsidRDefault="0021527C" w:rsidP="0021527C">
      <w:pPr>
        <w:pStyle w:val="NormalWeb"/>
        <w:spacing w:before="0" w:after="0"/>
        <w:jc w:val="both"/>
        <w:rPr>
          <w:rFonts w:ascii="Times New Roman" w:hAnsi="Times New Roman" w:cs="Times New Roman"/>
          <w:szCs w:val="20"/>
        </w:rPr>
      </w:pPr>
    </w:p>
    <w:p w14:paraId="51FB376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deduzir do imposto devido o valor calculado deste incentivo, observando-se a legislação de concessão dos projetos e os limites legais estabelecidos, conforme a seguir:</w:t>
      </w:r>
    </w:p>
    <w:p w14:paraId="2D891F78" w14:textId="77777777" w:rsidR="0021527C" w:rsidRPr="00BC796D" w:rsidRDefault="0021527C" w:rsidP="0021527C">
      <w:pPr>
        <w:pStyle w:val="NormalWeb"/>
        <w:spacing w:before="0" w:after="0"/>
        <w:jc w:val="both"/>
        <w:rPr>
          <w:rFonts w:ascii="Times New Roman" w:hAnsi="Times New Roman" w:cs="Times New Roman"/>
          <w:szCs w:val="20"/>
        </w:rPr>
      </w:pPr>
    </w:p>
    <w:p w14:paraId="0089092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ojetos aprovados nos termos dos arts. 25 e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w:t>
      </w:r>
    </w:p>
    <w:p w14:paraId="2430C66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1) 40% do somatório das doações;</w:t>
      </w:r>
    </w:p>
    <w:p w14:paraId="7E374D5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2) 30% do somatório dos patrocínios;</w:t>
      </w:r>
    </w:p>
    <w:p w14:paraId="2A9E8FE8"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projetos aprovados nos termos dos arts. 25 e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combinados com 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produzidos com os recursos de que trata o inciso X desse mesmo art. 39:</w:t>
      </w:r>
    </w:p>
    <w:p w14:paraId="200387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1) 40% do somatório das doações;</w:t>
      </w:r>
    </w:p>
    <w:p w14:paraId="4267B50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30% do somatório dos patrocínios;</w:t>
      </w:r>
    </w:p>
    <w:p w14:paraId="1F97C7A6"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doações ou patrocínios de que tratam as letras a e b não poderá exceder isoladamente a 4% do imposto devido, antes do adicional, com base:</w:t>
      </w:r>
    </w:p>
    <w:p w14:paraId="6312354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o lucro real trimestral;</w:t>
      </w:r>
    </w:p>
    <w:p w14:paraId="4C93930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no lucro real apurado no ajuste anual.</w:t>
      </w:r>
    </w:p>
    <w:p w14:paraId="547D4FE2" w14:textId="77777777" w:rsidR="0021527C" w:rsidRPr="00BC796D" w:rsidRDefault="0021527C" w:rsidP="0021527C">
      <w:pPr>
        <w:pStyle w:val="NormalWeb"/>
        <w:spacing w:before="0" w:after="0"/>
        <w:jc w:val="both"/>
        <w:rPr>
          <w:rFonts w:ascii="Times New Roman" w:hAnsi="Times New Roman" w:cs="Times New Roman"/>
          <w:szCs w:val="20"/>
        </w:rPr>
      </w:pPr>
    </w:p>
    <w:p w14:paraId="666E7C1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RPJ com base no lucro estimado:</w:t>
      </w:r>
    </w:p>
    <w:p w14:paraId="379BB39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6B462A0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7DC858BD" w14:textId="77777777" w:rsidR="0021527C" w:rsidRPr="00BC796D" w:rsidRDefault="0021527C" w:rsidP="0021527C">
      <w:pPr>
        <w:pStyle w:val="NormalWeb"/>
        <w:spacing w:before="0" w:after="0"/>
        <w:jc w:val="both"/>
        <w:rPr>
          <w:rFonts w:ascii="Times New Roman" w:hAnsi="Times New Roman" w:cs="Times New Roman"/>
          <w:szCs w:val="20"/>
        </w:rPr>
      </w:pPr>
    </w:p>
    <w:p w14:paraId="0A013C0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6C68ABA3" w14:textId="77777777" w:rsidR="0021527C" w:rsidRPr="00BC796D" w:rsidRDefault="0021527C" w:rsidP="0021527C">
      <w:pPr>
        <w:pStyle w:val="NormalWeb"/>
        <w:spacing w:before="0" w:after="0"/>
        <w:jc w:val="both"/>
        <w:rPr>
          <w:rFonts w:ascii="Times New Roman" w:hAnsi="Times New Roman" w:cs="Times New Roman"/>
          <w:szCs w:val="20"/>
        </w:rPr>
      </w:pPr>
    </w:p>
    <w:p w14:paraId="068D76EB"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projetos aprovados nos termos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terado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23 de novembro de 1999, e pelo art. 53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w:t>
      </w:r>
    </w:p>
    <w:p w14:paraId="7C17BBA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1) 100% do somatório das doações;</w:t>
      </w:r>
    </w:p>
    <w:p w14:paraId="3587154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2) 100% do somatório dos patrocínios;</w:t>
      </w:r>
    </w:p>
    <w:p w14:paraId="1A47A7A6"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d) projetos aprovados nos termos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terado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23 de novembro de 1999, e pelo art. 53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 combinados com 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produzidos com os recursos de que trata o inciso X desse mesmo art. 39:</w:t>
      </w:r>
    </w:p>
    <w:p w14:paraId="49F74BE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1) 100% do somatório das doações;</w:t>
      </w:r>
    </w:p>
    <w:p w14:paraId="2F2759B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2) 100% do somatório dos patrocínios;</w:t>
      </w:r>
    </w:p>
    <w:p w14:paraId="13A8E2C6" w14:textId="77777777" w:rsidR="0021527C" w:rsidRPr="00BC796D" w:rsidRDefault="0021527C" w:rsidP="0021527C">
      <w:pPr>
        <w:pStyle w:val="NormalWeb"/>
        <w:spacing w:before="0" w:after="0"/>
        <w:jc w:val="both"/>
        <w:rPr>
          <w:rFonts w:ascii="Times New Roman" w:hAnsi="Times New Roman" w:cs="Times New Roman"/>
          <w:szCs w:val="20"/>
        </w:rPr>
      </w:pPr>
    </w:p>
    <w:p w14:paraId="511088F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BC796D" w:rsidRDefault="0021527C" w:rsidP="0021527C">
      <w:pPr>
        <w:pStyle w:val="NormalWeb"/>
        <w:spacing w:before="0" w:after="0"/>
        <w:jc w:val="both"/>
        <w:rPr>
          <w:rFonts w:ascii="Times New Roman" w:hAnsi="Times New Roman" w:cs="Times New Roman"/>
          <w:szCs w:val="20"/>
        </w:rPr>
      </w:pPr>
    </w:p>
    <w:p w14:paraId="5B33B0C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doações ou patrocínios de que tratam as letras c e d não poderá exceder isoladamente a 4% do imposto devido, antes do adicional, com base:</w:t>
      </w:r>
    </w:p>
    <w:p w14:paraId="691204C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o lucro real trimestral;</w:t>
      </w:r>
    </w:p>
    <w:p w14:paraId="734F585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no lucro real apurado no ajuste anual.</w:t>
      </w:r>
    </w:p>
    <w:p w14:paraId="45FD8F1F" w14:textId="77777777" w:rsidR="0021527C" w:rsidRPr="00BC796D" w:rsidRDefault="0021527C" w:rsidP="0021527C">
      <w:pPr>
        <w:pStyle w:val="NormalWeb"/>
        <w:spacing w:before="0" w:after="0"/>
        <w:jc w:val="both"/>
        <w:rPr>
          <w:rFonts w:ascii="Times New Roman" w:hAnsi="Times New Roman" w:cs="Times New Roman"/>
          <w:szCs w:val="20"/>
        </w:rPr>
      </w:pPr>
    </w:p>
    <w:p w14:paraId="2B68800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49A244F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713C0BD2" w14:textId="77777777" w:rsidR="0021527C" w:rsidRPr="00BC796D" w:rsidRDefault="0021527C" w:rsidP="0021527C">
      <w:pPr>
        <w:pStyle w:val="NormalWeb"/>
        <w:spacing w:before="0" w:after="0"/>
        <w:jc w:val="both"/>
        <w:rPr>
          <w:rFonts w:ascii="Times New Roman" w:hAnsi="Times New Roman" w:cs="Times New Roman"/>
          <w:szCs w:val="20"/>
        </w:rPr>
      </w:pPr>
    </w:p>
    <w:p w14:paraId="279E66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02D14BC0" w14:textId="77777777" w:rsidR="0021527C" w:rsidRPr="00BC796D" w:rsidRDefault="0021527C" w:rsidP="0021527C">
      <w:pPr>
        <w:pStyle w:val="NormalWeb"/>
        <w:spacing w:before="0" w:after="0"/>
        <w:jc w:val="both"/>
        <w:rPr>
          <w:rFonts w:ascii="Times New Roman" w:hAnsi="Times New Roman" w:cs="Times New Roman"/>
          <w:szCs w:val="20"/>
        </w:rPr>
      </w:pPr>
    </w:p>
    <w:p w14:paraId="3253C96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lém de observar o limite específico de cada incentivo, o total das deduções relativas aos incentivos em operações de caráter cultural e atividade audiovisual, inclusive os relativos aos patrocínios a projetos audiovisuais e aos investimentos nos Fundos de Financiamento da Indústria Cinematográfica Nacional (Funcines) não pode exceder a 4% do imposto devido, antes do adicional, com base:</w:t>
      </w:r>
    </w:p>
    <w:p w14:paraId="53619D2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o lucro real trimestral;</w:t>
      </w:r>
    </w:p>
    <w:p w14:paraId="62D5D46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no lucro real apurado no ajuste anual.</w:t>
      </w:r>
    </w:p>
    <w:p w14:paraId="40415B77"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16434F9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2F501BD5" w14:textId="77777777" w:rsidR="0021527C" w:rsidRPr="00BC796D" w:rsidRDefault="0021527C" w:rsidP="0021527C">
      <w:pPr>
        <w:pStyle w:val="NormalWeb"/>
        <w:spacing w:before="0" w:after="0"/>
        <w:jc w:val="both"/>
        <w:rPr>
          <w:rFonts w:ascii="Times New Roman" w:hAnsi="Times New Roman" w:cs="Times New Roman"/>
          <w:szCs w:val="20"/>
        </w:rPr>
      </w:pPr>
    </w:p>
    <w:p w14:paraId="2F48900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BC796D" w:rsidRDefault="0021527C" w:rsidP="0021527C">
      <w:pPr>
        <w:pStyle w:val="NormalWeb"/>
        <w:spacing w:before="0" w:after="0"/>
        <w:jc w:val="both"/>
        <w:rPr>
          <w:rFonts w:ascii="Times New Roman" w:hAnsi="Times New Roman" w:cs="Times New Roman"/>
          <w:szCs w:val="20"/>
        </w:rPr>
      </w:pPr>
    </w:p>
    <w:p w14:paraId="199F1AF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tiver projeto aprovado nos termos dos arts. 25 e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BC796D" w:rsidRDefault="0021527C" w:rsidP="0021527C">
      <w:pPr>
        <w:pStyle w:val="NormalWeb"/>
        <w:spacing w:before="0" w:after="0"/>
        <w:jc w:val="both"/>
        <w:rPr>
          <w:rFonts w:ascii="Times New Roman" w:hAnsi="Times New Roman" w:cs="Times New Roman"/>
          <w:szCs w:val="20"/>
        </w:rPr>
      </w:pPr>
    </w:p>
    <w:p w14:paraId="5E08BBC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tiver projeto aprovado nos termos d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produzidos com os recursos de que trata o inciso X desse mesmo art. 39, combinado com 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terado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1999, e pelo art. 53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BC796D" w:rsidRDefault="0021527C" w:rsidP="0021527C">
      <w:pPr>
        <w:pStyle w:val="NormalWeb"/>
        <w:spacing w:before="0" w:after="0"/>
        <w:jc w:val="both"/>
        <w:rPr>
          <w:rFonts w:ascii="Times New Roman" w:hAnsi="Times New Roman" w:cs="Times New Roman"/>
          <w:b/>
          <w:bCs/>
          <w:szCs w:val="20"/>
        </w:rPr>
      </w:pPr>
    </w:p>
    <w:p w14:paraId="76E4F91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2) Programa de Alimentação do Trabalhador - PAT</w:t>
      </w:r>
    </w:p>
    <w:p w14:paraId="4933CA4E" w14:textId="77777777" w:rsidR="0021527C" w:rsidRPr="00BC796D" w:rsidRDefault="0021527C" w:rsidP="0021527C">
      <w:pPr>
        <w:pStyle w:val="NormalWeb"/>
        <w:spacing w:before="0" w:after="0"/>
        <w:jc w:val="both"/>
        <w:rPr>
          <w:rFonts w:ascii="Times New Roman" w:hAnsi="Times New Roman" w:cs="Times New Roman"/>
          <w:szCs w:val="20"/>
        </w:rPr>
      </w:pPr>
    </w:p>
    <w:p w14:paraId="62E4F6F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tiver Programas de Alimentação do Trabalhador aprovados pelo Ministério do Trabalho, respeitado o limite estabelecido na legislação, pode deduzir do imposto devido o valor equivalente a 15% do total das despesas de custeio efetuadas no período de apuração.</w:t>
      </w:r>
    </w:p>
    <w:p w14:paraId="04E33967" w14:textId="77777777" w:rsidR="0021527C" w:rsidRPr="00BC796D" w:rsidRDefault="0021527C" w:rsidP="0021527C">
      <w:pPr>
        <w:pStyle w:val="NormalWeb"/>
        <w:spacing w:before="0" w:after="0"/>
        <w:jc w:val="both"/>
        <w:rPr>
          <w:rFonts w:ascii="Times New Roman" w:hAnsi="Times New Roman" w:cs="Times New Roman"/>
          <w:szCs w:val="20"/>
        </w:rPr>
      </w:pPr>
    </w:p>
    <w:p w14:paraId="1C1DC57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3D2D1DAE" w14:textId="77777777" w:rsidR="0021527C" w:rsidRPr="00BC796D" w:rsidRDefault="0021527C" w:rsidP="0021527C">
      <w:pPr>
        <w:pStyle w:val="NormalWeb"/>
        <w:spacing w:before="0" w:after="0"/>
        <w:jc w:val="both"/>
        <w:rPr>
          <w:rFonts w:ascii="Times New Roman" w:hAnsi="Times New Roman" w:cs="Times New Roman"/>
          <w:szCs w:val="20"/>
        </w:rPr>
      </w:pPr>
    </w:p>
    <w:p w14:paraId="06D85F9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BC796D" w:rsidRDefault="0021527C" w:rsidP="0021527C">
      <w:pPr>
        <w:pStyle w:val="NormalWeb"/>
        <w:spacing w:before="0" w:after="0"/>
        <w:jc w:val="both"/>
        <w:rPr>
          <w:rFonts w:ascii="Times New Roman" w:hAnsi="Times New Roman" w:cs="Times New Roman"/>
          <w:szCs w:val="20"/>
        </w:rPr>
      </w:pPr>
    </w:p>
    <w:p w14:paraId="1F1FBEE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1FEAB50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0A2F879E" w14:textId="77777777" w:rsidR="0021527C" w:rsidRPr="00BC796D" w:rsidRDefault="0021527C" w:rsidP="0021527C">
      <w:pPr>
        <w:pStyle w:val="NormalWeb"/>
        <w:spacing w:before="0" w:after="0"/>
        <w:jc w:val="both"/>
        <w:rPr>
          <w:rFonts w:ascii="Times New Roman" w:hAnsi="Times New Roman" w:cs="Times New Roman"/>
          <w:szCs w:val="20"/>
        </w:rPr>
      </w:pPr>
    </w:p>
    <w:p w14:paraId="5C72631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w:t>
      </w:r>
      <w:bookmarkStart w:id="154" w:name="subitem_15.7.2"/>
      <w:bookmarkEnd w:id="154"/>
      <w:r w:rsidRPr="00BC796D">
        <w:rPr>
          <w:rFonts w:ascii="Times New Roman" w:hAnsi="Times New Roman" w:cs="Times New Roman"/>
          <w:szCs w:val="20"/>
        </w:rPr>
        <w:t>ase na receita bruta e acréscimos. Porém, o valor deduzido do IRPJ com base no lucro estimado:</w:t>
      </w:r>
    </w:p>
    <w:p w14:paraId="2B50F12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5B413A8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706FAF40"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07A31267" w14:textId="24EC2B2F"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podem ser transferidos para dedução nos dois anos-calendário subsequente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 xml:space="preserve">, art. </w:t>
      </w:r>
      <w:r w:rsidR="00447084" w:rsidRPr="00BC796D">
        <w:rPr>
          <w:rFonts w:ascii="Times New Roman" w:hAnsi="Times New Roman" w:cs="Times New Roman"/>
          <w:szCs w:val="20"/>
        </w:rPr>
        <w:t>642</w:t>
      </w:r>
      <w:r w:rsidRPr="00BC796D">
        <w:rPr>
          <w:rFonts w:ascii="Times New Roman" w:hAnsi="Times New Roman" w:cs="Times New Roman"/>
          <w:szCs w:val="20"/>
        </w:rPr>
        <w:t>).</w:t>
      </w:r>
    </w:p>
    <w:p w14:paraId="1605BF7B" w14:textId="77777777" w:rsidR="0021527C" w:rsidRPr="00BC796D" w:rsidRDefault="0021527C" w:rsidP="0021527C">
      <w:pPr>
        <w:pStyle w:val="NormalWeb"/>
        <w:spacing w:before="0" w:after="0"/>
        <w:jc w:val="both"/>
        <w:rPr>
          <w:rFonts w:ascii="Times New Roman" w:hAnsi="Times New Roman" w:cs="Times New Roman"/>
          <w:szCs w:val="20"/>
        </w:rPr>
      </w:pPr>
    </w:p>
    <w:p w14:paraId="758F7EC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6</w:t>
      </w:r>
      <w:r w:rsidRPr="00BC796D">
        <w:rPr>
          <w:rFonts w:ascii="Times New Roman" w:hAnsi="Times New Roman" w:cs="Times New Roman"/>
          <w:strike/>
          <w:szCs w:val="20"/>
        </w:rPr>
        <w:t>º</w:t>
      </w:r>
      <w:r w:rsidRPr="00BC796D">
        <w:rPr>
          <w:rFonts w:ascii="Times New Roman" w:hAnsi="Times New Roman" w:cs="Times New Roman"/>
          <w:szCs w:val="20"/>
        </w:rPr>
        <w:t>, I, e art. 81, II).</w:t>
      </w:r>
    </w:p>
    <w:p w14:paraId="1CFFF290"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22093670" w14:textId="77777777" w:rsidR="0021527C" w:rsidRPr="00BC796D" w:rsidRDefault="0021527C" w:rsidP="0021527C">
      <w:pPr>
        <w:rPr>
          <w:b/>
          <w:szCs w:val="20"/>
        </w:rPr>
      </w:pPr>
      <w:r w:rsidRPr="00BC796D">
        <w:rPr>
          <w:b/>
          <w:szCs w:val="20"/>
        </w:rPr>
        <w:t>Atenção:</w:t>
      </w:r>
      <w:r w:rsidR="00B23F35" w:rsidRPr="00BC796D">
        <w:rPr>
          <w:b/>
          <w:szCs w:val="20"/>
        </w:rPr>
        <w:t xml:space="preserve"> </w:t>
      </w:r>
      <w:r w:rsidRPr="00BC796D">
        <w:t>Os benefícios concedidos à pessoa jurídica executora dos programas PDTI/PDTA, de que tratam a Lei nº 8.661, de 1993, foram revogados em 1º de janeiro de 2006, por meio da alínea “a” do incito I do art. 133 da Lei nº 11.196, de 2005.</w:t>
      </w:r>
    </w:p>
    <w:p w14:paraId="567A1C09"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 Atividade Audiovisual</w:t>
      </w:r>
    </w:p>
    <w:p w14:paraId="7D3A711D" w14:textId="77777777" w:rsidR="0021527C" w:rsidRPr="00BC796D" w:rsidRDefault="0021527C" w:rsidP="0021527C">
      <w:pPr>
        <w:pStyle w:val="NormalWeb"/>
        <w:spacing w:before="0" w:after="0"/>
        <w:jc w:val="both"/>
        <w:rPr>
          <w:rFonts w:ascii="Times New Roman" w:hAnsi="Times New Roman" w:cs="Times New Roman"/>
          <w:szCs w:val="20"/>
        </w:rPr>
      </w:pPr>
    </w:p>
    <w:p w14:paraId="4612637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849, de 1994, art. 6</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064, de 1995, art. 2</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23, de 5 de dezembro de 1996, art. 1</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6</w:t>
      </w:r>
      <w:r w:rsidRPr="00BC796D">
        <w:rPr>
          <w:rFonts w:ascii="Times New Roman" w:hAnsi="Times New Roman" w:cs="Times New Roman"/>
          <w:strike/>
          <w:szCs w:val="20"/>
        </w:rPr>
        <w:t>º</w:t>
      </w:r>
      <w:r w:rsidRPr="00BC796D">
        <w:rPr>
          <w:rFonts w:ascii="Times New Roman" w:hAnsi="Times New Roman" w:cs="Times New Roman"/>
          <w:szCs w:val="20"/>
        </w:rPr>
        <w:t>, II, MP n</w:t>
      </w:r>
      <w:r w:rsidRPr="00BC796D">
        <w:rPr>
          <w:rFonts w:ascii="Times New Roman" w:hAnsi="Times New Roman" w:cs="Times New Roman"/>
          <w:strike/>
          <w:szCs w:val="20"/>
        </w:rPr>
        <w:t>º</w:t>
      </w:r>
      <w:r w:rsidRPr="00BC796D">
        <w:rPr>
          <w:rFonts w:ascii="Times New Roman" w:hAnsi="Times New Roman" w:cs="Times New Roman"/>
          <w:szCs w:val="20"/>
        </w:rPr>
        <w:t xml:space="preserve"> 2.189-49, de 2001, art. 10, I,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 art. 45, § 2</w:t>
      </w:r>
      <w:r w:rsidRPr="00BC796D">
        <w:rPr>
          <w:rFonts w:ascii="Times New Roman" w:hAnsi="Times New Roman" w:cs="Times New Roman"/>
          <w:strike/>
          <w:szCs w:val="20"/>
        </w:rPr>
        <w:t>º</w:t>
      </w:r>
      <w:r w:rsidRPr="00BC796D">
        <w:rPr>
          <w:rFonts w:ascii="Times New Roman" w:hAnsi="Times New Roman" w:cs="Times New Roman"/>
          <w:szCs w:val="20"/>
        </w:rPr>
        <w:t>, na redação dada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37, de 2006).</w:t>
      </w:r>
    </w:p>
    <w:p w14:paraId="4A7F9949" w14:textId="77777777" w:rsidR="0021527C" w:rsidRPr="00BC796D" w:rsidRDefault="0021527C" w:rsidP="0021527C">
      <w:pPr>
        <w:pStyle w:val="NormalWeb"/>
        <w:spacing w:before="0" w:after="0"/>
        <w:jc w:val="both"/>
        <w:rPr>
          <w:rFonts w:ascii="Times New Roman" w:hAnsi="Times New Roman" w:cs="Times New Roman"/>
          <w:b/>
          <w:bCs/>
          <w:szCs w:val="20"/>
        </w:rPr>
      </w:pPr>
    </w:p>
    <w:p w14:paraId="1C286E6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1) Produção de obras e projetos audiovisuais</w:t>
      </w:r>
    </w:p>
    <w:p w14:paraId="5620E419" w14:textId="77777777" w:rsidR="0021527C" w:rsidRPr="00BC796D" w:rsidRDefault="0021527C" w:rsidP="0021527C">
      <w:pPr>
        <w:pStyle w:val="NormalWeb"/>
        <w:spacing w:before="0" w:after="0"/>
        <w:jc w:val="both"/>
        <w:rPr>
          <w:rFonts w:ascii="Times New Roman" w:hAnsi="Times New Roman" w:cs="Times New Roman"/>
          <w:szCs w:val="20"/>
        </w:rPr>
      </w:pPr>
    </w:p>
    <w:p w14:paraId="46DB7C2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té o exercício fiscal de 2019, inclusive, as pessoas jurídicas sujeitas ao lucro real podem deduzir do imposto devido as quantias referentes a investimentos feitos na produção de obras audiovisuais cinematográficas brasileiras de produção independ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685, de 1993, art. 1</w:t>
      </w:r>
      <w:r w:rsidRPr="00BC796D">
        <w:rPr>
          <w:rFonts w:ascii="Times New Roman" w:hAnsi="Times New Roman" w:cs="Times New Roman"/>
          <w:strike/>
          <w:szCs w:val="20"/>
        </w:rPr>
        <w:t>º</w:t>
      </w:r>
      <w:r w:rsidRPr="00BC796D">
        <w:rPr>
          <w:rFonts w:ascii="Times New Roman" w:hAnsi="Times New Roman" w:cs="Times New Roman"/>
          <w:szCs w:val="20"/>
        </w:rPr>
        <w:t xml:space="preserve"> na redação dada</w:t>
      </w:r>
      <w:bookmarkStart w:id="155" w:name="subitem_15.7.3"/>
      <w:bookmarkEnd w:id="155"/>
      <w:r w:rsidRPr="00BC796D">
        <w:rPr>
          <w:rFonts w:ascii="Times New Roman" w:hAnsi="Times New Roman" w:cs="Times New Roman"/>
          <w:szCs w:val="20"/>
        </w:rPr>
        <w:t xml:space="preserve"> pela Lei nº 13.524, de 2017, art. 3º, 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3</w:t>
      </w:r>
      <w:r w:rsidRPr="00BC796D">
        <w:rPr>
          <w:rFonts w:ascii="Times New Roman" w:hAnsi="Times New Roman" w:cs="Times New Roman"/>
          <w:strike/>
          <w:szCs w:val="20"/>
        </w:rPr>
        <w:t>º</w:t>
      </w:r>
      <w:r w:rsidRPr="00BC796D">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3</w:t>
      </w:r>
      <w:r w:rsidRPr="00BC796D">
        <w:rPr>
          <w:rFonts w:ascii="Times New Roman" w:hAnsi="Times New Roman" w:cs="Times New Roman"/>
          <w:strike/>
          <w:szCs w:val="20"/>
        </w:rPr>
        <w:t>º</w:t>
      </w:r>
      <w:r w:rsidRPr="00BC796D">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56" w:name="subitem_15.7.3.1"/>
      <w:bookmarkEnd w:id="156"/>
      <w:r w:rsidRPr="00BC796D">
        <w:rPr>
          <w:rFonts w:ascii="Times New Roman" w:hAnsi="Times New Roman" w:cs="Times New Roman"/>
          <w:szCs w:val="20"/>
        </w:rPr>
        <w:t>ados no mercado de capitais, em ativos previstos em lei, e autorizados pela Comissão de Valores Mobiliários.</w:t>
      </w:r>
    </w:p>
    <w:p w14:paraId="6D35F127" w14:textId="77777777" w:rsidR="0021527C" w:rsidRPr="00BC796D" w:rsidRDefault="0021527C" w:rsidP="0021527C">
      <w:pPr>
        <w:pStyle w:val="NormalWeb"/>
        <w:spacing w:before="0" w:after="0"/>
        <w:jc w:val="both"/>
        <w:rPr>
          <w:rFonts w:ascii="Times New Roman" w:hAnsi="Times New Roman" w:cs="Times New Roman"/>
          <w:szCs w:val="20"/>
        </w:rPr>
      </w:pPr>
    </w:p>
    <w:p w14:paraId="497145F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o disposto neste tópico, também poderão ser deduzidos os investimentos na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BC796D" w:rsidRDefault="0021527C" w:rsidP="0021527C">
      <w:pPr>
        <w:pStyle w:val="NormalWeb"/>
        <w:spacing w:before="0" w:after="0"/>
        <w:jc w:val="both"/>
        <w:rPr>
          <w:rFonts w:ascii="Times New Roman" w:hAnsi="Times New Roman" w:cs="Times New Roman"/>
          <w:szCs w:val="20"/>
        </w:rPr>
      </w:pPr>
    </w:p>
    <w:p w14:paraId="3755F74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vem ser previamente aprovados pela Ancin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15).</w:t>
      </w:r>
    </w:p>
    <w:p w14:paraId="77FC297E" w14:textId="77777777" w:rsidR="0021527C" w:rsidRPr="00BC796D" w:rsidRDefault="0021527C" w:rsidP="0021527C">
      <w:pPr>
        <w:pStyle w:val="NormalWeb"/>
        <w:spacing w:before="0" w:after="0"/>
        <w:jc w:val="both"/>
        <w:rPr>
          <w:rFonts w:ascii="Times New Roman" w:hAnsi="Times New Roman" w:cs="Times New Roman"/>
          <w:szCs w:val="20"/>
        </w:rPr>
      </w:pPr>
    </w:p>
    <w:p w14:paraId="1FD0CAA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BC796D" w:rsidRDefault="0021527C" w:rsidP="0021527C">
      <w:pPr>
        <w:pStyle w:val="NormalWeb"/>
        <w:spacing w:before="0" w:after="0"/>
        <w:jc w:val="both"/>
        <w:rPr>
          <w:rFonts w:ascii="Times New Roman" w:hAnsi="Times New Roman" w:cs="Times New Roman"/>
          <w:szCs w:val="20"/>
        </w:rPr>
      </w:pPr>
    </w:p>
    <w:p w14:paraId="65A79DC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6A5DC86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2ADE8FE2" w14:textId="77777777" w:rsidR="0021527C" w:rsidRPr="00BC796D" w:rsidRDefault="0021527C" w:rsidP="0021527C">
      <w:pPr>
        <w:pStyle w:val="NormalWeb"/>
        <w:spacing w:before="0" w:after="0"/>
        <w:jc w:val="both"/>
        <w:rPr>
          <w:rFonts w:ascii="Times New Roman" w:hAnsi="Times New Roman" w:cs="Times New Roman"/>
          <w:szCs w:val="20"/>
        </w:rPr>
      </w:pPr>
    </w:p>
    <w:p w14:paraId="374290D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0FBC5E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4877BF2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34ECD3BF" w14:textId="77777777" w:rsidR="0021527C" w:rsidRPr="00BC796D" w:rsidRDefault="0021527C" w:rsidP="0021527C">
      <w:pPr>
        <w:pStyle w:val="NormalWeb"/>
        <w:spacing w:before="0" w:after="0"/>
        <w:jc w:val="both"/>
        <w:rPr>
          <w:rFonts w:ascii="Times New Roman" w:hAnsi="Times New Roman" w:cs="Times New Roman"/>
          <w:szCs w:val="20"/>
        </w:rPr>
      </w:pPr>
    </w:p>
    <w:p w14:paraId="7C84100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BC796D" w:rsidRDefault="0021527C" w:rsidP="0021527C">
      <w:pPr>
        <w:pStyle w:val="NormalWeb"/>
        <w:spacing w:before="0" w:after="0"/>
        <w:jc w:val="both"/>
        <w:rPr>
          <w:rFonts w:ascii="Times New Roman" w:hAnsi="Times New Roman" w:cs="Times New Roman"/>
          <w:szCs w:val="20"/>
        </w:rPr>
      </w:pPr>
    </w:p>
    <w:p w14:paraId="473954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investimentos nos projetos de que trata 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não podem ser excluídos do lucro líquido para fins de determinação do lucro real.</w:t>
      </w:r>
    </w:p>
    <w:p w14:paraId="4A43EFFF" w14:textId="77777777" w:rsidR="0021527C" w:rsidRPr="00BC796D" w:rsidRDefault="0021527C" w:rsidP="0021527C">
      <w:pPr>
        <w:pStyle w:val="NormalWeb"/>
        <w:spacing w:before="0" w:after="0"/>
        <w:jc w:val="both"/>
        <w:rPr>
          <w:rFonts w:ascii="Times New Roman" w:hAnsi="Times New Roman" w:cs="Times New Roman"/>
          <w:b/>
          <w:bCs/>
          <w:szCs w:val="20"/>
        </w:rPr>
      </w:pPr>
    </w:p>
    <w:p w14:paraId="2B5AF95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2) As quantias referentes a Patrocínio</w:t>
      </w:r>
    </w:p>
    <w:p w14:paraId="5C1CEB3A" w14:textId="77777777" w:rsidR="0021527C" w:rsidRPr="00BC796D" w:rsidRDefault="0021527C" w:rsidP="0021527C">
      <w:pPr>
        <w:pStyle w:val="NormalWeb"/>
        <w:spacing w:before="0" w:after="0"/>
        <w:jc w:val="both"/>
        <w:rPr>
          <w:rFonts w:ascii="Times New Roman" w:hAnsi="Times New Roman" w:cs="Times New Roman"/>
          <w:szCs w:val="20"/>
        </w:rPr>
      </w:pPr>
    </w:p>
    <w:p w14:paraId="5C7901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té o exercício fiscal de2019,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685, de 1993, art. 1</w:t>
      </w:r>
      <w:r w:rsidRPr="00BC796D">
        <w:rPr>
          <w:rFonts w:ascii="Times New Roman" w:hAnsi="Times New Roman" w:cs="Times New Roman"/>
          <w:strike/>
          <w:szCs w:val="20"/>
        </w:rPr>
        <w:t>º-A</w:t>
      </w:r>
      <w:r w:rsidRPr="00BC796D">
        <w:rPr>
          <w:rFonts w:ascii="Times New Roman" w:hAnsi="Times New Roman" w:cs="Times New Roman"/>
          <w:szCs w:val="20"/>
        </w:rPr>
        <w:t xml:space="preserve"> na redação dada pela Lei nº 13.524, de 2017, art. 3º 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5</w:t>
      </w:r>
      <w:r w:rsidRPr="00BC796D">
        <w:rPr>
          <w:rFonts w:ascii="Times New Roman" w:hAnsi="Times New Roman" w:cs="Times New Roman"/>
          <w:strike/>
          <w:szCs w:val="20"/>
        </w:rPr>
        <w:t>º</w:t>
      </w:r>
      <w:r w:rsidRPr="00BC796D">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5</w:t>
      </w:r>
      <w:r w:rsidRPr="00BC796D">
        <w:rPr>
          <w:rFonts w:ascii="Times New Roman" w:hAnsi="Times New Roman" w:cs="Times New Roman"/>
          <w:strike/>
          <w:szCs w:val="20"/>
        </w:rPr>
        <w:t>º</w:t>
      </w:r>
      <w:r w:rsidRPr="00BC796D">
        <w:rPr>
          <w:rFonts w:ascii="Times New Roman" w:hAnsi="Times New Roman" w:cs="Times New Roman"/>
          <w:szCs w:val="20"/>
        </w:rPr>
        <w:t>, II).</w:t>
      </w:r>
    </w:p>
    <w:p w14:paraId="29447831" w14:textId="77777777" w:rsidR="0021527C" w:rsidRPr="00BC796D" w:rsidRDefault="0021527C" w:rsidP="0021527C">
      <w:pPr>
        <w:pStyle w:val="NormalWeb"/>
        <w:spacing w:before="0" w:after="0"/>
        <w:jc w:val="both"/>
        <w:rPr>
          <w:rFonts w:ascii="Times New Roman" w:hAnsi="Times New Roman" w:cs="Times New Roman"/>
          <w:szCs w:val="20"/>
        </w:rPr>
      </w:pPr>
    </w:p>
    <w:p w14:paraId="42C3C30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vem ser previamente aprovados pela Ancin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15).</w:t>
      </w:r>
    </w:p>
    <w:p w14:paraId="6B1E75A1" w14:textId="77777777" w:rsidR="0021527C" w:rsidRPr="00BC796D" w:rsidRDefault="0021527C" w:rsidP="0021527C">
      <w:pPr>
        <w:pStyle w:val="NormalWeb"/>
        <w:spacing w:before="0" w:after="0"/>
        <w:jc w:val="both"/>
        <w:rPr>
          <w:rFonts w:ascii="Times New Roman" w:hAnsi="Times New Roman" w:cs="Times New Roman"/>
          <w:szCs w:val="20"/>
        </w:rPr>
      </w:pPr>
    </w:p>
    <w:p w14:paraId="0A938C4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BC796D" w:rsidRDefault="0021527C" w:rsidP="0021527C">
      <w:pPr>
        <w:pStyle w:val="NormalWeb"/>
        <w:spacing w:before="0" w:after="0"/>
        <w:jc w:val="both"/>
        <w:rPr>
          <w:rFonts w:ascii="Times New Roman" w:hAnsi="Times New Roman" w:cs="Times New Roman"/>
          <w:szCs w:val="20"/>
        </w:rPr>
      </w:pPr>
      <w:bookmarkStart w:id="157" w:name="subitem_15.7.3.2"/>
      <w:bookmarkEnd w:id="157"/>
    </w:p>
    <w:p w14:paraId="0785C0F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31497BF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6B253BDF" w14:textId="77777777" w:rsidR="0021527C" w:rsidRPr="00BC796D" w:rsidRDefault="0021527C" w:rsidP="0021527C">
      <w:pPr>
        <w:pStyle w:val="NormalWeb"/>
        <w:spacing w:before="0" w:after="0"/>
        <w:jc w:val="both"/>
        <w:rPr>
          <w:rFonts w:ascii="Times New Roman" w:hAnsi="Times New Roman" w:cs="Times New Roman"/>
          <w:szCs w:val="20"/>
        </w:rPr>
      </w:pPr>
    </w:p>
    <w:p w14:paraId="0E76BA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7BCA3956"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4C67296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2CAB2623" w14:textId="77777777" w:rsidR="0021527C" w:rsidRPr="00BC796D" w:rsidRDefault="0021527C" w:rsidP="0021527C">
      <w:pPr>
        <w:pStyle w:val="NormalWeb"/>
        <w:spacing w:before="0" w:after="0"/>
        <w:jc w:val="both"/>
        <w:rPr>
          <w:rFonts w:ascii="Times New Roman" w:hAnsi="Times New Roman" w:cs="Times New Roman"/>
          <w:szCs w:val="20"/>
        </w:rPr>
      </w:pPr>
    </w:p>
    <w:p w14:paraId="3CE2D38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64D9881B" w14:textId="77777777" w:rsidR="0021527C" w:rsidRPr="00BC796D" w:rsidRDefault="0021527C" w:rsidP="0021527C">
      <w:pPr>
        <w:pStyle w:val="NormalWeb"/>
        <w:spacing w:before="0" w:after="0"/>
        <w:jc w:val="both"/>
        <w:rPr>
          <w:rFonts w:ascii="Times New Roman" w:hAnsi="Times New Roman" w:cs="Times New Roman"/>
          <w:szCs w:val="20"/>
        </w:rPr>
      </w:pPr>
    </w:p>
    <w:p w14:paraId="0847582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o o limite específico de cada incentivo e o disposto n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26 de dezembro de 1995, o total das deduções referentes às doações e aos patrocínios culturais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rt. 26), aos investimentos audiovisuai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3</w:t>
      </w:r>
      <w:r w:rsidRPr="00BC796D">
        <w:rPr>
          <w:rFonts w:ascii="Times New Roman" w:hAnsi="Times New Roman" w:cs="Times New Roman"/>
          <w:strike/>
          <w:szCs w:val="20"/>
        </w:rPr>
        <w:t>º</w:t>
      </w:r>
      <w:r w:rsidRPr="00BC796D">
        <w:rPr>
          <w:rFonts w:ascii="Times New Roman" w:hAnsi="Times New Roman" w:cs="Times New Roman"/>
          <w:szCs w:val="20"/>
        </w:rPr>
        <w:t>), aos patrocínios audiovisuai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5</w:t>
      </w:r>
      <w:r w:rsidRPr="00BC796D">
        <w:rPr>
          <w:rFonts w:ascii="Times New Roman" w:hAnsi="Times New Roman" w:cs="Times New Roman"/>
          <w:strike/>
          <w:szCs w:val="20"/>
        </w:rPr>
        <w:t>º</w:t>
      </w:r>
      <w:r w:rsidRPr="00BC796D">
        <w:rPr>
          <w:rFonts w:ascii="Times New Roman" w:hAnsi="Times New Roman" w:cs="Times New Roman"/>
          <w:szCs w:val="20"/>
        </w:rPr>
        <w:t>) e aos Funcine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22), não poderá exceder a 4% do imposto devido pela pessoa jurídica, antes do adicional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28) com base:</w:t>
      </w:r>
    </w:p>
    <w:p w14:paraId="340D18DF" w14:textId="77777777" w:rsidR="0021527C" w:rsidRPr="00BC796D" w:rsidRDefault="0021527C" w:rsidP="0021527C">
      <w:pPr>
        <w:pStyle w:val="NormalWeb"/>
        <w:spacing w:before="0" w:after="0"/>
        <w:jc w:val="both"/>
        <w:rPr>
          <w:rFonts w:ascii="Times New Roman" w:hAnsi="Times New Roman" w:cs="Times New Roman"/>
          <w:szCs w:val="20"/>
        </w:rPr>
      </w:pPr>
    </w:p>
    <w:p w14:paraId="757FFAE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49C94C3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4A7E44E1" w14:textId="77777777" w:rsidR="0021527C" w:rsidRPr="00BC796D" w:rsidRDefault="0021527C" w:rsidP="0021527C">
      <w:pPr>
        <w:pStyle w:val="NormalWeb"/>
        <w:spacing w:before="0" w:after="0"/>
        <w:jc w:val="both"/>
        <w:rPr>
          <w:rFonts w:ascii="Times New Roman" w:hAnsi="Times New Roman" w:cs="Times New Roman"/>
          <w:szCs w:val="20"/>
        </w:rPr>
      </w:pPr>
    </w:p>
    <w:p w14:paraId="692556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BC796D" w:rsidRDefault="0021527C" w:rsidP="0021527C">
      <w:pPr>
        <w:pStyle w:val="NormalWeb"/>
        <w:spacing w:before="0" w:after="0"/>
        <w:jc w:val="both"/>
        <w:rPr>
          <w:rFonts w:ascii="Times New Roman" w:hAnsi="Times New Roman" w:cs="Times New Roman"/>
          <w:szCs w:val="20"/>
        </w:rPr>
      </w:pPr>
    </w:p>
    <w:p w14:paraId="7E52574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37EA558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33DFA15D" w14:textId="77777777" w:rsidR="0021527C" w:rsidRPr="00BC796D" w:rsidRDefault="0021527C" w:rsidP="0021527C">
      <w:pPr>
        <w:pStyle w:val="NormalWeb"/>
        <w:spacing w:before="0" w:after="0"/>
        <w:jc w:val="both"/>
        <w:rPr>
          <w:rFonts w:ascii="Times New Roman" w:hAnsi="Times New Roman" w:cs="Times New Roman"/>
          <w:szCs w:val="20"/>
        </w:rPr>
      </w:pPr>
    </w:p>
    <w:p w14:paraId="253E42A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BC796D" w:rsidRDefault="0021527C" w:rsidP="0021527C">
      <w:pPr>
        <w:pStyle w:val="NormalWeb"/>
        <w:spacing w:before="0" w:after="0"/>
        <w:jc w:val="both"/>
        <w:rPr>
          <w:rFonts w:ascii="Times New Roman" w:hAnsi="Times New Roman" w:cs="Times New Roman"/>
          <w:szCs w:val="20"/>
        </w:rPr>
      </w:pPr>
    </w:p>
    <w:p w14:paraId="0AAA344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BC796D" w:rsidRDefault="0021527C" w:rsidP="0021527C">
      <w:pPr>
        <w:pStyle w:val="NormalWeb"/>
        <w:spacing w:before="0" w:after="0"/>
        <w:jc w:val="both"/>
        <w:rPr>
          <w:rFonts w:ascii="Times New Roman" w:hAnsi="Times New Roman" w:cs="Times New Roman"/>
          <w:szCs w:val="20"/>
        </w:rPr>
      </w:pPr>
    </w:p>
    <w:p w14:paraId="5B49C0C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3774FD1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3) Aquisição de quotas dos Funcines</w:t>
      </w:r>
    </w:p>
    <w:p w14:paraId="1E1E25B0" w14:textId="77777777" w:rsidR="0021527C" w:rsidRPr="00BC796D" w:rsidRDefault="0021527C" w:rsidP="0021527C">
      <w:pPr>
        <w:pStyle w:val="NormalWeb"/>
        <w:spacing w:before="0" w:after="0"/>
        <w:jc w:val="both"/>
        <w:rPr>
          <w:rFonts w:ascii="Times New Roman" w:hAnsi="Times New Roman" w:cs="Times New Roman"/>
          <w:szCs w:val="20"/>
        </w:rPr>
      </w:pPr>
    </w:p>
    <w:p w14:paraId="05988B9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té o período de apuração relativo ao ano-calendário de 2019, inclusive, as pessoas jurídicas sujeitas à tributação com base no lucro real podem deduzir do imposto devido parcela do valor correspondente às quantias aplicadas na aquisição de quotas dos Fundos de Financiamento da Indústria Cinematográfica Nacional (Funcines) (Medida Provisória nº 2.228-1, de 2001, art. 44, na redação dada pela Lei nº 13.524, de 2017, art. 3º).</w:t>
      </w:r>
    </w:p>
    <w:p w14:paraId="48309BC4" w14:textId="77777777" w:rsidR="0021527C" w:rsidRPr="00BC796D" w:rsidRDefault="0021527C" w:rsidP="0021527C">
      <w:pPr>
        <w:pStyle w:val="NormalWeb"/>
        <w:spacing w:before="0" w:after="0"/>
        <w:jc w:val="both"/>
        <w:rPr>
          <w:rFonts w:ascii="Times New Roman" w:hAnsi="Times New Roman" w:cs="Times New Roman"/>
          <w:szCs w:val="20"/>
        </w:rPr>
      </w:pPr>
    </w:p>
    <w:p w14:paraId="0BD47B9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sa dedução pode ser utilizada de forma alternativa ou conjunta às referidas nos itens V.3.1 e V.3.2 até o ano-calendário de 2016, quando se extinguirá este benefício.</w:t>
      </w:r>
    </w:p>
    <w:p w14:paraId="7196B522" w14:textId="77777777" w:rsidR="0021527C" w:rsidRPr="00BC796D" w:rsidRDefault="0021527C" w:rsidP="0021527C">
      <w:pPr>
        <w:pStyle w:val="NormalWeb"/>
        <w:spacing w:before="0" w:after="0"/>
        <w:jc w:val="both"/>
        <w:rPr>
          <w:rFonts w:ascii="Times New Roman" w:hAnsi="Times New Roman" w:cs="Times New Roman"/>
          <w:szCs w:val="20"/>
        </w:rPr>
      </w:pPr>
    </w:p>
    <w:p w14:paraId="3DAFD2A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Funcines está limitada isoladamente a 3% (três por cento) do imposto devido, antes do adicional, com base:</w:t>
      </w:r>
    </w:p>
    <w:p w14:paraId="1D317A3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0E2B054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2377029D" w14:textId="77777777" w:rsidR="0021527C" w:rsidRPr="00BC796D" w:rsidRDefault="0021527C" w:rsidP="0021527C">
      <w:pPr>
        <w:pStyle w:val="NormalWeb"/>
        <w:spacing w:before="0" w:after="0"/>
        <w:jc w:val="both"/>
        <w:rPr>
          <w:rFonts w:ascii="Times New Roman" w:hAnsi="Times New Roman" w:cs="Times New Roman"/>
          <w:szCs w:val="20"/>
        </w:rPr>
      </w:pPr>
    </w:p>
    <w:p w14:paraId="27ABF7E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w:t>
      </w:r>
      <w:bookmarkStart w:id="158" w:name="subitem_15.7.3.3"/>
      <w:bookmarkEnd w:id="158"/>
      <w:r w:rsidRPr="00BC796D">
        <w:rPr>
          <w:rFonts w:ascii="Times New Roman" w:hAnsi="Times New Roman" w:cs="Times New Roman"/>
          <w:szCs w:val="20"/>
        </w:rPr>
        <w:t>eita bruta e acréscimos. Porém, o valor deduzido do imposto com base no lucro estimado:</w:t>
      </w:r>
    </w:p>
    <w:p w14:paraId="0B51717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4E79DBC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33F27349" w14:textId="77777777" w:rsidR="0021527C" w:rsidRPr="00BC796D" w:rsidRDefault="0021527C" w:rsidP="0021527C">
      <w:pPr>
        <w:pStyle w:val="NormalWeb"/>
        <w:spacing w:before="0" w:after="0"/>
        <w:jc w:val="both"/>
        <w:rPr>
          <w:rFonts w:ascii="Times New Roman" w:hAnsi="Times New Roman" w:cs="Times New Roman"/>
          <w:szCs w:val="20"/>
        </w:rPr>
      </w:pPr>
    </w:p>
    <w:p w14:paraId="773D7E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3% de dedução não podem ser utilizados em período de apuração posterior.</w:t>
      </w:r>
    </w:p>
    <w:p w14:paraId="0D214913" w14:textId="77777777" w:rsidR="0021527C" w:rsidRPr="00BC796D" w:rsidRDefault="0021527C" w:rsidP="0021527C">
      <w:pPr>
        <w:pStyle w:val="NormalWeb"/>
        <w:spacing w:before="0" w:after="0"/>
        <w:jc w:val="both"/>
        <w:rPr>
          <w:rFonts w:ascii="Times New Roman" w:hAnsi="Times New Roman" w:cs="Times New Roman"/>
          <w:szCs w:val="20"/>
        </w:rPr>
      </w:pPr>
    </w:p>
    <w:p w14:paraId="50FD201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37, de 2006, art. 20).</w:t>
      </w:r>
    </w:p>
    <w:p w14:paraId="19C3EE91" w14:textId="77777777" w:rsidR="0021527C" w:rsidRPr="00BC796D" w:rsidRDefault="0021527C" w:rsidP="0021527C">
      <w:pPr>
        <w:pStyle w:val="NormalWeb"/>
        <w:spacing w:before="0" w:after="0"/>
        <w:jc w:val="both"/>
        <w:rPr>
          <w:rFonts w:ascii="Times New Roman" w:hAnsi="Times New Roman" w:cs="Times New Roman"/>
          <w:szCs w:val="20"/>
        </w:rPr>
      </w:pPr>
    </w:p>
    <w:p w14:paraId="0CA3E19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BC796D" w:rsidRDefault="0021527C" w:rsidP="0021527C">
      <w:pPr>
        <w:pStyle w:val="NormalWeb"/>
        <w:spacing w:before="0" w:after="0"/>
        <w:jc w:val="both"/>
        <w:rPr>
          <w:rFonts w:ascii="Times New Roman" w:hAnsi="Times New Roman" w:cs="Times New Roman"/>
          <w:szCs w:val="20"/>
        </w:rPr>
      </w:pPr>
    </w:p>
    <w:p w14:paraId="18B26A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14:paraId="0FA18179" w14:textId="77777777" w:rsidR="0021527C" w:rsidRPr="00BC796D" w:rsidRDefault="0021527C" w:rsidP="0021527C">
      <w:pPr>
        <w:pStyle w:val="NormalWeb"/>
        <w:spacing w:before="0" w:after="0"/>
        <w:jc w:val="both"/>
        <w:rPr>
          <w:rFonts w:ascii="Times New Roman" w:hAnsi="Times New Roman" w:cs="Times New Roman"/>
          <w:b/>
          <w:bCs/>
          <w:szCs w:val="20"/>
        </w:rPr>
      </w:pPr>
    </w:p>
    <w:p w14:paraId="41F0A8F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4) Fundos dos Direitos da Criança e do Adolescente</w:t>
      </w:r>
    </w:p>
    <w:p w14:paraId="488FEE4A" w14:textId="77777777" w:rsidR="0021527C" w:rsidRPr="00BC796D" w:rsidRDefault="0021527C" w:rsidP="0021527C">
      <w:pPr>
        <w:pStyle w:val="NormalWeb"/>
        <w:spacing w:before="0" w:after="0"/>
        <w:jc w:val="both"/>
        <w:rPr>
          <w:rFonts w:ascii="Times New Roman" w:hAnsi="Times New Roman" w:cs="Times New Roman"/>
          <w:szCs w:val="20"/>
        </w:rPr>
      </w:pPr>
    </w:p>
    <w:p w14:paraId="54B57AC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BC796D" w:rsidRDefault="0021527C" w:rsidP="0021527C">
      <w:pPr>
        <w:pStyle w:val="NormalWeb"/>
        <w:spacing w:before="0" w:after="0"/>
        <w:jc w:val="both"/>
        <w:rPr>
          <w:rFonts w:ascii="Times New Roman" w:hAnsi="Times New Roman" w:cs="Times New Roman"/>
          <w:szCs w:val="20"/>
        </w:rPr>
      </w:pPr>
    </w:p>
    <w:p w14:paraId="77D6A3D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40C311A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1687F534" w14:textId="77777777" w:rsidR="0021527C" w:rsidRPr="00BC796D" w:rsidRDefault="0021527C" w:rsidP="0021527C">
      <w:pPr>
        <w:pStyle w:val="NormalWeb"/>
        <w:spacing w:before="0" w:after="0"/>
        <w:jc w:val="both"/>
        <w:rPr>
          <w:rFonts w:ascii="Times New Roman" w:hAnsi="Times New Roman" w:cs="Times New Roman"/>
          <w:szCs w:val="20"/>
        </w:rPr>
      </w:pPr>
    </w:p>
    <w:p w14:paraId="78D6981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162D739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deve compor o valor a ser deduzido </w:t>
      </w:r>
      <w:bookmarkStart w:id="159" w:name="subitem_15.7.4"/>
      <w:bookmarkEnd w:id="159"/>
      <w:r w:rsidRPr="00BC796D">
        <w:rPr>
          <w:rFonts w:ascii="Times New Roman" w:hAnsi="Times New Roman" w:cs="Times New Roman"/>
          <w:szCs w:val="20"/>
        </w:rPr>
        <w:t>do imposto devido no ajuste anual.</w:t>
      </w:r>
    </w:p>
    <w:p w14:paraId="68B88B5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dedução no percentual de 1% (um por cento) do IRPJ devido será considerado isoladamente.</w:t>
      </w:r>
    </w:p>
    <w:p w14:paraId="0AC6BC36"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Eventuais excessos ao limite de 1% de dedução não podem ser utilizados em período de apuração posterior.</w:t>
      </w:r>
    </w:p>
    <w:p w14:paraId="052F2628"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BC796D" w:rsidRDefault="0021527C" w:rsidP="0021527C">
      <w:pPr>
        <w:pStyle w:val="NormalWeb"/>
        <w:spacing w:before="0" w:after="0"/>
        <w:jc w:val="both"/>
        <w:rPr>
          <w:rFonts w:ascii="Times New Roman" w:hAnsi="Times New Roman" w:cs="Times New Roman"/>
          <w:b/>
          <w:bCs/>
          <w:szCs w:val="20"/>
        </w:rPr>
      </w:pPr>
    </w:p>
    <w:p w14:paraId="79D667F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5) Atividades de Caráter Desportivo</w:t>
      </w:r>
    </w:p>
    <w:p w14:paraId="315FAA47" w14:textId="77777777" w:rsidR="0021527C" w:rsidRPr="00BC796D" w:rsidRDefault="0021527C" w:rsidP="0021527C">
      <w:pPr>
        <w:pStyle w:val="NormalWeb"/>
        <w:spacing w:before="0" w:after="0"/>
        <w:jc w:val="both"/>
        <w:rPr>
          <w:rFonts w:ascii="Times New Roman" w:hAnsi="Times New Roman" w:cs="Times New Roman"/>
          <w:szCs w:val="20"/>
        </w:rPr>
      </w:pPr>
    </w:p>
    <w:p w14:paraId="3E143225"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A partir do ano-calendário de 2007, e até o ano-calendário de 2022,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2.438, de 2006, art. 1º, na redação dada pela Lei nº 13.155, de 2015, art. 43, 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w:t>
      </w:r>
      <w:r w:rsidRPr="00BC796D">
        <w:rPr>
          <w:rFonts w:ascii="Times New Roman" w:hAnsi="Times New Roman" w:cs="Times New Roman"/>
          <w:strike/>
          <w:szCs w:val="20"/>
        </w:rPr>
        <w:t>º</w:t>
      </w:r>
      <w:r w:rsidRPr="00BC796D">
        <w:rPr>
          <w:rFonts w:ascii="Times New Roman" w:hAnsi="Times New Roman" w:cs="Times New Roman"/>
          <w:szCs w:val="20"/>
        </w:rPr>
        <w:t>).</w:t>
      </w:r>
    </w:p>
    <w:p w14:paraId="27D492CE" w14:textId="77777777" w:rsidR="0021527C" w:rsidRPr="00BC796D" w:rsidRDefault="0021527C" w:rsidP="0021527C">
      <w:pPr>
        <w:pStyle w:val="NormalWeb"/>
        <w:spacing w:before="0" w:after="0"/>
        <w:jc w:val="both"/>
        <w:rPr>
          <w:rFonts w:ascii="Times New Roman" w:hAnsi="Times New Roman" w:cs="Times New Roman"/>
          <w:szCs w:val="20"/>
        </w:rPr>
      </w:pPr>
    </w:p>
    <w:p w14:paraId="2110A8C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duções relativas às atividades de caráter desportivo ficam limitadas a 1% (um por cento) do imposto devido antes do adicional, com bas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w:t>
      </w:r>
      <w:r w:rsidRPr="00BC796D">
        <w:rPr>
          <w:rFonts w:ascii="Times New Roman" w:hAnsi="Times New Roman" w:cs="Times New Roman"/>
          <w:strike/>
          <w:szCs w:val="20"/>
        </w:rPr>
        <w:t>º</w:t>
      </w:r>
      <w:r w:rsidRPr="00BC796D">
        <w:rPr>
          <w:rFonts w:ascii="Times New Roman" w:hAnsi="Times New Roman" w:cs="Times New Roman"/>
          <w:szCs w:val="20"/>
        </w:rPr>
        <w:t xml:space="preserve"> § 1</w:t>
      </w:r>
      <w:r w:rsidRPr="00BC796D">
        <w:rPr>
          <w:rFonts w:ascii="Times New Roman" w:hAnsi="Times New Roman" w:cs="Times New Roman"/>
          <w:strike/>
          <w:szCs w:val="20"/>
        </w:rPr>
        <w:t>º</w:t>
      </w:r>
    </w:p>
    <w:p w14:paraId="1726A54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409F018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2F0ACAD3" w14:textId="77777777" w:rsidR="0021527C" w:rsidRPr="00BC796D" w:rsidRDefault="0021527C" w:rsidP="0021527C">
      <w:pPr>
        <w:pStyle w:val="NormalWeb"/>
        <w:spacing w:before="0" w:after="0"/>
        <w:jc w:val="both"/>
        <w:rPr>
          <w:rFonts w:ascii="Times New Roman" w:hAnsi="Times New Roman" w:cs="Times New Roman"/>
          <w:szCs w:val="20"/>
        </w:rPr>
      </w:pPr>
    </w:p>
    <w:p w14:paraId="4C13C34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60" w:name="subitem_15.7.5"/>
      <w:bookmarkEnd w:id="160"/>
      <w:r w:rsidRPr="00BC796D">
        <w:rPr>
          <w:rFonts w:ascii="Times New Roman" w:hAnsi="Times New Roman" w:cs="Times New Roman"/>
          <w:szCs w:val="20"/>
        </w:rPr>
        <w:t xml:space="preserve"> lucro estimado:</w:t>
      </w:r>
    </w:p>
    <w:p w14:paraId="2D36CD8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2A77E5B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54B3D134" w14:textId="77777777" w:rsidR="0021527C" w:rsidRPr="00BC796D" w:rsidRDefault="0021527C" w:rsidP="0021527C">
      <w:pPr>
        <w:pStyle w:val="NormalWeb"/>
        <w:spacing w:before="0" w:after="0"/>
        <w:jc w:val="both"/>
        <w:rPr>
          <w:rFonts w:ascii="Times New Roman" w:hAnsi="Times New Roman" w:cs="Times New Roman"/>
          <w:szCs w:val="20"/>
        </w:rPr>
      </w:pPr>
    </w:p>
    <w:p w14:paraId="116D95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3400BEA8" w14:textId="77777777" w:rsidR="0021527C" w:rsidRPr="00BC796D" w:rsidRDefault="0021527C" w:rsidP="0021527C">
      <w:pPr>
        <w:pStyle w:val="NormalWeb"/>
        <w:spacing w:before="0" w:after="0"/>
        <w:jc w:val="both"/>
        <w:rPr>
          <w:rFonts w:ascii="Times New Roman" w:hAnsi="Times New Roman" w:cs="Times New Roman"/>
          <w:szCs w:val="20"/>
        </w:rPr>
      </w:pPr>
    </w:p>
    <w:p w14:paraId="1B9F0EA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1% de dedução não podem ser utilizados em período de apuração posterior.</w:t>
      </w:r>
    </w:p>
    <w:p w14:paraId="40029594" w14:textId="77777777" w:rsidR="0021527C" w:rsidRPr="00BC796D" w:rsidRDefault="0021527C" w:rsidP="0021527C">
      <w:pPr>
        <w:pStyle w:val="NormalWeb"/>
        <w:spacing w:before="0" w:after="0"/>
        <w:jc w:val="both"/>
        <w:rPr>
          <w:rFonts w:ascii="Times New Roman" w:hAnsi="Times New Roman" w:cs="Times New Roman"/>
          <w:szCs w:val="20"/>
        </w:rPr>
      </w:pPr>
    </w:p>
    <w:p w14:paraId="3E31385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BC796D" w:rsidRDefault="0021527C" w:rsidP="0021527C">
      <w:pPr>
        <w:pStyle w:val="NormalWeb"/>
        <w:spacing w:before="0" w:after="0"/>
        <w:jc w:val="both"/>
        <w:rPr>
          <w:rFonts w:ascii="Times New Roman" w:hAnsi="Times New Roman" w:cs="Times New Roman"/>
          <w:szCs w:val="20"/>
        </w:rPr>
      </w:pPr>
    </w:p>
    <w:p w14:paraId="3DCFBA9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BC796D" w:rsidRDefault="0021527C" w:rsidP="0021527C">
      <w:pPr>
        <w:pStyle w:val="NormalWeb"/>
        <w:spacing w:before="0" w:after="0"/>
        <w:jc w:val="both"/>
        <w:rPr>
          <w:rFonts w:ascii="Times New Roman" w:hAnsi="Times New Roman" w:cs="Times New Roman"/>
          <w:szCs w:val="20"/>
        </w:rPr>
      </w:pPr>
    </w:p>
    <w:p w14:paraId="069D893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w:t>
      </w:r>
      <w:r w:rsidRPr="00BC796D">
        <w:rPr>
          <w:rFonts w:ascii="Times New Roman" w:hAnsi="Times New Roman" w:cs="Times New Roman"/>
          <w:strike/>
          <w:szCs w:val="20"/>
        </w:rPr>
        <w:t>º</w:t>
      </w:r>
      <w:r w:rsidRPr="00BC796D">
        <w:rPr>
          <w:rFonts w:ascii="Times New Roman" w:hAnsi="Times New Roman" w:cs="Times New Roman"/>
          <w:szCs w:val="20"/>
        </w:rPr>
        <w:t xml:space="preserve"> § 4</w:t>
      </w:r>
      <w:r w:rsidRPr="00BC796D">
        <w:rPr>
          <w:rFonts w:ascii="Times New Roman" w:hAnsi="Times New Roman" w:cs="Times New Roman"/>
          <w:strike/>
          <w:szCs w:val="20"/>
        </w:rPr>
        <w:t>º</w:t>
      </w:r>
      <w:r w:rsidRPr="00BC796D">
        <w:rPr>
          <w:rFonts w:ascii="Times New Roman" w:hAnsi="Times New Roman" w:cs="Times New Roman"/>
          <w:szCs w:val="20"/>
        </w:rPr>
        <w:t>).</w:t>
      </w:r>
    </w:p>
    <w:p w14:paraId="64A50F11" w14:textId="77777777" w:rsidR="0021527C" w:rsidRPr="00BC796D" w:rsidRDefault="0021527C" w:rsidP="0021527C">
      <w:pPr>
        <w:pStyle w:val="NormalWeb"/>
        <w:spacing w:before="0" w:after="0"/>
        <w:jc w:val="both"/>
        <w:rPr>
          <w:rFonts w:ascii="Times New Roman" w:hAnsi="Times New Roman" w:cs="Times New Roman"/>
          <w:szCs w:val="20"/>
        </w:rPr>
      </w:pPr>
    </w:p>
    <w:p w14:paraId="2B3FD91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0):</w:t>
      </w:r>
    </w:p>
    <w:p w14:paraId="4B781FF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 quantidade prevista de ingressos que serão distribuídos;</w:t>
      </w:r>
    </w:p>
    <w:p w14:paraId="5A704EE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 comunidade de vulnerabilidade social beneficiária da distribuição gratuita dos ingressos individuais, se for o caso. </w:t>
      </w:r>
    </w:p>
    <w:p w14:paraId="28E5EE5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4º):</w:t>
      </w:r>
    </w:p>
    <w:p w14:paraId="17F5109E"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14:paraId="2F8B39CB"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14:paraId="070E85BE" w14:textId="77777777" w:rsidR="0021527C" w:rsidRPr="00BC796D" w:rsidRDefault="0021527C" w:rsidP="0021527C">
      <w:pPr>
        <w:pStyle w:val="NormalWeb"/>
        <w:spacing w:before="0" w:after="0"/>
        <w:jc w:val="both"/>
        <w:rPr>
          <w:rFonts w:ascii="Times New Roman" w:hAnsi="Times New Roman" w:cs="Times New Roman"/>
          <w:b/>
          <w:bCs/>
          <w:szCs w:val="20"/>
        </w:rPr>
      </w:pPr>
    </w:p>
    <w:p w14:paraId="532D781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6) Fundos Nacional, Estaduais ou Municipais do Idoso </w:t>
      </w:r>
    </w:p>
    <w:p w14:paraId="1265727D" w14:textId="77777777" w:rsidR="0021527C" w:rsidRPr="00BC796D" w:rsidRDefault="0021527C" w:rsidP="0021527C">
      <w:pPr>
        <w:pStyle w:val="NormalWeb"/>
        <w:spacing w:before="0" w:after="0"/>
        <w:jc w:val="both"/>
        <w:rPr>
          <w:rFonts w:ascii="Times New Roman" w:hAnsi="Times New Roman" w:cs="Times New Roman"/>
          <w:szCs w:val="20"/>
        </w:rPr>
      </w:pPr>
    </w:p>
    <w:p w14:paraId="58E5CE3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213, de 2010, art. 3</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w:t>
      </w:r>
    </w:p>
    <w:p w14:paraId="03262081" w14:textId="77777777" w:rsidR="0021527C" w:rsidRPr="00BC796D" w:rsidRDefault="0021527C" w:rsidP="0021527C">
      <w:pPr>
        <w:pStyle w:val="NormalWeb"/>
        <w:spacing w:before="0" w:after="0"/>
        <w:jc w:val="both"/>
        <w:rPr>
          <w:rFonts w:ascii="Times New Roman" w:hAnsi="Times New Roman" w:cs="Times New Roman"/>
          <w:szCs w:val="20"/>
        </w:rPr>
      </w:pPr>
    </w:p>
    <w:p w14:paraId="68B9B1A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omente será dedutível a doação efetivamente realizada no período de apuração do IRPJ.</w:t>
      </w:r>
    </w:p>
    <w:p w14:paraId="36E0533E" w14:textId="77777777" w:rsidR="0021527C" w:rsidRPr="00BC796D" w:rsidRDefault="0021527C" w:rsidP="0021527C">
      <w:pPr>
        <w:pStyle w:val="NormalWeb"/>
        <w:spacing w:before="0" w:after="0"/>
        <w:jc w:val="both"/>
        <w:rPr>
          <w:rFonts w:ascii="Times New Roman" w:hAnsi="Times New Roman" w:cs="Times New Roman"/>
          <w:szCs w:val="20"/>
        </w:rPr>
      </w:pPr>
    </w:p>
    <w:p w14:paraId="56E655A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não poderá exceder em cada período de apuração a 1% (um por cento) do IRPJ devido com base:</w:t>
      </w:r>
    </w:p>
    <w:p w14:paraId="5D6FCEB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 ou,</w:t>
      </w:r>
    </w:p>
    <w:p w14:paraId="255B0CE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310B4832" w14:textId="77777777" w:rsidR="0021527C" w:rsidRPr="00BC796D" w:rsidRDefault="0021527C" w:rsidP="0021527C">
      <w:pPr>
        <w:pStyle w:val="NormalWeb"/>
        <w:spacing w:before="0" w:after="0"/>
        <w:jc w:val="both"/>
        <w:rPr>
          <w:rFonts w:ascii="Times New Roman" w:hAnsi="Times New Roman" w:cs="Times New Roman"/>
          <w:szCs w:val="20"/>
        </w:rPr>
      </w:pPr>
    </w:p>
    <w:p w14:paraId="18DD822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BC796D" w:rsidRDefault="0021527C" w:rsidP="0021527C">
      <w:pPr>
        <w:pStyle w:val="NormalWeb"/>
        <w:spacing w:before="0" w:after="0"/>
        <w:jc w:val="both"/>
        <w:rPr>
          <w:rFonts w:ascii="Times New Roman" w:hAnsi="Times New Roman" w:cs="Times New Roman"/>
          <w:szCs w:val="20"/>
        </w:rPr>
      </w:pPr>
    </w:p>
    <w:p w14:paraId="66F7C97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RPJ determinado com base no lucro estimado, calculado com base na rece</w:t>
      </w:r>
      <w:bookmarkStart w:id="161" w:name="subitem_15.7.6"/>
      <w:bookmarkEnd w:id="161"/>
      <w:r w:rsidRPr="00BC796D">
        <w:rPr>
          <w:rFonts w:ascii="Times New Roman" w:hAnsi="Times New Roman" w:cs="Times New Roman"/>
          <w:szCs w:val="20"/>
        </w:rPr>
        <w:t>ita bruta e acréscimos ou com base no resultado apurado em balanço ou balancete de redução.</w:t>
      </w:r>
    </w:p>
    <w:p w14:paraId="4AF99980" w14:textId="77777777" w:rsidR="0021527C" w:rsidRPr="00BC796D" w:rsidRDefault="0021527C" w:rsidP="0021527C">
      <w:pPr>
        <w:pStyle w:val="NormalWeb"/>
        <w:spacing w:before="0" w:after="0"/>
        <w:jc w:val="both"/>
        <w:rPr>
          <w:rFonts w:ascii="Times New Roman" w:hAnsi="Times New Roman" w:cs="Times New Roman"/>
          <w:szCs w:val="20"/>
        </w:rPr>
      </w:pPr>
    </w:p>
    <w:p w14:paraId="64829C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eduzido do IRPJ com base no lucro estimado:</w:t>
      </w:r>
    </w:p>
    <w:p w14:paraId="01AFC63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RPJ pago por estimativa; e</w:t>
      </w:r>
    </w:p>
    <w:p w14:paraId="4F541CD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RPJ devido no ajuste anual.</w:t>
      </w:r>
    </w:p>
    <w:p w14:paraId="68E29342" w14:textId="77777777" w:rsidR="0021527C" w:rsidRPr="00BC796D" w:rsidRDefault="0021527C" w:rsidP="0021527C">
      <w:pPr>
        <w:pStyle w:val="NormalWeb"/>
        <w:spacing w:before="0" w:after="0"/>
        <w:jc w:val="both"/>
        <w:rPr>
          <w:rFonts w:ascii="Times New Roman" w:hAnsi="Times New Roman" w:cs="Times New Roman"/>
          <w:szCs w:val="20"/>
        </w:rPr>
      </w:pPr>
    </w:p>
    <w:p w14:paraId="57383C3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total das quantias doadas não poderá ser deduzido do lucro líquido como despesas operacionais.</w:t>
      </w:r>
    </w:p>
    <w:p w14:paraId="236A0F40" w14:textId="77777777" w:rsidR="0021527C" w:rsidRPr="00BC796D" w:rsidRDefault="0021527C" w:rsidP="0021527C">
      <w:pPr>
        <w:pStyle w:val="NormalWeb"/>
        <w:spacing w:before="0" w:after="0"/>
        <w:jc w:val="both"/>
        <w:rPr>
          <w:rFonts w:ascii="Times New Roman" w:hAnsi="Times New Roman" w:cs="Times New Roman"/>
          <w:szCs w:val="20"/>
        </w:rPr>
      </w:pPr>
    </w:p>
    <w:p w14:paraId="36D7CFD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podem ser efetuadas em moeda ou em bens.</w:t>
      </w:r>
    </w:p>
    <w:p w14:paraId="2B0F114E" w14:textId="77777777" w:rsidR="0021527C" w:rsidRPr="00BC796D" w:rsidRDefault="0021527C" w:rsidP="0021527C">
      <w:pPr>
        <w:pStyle w:val="NormalWeb"/>
        <w:spacing w:before="0" w:after="0"/>
        <w:jc w:val="both"/>
        <w:rPr>
          <w:rFonts w:ascii="Times New Roman" w:hAnsi="Times New Roman" w:cs="Times New Roman"/>
          <w:szCs w:val="20"/>
        </w:rPr>
      </w:pPr>
    </w:p>
    <w:p w14:paraId="7C17A0D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BC796D" w:rsidRDefault="0021527C" w:rsidP="0021527C">
      <w:pPr>
        <w:pStyle w:val="NormalWeb"/>
        <w:spacing w:before="0" w:after="0"/>
        <w:jc w:val="both"/>
      </w:pPr>
      <w:r w:rsidRPr="00BC796D">
        <w:rPr>
          <w:rFonts w:ascii="Times New Roman" w:hAnsi="Times New Roman" w:cs="Times New Roman"/>
          <w:szCs w:val="20"/>
        </w:rPr>
        <w:t> </w:t>
      </w:r>
    </w:p>
    <w:p w14:paraId="744B54C9" w14:textId="77777777" w:rsidR="00B23F35" w:rsidRPr="00BC796D" w:rsidRDefault="00B23F35" w:rsidP="0021527C">
      <w:pPr>
        <w:pStyle w:val="NormalWeb"/>
        <w:spacing w:before="0" w:after="0"/>
        <w:jc w:val="both"/>
        <w:rPr>
          <w:rFonts w:ascii="Times New Roman" w:hAnsi="Times New Roman" w:cs="Times New Roman"/>
          <w:b/>
          <w:bCs/>
          <w:szCs w:val="20"/>
        </w:rPr>
      </w:pPr>
    </w:p>
    <w:p w14:paraId="09009B0F" w14:textId="77777777" w:rsidR="00B23F35" w:rsidRPr="00BC796D" w:rsidRDefault="00B23F35" w:rsidP="0021527C">
      <w:pPr>
        <w:pStyle w:val="NormalWeb"/>
        <w:spacing w:before="0" w:after="0"/>
        <w:jc w:val="both"/>
        <w:rPr>
          <w:rFonts w:ascii="Times New Roman" w:hAnsi="Times New Roman" w:cs="Times New Roman"/>
          <w:b/>
          <w:bCs/>
          <w:szCs w:val="20"/>
        </w:rPr>
      </w:pPr>
    </w:p>
    <w:p w14:paraId="7749419F" w14:textId="77777777" w:rsidR="00B23F35" w:rsidRPr="00BC796D" w:rsidRDefault="00B23F35" w:rsidP="0021527C">
      <w:pPr>
        <w:pStyle w:val="NormalWeb"/>
        <w:spacing w:before="0" w:after="0"/>
        <w:jc w:val="both"/>
        <w:rPr>
          <w:rFonts w:ascii="Times New Roman" w:hAnsi="Times New Roman" w:cs="Times New Roman"/>
          <w:b/>
          <w:bCs/>
          <w:szCs w:val="20"/>
        </w:rPr>
      </w:pPr>
    </w:p>
    <w:p w14:paraId="50677349" w14:textId="77777777" w:rsidR="00B23F35" w:rsidRPr="00BC796D" w:rsidRDefault="00B23F35" w:rsidP="0021527C">
      <w:pPr>
        <w:pStyle w:val="NormalWeb"/>
        <w:spacing w:before="0" w:after="0"/>
        <w:jc w:val="both"/>
        <w:rPr>
          <w:rFonts w:ascii="Times New Roman" w:hAnsi="Times New Roman" w:cs="Times New Roman"/>
          <w:b/>
          <w:bCs/>
          <w:szCs w:val="20"/>
        </w:rPr>
      </w:pPr>
    </w:p>
    <w:p w14:paraId="2BBEA18B" w14:textId="77777777" w:rsidR="00B23F35" w:rsidRPr="00BC796D" w:rsidRDefault="00B23F35" w:rsidP="0021527C">
      <w:pPr>
        <w:pStyle w:val="NormalWeb"/>
        <w:spacing w:before="0" w:after="0"/>
        <w:jc w:val="both"/>
        <w:rPr>
          <w:rFonts w:ascii="Times New Roman" w:hAnsi="Times New Roman" w:cs="Times New Roman"/>
          <w:b/>
          <w:bCs/>
          <w:szCs w:val="20"/>
        </w:rPr>
      </w:pPr>
    </w:p>
    <w:p w14:paraId="4B482C2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6.1) Programa Nacional de Apoio à Atenção Oncológica -</w:t>
      </w:r>
      <w:r w:rsidRPr="00BC796D">
        <w:rPr>
          <w:rFonts w:ascii="Times New Roman" w:hAnsi="Times New Roman" w:cs="Times New Roman"/>
          <w:szCs w:val="20"/>
        </w:rPr>
        <w:t xml:space="preserve"> </w:t>
      </w:r>
      <w:r w:rsidRPr="00BC796D">
        <w:rPr>
          <w:rFonts w:ascii="Times New Roman" w:hAnsi="Times New Roman" w:cs="Times New Roman"/>
          <w:b/>
          <w:bCs/>
          <w:szCs w:val="20"/>
        </w:rPr>
        <w:t>PRONON</w:t>
      </w:r>
    </w:p>
    <w:p w14:paraId="2AD2F27E" w14:textId="77777777" w:rsidR="0021527C" w:rsidRPr="00BC796D" w:rsidRDefault="0021527C" w:rsidP="0021527C">
      <w:pPr>
        <w:pStyle w:val="NormalWeb"/>
        <w:spacing w:before="0" w:after="0"/>
        <w:jc w:val="both"/>
        <w:rPr>
          <w:rFonts w:ascii="Times New Roman" w:hAnsi="Times New Roman" w:cs="Times New Roman"/>
          <w:szCs w:val="20"/>
        </w:rPr>
      </w:pPr>
    </w:p>
    <w:p w14:paraId="79AD9E3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ON e desenvolvidos por instituições:</w:t>
      </w:r>
    </w:p>
    <w:p w14:paraId="149AB683"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ertificadas como entidades beneficentes de assistência social,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101, de 27 de novembro de 2009; ou</w:t>
      </w:r>
    </w:p>
    <w:p w14:paraId="75DAFB7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qualificadas como organizações sociais,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637, de 15 de maio de 1998; ou</w:t>
      </w:r>
    </w:p>
    <w:p w14:paraId="6CEDCF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qualificadas como Organizações da Sociedade Civil de Interesse Público - OSCIP,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90, de 23 de março de 1999.</w:t>
      </w:r>
    </w:p>
    <w:p w14:paraId="7A3403E4" w14:textId="77777777" w:rsidR="0021527C" w:rsidRPr="00BC796D" w:rsidRDefault="0021527C" w:rsidP="0021527C">
      <w:pPr>
        <w:pStyle w:val="NormalWeb"/>
        <w:spacing w:before="0" w:after="0"/>
        <w:jc w:val="both"/>
        <w:rPr>
          <w:rFonts w:ascii="Times New Roman" w:hAnsi="Times New Roman" w:cs="Times New Roman"/>
          <w:szCs w:val="20"/>
        </w:rPr>
      </w:pPr>
    </w:p>
    <w:p w14:paraId="38862C9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poderão assumir as seguintes espécies de atos gratuitos:</w:t>
      </w:r>
    </w:p>
    <w:p w14:paraId="0E69E3A5"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transferência</w:t>
      </w:r>
      <w:bookmarkStart w:id="162" w:name="subitem_15.7.6.1"/>
      <w:bookmarkEnd w:id="162"/>
      <w:r w:rsidRPr="00BC796D">
        <w:rPr>
          <w:rFonts w:ascii="Times New Roman" w:hAnsi="Times New Roman" w:cs="Times New Roman"/>
          <w:szCs w:val="20"/>
        </w:rPr>
        <w:t xml:space="preserve"> de quantias em dinheiro;</w:t>
      </w:r>
    </w:p>
    <w:p w14:paraId="5FFF95A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transferência de bens móveis ou imóveis;</w:t>
      </w:r>
    </w:p>
    <w:p w14:paraId="6B1D23E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comodato ou cessão de uso de bens imóveis ou equipamentos;</w:t>
      </w:r>
    </w:p>
    <w:p w14:paraId="57F70E8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fornecimento de material de consumo, hospitalar ou clínico, de medicamentos ou de produtos de alimentação.</w:t>
      </w:r>
    </w:p>
    <w:p w14:paraId="56E88014" w14:textId="77777777" w:rsidR="0021527C" w:rsidRPr="00BC796D" w:rsidRDefault="0021527C" w:rsidP="0021527C">
      <w:pPr>
        <w:pStyle w:val="NormalWeb"/>
        <w:spacing w:before="0" w:after="0"/>
        <w:jc w:val="both"/>
        <w:rPr>
          <w:rFonts w:ascii="Times New Roman" w:hAnsi="Times New Roman" w:cs="Times New Roman"/>
          <w:szCs w:val="20"/>
        </w:rPr>
      </w:pPr>
    </w:p>
    <w:p w14:paraId="3086681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patrocínio a prestação do incentivo com finalidade promocional.</w:t>
      </w:r>
    </w:p>
    <w:p w14:paraId="2F54189E" w14:textId="77777777" w:rsidR="0021527C" w:rsidRPr="00BC796D" w:rsidRDefault="0021527C" w:rsidP="0021527C">
      <w:pPr>
        <w:pStyle w:val="NormalWeb"/>
        <w:spacing w:before="0" w:after="0"/>
        <w:jc w:val="both"/>
        <w:rPr>
          <w:rFonts w:ascii="Times New Roman" w:hAnsi="Times New Roman" w:cs="Times New Roman"/>
          <w:szCs w:val="20"/>
        </w:rPr>
      </w:pPr>
    </w:p>
    <w:p w14:paraId="48412C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BC796D" w:rsidRDefault="0021527C" w:rsidP="0021527C">
      <w:pPr>
        <w:pStyle w:val="NormalWeb"/>
        <w:spacing w:before="0" w:after="0"/>
        <w:jc w:val="both"/>
        <w:rPr>
          <w:rFonts w:ascii="Times New Roman" w:hAnsi="Times New Roman" w:cs="Times New Roman"/>
          <w:szCs w:val="20"/>
        </w:rPr>
      </w:pPr>
    </w:p>
    <w:p w14:paraId="32652C8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duções, relativamente às pessoas jurídicas tributadas com base no lucro real:</w:t>
      </w:r>
    </w:p>
    <w:p w14:paraId="6E6A8C4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BC796D" w:rsidRDefault="0021527C" w:rsidP="0021527C">
      <w:pPr>
        <w:pStyle w:val="NormalWeb"/>
        <w:spacing w:before="0" w:after="0"/>
        <w:jc w:val="both"/>
        <w:rPr>
          <w:rFonts w:ascii="Times New Roman" w:hAnsi="Times New Roman" w:cs="Times New Roman"/>
          <w:szCs w:val="20"/>
        </w:rPr>
      </w:pPr>
    </w:p>
    <w:p w14:paraId="15B0FDD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BC796D" w:rsidRDefault="0021527C" w:rsidP="0021527C">
      <w:pPr>
        <w:pStyle w:val="NormalWeb"/>
        <w:spacing w:before="0" w:after="0"/>
        <w:jc w:val="both"/>
        <w:rPr>
          <w:rFonts w:ascii="Times New Roman" w:hAnsi="Times New Roman" w:cs="Times New Roman"/>
          <w:szCs w:val="20"/>
        </w:rPr>
      </w:pPr>
    </w:p>
    <w:p w14:paraId="22C4515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7919153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ações e serviços deverão ser aprovados previamente pelo Ministério da Saúde.</w:t>
      </w:r>
    </w:p>
    <w:p w14:paraId="524F3FBC" w14:textId="77777777" w:rsidR="0021527C" w:rsidRPr="00BC796D" w:rsidRDefault="0021527C" w:rsidP="0021527C">
      <w:pPr>
        <w:pStyle w:val="NormalWeb"/>
        <w:spacing w:before="0" w:after="0"/>
        <w:jc w:val="both"/>
        <w:rPr>
          <w:rFonts w:ascii="Times New Roman" w:hAnsi="Times New Roman" w:cs="Times New Roman"/>
          <w:b/>
          <w:bCs/>
          <w:szCs w:val="20"/>
        </w:rPr>
      </w:pPr>
    </w:p>
    <w:p w14:paraId="454CF30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6.2) Programa Nacional de Apoio à Atenção da Saúde da Pessoa com Deficiência </w:t>
      </w:r>
      <w:r w:rsidRPr="00BC796D">
        <w:rPr>
          <w:rFonts w:ascii="Times New Roman" w:hAnsi="Times New Roman" w:cs="Times New Roman"/>
          <w:szCs w:val="20"/>
        </w:rPr>
        <w:t xml:space="preserve">- </w:t>
      </w:r>
      <w:r w:rsidRPr="00BC796D">
        <w:rPr>
          <w:rFonts w:ascii="Times New Roman" w:hAnsi="Times New Roman" w:cs="Times New Roman"/>
          <w:b/>
          <w:bCs/>
          <w:szCs w:val="20"/>
        </w:rPr>
        <w:t>PRONAS/PCD</w:t>
      </w:r>
    </w:p>
    <w:p w14:paraId="34142451" w14:textId="77777777" w:rsidR="0021527C" w:rsidRPr="00BC796D" w:rsidRDefault="0021527C" w:rsidP="0021527C">
      <w:pPr>
        <w:pStyle w:val="NormalWeb"/>
        <w:spacing w:before="0" w:after="0"/>
        <w:jc w:val="both"/>
        <w:rPr>
          <w:rFonts w:ascii="Times New Roman" w:hAnsi="Times New Roman" w:cs="Times New Roman"/>
          <w:szCs w:val="20"/>
        </w:rPr>
      </w:pPr>
    </w:p>
    <w:p w14:paraId="03C209E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AS/PCD e desenvolvidos por instituições:</w:t>
      </w:r>
    </w:p>
    <w:p w14:paraId="46037C0D" w14:textId="77777777" w:rsidR="0021527C" w:rsidRPr="00BC796D" w:rsidRDefault="0021527C" w:rsidP="0021527C">
      <w:pPr>
        <w:pStyle w:val="NormalWeb"/>
        <w:spacing w:before="0" w:after="0"/>
        <w:jc w:val="both"/>
        <w:rPr>
          <w:rFonts w:ascii="Times New Roman" w:hAnsi="Times New Roman" w:cs="Times New Roman"/>
          <w:szCs w:val="20"/>
        </w:rPr>
      </w:pPr>
    </w:p>
    <w:p w14:paraId="0EBAC5F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ertificadas como entidades beneficentes de assistência social,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101, de 27 de novembro de 2009; ou</w:t>
      </w:r>
    </w:p>
    <w:p w14:paraId="2E49FE0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qualificadas como organizações sociais,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637, de 15 de maio de 1998; ou</w:t>
      </w:r>
    </w:p>
    <w:p w14:paraId="67A4510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qualificadas como Organizações da Sociedade Civil de Interesse Público - OSCIP,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90, de 23 de março de 1999.</w:t>
      </w:r>
    </w:p>
    <w:p w14:paraId="25C6442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poderão assumir as seguintes espécies de a</w:t>
      </w:r>
      <w:bookmarkStart w:id="163" w:name="subitem_15.7.6.2"/>
      <w:bookmarkEnd w:id="163"/>
      <w:r w:rsidRPr="00BC796D">
        <w:rPr>
          <w:rFonts w:ascii="Times New Roman" w:hAnsi="Times New Roman" w:cs="Times New Roman"/>
          <w:szCs w:val="20"/>
        </w:rPr>
        <w:t>tos gratuitos:</w:t>
      </w:r>
    </w:p>
    <w:p w14:paraId="423068C0" w14:textId="77777777" w:rsidR="0021527C" w:rsidRPr="00BC796D" w:rsidRDefault="0021527C" w:rsidP="0021527C">
      <w:pPr>
        <w:pStyle w:val="NormalWeb"/>
        <w:spacing w:before="0" w:after="0"/>
        <w:jc w:val="both"/>
        <w:rPr>
          <w:rFonts w:ascii="Times New Roman" w:hAnsi="Times New Roman" w:cs="Times New Roman"/>
          <w:szCs w:val="20"/>
        </w:rPr>
      </w:pPr>
    </w:p>
    <w:p w14:paraId="562F618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transferência de quantias em dinheiro;</w:t>
      </w:r>
    </w:p>
    <w:p w14:paraId="72BD080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transferência de bens móveis ou imóveis;</w:t>
      </w:r>
    </w:p>
    <w:p w14:paraId="58E8DC4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comodato ou cessão de uso de bens imóveis ou equipamentos;</w:t>
      </w:r>
    </w:p>
    <w:p w14:paraId="7857D91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fornecimento de material de consumo, hospitalar ou clínico, de medicamentos ou de produtos de alimentação.</w:t>
      </w:r>
    </w:p>
    <w:p w14:paraId="4E989486" w14:textId="77777777" w:rsidR="0021527C" w:rsidRPr="00BC796D" w:rsidRDefault="0021527C" w:rsidP="0021527C">
      <w:pPr>
        <w:pStyle w:val="NormalWeb"/>
        <w:spacing w:before="0" w:after="0"/>
        <w:jc w:val="both"/>
        <w:rPr>
          <w:rFonts w:ascii="Times New Roman" w:hAnsi="Times New Roman" w:cs="Times New Roman"/>
          <w:szCs w:val="20"/>
        </w:rPr>
      </w:pPr>
    </w:p>
    <w:p w14:paraId="4E86C93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patrocínio a prestação do incentivo com finalidade promocional.</w:t>
      </w:r>
    </w:p>
    <w:p w14:paraId="23E262CE" w14:textId="77777777" w:rsidR="0021527C" w:rsidRPr="00BC796D" w:rsidRDefault="0021527C" w:rsidP="0021527C">
      <w:pPr>
        <w:pStyle w:val="NormalWeb"/>
        <w:spacing w:before="0" w:after="0"/>
        <w:jc w:val="both"/>
        <w:rPr>
          <w:rFonts w:ascii="Times New Roman" w:hAnsi="Times New Roman" w:cs="Times New Roman"/>
          <w:szCs w:val="20"/>
        </w:rPr>
      </w:pPr>
    </w:p>
    <w:p w14:paraId="3EF53D2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BC796D" w:rsidRDefault="0021527C" w:rsidP="0021527C">
      <w:pPr>
        <w:pStyle w:val="NormalWeb"/>
        <w:spacing w:before="0" w:after="0"/>
        <w:jc w:val="both"/>
        <w:rPr>
          <w:rFonts w:ascii="Times New Roman" w:hAnsi="Times New Roman" w:cs="Times New Roman"/>
          <w:szCs w:val="20"/>
        </w:rPr>
      </w:pPr>
    </w:p>
    <w:p w14:paraId="519E791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duções, relativamente às pessoas jurídicas tributadas com base no lucro real:</w:t>
      </w:r>
    </w:p>
    <w:p w14:paraId="479816C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26 de dezembro de 1995.</w:t>
      </w:r>
    </w:p>
    <w:p w14:paraId="43218904" w14:textId="77777777" w:rsidR="0021527C" w:rsidRPr="00BC796D" w:rsidRDefault="0021527C" w:rsidP="0021527C">
      <w:pPr>
        <w:pStyle w:val="NormalWeb"/>
        <w:spacing w:before="0" w:after="0"/>
        <w:jc w:val="both"/>
        <w:rPr>
          <w:rFonts w:ascii="Times New Roman" w:hAnsi="Times New Roman" w:cs="Times New Roman"/>
          <w:szCs w:val="20"/>
        </w:rPr>
      </w:pPr>
    </w:p>
    <w:p w14:paraId="78923EC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BC796D" w:rsidRDefault="0021527C" w:rsidP="0021527C">
      <w:pPr>
        <w:pStyle w:val="NormalWeb"/>
        <w:spacing w:before="0" w:after="0"/>
        <w:jc w:val="both"/>
        <w:rPr>
          <w:rFonts w:ascii="Times New Roman" w:hAnsi="Times New Roman" w:cs="Times New Roman"/>
          <w:szCs w:val="20"/>
        </w:rPr>
      </w:pPr>
    </w:p>
    <w:p w14:paraId="65151B5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BC796D" w:rsidRDefault="0021527C" w:rsidP="0021527C">
      <w:pPr>
        <w:pStyle w:val="NormalWeb"/>
        <w:spacing w:before="0" w:after="0"/>
        <w:jc w:val="both"/>
        <w:rPr>
          <w:rFonts w:ascii="Times New Roman" w:hAnsi="Times New Roman" w:cs="Times New Roman"/>
          <w:szCs w:val="20"/>
        </w:rPr>
      </w:pPr>
    </w:p>
    <w:p w14:paraId="4A2A0BE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ações e serviços deverão ser aprovados previamente pelo Ministério da Saúde.</w:t>
      </w:r>
    </w:p>
    <w:p w14:paraId="4A183393" w14:textId="77777777" w:rsidR="0021527C" w:rsidRPr="00BC796D" w:rsidRDefault="0021527C" w:rsidP="0021527C">
      <w:pPr>
        <w:pStyle w:val="NormalWeb"/>
        <w:spacing w:before="0" w:after="0"/>
        <w:jc w:val="both"/>
        <w:rPr>
          <w:rFonts w:ascii="Times New Roman" w:hAnsi="Times New Roman" w:cs="Times New Roman"/>
          <w:b/>
          <w:bCs/>
          <w:szCs w:val="20"/>
        </w:rPr>
      </w:pPr>
    </w:p>
    <w:p w14:paraId="1D7F7C4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7) Remuneração da Prorrogação da Licença Maternidade e da Lincença Paternidade</w:t>
      </w:r>
    </w:p>
    <w:p w14:paraId="3ECE61AA" w14:textId="77777777" w:rsidR="0021527C" w:rsidRPr="00BC796D" w:rsidRDefault="0021527C" w:rsidP="0021527C">
      <w:pPr>
        <w:pStyle w:val="NormalWeb"/>
        <w:spacing w:before="0" w:after="0"/>
        <w:jc w:val="both"/>
        <w:rPr>
          <w:rFonts w:ascii="Times New Roman" w:hAnsi="Times New Roman" w:cs="Times New Roman"/>
          <w:szCs w:val="20"/>
        </w:rPr>
      </w:pPr>
    </w:p>
    <w:p w14:paraId="0E859C5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2008, art. 5º, na redação dada pela Lei nº 13.257, de 2016, art. 38, e Decreto nº 7.052, de 2009)</w:t>
      </w:r>
    </w:p>
    <w:p w14:paraId="36CC5AF3" w14:textId="77777777" w:rsidR="0021527C" w:rsidRPr="00BC796D" w:rsidRDefault="0021527C" w:rsidP="0021527C">
      <w:pPr>
        <w:pStyle w:val="NormalWeb"/>
        <w:spacing w:before="0" w:after="0"/>
        <w:jc w:val="both"/>
        <w:rPr>
          <w:rFonts w:ascii="Times New Roman" w:hAnsi="Times New Roman" w:cs="Times New Roman"/>
          <w:szCs w:val="20"/>
        </w:rPr>
      </w:pPr>
    </w:p>
    <w:p w14:paraId="58C9FAD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poderão aderir ao Programa Empresa Cidadã, medianteRequerimento de Adesão formulado em nome do estabelecimento matriz, pelo responsável perante o Cadastro Nacional da Pessoa Jurídica (CNPJ).</w:t>
      </w:r>
    </w:p>
    <w:p w14:paraId="57A8C66C" w14:textId="77777777" w:rsidR="0021527C" w:rsidRPr="00BC796D" w:rsidRDefault="0021527C" w:rsidP="0021527C">
      <w:pPr>
        <w:pStyle w:val="NormalWeb"/>
        <w:ind w:firstLine="708"/>
        <w:jc w:val="both"/>
        <w:rPr>
          <w:rFonts w:ascii="Times New Roman" w:hAnsi="Times New Roman" w:cs="Times New Roman"/>
          <w:szCs w:val="20"/>
        </w:rPr>
      </w:pPr>
      <w:r w:rsidRPr="00BC796D">
        <w:rPr>
          <w:rFonts w:ascii="Times New Roman" w:hAnsi="Times New Roman" w:cs="Times New Roman"/>
          <w:szCs w:val="20"/>
        </w:rPr>
        <w:t>O Requerimento de Adesão poderá ser formulado exclusivamente no sítio da Secretaria da Receita Federal do Brasil (RFB) na Internet, no endereço http://www.receita.fazenda.gov.br.</w:t>
      </w:r>
    </w:p>
    <w:p w14:paraId="00D0FF8B" w14:textId="77777777" w:rsidR="0021527C" w:rsidRPr="00BC796D" w:rsidRDefault="0021527C" w:rsidP="0021527C">
      <w:pPr>
        <w:pStyle w:val="NormalWeb"/>
        <w:ind w:firstLine="708"/>
        <w:jc w:val="both"/>
        <w:rPr>
          <w:rFonts w:ascii="Times New Roman" w:hAnsi="Times New Roman" w:cs="Times New Roman"/>
          <w:szCs w:val="20"/>
        </w:rPr>
      </w:pPr>
      <w:r w:rsidRPr="00BC796D">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rá cancelar sua adesão ao programa a qualquer tempo, por meio do sitio da RFB na Internet, no endereço mencionado.</w:t>
      </w:r>
    </w:p>
    <w:p w14:paraId="23914F71" w14:textId="77777777" w:rsidR="0021527C" w:rsidRPr="00BC796D" w:rsidRDefault="0021527C" w:rsidP="0021527C">
      <w:pPr>
        <w:pStyle w:val="NormalWeb"/>
        <w:ind w:firstLine="708"/>
        <w:jc w:val="both"/>
        <w:rPr>
          <w:rFonts w:ascii="Times New Roman" w:hAnsi="Times New Roman" w:cs="Times New Roman"/>
          <w:szCs w:val="20"/>
        </w:rPr>
      </w:pPr>
      <w:r w:rsidRPr="00BC796D">
        <w:rPr>
          <w:rFonts w:ascii="Times New Roman" w:hAnsi="Times New Roman" w:cs="Times New Roman"/>
          <w:szCs w:val="20"/>
        </w:rPr>
        <w:t>Não produzirá efeito o requerimento formalizado por contribuinte que não se enquadre nas condições estabelecidas na legislação.</w:t>
      </w:r>
    </w:p>
    <w:p w14:paraId="18A1596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w:t>
      </w:r>
      <w:bookmarkStart w:id="164" w:name="subitem_15.7.7"/>
      <w:bookmarkEnd w:id="164"/>
      <w:r w:rsidRPr="00BC796D">
        <w:rPr>
          <w:rFonts w:ascii="Times New Roman" w:hAnsi="Times New Roman" w:cs="Times New Roman"/>
          <w:szCs w:val="20"/>
        </w:rPr>
        <w:t xml:space="preserve"> no lucro real trimestral; ou,</w:t>
      </w:r>
    </w:p>
    <w:p w14:paraId="21ABE13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59EAA9C8" w14:textId="77777777" w:rsidR="0021527C" w:rsidRPr="00BC796D" w:rsidRDefault="0021527C" w:rsidP="0021527C">
      <w:pPr>
        <w:pStyle w:val="NormalWeb"/>
        <w:spacing w:before="0" w:after="0"/>
        <w:jc w:val="both"/>
        <w:rPr>
          <w:rFonts w:ascii="Times New Roman" w:hAnsi="Times New Roman" w:cs="Times New Roman"/>
          <w:szCs w:val="20"/>
        </w:rPr>
      </w:pPr>
    </w:p>
    <w:p w14:paraId="1A803D9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BC796D" w:rsidRDefault="0021527C" w:rsidP="0021527C">
      <w:pPr>
        <w:pStyle w:val="NormalWeb"/>
        <w:spacing w:before="0" w:after="0"/>
        <w:jc w:val="both"/>
        <w:rPr>
          <w:rFonts w:ascii="Times New Roman" w:hAnsi="Times New Roman" w:cs="Times New Roman"/>
          <w:szCs w:val="20"/>
        </w:rPr>
      </w:pPr>
    </w:p>
    <w:p w14:paraId="4BA6089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eduzido do IRPJ com base no lucro estimado:</w:t>
      </w:r>
    </w:p>
    <w:p w14:paraId="3BA5468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RPJ pago por estimativa; e</w:t>
      </w:r>
    </w:p>
    <w:p w14:paraId="4E906F0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RPJ devido no ajuste anual.</w:t>
      </w:r>
    </w:p>
    <w:p w14:paraId="16015224" w14:textId="77777777" w:rsidR="0021527C" w:rsidRPr="00BC796D" w:rsidRDefault="0021527C" w:rsidP="0021527C">
      <w:pPr>
        <w:pStyle w:val="NormalWeb"/>
        <w:spacing w:before="0" w:after="0"/>
        <w:jc w:val="both"/>
        <w:rPr>
          <w:rFonts w:ascii="Times New Roman" w:hAnsi="Times New Roman" w:cs="Times New Roman"/>
          <w:szCs w:val="20"/>
        </w:rPr>
      </w:pPr>
    </w:p>
    <w:p w14:paraId="4BB8F1B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BC796D" w:rsidRDefault="0021527C" w:rsidP="0021527C">
      <w:pPr>
        <w:pStyle w:val="NormalWeb"/>
        <w:spacing w:before="0" w:after="0"/>
        <w:jc w:val="both"/>
        <w:rPr>
          <w:rFonts w:ascii="Times New Roman" w:hAnsi="Times New Roman" w:cs="Times New Roman"/>
          <w:szCs w:val="20"/>
        </w:rPr>
      </w:pPr>
    </w:p>
    <w:p w14:paraId="1AC2D24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BC796D" w:rsidRDefault="0021527C" w:rsidP="0021527C">
      <w:pPr>
        <w:pStyle w:val="NormalWeb"/>
        <w:spacing w:before="0" w:after="0"/>
        <w:jc w:val="both"/>
        <w:rPr>
          <w:rFonts w:ascii="Times New Roman" w:hAnsi="Times New Roman" w:cs="Times New Roman"/>
          <w:szCs w:val="20"/>
        </w:rPr>
      </w:pPr>
    </w:p>
    <w:p w14:paraId="7916572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orrogação iniciar-se-á no dia subsequente ao término da vigência do benefício de que tratam os arts. 71 e 71-A da Lei nº 8.213, de 1991.</w:t>
      </w:r>
    </w:p>
    <w:p w14:paraId="691AC590" w14:textId="77777777" w:rsidR="0021527C" w:rsidRPr="00BC796D" w:rsidRDefault="0021527C" w:rsidP="0021527C">
      <w:pPr>
        <w:pStyle w:val="NormalWeb"/>
        <w:spacing w:before="0" w:after="0"/>
        <w:jc w:val="both"/>
        <w:rPr>
          <w:rFonts w:ascii="Times New Roman" w:hAnsi="Times New Roman" w:cs="Times New Roman"/>
          <w:szCs w:val="20"/>
        </w:rPr>
      </w:pPr>
    </w:p>
    <w:p w14:paraId="431A27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orrogação beneficia, inclusive, no caso de parto antecipado, e também a empregada e o empregado de pessoa jurídica que adotar ou obtiver guarda judicial para fins de adoção de criança, pelos seguintes períodos:</w:t>
      </w:r>
    </w:p>
    <w:p w14:paraId="5D63078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no caso da empregada:</w:t>
      </w:r>
    </w:p>
    <w:p w14:paraId="3B2462E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or sessenta dias, quando se tratar de criança de até um ano de idade;</w:t>
      </w:r>
    </w:p>
    <w:p w14:paraId="7DF29C0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por quinze dias, quando se tratar de criança a partir de quatro anos até completar oito anos de idade.</w:t>
      </w:r>
    </w:p>
    <w:p w14:paraId="7D6BE609" w14:textId="77777777" w:rsidR="00B23F35" w:rsidRPr="00BC796D"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no caso do empregado por quinze dias.</w:t>
      </w:r>
    </w:p>
    <w:p w14:paraId="4A679D6E" w14:textId="77777777" w:rsidR="0021527C" w:rsidRPr="00BC796D" w:rsidRDefault="0021527C" w:rsidP="0021527C">
      <w:pPr>
        <w:pStyle w:val="NormalWeb"/>
        <w:spacing w:before="0" w:after="0"/>
        <w:jc w:val="both"/>
        <w:rPr>
          <w:rFonts w:ascii="Times New Roman" w:hAnsi="Times New Roman" w:cs="Times New Roman"/>
          <w:szCs w:val="20"/>
        </w:rPr>
      </w:pPr>
    </w:p>
    <w:p w14:paraId="040F578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rorrogação da licença-paternidad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5B9DDCB0" w14:textId="77777777" w:rsidR="00B23F35" w:rsidRPr="00BC796D" w:rsidRDefault="00B23F35" w:rsidP="0021527C">
      <w:pPr>
        <w:pStyle w:val="NormalWeb"/>
        <w:spacing w:before="0" w:after="0"/>
        <w:ind w:left="708" w:firstLine="708"/>
        <w:jc w:val="both"/>
        <w:rPr>
          <w:szCs w:val="20"/>
        </w:rPr>
      </w:pPr>
    </w:p>
    <w:p w14:paraId="52283570" w14:textId="77777777" w:rsidR="0021527C" w:rsidRPr="00BC796D" w:rsidRDefault="0021527C" w:rsidP="0021527C">
      <w:pPr>
        <w:pStyle w:val="NormalWeb"/>
        <w:spacing w:before="0" w:after="0"/>
        <w:ind w:left="708" w:firstLine="708"/>
        <w:jc w:val="both"/>
        <w:rPr>
          <w:szCs w:val="20"/>
        </w:rPr>
      </w:pPr>
      <w:r w:rsidRPr="00BC796D">
        <w:rPr>
          <w:rFonts w:ascii="Times New Roman" w:hAnsi="Times New Roman" w:cs="Times New Roman"/>
          <w:szCs w:val="20"/>
        </w:rPr>
        <w:t>O período de prorrogação da licença-maternidade iniciar-se-á no dia subsequente ao término da vigência do benefício de que tratam os arts. 71 e 71-A da Lei nº 8.213, de 24 de julho de 1991. (Lei nº 8.213, de 1991, arts. 70 e 71-A, Lei nº 11.770, de 2008, art. 1º, Decreto nº 7.52, de 2009, art. 1º, § 2º)</w:t>
      </w:r>
    </w:p>
    <w:p w14:paraId="6B96D9EF" w14:textId="77777777" w:rsidR="00B23F35" w:rsidRPr="00BC796D"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BC796D" w:rsidRDefault="0021527C" w:rsidP="0021527C">
      <w:pPr>
        <w:pStyle w:val="NormalWeb"/>
        <w:spacing w:before="0" w:after="0"/>
        <w:ind w:left="708" w:firstLine="708"/>
        <w:jc w:val="both"/>
        <w:rPr>
          <w:szCs w:val="20"/>
        </w:rPr>
      </w:pPr>
      <w:r w:rsidRPr="00BC796D">
        <w:rPr>
          <w:rFonts w:ascii="Times New Roman" w:hAnsi="Times New Roman" w:cs="Times New Roman"/>
          <w:szCs w:val="20"/>
        </w:rPr>
        <w:t>O período de prorrogação da licença-paternidade iniciar-se-á no dia subsequente ao término da vigência do benefício de que trata o § 1º do art. 10 do Ato das Disposições Constitucionais Transitórias.</w:t>
      </w:r>
    </w:p>
    <w:p w14:paraId="76CBEB03" w14:textId="77777777" w:rsidR="00B23F35" w:rsidRPr="00BC796D" w:rsidRDefault="00B23F35" w:rsidP="0021527C">
      <w:pPr>
        <w:pStyle w:val="NormalWeb"/>
        <w:spacing w:before="0" w:after="0"/>
        <w:ind w:left="708" w:firstLine="708"/>
        <w:jc w:val="both"/>
        <w:rPr>
          <w:rFonts w:ascii="Times New Roman" w:hAnsi="Times New Roman" w:cs="Times New Roman"/>
          <w:szCs w:val="20"/>
        </w:rPr>
      </w:pPr>
    </w:p>
    <w:p w14:paraId="0803CB0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No período de prorrogação da licença-maternidade e da licença-paternidade, a empregada e o empregado não poderão exercer nenhuma atividade remunerada, e a criança deverá ser mantida sob seus cuidados. Em caso de descumprimento desta vedação, a empregada e o empregado perderão o direito à prorrogação. . (Lei nº 11.770/2008, art. 4º, na redação dada pelo art. 38 da Lei nº 13.257, de 2016,</w:t>
      </w:r>
    </w:p>
    <w:p w14:paraId="1490859E" w14:textId="77777777" w:rsidR="0021527C" w:rsidRPr="00BC796D" w:rsidRDefault="0021527C" w:rsidP="0021527C">
      <w:pPr>
        <w:pStyle w:val="NormalWeb"/>
        <w:spacing w:before="0" w:after="0"/>
        <w:jc w:val="both"/>
        <w:rPr>
          <w:rFonts w:ascii="Times New Roman" w:hAnsi="Times New Roman" w:cs="Times New Roman"/>
          <w:b/>
          <w:bCs/>
          <w:szCs w:val="20"/>
        </w:rPr>
      </w:pPr>
    </w:p>
    <w:p w14:paraId="0762A91D" w14:textId="77777777" w:rsidR="00B23F35" w:rsidRPr="00BC796D" w:rsidRDefault="00B23F35" w:rsidP="0021527C">
      <w:pPr>
        <w:pStyle w:val="NormalWeb"/>
        <w:spacing w:before="0" w:after="0"/>
        <w:jc w:val="both"/>
        <w:rPr>
          <w:rFonts w:ascii="Times New Roman" w:hAnsi="Times New Roman" w:cs="Times New Roman"/>
          <w:b/>
          <w:bCs/>
          <w:szCs w:val="20"/>
        </w:rPr>
      </w:pPr>
    </w:p>
    <w:p w14:paraId="6EFE5F2D" w14:textId="77777777" w:rsidR="0021527C" w:rsidRPr="00BC796D" w:rsidRDefault="0021527C" w:rsidP="0021527C">
      <w:pPr>
        <w:pStyle w:val="NormalWeb"/>
        <w:spacing w:before="0" w:after="0"/>
        <w:ind w:left="1560"/>
        <w:jc w:val="both"/>
        <w:rPr>
          <w:rFonts w:cs="Times New Roman"/>
          <w:b/>
          <w:szCs w:val="20"/>
        </w:rPr>
      </w:pPr>
      <w:r w:rsidRPr="00BC796D">
        <w:rPr>
          <w:rFonts w:ascii="Times New Roman" w:hAnsi="Times New Roman" w:cs="Times New Roman"/>
          <w:b/>
          <w:szCs w:val="20"/>
        </w:rPr>
        <w:t>Atenção:</w:t>
      </w:r>
    </w:p>
    <w:p w14:paraId="2F96308B" w14:textId="77777777" w:rsidR="0021527C" w:rsidRPr="00BC796D" w:rsidRDefault="0021527C" w:rsidP="0021527C">
      <w:pPr>
        <w:pStyle w:val="NormalWeb"/>
        <w:spacing w:before="0" w:after="0"/>
        <w:ind w:left="1560"/>
        <w:jc w:val="both"/>
        <w:rPr>
          <w:rFonts w:cs="Times New Roman"/>
          <w:szCs w:val="20"/>
        </w:rPr>
      </w:pPr>
      <w:r w:rsidRPr="00BC796D">
        <w:rPr>
          <w:rFonts w:ascii="Times New Roman" w:hAnsi="Times New Roman" w:cs="Times New Roman"/>
          <w:szCs w:val="20"/>
        </w:rPr>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01F6386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r w:rsidRPr="00BC796D">
        <w:rPr>
          <w:rFonts w:ascii="Times New Roman" w:hAnsi="Times New Roman" w:cs="Times New Roman"/>
          <w:b/>
          <w:bCs/>
          <w:szCs w:val="20"/>
        </w:rPr>
        <w:t>V.</w:t>
      </w:r>
      <w:r w:rsidR="00B23F35" w:rsidRPr="00BC796D">
        <w:rPr>
          <w:rFonts w:ascii="Times New Roman" w:hAnsi="Times New Roman" w:cs="Times New Roman"/>
          <w:b/>
          <w:bCs/>
          <w:szCs w:val="20"/>
        </w:rPr>
        <w:t>8</w:t>
      </w:r>
      <w:r w:rsidRPr="00BC796D">
        <w:rPr>
          <w:rFonts w:ascii="Times New Roman" w:hAnsi="Times New Roman" w:cs="Times New Roman"/>
          <w:b/>
          <w:bCs/>
          <w:szCs w:val="20"/>
        </w:rPr>
        <w:t>) Operações de Aquisição de Vale-Cultura (Lei nº 12.761/2012, art. 10)</w:t>
      </w:r>
    </w:p>
    <w:p w14:paraId="5DDE8D53" w14:textId="77777777" w:rsidR="0021527C" w:rsidRPr="00BC796D" w:rsidRDefault="0021527C" w:rsidP="0021527C">
      <w:pPr>
        <w:pStyle w:val="NormalWeb"/>
        <w:spacing w:before="0" w:after="0"/>
        <w:jc w:val="both"/>
        <w:rPr>
          <w:rFonts w:ascii="Times New Roman" w:hAnsi="Times New Roman" w:cs="Times New Roman"/>
          <w:szCs w:val="20"/>
        </w:rPr>
      </w:pPr>
    </w:p>
    <w:p w14:paraId="3DE0950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a publicação do Decreto nº 8.084, de 26 de agosto de 2013, até o exercício de 2017, ano-calendário de 2016, o valor despendido a título de aquisição do vale-cultura poderá ser deduzido do IRPJ devido pela pessoa jurídica beneficiária, tributada com base no lucro real.</w:t>
      </w:r>
    </w:p>
    <w:p w14:paraId="6BC2F3C7" w14:textId="77777777" w:rsidR="0021527C" w:rsidRPr="00BC796D" w:rsidRDefault="0021527C" w:rsidP="0021527C">
      <w:pPr>
        <w:pStyle w:val="NormalWeb"/>
        <w:spacing w:before="0" w:after="0"/>
        <w:jc w:val="both"/>
        <w:rPr>
          <w:rFonts w:ascii="Times New Roman" w:hAnsi="Times New Roman" w:cs="Times New Roman"/>
          <w:szCs w:val="20"/>
        </w:rPr>
      </w:pPr>
    </w:p>
    <w:p w14:paraId="310F14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 ou,</w:t>
      </w:r>
    </w:p>
    <w:p w14:paraId="5A05401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16796EC8" w14:textId="77777777" w:rsidR="0021527C" w:rsidRPr="00BC796D" w:rsidRDefault="0021527C" w:rsidP="0021527C">
      <w:pPr>
        <w:pStyle w:val="NormalWeb"/>
        <w:spacing w:before="0" w:after="0"/>
        <w:jc w:val="both"/>
        <w:rPr>
          <w:rFonts w:ascii="Times New Roman" w:hAnsi="Times New Roman" w:cs="Times New Roman"/>
          <w:szCs w:val="20"/>
        </w:rPr>
      </w:pPr>
    </w:p>
    <w:p w14:paraId="4B9BA4C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BC796D" w:rsidRDefault="0021527C" w:rsidP="0021527C">
      <w:pPr>
        <w:pStyle w:val="NormalWeb"/>
        <w:spacing w:before="0" w:after="0"/>
        <w:jc w:val="both"/>
        <w:rPr>
          <w:rFonts w:ascii="Times New Roman" w:hAnsi="Times New Roman" w:cs="Times New Roman"/>
          <w:szCs w:val="20"/>
        </w:rPr>
      </w:pPr>
    </w:p>
    <w:p w14:paraId="4EB86DB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Porém, o valor deduzido do IRPJ com base no lucro </w:t>
      </w:r>
      <w:bookmarkStart w:id="165" w:name="subitem_15.7.8-A"/>
      <w:bookmarkEnd w:id="165"/>
      <w:r w:rsidRPr="00BC796D">
        <w:rPr>
          <w:rFonts w:ascii="Times New Roman" w:hAnsi="Times New Roman" w:cs="Times New Roman"/>
          <w:szCs w:val="20"/>
        </w:rPr>
        <w:t>estimado:</w:t>
      </w:r>
    </w:p>
    <w:p w14:paraId="1456ED5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RPJ pago por estimativa; e</w:t>
      </w:r>
    </w:p>
    <w:p w14:paraId="65DCCC5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RPJ devido no ajuste anual.</w:t>
      </w:r>
    </w:p>
    <w:p w14:paraId="62992C34" w14:textId="77777777" w:rsidR="0021527C" w:rsidRPr="00BC796D" w:rsidRDefault="0021527C" w:rsidP="0021527C">
      <w:pPr>
        <w:pStyle w:val="NormalWeb"/>
        <w:spacing w:before="0" w:after="0"/>
        <w:jc w:val="both"/>
        <w:rPr>
          <w:rFonts w:ascii="Times New Roman" w:hAnsi="Times New Roman" w:cs="Times New Roman"/>
          <w:szCs w:val="20"/>
        </w:rPr>
      </w:pPr>
    </w:p>
    <w:p w14:paraId="2941C2F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BC796D" w:rsidRDefault="0021527C" w:rsidP="0021527C">
      <w:pPr>
        <w:pStyle w:val="NormalWeb"/>
        <w:spacing w:before="0" w:after="0"/>
        <w:jc w:val="both"/>
        <w:rPr>
          <w:rFonts w:ascii="Times New Roman" w:hAnsi="Times New Roman" w:cs="Times New Roman"/>
          <w:szCs w:val="20"/>
        </w:rPr>
      </w:pPr>
    </w:p>
    <w:p w14:paraId="1C3DD6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BC796D" w:rsidRDefault="0021527C" w:rsidP="0021527C">
      <w:pPr>
        <w:pStyle w:val="NormalWeb"/>
        <w:spacing w:before="0" w:after="0"/>
        <w:jc w:val="both"/>
        <w:rPr>
          <w:rFonts w:ascii="Times New Roman" w:hAnsi="Times New Roman" w:cs="Times New Roman"/>
          <w:szCs w:val="20"/>
        </w:rPr>
      </w:pPr>
    </w:p>
    <w:p w14:paraId="08943C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BC796D" w:rsidRDefault="0021527C" w:rsidP="0021527C">
      <w:pPr>
        <w:pStyle w:val="NormalWeb"/>
        <w:spacing w:before="0" w:after="0"/>
        <w:jc w:val="both"/>
        <w:rPr>
          <w:rFonts w:ascii="Times New Roman" w:hAnsi="Times New Roman" w:cs="Times New Roman"/>
          <w:szCs w:val="20"/>
        </w:rPr>
      </w:pPr>
    </w:p>
    <w:p w14:paraId="4305B11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BC796D" w:rsidRDefault="0021527C" w:rsidP="0021527C">
      <w:pPr>
        <w:pStyle w:val="NormalWeb"/>
        <w:spacing w:before="0" w:after="0"/>
        <w:jc w:val="both"/>
        <w:rPr>
          <w:rFonts w:ascii="Times New Roman" w:hAnsi="Times New Roman" w:cs="Times New Roman"/>
          <w:szCs w:val="20"/>
        </w:rPr>
      </w:pPr>
    </w:p>
    <w:p w14:paraId="43C7DB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correspondente ao vale-cultura:</w:t>
      </w:r>
    </w:p>
    <w:p w14:paraId="6541DD3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integra o salário-de-contribuição de que trata o art. 28 da Lei nº 8.212, de 24 de julho de 1991; e</w:t>
      </w:r>
    </w:p>
    <w:p w14:paraId="2AD19C5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é isento do imposto sobre a renda das pessoas físicas.</w:t>
      </w:r>
    </w:p>
    <w:p w14:paraId="4667A95F" w14:textId="77777777" w:rsidR="0021527C" w:rsidRPr="00BC796D" w:rsidRDefault="0021527C" w:rsidP="0021527C">
      <w:pPr>
        <w:pStyle w:val="NormalWeb"/>
        <w:spacing w:before="0" w:after="0"/>
        <w:jc w:val="both"/>
        <w:rPr>
          <w:rFonts w:ascii="Times New Roman" w:hAnsi="Times New Roman" w:cs="Times New Roman"/>
          <w:szCs w:val="20"/>
        </w:rPr>
      </w:pPr>
    </w:p>
    <w:p w14:paraId="11D96D5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BC796D" w:rsidRDefault="0021527C" w:rsidP="0021527C">
      <w:pPr>
        <w:pStyle w:val="NormalWeb"/>
        <w:spacing w:before="0" w:after="0"/>
        <w:jc w:val="both"/>
        <w:rPr>
          <w:rFonts w:ascii="Times New Roman" w:hAnsi="Times New Roman" w:cs="Times New Roman"/>
          <w:szCs w:val="20"/>
        </w:rPr>
      </w:pPr>
    </w:p>
    <w:p w14:paraId="265E7E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mensal do vale-cultura, por usuário, será de R$ 50,00 (cinquenta reais).</w:t>
      </w:r>
    </w:p>
    <w:p w14:paraId="123A5E72" w14:textId="77777777" w:rsidR="0021527C" w:rsidRPr="00BC796D" w:rsidRDefault="0021527C" w:rsidP="0021527C">
      <w:pPr>
        <w:pStyle w:val="NormalWeb"/>
        <w:spacing w:before="0" w:after="0"/>
        <w:jc w:val="both"/>
        <w:rPr>
          <w:rFonts w:ascii="Times New Roman" w:hAnsi="Times New Roman" w:cs="Times New Roman"/>
          <w:szCs w:val="20"/>
        </w:rPr>
      </w:pPr>
    </w:p>
    <w:p w14:paraId="6445E72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fornecimento do vale-cultura dependerá de prévia aceitação pelo trabalhador.</w:t>
      </w:r>
    </w:p>
    <w:p w14:paraId="68C25FD2" w14:textId="77777777" w:rsidR="0021527C" w:rsidRPr="00BC796D" w:rsidRDefault="0021527C" w:rsidP="0021527C">
      <w:pPr>
        <w:pStyle w:val="NormalWeb"/>
        <w:spacing w:before="0" w:after="0"/>
        <w:jc w:val="both"/>
        <w:rPr>
          <w:rFonts w:ascii="Times New Roman" w:hAnsi="Times New Roman" w:cs="Times New Roman"/>
          <w:szCs w:val="20"/>
        </w:rPr>
      </w:pPr>
    </w:p>
    <w:p w14:paraId="03E2D72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BC796D" w:rsidRDefault="0021527C" w:rsidP="0021527C">
      <w:pPr>
        <w:pStyle w:val="NormalWeb"/>
        <w:spacing w:before="0" w:after="0"/>
        <w:jc w:val="both"/>
        <w:rPr>
          <w:rFonts w:ascii="Times New Roman" w:hAnsi="Times New Roman" w:cs="Times New Roman"/>
          <w:szCs w:val="20"/>
        </w:rPr>
      </w:pPr>
    </w:p>
    <w:p w14:paraId="24536BD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rabalhador com vínculo empregatício e que perceba até cinco salários mínimos mensais, terá descontado de sua remuneração os seguintes percentuais do valor do vale-cultura:</w:t>
      </w:r>
    </w:p>
    <w:p w14:paraId="6B168F0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té um salário mínimo: dois por cento;</w:t>
      </w:r>
    </w:p>
    <w:p w14:paraId="5B79ECA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cima de um salário mínimo e até dois salários mínimos: quatro por cento;</w:t>
      </w:r>
    </w:p>
    <w:p w14:paraId="6F78150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cima de dois salários mínimos e até três salários mínimos: seis por cento;</w:t>
      </w:r>
    </w:p>
    <w:p w14:paraId="6CCBE2B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acima de três salários mínimos e até quatro salários mínimos: oito por cento; e</w:t>
      </w:r>
    </w:p>
    <w:p w14:paraId="64C58EC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acima de quatro salários mínimos e até cinco salários mínimos: dez por cento.</w:t>
      </w:r>
    </w:p>
    <w:p w14:paraId="0A032B5B" w14:textId="77777777" w:rsidR="0021527C" w:rsidRPr="00BC796D" w:rsidRDefault="0021527C" w:rsidP="0021527C">
      <w:pPr>
        <w:pStyle w:val="NormalWeb"/>
        <w:spacing w:before="0" w:after="0"/>
        <w:jc w:val="both"/>
        <w:rPr>
          <w:rFonts w:ascii="Times New Roman" w:hAnsi="Times New Roman" w:cs="Times New Roman"/>
          <w:szCs w:val="20"/>
        </w:rPr>
      </w:pPr>
    </w:p>
    <w:p w14:paraId="36A30B5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14:paraId="27F6D4C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cima de cinco salários mínimos e até seis salários mínimos - vinte por cento;</w:t>
      </w:r>
    </w:p>
    <w:p w14:paraId="434ED8A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cima de seis salários mínimos e até oito salários mínimos - trinta e cinco por cento;</w:t>
      </w:r>
    </w:p>
    <w:p w14:paraId="42D93A4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cima de oito salários mínimos e até dez salários mínimos - cinquenta e cinco por cento;</w:t>
      </w:r>
    </w:p>
    <w:p w14:paraId="229DB2E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acima de dez salários mínimos e até doze salários mínimos - setenta por cento; e</w:t>
      </w:r>
    </w:p>
    <w:p w14:paraId="16E5EE9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e) acima de doze salários mínimos: noventa por cento. </w:t>
      </w:r>
    </w:p>
    <w:p w14:paraId="0DFFBF93" w14:textId="77777777" w:rsidR="0021527C" w:rsidRPr="00BC796D" w:rsidRDefault="0021527C" w:rsidP="0021527C">
      <w:pPr>
        <w:pStyle w:val="NormalWeb"/>
        <w:spacing w:before="0" w:after="0"/>
        <w:jc w:val="both"/>
        <w:rPr>
          <w:rFonts w:ascii="Times New Roman" w:hAnsi="Times New Roman" w:cs="Times New Roman"/>
          <w:szCs w:val="20"/>
        </w:rPr>
      </w:pPr>
    </w:p>
    <w:p w14:paraId="2765294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BC796D" w:rsidRDefault="0021527C" w:rsidP="0021527C">
      <w:pPr>
        <w:pStyle w:val="NormalWeb"/>
        <w:spacing w:before="0" w:after="0"/>
        <w:jc w:val="both"/>
        <w:rPr>
          <w:rFonts w:ascii="Times New Roman" w:hAnsi="Times New Roman" w:cs="Times New Roman"/>
          <w:szCs w:val="20"/>
        </w:rPr>
      </w:pPr>
    </w:p>
    <w:p w14:paraId="14F5FEE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3C4137E4" w14:textId="77777777" w:rsidR="0021527C" w:rsidRPr="00BC796D" w:rsidRDefault="0021527C" w:rsidP="0021527C">
      <w:pPr>
        <w:pStyle w:val="NormalWeb"/>
        <w:spacing w:before="0" w:after="0"/>
        <w:jc w:val="both"/>
        <w:rPr>
          <w:rFonts w:ascii="Times New Roman" w:hAnsi="Times New Roman" w:cs="Times New Roman"/>
          <w:b/>
          <w:bCs/>
          <w:szCs w:val="20"/>
        </w:rPr>
      </w:pPr>
    </w:p>
    <w:p w14:paraId="2D09FA5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9) Limites Individuais e Coletivos dos Incentivos em Relação ao Imposto Devido</w:t>
      </w:r>
    </w:p>
    <w:p w14:paraId="72D5FDF9" w14:textId="77777777" w:rsidR="0021527C" w:rsidRPr="00BC796D" w:rsidRDefault="0021527C" w:rsidP="0021527C">
      <w:pPr>
        <w:pStyle w:val="NormalWeb"/>
        <w:spacing w:before="0" w:after="0"/>
        <w:jc w:val="both"/>
        <w:rPr>
          <w:rFonts w:ascii="Times New Roman" w:hAnsi="Times New Roman" w:cs="Times New Roman"/>
          <w:szCs w:val="20"/>
        </w:rPr>
      </w:pPr>
    </w:p>
    <w:p w14:paraId="167D2AE7" w14:textId="77777777" w:rsidR="0021527C" w:rsidRPr="00BC796D" w:rsidRDefault="0021527C" w:rsidP="00B23F3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23, de 1996, arts. 1</w:t>
      </w:r>
      <w:r w:rsidRPr="00BC796D">
        <w:rPr>
          <w:rFonts w:ascii="Times New Roman" w:hAnsi="Times New Roman" w:cs="Times New Roman"/>
          <w:strike/>
          <w:szCs w:val="20"/>
        </w:rPr>
        <w:t>º</w:t>
      </w:r>
      <w:r w:rsidRPr="00BC796D">
        <w:rPr>
          <w:rFonts w:ascii="Times New Roman" w:hAnsi="Times New Roman" w:cs="Times New Roman"/>
          <w:szCs w:val="20"/>
        </w:rPr>
        <w:t xml:space="preserve"> e 3</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16, § 4</w:t>
      </w:r>
      <w:r w:rsidRPr="00BC796D">
        <w:rPr>
          <w:rFonts w:ascii="Times New Roman" w:hAnsi="Times New Roman" w:cs="Times New Roman"/>
          <w:strike/>
          <w:szCs w:val="20"/>
        </w:rPr>
        <w:t>º</w:t>
      </w:r>
      <w:r w:rsidRPr="00BC796D">
        <w:rPr>
          <w:rFonts w:ascii="Times New Roman" w:hAnsi="Times New Roman" w:cs="Times New Roman"/>
          <w:szCs w:val="20"/>
        </w:rPr>
        <w:t>).</w:t>
      </w:r>
      <w:r w:rsidR="00B23F35" w:rsidRPr="00BC796D">
        <w:rPr>
          <w:rFonts w:ascii="Times New Roman" w:hAnsi="Times New Roman" w:cs="Times New Roman"/>
          <w:szCs w:val="20"/>
        </w:rPr>
        <w:t xml:space="preserve"> </w:t>
      </w:r>
      <w:r w:rsidRPr="00BC796D">
        <w:rPr>
          <w:rFonts w:ascii="Times New Roman" w:hAnsi="Times New Roman" w:cs="Times New Roman"/>
          <w:szCs w:val="20"/>
        </w:rPr>
        <w:t>Na determinação dos limites dos incentivos, não é permitido qualquer dedução a título de incentivo fiscal do adicional do imposto de ren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rt. 3</w:t>
      </w:r>
      <w:r w:rsidRPr="00BC796D">
        <w:rPr>
          <w:rFonts w:ascii="Times New Roman" w:hAnsi="Times New Roman" w:cs="Times New Roman"/>
          <w:strike/>
          <w:szCs w:val="20"/>
        </w:rPr>
        <w:t>º</w:t>
      </w:r>
      <w:r w:rsidRPr="00BC796D">
        <w:rPr>
          <w:rFonts w:ascii="Times New Roman" w:hAnsi="Times New Roman" w:cs="Times New Roman"/>
          <w:szCs w:val="20"/>
        </w:rPr>
        <w:t>, § 4</w:t>
      </w:r>
      <w:r w:rsidRPr="00BC796D">
        <w:rPr>
          <w:rFonts w:ascii="Times New Roman" w:hAnsi="Times New Roman" w:cs="Times New Roman"/>
          <w:strike/>
          <w:szCs w:val="20"/>
        </w:rPr>
        <w:t>º</w:t>
      </w:r>
      <w:r w:rsidRPr="00BC796D">
        <w:rPr>
          <w:rFonts w:ascii="Times New Roman" w:hAnsi="Times New Roman" w:cs="Times New Roman"/>
          <w:szCs w:val="20"/>
        </w:rPr>
        <w:t>).</w:t>
      </w:r>
    </w:p>
    <w:p w14:paraId="5AE393B1" w14:textId="77777777" w:rsidR="0021527C" w:rsidRPr="00BC796D" w:rsidRDefault="0021527C" w:rsidP="0021527C">
      <w:pPr>
        <w:pStyle w:val="NormalWeb"/>
        <w:spacing w:before="0" w:after="0"/>
        <w:jc w:val="both"/>
        <w:rPr>
          <w:rFonts w:ascii="Times New Roman" w:hAnsi="Times New Roman" w:cs="Times New Roman"/>
          <w:szCs w:val="20"/>
        </w:rPr>
      </w:pPr>
    </w:p>
    <w:p w14:paraId="67A5DAD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21527C" w:rsidRPr="00BC796D"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BC796D" w:rsidRDefault="0021527C" w:rsidP="00B23F35">
            <w:pPr>
              <w:jc w:val="both"/>
              <w:rPr>
                <w:color w:val="000000"/>
                <w:szCs w:val="20"/>
              </w:rPr>
            </w:pPr>
            <w:r w:rsidRPr="00BC796D">
              <w:rPr>
                <w:color w:val="000000"/>
                <w:szCs w:val="20"/>
              </w:rPr>
              <w:t>Incentivo</w:t>
            </w:r>
          </w:p>
        </w:tc>
        <w:tc>
          <w:tcPr>
            <w:tcW w:w="1518" w:type="dxa"/>
            <w:tcMar>
              <w:top w:w="0" w:type="dxa"/>
              <w:left w:w="0" w:type="dxa"/>
              <w:bottom w:w="0" w:type="dxa"/>
              <w:right w:w="0" w:type="dxa"/>
            </w:tcMar>
            <w:vAlign w:val="center"/>
            <w:hideMark/>
          </w:tcPr>
          <w:p w14:paraId="2D364563" w14:textId="77777777" w:rsidR="0021527C" w:rsidRPr="00BC796D" w:rsidRDefault="0021527C" w:rsidP="00B23F35">
            <w:pPr>
              <w:jc w:val="center"/>
              <w:rPr>
                <w:color w:val="000000"/>
                <w:szCs w:val="20"/>
              </w:rPr>
            </w:pPr>
            <w:r w:rsidRPr="00BC796D">
              <w:rPr>
                <w:color w:val="000000"/>
                <w:szCs w:val="20"/>
              </w:rPr>
              <w:t>Limite individual</w:t>
            </w:r>
          </w:p>
        </w:tc>
      </w:tr>
      <w:tr w:rsidR="0021527C" w:rsidRPr="00BC796D"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BC796D" w:rsidRDefault="0021527C" w:rsidP="00B23F35">
            <w:pPr>
              <w:jc w:val="both"/>
              <w:rPr>
                <w:color w:val="000000"/>
                <w:szCs w:val="20"/>
              </w:rPr>
            </w:pPr>
            <w:r w:rsidRPr="00BC796D">
              <w:rPr>
                <w:color w:val="000000"/>
                <w:szCs w:val="20"/>
              </w:rPr>
              <w:t>Operação de Caráter Cultural e Artístico (Lei n</w:t>
            </w:r>
            <w:r w:rsidRPr="00BC796D">
              <w:rPr>
                <w:strike/>
                <w:color w:val="000000"/>
                <w:szCs w:val="20"/>
              </w:rPr>
              <w:t>º</w:t>
            </w:r>
            <w:r w:rsidRPr="00BC796D">
              <w:rPr>
                <w:color w:val="000000"/>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BC796D" w:rsidRDefault="0021527C" w:rsidP="00B23F35">
            <w:pPr>
              <w:jc w:val="center"/>
              <w:rPr>
                <w:color w:val="000000"/>
                <w:szCs w:val="20"/>
              </w:rPr>
            </w:pPr>
            <w:r w:rsidRPr="00BC796D">
              <w:rPr>
                <w:color w:val="000000"/>
                <w:szCs w:val="20"/>
              </w:rPr>
              <w:t>4%</w:t>
            </w:r>
          </w:p>
        </w:tc>
      </w:tr>
      <w:tr w:rsidR="0021527C" w:rsidRPr="00BC796D" w14:paraId="7CA9026F" w14:textId="77777777" w:rsidTr="00B23F35">
        <w:trPr>
          <w:tblCellSpacing w:w="7" w:type="dxa"/>
          <w:jc w:val="center"/>
        </w:trPr>
        <w:tc>
          <w:tcPr>
            <w:tcW w:w="4978" w:type="dxa"/>
            <w:tcMar>
              <w:top w:w="0" w:type="dxa"/>
              <w:left w:w="0" w:type="dxa"/>
              <w:bottom w:w="0" w:type="dxa"/>
              <w:right w:w="0" w:type="dxa"/>
            </w:tcMar>
            <w:vAlign w:val="center"/>
            <w:hideMark/>
          </w:tcPr>
          <w:p w14:paraId="76184622" w14:textId="77777777" w:rsidR="0021527C" w:rsidRPr="00BC796D" w:rsidRDefault="0021527C" w:rsidP="00B23F35">
            <w:pPr>
              <w:jc w:val="both"/>
              <w:rPr>
                <w:color w:val="000000"/>
                <w:szCs w:val="20"/>
              </w:rPr>
            </w:pPr>
            <w:r w:rsidRPr="00BC796D">
              <w:rPr>
                <w:color w:val="000000"/>
                <w:szCs w:val="20"/>
              </w:rPr>
              <w:t>Operações de Aquisição de Vale-Cultura</w:t>
            </w:r>
          </w:p>
        </w:tc>
        <w:tc>
          <w:tcPr>
            <w:tcW w:w="1518" w:type="dxa"/>
            <w:tcMar>
              <w:top w:w="0" w:type="dxa"/>
              <w:left w:w="0" w:type="dxa"/>
              <w:bottom w:w="0" w:type="dxa"/>
              <w:right w:w="0" w:type="dxa"/>
            </w:tcMar>
            <w:vAlign w:val="center"/>
            <w:hideMark/>
          </w:tcPr>
          <w:p w14:paraId="1C4776E5"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BC796D" w:rsidRDefault="0021527C" w:rsidP="00B23F35">
            <w:pPr>
              <w:jc w:val="both"/>
              <w:rPr>
                <w:color w:val="000000"/>
                <w:szCs w:val="20"/>
              </w:rPr>
            </w:pPr>
            <w:r w:rsidRPr="00BC796D">
              <w:rPr>
                <w:color w:val="000000"/>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BC796D" w:rsidRDefault="0021527C" w:rsidP="00B23F35">
            <w:pPr>
              <w:jc w:val="center"/>
              <w:rPr>
                <w:color w:val="000000"/>
                <w:szCs w:val="20"/>
              </w:rPr>
            </w:pPr>
            <w:r w:rsidRPr="00BC796D">
              <w:rPr>
                <w:color w:val="000000"/>
                <w:szCs w:val="20"/>
              </w:rPr>
              <w:t>4%</w:t>
            </w:r>
          </w:p>
        </w:tc>
      </w:tr>
      <w:tr w:rsidR="0021527C" w:rsidRPr="00BC796D" w14:paraId="7085C543" w14:textId="77777777" w:rsidTr="00B23F35">
        <w:trPr>
          <w:tblCellSpacing w:w="7" w:type="dxa"/>
          <w:jc w:val="center"/>
        </w:trPr>
        <w:tc>
          <w:tcPr>
            <w:tcW w:w="4978" w:type="dxa"/>
            <w:tcMar>
              <w:top w:w="0" w:type="dxa"/>
              <w:left w:w="0" w:type="dxa"/>
              <w:bottom w:w="0" w:type="dxa"/>
              <w:right w:w="0" w:type="dxa"/>
            </w:tcMar>
            <w:vAlign w:val="center"/>
          </w:tcPr>
          <w:p w14:paraId="633C917C" w14:textId="77777777" w:rsidR="0021527C" w:rsidRPr="00BC796D" w:rsidRDefault="0021527C" w:rsidP="00B23F35">
            <w:pPr>
              <w:jc w:val="both"/>
              <w:rPr>
                <w:color w:val="000000"/>
                <w:szCs w:val="20"/>
              </w:rPr>
            </w:pPr>
          </w:p>
        </w:tc>
        <w:tc>
          <w:tcPr>
            <w:tcW w:w="1518" w:type="dxa"/>
            <w:tcMar>
              <w:top w:w="0" w:type="dxa"/>
              <w:left w:w="0" w:type="dxa"/>
              <w:bottom w:w="0" w:type="dxa"/>
              <w:right w:w="0" w:type="dxa"/>
            </w:tcMar>
            <w:vAlign w:val="center"/>
          </w:tcPr>
          <w:p w14:paraId="25A61BD0" w14:textId="77777777" w:rsidR="0021527C" w:rsidRPr="00BC796D" w:rsidRDefault="0021527C" w:rsidP="00B23F35">
            <w:pPr>
              <w:jc w:val="center"/>
              <w:rPr>
                <w:color w:val="000000"/>
                <w:szCs w:val="20"/>
              </w:rPr>
            </w:pPr>
          </w:p>
        </w:tc>
      </w:tr>
      <w:tr w:rsidR="0021527C" w:rsidRPr="00BC796D"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BC796D" w:rsidRDefault="0021527C" w:rsidP="00B23F35">
            <w:pPr>
              <w:jc w:val="both"/>
              <w:rPr>
                <w:color w:val="000000"/>
                <w:szCs w:val="20"/>
              </w:rPr>
            </w:pPr>
            <w:r w:rsidRPr="00BC796D">
              <w:rPr>
                <w:color w:val="000000"/>
                <w:szCs w:val="20"/>
              </w:rPr>
              <w:t xml:space="preserve">Atividades Audiovisuais </w:t>
            </w:r>
            <w:bookmarkStart w:id="166" w:name="subitem_15.7.9"/>
            <w:bookmarkEnd w:id="166"/>
            <w:r w:rsidRPr="00BC796D">
              <w:rPr>
                <w:color w:val="000000"/>
                <w:szCs w:val="20"/>
              </w:rPr>
              <w:t>(Lei nº 8.685, de 1993)</w:t>
            </w:r>
          </w:p>
        </w:tc>
        <w:tc>
          <w:tcPr>
            <w:tcW w:w="1518" w:type="dxa"/>
            <w:tcMar>
              <w:top w:w="0" w:type="dxa"/>
              <w:left w:w="0" w:type="dxa"/>
              <w:bottom w:w="0" w:type="dxa"/>
              <w:right w:w="0" w:type="dxa"/>
            </w:tcMar>
            <w:vAlign w:val="center"/>
            <w:hideMark/>
          </w:tcPr>
          <w:p w14:paraId="7501CED4" w14:textId="77777777" w:rsidR="0021527C" w:rsidRPr="00BC796D" w:rsidRDefault="0021527C" w:rsidP="00B23F35">
            <w:pPr>
              <w:jc w:val="center"/>
              <w:rPr>
                <w:color w:val="000000"/>
                <w:szCs w:val="20"/>
              </w:rPr>
            </w:pPr>
            <w:r w:rsidRPr="00BC796D">
              <w:rPr>
                <w:color w:val="000000"/>
                <w:szCs w:val="20"/>
              </w:rPr>
              <w:t>4%</w:t>
            </w:r>
          </w:p>
        </w:tc>
      </w:tr>
      <w:tr w:rsidR="0021527C" w:rsidRPr="00BC796D"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BC796D" w:rsidRDefault="0021527C" w:rsidP="00B23F35">
            <w:pPr>
              <w:jc w:val="both"/>
              <w:rPr>
                <w:color w:val="000000"/>
                <w:szCs w:val="20"/>
              </w:rPr>
            </w:pPr>
            <w:r w:rsidRPr="00BC796D">
              <w:rPr>
                <w:color w:val="000000"/>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BC796D" w:rsidRDefault="0021527C" w:rsidP="00B23F35">
            <w:pPr>
              <w:jc w:val="both"/>
              <w:rPr>
                <w:color w:val="000000"/>
                <w:szCs w:val="20"/>
              </w:rPr>
            </w:pPr>
            <w:r w:rsidRPr="00BC796D">
              <w:rPr>
                <w:color w:val="000000"/>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BC796D" w:rsidRDefault="0021527C" w:rsidP="00B23F35">
            <w:pPr>
              <w:jc w:val="both"/>
              <w:rPr>
                <w:color w:val="000000"/>
                <w:szCs w:val="20"/>
              </w:rPr>
            </w:pPr>
            <w:r w:rsidRPr="00BC796D">
              <w:rPr>
                <w:color w:val="000000"/>
                <w:szCs w:val="20"/>
              </w:rPr>
              <w:t>Atividades de Caráter Desportivo</w:t>
            </w:r>
          </w:p>
        </w:tc>
        <w:tc>
          <w:tcPr>
            <w:tcW w:w="1518" w:type="dxa"/>
            <w:tcMar>
              <w:top w:w="0" w:type="dxa"/>
              <w:left w:w="0" w:type="dxa"/>
              <w:bottom w:w="0" w:type="dxa"/>
              <w:right w:w="0" w:type="dxa"/>
            </w:tcMar>
            <w:vAlign w:val="center"/>
            <w:hideMark/>
          </w:tcPr>
          <w:p w14:paraId="5D386AFE"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BC796D" w:rsidRDefault="0021527C" w:rsidP="00B23F35">
            <w:pPr>
              <w:jc w:val="both"/>
              <w:rPr>
                <w:color w:val="000000"/>
                <w:szCs w:val="20"/>
              </w:rPr>
            </w:pPr>
            <w:r w:rsidRPr="00BC796D">
              <w:rPr>
                <w:color w:val="000000"/>
                <w:szCs w:val="20"/>
              </w:rPr>
              <w:t>PRONON</w:t>
            </w:r>
          </w:p>
        </w:tc>
        <w:tc>
          <w:tcPr>
            <w:tcW w:w="1518" w:type="dxa"/>
            <w:tcMar>
              <w:top w:w="0" w:type="dxa"/>
              <w:left w:w="0" w:type="dxa"/>
              <w:bottom w:w="0" w:type="dxa"/>
              <w:right w:w="0" w:type="dxa"/>
            </w:tcMar>
            <w:vAlign w:val="center"/>
            <w:hideMark/>
          </w:tcPr>
          <w:p w14:paraId="32B892B9"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BC796D" w:rsidRDefault="0021527C" w:rsidP="00B23F35">
            <w:pPr>
              <w:jc w:val="both"/>
              <w:rPr>
                <w:color w:val="000000"/>
                <w:szCs w:val="20"/>
              </w:rPr>
            </w:pPr>
            <w:r w:rsidRPr="00BC796D">
              <w:rPr>
                <w:color w:val="000000"/>
                <w:szCs w:val="20"/>
              </w:rPr>
              <w:t>PRONAS/PCD</w:t>
            </w:r>
          </w:p>
        </w:tc>
        <w:tc>
          <w:tcPr>
            <w:tcW w:w="1518" w:type="dxa"/>
            <w:tcMar>
              <w:top w:w="0" w:type="dxa"/>
              <w:left w:w="0" w:type="dxa"/>
              <w:bottom w:w="0" w:type="dxa"/>
              <w:right w:w="0" w:type="dxa"/>
            </w:tcMar>
            <w:vAlign w:val="center"/>
            <w:hideMark/>
          </w:tcPr>
          <w:p w14:paraId="24D08673" w14:textId="77777777" w:rsidR="0021527C" w:rsidRPr="00BC796D" w:rsidRDefault="0021527C" w:rsidP="00B23F35">
            <w:pPr>
              <w:jc w:val="center"/>
              <w:rPr>
                <w:color w:val="000000"/>
                <w:szCs w:val="20"/>
              </w:rPr>
            </w:pPr>
            <w:r w:rsidRPr="00BC796D">
              <w:rPr>
                <w:color w:val="000000"/>
                <w:szCs w:val="20"/>
              </w:rPr>
              <w:t>1%</w:t>
            </w:r>
          </w:p>
        </w:tc>
      </w:tr>
    </w:tbl>
    <w:p w14:paraId="3F1FA0DC" w14:textId="77777777" w:rsidR="0021527C" w:rsidRPr="00BC796D" w:rsidRDefault="0021527C" w:rsidP="0021527C">
      <w:pPr>
        <w:pStyle w:val="NormalWeb"/>
        <w:spacing w:before="0" w:after="0"/>
        <w:jc w:val="both"/>
        <w:rPr>
          <w:rFonts w:ascii="Times New Roman" w:hAnsi="Times New Roman" w:cs="Times New Roman"/>
          <w:color w:val="000000"/>
          <w:szCs w:val="20"/>
        </w:rPr>
      </w:pPr>
      <w:r w:rsidRPr="00BC796D">
        <w:rPr>
          <w:rFonts w:ascii="Times New Roman" w:hAnsi="Times New Roman" w:cs="Times New Roman"/>
          <w:szCs w:val="20"/>
        </w:rPr>
        <w:t> </w:t>
      </w:r>
    </w:p>
    <w:p w14:paraId="3B6AF8F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21527C" w:rsidRPr="00BC796D"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BC796D" w:rsidRDefault="0021527C" w:rsidP="00B23F35">
            <w:pPr>
              <w:jc w:val="both"/>
              <w:rPr>
                <w:color w:val="000000"/>
                <w:szCs w:val="20"/>
              </w:rPr>
            </w:pPr>
            <w:r w:rsidRPr="00BC796D">
              <w:rPr>
                <w:color w:val="000000"/>
                <w:szCs w:val="20"/>
              </w:rPr>
              <w:t>Incentivo</w:t>
            </w:r>
          </w:p>
        </w:tc>
        <w:tc>
          <w:tcPr>
            <w:tcW w:w="0" w:type="auto"/>
            <w:tcMar>
              <w:top w:w="0" w:type="dxa"/>
              <w:left w:w="0" w:type="dxa"/>
              <w:bottom w:w="0" w:type="dxa"/>
              <w:right w:w="0" w:type="dxa"/>
            </w:tcMar>
            <w:vAlign w:val="center"/>
            <w:hideMark/>
          </w:tcPr>
          <w:p w14:paraId="7B2E0B7B" w14:textId="77777777" w:rsidR="0021527C" w:rsidRPr="00BC796D" w:rsidRDefault="0021527C" w:rsidP="00B23F35">
            <w:pPr>
              <w:jc w:val="center"/>
              <w:rPr>
                <w:color w:val="000000"/>
                <w:szCs w:val="20"/>
              </w:rPr>
            </w:pPr>
            <w:r w:rsidRPr="00BC796D">
              <w:rPr>
                <w:color w:val="000000"/>
                <w:szCs w:val="20"/>
              </w:rPr>
              <w:t>Limite coletivo</w:t>
            </w:r>
          </w:p>
        </w:tc>
      </w:tr>
      <w:tr w:rsidR="0021527C" w:rsidRPr="00BC796D"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21527C" w:rsidRPr="00BC796D" w:rsidRDefault="0021527C" w:rsidP="00B23F35">
            <w:pPr>
              <w:jc w:val="both"/>
              <w:rPr>
                <w:color w:val="000000"/>
                <w:szCs w:val="20"/>
              </w:rPr>
            </w:pPr>
            <w:r w:rsidRPr="00BC796D">
              <w:rPr>
                <w:color w:val="000000"/>
                <w:szCs w:val="20"/>
              </w:rPr>
              <w:t>Operação de Caráter Cultural e Artístico (Lei n</w:t>
            </w:r>
            <w:r w:rsidRPr="00BC796D">
              <w:rPr>
                <w:strike/>
                <w:color w:val="000000"/>
                <w:szCs w:val="20"/>
              </w:rPr>
              <w:t>º</w:t>
            </w:r>
            <w:r w:rsidRPr="00BC796D">
              <w:rPr>
                <w:color w:val="000000"/>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21527C" w:rsidRPr="00BC796D" w:rsidRDefault="0021527C" w:rsidP="00B23F35">
            <w:pPr>
              <w:jc w:val="center"/>
              <w:rPr>
                <w:color w:val="000000"/>
                <w:szCs w:val="20"/>
              </w:rPr>
            </w:pPr>
            <w:r w:rsidRPr="00BC796D">
              <w:rPr>
                <w:color w:val="000000"/>
                <w:szCs w:val="20"/>
              </w:rPr>
              <w:t>4%</w:t>
            </w:r>
          </w:p>
          <w:p w14:paraId="03CA231F" w14:textId="77777777" w:rsidR="0021527C" w:rsidRPr="00BC796D" w:rsidRDefault="0021527C" w:rsidP="00B23F35">
            <w:pPr>
              <w:jc w:val="center"/>
              <w:rPr>
                <w:color w:val="000000"/>
                <w:szCs w:val="20"/>
              </w:rPr>
            </w:pPr>
          </w:p>
        </w:tc>
      </w:tr>
      <w:tr w:rsidR="0021527C" w:rsidRPr="00BC796D"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21527C" w:rsidRPr="00BC796D" w:rsidRDefault="0021527C" w:rsidP="00B23F35">
            <w:pPr>
              <w:jc w:val="both"/>
              <w:rPr>
                <w:color w:val="000000"/>
                <w:szCs w:val="20"/>
              </w:rPr>
            </w:pPr>
            <w:r w:rsidRPr="00BC796D">
              <w:rPr>
                <w:color w:val="000000"/>
                <w:szCs w:val="20"/>
              </w:rPr>
              <w:t>Atividades Audiovisuais (Lei nº 8.685, de 1993)</w:t>
            </w:r>
          </w:p>
        </w:tc>
        <w:tc>
          <w:tcPr>
            <w:tcW w:w="0" w:type="auto"/>
            <w:vMerge/>
            <w:vAlign w:val="center"/>
            <w:hideMark/>
          </w:tcPr>
          <w:p w14:paraId="43EFD69B" w14:textId="77777777" w:rsidR="0021527C" w:rsidRPr="00BC796D" w:rsidRDefault="0021527C" w:rsidP="00B23F35">
            <w:pPr>
              <w:jc w:val="center"/>
              <w:rPr>
                <w:color w:val="000000"/>
                <w:szCs w:val="20"/>
              </w:rPr>
            </w:pPr>
          </w:p>
        </w:tc>
      </w:tr>
    </w:tbl>
    <w:p w14:paraId="63B7F5E1" w14:textId="77777777" w:rsidR="0021527C" w:rsidRPr="00BC796D" w:rsidRDefault="0021527C" w:rsidP="00B23F35">
      <w:pPr>
        <w:jc w:val="both"/>
        <w:rPr>
          <w:rFonts w:cs="Times New Roman"/>
          <w:b/>
          <w:bCs/>
          <w:szCs w:val="20"/>
        </w:rPr>
      </w:pPr>
      <w:r w:rsidRPr="00BC796D">
        <w:rPr>
          <w:color w:val="000000"/>
          <w:szCs w:val="20"/>
        </w:rPr>
        <w:t> </w:t>
      </w:r>
    </w:p>
    <w:p w14:paraId="2360B7D2" w14:textId="77777777" w:rsidR="0021527C" w:rsidRPr="00BC796D" w:rsidRDefault="0021527C" w:rsidP="0021527C">
      <w:pPr>
        <w:pStyle w:val="NormalWeb"/>
        <w:spacing w:before="0" w:after="0"/>
        <w:ind w:left="17"/>
        <w:jc w:val="both"/>
        <w:rPr>
          <w:rFonts w:ascii="Times New Roman" w:hAnsi="Times New Roman" w:cs="Times New Roman"/>
          <w:color w:val="000000"/>
          <w:szCs w:val="20"/>
        </w:rPr>
      </w:pPr>
      <w:r w:rsidRPr="00BC796D">
        <w:rPr>
          <w:rFonts w:ascii="Times New Roman" w:hAnsi="Times New Roman" w:cs="Times New Roman"/>
          <w:b/>
          <w:bCs/>
          <w:szCs w:val="20"/>
        </w:rPr>
        <w:t>V.10) Incentivos à Pesquisa Tecnológica e Desenvolvimento de Inovação Tecnológica</w:t>
      </w:r>
    </w:p>
    <w:p w14:paraId="5078A929"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3FFE7AB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508, de 20 de julho de 2007.</w:t>
      </w:r>
    </w:p>
    <w:p w14:paraId="20B76D45" w14:textId="77777777" w:rsidR="0021527C" w:rsidRPr="00BC796D" w:rsidRDefault="0021527C" w:rsidP="0021527C">
      <w:pPr>
        <w:pStyle w:val="NormalWeb"/>
        <w:spacing w:before="0" w:after="0"/>
        <w:jc w:val="both"/>
        <w:rPr>
          <w:rFonts w:ascii="Times New Roman" w:hAnsi="Times New Roman" w:cs="Times New Roman"/>
          <w:b/>
          <w:bCs/>
          <w:szCs w:val="20"/>
        </w:rPr>
      </w:pPr>
    </w:p>
    <w:p w14:paraId="37E7A3E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0.1) Deduções de Dispêndios para Efeito de Apuração do Lucro Real e da Base de Cálculo da CSLL</w:t>
      </w:r>
    </w:p>
    <w:p w14:paraId="4C883C85" w14:textId="77777777" w:rsidR="0021527C" w:rsidRPr="00BC796D" w:rsidRDefault="0021527C" w:rsidP="0021527C">
      <w:pPr>
        <w:pStyle w:val="NormalWeb"/>
        <w:spacing w:before="0" w:after="0"/>
        <w:jc w:val="both"/>
        <w:rPr>
          <w:rFonts w:ascii="Times New Roman" w:hAnsi="Times New Roman" w:cs="Times New Roman"/>
          <w:szCs w:val="20"/>
        </w:rPr>
      </w:pPr>
    </w:p>
    <w:p w14:paraId="2186A57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167" w:name="subitem_15.7.10"/>
      <w:bookmarkEnd w:id="167"/>
      <w:r w:rsidRPr="00BC796D">
        <w:rPr>
          <w:rFonts w:ascii="Times New Roman" w:hAnsi="Times New Roman" w:cs="Times New Roman"/>
          <w:szCs w:val="20"/>
        </w:rPr>
        <w:t>cionais pela legislação do IRPJ, inclusive:</w:t>
      </w:r>
    </w:p>
    <w:p w14:paraId="45869654" w14:textId="77777777" w:rsidR="0021527C" w:rsidRPr="00BC796D" w:rsidRDefault="0021527C" w:rsidP="0021527C">
      <w:pPr>
        <w:pStyle w:val="NormalWeb"/>
        <w:spacing w:before="0" w:after="0"/>
        <w:jc w:val="both"/>
        <w:rPr>
          <w:rFonts w:ascii="Times New Roman" w:hAnsi="Times New Roman" w:cs="Times New Roman"/>
          <w:szCs w:val="20"/>
        </w:rPr>
      </w:pPr>
    </w:p>
    <w:p w14:paraId="5741F50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a) os contratados no País com universidade, instituição de pesquisa ou inventor independente de que trata o </w:t>
      </w:r>
      <w:hyperlink r:id="rId34" w:anchor="art2ix" w:history="1">
        <w:r w:rsidRPr="00BC796D">
          <w:rPr>
            <w:rStyle w:val="Hyperlink"/>
            <w:rFonts w:ascii="Times New Roman" w:hAnsi="Times New Roman" w:cs="Times New Roman"/>
            <w:color w:val="auto"/>
            <w:szCs w:val="20"/>
          </w:rPr>
          <w:t>inciso IX do art. 2º da Lei nº 10.973, de 2 de dezembro de 2004,</w:t>
        </w:r>
      </w:hyperlink>
      <w:r w:rsidRPr="00BC796D">
        <w:rPr>
          <w:rFonts w:ascii="Times New Roman" w:hAnsi="Times New Roman" w:cs="Times New Roman"/>
          <w:szCs w:val="20"/>
        </w:rPr>
        <w:t xml:space="preserve"> desde que a pessoa jurídica que efetuou o dispêndio</w:t>
      </w:r>
      <w:bookmarkStart w:id="168" w:name="subitem_15.7.10.1"/>
      <w:bookmarkEnd w:id="168"/>
      <w:r w:rsidRPr="00BC796D">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b) as importâncias transferidas ao inventor independente de que trata o </w:t>
      </w:r>
      <w:hyperlink r:id="rId35" w:anchor="art2ix" w:history="1">
        <w:r w:rsidRPr="00BC796D">
          <w:rPr>
            <w:rStyle w:val="Hyperlink"/>
            <w:rFonts w:ascii="Times New Roman" w:hAnsi="Times New Roman" w:cs="Times New Roman"/>
            <w:color w:val="auto"/>
            <w:szCs w:val="20"/>
          </w:rPr>
          <w:t>inciso IX do art. 2º da Lei nº 10.973, de 2 de dezembro de 2004,</w:t>
        </w:r>
      </w:hyperlink>
      <w:r w:rsidRPr="00BC796D">
        <w:rPr>
          <w:rFonts w:ascii="Times New Roman" w:hAnsi="Times New Roman" w:cs="Times New Roman"/>
          <w:szCs w:val="20"/>
        </w:rPr>
        <w:t xml:space="preserve"> e a microempresas e empresas de pequeno porte de que trata a Lei Complementar n</w:t>
      </w:r>
      <w:r w:rsidRPr="00BC796D">
        <w:rPr>
          <w:rFonts w:ascii="Times New Roman" w:hAnsi="Times New Roman" w:cs="Times New Roman"/>
          <w:strike/>
          <w:szCs w:val="20"/>
        </w:rPr>
        <w:t>º</w:t>
      </w:r>
      <w:r w:rsidRPr="00BC796D">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BC796D" w:rsidRDefault="0021527C" w:rsidP="0021527C">
      <w:pPr>
        <w:pStyle w:val="NormalWeb"/>
        <w:spacing w:before="0" w:after="0"/>
        <w:jc w:val="both"/>
        <w:rPr>
          <w:rFonts w:ascii="Times New Roman" w:hAnsi="Times New Roman" w:cs="Times New Roman"/>
          <w:szCs w:val="20"/>
        </w:rPr>
      </w:pPr>
    </w:p>
    <w:p w14:paraId="6B36DD6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BC796D" w:rsidRDefault="0021527C" w:rsidP="0021527C">
      <w:pPr>
        <w:pStyle w:val="NormalWeb"/>
        <w:spacing w:before="0" w:after="0"/>
        <w:jc w:val="both"/>
        <w:rPr>
          <w:rFonts w:ascii="Times New Roman" w:hAnsi="Times New Roman" w:cs="Times New Roman"/>
          <w:szCs w:val="20"/>
        </w:rPr>
      </w:pPr>
    </w:p>
    <w:p w14:paraId="58DA95D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BC796D">
        <w:rPr>
          <w:rFonts w:ascii="Times New Roman" w:hAnsi="Times New Roman" w:cs="Times New Roman"/>
          <w:strike/>
          <w:szCs w:val="20"/>
        </w:rPr>
        <w:t>º</w:t>
      </w:r>
      <w:r w:rsidRPr="00BC796D">
        <w:rPr>
          <w:rFonts w:ascii="Times New Roman" w:hAnsi="Times New Roman" w:cs="Times New Roman"/>
          <w:szCs w:val="20"/>
        </w:rPr>
        <w:t xml:space="preserve"> 123, de 14 de dezembro de 2006.</w:t>
      </w:r>
    </w:p>
    <w:p w14:paraId="54B456A4" w14:textId="77777777" w:rsidR="0021527C" w:rsidRPr="00BC796D" w:rsidRDefault="0021527C" w:rsidP="0021527C">
      <w:pPr>
        <w:pStyle w:val="NormalWeb"/>
        <w:spacing w:before="0" w:after="0"/>
        <w:jc w:val="both"/>
        <w:rPr>
          <w:rFonts w:ascii="Times New Roman" w:hAnsi="Times New Roman" w:cs="Times New Roman"/>
          <w:szCs w:val="20"/>
        </w:rPr>
      </w:pPr>
    </w:p>
    <w:p w14:paraId="256CA81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BC796D" w:rsidRDefault="0021527C" w:rsidP="0021527C">
      <w:pPr>
        <w:pStyle w:val="NormalWeb"/>
        <w:spacing w:before="0" w:after="0"/>
        <w:jc w:val="both"/>
        <w:rPr>
          <w:rFonts w:ascii="Times New Roman" w:hAnsi="Times New Roman" w:cs="Times New Roman"/>
          <w:szCs w:val="20"/>
        </w:rPr>
      </w:pPr>
    </w:p>
    <w:p w14:paraId="7A6FEFB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e Assistência Técnica (Trimestral e Anual).</w:t>
      </w:r>
    </w:p>
    <w:p w14:paraId="0CFFBB2F" w14:textId="77777777" w:rsidR="0021527C" w:rsidRPr="00BC796D" w:rsidRDefault="0021527C" w:rsidP="0021527C">
      <w:pPr>
        <w:pStyle w:val="NormalWeb"/>
        <w:spacing w:before="0" w:after="0"/>
        <w:jc w:val="both"/>
        <w:rPr>
          <w:rFonts w:ascii="Times New Roman" w:hAnsi="Times New Roman" w:cs="Times New Roman"/>
          <w:b/>
          <w:bCs/>
          <w:szCs w:val="20"/>
        </w:rPr>
      </w:pPr>
    </w:p>
    <w:p w14:paraId="49BCAF0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0.2) Depreciações e Amortizações Aceleradas para Efeito de Apuração do Lucro Real e da Base de Cálculo da CSLL</w:t>
      </w:r>
    </w:p>
    <w:p w14:paraId="6694494E" w14:textId="77777777" w:rsidR="0021527C" w:rsidRPr="00BC796D" w:rsidRDefault="0021527C" w:rsidP="0021527C">
      <w:pPr>
        <w:pStyle w:val="NormalWeb"/>
        <w:spacing w:before="0" w:after="0"/>
        <w:jc w:val="both"/>
        <w:rPr>
          <w:rFonts w:ascii="Times New Roman" w:hAnsi="Times New Roman" w:cs="Times New Roman"/>
          <w:szCs w:val="20"/>
        </w:rPr>
      </w:pPr>
    </w:p>
    <w:p w14:paraId="61CD2F64"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71E28D30"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p>
    <w:p w14:paraId="1B4F66AC"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2) A depreciação acelerada multiplicada por dois não se aplica para fins de determinação da base de cálculo da CS</w:t>
      </w:r>
      <w:bookmarkStart w:id="169" w:name="subitem_15.7.10.2"/>
      <w:bookmarkEnd w:id="169"/>
      <w:r w:rsidRPr="00BC796D">
        <w:rPr>
          <w:rFonts w:ascii="Times New Roman" w:hAnsi="Times New Roman" w:cs="Times New Roman"/>
          <w:szCs w:val="20"/>
        </w:rPr>
        <w:t>LL.</w:t>
      </w:r>
    </w:p>
    <w:p w14:paraId="58B82F2D" w14:textId="77777777" w:rsidR="0021527C" w:rsidRPr="00BC796D" w:rsidRDefault="0021527C" w:rsidP="0021527C">
      <w:pPr>
        <w:pStyle w:val="NormalWeb"/>
        <w:spacing w:before="0" w:after="0"/>
        <w:jc w:val="both"/>
        <w:rPr>
          <w:rFonts w:ascii="Times New Roman" w:hAnsi="Times New Roman" w:cs="Times New Roman"/>
          <w:szCs w:val="20"/>
        </w:rPr>
      </w:pPr>
    </w:p>
    <w:p w14:paraId="2CF6A9D7"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artir de 13 de maio de 2008 (edição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BC796D" w:rsidRDefault="0021527C" w:rsidP="0021527C">
      <w:pPr>
        <w:pStyle w:val="NormalWeb"/>
        <w:spacing w:before="0" w:after="0"/>
        <w:jc w:val="both"/>
        <w:rPr>
          <w:rFonts w:ascii="Times New Roman" w:hAnsi="Times New Roman" w:cs="Times New Roman"/>
          <w:szCs w:val="20"/>
        </w:rPr>
      </w:pPr>
    </w:p>
    <w:p w14:paraId="27BFF388"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14:paraId="09EE6FE4" w14:textId="77777777" w:rsidR="0021527C" w:rsidRPr="00BC796D" w:rsidRDefault="0021527C" w:rsidP="0021527C">
      <w:pPr>
        <w:pStyle w:val="NormalWeb"/>
        <w:spacing w:before="0" w:after="0"/>
        <w:jc w:val="both"/>
        <w:rPr>
          <w:rFonts w:ascii="Times New Roman" w:hAnsi="Times New Roman" w:cs="Times New Roman"/>
          <w:szCs w:val="20"/>
        </w:rPr>
      </w:pPr>
    </w:p>
    <w:p w14:paraId="1B473C3F"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BC796D" w:rsidRDefault="0021527C" w:rsidP="0021527C">
      <w:pPr>
        <w:pStyle w:val="NormalWeb"/>
        <w:spacing w:before="0" w:after="0"/>
        <w:jc w:val="both"/>
        <w:rPr>
          <w:rFonts w:ascii="Times New Roman" w:hAnsi="Times New Roman" w:cs="Times New Roman"/>
          <w:szCs w:val="20"/>
        </w:rPr>
      </w:pPr>
    </w:p>
    <w:p w14:paraId="72C4C540"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01D00A8F" w14:textId="77777777" w:rsidR="00B23F35" w:rsidRPr="00BC796D" w:rsidRDefault="00B23F35" w:rsidP="0021527C">
      <w:pPr>
        <w:pStyle w:val="NormalWeb"/>
        <w:spacing w:before="0" w:after="0"/>
        <w:ind w:firstLine="601"/>
        <w:jc w:val="both"/>
        <w:rPr>
          <w:rFonts w:ascii="Times New Roman" w:hAnsi="Times New Roman" w:cs="Times New Roman"/>
          <w:szCs w:val="20"/>
        </w:rPr>
      </w:pPr>
    </w:p>
    <w:p w14:paraId="2531CF6A" w14:textId="77777777" w:rsidR="0021527C" w:rsidRPr="00BC796D" w:rsidRDefault="0021527C" w:rsidP="00B23F35">
      <w:pPr>
        <w:spacing w:after="200" w:line="276" w:lineRule="auto"/>
        <w:rPr>
          <w:rFonts w:cs="Times New Roman"/>
          <w:szCs w:val="20"/>
        </w:rPr>
      </w:pPr>
      <w:r w:rsidRPr="00BC796D">
        <w:rPr>
          <w:rFonts w:cs="Times New Roman"/>
          <w:b/>
          <w:bCs/>
          <w:szCs w:val="20"/>
        </w:rPr>
        <w:t>V.10.3) Exclusões de Dispêndios para Efeito de Apuração do Lucro Real e da Base de Cálculo da CSLL</w:t>
      </w:r>
    </w:p>
    <w:p w14:paraId="02EEE9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Sem prejuízo das deduções como despesas operacionais como assinalado no subitem </w:t>
      </w:r>
      <w:r w:rsidRPr="00BC796D">
        <w:rPr>
          <w:rFonts w:ascii="Times New Roman" w:hAnsi="Times New Roman" w:cs="Times New Roman"/>
          <w:bCs/>
          <w:szCs w:val="20"/>
        </w:rPr>
        <w:t>V.10.1</w:t>
      </w:r>
      <w:r w:rsidRPr="00BC796D">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BC796D" w:rsidRDefault="0021527C" w:rsidP="0021527C">
      <w:pPr>
        <w:pStyle w:val="NormalWeb"/>
        <w:spacing w:before="0" w:after="0"/>
        <w:jc w:val="both"/>
        <w:rPr>
          <w:rFonts w:ascii="Times New Roman" w:hAnsi="Times New Roman" w:cs="Times New Roman"/>
          <w:szCs w:val="20"/>
        </w:rPr>
      </w:pPr>
    </w:p>
    <w:p w14:paraId="32CECD7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 poderá chegar a:</w:t>
      </w:r>
    </w:p>
    <w:p w14:paraId="42AD642A" w14:textId="77777777" w:rsidR="0021527C" w:rsidRPr="00BC796D"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3E640952"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até 70% (set</w:t>
      </w:r>
      <w:bookmarkStart w:id="170" w:name="subitem_15.7.10.3"/>
      <w:bookmarkEnd w:id="170"/>
      <w:r w:rsidRPr="00BC796D">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1EC65693" w14:textId="77777777" w:rsidR="0021527C" w:rsidRPr="00BC796D" w:rsidRDefault="0021527C" w:rsidP="0021527C">
      <w:pPr>
        <w:pStyle w:val="NormalWeb"/>
        <w:spacing w:before="0" w:after="0"/>
        <w:jc w:val="both"/>
        <w:rPr>
          <w:rFonts w:ascii="Times New Roman" w:hAnsi="Times New Roman" w:cs="Times New Roman"/>
          <w:szCs w:val="20"/>
        </w:rPr>
      </w:pPr>
    </w:p>
    <w:p w14:paraId="39F3F954" w14:textId="77777777" w:rsidR="00B23F35" w:rsidRPr="00BC796D" w:rsidRDefault="00B23F35" w:rsidP="0021527C">
      <w:pPr>
        <w:pStyle w:val="NormalWeb"/>
        <w:spacing w:before="0" w:after="0"/>
        <w:jc w:val="both"/>
        <w:rPr>
          <w:rFonts w:ascii="Times New Roman" w:hAnsi="Times New Roman" w:cs="Times New Roman"/>
          <w:szCs w:val="20"/>
        </w:rPr>
      </w:pPr>
    </w:p>
    <w:p w14:paraId="5FB0E0A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cálculo dos percentuais assinalados:</w:t>
      </w:r>
    </w:p>
    <w:p w14:paraId="1FA68DE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BC796D" w:rsidRDefault="0021527C" w:rsidP="0021527C">
      <w:pPr>
        <w:pStyle w:val="NormalWeb"/>
        <w:spacing w:before="0" w:after="0"/>
        <w:jc w:val="both"/>
        <w:rPr>
          <w:rFonts w:ascii="Times New Roman" w:hAnsi="Times New Roman" w:cs="Times New Roman"/>
          <w:szCs w:val="20"/>
        </w:rPr>
      </w:pPr>
    </w:p>
    <w:p w14:paraId="2B522AB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A3EA726" w14:textId="77777777" w:rsidR="0021527C" w:rsidRPr="00BC796D" w:rsidRDefault="0021527C" w:rsidP="0021527C">
      <w:pPr>
        <w:pStyle w:val="NormalWeb"/>
        <w:spacing w:before="0" w:after="0"/>
        <w:jc w:val="both"/>
        <w:rPr>
          <w:rFonts w:ascii="Times New Roman" w:hAnsi="Times New Roman" w:cs="Times New Roman"/>
          <w:szCs w:val="20"/>
        </w:rPr>
      </w:pPr>
    </w:p>
    <w:p w14:paraId="209F146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14:paraId="11DE84B8" w14:textId="77777777" w:rsidR="0021527C" w:rsidRPr="00BC796D" w:rsidRDefault="0021527C" w:rsidP="0021527C">
      <w:pPr>
        <w:pStyle w:val="NormalWeb"/>
        <w:spacing w:before="0" w:after="0"/>
        <w:jc w:val="both"/>
        <w:rPr>
          <w:rFonts w:ascii="Times New Roman" w:hAnsi="Times New Roman" w:cs="Times New Roman"/>
          <w:szCs w:val="20"/>
        </w:rPr>
      </w:pPr>
    </w:p>
    <w:p w14:paraId="20963D6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3EBE0829" w14:textId="77777777" w:rsidR="0021527C" w:rsidRPr="00BC796D" w:rsidRDefault="0021527C" w:rsidP="0021527C">
      <w:pPr>
        <w:pStyle w:val="NormalWeb"/>
        <w:spacing w:before="0" w:after="0"/>
        <w:jc w:val="both"/>
        <w:rPr>
          <w:rFonts w:ascii="Times New Roman" w:hAnsi="Times New Roman" w:cs="Times New Roman"/>
          <w:b/>
          <w:bCs/>
          <w:szCs w:val="20"/>
        </w:rPr>
      </w:pPr>
    </w:p>
    <w:p w14:paraId="1B4BD6C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0.4) Exclusões de Dispêndios Contratados com ICT para Efeito de Apuração do Lucro Real e da Base de Cálculo da CSLL</w:t>
      </w:r>
    </w:p>
    <w:p w14:paraId="477B4784" w14:textId="77777777" w:rsidR="0021527C" w:rsidRPr="00BC796D" w:rsidRDefault="0021527C" w:rsidP="0021527C">
      <w:pPr>
        <w:pStyle w:val="NormalWeb"/>
        <w:spacing w:before="0" w:after="0"/>
        <w:jc w:val="both"/>
        <w:rPr>
          <w:rFonts w:ascii="Times New Roman" w:hAnsi="Times New Roman" w:cs="Times New Roman"/>
          <w:szCs w:val="20"/>
        </w:rPr>
      </w:pPr>
    </w:p>
    <w:p w14:paraId="5F7367C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73, de 2 de dezembro de 2004.</w:t>
      </w:r>
    </w:p>
    <w:p w14:paraId="6960E215" w14:textId="77777777" w:rsidR="0021527C" w:rsidRPr="00BC796D" w:rsidRDefault="0021527C" w:rsidP="0021527C">
      <w:pPr>
        <w:pStyle w:val="NormalWeb"/>
        <w:spacing w:before="0" w:after="0"/>
        <w:jc w:val="both"/>
        <w:rPr>
          <w:rFonts w:ascii="Times New Roman" w:hAnsi="Times New Roman" w:cs="Times New Roman"/>
          <w:szCs w:val="20"/>
        </w:rPr>
      </w:pPr>
    </w:p>
    <w:p w14:paraId="44CE209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w:t>
      </w:r>
    </w:p>
    <w:p w14:paraId="32C4F5F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fica limitada ao valor do lucro real e da base de cálculo da CSLL antes da própria exclus</w:t>
      </w:r>
      <w:bookmarkStart w:id="171" w:name="subitem_15.7.10.4"/>
      <w:bookmarkEnd w:id="171"/>
      <w:r w:rsidRPr="00BC796D">
        <w:rPr>
          <w:rFonts w:ascii="Times New Roman" w:hAnsi="Times New Roman" w:cs="Times New Roman"/>
          <w:szCs w:val="20"/>
        </w:rPr>
        <w:t>ão, vedado o aproveitamento de eventual excesso em período de apuração posterior.</w:t>
      </w:r>
    </w:p>
    <w:p w14:paraId="10607D37" w14:textId="77777777" w:rsidR="0021527C" w:rsidRPr="00BC796D" w:rsidRDefault="0021527C" w:rsidP="0021527C">
      <w:pPr>
        <w:pStyle w:val="NormalWeb"/>
        <w:spacing w:before="0" w:after="0"/>
        <w:jc w:val="both"/>
        <w:rPr>
          <w:rFonts w:ascii="Times New Roman" w:hAnsi="Times New Roman" w:cs="Times New Roman"/>
          <w:szCs w:val="20"/>
        </w:rPr>
      </w:pPr>
    </w:p>
    <w:p w14:paraId="60B053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78577F1" w14:textId="77777777" w:rsidR="006A0099" w:rsidRPr="00BC796D" w:rsidRDefault="006A0099" w:rsidP="0021527C">
      <w:pPr>
        <w:pStyle w:val="NormalWeb"/>
        <w:spacing w:before="0" w:after="0"/>
        <w:ind w:left="708"/>
        <w:jc w:val="both"/>
        <w:rPr>
          <w:rFonts w:ascii="Times New Roman" w:hAnsi="Times New Roman" w:cs="Times New Roman"/>
          <w:szCs w:val="20"/>
        </w:rPr>
      </w:pPr>
    </w:p>
    <w:p w14:paraId="06574FB1"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pessoa jurídica somente poderá fazer uso da exclusão apenas em relação aos projetos previamente aprovados:</w:t>
      </w:r>
    </w:p>
    <w:p w14:paraId="5E98E56F" w14:textId="77777777" w:rsidR="0021527C" w:rsidRPr="00BC796D" w:rsidRDefault="0021527C" w:rsidP="0021527C">
      <w:pPr>
        <w:pStyle w:val="NormalWeb"/>
        <w:spacing w:before="0" w:after="0"/>
        <w:jc w:val="both"/>
        <w:rPr>
          <w:rFonts w:ascii="Times New Roman" w:hAnsi="Times New Roman" w:cs="Times New Roman"/>
          <w:szCs w:val="20"/>
        </w:rPr>
      </w:pPr>
    </w:p>
    <w:p w14:paraId="2AA6ACA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elo órgão máximo da ICT, ouvido o núcleo de inovação tecnológica da instituição, na forma do art. 1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73, de 2 de dezembro de 2004.</w:t>
      </w:r>
    </w:p>
    <w:p w14:paraId="60F39F9D"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BC796D" w:rsidRDefault="0021527C" w:rsidP="0021527C">
      <w:pPr>
        <w:pStyle w:val="NormalWeb"/>
        <w:spacing w:before="0" w:after="0"/>
        <w:jc w:val="both"/>
        <w:rPr>
          <w:rFonts w:ascii="Times New Roman" w:hAnsi="Times New Roman" w:cs="Times New Roman"/>
          <w:b/>
          <w:bCs/>
          <w:szCs w:val="20"/>
        </w:rPr>
      </w:pPr>
    </w:p>
    <w:p w14:paraId="2295488B" w14:textId="77777777" w:rsidR="006A0099" w:rsidRPr="00BC796D" w:rsidRDefault="006A0099" w:rsidP="0021527C">
      <w:pPr>
        <w:pStyle w:val="NormalWeb"/>
        <w:spacing w:before="0" w:after="0"/>
        <w:jc w:val="both"/>
        <w:rPr>
          <w:rFonts w:ascii="Times New Roman" w:hAnsi="Times New Roman" w:cs="Times New Roman"/>
          <w:b/>
          <w:bCs/>
          <w:szCs w:val="20"/>
        </w:rPr>
      </w:pPr>
    </w:p>
    <w:p w14:paraId="540CD057" w14:textId="77777777" w:rsidR="006A0099" w:rsidRPr="00BC796D" w:rsidRDefault="006A0099" w:rsidP="0021527C">
      <w:pPr>
        <w:pStyle w:val="NormalWeb"/>
        <w:spacing w:before="0" w:after="0"/>
        <w:jc w:val="both"/>
        <w:rPr>
          <w:rFonts w:ascii="Times New Roman" w:hAnsi="Times New Roman" w:cs="Times New Roman"/>
          <w:b/>
          <w:bCs/>
          <w:szCs w:val="20"/>
        </w:rPr>
      </w:pPr>
    </w:p>
    <w:p w14:paraId="0AA17D44" w14:textId="77777777" w:rsidR="006A0099" w:rsidRPr="00BC796D" w:rsidRDefault="006A0099" w:rsidP="0021527C">
      <w:pPr>
        <w:pStyle w:val="NormalWeb"/>
        <w:spacing w:before="0" w:after="0"/>
        <w:jc w:val="both"/>
        <w:rPr>
          <w:rFonts w:ascii="Times New Roman" w:hAnsi="Times New Roman" w:cs="Times New Roman"/>
          <w:b/>
          <w:bCs/>
          <w:szCs w:val="20"/>
        </w:rPr>
      </w:pPr>
    </w:p>
    <w:p w14:paraId="704F3D2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0.5) Exclusões de Dispêndios em Relação às Atividades de Informática e Automação para Efeito de Apuração do Lucro Real e da Base de Cálculo da CSLL</w:t>
      </w:r>
    </w:p>
    <w:p w14:paraId="2AE98B0F" w14:textId="77777777" w:rsidR="0021527C" w:rsidRPr="00BC796D" w:rsidRDefault="0021527C" w:rsidP="0021527C">
      <w:pPr>
        <w:pStyle w:val="NormalWeb"/>
        <w:spacing w:before="0" w:after="0"/>
        <w:jc w:val="both"/>
        <w:rPr>
          <w:rFonts w:ascii="Times New Roman" w:hAnsi="Times New Roman" w:cs="Times New Roman"/>
          <w:szCs w:val="20"/>
        </w:rPr>
      </w:pPr>
    </w:p>
    <w:p w14:paraId="5C88976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se utilizarem dos benefícios de que tratam as Lei n</w:t>
      </w:r>
      <w:r w:rsidRPr="00BC796D">
        <w:rPr>
          <w:rFonts w:ascii="Times New Roman" w:hAnsi="Times New Roman" w:cs="Times New Roman"/>
          <w:strike/>
          <w:szCs w:val="20"/>
        </w:rPr>
        <w:t>º</w:t>
      </w:r>
      <w:r w:rsidRPr="00BC796D">
        <w:rPr>
          <w:rFonts w:ascii="Times New Roman" w:hAnsi="Times New Roman" w:cs="Times New Roman"/>
          <w:szCs w:val="20"/>
        </w:rPr>
        <w:t>s 8.248, de 23 de outubro de 1991, n</w:t>
      </w:r>
      <w:r w:rsidRPr="00BC796D">
        <w:rPr>
          <w:rFonts w:ascii="Times New Roman" w:hAnsi="Times New Roman" w:cs="Times New Roman"/>
          <w:strike/>
          <w:szCs w:val="20"/>
        </w:rPr>
        <w:t>º</w:t>
      </w:r>
      <w:r w:rsidRPr="00BC796D">
        <w:rPr>
          <w:rFonts w:ascii="Times New Roman" w:hAnsi="Times New Roman" w:cs="Times New Roman"/>
          <w:szCs w:val="20"/>
        </w:rPr>
        <w:t xml:space="preserve"> 8.387, de 30 de dezembro de 1991, e n</w:t>
      </w:r>
      <w:r w:rsidRPr="00BC796D">
        <w:rPr>
          <w:rFonts w:ascii="Times New Roman" w:hAnsi="Times New Roman" w:cs="Times New Roman"/>
          <w:strike/>
          <w:szCs w:val="20"/>
        </w:rPr>
        <w:t>º</w:t>
      </w:r>
      <w:r w:rsidRPr="00BC796D">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BC796D" w:rsidRDefault="0021527C" w:rsidP="0021527C">
      <w:pPr>
        <w:pStyle w:val="NormalWeb"/>
        <w:spacing w:before="0" w:after="0"/>
        <w:jc w:val="both"/>
        <w:rPr>
          <w:rFonts w:ascii="Times New Roman" w:hAnsi="Times New Roman" w:cs="Times New Roman"/>
          <w:szCs w:val="20"/>
        </w:rPr>
      </w:pPr>
    </w:p>
    <w:p w14:paraId="3B6BCA4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172" w:name="subitem_15.7.10.5"/>
      <w:bookmarkEnd w:id="172"/>
      <w:r w:rsidRPr="00BC796D">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BC796D" w:rsidRDefault="0021527C" w:rsidP="0021527C">
      <w:pPr>
        <w:pStyle w:val="NormalWeb"/>
        <w:spacing w:before="0" w:after="0"/>
        <w:jc w:val="both"/>
        <w:rPr>
          <w:rFonts w:ascii="Times New Roman" w:hAnsi="Times New Roman" w:cs="Times New Roman"/>
          <w:szCs w:val="20"/>
        </w:rPr>
      </w:pPr>
    </w:p>
    <w:p w14:paraId="6FD7308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 de que trata o caput poderá chegar a:</w:t>
      </w:r>
    </w:p>
    <w:p w14:paraId="2D6E9087" w14:textId="77777777" w:rsidR="0021527C" w:rsidRPr="00BC796D" w:rsidRDefault="0021527C" w:rsidP="0021527C">
      <w:pPr>
        <w:pStyle w:val="NormalWeb"/>
        <w:spacing w:before="0" w:after="0"/>
        <w:jc w:val="both"/>
        <w:rPr>
          <w:rFonts w:ascii="Times New Roman" w:hAnsi="Times New Roman" w:cs="Times New Roman"/>
          <w:szCs w:val="20"/>
        </w:rPr>
      </w:pPr>
    </w:p>
    <w:p w14:paraId="05AB55E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BC796D" w:rsidRDefault="0021527C" w:rsidP="0021527C">
      <w:pPr>
        <w:pStyle w:val="NormalWeb"/>
        <w:spacing w:before="0" w:after="0"/>
        <w:jc w:val="both"/>
        <w:rPr>
          <w:rFonts w:ascii="Times New Roman" w:hAnsi="Times New Roman" w:cs="Times New Roman"/>
          <w:szCs w:val="20"/>
        </w:rPr>
      </w:pPr>
    </w:p>
    <w:p w14:paraId="03FE1B7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cálculo dos percentuais assinalados:</w:t>
      </w:r>
    </w:p>
    <w:p w14:paraId="46705768"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BC796D" w:rsidRDefault="0021527C" w:rsidP="0021527C">
      <w:pPr>
        <w:pStyle w:val="NormalWeb"/>
        <w:spacing w:before="0" w:after="0"/>
        <w:jc w:val="both"/>
        <w:rPr>
          <w:rFonts w:ascii="Times New Roman" w:hAnsi="Times New Roman" w:cs="Times New Roman"/>
          <w:szCs w:val="20"/>
        </w:rPr>
      </w:pPr>
    </w:p>
    <w:p w14:paraId="33E2195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BC796D" w:rsidRDefault="0021527C" w:rsidP="0021527C">
      <w:pPr>
        <w:pStyle w:val="NormalWeb"/>
        <w:spacing w:before="0" w:after="0"/>
        <w:jc w:val="both"/>
        <w:rPr>
          <w:rFonts w:ascii="Times New Roman" w:hAnsi="Times New Roman" w:cs="Times New Roman"/>
          <w:szCs w:val="20"/>
        </w:rPr>
      </w:pPr>
    </w:p>
    <w:p w14:paraId="043307F3" w14:textId="77777777" w:rsidR="0021527C" w:rsidRPr="00BC796D" w:rsidRDefault="0021527C" w:rsidP="006A009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34C4A84E" w14:textId="77777777" w:rsidR="0021527C" w:rsidRPr="00BC796D" w:rsidRDefault="0021527C" w:rsidP="0021527C">
      <w:pPr>
        <w:pStyle w:val="NormalWeb"/>
        <w:spacing w:before="0" w:after="0"/>
        <w:jc w:val="both"/>
        <w:rPr>
          <w:rFonts w:ascii="Times New Roman" w:hAnsi="Times New Roman" w:cs="Times New Roman"/>
          <w:szCs w:val="20"/>
        </w:rPr>
      </w:pPr>
    </w:p>
    <w:p w14:paraId="777986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ste subitem consideram-se atividades de informática e automação as exploradas com o intuito de produzir os seguintes bens e serviços:</w:t>
      </w:r>
    </w:p>
    <w:p w14:paraId="0C2C0E12" w14:textId="77777777" w:rsidR="0021527C" w:rsidRPr="00BC796D" w:rsidRDefault="0021527C" w:rsidP="0021527C">
      <w:pPr>
        <w:pStyle w:val="NormalWeb"/>
        <w:spacing w:before="0" w:after="0"/>
        <w:jc w:val="both"/>
        <w:rPr>
          <w:rFonts w:ascii="Times New Roman" w:hAnsi="Times New Roman" w:cs="Times New Roman"/>
          <w:szCs w:val="20"/>
        </w:rPr>
      </w:pPr>
    </w:p>
    <w:p w14:paraId="11246E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 serviços técnicos associados aos bens e serviços descritos nas letras a, b e c;</w:t>
      </w:r>
    </w:p>
    <w:p w14:paraId="6BE85E1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d) terminais portáteis de telefonia celular, classificáveis no Código 8517.12.31 da NCM; ou </w:t>
      </w:r>
    </w:p>
    <w:p w14:paraId="2450485E"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BC796D" w:rsidRDefault="0021527C" w:rsidP="0021527C">
      <w:pPr>
        <w:pStyle w:val="NormalWeb"/>
        <w:spacing w:before="0" w:after="0"/>
        <w:jc w:val="both"/>
        <w:rPr>
          <w:rFonts w:ascii="Times New Roman" w:hAnsi="Times New Roman" w:cs="Times New Roman"/>
          <w:szCs w:val="20"/>
        </w:rPr>
      </w:pPr>
    </w:p>
    <w:p w14:paraId="71CBCBE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BC796D" w:rsidRDefault="0021527C" w:rsidP="0021527C">
      <w:pPr>
        <w:pStyle w:val="NormalWeb"/>
        <w:spacing w:before="0" w:after="0"/>
        <w:jc w:val="both"/>
        <w:rPr>
          <w:rFonts w:ascii="Times New Roman" w:hAnsi="Times New Roman" w:cs="Times New Roman"/>
          <w:b/>
          <w:bCs/>
          <w:szCs w:val="20"/>
        </w:rPr>
      </w:pPr>
    </w:p>
    <w:p w14:paraId="650BAA1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 Incentivos Regionais de Redução e/ou Isenção do Imposto</w:t>
      </w:r>
    </w:p>
    <w:p w14:paraId="0B88DF5E" w14:textId="77777777" w:rsidR="0021527C" w:rsidRPr="00BC796D" w:rsidRDefault="0021527C" w:rsidP="0021527C">
      <w:pPr>
        <w:pStyle w:val="NormalWeb"/>
        <w:spacing w:before="0" w:after="0"/>
        <w:jc w:val="both"/>
        <w:rPr>
          <w:rFonts w:ascii="Times New Roman" w:hAnsi="Times New Roman" w:cs="Times New Roman"/>
          <w:b/>
          <w:bCs/>
          <w:szCs w:val="20"/>
        </w:rPr>
      </w:pPr>
    </w:p>
    <w:p w14:paraId="1CEDD6A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1) Empreendimentos na área de atuação da</w:t>
      </w:r>
      <w:r w:rsidRPr="00BC796D">
        <w:rPr>
          <w:rStyle w:val="Forte"/>
          <w:rFonts w:ascii="Times New Roman" w:hAnsi="Times New Roman" w:cs="Times New Roman"/>
          <w:szCs w:val="20"/>
        </w:rPr>
        <w:t xml:space="preserve"> Sudam e da Sudene</w:t>
      </w:r>
    </w:p>
    <w:p w14:paraId="6B511677" w14:textId="77777777" w:rsidR="0021527C" w:rsidRPr="00BC796D" w:rsidRDefault="0021527C" w:rsidP="0021527C">
      <w:pPr>
        <w:pStyle w:val="NormalWeb"/>
        <w:spacing w:before="0" w:after="0"/>
        <w:jc w:val="both"/>
        <w:rPr>
          <w:rFonts w:ascii="Times New Roman" w:hAnsi="Times New Roman" w:cs="Times New Roman"/>
          <w:szCs w:val="20"/>
        </w:rPr>
      </w:pPr>
    </w:p>
    <w:p w14:paraId="20D7C3D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mais normas em vigor aplicáveis à matéria, a partir do ano-calendário de 2000, as pessoas jurídicas que tenham projeto protocolizado e aprovado até 31 de dezembro de 2018 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BC796D" w:rsidRDefault="0021527C" w:rsidP="0021527C">
      <w:pPr>
        <w:pStyle w:val="NormalWeb"/>
        <w:spacing w:before="0" w:after="0"/>
        <w:jc w:val="both"/>
        <w:rPr>
          <w:rFonts w:ascii="Times New Roman" w:hAnsi="Times New Roman" w:cs="Times New Roman"/>
          <w:szCs w:val="20"/>
        </w:rPr>
      </w:pPr>
    </w:p>
    <w:p w14:paraId="480058A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173" w:name="subitem_15.7.11"/>
      <w:bookmarkEnd w:id="173"/>
      <w:r w:rsidRPr="00BC796D">
        <w:rPr>
          <w:rFonts w:ascii="Times New Roman" w:hAnsi="Times New Roman" w:cs="Times New Roman"/>
          <w:szCs w:val="20"/>
        </w:rPr>
        <w:t>ficação entrar em operação, segundo laudo expedido pelo Ministé</w:t>
      </w:r>
      <w:bookmarkStart w:id="174" w:name="subitem_15.7.11.1"/>
      <w:bookmarkEnd w:id="174"/>
      <w:r w:rsidRPr="00BC796D">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BC796D" w:rsidRDefault="0021527C" w:rsidP="0021527C">
      <w:pPr>
        <w:pStyle w:val="NormalWeb"/>
        <w:spacing w:before="0" w:after="0"/>
        <w:jc w:val="both"/>
        <w:rPr>
          <w:rFonts w:ascii="Times New Roman" w:hAnsi="Times New Roman" w:cs="Times New Roman"/>
          <w:szCs w:val="20"/>
        </w:rPr>
      </w:pPr>
    </w:p>
    <w:p w14:paraId="7496E8C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BC796D" w:rsidRDefault="0021527C" w:rsidP="0021527C">
      <w:pPr>
        <w:pStyle w:val="NormalWeb"/>
        <w:spacing w:before="0" w:after="0"/>
        <w:jc w:val="both"/>
        <w:rPr>
          <w:rFonts w:ascii="Times New Roman" w:hAnsi="Times New Roman" w:cs="Times New Roman"/>
          <w:szCs w:val="20"/>
        </w:rPr>
      </w:pPr>
    </w:p>
    <w:p w14:paraId="50E600F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BC796D" w:rsidRDefault="0021527C" w:rsidP="0021527C">
      <w:pPr>
        <w:pStyle w:val="NormalWeb"/>
        <w:spacing w:before="0" w:after="0"/>
        <w:jc w:val="both"/>
        <w:rPr>
          <w:rFonts w:ascii="Times New Roman" w:hAnsi="Times New Roman" w:cs="Times New Roman"/>
          <w:szCs w:val="20"/>
        </w:rPr>
      </w:pPr>
    </w:p>
    <w:p w14:paraId="109EC61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cinquenta por cento, nos casos dos demais empreendimentos prioritários.</w:t>
      </w:r>
    </w:p>
    <w:p w14:paraId="7EE83950"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 </w:t>
      </w:r>
    </w:p>
    <w:p w14:paraId="5F2E38C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BC796D" w:rsidRDefault="0021527C" w:rsidP="0021527C">
      <w:pPr>
        <w:pStyle w:val="NormalWeb"/>
        <w:spacing w:before="0" w:after="0"/>
        <w:jc w:val="both"/>
        <w:rPr>
          <w:rFonts w:ascii="Times New Roman" w:hAnsi="Times New Roman" w:cs="Times New Roman"/>
          <w:szCs w:val="20"/>
        </w:rPr>
      </w:pPr>
    </w:p>
    <w:p w14:paraId="77AA19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e 23 de agosto de 2011 (data de início de vigência da Medida Provisória nº 540, de 2011) as pessoas jurídicas que tenham projeto protocolizado e aprovado até 31 de dezembro de 2018 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BC796D" w:rsidRDefault="0021527C" w:rsidP="0021527C">
      <w:pPr>
        <w:pStyle w:val="NormalWeb"/>
        <w:spacing w:before="0" w:after="0"/>
        <w:jc w:val="both"/>
        <w:rPr>
          <w:rFonts w:ascii="Times New Roman" w:hAnsi="Times New Roman" w:cs="Times New Roman"/>
          <w:szCs w:val="20"/>
        </w:rPr>
      </w:pPr>
    </w:p>
    <w:p w14:paraId="472C4B6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voltados para o programa de inclusão digital, os projetos de empreendimento de</w:t>
      </w:r>
      <w:bookmarkStart w:id="175" w:name="subitem_15.7.11.1-A"/>
      <w:bookmarkEnd w:id="175"/>
      <w:r w:rsidRPr="00BC796D">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BC796D" w:rsidRDefault="0021527C" w:rsidP="0021527C">
      <w:pPr>
        <w:pStyle w:val="NormalWeb"/>
        <w:spacing w:before="0" w:after="0"/>
        <w:jc w:val="both"/>
        <w:rPr>
          <w:rFonts w:ascii="Times New Roman" w:hAnsi="Times New Roman" w:cs="Times New Roman"/>
          <w:szCs w:val="20"/>
        </w:rPr>
      </w:pPr>
    </w:p>
    <w:p w14:paraId="2D9628F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modems, classificados nas posições 8517.62.55, 8517.62.62 ou 8517.62.72 da Tipi;</w:t>
      </w:r>
    </w:p>
    <w:p w14:paraId="544ECCB5"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BC796D" w:rsidRDefault="0021527C" w:rsidP="0021527C">
      <w:pPr>
        <w:pStyle w:val="NormalWeb"/>
        <w:spacing w:before="0" w:after="0"/>
        <w:jc w:val="both"/>
        <w:rPr>
          <w:rFonts w:ascii="Times New Roman" w:hAnsi="Times New Roman" w:cs="Times New Roman"/>
          <w:szCs w:val="20"/>
        </w:rPr>
      </w:pPr>
    </w:p>
    <w:p w14:paraId="6D8E1DB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BC796D" w:rsidRDefault="0021527C" w:rsidP="0021527C">
      <w:pPr>
        <w:pStyle w:val="NormalWeb"/>
        <w:spacing w:before="0" w:after="0"/>
        <w:jc w:val="both"/>
        <w:rPr>
          <w:rFonts w:ascii="Times New Roman" w:hAnsi="Times New Roman" w:cs="Times New Roman"/>
          <w:szCs w:val="20"/>
        </w:rPr>
      </w:pPr>
    </w:p>
    <w:p w14:paraId="1758A81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BC796D" w:rsidRDefault="0021527C" w:rsidP="0021527C">
      <w:pPr>
        <w:pStyle w:val="NormalWeb"/>
        <w:spacing w:before="0" w:after="0"/>
        <w:jc w:val="both"/>
        <w:rPr>
          <w:rFonts w:ascii="Times New Roman" w:hAnsi="Times New Roman" w:cs="Times New Roman"/>
          <w:szCs w:val="20"/>
        </w:rPr>
      </w:pPr>
    </w:p>
    <w:p w14:paraId="044F20E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BC796D" w:rsidRDefault="0021527C" w:rsidP="0021527C">
      <w:pPr>
        <w:pStyle w:val="NormalWeb"/>
        <w:spacing w:before="0" w:after="0"/>
        <w:jc w:val="both"/>
        <w:rPr>
          <w:rFonts w:ascii="Times New Roman" w:hAnsi="Times New Roman" w:cs="Times New Roman"/>
          <w:szCs w:val="20"/>
        </w:rPr>
      </w:pPr>
    </w:p>
    <w:p w14:paraId="33D518A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BC796D" w:rsidRDefault="0021527C" w:rsidP="0021527C">
      <w:pPr>
        <w:pStyle w:val="NormalWeb"/>
        <w:spacing w:before="0" w:after="0"/>
        <w:jc w:val="both"/>
        <w:rPr>
          <w:rFonts w:ascii="Times New Roman" w:hAnsi="Times New Roman" w:cs="Times New Roman"/>
          <w:szCs w:val="20"/>
        </w:rPr>
      </w:pPr>
    </w:p>
    <w:p w14:paraId="711C805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BC796D" w:rsidRDefault="0021527C" w:rsidP="0021527C">
      <w:pPr>
        <w:pStyle w:val="NormalWeb"/>
        <w:spacing w:before="0" w:after="0"/>
        <w:jc w:val="both"/>
        <w:rPr>
          <w:rFonts w:ascii="Times New Roman" w:hAnsi="Times New Roman" w:cs="Times New Roman"/>
          <w:b/>
          <w:bCs/>
          <w:szCs w:val="20"/>
        </w:rPr>
      </w:pPr>
    </w:p>
    <w:p w14:paraId="49371E0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2) Incentivos de Redução por Reinvestimento</w:t>
      </w:r>
    </w:p>
    <w:p w14:paraId="628875B8" w14:textId="77777777" w:rsidR="0021527C" w:rsidRPr="00BC796D" w:rsidRDefault="0021527C" w:rsidP="0021527C">
      <w:pPr>
        <w:pStyle w:val="NormalWeb"/>
        <w:spacing w:before="0" w:after="0"/>
        <w:jc w:val="both"/>
        <w:rPr>
          <w:rFonts w:ascii="Times New Roman" w:hAnsi="Times New Roman" w:cs="Times New Roman"/>
          <w:szCs w:val="20"/>
        </w:rPr>
      </w:pPr>
    </w:p>
    <w:p w14:paraId="2818F9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1998 até 31 de dezembro de 2018,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176" w:name="subitem_15.7.11.2"/>
      <w:bookmarkEnd w:id="176"/>
      <w:r w:rsidRPr="00BC796D">
        <w:rPr>
          <w:rFonts w:ascii="Times New Roman" w:hAnsi="Times New Roman" w:cs="Times New Roman"/>
          <w:szCs w:val="20"/>
        </w:rPr>
        <w:t>zação ou complementação de equipamen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rt. 19,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4</w:t>
      </w:r>
      <w:r w:rsidRPr="00BC796D">
        <w:rPr>
          <w:rFonts w:ascii="Times New Roman" w:hAnsi="Times New Roman" w:cs="Times New Roman"/>
          <w:strike/>
          <w:szCs w:val="20"/>
        </w:rPr>
        <w:t>º</w:t>
      </w:r>
      <w:r w:rsidRPr="00BC796D">
        <w:rPr>
          <w:rFonts w:ascii="Times New Roman" w:hAnsi="Times New Roman" w:cs="Times New Roman"/>
          <w:szCs w:val="20"/>
        </w:rPr>
        <w:t>; MP n</w:t>
      </w:r>
      <w:r w:rsidRPr="00BC796D">
        <w:rPr>
          <w:rFonts w:ascii="Times New Roman" w:hAnsi="Times New Roman" w:cs="Times New Roman"/>
          <w:strike/>
          <w:szCs w:val="20"/>
        </w:rPr>
        <w:t>º</w:t>
      </w:r>
      <w:r w:rsidRPr="00BC796D">
        <w:rPr>
          <w:rFonts w:ascii="Times New Roman" w:hAnsi="Times New Roman" w:cs="Times New Roman"/>
          <w:szCs w:val="20"/>
        </w:rPr>
        <w:t xml:space="preserve"> 2.058, de 2000, art. 4</w:t>
      </w:r>
      <w:r w:rsidRPr="00BC796D">
        <w:rPr>
          <w:rFonts w:ascii="Times New Roman" w:hAnsi="Times New Roman" w:cs="Times New Roman"/>
          <w:strike/>
          <w:szCs w:val="20"/>
        </w:rPr>
        <w:t>º</w:t>
      </w:r>
      <w:r w:rsidRPr="00BC796D">
        <w:rPr>
          <w:rFonts w:ascii="Times New Roman" w:hAnsi="Times New Roman" w:cs="Times New Roman"/>
          <w:szCs w:val="20"/>
        </w:rPr>
        <w:t xml:space="preserve">, e reedições, Lei nº 9.532, de 1997, art. 2º, inciso I, e MP nº 2.199-14, de 2001, art. 3º, na redação dada pelo art. 69 da Lei nº 12.715, de 2012). </w:t>
      </w:r>
    </w:p>
    <w:p w14:paraId="611530B7" w14:textId="77777777" w:rsidR="0021527C" w:rsidRPr="00BC796D" w:rsidRDefault="0021527C" w:rsidP="0021527C">
      <w:pPr>
        <w:pStyle w:val="NormalWeb"/>
        <w:spacing w:before="0" w:after="0"/>
        <w:jc w:val="both"/>
        <w:rPr>
          <w:rFonts w:ascii="Times New Roman" w:hAnsi="Times New Roman" w:cs="Times New Roman"/>
          <w:szCs w:val="20"/>
        </w:rPr>
      </w:pPr>
    </w:p>
    <w:p w14:paraId="04FAD3C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o cálculo da dedução deste incentivo, deve ser excluída, do imposto devido, a parcela correspondente a lucros, rendimentos ou ganhos de capital oriundos do exterio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16, § 4</w:t>
      </w:r>
      <w:r w:rsidRPr="00BC796D">
        <w:rPr>
          <w:rFonts w:ascii="Times New Roman" w:hAnsi="Times New Roman" w:cs="Times New Roman"/>
          <w:strike/>
          <w:szCs w:val="20"/>
        </w:rPr>
        <w:t>º</w:t>
      </w:r>
      <w:r w:rsidRPr="00BC796D">
        <w:rPr>
          <w:rFonts w:ascii="Times New Roman" w:hAnsi="Times New Roman" w:cs="Times New Roman"/>
          <w:szCs w:val="20"/>
        </w:rPr>
        <w:t>).</w:t>
      </w:r>
    </w:p>
    <w:p w14:paraId="259AE6A3" w14:textId="77777777" w:rsidR="0021527C" w:rsidRPr="00BC796D" w:rsidRDefault="0021527C" w:rsidP="0021527C">
      <w:pPr>
        <w:pStyle w:val="NormalWeb"/>
        <w:spacing w:before="0" w:after="0"/>
        <w:jc w:val="both"/>
        <w:rPr>
          <w:rFonts w:ascii="Times New Roman" w:hAnsi="Times New Roman" w:cs="Times New Roman"/>
          <w:szCs w:val="20"/>
        </w:rPr>
      </w:pPr>
    </w:p>
    <w:p w14:paraId="428ECC4A" w14:textId="731FC054"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rt. 18, § 3</w:t>
      </w:r>
      <w:r w:rsidRPr="00BC796D">
        <w:rPr>
          <w:rFonts w:ascii="Times New Roman" w:hAnsi="Times New Roman" w:cs="Times New Roman"/>
          <w:strike/>
          <w:szCs w:val="20"/>
        </w:rPr>
        <w:t>º</w:t>
      </w:r>
      <w:r w:rsidRPr="00BC796D">
        <w:rPr>
          <w:rFonts w:ascii="Times New Roman" w:hAnsi="Times New Roman" w:cs="Times New Roman"/>
          <w:szCs w:val="20"/>
        </w:rPr>
        <w:t xml:space="preserve"> e art. 26,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1999,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Padis, e da Isenção de que trata o art. </w:t>
      </w:r>
      <w:r w:rsidR="00447084" w:rsidRPr="00BC796D">
        <w:rPr>
          <w:rFonts w:ascii="Times New Roman" w:hAnsi="Times New Roman" w:cs="Times New Roman"/>
          <w:szCs w:val="20"/>
        </w:rPr>
        <w:t>187</w:t>
      </w:r>
      <w:r w:rsidRPr="00BC796D">
        <w:rPr>
          <w:rFonts w:ascii="Times New Roman" w:hAnsi="Times New Roman" w:cs="Times New Roman"/>
          <w:szCs w:val="20"/>
        </w:rPr>
        <w:t>, e seu parágrafo único,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w:t>
      </w:r>
    </w:p>
    <w:p w14:paraId="7B3FFAE3" w14:textId="77777777" w:rsidR="0021527C" w:rsidRPr="00BC796D" w:rsidRDefault="0021527C" w:rsidP="0021527C">
      <w:pPr>
        <w:pStyle w:val="NormalWeb"/>
        <w:spacing w:before="0" w:after="0"/>
        <w:jc w:val="both"/>
        <w:rPr>
          <w:rFonts w:ascii="Times New Roman" w:hAnsi="Times New Roman" w:cs="Times New Roman"/>
          <w:szCs w:val="20"/>
        </w:rPr>
      </w:pPr>
    </w:p>
    <w:p w14:paraId="6088C5A8" w14:textId="2834E0F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ncentivo fiscal de que trata este item não pode ser usufruído cumulativamente com outros idênticos, salvo quando expressamente autoriza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5</w:t>
      </w:r>
      <w:r w:rsidRPr="00BC796D">
        <w:rPr>
          <w:rFonts w:ascii="Times New Roman" w:hAnsi="Times New Roman" w:cs="Times New Roman"/>
          <w:strike/>
          <w:szCs w:val="20"/>
        </w:rPr>
        <w:t>º</w:t>
      </w:r>
      <w:r w:rsidRPr="00BC796D">
        <w:rPr>
          <w:rFonts w:ascii="Times New Roman" w:hAnsi="Times New Roman" w:cs="Times New Roman"/>
          <w:szCs w:val="20"/>
        </w:rPr>
        <w:t>;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C64F7C" w:rsidRPr="00BC796D">
        <w:rPr>
          <w:rFonts w:ascii="Times New Roman" w:hAnsi="Times New Roman" w:cs="Times New Roman"/>
          <w:szCs w:val="20"/>
        </w:rPr>
        <w:t>9.580/2018</w:t>
      </w:r>
      <w:r w:rsidRPr="00BC796D">
        <w:rPr>
          <w:rFonts w:ascii="Times New Roman" w:hAnsi="Times New Roman" w:cs="Times New Roman"/>
          <w:szCs w:val="20"/>
        </w:rPr>
        <w:t xml:space="preserve">, de, arts. </w:t>
      </w:r>
      <w:r w:rsidR="00C64F7C" w:rsidRPr="00BC796D">
        <w:rPr>
          <w:rFonts w:ascii="Times New Roman" w:hAnsi="Times New Roman" w:cs="Times New Roman"/>
          <w:szCs w:val="20"/>
        </w:rPr>
        <w:t>653 a 657</w:t>
      </w:r>
      <w:r w:rsidRPr="00BC796D">
        <w:rPr>
          <w:rFonts w:ascii="Times New Roman" w:hAnsi="Times New Roman" w:cs="Times New Roman"/>
          <w:szCs w:val="20"/>
        </w:rPr>
        <w:t>). O adicional não deve ser computado na base de cálculo deste incentivo fiscal.</w:t>
      </w:r>
    </w:p>
    <w:p w14:paraId="7A13AD26" w14:textId="77777777" w:rsidR="0021527C" w:rsidRPr="00BC796D" w:rsidRDefault="0021527C" w:rsidP="0021527C">
      <w:pPr>
        <w:pStyle w:val="NormalWeb"/>
        <w:spacing w:before="0" w:after="0"/>
        <w:jc w:val="both"/>
        <w:rPr>
          <w:rFonts w:ascii="Times New Roman" w:hAnsi="Times New Roman" w:cs="Times New Roman"/>
          <w:szCs w:val="20"/>
        </w:rPr>
      </w:pPr>
    </w:p>
    <w:p w14:paraId="5FE672F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BC796D" w:rsidRDefault="0021527C" w:rsidP="0021527C">
      <w:pPr>
        <w:pStyle w:val="NormalWeb"/>
        <w:spacing w:before="0" w:after="0"/>
        <w:jc w:val="both"/>
        <w:rPr>
          <w:rFonts w:ascii="Times New Roman" w:hAnsi="Times New Roman" w:cs="Times New Roman"/>
          <w:szCs w:val="20"/>
        </w:rPr>
      </w:pPr>
    </w:p>
    <w:p w14:paraId="50B1244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benefício fiscal tratado neste tópico fica extinto relativamente aos períodos de apuração encerrados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18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rt. 19,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4</w:t>
      </w:r>
      <w:r w:rsidRPr="00BC796D">
        <w:rPr>
          <w:rFonts w:ascii="Times New Roman" w:hAnsi="Times New Roman" w:cs="Times New Roman"/>
          <w:strike/>
          <w:szCs w:val="20"/>
        </w:rPr>
        <w:t>º</w:t>
      </w:r>
      <w:r w:rsidRPr="00BC796D">
        <w:rPr>
          <w:rFonts w:ascii="Times New Roman" w:hAnsi="Times New Roman" w:cs="Times New Roman"/>
          <w:szCs w:val="20"/>
        </w:rPr>
        <w:t>; MP n</w:t>
      </w:r>
      <w:r w:rsidRPr="00BC796D">
        <w:rPr>
          <w:rFonts w:ascii="Times New Roman" w:hAnsi="Times New Roman" w:cs="Times New Roman"/>
          <w:strike/>
          <w:szCs w:val="20"/>
        </w:rPr>
        <w:t>º</w:t>
      </w:r>
      <w:r w:rsidRPr="00BC796D">
        <w:rPr>
          <w:rFonts w:ascii="Times New Roman" w:hAnsi="Times New Roman" w:cs="Times New Roman"/>
          <w:szCs w:val="20"/>
        </w:rPr>
        <w:t xml:space="preserve"> 2.058, de 2000, art. 4</w:t>
      </w:r>
      <w:r w:rsidRPr="00BC796D">
        <w:rPr>
          <w:rFonts w:ascii="Times New Roman" w:hAnsi="Times New Roman" w:cs="Times New Roman"/>
          <w:strike/>
          <w:szCs w:val="20"/>
        </w:rPr>
        <w:t>º</w:t>
      </w:r>
      <w:r w:rsidRPr="00BC796D">
        <w:rPr>
          <w:rFonts w:ascii="Times New Roman" w:hAnsi="Times New Roman" w:cs="Times New Roman"/>
          <w:szCs w:val="20"/>
        </w:rPr>
        <w:t>, e reedições, Lei nº 9.532, de 1997, art. 2º, inciso I, e MP nº 2.199-14, de 2001, art. 3º, na redação dada pelo art. 69 da Lei nº 12.715, de 2012).</w:t>
      </w:r>
    </w:p>
    <w:p w14:paraId="36C9C555" w14:textId="77777777" w:rsidR="0021527C" w:rsidRPr="00BC796D" w:rsidRDefault="0021527C" w:rsidP="0021527C">
      <w:pPr>
        <w:pStyle w:val="NormalWeb"/>
        <w:spacing w:before="0" w:after="0"/>
        <w:jc w:val="both"/>
        <w:rPr>
          <w:rFonts w:ascii="Times New Roman" w:hAnsi="Times New Roman" w:cs="Times New Roman"/>
          <w:szCs w:val="20"/>
        </w:rPr>
      </w:pPr>
    </w:p>
    <w:p w14:paraId="75A42C49" w14:textId="77777777" w:rsidR="0021527C" w:rsidRPr="00BC796D" w:rsidRDefault="0021527C" w:rsidP="0021527C">
      <w:pPr>
        <w:pStyle w:val="NormalWeb"/>
        <w:spacing w:before="0" w:after="0"/>
        <w:jc w:val="both"/>
        <w:rPr>
          <w:rFonts w:ascii="Times New Roman" w:hAnsi="Times New Roman" w:cs="Times New Roman"/>
          <w:b/>
          <w:szCs w:val="20"/>
        </w:rPr>
      </w:pPr>
      <w:r w:rsidRPr="00BC796D">
        <w:rPr>
          <w:rFonts w:ascii="Times New Roman" w:hAnsi="Times New Roman" w:cs="Times New Roman"/>
          <w:b/>
          <w:szCs w:val="20"/>
        </w:rPr>
        <w:t xml:space="preserve">Critérios para Efetivação do Depósito: </w:t>
      </w:r>
      <w:r w:rsidRPr="00BC796D">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BC796D" w:rsidRDefault="0021527C" w:rsidP="0021527C">
      <w:pPr>
        <w:pStyle w:val="NormalWeb"/>
        <w:spacing w:before="0" w:after="0"/>
        <w:jc w:val="both"/>
        <w:rPr>
          <w:rFonts w:ascii="Times New Roman" w:hAnsi="Times New Roman" w:cs="Times New Roman"/>
          <w:szCs w:val="20"/>
        </w:rPr>
      </w:pPr>
    </w:p>
    <w:p w14:paraId="6619CFB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BC796D" w:rsidRDefault="0021527C" w:rsidP="0021527C">
      <w:pPr>
        <w:pStyle w:val="NormalWeb"/>
        <w:spacing w:before="0" w:after="0"/>
        <w:jc w:val="both"/>
        <w:rPr>
          <w:rFonts w:ascii="Times New Roman" w:hAnsi="Times New Roman" w:cs="Times New Roman"/>
          <w:szCs w:val="20"/>
        </w:rPr>
      </w:pPr>
    </w:p>
    <w:p w14:paraId="4CED7F5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multiplicando-se por 1,5 (um inteiro e cinco décimos) o valor apurado conforme a letra "b".</w:t>
      </w:r>
    </w:p>
    <w:p w14:paraId="27CBAEB8" w14:textId="77777777" w:rsidR="0021527C" w:rsidRPr="00BC796D" w:rsidRDefault="0021527C" w:rsidP="0021527C">
      <w:pPr>
        <w:pStyle w:val="NormalWeb"/>
        <w:spacing w:before="0" w:after="0"/>
        <w:jc w:val="both"/>
        <w:rPr>
          <w:rFonts w:ascii="Times New Roman" w:hAnsi="Times New Roman" w:cs="Times New Roman"/>
          <w:b/>
          <w:bCs/>
          <w:szCs w:val="20"/>
        </w:rPr>
      </w:pPr>
    </w:p>
    <w:p w14:paraId="4BFA80F7"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b/>
          <w:bCs/>
          <w:szCs w:val="20"/>
        </w:rPr>
        <w:t>Atenção:</w:t>
      </w:r>
    </w:p>
    <w:p w14:paraId="64325F71" w14:textId="15E7A575"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1) As parcelas não depositadas até o último dia útil do ano-calendário subsequente ao de apuração do lucro real correspondente serão recolhidas como impost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C64F7C" w:rsidRPr="00BC796D">
        <w:rPr>
          <w:rFonts w:ascii="Times New Roman" w:hAnsi="Times New Roman" w:cs="Times New Roman"/>
          <w:szCs w:val="20"/>
        </w:rPr>
        <w:t>9.580/2018</w:t>
      </w:r>
      <w:r w:rsidRPr="00BC796D">
        <w:rPr>
          <w:rFonts w:ascii="Times New Roman" w:hAnsi="Times New Roman" w:cs="Times New Roman"/>
          <w:szCs w:val="20"/>
        </w:rPr>
        <w:t>, art. 6</w:t>
      </w:r>
      <w:r w:rsidR="00C64F7C" w:rsidRPr="00BC796D">
        <w:rPr>
          <w:rFonts w:ascii="Times New Roman" w:hAnsi="Times New Roman" w:cs="Times New Roman"/>
          <w:szCs w:val="20"/>
        </w:rPr>
        <w:t>68</w:t>
      </w:r>
      <w:r w:rsidRPr="00BC796D">
        <w:rPr>
          <w:rFonts w:ascii="Times New Roman" w:hAnsi="Times New Roman" w:cs="Times New Roman"/>
          <w:szCs w:val="20"/>
        </w:rPr>
        <w:t>, § 2</w:t>
      </w:r>
      <w:r w:rsidRPr="00BC796D">
        <w:rPr>
          <w:rFonts w:ascii="Times New Roman" w:hAnsi="Times New Roman" w:cs="Times New Roman"/>
          <w:strike/>
          <w:szCs w:val="20"/>
        </w:rPr>
        <w:t>º</w:t>
      </w:r>
      <w:r w:rsidRPr="00BC796D">
        <w:rPr>
          <w:rFonts w:ascii="Times New Roman" w:hAnsi="Times New Roman" w:cs="Times New Roman"/>
          <w:szCs w:val="20"/>
        </w:rPr>
        <w:t>).</w:t>
      </w:r>
    </w:p>
    <w:p w14:paraId="7B845879" w14:textId="77777777" w:rsidR="0021527C" w:rsidRPr="00BC796D" w:rsidRDefault="0021527C" w:rsidP="0021527C">
      <w:pPr>
        <w:pStyle w:val="NormalWeb"/>
        <w:spacing w:before="0" w:after="0"/>
        <w:ind w:left="708"/>
        <w:jc w:val="both"/>
        <w:rPr>
          <w:rFonts w:ascii="Times New Roman" w:hAnsi="Times New Roman" w:cs="Times New Roman"/>
        </w:rPr>
      </w:pPr>
      <w:r w:rsidRPr="00BC796D">
        <w:rPr>
          <w:rFonts w:ascii="Times New Roman" w:hAnsi="Times New Roman"/>
        </w:rPr>
        <w:t>2</w:t>
      </w:r>
      <w:r w:rsidRPr="00BC796D">
        <w:rPr>
          <w:rFonts w:ascii="Times New Roman" w:hAnsi="Times New Roman" w:cs="Times New Roman"/>
        </w:rPr>
        <w:t xml:space="preserve">) A isenção as reduções do IRPJ e </w:t>
      </w:r>
      <w:r w:rsidRPr="00BC796D">
        <w:rPr>
          <w:rFonts w:ascii="Times New Roman" w:hAnsi="Times New Roman" w:cs="Times New Roman"/>
          <w:szCs w:val="20"/>
        </w:rPr>
        <w:t>Adicional</w:t>
      </w:r>
      <w:r w:rsidRPr="00BC796D">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BC796D">
        <w:rPr>
          <w:rFonts w:ascii="Times New Roman" w:hAnsi="Times New Roman" w:cs="Times New Roman"/>
        </w:rPr>
        <w:t>Decreto</w:t>
      </w:r>
      <w:r w:rsidRPr="00BC796D">
        <w:rPr>
          <w:rFonts w:ascii="Times New Roman" w:hAnsi="Times New Roman"/>
        </w:rPr>
        <w:t>-Lei nº 1.730, de 1979, art. 1º, inciso I).</w:t>
      </w:r>
    </w:p>
    <w:p w14:paraId="6E0CF4AB" w14:textId="0FA727B2" w:rsidR="0021527C" w:rsidRPr="00BC796D" w:rsidRDefault="0021527C" w:rsidP="0021527C">
      <w:pPr>
        <w:spacing w:after="200" w:line="276" w:lineRule="auto"/>
        <w:rPr>
          <w:rFonts w:eastAsia="Arial Unicode MS"/>
          <w:b/>
          <w:bCs/>
          <w:szCs w:val="20"/>
          <w:lang w:eastAsia="ar-SA"/>
        </w:rPr>
      </w:pPr>
    </w:p>
    <w:p w14:paraId="1AAA817A" w14:textId="77777777" w:rsidR="00C64F7C" w:rsidRPr="00BC796D" w:rsidRDefault="00C64F7C" w:rsidP="0021527C">
      <w:pPr>
        <w:spacing w:after="200" w:line="276" w:lineRule="auto"/>
        <w:rPr>
          <w:rFonts w:eastAsia="Arial Unicode MS"/>
          <w:b/>
          <w:bCs/>
          <w:szCs w:val="20"/>
          <w:lang w:eastAsia="ar-SA"/>
        </w:rPr>
      </w:pPr>
    </w:p>
    <w:p w14:paraId="021338DD" w14:textId="77777777" w:rsidR="006A0099" w:rsidRPr="00BC796D" w:rsidRDefault="006A0099" w:rsidP="0021527C">
      <w:pPr>
        <w:spacing w:after="200" w:line="276" w:lineRule="auto"/>
        <w:rPr>
          <w:rFonts w:eastAsia="Arial Unicode MS"/>
          <w:b/>
          <w:bCs/>
          <w:szCs w:val="20"/>
          <w:lang w:eastAsia="ar-SA"/>
        </w:rPr>
      </w:pPr>
    </w:p>
    <w:p w14:paraId="367929C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2) Redução em 100% das alíquotas do IRPJ e adicional ao PADIS</w:t>
      </w:r>
    </w:p>
    <w:p w14:paraId="6143EF83" w14:textId="77777777" w:rsidR="0021527C" w:rsidRPr="00BC796D" w:rsidRDefault="0021527C" w:rsidP="0021527C">
      <w:pPr>
        <w:pStyle w:val="NormalWeb"/>
        <w:spacing w:before="0" w:after="0"/>
        <w:jc w:val="both"/>
        <w:rPr>
          <w:rFonts w:ascii="Times New Roman" w:hAnsi="Times New Roman" w:cs="Times New Roman"/>
          <w:szCs w:val="20"/>
        </w:rPr>
      </w:pPr>
    </w:p>
    <w:p w14:paraId="064864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BC796D">
        <w:rPr>
          <w:rFonts w:ascii="Times New Roman" w:hAnsi="Times New Roman" w:cs="Times New Roman"/>
          <w:strike/>
          <w:szCs w:val="20"/>
        </w:rPr>
        <w:t>º</w:t>
      </w:r>
      <w:r w:rsidRPr="00BC796D">
        <w:rPr>
          <w:rFonts w:ascii="Times New Roman" w:hAnsi="Times New Roman" w:cs="Times New Roman"/>
          <w:szCs w:val="20"/>
        </w:rPr>
        <w:t xml:space="preserve"> da mesm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2007, e que exerça, isoladamente ou em conjunto, em relação a dispositivos:</w:t>
      </w:r>
    </w:p>
    <w:p w14:paraId="2256DCB5"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 dispositivos eletrônicos semicondutores classificados nas posições 85.41 e 85.42 da Nomenclatura Comum do Mercosul (NCM), as atividades de:</w:t>
      </w:r>
    </w:p>
    <w:p w14:paraId="204100C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a) concepção, desenvolvimento e projeto (design);</w:t>
      </w:r>
    </w:p>
    <w:p w14:paraId="78C7D2A4"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b) difusão ou processamento físico-químico; ou</w:t>
      </w:r>
    </w:p>
    <w:p w14:paraId="24E8E38D"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c) corte, encapsulamento e teste;</w:t>
      </w:r>
    </w:p>
    <w:p w14:paraId="156E695F" w14:textId="77777777" w:rsidR="006A0099" w:rsidRPr="00BC796D"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 mostra</w:t>
      </w:r>
      <w:bookmarkStart w:id="177" w:name="subitem_15.7.12"/>
      <w:bookmarkEnd w:id="177"/>
      <w:r w:rsidRPr="00BC796D">
        <w:rPr>
          <w:rFonts w:ascii="Times New Roman" w:hAnsi="Times New Roman" w:cs="Times New Roman"/>
          <w:szCs w:val="20"/>
        </w:rPr>
        <w:t>dores de informação (displays) abrangendo as seguintes atividades:</w:t>
      </w:r>
    </w:p>
    <w:p w14:paraId="25C9F01F"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a) concepção, desenvolvimento e projeto (design);</w:t>
      </w:r>
    </w:p>
    <w:p w14:paraId="4F0D9E64"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b) fabricação dos elementos fotossensíveis, foto ou eletroluminescentes e emissores de luz; ou</w:t>
      </w:r>
    </w:p>
    <w:p w14:paraId="588246F5"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c) montagem final do mostrador e testes elétricos e ópticos.</w:t>
      </w:r>
    </w:p>
    <w:p w14:paraId="18E8FCAC" w14:textId="77777777" w:rsidR="0021527C" w:rsidRPr="00BC796D" w:rsidRDefault="0021527C" w:rsidP="0021527C">
      <w:pPr>
        <w:pStyle w:val="NormalWeb"/>
        <w:spacing w:before="0" w:after="0"/>
        <w:jc w:val="both"/>
        <w:rPr>
          <w:rFonts w:ascii="Times New Roman" w:hAnsi="Times New Roman" w:cs="Times New Roman"/>
          <w:szCs w:val="20"/>
        </w:rPr>
      </w:pPr>
    </w:p>
    <w:p w14:paraId="3D3219E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Para efeitos deste ite</w:t>
      </w:r>
      <w:r w:rsidR="006A0099" w:rsidRPr="00BC796D">
        <w:rPr>
          <w:rFonts w:ascii="Times New Roman" w:hAnsi="Times New Roman" w:cs="Times New Roman"/>
          <w:szCs w:val="20"/>
        </w:rPr>
        <w:t>m V.12</w:t>
      </w:r>
      <w:r w:rsidRPr="00BC796D">
        <w:rPr>
          <w:rFonts w:ascii="Times New Roman" w:hAnsi="Times New Roman" w:cs="Times New Roman"/>
          <w:szCs w:val="20"/>
        </w:rPr>
        <w:t>, considera-se que a pessoa jurídica exerce as atividades:</w:t>
      </w:r>
    </w:p>
    <w:p w14:paraId="46181DA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 isoladamente, quando executar todas as etapas previstas na alínea em que se enquadrar; ou</w:t>
      </w:r>
    </w:p>
    <w:p w14:paraId="2635DFF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 em conjunto, quando executar todas as atividades previstas no inciso em que se enquadrar.</w:t>
      </w:r>
    </w:p>
    <w:p w14:paraId="7BDCDF56" w14:textId="77777777" w:rsidR="006A0099" w:rsidRPr="00BC796D"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dispositivos mencionados no item I acima também alcançam os dispositivos eletrônicos semicondutores, montados e encapsulados diretamente sob placa de circuito impresso - chip on board, classificada no código 8523.51 da Tabela de Incidência do Imposto sobre Produtos Industrializados - TIPI.</w:t>
      </w:r>
    </w:p>
    <w:p w14:paraId="7E81A6EE" w14:textId="77777777" w:rsidR="0021527C" w:rsidRPr="00BC796D" w:rsidRDefault="0021527C" w:rsidP="0021527C">
      <w:pPr>
        <w:pStyle w:val="NormalWeb"/>
        <w:spacing w:before="0" w:after="0"/>
        <w:jc w:val="both"/>
        <w:rPr>
          <w:rFonts w:ascii="Times New Roman" w:hAnsi="Times New Roman" w:cs="Times New Roman"/>
          <w:szCs w:val="20"/>
        </w:rPr>
      </w:pPr>
    </w:p>
    <w:p w14:paraId="4EEE063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BC796D" w:rsidRDefault="0021527C" w:rsidP="0021527C">
      <w:pPr>
        <w:pStyle w:val="NormalWeb"/>
        <w:spacing w:before="0" w:after="0"/>
        <w:jc w:val="both"/>
        <w:rPr>
          <w:rFonts w:ascii="Times New Roman" w:hAnsi="Times New Roman" w:cs="Times New Roman"/>
          <w:szCs w:val="20"/>
        </w:rPr>
      </w:pPr>
    </w:p>
    <w:p w14:paraId="4FE12A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BC796D" w:rsidRDefault="0021527C" w:rsidP="0021527C">
      <w:pPr>
        <w:pStyle w:val="NormalWeb"/>
        <w:spacing w:before="0" w:after="0"/>
        <w:jc w:val="both"/>
        <w:rPr>
          <w:rFonts w:ascii="Times New Roman" w:hAnsi="Times New Roman" w:cs="Times New Roman"/>
          <w:szCs w:val="20"/>
        </w:rPr>
      </w:pPr>
    </w:p>
    <w:p w14:paraId="59A0FD4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BC796D" w:rsidRDefault="0021527C" w:rsidP="0021527C">
      <w:pPr>
        <w:pStyle w:val="NormalWeb"/>
        <w:spacing w:before="0" w:after="0"/>
        <w:jc w:val="both"/>
        <w:rPr>
          <w:rFonts w:ascii="Times New Roman" w:hAnsi="Times New Roman" w:cs="Times New Roman"/>
          <w:szCs w:val="20"/>
        </w:rPr>
      </w:pPr>
    </w:p>
    <w:p w14:paraId="69184CC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BC796D" w:rsidRDefault="0021527C" w:rsidP="0021527C">
      <w:pPr>
        <w:pStyle w:val="NormalWeb"/>
        <w:spacing w:before="0" w:after="0"/>
        <w:jc w:val="both"/>
        <w:rPr>
          <w:rFonts w:ascii="Times New Roman" w:hAnsi="Times New Roman" w:cs="Times New Roman"/>
          <w:szCs w:val="20"/>
        </w:rPr>
      </w:pPr>
    </w:p>
    <w:p w14:paraId="1E4C10B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BC796D" w:rsidRDefault="0021527C" w:rsidP="0021527C">
      <w:pPr>
        <w:pStyle w:val="NormalWeb"/>
        <w:spacing w:before="0" w:after="0"/>
        <w:jc w:val="both"/>
        <w:rPr>
          <w:rFonts w:ascii="Times New Roman" w:hAnsi="Times New Roman" w:cs="Times New Roman"/>
          <w:szCs w:val="20"/>
        </w:rPr>
      </w:pPr>
    </w:p>
    <w:p w14:paraId="018594A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distribuição do valor do IRPJ:</w:t>
      </w:r>
    </w:p>
    <w:p w14:paraId="7CA5805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14:paraId="7439A57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II - a partilha do acervo líquido da sociedade dissolvida até o valor do saldo da reserva de capital. </w:t>
      </w:r>
    </w:p>
    <w:p w14:paraId="628D57B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BC796D" w:rsidRDefault="0021527C" w:rsidP="0021527C">
      <w:pPr>
        <w:pStyle w:val="NormalWeb"/>
        <w:spacing w:before="0" w:after="0"/>
        <w:jc w:val="both"/>
        <w:rPr>
          <w:rFonts w:ascii="Times New Roman" w:hAnsi="Times New Roman" w:cs="Times New Roman"/>
          <w:szCs w:val="20"/>
        </w:rPr>
      </w:pPr>
    </w:p>
    <w:p w14:paraId="6FF1D27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2007.</w:t>
      </w:r>
    </w:p>
    <w:p w14:paraId="2B2531F9" w14:textId="77777777" w:rsidR="0021527C" w:rsidRPr="00BC796D" w:rsidRDefault="0021527C" w:rsidP="0021527C">
      <w:pPr>
        <w:pStyle w:val="NormalWeb"/>
        <w:spacing w:before="0" w:after="0"/>
        <w:jc w:val="both"/>
        <w:rPr>
          <w:rFonts w:ascii="Times New Roman" w:hAnsi="Times New Roman" w:cs="Times New Roman"/>
          <w:szCs w:val="20"/>
        </w:rPr>
      </w:pPr>
    </w:p>
    <w:p w14:paraId="4CFADD3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5.506, de 26 de setembro de 2006, ou pelo Comitê das Atividades de Pesquisa e Desenvolvimento na Amazônia (CABDA), de que trata o art. 26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008, de 29 de dezembro de 2006.</w:t>
      </w:r>
    </w:p>
    <w:p w14:paraId="4F059D49" w14:textId="77777777" w:rsidR="0021527C" w:rsidRPr="00BC796D" w:rsidRDefault="0021527C" w:rsidP="0021527C">
      <w:pPr>
        <w:pStyle w:val="NormalWeb"/>
        <w:spacing w:before="0" w:after="0"/>
        <w:jc w:val="both"/>
        <w:rPr>
          <w:rFonts w:ascii="Times New Roman" w:hAnsi="Times New Roman" w:cs="Times New Roman"/>
          <w:b/>
          <w:bCs/>
          <w:szCs w:val="20"/>
        </w:rPr>
      </w:pPr>
    </w:p>
    <w:p w14:paraId="256FE19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3) Exclusão de custos e despesas com capacitação de pessoal que atua no desenvolvimento de software para as Empresas de TI e de TIC</w:t>
      </w:r>
    </w:p>
    <w:p w14:paraId="502E6985" w14:textId="77777777" w:rsidR="0021527C" w:rsidRPr="00BC796D" w:rsidRDefault="0021527C" w:rsidP="0021527C">
      <w:pPr>
        <w:pStyle w:val="NormalWeb"/>
        <w:spacing w:before="0" w:after="0"/>
        <w:jc w:val="both"/>
        <w:rPr>
          <w:rFonts w:ascii="Times New Roman" w:hAnsi="Times New Roman" w:cs="Times New Roman"/>
          <w:szCs w:val="20"/>
        </w:rPr>
      </w:pPr>
    </w:p>
    <w:p w14:paraId="1F93035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BC796D" w:rsidRDefault="0021527C" w:rsidP="0021527C">
      <w:pPr>
        <w:pStyle w:val="NormalWeb"/>
        <w:spacing w:before="0" w:after="0"/>
        <w:jc w:val="both"/>
        <w:rPr>
          <w:rFonts w:ascii="Times New Roman" w:hAnsi="Times New Roman" w:cs="Times New Roman"/>
          <w:szCs w:val="20"/>
        </w:rPr>
      </w:pPr>
    </w:p>
    <w:p w14:paraId="5389B8E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BC796D" w:rsidRDefault="0021527C" w:rsidP="0021527C">
      <w:pPr>
        <w:pStyle w:val="NormalWeb"/>
        <w:spacing w:before="0" w:after="0"/>
        <w:jc w:val="both"/>
        <w:rPr>
          <w:rFonts w:ascii="Times New Roman" w:hAnsi="Times New Roman" w:cs="Times New Roman"/>
          <w:szCs w:val="20"/>
        </w:rPr>
      </w:pPr>
    </w:p>
    <w:p w14:paraId="27AC099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178" w:name="subitem_15.7.13"/>
      <w:bookmarkEnd w:id="178"/>
      <w:r w:rsidRPr="00BC796D">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BC796D" w:rsidRDefault="0021527C" w:rsidP="0021527C">
      <w:pPr>
        <w:pStyle w:val="NormalWeb"/>
        <w:spacing w:before="0" w:after="0"/>
        <w:jc w:val="both"/>
        <w:rPr>
          <w:rFonts w:ascii="Times New Roman" w:hAnsi="Times New Roman" w:cs="Times New Roman"/>
          <w:szCs w:val="20"/>
        </w:rPr>
      </w:pPr>
    </w:p>
    <w:p w14:paraId="07A2DEE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BC796D" w:rsidRDefault="0021527C" w:rsidP="0021527C">
      <w:pPr>
        <w:pStyle w:val="NormalWeb"/>
        <w:spacing w:before="0" w:after="0"/>
        <w:jc w:val="both"/>
        <w:rPr>
          <w:rFonts w:ascii="Times New Roman" w:hAnsi="Times New Roman" w:cs="Times New Roman"/>
          <w:szCs w:val="20"/>
        </w:rPr>
      </w:pPr>
    </w:p>
    <w:p w14:paraId="0222721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BC796D" w:rsidRDefault="0021527C" w:rsidP="0021527C">
      <w:pPr>
        <w:pStyle w:val="NormalWeb"/>
        <w:spacing w:before="0" w:after="0"/>
        <w:jc w:val="both"/>
        <w:rPr>
          <w:rFonts w:ascii="Times New Roman" w:hAnsi="Times New Roman" w:cs="Times New Roman"/>
          <w:szCs w:val="20"/>
        </w:rPr>
      </w:pPr>
    </w:p>
    <w:p w14:paraId="599BBB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BC796D" w:rsidRDefault="006A0099" w:rsidP="0021527C">
      <w:pPr>
        <w:pStyle w:val="NormalWeb"/>
        <w:spacing w:before="0" w:after="0"/>
        <w:jc w:val="both"/>
        <w:rPr>
          <w:rFonts w:ascii="Times New Roman" w:hAnsi="Times New Roman" w:cs="Times New Roman"/>
          <w:b/>
          <w:bCs/>
          <w:szCs w:val="20"/>
        </w:rPr>
      </w:pPr>
    </w:p>
    <w:p w14:paraId="683ADC8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4) Do Incentivo à Pessoa Jurídica que Explore Atividade de Hotelaria</w:t>
      </w:r>
    </w:p>
    <w:p w14:paraId="352A49C2" w14:textId="77777777" w:rsidR="0021527C" w:rsidRPr="00BC796D" w:rsidRDefault="0021527C" w:rsidP="0021527C">
      <w:pPr>
        <w:pStyle w:val="NormalWeb"/>
        <w:spacing w:before="0" w:after="0"/>
        <w:jc w:val="both"/>
        <w:rPr>
          <w:rFonts w:ascii="Times New Roman" w:hAnsi="Times New Roman" w:cs="Times New Roman"/>
          <w:szCs w:val="20"/>
        </w:rPr>
      </w:pPr>
    </w:p>
    <w:p w14:paraId="325C6BD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BC796D" w:rsidRDefault="0021527C" w:rsidP="0021527C">
      <w:pPr>
        <w:pStyle w:val="NormalWeb"/>
        <w:spacing w:before="0" w:after="0"/>
        <w:jc w:val="both"/>
        <w:rPr>
          <w:rFonts w:ascii="Times New Roman" w:hAnsi="Times New Roman" w:cs="Times New Roman"/>
          <w:szCs w:val="20"/>
        </w:rPr>
      </w:pPr>
    </w:p>
    <w:p w14:paraId="4E6D207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quota de depreciação acelerada incentivada constituirá exclusão do lucro líquido para fins de determinação do lucro real e será controlada no Lalur.</w:t>
      </w:r>
    </w:p>
    <w:p w14:paraId="4B82DB61" w14:textId="77777777" w:rsidR="0021527C" w:rsidRPr="00BC796D" w:rsidRDefault="0021527C" w:rsidP="0021527C">
      <w:pPr>
        <w:pStyle w:val="NormalWeb"/>
        <w:spacing w:before="0" w:after="0"/>
        <w:jc w:val="both"/>
        <w:rPr>
          <w:rFonts w:ascii="Times New Roman" w:hAnsi="Times New Roman" w:cs="Times New Roman"/>
          <w:szCs w:val="20"/>
        </w:rPr>
      </w:pPr>
    </w:p>
    <w:p w14:paraId="7626FEE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BC796D" w:rsidRDefault="0021527C" w:rsidP="0021527C">
      <w:pPr>
        <w:pStyle w:val="NormalWeb"/>
        <w:spacing w:before="0" w:after="0"/>
        <w:jc w:val="both"/>
        <w:rPr>
          <w:rFonts w:ascii="Times New Roman" w:hAnsi="Times New Roman" w:cs="Times New Roman"/>
          <w:szCs w:val="20"/>
        </w:rPr>
      </w:pPr>
    </w:p>
    <w:p w14:paraId="05161DF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w:t>
      </w:r>
      <w:bookmarkStart w:id="179" w:name="subitem_15.7.14"/>
      <w:bookmarkEnd w:id="179"/>
      <w:r w:rsidRPr="00BC796D">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BC796D" w:rsidRDefault="0021527C" w:rsidP="0021527C">
      <w:pPr>
        <w:pStyle w:val="NormalWeb"/>
        <w:spacing w:before="0" w:after="0"/>
        <w:jc w:val="both"/>
        <w:rPr>
          <w:rFonts w:ascii="Times New Roman" w:hAnsi="Times New Roman" w:cs="Times New Roman"/>
          <w:szCs w:val="20"/>
        </w:rPr>
      </w:pPr>
    </w:p>
    <w:p w14:paraId="49BC430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BC796D" w:rsidRDefault="0021527C" w:rsidP="0021527C">
      <w:pPr>
        <w:pStyle w:val="NormalWeb"/>
        <w:spacing w:before="0" w:after="0"/>
        <w:jc w:val="both"/>
        <w:rPr>
          <w:rFonts w:ascii="Times New Roman" w:hAnsi="Times New Roman" w:cs="Times New Roman"/>
          <w:b/>
          <w:bCs/>
          <w:szCs w:val="20"/>
        </w:rPr>
      </w:pPr>
    </w:p>
    <w:p w14:paraId="4C321DF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5) Do Incentivo às Empresas Industriais, Fabricantes de Veículos e de Autopeças</w:t>
      </w:r>
    </w:p>
    <w:p w14:paraId="39B4F9CE" w14:textId="77777777" w:rsidR="0021527C" w:rsidRPr="00BC796D" w:rsidRDefault="0021527C" w:rsidP="0021527C">
      <w:pPr>
        <w:pStyle w:val="NormalWeb"/>
        <w:spacing w:before="0" w:after="0"/>
        <w:jc w:val="both"/>
        <w:rPr>
          <w:rFonts w:ascii="Times New Roman" w:hAnsi="Times New Roman" w:cs="Times New Roman"/>
          <w:szCs w:val="20"/>
        </w:rPr>
      </w:pPr>
    </w:p>
    <w:p w14:paraId="6EE022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BC796D">
        <w:rPr>
          <w:rFonts w:ascii="Times New Roman" w:hAnsi="Times New Roman" w:cs="Times New Roman"/>
          <w:strike/>
          <w:szCs w:val="20"/>
        </w:rPr>
        <w:t>º</w:t>
      </w:r>
      <w:r w:rsidRPr="00BC796D">
        <w:rPr>
          <w:rFonts w:ascii="Times New Roman" w:hAnsi="Times New Roman" w:cs="Times New Roman"/>
          <w:szCs w:val="20"/>
        </w:rPr>
        <w:t xml:space="preserve"> de maio de 2008 e 31 de dezembro de 2010, destinados ao ativo imobilizado e empregados em processo industrial do adquir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774, de 2008, art. 11).</w:t>
      </w:r>
    </w:p>
    <w:p w14:paraId="279BAAA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BC796D" w:rsidRDefault="0021527C" w:rsidP="0021527C">
      <w:pPr>
        <w:pStyle w:val="NormalWeb"/>
        <w:spacing w:before="0" w:after="0"/>
        <w:jc w:val="both"/>
        <w:rPr>
          <w:rFonts w:ascii="Times New Roman" w:hAnsi="Times New Roman" w:cs="Times New Roman"/>
          <w:szCs w:val="20"/>
        </w:rPr>
      </w:pPr>
    </w:p>
    <w:p w14:paraId="7DBBA9B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w:t>
      </w:r>
      <w:bookmarkStart w:id="180" w:name="subitem_15.7.15"/>
      <w:bookmarkEnd w:id="180"/>
      <w:r w:rsidRPr="00BC796D">
        <w:rPr>
          <w:rFonts w:ascii="Times New Roman" w:hAnsi="Times New Roman" w:cs="Times New Roman"/>
          <w:szCs w:val="20"/>
        </w:rPr>
        <w:t>ção acumulada, incluindo a normal e a acelerada, não poderá ultrapassar o custo de aquisição do bem.</w:t>
      </w:r>
    </w:p>
    <w:p w14:paraId="236A851C" w14:textId="77777777" w:rsidR="0021527C" w:rsidRPr="00BC796D" w:rsidRDefault="0021527C" w:rsidP="0021527C">
      <w:pPr>
        <w:pStyle w:val="NormalWeb"/>
        <w:spacing w:before="0" w:after="0"/>
        <w:jc w:val="both"/>
        <w:rPr>
          <w:rFonts w:ascii="Times New Roman" w:hAnsi="Times New Roman" w:cs="Times New Roman"/>
          <w:szCs w:val="20"/>
        </w:rPr>
      </w:pPr>
    </w:p>
    <w:p w14:paraId="48813C7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BC796D" w:rsidRDefault="0021527C" w:rsidP="0021527C">
      <w:pPr>
        <w:pStyle w:val="NormalWeb"/>
        <w:spacing w:before="0" w:after="0"/>
        <w:jc w:val="both"/>
        <w:rPr>
          <w:rFonts w:ascii="Times New Roman" w:hAnsi="Times New Roman" w:cs="Times New Roman"/>
          <w:szCs w:val="20"/>
        </w:rPr>
      </w:pPr>
    </w:p>
    <w:p w14:paraId="45EF46A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epreciação acelerada deverá ser calculada antes da aplicação dos coeficientes de depreciação acelerada previstos no </w:t>
      </w:r>
      <w:hyperlink r:id="rId36" w:anchor="art69" w:history="1">
        <w:r w:rsidRPr="00BC796D">
          <w:rPr>
            <w:rStyle w:val="Hyperlink"/>
            <w:rFonts w:ascii="Times New Roman" w:hAnsi="Times New Roman" w:cs="Times New Roman"/>
            <w:color w:val="auto"/>
            <w:szCs w:val="20"/>
          </w:rPr>
          <w:t>art. 69 da Lei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3.470, de 28 de novembro de 1958.</w:t>
        </w:r>
      </w:hyperlink>
    </w:p>
    <w:p w14:paraId="07776CA9" w14:textId="77777777" w:rsidR="0021527C" w:rsidRPr="00BC796D" w:rsidRDefault="0021527C" w:rsidP="0021527C">
      <w:pPr>
        <w:pStyle w:val="NormalWeb"/>
        <w:spacing w:before="0" w:after="0"/>
        <w:jc w:val="both"/>
        <w:rPr>
          <w:rFonts w:ascii="Times New Roman" w:hAnsi="Times New Roman" w:cs="Times New Roman"/>
          <w:b/>
          <w:bCs/>
          <w:szCs w:val="20"/>
        </w:rPr>
      </w:pPr>
    </w:p>
    <w:p w14:paraId="0B9055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6) Do Incentivo às Pessoas Jurídicas Fabricantes de Bens de Capital</w:t>
      </w:r>
    </w:p>
    <w:p w14:paraId="3B19D763" w14:textId="77777777" w:rsidR="0021527C" w:rsidRPr="00BC796D" w:rsidRDefault="0021527C" w:rsidP="0021527C">
      <w:pPr>
        <w:pStyle w:val="NormalWeb"/>
        <w:spacing w:before="0" w:after="0"/>
        <w:jc w:val="both"/>
        <w:rPr>
          <w:rFonts w:ascii="Times New Roman" w:hAnsi="Times New Roman" w:cs="Times New Roman"/>
          <w:szCs w:val="20"/>
        </w:rPr>
      </w:pPr>
    </w:p>
    <w:p w14:paraId="6968CA8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BC796D">
        <w:rPr>
          <w:rFonts w:ascii="Times New Roman" w:hAnsi="Times New Roman" w:cs="Times New Roman"/>
          <w:strike/>
          <w:szCs w:val="20"/>
        </w:rPr>
        <w:t>º</w:t>
      </w:r>
      <w:r w:rsidRPr="00BC796D">
        <w:rPr>
          <w:rFonts w:ascii="Times New Roman" w:hAnsi="Times New Roman" w:cs="Times New Roman"/>
          <w:szCs w:val="20"/>
        </w:rPr>
        <w:t xml:space="preserve"> de maio de 2008 e 31 de dezembro de 2010, destinados ao ativo imobilizado e empregados em processo industrial do adquir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774, de 2008, art. 12).</w:t>
      </w:r>
    </w:p>
    <w:p w14:paraId="742D9306" w14:textId="77777777" w:rsidR="0021527C" w:rsidRPr="00BC796D" w:rsidRDefault="0021527C" w:rsidP="0021527C">
      <w:pPr>
        <w:pStyle w:val="NormalWeb"/>
        <w:spacing w:before="0" w:after="0"/>
        <w:jc w:val="both"/>
        <w:rPr>
          <w:rFonts w:ascii="Times New Roman" w:hAnsi="Times New Roman" w:cs="Times New Roman"/>
          <w:szCs w:val="20"/>
        </w:rPr>
      </w:pPr>
    </w:p>
    <w:p w14:paraId="136E370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BC796D" w:rsidRDefault="0021527C" w:rsidP="0021527C">
      <w:pPr>
        <w:pStyle w:val="NormalWeb"/>
        <w:spacing w:before="0" w:after="0"/>
        <w:jc w:val="both"/>
        <w:rPr>
          <w:rFonts w:ascii="Times New Roman" w:hAnsi="Times New Roman" w:cs="Times New Roman"/>
          <w:szCs w:val="20"/>
        </w:rPr>
      </w:pPr>
    </w:p>
    <w:p w14:paraId="4EBA454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total da depreciação acumulada, incluindo a normal e a acelerada, não </w:t>
      </w:r>
      <w:bookmarkStart w:id="181" w:name="subitem_15.7.16"/>
      <w:bookmarkEnd w:id="181"/>
      <w:r w:rsidRPr="00BC796D">
        <w:rPr>
          <w:rFonts w:ascii="Times New Roman" w:hAnsi="Times New Roman" w:cs="Times New Roman"/>
          <w:szCs w:val="20"/>
        </w:rPr>
        <w:t>poderá ultrapassar o custo de aquisição do bem.</w:t>
      </w:r>
    </w:p>
    <w:p w14:paraId="5B005BF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BC796D" w:rsidRDefault="0021527C" w:rsidP="0021527C">
      <w:pPr>
        <w:pStyle w:val="NormalWeb"/>
        <w:spacing w:before="0" w:after="0"/>
        <w:jc w:val="both"/>
        <w:rPr>
          <w:rFonts w:ascii="Times New Roman" w:hAnsi="Times New Roman" w:cs="Times New Roman"/>
          <w:szCs w:val="20"/>
        </w:rPr>
      </w:pPr>
    </w:p>
    <w:p w14:paraId="158085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Anexo I,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701, de 2008, no caso das pessoas jurídica fabricantes de veículos e autopeças; e </w:t>
      </w:r>
    </w:p>
    <w:p w14:paraId="79B3398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Anexo II,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701, de 2008, no caso das pessoas jurídicas fabricantes de bens de capital.</w:t>
      </w:r>
    </w:p>
    <w:p w14:paraId="6BB24C4D" w14:textId="77777777" w:rsidR="0021527C" w:rsidRPr="00BC796D" w:rsidRDefault="0021527C" w:rsidP="0021527C">
      <w:pPr>
        <w:pStyle w:val="NormalWeb"/>
        <w:spacing w:before="0" w:after="0"/>
        <w:jc w:val="both"/>
        <w:rPr>
          <w:rFonts w:ascii="Times New Roman" w:hAnsi="Times New Roman" w:cs="Times New Roman"/>
          <w:szCs w:val="20"/>
        </w:rPr>
      </w:pPr>
    </w:p>
    <w:p w14:paraId="32260D9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37" w:anchor="art69" w:history="1">
        <w:r w:rsidRPr="00BC796D">
          <w:rPr>
            <w:rStyle w:val="Hyperlink"/>
            <w:rFonts w:ascii="Times New Roman" w:hAnsi="Times New Roman" w:cs="Times New Roman"/>
            <w:color w:val="auto"/>
            <w:szCs w:val="20"/>
          </w:rPr>
          <w:t>art. 69 da Lei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3.470, de 28 de novembro de 1958.</w:t>
        </w:r>
      </w:hyperlink>
    </w:p>
    <w:p w14:paraId="78E48883" w14:textId="77777777" w:rsidR="006A0099" w:rsidRPr="00BC796D" w:rsidRDefault="006A0099" w:rsidP="0021527C">
      <w:pPr>
        <w:pStyle w:val="NormalWeb"/>
        <w:spacing w:before="0" w:after="0"/>
        <w:jc w:val="both"/>
        <w:rPr>
          <w:rFonts w:ascii="Times New Roman" w:hAnsi="Times New Roman" w:cs="Times New Roman"/>
          <w:szCs w:val="20"/>
        </w:rPr>
      </w:pPr>
    </w:p>
    <w:p w14:paraId="7255F2F0" w14:textId="77777777" w:rsidR="006A0099" w:rsidRPr="00BC796D" w:rsidRDefault="006A0099" w:rsidP="0021527C">
      <w:pPr>
        <w:pStyle w:val="NormalWeb"/>
        <w:spacing w:before="0" w:after="0"/>
        <w:jc w:val="both"/>
        <w:rPr>
          <w:rFonts w:ascii="Times New Roman" w:hAnsi="Times New Roman" w:cs="Times New Roman"/>
          <w:szCs w:val="20"/>
        </w:rPr>
      </w:pPr>
    </w:p>
    <w:p w14:paraId="6655CA0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433B36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7) Do Incentivo às Pessoas Jurídicas de Transporte de Mercadoria</w:t>
      </w:r>
    </w:p>
    <w:p w14:paraId="4E772A5F" w14:textId="77777777" w:rsidR="0021527C" w:rsidRPr="00BC796D" w:rsidRDefault="0021527C" w:rsidP="0021527C">
      <w:pPr>
        <w:pStyle w:val="NormalWeb"/>
        <w:spacing w:before="0" w:after="0"/>
        <w:jc w:val="both"/>
        <w:rPr>
          <w:rFonts w:ascii="Times New Roman" w:hAnsi="Times New Roman" w:cs="Times New Roman"/>
          <w:szCs w:val="20"/>
        </w:rPr>
      </w:pPr>
    </w:p>
    <w:p w14:paraId="4CA16D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p>
    <w:p w14:paraId="67E6626A" w14:textId="77777777" w:rsidR="0021527C" w:rsidRPr="00BC796D"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14:paraId="01675DBB" w14:textId="77777777" w:rsidR="0021527C" w:rsidRPr="00BC796D" w:rsidRDefault="0021527C" w:rsidP="0021527C">
      <w:pPr>
        <w:pStyle w:val="NormalWeb"/>
        <w:spacing w:before="0" w:after="0"/>
        <w:ind w:left="1416"/>
        <w:jc w:val="both"/>
        <w:rPr>
          <w:rFonts w:ascii="Times New Roman" w:hAnsi="Times New Roman" w:cs="Times New Roman"/>
          <w:szCs w:val="20"/>
        </w:rPr>
      </w:pPr>
      <w:bookmarkStart w:id="182" w:name="subitem_15.7.17"/>
      <w:bookmarkEnd w:id="182"/>
      <w:r w:rsidRPr="00BC796D">
        <w:rPr>
          <w:rFonts w:ascii="Times New Roman" w:hAnsi="Times New Roman" w:cs="Times New Roman"/>
          <w:szCs w:val="20"/>
        </w:rPr>
        <w:t>b) de vagões, locomotivas, locotratores e tênderes, destinados ao ativo imobilizado da pessoa jurídica adquirente, classificados nas posições 86.01, 86.02 e 86.06 da Tipi.</w:t>
      </w:r>
    </w:p>
    <w:p w14:paraId="758386C1" w14:textId="77777777" w:rsidR="0021527C" w:rsidRPr="00BC796D" w:rsidRDefault="0021527C" w:rsidP="0021527C">
      <w:pPr>
        <w:pStyle w:val="NormalWeb"/>
        <w:spacing w:before="0" w:after="0"/>
        <w:jc w:val="both"/>
        <w:rPr>
          <w:rFonts w:ascii="Times New Roman" w:hAnsi="Times New Roman" w:cs="Times New Roman"/>
          <w:szCs w:val="20"/>
        </w:rPr>
      </w:pPr>
    </w:p>
    <w:p w14:paraId="51D5805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isposto neste item somente se aplica aos bens novos, que tenham sido adquiridos ou objeto de contrato de encomenda entre 1o de setembro de 2012 e 31 de dezembro de 2012.</w:t>
      </w:r>
    </w:p>
    <w:p w14:paraId="06A87F84" w14:textId="77777777" w:rsidR="0021527C" w:rsidRPr="00BC796D" w:rsidRDefault="0021527C" w:rsidP="0021527C">
      <w:pPr>
        <w:pStyle w:val="NormalWeb"/>
        <w:spacing w:before="0" w:after="0"/>
        <w:jc w:val="both"/>
        <w:rPr>
          <w:rFonts w:ascii="Times New Roman" w:hAnsi="Times New Roman" w:cs="Times New Roman"/>
          <w:szCs w:val="20"/>
        </w:rPr>
      </w:pPr>
    </w:p>
    <w:p w14:paraId="0930A78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de que trata este item:</w:t>
      </w:r>
    </w:p>
    <w:p w14:paraId="2A9683FC" w14:textId="77777777" w:rsidR="0021527C" w:rsidRPr="00BC796D" w:rsidRDefault="0021527C" w:rsidP="0021527C">
      <w:pPr>
        <w:pStyle w:val="NormalWeb"/>
        <w:spacing w:before="0" w:after="0"/>
        <w:jc w:val="both"/>
        <w:rPr>
          <w:rFonts w:ascii="Times New Roman" w:hAnsi="Times New Roman" w:cs="Times New Roman"/>
          <w:szCs w:val="20"/>
        </w:rPr>
      </w:pPr>
    </w:p>
    <w:p w14:paraId="6B52340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a) constituirá exclusão do lucro líquido para fins de determinação do lucro real e será controlada no livro fiscal de apuração do lucro real; </w:t>
      </w:r>
    </w:p>
    <w:p w14:paraId="4BA22C4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deverá ser apurada a partir de 1º de janeiro de 2013.</w:t>
      </w:r>
    </w:p>
    <w:p w14:paraId="68D3E863" w14:textId="77777777" w:rsidR="0021527C" w:rsidRPr="00BC796D" w:rsidRDefault="0021527C" w:rsidP="0021527C">
      <w:pPr>
        <w:pStyle w:val="NormalWeb"/>
        <w:spacing w:before="0" w:after="0"/>
        <w:jc w:val="both"/>
        <w:rPr>
          <w:rFonts w:ascii="Times New Roman" w:hAnsi="Times New Roman" w:cs="Times New Roman"/>
          <w:szCs w:val="20"/>
        </w:rPr>
      </w:pPr>
    </w:p>
    <w:p w14:paraId="24871D9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BC796D" w:rsidRDefault="0021527C" w:rsidP="0021527C">
      <w:pPr>
        <w:pStyle w:val="NormalWeb"/>
        <w:spacing w:before="0" w:after="0"/>
        <w:jc w:val="both"/>
        <w:rPr>
          <w:rFonts w:ascii="Times New Roman" w:hAnsi="Times New Roman" w:cs="Times New Roman"/>
          <w:szCs w:val="20"/>
        </w:rPr>
      </w:pPr>
    </w:p>
    <w:p w14:paraId="2C12AC8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BC796D" w:rsidRDefault="0021527C" w:rsidP="0021527C">
      <w:pPr>
        <w:pStyle w:val="NormalWeb"/>
        <w:spacing w:before="0" w:after="0"/>
        <w:jc w:val="both"/>
        <w:rPr>
          <w:rFonts w:ascii="Times New Roman" w:hAnsi="Times New Roman" w:cs="Times New Roman"/>
          <w:b/>
          <w:bCs/>
          <w:szCs w:val="20"/>
        </w:rPr>
      </w:pPr>
    </w:p>
    <w:p w14:paraId="7DA361B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BC796D" w:rsidRDefault="0021527C" w:rsidP="0021527C">
      <w:pPr>
        <w:pStyle w:val="NormalWeb"/>
        <w:spacing w:before="0" w:after="0"/>
        <w:jc w:val="both"/>
        <w:rPr>
          <w:rFonts w:ascii="Times New Roman" w:hAnsi="Times New Roman" w:cs="Times New Roman"/>
          <w:szCs w:val="20"/>
        </w:rPr>
      </w:pPr>
    </w:p>
    <w:p w14:paraId="2085397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BC796D" w:rsidRDefault="0021527C" w:rsidP="0021527C">
      <w:pPr>
        <w:pStyle w:val="NormalWeb"/>
        <w:spacing w:before="0" w:after="0"/>
        <w:jc w:val="both"/>
        <w:rPr>
          <w:rFonts w:ascii="Times New Roman" w:hAnsi="Times New Roman" w:cs="Times New Roman"/>
          <w:szCs w:val="20"/>
        </w:rPr>
      </w:pPr>
    </w:p>
    <w:p w14:paraId="0E3463C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de que trata o caput aplica-se:</w:t>
      </w:r>
    </w:p>
    <w:p w14:paraId="0AE3AE1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às microrregiões definidas pelo Poder Executiv</w:t>
      </w:r>
      <w:bookmarkStart w:id="183" w:name="subitem_15.7.18"/>
      <w:bookmarkEnd w:id="183"/>
      <w:r w:rsidRPr="00BC796D">
        <w:rPr>
          <w:rFonts w:ascii="Times New Roman" w:hAnsi="Times New Roman" w:cs="Times New Roman"/>
          <w:szCs w:val="20"/>
        </w:rPr>
        <w:t>o;</w:t>
      </w:r>
    </w:p>
    <w:p w14:paraId="5B9B87E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BC796D" w:rsidRDefault="0021527C" w:rsidP="0021527C">
      <w:pPr>
        <w:pStyle w:val="NormalWeb"/>
        <w:spacing w:before="0" w:after="0"/>
        <w:jc w:val="both"/>
        <w:rPr>
          <w:rFonts w:ascii="Times New Roman" w:hAnsi="Times New Roman" w:cs="Times New Roman"/>
          <w:szCs w:val="20"/>
        </w:rPr>
      </w:pPr>
    </w:p>
    <w:p w14:paraId="1854843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BC796D" w:rsidRDefault="0021527C" w:rsidP="0021527C">
      <w:pPr>
        <w:pStyle w:val="NormalWeb"/>
        <w:spacing w:before="0" w:after="0"/>
        <w:jc w:val="both"/>
        <w:rPr>
          <w:rFonts w:ascii="Times New Roman" w:hAnsi="Times New Roman" w:cs="Times New Roman"/>
          <w:szCs w:val="20"/>
        </w:rPr>
      </w:pPr>
    </w:p>
    <w:p w14:paraId="13BB132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14:paraId="0ADAF16D" w14:textId="77777777" w:rsidR="0021527C" w:rsidRPr="00BC796D" w:rsidRDefault="0021527C" w:rsidP="0021527C">
      <w:pPr>
        <w:pStyle w:val="NormalWeb"/>
        <w:spacing w:before="0" w:after="0"/>
        <w:jc w:val="both"/>
        <w:rPr>
          <w:rFonts w:ascii="Times New Roman" w:hAnsi="Times New Roman" w:cs="Times New Roman"/>
          <w:szCs w:val="20"/>
        </w:rPr>
      </w:pPr>
    </w:p>
    <w:p w14:paraId="0C6C9AC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BC796D" w:rsidRDefault="0021527C" w:rsidP="0021527C">
      <w:pPr>
        <w:pStyle w:val="NormalWeb"/>
        <w:spacing w:before="0" w:after="0"/>
        <w:jc w:val="both"/>
        <w:rPr>
          <w:rFonts w:ascii="Times New Roman" w:hAnsi="Times New Roman" w:cs="Times New Roman"/>
          <w:szCs w:val="20"/>
        </w:rPr>
      </w:pPr>
    </w:p>
    <w:p w14:paraId="3C6377E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BC796D" w:rsidRDefault="0021527C" w:rsidP="0021527C">
      <w:pPr>
        <w:pStyle w:val="NormalWeb"/>
        <w:spacing w:before="0" w:after="0"/>
        <w:jc w:val="both"/>
        <w:rPr>
          <w:rFonts w:ascii="Times New Roman" w:hAnsi="Times New Roman" w:cs="Times New Roman"/>
          <w:szCs w:val="20"/>
        </w:rPr>
      </w:pPr>
    </w:p>
    <w:p w14:paraId="2AD1797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BC796D" w:rsidRDefault="0021527C" w:rsidP="0021527C">
      <w:pPr>
        <w:pStyle w:val="NormalWeb"/>
        <w:spacing w:before="0" w:after="0"/>
        <w:jc w:val="both"/>
        <w:rPr>
          <w:rFonts w:ascii="Times New Roman" w:hAnsi="Times New Roman" w:cs="Times New Roman"/>
          <w:szCs w:val="20"/>
        </w:rPr>
      </w:pPr>
    </w:p>
    <w:p w14:paraId="025769D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 TRATAMENTO DAS VARIAÇÕES CAMBIAIS - MP N</w:t>
      </w:r>
      <w:r w:rsidRPr="00BC796D">
        <w:rPr>
          <w:rFonts w:ascii="Times New Roman" w:hAnsi="Times New Roman" w:cs="Times New Roman"/>
          <w:b/>
          <w:bCs/>
          <w:strike/>
          <w:szCs w:val="20"/>
        </w:rPr>
        <w:t>º</w:t>
      </w:r>
      <w:r w:rsidRPr="00BC796D">
        <w:rPr>
          <w:rFonts w:ascii="Times New Roman" w:hAnsi="Times New Roman" w:cs="Times New Roman"/>
          <w:b/>
          <w:bCs/>
          <w:szCs w:val="20"/>
        </w:rPr>
        <w:t xml:space="preserve"> 1.858-10/1999 e reedições, ART. 30</w:t>
      </w:r>
    </w:p>
    <w:p w14:paraId="6E83E81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56CBB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38"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e reedições, na IN SRF n</w:t>
      </w:r>
      <w:r w:rsidRPr="00BC796D">
        <w:rPr>
          <w:rFonts w:ascii="Times New Roman" w:hAnsi="Times New Roman" w:cs="Times New Roman"/>
          <w:strike/>
          <w:szCs w:val="20"/>
        </w:rPr>
        <w:t>º</w:t>
      </w:r>
      <w:r w:rsidRPr="00BC796D">
        <w:rPr>
          <w:rFonts w:ascii="Times New Roman" w:hAnsi="Times New Roman" w:cs="Times New Roman"/>
          <w:szCs w:val="20"/>
        </w:rPr>
        <w:t xml:space="preserve"> 345, de 28 de julho de 2003 e na IN RFB n</w:t>
      </w:r>
      <w:r w:rsidRPr="00BC796D">
        <w:rPr>
          <w:rFonts w:ascii="Times New Roman" w:hAnsi="Times New Roman" w:cs="Times New Roman"/>
          <w:strike/>
          <w:szCs w:val="20"/>
        </w:rPr>
        <w:t>º</w:t>
      </w:r>
      <w:r w:rsidRPr="00BC796D">
        <w:rPr>
          <w:rFonts w:ascii="Times New Roman" w:hAnsi="Times New Roman" w:cs="Times New Roman"/>
          <w:szCs w:val="20"/>
        </w:rPr>
        <w:t xml:space="preserve"> 1.079, de 3 novembro de 2010.</w:t>
      </w:r>
    </w:p>
    <w:p w14:paraId="47674CFB" w14:textId="77777777" w:rsidR="0021527C" w:rsidRPr="00BC796D"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BC796D" w:rsidRDefault="0021527C" w:rsidP="0021527C">
      <w:pPr>
        <w:pStyle w:val="NormalWeb"/>
        <w:spacing w:before="0" w:after="0"/>
        <w:ind w:left="73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BC796D"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BC796D" w:rsidRDefault="0021527C" w:rsidP="0021527C">
      <w:pPr>
        <w:pStyle w:val="NormalWeb"/>
        <w:spacing w:before="0" w:after="0"/>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BC796D">
        <w:rPr>
          <w:rStyle w:val="apple-converted-space"/>
          <w:rFonts w:ascii="Times New Roman" w:hAnsi="Times New Roman" w:cs="Times New Roman"/>
          <w:color w:val="000000"/>
          <w:szCs w:val="20"/>
        </w:rPr>
        <w:t> </w:t>
      </w:r>
      <w:r w:rsidRPr="00BC796D">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BC796D" w:rsidRDefault="00A54AF9" w:rsidP="00A54AF9">
      <w:pPr>
        <w:pStyle w:val="NormalWeb"/>
        <w:spacing w:before="0" w:after="0"/>
        <w:ind w:left="731"/>
        <w:jc w:val="both"/>
        <w:rPr>
          <w:rFonts w:ascii="Times New Roman" w:hAnsi="Times New Roman" w:cs="Times New Roman"/>
          <w:szCs w:val="20"/>
        </w:rPr>
      </w:pPr>
      <w:r w:rsidRPr="00BC796D">
        <w:rPr>
          <w:rFonts w:ascii="Times New Roman" w:hAnsi="Times New Roman" w:cs="Times New Roman"/>
          <w:b/>
          <w:bCs/>
          <w:szCs w:val="20"/>
        </w:rPr>
        <w:t>Atenção:</w:t>
      </w:r>
    </w:p>
    <w:p w14:paraId="5CE65EE0"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color w:val="000000"/>
          <w:szCs w:val="20"/>
        </w:rPr>
        <w:t>1) A partir do ano-calendário de 2011:</w:t>
      </w:r>
    </w:p>
    <w:p w14:paraId="0CD2A107"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BC796D" w:rsidRDefault="00A54AF9" w:rsidP="00A54AF9">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2) </w:t>
      </w:r>
      <w:r w:rsidRPr="00BC796D">
        <w:rPr>
          <w:rFonts w:ascii="Times New Roman" w:hAnsi="Times New Roman" w:cs="Times New Roman"/>
          <w:color w:val="000000"/>
          <w:szCs w:val="20"/>
        </w:rPr>
        <w:t xml:space="preserve">Considera-se elevada oscilação da taxa de câmbio </w:t>
      </w:r>
      <w:r w:rsidRPr="00BC796D">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BC796D" w:rsidRDefault="0021527C" w:rsidP="0021527C">
      <w:pPr>
        <w:pStyle w:val="NormalWeb"/>
        <w:spacing w:before="0" w:after="0"/>
        <w:jc w:val="both"/>
        <w:rPr>
          <w:rFonts w:ascii="Times New Roman" w:hAnsi="Times New Roman" w:cs="Times New Roman"/>
          <w:szCs w:val="20"/>
        </w:rPr>
      </w:pPr>
    </w:p>
    <w:p w14:paraId="319B8076" w14:textId="77777777" w:rsidR="0021527C" w:rsidRPr="00BC796D" w:rsidRDefault="0021527C" w:rsidP="006A009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14:paraId="359BEE2F" w14:textId="77777777" w:rsidR="006A0099" w:rsidRPr="00BC796D"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s variações cambiais devem ser apuradas, no mínimo, em períodos correspondentes aos meses-calendário;</w:t>
      </w:r>
    </w:p>
    <w:p w14:paraId="62AEE75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o valor da cotação da moeda estrangeira na data da liquidação, total ou parcial, da operação; e</w:t>
      </w:r>
    </w:p>
    <w:p w14:paraId="723FA07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 o valor da cotação da moeda estrangeira em 31/12/1999 ou na data de início da operação, se a mesma tiver sido iniciada após 31/12/1999;</w:t>
      </w:r>
    </w:p>
    <w:p w14:paraId="0DFC31D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o controle dos valores, para fins de determinação do imposto de renda com base no lucro real, deve ser feito no Lalur.</w:t>
      </w:r>
    </w:p>
    <w:p w14:paraId="4F6077C5" w14:textId="77777777" w:rsidR="0021527C" w:rsidRPr="00BC796D" w:rsidRDefault="0021527C" w:rsidP="0021527C">
      <w:pPr>
        <w:pStyle w:val="NormalWeb"/>
        <w:spacing w:before="0" w:after="0"/>
        <w:jc w:val="both"/>
        <w:rPr>
          <w:rFonts w:ascii="Times New Roman" w:hAnsi="Times New Roman" w:cs="Times New Roman"/>
          <w:b/>
          <w:bCs/>
          <w:szCs w:val="20"/>
        </w:rPr>
      </w:pPr>
    </w:p>
    <w:p w14:paraId="42DFAC17" w14:textId="77777777" w:rsidR="006A0099" w:rsidRPr="00BC796D" w:rsidRDefault="006A0099" w:rsidP="0021527C">
      <w:pPr>
        <w:pStyle w:val="NormalWeb"/>
        <w:spacing w:before="0" w:after="0"/>
        <w:jc w:val="both"/>
        <w:rPr>
          <w:rFonts w:ascii="Times New Roman" w:hAnsi="Times New Roman" w:cs="Times New Roman"/>
          <w:b/>
          <w:bCs/>
          <w:szCs w:val="20"/>
        </w:rPr>
      </w:pPr>
    </w:p>
    <w:p w14:paraId="19D9BAEF" w14:textId="77777777" w:rsidR="006A0099" w:rsidRPr="00BC796D" w:rsidRDefault="006A0099" w:rsidP="0021527C">
      <w:pPr>
        <w:pStyle w:val="NormalWeb"/>
        <w:spacing w:before="0" w:after="0"/>
        <w:jc w:val="both"/>
        <w:rPr>
          <w:rFonts w:ascii="Times New Roman" w:hAnsi="Times New Roman" w:cs="Times New Roman"/>
          <w:b/>
          <w:bCs/>
          <w:szCs w:val="20"/>
        </w:rPr>
      </w:pPr>
    </w:p>
    <w:p w14:paraId="50E52EBA" w14:textId="77777777" w:rsidR="006A0099" w:rsidRPr="00BC796D" w:rsidRDefault="006A0099" w:rsidP="0021527C">
      <w:pPr>
        <w:pStyle w:val="NormalWeb"/>
        <w:spacing w:before="0" w:after="0"/>
        <w:jc w:val="both"/>
        <w:rPr>
          <w:rFonts w:ascii="Times New Roman" w:hAnsi="Times New Roman" w:cs="Times New Roman"/>
          <w:b/>
          <w:bCs/>
          <w:szCs w:val="20"/>
        </w:rPr>
      </w:pPr>
    </w:p>
    <w:p w14:paraId="033E6F7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Exemplo:</w:t>
      </w:r>
      <w:r w:rsidRPr="00BC796D">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4B7F53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QUADRO DE ACOMPANHAMENTO POR OPERAÇÃO CONSTANTE DO BALANÇO</w:t>
      </w:r>
    </w:p>
    <w:p w14:paraId="7046D7D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BC796D"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 </w:t>
            </w:r>
          </w:p>
        </w:tc>
      </w:tr>
      <w:tr w:rsidR="0021527C" w:rsidRPr="00BC796D"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V.C.A</w:t>
            </w:r>
            <w:r w:rsidRPr="00BC796D">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V.C.P</w:t>
            </w:r>
            <w:r w:rsidRPr="00BC796D">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    V.C.A</w:t>
            </w:r>
            <w:r w:rsidRPr="00BC796D">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V.C.P</w:t>
            </w:r>
            <w:r w:rsidRPr="00BC796D">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Saldo em</w:t>
            </w:r>
            <w:r w:rsidRPr="00BC796D">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 xml:space="preserve">Saldo em </w:t>
            </w:r>
            <w:r w:rsidRPr="00BC796D">
              <w:rPr>
                <w:rFonts w:ascii="Times New Roman" w:hAnsi="Times New Roman" w:cs="Times New Roman"/>
                <w:szCs w:val="20"/>
              </w:rPr>
              <w:br/>
              <w:t>US$</w:t>
            </w:r>
          </w:p>
        </w:tc>
      </w:tr>
      <w:tr w:rsidR="0021527C" w:rsidRPr="00BC796D"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0</w:t>
            </w:r>
          </w:p>
        </w:tc>
      </w:tr>
      <w:tr w:rsidR="0021527C" w:rsidRPr="00BC796D"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0</w:t>
            </w:r>
          </w:p>
        </w:tc>
      </w:tr>
      <w:tr w:rsidR="0021527C" w:rsidRPr="00BC796D"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0</w:t>
            </w:r>
          </w:p>
        </w:tc>
      </w:tr>
      <w:tr w:rsidR="0021527C" w:rsidRPr="00BC796D"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r>
      <w:tr w:rsidR="0021527C" w:rsidRPr="00BC796D"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r>
      <w:tr w:rsidR="0021527C" w:rsidRPr="00BC796D"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r>
      <w:tr w:rsidR="0021527C" w:rsidRPr="00BC796D"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r w:rsidRPr="00BC796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90.000,00 </w:t>
            </w:r>
          </w:p>
        </w:tc>
      </w:tr>
      <w:tr w:rsidR="0021527C" w:rsidRPr="00BC796D"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 xml:space="preserve">V.C.P.  </w:t>
            </w:r>
            <w:r w:rsidRPr="00BC796D">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2.500,00</w:t>
            </w:r>
            <w:r w:rsidRPr="00BC796D">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r>
      <w:tr w:rsidR="0021527C" w:rsidRPr="00BC796D"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r>
      <w:tr w:rsidR="0021527C" w:rsidRPr="00BC796D"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bl>
    <w:p w14:paraId="2628A2F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br w:type="textWrapping" w:clear="all"/>
        <w:t> </w:t>
      </w:r>
    </w:p>
    <w:p w14:paraId="0000026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Variação cambial ativa liquidada em 28 de fevereiro de 2013</w:t>
      </w:r>
    </w:p>
    <w:p w14:paraId="1B68A66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otação em 28/02/2013 - Cotação em 31/12/2012) x Principal liquidado em dólares</w:t>
      </w:r>
    </w:p>
    <w:p w14:paraId="18C54CE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75 - R$ 1,70) x US$ 20.000,00</w:t>
      </w:r>
    </w:p>
    <w:p w14:paraId="642364F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000,00</w:t>
      </w:r>
    </w:p>
    <w:p w14:paraId="3CE498DE" w14:textId="77777777" w:rsidR="0021527C" w:rsidRPr="00BC796D" w:rsidRDefault="0021527C" w:rsidP="0021527C">
      <w:pPr>
        <w:pStyle w:val="NormalWeb"/>
        <w:spacing w:before="0" w:after="0"/>
        <w:jc w:val="both"/>
        <w:rPr>
          <w:rFonts w:ascii="Times New Roman" w:hAnsi="Times New Roman" w:cs="Times New Roman"/>
          <w:szCs w:val="20"/>
        </w:rPr>
      </w:pPr>
    </w:p>
    <w:p w14:paraId="28C9474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Variação cambial ativa liquidada em 30 de abril de 2013= (Cotação em 30/04/2013 - Cotação em 31/12/2012) x Principal liquidado em dólares</w:t>
      </w:r>
    </w:p>
    <w:p w14:paraId="4CC0455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90 - R$ 1,70) x US$ 90.000,00</w:t>
      </w:r>
    </w:p>
    <w:p w14:paraId="0730C63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8.000,00</w:t>
      </w:r>
    </w:p>
    <w:p w14:paraId="7530FAE1" w14:textId="77777777" w:rsidR="0021527C" w:rsidRPr="00BC796D" w:rsidRDefault="0021527C" w:rsidP="0021527C">
      <w:pPr>
        <w:pStyle w:val="NormalWeb"/>
        <w:spacing w:before="0" w:after="0"/>
        <w:jc w:val="both"/>
        <w:rPr>
          <w:rFonts w:ascii="Times New Roman" w:hAnsi="Times New Roman" w:cs="Times New Roman"/>
          <w:szCs w:val="20"/>
        </w:rPr>
      </w:pPr>
    </w:p>
    <w:p w14:paraId="73156DD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 Variação cambial passiva liquidada em 15 de setembro de 2013</w:t>
      </w:r>
    </w:p>
    <w:p w14:paraId="1823C4B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otação em 15/09/2013 - Cotação em 31/12/2012) x Principal liquidado em dólares</w:t>
      </w:r>
    </w:p>
    <w:p w14:paraId="2F3EAB2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20 - R$ 1,70) x US$ 45.000,00</w:t>
      </w:r>
    </w:p>
    <w:p w14:paraId="1239992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22.500,00</w:t>
      </w:r>
    </w:p>
    <w:p w14:paraId="46B4D1F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BC796D" w:rsidRDefault="0021527C" w:rsidP="0021527C">
      <w:pPr>
        <w:pStyle w:val="NormalWeb"/>
        <w:spacing w:before="0" w:after="0"/>
        <w:jc w:val="both"/>
        <w:rPr>
          <w:rFonts w:ascii="Times New Roman" w:hAnsi="Times New Roman" w:cs="Times New Roman"/>
          <w:szCs w:val="20"/>
        </w:rPr>
      </w:pPr>
    </w:p>
    <w:p w14:paraId="5A71AE3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 Variação cambial passiva liquidada em 30 de setembro de 2012</w:t>
      </w:r>
    </w:p>
    <w:p w14:paraId="5635D1E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otação em 30/09/2012 - Cotação em 31/12/2011) x Principal liquidado em dólares</w:t>
      </w:r>
    </w:p>
    <w:p w14:paraId="69C2FEF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15 - R$ 1,70) x US$ 45.000,00</w:t>
      </w:r>
    </w:p>
    <w:p w14:paraId="78BBEDF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24.750,00</w:t>
      </w:r>
    </w:p>
    <w:p w14:paraId="5CA6262D" w14:textId="77777777" w:rsidR="0021527C" w:rsidRPr="00BC796D" w:rsidRDefault="0021527C" w:rsidP="0021527C">
      <w:pPr>
        <w:pStyle w:val="NormalWeb"/>
        <w:spacing w:before="0" w:after="0"/>
        <w:jc w:val="both"/>
        <w:rPr>
          <w:rFonts w:ascii="Times New Roman" w:hAnsi="Times New Roman" w:cs="Times New Roman"/>
          <w:szCs w:val="20"/>
        </w:rPr>
      </w:pPr>
    </w:p>
    <w:p w14:paraId="6D1384C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20D8DC59" w14:textId="77777777" w:rsidR="006A0099" w:rsidRPr="00BC796D" w:rsidRDefault="006A0099" w:rsidP="0021527C">
      <w:pPr>
        <w:pStyle w:val="NormalWeb"/>
        <w:spacing w:before="0" w:after="0"/>
        <w:jc w:val="both"/>
        <w:rPr>
          <w:rFonts w:ascii="Times New Roman" w:hAnsi="Times New Roman" w:cs="Times New Roman"/>
          <w:b/>
          <w:bCs/>
          <w:szCs w:val="20"/>
        </w:rPr>
      </w:pPr>
    </w:p>
    <w:p w14:paraId="3A89FC1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 Do Imposto de Renda</w:t>
      </w:r>
    </w:p>
    <w:p w14:paraId="5A994D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62C1E3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1) Do Lucro Real</w:t>
      </w:r>
    </w:p>
    <w:p w14:paraId="259011AD" w14:textId="77777777" w:rsidR="0021527C" w:rsidRPr="00BC796D" w:rsidRDefault="0021527C" w:rsidP="0021527C">
      <w:pPr>
        <w:pStyle w:val="NormalWeb"/>
        <w:spacing w:before="0" w:after="0"/>
        <w:jc w:val="both"/>
        <w:rPr>
          <w:rFonts w:ascii="Times New Roman" w:hAnsi="Times New Roman" w:cs="Times New Roman"/>
          <w:szCs w:val="20"/>
        </w:rPr>
      </w:pPr>
    </w:p>
    <w:p w14:paraId="2302F0B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BC796D" w:rsidRDefault="0021527C" w:rsidP="0021527C">
      <w:pPr>
        <w:pStyle w:val="NormalWeb"/>
        <w:spacing w:before="0" w:after="0"/>
        <w:jc w:val="both"/>
        <w:rPr>
          <w:rFonts w:ascii="Times New Roman" w:hAnsi="Times New Roman" w:cs="Times New Roman"/>
          <w:szCs w:val="20"/>
        </w:rPr>
      </w:pPr>
    </w:p>
    <w:p w14:paraId="065E467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w:t>
      </w:r>
      <w:r w:rsidRPr="00BC796D">
        <w:rPr>
          <w:rFonts w:ascii="Times New Roman" w:hAnsi="Times New Roman" w:cs="Times New Roman"/>
          <w:b/>
          <w:bCs/>
          <w:szCs w:val="20"/>
        </w:rPr>
        <w:t>Demonstração do Resultado</w:t>
      </w:r>
      <w:r w:rsidRPr="00BC796D">
        <w:rPr>
          <w:rFonts w:ascii="Times New Roman" w:hAnsi="Times New Roman" w:cs="Times New Roman"/>
          <w:szCs w:val="20"/>
        </w:rPr>
        <w:t xml:space="preserve"> - PJ em Geral" </w:t>
      </w: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BC796D" w14:paraId="6FEE75FE" w14:textId="77777777" w:rsidTr="00B23F35">
        <w:trPr>
          <w:trHeight w:val="20"/>
          <w:tblCellSpacing w:w="0" w:type="dxa"/>
          <w:jc w:val="center"/>
        </w:trPr>
        <w:tc>
          <w:tcPr>
            <w:tcW w:w="2500" w:type="pct"/>
            <w:vAlign w:val="center"/>
            <w:hideMark/>
          </w:tcPr>
          <w:p w14:paraId="69C0F5E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900" w:type="pct"/>
            <w:vAlign w:val="center"/>
            <w:hideMark/>
          </w:tcPr>
          <w:p w14:paraId="73B25AA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850" w:type="pct"/>
            <w:vAlign w:val="center"/>
            <w:hideMark/>
          </w:tcPr>
          <w:p w14:paraId="1C4DCE4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r>
      <w:tr w:rsidR="0021527C" w:rsidRPr="00BC796D" w14:paraId="2BDA44BB" w14:textId="77777777" w:rsidTr="00B23F35">
        <w:trPr>
          <w:trHeight w:val="20"/>
          <w:tblCellSpacing w:w="0" w:type="dxa"/>
          <w:jc w:val="center"/>
        </w:trPr>
        <w:tc>
          <w:tcPr>
            <w:tcW w:w="2500" w:type="pct"/>
            <w:vAlign w:val="center"/>
            <w:hideMark/>
          </w:tcPr>
          <w:p w14:paraId="2A317E1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Bruto</w:t>
            </w:r>
          </w:p>
        </w:tc>
        <w:tc>
          <w:tcPr>
            <w:tcW w:w="750" w:type="pct"/>
            <w:vAlign w:val="center"/>
            <w:hideMark/>
          </w:tcPr>
          <w:p w14:paraId="47BE487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c>
          <w:tcPr>
            <w:tcW w:w="900" w:type="pct"/>
            <w:vAlign w:val="center"/>
            <w:hideMark/>
          </w:tcPr>
          <w:p w14:paraId="69EFB5F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0</w:t>
            </w:r>
          </w:p>
        </w:tc>
        <w:tc>
          <w:tcPr>
            <w:tcW w:w="850" w:type="pct"/>
            <w:vAlign w:val="center"/>
            <w:hideMark/>
          </w:tcPr>
          <w:p w14:paraId="2C253E7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r>
      <w:tr w:rsidR="0021527C" w:rsidRPr="00BC796D" w14:paraId="519DC20C" w14:textId="77777777" w:rsidTr="00B23F35">
        <w:trPr>
          <w:trHeight w:val="20"/>
          <w:tblCellSpacing w:w="0" w:type="dxa"/>
          <w:jc w:val="center"/>
        </w:trPr>
        <w:tc>
          <w:tcPr>
            <w:tcW w:w="2500" w:type="pct"/>
            <w:vAlign w:val="center"/>
            <w:hideMark/>
          </w:tcPr>
          <w:p w14:paraId="6F8B8A2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Ativas</w:t>
            </w:r>
          </w:p>
        </w:tc>
        <w:tc>
          <w:tcPr>
            <w:tcW w:w="750" w:type="pct"/>
            <w:vAlign w:val="center"/>
            <w:hideMark/>
          </w:tcPr>
          <w:p w14:paraId="5740F52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9.000,00</w:t>
            </w:r>
          </w:p>
        </w:tc>
        <w:tc>
          <w:tcPr>
            <w:tcW w:w="900" w:type="pct"/>
            <w:vAlign w:val="center"/>
            <w:hideMark/>
          </w:tcPr>
          <w:p w14:paraId="7209CF7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850" w:type="pct"/>
            <w:vAlign w:val="center"/>
            <w:hideMark/>
          </w:tcPr>
          <w:p w14:paraId="7D69744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r>
      <w:tr w:rsidR="0021527C" w:rsidRPr="00BC796D" w14:paraId="08AB8689" w14:textId="77777777" w:rsidTr="00B23F35">
        <w:trPr>
          <w:trHeight w:val="20"/>
          <w:tblCellSpacing w:w="0" w:type="dxa"/>
          <w:jc w:val="center"/>
        </w:trPr>
        <w:tc>
          <w:tcPr>
            <w:tcW w:w="2500" w:type="pct"/>
            <w:vAlign w:val="center"/>
            <w:hideMark/>
          </w:tcPr>
          <w:p w14:paraId="2C2A178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utras Receitas Financeiras</w:t>
            </w:r>
          </w:p>
        </w:tc>
        <w:tc>
          <w:tcPr>
            <w:tcW w:w="750" w:type="pct"/>
            <w:vAlign w:val="center"/>
            <w:hideMark/>
          </w:tcPr>
          <w:p w14:paraId="65D4A53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900" w:type="pct"/>
            <w:vAlign w:val="center"/>
            <w:hideMark/>
          </w:tcPr>
          <w:p w14:paraId="29D2809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850" w:type="pct"/>
            <w:vAlign w:val="center"/>
            <w:hideMark/>
          </w:tcPr>
          <w:p w14:paraId="0B9C5D1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w:t>
            </w:r>
          </w:p>
        </w:tc>
      </w:tr>
      <w:tr w:rsidR="0021527C" w:rsidRPr="00BC796D" w14:paraId="65A6AE6E" w14:textId="77777777" w:rsidTr="00B23F35">
        <w:trPr>
          <w:trHeight w:val="20"/>
          <w:tblCellSpacing w:w="0" w:type="dxa"/>
          <w:jc w:val="center"/>
        </w:trPr>
        <w:tc>
          <w:tcPr>
            <w:tcW w:w="2500" w:type="pct"/>
            <w:vAlign w:val="center"/>
            <w:hideMark/>
          </w:tcPr>
          <w:p w14:paraId="3754E71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s Passivas</w:t>
            </w:r>
          </w:p>
        </w:tc>
        <w:tc>
          <w:tcPr>
            <w:tcW w:w="750" w:type="pct"/>
            <w:vAlign w:val="center"/>
            <w:hideMark/>
          </w:tcPr>
          <w:p w14:paraId="4F318B4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900" w:type="pct"/>
            <w:vAlign w:val="center"/>
            <w:hideMark/>
          </w:tcPr>
          <w:p w14:paraId="3ABA33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850" w:type="pct"/>
            <w:vAlign w:val="center"/>
            <w:hideMark/>
          </w:tcPr>
          <w:p w14:paraId="1456EBF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2.250,00</w:t>
            </w:r>
          </w:p>
        </w:tc>
      </w:tr>
      <w:tr w:rsidR="0021527C" w:rsidRPr="00BC796D" w14:paraId="0920821E" w14:textId="77777777" w:rsidTr="00B23F35">
        <w:trPr>
          <w:trHeight w:val="20"/>
          <w:tblCellSpacing w:w="0" w:type="dxa"/>
          <w:jc w:val="center"/>
        </w:trPr>
        <w:tc>
          <w:tcPr>
            <w:tcW w:w="2500" w:type="pct"/>
            <w:vAlign w:val="center"/>
            <w:hideMark/>
          </w:tcPr>
          <w:p w14:paraId="467E940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utras Despesas Financeiras</w:t>
            </w:r>
          </w:p>
        </w:tc>
        <w:tc>
          <w:tcPr>
            <w:tcW w:w="750" w:type="pct"/>
            <w:vAlign w:val="center"/>
            <w:hideMark/>
          </w:tcPr>
          <w:p w14:paraId="01023AE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900" w:type="pct"/>
            <w:vAlign w:val="center"/>
            <w:hideMark/>
          </w:tcPr>
          <w:p w14:paraId="4D9B29C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5.000,00</w:t>
            </w:r>
          </w:p>
        </w:tc>
        <w:tc>
          <w:tcPr>
            <w:tcW w:w="850" w:type="pct"/>
            <w:vAlign w:val="center"/>
            <w:hideMark/>
          </w:tcPr>
          <w:p w14:paraId="549F94E9"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6B0928C0" w14:textId="77777777" w:rsidTr="00B23F35">
        <w:trPr>
          <w:trHeight w:val="20"/>
          <w:tblCellSpacing w:w="0" w:type="dxa"/>
          <w:jc w:val="center"/>
        </w:trPr>
        <w:tc>
          <w:tcPr>
            <w:tcW w:w="2500" w:type="pct"/>
            <w:vAlign w:val="center"/>
            <w:hideMark/>
          </w:tcPr>
          <w:p w14:paraId="3F2C79B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Líquido antes da CSLL</w:t>
            </w:r>
          </w:p>
        </w:tc>
        <w:tc>
          <w:tcPr>
            <w:tcW w:w="750" w:type="pct"/>
            <w:vAlign w:val="center"/>
            <w:hideMark/>
          </w:tcPr>
          <w:p w14:paraId="2846198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21.000,00</w:t>
            </w:r>
          </w:p>
        </w:tc>
        <w:tc>
          <w:tcPr>
            <w:tcW w:w="900" w:type="pct"/>
            <w:vAlign w:val="center"/>
            <w:hideMark/>
          </w:tcPr>
          <w:p w14:paraId="244E24C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3.000,00</w:t>
            </w:r>
          </w:p>
        </w:tc>
        <w:tc>
          <w:tcPr>
            <w:tcW w:w="850" w:type="pct"/>
            <w:vAlign w:val="center"/>
            <w:hideMark/>
          </w:tcPr>
          <w:p w14:paraId="64E61D9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250,00</w:t>
            </w:r>
          </w:p>
        </w:tc>
      </w:tr>
      <w:tr w:rsidR="0021527C" w:rsidRPr="00BC796D" w14:paraId="261C6C40" w14:textId="77777777" w:rsidTr="00B23F35">
        <w:trPr>
          <w:trHeight w:val="20"/>
          <w:tblCellSpacing w:w="0" w:type="dxa"/>
          <w:jc w:val="center"/>
        </w:trPr>
        <w:tc>
          <w:tcPr>
            <w:tcW w:w="2500" w:type="pct"/>
            <w:vAlign w:val="center"/>
            <w:hideMark/>
          </w:tcPr>
          <w:p w14:paraId="596D4F3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SLL</w:t>
            </w:r>
          </w:p>
        </w:tc>
        <w:tc>
          <w:tcPr>
            <w:tcW w:w="750" w:type="pct"/>
            <w:vAlign w:val="center"/>
            <w:hideMark/>
          </w:tcPr>
          <w:p w14:paraId="5185391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900" w:type="pct"/>
            <w:vAlign w:val="center"/>
            <w:hideMark/>
          </w:tcPr>
          <w:p w14:paraId="7EECED9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850" w:type="pct"/>
            <w:vAlign w:val="center"/>
            <w:hideMark/>
          </w:tcPr>
          <w:p w14:paraId="6263B4D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w:t>
            </w:r>
          </w:p>
        </w:tc>
      </w:tr>
      <w:tr w:rsidR="0021527C" w:rsidRPr="00BC796D" w14:paraId="0D411BE2" w14:textId="77777777" w:rsidTr="00B23F35">
        <w:trPr>
          <w:trHeight w:val="20"/>
          <w:tblCellSpacing w:w="0" w:type="dxa"/>
          <w:jc w:val="center"/>
        </w:trPr>
        <w:tc>
          <w:tcPr>
            <w:tcW w:w="2500" w:type="pct"/>
            <w:vAlign w:val="center"/>
            <w:hideMark/>
          </w:tcPr>
          <w:p w14:paraId="2B71A12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Líquido antes do IRPJ</w:t>
            </w:r>
          </w:p>
        </w:tc>
        <w:tc>
          <w:tcPr>
            <w:tcW w:w="750" w:type="pct"/>
            <w:vAlign w:val="center"/>
            <w:hideMark/>
          </w:tcPr>
          <w:p w14:paraId="4141119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11.000,00</w:t>
            </w:r>
          </w:p>
        </w:tc>
        <w:tc>
          <w:tcPr>
            <w:tcW w:w="900" w:type="pct"/>
            <w:vAlign w:val="center"/>
            <w:hideMark/>
          </w:tcPr>
          <w:p w14:paraId="784CAA5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c>
          <w:tcPr>
            <w:tcW w:w="850" w:type="pct"/>
            <w:vAlign w:val="center"/>
            <w:hideMark/>
          </w:tcPr>
          <w:p w14:paraId="302EC4D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250,00</w:t>
            </w:r>
          </w:p>
        </w:tc>
      </w:tr>
    </w:tbl>
    <w:p w14:paraId="15D7690C" w14:textId="77777777" w:rsidR="0021527C" w:rsidRPr="00BC796D" w:rsidRDefault="0021527C" w:rsidP="0021527C">
      <w:pPr>
        <w:pStyle w:val="NormalWeb"/>
        <w:spacing w:before="0" w:after="0"/>
        <w:jc w:val="both"/>
        <w:rPr>
          <w:rFonts w:ascii="Times New Roman" w:hAnsi="Times New Roman" w:cs="Times New Roman"/>
          <w:szCs w:val="20"/>
        </w:rPr>
      </w:pPr>
    </w:p>
    <w:p w14:paraId="03E5B0D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w:t>
      </w:r>
      <w:r w:rsidRPr="00BC796D">
        <w:rPr>
          <w:rFonts w:ascii="Times New Roman" w:hAnsi="Times New Roman" w:cs="Times New Roman"/>
          <w:b/>
          <w:bCs/>
          <w:szCs w:val="20"/>
        </w:rPr>
        <w:t>Demonstração do Lucro Real</w:t>
      </w:r>
      <w:bookmarkStart w:id="184" w:name="subitem_19.1"/>
      <w:bookmarkEnd w:id="184"/>
      <w:r w:rsidRPr="00BC796D">
        <w:rPr>
          <w:rFonts w:ascii="Times New Roman" w:hAnsi="Times New Roman" w:cs="Times New Roman"/>
          <w:szCs w:val="20"/>
        </w:rPr>
        <w:t xml:space="preserve"> - PJ em Geral" </w:t>
      </w: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BC796D" w14:paraId="3D608827" w14:textId="77777777" w:rsidTr="00B23F35">
        <w:trPr>
          <w:trHeight w:val="20"/>
          <w:tblCellSpacing w:w="0" w:type="dxa"/>
          <w:jc w:val="center"/>
        </w:trPr>
        <w:tc>
          <w:tcPr>
            <w:tcW w:w="2782" w:type="pct"/>
            <w:hideMark/>
          </w:tcPr>
          <w:p w14:paraId="1DBD62B9" w14:textId="77777777" w:rsidR="0021527C" w:rsidRPr="00BC796D"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739" w:type="pct"/>
            <w:hideMark/>
          </w:tcPr>
          <w:p w14:paraId="4684C43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bookmarkStart w:id="185" w:name="subitem_19.1.1"/>
            <w:bookmarkEnd w:id="185"/>
            <w:r w:rsidRPr="00BC796D">
              <w:rPr>
                <w:rFonts w:ascii="Times New Roman" w:hAnsi="Times New Roman" w:cs="Times New Roman"/>
                <w:szCs w:val="20"/>
              </w:rPr>
              <w:t xml:space="preserve"> Trim</w:t>
            </w:r>
          </w:p>
        </w:tc>
        <w:tc>
          <w:tcPr>
            <w:tcW w:w="739" w:type="pct"/>
            <w:hideMark/>
          </w:tcPr>
          <w:p w14:paraId="6E68967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r>
      <w:tr w:rsidR="0021527C" w:rsidRPr="00BC796D" w14:paraId="57B45854" w14:textId="77777777" w:rsidTr="00B23F35">
        <w:trPr>
          <w:trHeight w:val="20"/>
          <w:tblCellSpacing w:w="0" w:type="dxa"/>
          <w:jc w:val="center"/>
        </w:trPr>
        <w:tc>
          <w:tcPr>
            <w:tcW w:w="2782" w:type="pct"/>
            <w:hideMark/>
          </w:tcPr>
          <w:p w14:paraId="3B541A0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Líquido antes do IRPJ</w:t>
            </w:r>
          </w:p>
        </w:tc>
        <w:tc>
          <w:tcPr>
            <w:tcW w:w="739" w:type="pct"/>
            <w:hideMark/>
          </w:tcPr>
          <w:p w14:paraId="2476906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11.000,00</w:t>
            </w:r>
          </w:p>
        </w:tc>
        <w:tc>
          <w:tcPr>
            <w:tcW w:w="739" w:type="pct"/>
            <w:hideMark/>
          </w:tcPr>
          <w:p w14:paraId="738E727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c>
          <w:tcPr>
            <w:tcW w:w="739" w:type="pct"/>
            <w:hideMark/>
          </w:tcPr>
          <w:p w14:paraId="3AC94DA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250,00,</w:t>
            </w:r>
          </w:p>
        </w:tc>
      </w:tr>
      <w:tr w:rsidR="0021527C" w:rsidRPr="00BC796D" w14:paraId="273637BB" w14:textId="77777777" w:rsidTr="00B23F35">
        <w:trPr>
          <w:trHeight w:val="20"/>
          <w:tblCellSpacing w:w="0" w:type="dxa"/>
          <w:jc w:val="center"/>
        </w:trPr>
        <w:tc>
          <w:tcPr>
            <w:tcW w:w="2782" w:type="pct"/>
            <w:hideMark/>
          </w:tcPr>
          <w:p w14:paraId="3CAD80D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CSLL</w:t>
            </w:r>
          </w:p>
        </w:tc>
        <w:tc>
          <w:tcPr>
            <w:tcW w:w="739" w:type="pct"/>
            <w:hideMark/>
          </w:tcPr>
          <w:p w14:paraId="6735327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739" w:type="pct"/>
            <w:hideMark/>
          </w:tcPr>
          <w:p w14:paraId="7EDCED9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739" w:type="pct"/>
            <w:hideMark/>
          </w:tcPr>
          <w:p w14:paraId="7C92CFA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w:t>
            </w:r>
          </w:p>
        </w:tc>
      </w:tr>
      <w:tr w:rsidR="0021527C" w:rsidRPr="00BC796D" w14:paraId="64B29AD8" w14:textId="77777777" w:rsidTr="00B23F35">
        <w:trPr>
          <w:trHeight w:val="20"/>
          <w:tblCellSpacing w:w="0" w:type="dxa"/>
          <w:jc w:val="center"/>
        </w:trPr>
        <w:tc>
          <w:tcPr>
            <w:tcW w:w="2782" w:type="pct"/>
            <w:hideMark/>
          </w:tcPr>
          <w:p w14:paraId="6604BB9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Passivas (</w:t>
            </w:r>
            <w:hyperlink r:id="rId39"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39" w:type="pct"/>
            <w:hideMark/>
          </w:tcPr>
          <w:p w14:paraId="5E9DE566"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6A766DD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5C5FDD1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2.250,00</w:t>
            </w:r>
          </w:p>
        </w:tc>
      </w:tr>
      <w:tr w:rsidR="0021527C" w:rsidRPr="00BC796D" w14:paraId="2C388897" w14:textId="77777777" w:rsidTr="00B23F35">
        <w:trPr>
          <w:trHeight w:val="20"/>
          <w:tblCellSpacing w:w="0" w:type="dxa"/>
          <w:jc w:val="center"/>
        </w:trPr>
        <w:tc>
          <w:tcPr>
            <w:tcW w:w="2782" w:type="pct"/>
            <w:hideMark/>
          </w:tcPr>
          <w:p w14:paraId="32EB2D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Ativas - Operações Liquidadas</w:t>
            </w:r>
          </w:p>
        </w:tc>
        <w:tc>
          <w:tcPr>
            <w:tcW w:w="739" w:type="pct"/>
            <w:hideMark/>
          </w:tcPr>
          <w:p w14:paraId="0333055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739" w:type="pct"/>
            <w:hideMark/>
          </w:tcPr>
          <w:p w14:paraId="576039A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739" w:type="pct"/>
            <w:hideMark/>
          </w:tcPr>
          <w:p w14:paraId="218FFF0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18D44812" w14:textId="77777777" w:rsidTr="00B23F35">
        <w:trPr>
          <w:trHeight w:val="20"/>
          <w:tblCellSpacing w:w="0" w:type="dxa"/>
          <w:jc w:val="center"/>
        </w:trPr>
        <w:tc>
          <w:tcPr>
            <w:tcW w:w="2782" w:type="pct"/>
            <w:hideMark/>
          </w:tcPr>
          <w:p w14:paraId="0FDCCDC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Ativas (</w:t>
            </w:r>
            <w:hyperlink r:id="rId40"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39" w:type="pct"/>
            <w:hideMark/>
          </w:tcPr>
          <w:p w14:paraId="24CF9C6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9.000,00</w:t>
            </w:r>
          </w:p>
        </w:tc>
        <w:tc>
          <w:tcPr>
            <w:tcW w:w="739" w:type="pct"/>
            <w:hideMark/>
          </w:tcPr>
          <w:p w14:paraId="4BB08D2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739" w:type="pct"/>
            <w:hideMark/>
          </w:tcPr>
          <w:p w14:paraId="4F23508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r>
      <w:tr w:rsidR="0021527C" w:rsidRPr="00BC796D" w14:paraId="642CDCF3" w14:textId="77777777" w:rsidTr="00B23F35">
        <w:trPr>
          <w:trHeight w:val="20"/>
          <w:tblCellSpacing w:w="0" w:type="dxa"/>
          <w:jc w:val="center"/>
        </w:trPr>
        <w:tc>
          <w:tcPr>
            <w:tcW w:w="2782" w:type="pct"/>
            <w:hideMark/>
          </w:tcPr>
          <w:p w14:paraId="22DDA0E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Passivas - Operações Liquidadas</w:t>
            </w:r>
          </w:p>
        </w:tc>
        <w:tc>
          <w:tcPr>
            <w:tcW w:w="739" w:type="pct"/>
            <w:hideMark/>
          </w:tcPr>
          <w:p w14:paraId="2B726089"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5DEE3E76"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17DF14C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7.250,00</w:t>
            </w:r>
          </w:p>
        </w:tc>
      </w:tr>
      <w:tr w:rsidR="0021527C" w:rsidRPr="00BC796D" w14:paraId="0E285470" w14:textId="77777777" w:rsidTr="00B23F35">
        <w:trPr>
          <w:trHeight w:val="20"/>
          <w:tblCellSpacing w:w="0" w:type="dxa"/>
          <w:jc w:val="center"/>
        </w:trPr>
        <w:tc>
          <w:tcPr>
            <w:tcW w:w="2782" w:type="pct"/>
            <w:hideMark/>
          </w:tcPr>
          <w:p w14:paraId="28253B2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Real</w:t>
            </w:r>
          </w:p>
        </w:tc>
        <w:tc>
          <w:tcPr>
            <w:tcW w:w="739" w:type="pct"/>
            <w:hideMark/>
          </w:tcPr>
          <w:p w14:paraId="375A4D8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3.000,00</w:t>
            </w:r>
          </w:p>
        </w:tc>
        <w:tc>
          <w:tcPr>
            <w:tcW w:w="739" w:type="pct"/>
            <w:hideMark/>
          </w:tcPr>
          <w:p w14:paraId="1E5E485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54.000,00</w:t>
            </w:r>
          </w:p>
        </w:tc>
        <w:tc>
          <w:tcPr>
            <w:tcW w:w="739" w:type="pct"/>
            <w:hideMark/>
          </w:tcPr>
          <w:p w14:paraId="220AA9F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6.750,00</w:t>
            </w:r>
          </w:p>
        </w:tc>
      </w:tr>
    </w:tbl>
    <w:p w14:paraId="3C3BF40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30D71E1" w14:textId="77777777" w:rsidR="0021527C" w:rsidRPr="00BC796D" w:rsidRDefault="0021527C" w:rsidP="0021527C">
      <w:pPr>
        <w:spacing w:after="200" w:line="276" w:lineRule="auto"/>
        <w:rPr>
          <w:rFonts w:cs="Times New Roman"/>
          <w:szCs w:val="20"/>
        </w:rPr>
      </w:pPr>
      <w:r w:rsidRPr="00BC796D">
        <w:rPr>
          <w:rFonts w:cs="Times New Roman"/>
          <w:b/>
          <w:bCs/>
          <w:szCs w:val="20"/>
        </w:rPr>
        <w:t>VII.2) Do Lucro da Exploração</w:t>
      </w:r>
    </w:p>
    <w:p w14:paraId="15D6AD9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stiver sujeita ao cálculo do lucro da exploração deve preencher da seguinte forma a "</w:t>
      </w:r>
      <w:r w:rsidRPr="00BC796D">
        <w:rPr>
          <w:rFonts w:ascii="Times New Roman" w:hAnsi="Times New Roman" w:cs="Times New Roman"/>
          <w:b/>
          <w:bCs/>
          <w:szCs w:val="20"/>
        </w:rPr>
        <w:t>Demonstração do Lucro da Exploração</w:t>
      </w:r>
      <w:r w:rsidRPr="00BC796D">
        <w:rPr>
          <w:rFonts w:ascii="Times New Roman" w:hAnsi="Times New Roman" w:cs="Times New Roman"/>
          <w:szCs w:val="20"/>
        </w:rPr>
        <w:t xml:space="preserve"> - PJ em Geral":</w:t>
      </w:r>
    </w:p>
    <w:p w14:paraId="67CD4B92" w14:textId="77777777" w:rsidR="0021527C" w:rsidRPr="00BC796D"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BC796D" w14:paraId="29BAE3BE" w14:textId="77777777" w:rsidTr="00B23F35">
        <w:trPr>
          <w:trHeight w:val="20"/>
          <w:tblCellSpacing w:w="0" w:type="dxa"/>
          <w:jc w:val="center"/>
        </w:trPr>
        <w:tc>
          <w:tcPr>
            <w:tcW w:w="2740" w:type="pct"/>
            <w:hideMark/>
          </w:tcPr>
          <w:p w14:paraId="49D90D36" w14:textId="77777777" w:rsidR="0021527C" w:rsidRPr="00BC796D"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814" w:type="pct"/>
            <w:hideMark/>
          </w:tcPr>
          <w:p w14:paraId="7881935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723" w:type="pct"/>
            <w:hideMark/>
          </w:tcPr>
          <w:p w14:paraId="1DFDB95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r>
      <w:tr w:rsidR="0021527C" w:rsidRPr="00BC796D" w14:paraId="079C004F" w14:textId="77777777" w:rsidTr="00B23F35">
        <w:trPr>
          <w:trHeight w:val="20"/>
          <w:tblCellSpacing w:w="0" w:type="dxa"/>
          <w:jc w:val="center"/>
        </w:trPr>
        <w:tc>
          <w:tcPr>
            <w:tcW w:w="2740" w:type="pct"/>
            <w:hideMark/>
          </w:tcPr>
          <w:p w14:paraId="01BFB3E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Líquido Antes do IRPJ</w:t>
            </w:r>
          </w:p>
        </w:tc>
        <w:tc>
          <w:tcPr>
            <w:tcW w:w="723" w:type="pct"/>
            <w:hideMark/>
          </w:tcPr>
          <w:p w14:paraId="3265BAD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11.000,00</w:t>
            </w:r>
          </w:p>
        </w:tc>
        <w:tc>
          <w:tcPr>
            <w:tcW w:w="814" w:type="pct"/>
            <w:hideMark/>
          </w:tcPr>
          <w:p w14:paraId="03BE026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c>
          <w:tcPr>
            <w:tcW w:w="723" w:type="pct"/>
            <w:hideMark/>
          </w:tcPr>
          <w:p w14:paraId="2B7020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250,00,</w:t>
            </w:r>
          </w:p>
        </w:tc>
      </w:tr>
      <w:tr w:rsidR="0021527C" w:rsidRPr="00BC796D" w14:paraId="3F2F85B6" w14:textId="77777777" w:rsidTr="00B23F35">
        <w:trPr>
          <w:trHeight w:val="20"/>
          <w:tblCellSpacing w:w="0" w:type="dxa"/>
          <w:jc w:val="center"/>
        </w:trPr>
        <w:tc>
          <w:tcPr>
            <w:tcW w:w="2740" w:type="pct"/>
            <w:hideMark/>
          </w:tcPr>
          <w:p w14:paraId="06C48B7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CSLL</w:t>
            </w:r>
          </w:p>
        </w:tc>
        <w:tc>
          <w:tcPr>
            <w:tcW w:w="723" w:type="pct"/>
            <w:hideMark/>
          </w:tcPr>
          <w:p w14:paraId="3D268FD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814" w:type="pct"/>
            <w:hideMark/>
          </w:tcPr>
          <w:p w14:paraId="0B684B5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723" w:type="pct"/>
            <w:hideMark/>
          </w:tcPr>
          <w:p w14:paraId="3B1F69E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w:t>
            </w:r>
          </w:p>
        </w:tc>
      </w:tr>
      <w:tr w:rsidR="0021527C" w:rsidRPr="00BC796D" w14:paraId="266818BB" w14:textId="77777777" w:rsidTr="00B23F35">
        <w:trPr>
          <w:trHeight w:val="20"/>
          <w:tblCellSpacing w:w="0" w:type="dxa"/>
          <w:jc w:val="center"/>
        </w:trPr>
        <w:tc>
          <w:tcPr>
            <w:tcW w:w="2740" w:type="pct"/>
            <w:hideMark/>
          </w:tcPr>
          <w:p w14:paraId="1D295E1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Passivas (</w:t>
            </w:r>
            <w:hyperlink r:id="rId41"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23" w:type="pct"/>
            <w:hideMark/>
          </w:tcPr>
          <w:p w14:paraId="570AD94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814" w:type="pct"/>
            <w:hideMark/>
          </w:tcPr>
          <w:p w14:paraId="563DE1C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23" w:type="pct"/>
            <w:hideMark/>
          </w:tcPr>
          <w:p w14:paraId="1F0BE54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2.250,00</w:t>
            </w:r>
          </w:p>
        </w:tc>
      </w:tr>
      <w:tr w:rsidR="0021527C" w:rsidRPr="00BC796D" w14:paraId="5CCB04AB" w14:textId="77777777" w:rsidTr="00B23F35">
        <w:trPr>
          <w:trHeight w:val="20"/>
          <w:tblCellSpacing w:w="0" w:type="dxa"/>
          <w:jc w:val="center"/>
        </w:trPr>
        <w:tc>
          <w:tcPr>
            <w:tcW w:w="2740" w:type="pct"/>
            <w:hideMark/>
          </w:tcPr>
          <w:p w14:paraId="0289976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Ativas - Operações Liquidadas</w:t>
            </w:r>
          </w:p>
        </w:tc>
        <w:tc>
          <w:tcPr>
            <w:tcW w:w="723" w:type="pct"/>
            <w:hideMark/>
          </w:tcPr>
          <w:p w14:paraId="7381F93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814" w:type="pct"/>
            <w:hideMark/>
          </w:tcPr>
          <w:p w14:paraId="5C43D3E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723" w:type="pct"/>
            <w:hideMark/>
          </w:tcPr>
          <w:p w14:paraId="3124688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6F19318C" w14:textId="77777777" w:rsidTr="00B23F35">
        <w:trPr>
          <w:trHeight w:val="20"/>
          <w:tblCellSpacing w:w="0" w:type="dxa"/>
          <w:jc w:val="center"/>
        </w:trPr>
        <w:tc>
          <w:tcPr>
            <w:tcW w:w="2740" w:type="pct"/>
            <w:hideMark/>
          </w:tcPr>
          <w:p w14:paraId="737EF71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Ativas (</w:t>
            </w:r>
            <w:hyperlink r:id="rId42"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23" w:type="pct"/>
            <w:hideMark/>
          </w:tcPr>
          <w:p w14:paraId="68DA784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9.000</w:t>
            </w:r>
            <w:bookmarkStart w:id="186" w:name="subitem_19.1.2"/>
            <w:bookmarkEnd w:id="186"/>
            <w:r w:rsidRPr="00BC796D">
              <w:rPr>
                <w:rFonts w:ascii="Times New Roman" w:hAnsi="Times New Roman" w:cs="Times New Roman"/>
                <w:szCs w:val="20"/>
              </w:rPr>
              <w:t>,00</w:t>
            </w:r>
          </w:p>
        </w:tc>
        <w:tc>
          <w:tcPr>
            <w:tcW w:w="814" w:type="pct"/>
            <w:hideMark/>
          </w:tcPr>
          <w:p w14:paraId="204477A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723" w:type="pct"/>
            <w:hideMark/>
          </w:tcPr>
          <w:p w14:paraId="7DB04A2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r>
      <w:tr w:rsidR="0021527C" w:rsidRPr="00BC796D" w14:paraId="09212F5E" w14:textId="77777777" w:rsidTr="00B23F35">
        <w:trPr>
          <w:trHeight w:val="20"/>
          <w:tblCellSpacing w:w="0" w:type="dxa"/>
          <w:jc w:val="center"/>
        </w:trPr>
        <w:tc>
          <w:tcPr>
            <w:tcW w:w="2740" w:type="pct"/>
            <w:hideMark/>
          </w:tcPr>
          <w:p w14:paraId="348ECC6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Passivas - Operações Liquidadas</w:t>
            </w:r>
          </w:p>
        </w:tc>
        <w:tc>
          <w:tcPr>
            <w:tcW w:w="723" w:type="pct"/>
            <w:hideMark/>
          </w:tcPr>
          <w:p w14:paraId="6544980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814" w:type="pct"/>
            <w:hideMark/>
          </w:tcPr>
          <w:p w14:paraId="138A4EF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23" w:type="pct"/>
            <w:hideMark/>
          </w:tcPr>
          <w:p w14:paraId="3C04399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7.250,00</w:t>
            </w:r>
          </w:p>
        </w:tc>
      </w:tr>
      <w:tr w:rsidR="0021527C" w:rsidRPr="00BC796D" w14:paraId="0B78BDDD" w14:textId="77777777" w:rsidTr="00B23F35">
        <w:trPr>
          <w:trHeight w:val="20"/>
          <w:tblCellSpacing w:w="0" w:type="dxa"/>
          <w:jc w:val="center"/>
        </w:trPr>
        <w:tc>
          <w:tcPr>
            <w:tcW w:w="2740" w:type="pct"/>
            <w:hideMark/>
          </w:tcPr>
          <w:p w14:paraId="5922EBC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eceitas Financeiras Excedentes das Despesas Financeiras</w:t>
            </w:r>
          </w:p>
        </w:tc>
        <w:tc>
          <w:tcPr>
            <w:tcW w:w="723" w:type="pct"/>
            <w:hideMark/>
          </w:tcPr>
          <w:p w14:paraId="2BBB5DA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814" w:type="pct"/>
            <w:hideMark/>
          </w:tcPr>
          <w:p w14:paraId="4E05746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4.000,00</w:t>
            </w:r>
          </w:p>
        </w:tc>
        <w:tc>
          <w:tcPr>
            <w:tcW w:w="723" w:type="pct"/>
            <w:hideMark/>
          </w:tcPr>
          <w:p w14:paraId="424FD3A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45782693" w14:textId="77777777" w:rsidTr="00B23F35">
        <w:trPr>
          <w:trHeight w:val="20"/>
          <w:tblCellSpacing w:w="0" w:type="dxa"/>
          <w:jc w:val="center"/>
        </w:trPr>
        <w:tc>
          <w:tcPr>
            <w:tcW w:w="2740" w:type="pct"/>
            <w:hideMark/>
          </w:tcPr>
          <w:p w14:paraId="321880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723" w:type="pct"/>
            <w:hideMark/>
          </w:tcPr>
          <w:p w14:paraId="70FC331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814" w:type="pct"/>
            <w:hideMark/>
          </w:tcPr>
          <w:p w14:paraId="1640190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723" w:type="pct"/>
            <w:hideMark/>
          </w:tcPr>
          <w:p w14:paraId="340BD85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r>
      <w:tr w:rsidR="0021527C" w:rsidRPr="00BC796D" w14:paraId="206DDCE8" w14:textId="77777777" w:rsidTr="00B23F35">
        <w:trPr>
          <w:trHeight w:val="20"/>
          <w:tblCellSpacing w:w="0" w:type="dxa"/>
          <w:jc w:val="center"/>
        </w:trPr>
        <w:tc>
          <w:tcPr>
            <w:tcW w:w="2740" w:type="pct"/>
            <w:hideMark/>
          </w:tcPr>
          <w:p w14:paraId="2D6CB77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da Exploração</w:t>
            </w:r>
          </w:p>
        </w:tc>
        <w:tc>
          <w:tcPr>
            <w:tcW w:w="723" w:type="pct"/>
            <w:hideMark/>
          </w:tcPr>
          <w:p w14:paraId="3EC7E0F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c>
          <w:tcPr>
            <w:tcW w:w="814" w:type="pct"/>
            <w:hideMark/>
          </w:tcPr>
          <w:p w14:paraId="150E6A8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0</w:t>
            </w:r>
          </w:p>
        </w:tc>
        <w:tc>
          <w:tcPr>
            <w:tcW w:w="723" w:type="pct"/>
            <w:hideMark/>
          </w:tcPr>
          <w:p w14:paraId="65198E1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6.750,00</w:t>
            </w:r>
          </w:p>
        </w:tc>
      </w:tr>
    </w:tbl>
    <w:p w14:paraId="31C0791D" w14:textId="77777777" w:rsidR="0021527C" w:rsidRPr="00BC796D" w:rsidRDefault="0021527C" w:rsidP="0021527C">
      <w:pPr>
        <w:pStyle w:val="NormalWeb"/>
        <w:spacing w:before="0" w:after="0"/>
        <w:jc w:val="both"/>
        <w:rPr>
          <w:rFonts w:ascii="Times New Roman" w:hAnsi="Times New Roman" w:cs="Times New Roman"/>
          <w:b/>
          <w:bCs/>
          <w:szCs w:val="20"/>
        </w:rPr>
      </w:pPr>
    </w:p>
    <w:p w14:paraId="3FF3164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3) Do Controle no Livro de Apuração do Lucro Real (Lalur)</w:t>
      </w:r>
    </w:p>
    <w:p w14:paraId="6BAAFD08" w14:textId="77777777" w:rsidR="0021527C" w:rsidRPr="00BC796D" w:rsidRDefault="0021527C" w:rsidP="0021527C">
      <w:pPr>
        <w:pStyle w:val="NormalWeb"/>
        <w:spacing w:before="0" w:after="0"/>
        <w:jc w:val="both"/>
        <w:rPr>
          <w:rFonts w:ascii="Times New Roman" w:hAnsi="Times New Roman" w:cs="Times New Roman"/>
          <w:szCs w:val="20"/>
        </w:rPr>
      </w:pPr>
    </w:p>
    <w:p w14:paraId="19BA08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e B do Lalur deve ser preenchida conforme o disposto a seguir:</w:t>
      </w:r>
    </w:p>
    <w:p w14:paraId="10D8925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BC796D"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C</w:t>
            </w:r>
          </w:p>
        </w:tc>
      </w:tr>
      <w:tr w:rsidR="0021527C" w:rsidRPr="00BC796D"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BC796D" w:rsidRDefault="0021527C" w:rsidP="00B23F35">
            <w:pPr>
              <w:pStyle w:val="NormalWeb"/>
              <w:spacing w:before="0" w:after="0"/>
              <w:jc w:val="center"/>
              <w:rPr>
                <w:rFonts w:ascii="Times New Roman" w:hAnsi="Times New Roman" w:cs="Times New Roman"/>
                <w:szCs w:val="20"/>
              </w:rPr>
            </w:pPr>
          </w:p>
        </w:tc>
      </w:tr>
      <w:tr w:rsidR="0021527C" w:rsidRPr="00BC796D"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31/08</w:t>
            </w:r>
            <w:bookmarkStart w:id="187" w:name="subitem_19.1.3"/>
            <w:bookmarkEnd w:id="187"/>
            <w:r w:rsidRPr="00BC796D">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BC796D" w:rsidRDefault="0021527C" w:rsidP="00B23F35">
            <w:pPr>
              <w:pStyle w:val="NormalWeb"/>
              <w:spacing w:before="0" w:after="0"/>
              <w:jc w:val="center"/>
              <w:rPr>
                <w:rFonts w:ascii="Times New Roman" w:hAnsi="Times New Roman" w:cs="Times New Roman"/>
                <w:szCs w:val="20"/>
              </w:rPr>
            </w:pPr>
          </w:p>
        </w:tc>
      </w:tr>
      <w:tr w:rsidR="0021527C" w:rsidRPr="00BC796D"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BC796D"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Pr="00BC796D" w:rsidRDefault="006A0099" w:rsidP="0021527C">
      <w:pPr>
        <w:jc w:val="both"/>
        <w:rPr>
          <w:b/>
          <w:bCs/>
          <w:szCs w:val="20"/>
        </w:rPr>
      </w:pPr>
    </w:p>
    <w:p w14:paraId="5F0CD3B0" w14:textId="77777777" w:rsidR="0021527C" w:rsidRPr="00BC796D" w:rsidRDefault="0021527C" w:rsidP="0021527C">
      <w:pPr>
        <w:jc w:val="both"/>
        <w:rPr>
          <w:szCs w:val="20"/>
        </w:rPr>
      </w:pPr>
      <w:r w:rsidRPr="00BC796D">
        <w:rPr>
          <w:b/>
          <w:bCs/>
          <w:szCs w:val="20"/>
        </w:rPr>
        <w:t>VIII) Alteração do Critério de Reconhecimento das Variações Monetárias</w:t>
      </w:r>
    </w:p>
    <w:p w14:paraId="0A21E952" w14:textId="77777777" w:rsidR="0021527C" w:rsidRPr="00BC796D" w:rsidRDefault="0021527C" w:rsidP="0021527C">
      <w:pPr>
        <w:jc w:val="both"/>
        <w:rPr>
          <w:szCs w:val="20"/>
        </w:rPr>
      </w:pPr>
      <w:r w:rsidRPr="00BC796D">
        <w:rPr>
          <w:szCs w:val="20"/>
        </w:rPr>
        <w:t> </w:t>
      </w:r>
    </w:p>
    <w:p w14:paraId="5200B539" w14:textId="77777777" w:rsidR="0021527C" w:rsidRPr="00BC796D" w:rsidRDefault="0021527C" w:rsidP="0021527C">
      <w:pPr>
        <w:ind w:firstLine="708"/>
        <w:jc w:val="both"/>
        <w:rPr>
          <w:szCs w:val="20"/>
        </w:rPr>
      </w:pPr>
      <w:r w:rsidRPr="00BC796D">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BC796D" w:rsidRDefault="0021527C" w:rsidP="0021527C">
      <w:pPr>
        <w:jc w:val="both"/>
        <w:rPr>
          <w:szCs w:val="20"/>
        </w:rPr>
      </w:pPr>
      <w:r w:rsidRPr="00BC796D">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BC796D">
        <w:rPr>
          <w:strike/>
          <w:szCs w:val="20"/>
        </w:rPr>
        <w:t>º</w:t>
      </w:r>
      <w:r w:rsidRPr="00BC796D">
        <w:rPr>
          <w:szCs w:val="20"/>
        </w:rPr>
        <w:t xml:space="preserve"> de janeiro do ano-calendário da opção até a data da liquidação.</w:t>
      </w:r>
    </w:p>
    <w:p w14:paraId="1072CE9B" w14:textId="77777777" w:rsidR="0021527C" w:rsidRPr="00BC796D"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 CONTRIBUIÇÃO SOCIAL SOBRE O LU</w:t>
      </w:r>
      <w:bookmarkStart w:id="188" w:name="subitem_19.1.4"/>
      <w:bookmarkEnd w:id="188"/>
      <w:r w:rsidRPr="00BC796D">
        <w:rPr>
          <w:rFonts w:ascii="Times New Roman" w:hAnsi="Times New Roman" w:cs="Times New Roman"/>
          <w:b/>
          <w:bCs/>
          <w:szCs w:val="20"/>
        </w:rPr>
        <w:t>CRO LÍQUIDO (CSLL)</w:t>
      </w:r>
    </w:p>
    <w:p w14:paraId="2B970AF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C8B6C82"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7.689, de 1988, art. 6</w:t>
      </w:r>
      <w:r w:rsidRPr="00BC796D">
        <w:rPr>
          <w:rFonts w:ascii="Times New Roman" w:hAnsi="Times New Roman" w:cs="Times New Roman"/>
          <w:strike/>
          <w:szCs w:val="20"/>
        </w:rPr>
        <w:t>º</w:t>
      </w:r>
      <w:r w:rsidRPr="00BC796D">
        <w:rPr>
          <w:rFonts w:ascii="Times New Roman" w:hAnsi="Times New Roman" w:cs="Times New Roman"/>
          <w:szCs w:val="20"/>
        </w:rPr>
        <w:t>, 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art. 57). </w:t>
      </w:r>
    </w:p>
    <w:p w14:paraId="6BCE9077" w14:textId="77777777" w:rsidR="0021527C" w:rsidRPr="00BC796D"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Style w:val="Forte"/>
          <w:rFonts w:ascii="Times New Roman" w:hAnsi="Times New Roman" w:cs="Times New Roman"/>
          <w:szCs w:val="20"/>
        </w:rPr>
        <w:t>Atenção:</w:t>
      </w:r>
    </w:p>
    <w:p w14:paraId="1A99B14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entidades sem fins lucrativos de que trata o inciso I do art. 12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3.048, de 6 de maio de 1999, que não se enquadrem na imunidade ou isenção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São isentas da CSLL as entidades fechadas de previdência complementar, relativamente aos fatos geradores ocorridos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02.</w:t>
      </w:r>
    </w:p>
    <w:p w14:paraId="7A5BB0C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w:t>
      </w:r>
    </w:p>
    <w:p w14:paraId="71164898" w14:textId="77777777" w:rsidR="00A54AF9" w:rsidRPr="00BC796D" w:rsidRDefault="00A54AF9" w:rsidP="00A54AF9">
      <w:pPr>
        <w:jc w:val="both"/>
        <w:rPr>
          <w:szCs w:val="20"/>
        </w:rPr>
      </w:pPr>
      <w:r w:rsidRPr="00BC796D">
        <w:rPr>
          <w:b/>
          <w:bCs/>
          <w:szCs w:val="20"/>
        </w:rPr>
        <w:t xml:space="preserve">IX.1) Alíquotas </w:t>
      </w:r>
    </w:p>
    <w:p w14:paraId="7EEBECF2" w14:textId="77777777" w:rsidR="00A54AF9" w:rsidRPr="00BC796D" w:rsidRDefault="00A54AF9" w:rsidP="00A54AF9">
      <w:pPr>
        <w:jc w:val="both"/>
        <w:rPr>
          <w:szCs w:val="20"/>
        </w:rPr>
      </w:pPr>
      <w:r w:rsidRPr="00BC796D">
        <w:rPr>
          <w:szCs w:val="20"/>
        </w:rPr>
        <w:t> </w:t>
      </w:r>
    </w:p>
    <w:p w14:paraId="3BEDF853" w14:textId="77777777" w:rsidR="00A54AF9" w:rsidRPr="00BC796D" w:rsidRDefault="00A54AF9" w:rsidP="00A54AF9">
      <w:pPr>
        <w:ind w:firstLine="708"/>
        <w:jc w:val="both"/>
        <w:rPr>
          <w:szCs w:val="20"/>
        </w:rPr>
      </w:pPr>
      <w:r w:rsidRPr="00BC796D">
        <w:rPr>
          <w:szCs w:val="20"/>
        </w:rPr>
        <w:t>As alíquotas da CSLL são de (Lei n</w:t>
      </w:r>
      <w:r w:rsidRPr="00BC796D">
        <w:rPr>
          <w:strike/>
          <w:szCs w:val="20"/>
        </w:rPr>
        <w:t>º</w:t>
      </w:r>
      <w:r w:rsidRPr="00BC796D">
        <w:rPr>
          <w:szCs w:val="20"/>
        </w:rPr>
        <w:t xml:space="preserve"> 7.689, de 1988, art. 3º):</w:t>
      </w:r>
    </w:p>
    <w:p w14:paraId="335C5E19" w14:textId="77777777" w:rsidR="00A54AF9" w:rsidRPr="00BC796D" w:rsidRDefault="00A54AF9" w:rsidP="00A54AF9">
      <w:pPr>
        <w:jc w:val="both"/>
        <w:rPr>
          <w:szCs w:val="20"/>
        </w:rPr>
      </w:pPr>
    </w:p>
    <w:p w14:paraId="7992A5AB" w14:textId="77777777" w:rsidR="00A54AF9" w:rsidRPr="00BC796D" w:rsidRDefault="00A54AF9" w:rsidP="00A54AF9">
      <w:pPr>
        <w:ind w:left="1416"/>
        <w:jc w:val="both"/>
        <w:rPr>
          <w:szCs w:val="20"/>
        </w:rPr>
      </w:pPr>
      <w:r w:rsidRPr="00BC796D">
        <w:rPr>
          <w:szCs w:val="20"/>
        </w:rPr>
        <w:t>I - 15% (quinze por cento), exceto no período compreendido entre 1º de setembro de 2015 e 31 de dezembro de 2018, no qual vigorará a alíquota de 20% (vinte por cento), nos casos de:</w:t>
      </w:r>
    </w:p>
    <w:p w14:paraId="09EA80FE" w14:textId="77777777" w:rsidR="00A54AF9" w:rsidRPr="00BC796D" w:rsidRDefault="00A54AF9" w:rsidP="00A54AF9">
      <w:pPr>
        <w:ind w:left="1416"/>
        <w:jc w:val="both"/>
        <w:rPr>
          <w:szCs w:val="20"/>
        </w:rPr>
      </w:pPr>
    </w:p>
    <w:p w14:paraId="04634B19" w14:textId="77777777" w:rsidR="00A54AF9" w:rsidRPr="00BC796D" w:rsidRDefault="00A54AF9" w:rsidP="00A54AF9">
      <w:pPr>
        <w:ind w:left="1416" w:firstLine="2"/>
        <w:jc w:val="both"/>
        <w:rPr>
          <w:szCs w:val="20"/>
        </w:rPr>
      </w:pPr>
      <w:r w:rsidRPr="00BC796D">
        <w:rPr>
          <w:szCs w:val="20"/>
        </w:rPr>
        <w:t>a) pessoas jurídicas de seguros privados e de capitalização;</w:t>
      </w:r>
    </w:p>
    <w:p w14:paraId="7044A1BF" w14:textId="77777777" w:rsidR="00A54AF9" w:rsidRPr="00BC796D" w:rsidRDefault="00A54AF9" w:rsidP="00A54AF9">
      <w:pPr>
        <w:ind w:left="707" w:firstLine="709"/>
        <w:jc w:val="both"/>
        <w:rPr>
          <w:szCs w:val="20"/>
        </w:rPr>
      </w:pPr>
      <w:r w:rsidRPr="00BC796D">
        <w:rPr>
          <w:szCs w:val="20"/>
        </w:rPr>
        <w:t>b) bancos de qualquer espécie e agências de fomento;</w:t>
      </w:r>
    </w:p>
    <w:p w14:paraId="13FE07E9" w14:textId="77777777" w:rsidR="00A54AF9" w:rsidRPr="00BC796D" w:rsidRDefault="00A54AF9" w:rsidP="00A54AF9">
      <w:pPr>
        <w:ind w:left="1416"/>
        <w:jc w:val="both"/>
        <w:rPr>
          <w:szCs w:val="20"/>
        </w:rPr>
      </w:pPr>
      <w:r w:rsidRPr="00BC796D">
        <w:rPr>
          <w:szCs w:val="20"/>
        </w:rPr>
        <w:t>c) distribuidoras de valores mobiliários;</w:t>
      </w:r>
    </w:p>
    <w:p w14:paraId="1382424D" w14:textId="77777777" w:rsidR="00A54AF9" w:rsidRPr="00BC796D" w:rsidRDefault="00A54AF9" w:rsidP="00A54AF9">
      <w:pPr>
        <w:ind w:left="1416"/>
        <w:jc w:val="both"/>
        <w:rPr>
          <w:szCs w:val="20"/>
        </w:rPr>
      </w:pPr>
      <w:r w:rsidRPr="00BC796D">
        <w:rPr>
          <w:szCs w:val="20"/>
        </w:rPr>
        <w:t>d) corretoras de câmbio e de valores mobiliários;</w:t>
      </w:r>
    </w:p>
    <w:p w14:paraId="0736307C" w14:textId="77777777" w:rsidR="00A54AF9" w:rsidRPr="00BC796D" w:rsidRDefault="00A54AF9" w:rsidP="00A54AF9">
      <w:pPr>
        <w:ind w:left="1416"/>
        <w:jc w:val="both"/>
        <w:rPr>
          <w:szCs w:val="20"/>
        </w:rPr>
      </w:pPr>
      <w:r w:rsidRPr="00BC796D">
        <w:rPr>
          <w:szCs w:val="20"/>
        </w:rPr>
        <w:t>e) sociedades de crédito, financiamento e investimentos;</w:t>
      </w:r>
    </w:p>
    <w:p w14:paraId="44EEB47A" w14:textId="77777777" w:rsidR="00A54AF9" w:rsidRPr="00BC796D" w:rsidRDefault="00A54AF9" w:rsidP="00A54AF9">
      <w:pPr>
        <w:ind w:left="1416"/>
        <w:jc w:val="both"/>
        <w:rPr>
          <w:szCs w:val="20"/>
        </w:rPr>
      </w:pPr>
      <w:r w:rsidRPr="00BC796D">
        <w:rPr>
          <w:szCs w:val="20"/>
        </w:rPr>
        <w:t>f) sociedades de crédito imobiliário;</w:t>
      </w:r>
    </w:p>
    <w:p w14:paraId="148E8557" w14:textId="77777777" w:rsidR="00A54AF9" w:rsidRPr="00BC796D" w:rsidRDefault="00A54AF9" w:rsidP="00A54AF9">
      <w:pPr>
        <w:ind w:left="1416"/>
        <w:jc w:val="both"/>
        <w:rPr>
          <w:szCs w:val="20"/>
        </w:rPr>
      </w:pPr>
      <w:r w:rsidRPr="00BC796D">
        <w:rPr>
          <w:szCs w:val="20"/>
        </w:rPr>
        <w:t>g) administradoras de cartões de crédito;</w:t>
      </w:r>
    </w:p>
    <w:p w14:paraId="3A9E05FD" w14:textId="77777777" w:rsidR="00A54AF9" w:rsidRPr="00BC796D" w:rsidRDefault="00A54AF9" w:rsidP="00A54AF9">
      <w:pPr>
        <w:ind w:left="1416"/>
        <w:jc w:val="both"/>
        <w:rPr>
          <w:szCs w:val="20"/>
        </w:rPr>
      </w:pPr>
      <w:r w:rsidRPr="00BC796D">
        <w:rPr>
          <w:szCs w:val="20"/>
        </w:rPr>
        <w:t>h) sociedades de arrendamento mercantil; e</w:t>
      </w:r>
    </w:p>
    <w:p w14:paraId="5B589B44" w14:textId="77777777" w:rsidR="00A54AF9" w:rsidRPr="00BC796D" w:rsidRDefault="00A54AF9" w:rsidP="00A54AF9">
      <w:pPr>
        <w:ind w:left="1416"/>
        <w:jc w:val="both"/>
        <w:rPr>
          <w:szCs w:val="20"/>
        </w:rPr>
      </w:pPr>
      <w:r w:rsidRPr="00BC796D">
        <w:rPr>
          <w:szCs w:val="20"/>
        </w:rPr>
        <w:t>i) associações de poupança e empréstimo;</w:t>
      </w:r>
    </w:p>
    <w:p w14:paraId="7149702B" w14:textId="77777777" w:rsidR="00A54AF9" w:rsidRPr="00BC796D" w:rsidRDefault="00A54AF9" w:rsidP="00A54AF9">
      <w:pPr>
        <w:ind w:left="1416"/>
        <w:jc w:val="both"/>
        <w:rPr>
          <w:szCs w:val="20"/>
        </w:rPr>
      </w:pPr>
      <w:r w:rsidRPr="00BC796D">
        <w:rPr>
          <w:szCs w:val="20"/>
        </w:rPr>
        <w:t>II - 15% (quinze por cento), exceto no período compreendido entre 1º de outubro de 2015 e 31 de dezembro de 2018, no qual vigorará a alíquota de 17% (dezessete por cento), no caso de cooperativas de crédito; e</w:t>
      </w:r>
    </w:p>
    <w:p w14:paraId="2961141D" w14:textId="77777777" w:rsidR="00A54AF9" w:rsidRPr="00BC796D" w:rsidRDefault="00A54AF9" w:rsidP="00A54AF9">
      <w:pPr>
        <w:ind w:left="1416"/>
        <w:jc w:val="both"/>
        <w:rPr>
          <w:szCs w:val="20"/>
        </w:rPr>
      </w:pPr>
    </w:p>
    <w:p w14:paraId="0C4D64FF" w14:textId="77777777" w:rsidR="00A54AF9" w:rsidRPr="00BC796D" w:rsidRDefault="00A54AF9" w:rsidP="00A54AF9">
      <w:pPr>
        <w:ind w:left="1416"/>
        <w:jc w:val="both"/>
        <w:rPr>
          <w:szCs w:val="20"/>
        </w:rPr>
      </w:pPr>
      <w:r w:rsidRPr="00BC796D">
        <w:rPr>
          <w:szCs w:val="20"/>
        </w:rPr>
        <w:t>III - 9% (nove por cento), no caso de:</w:t>
      </w:r>
    </w:p>
    <w:p w14:paraId="1028308E" w14:textId="77777777" w:rsidR="00A54AF9" w:rsidRPr="00BC796D" w:rsidRDefault="00A54AF9" w:rsidP="00A54AF9">
      <w:pPr>
        <w:ind w:left="1416"/>
        <w:jc w:val="both"/>
        <w:rPr>
          <w:szCs w:val="20"/>
        </w:rPr>
      </w:pPr>
      <w:r w:rsidRPr="00BC796D">
        <w:rPr>
          <w:szCs w:val="20"/>
        </w:rPr>
        <w:t>a) administradoras de mercado de balcão organizado;</w:t>
      </w:r>
    </w:p>
    <w:p w14:paraId="70DB679D" w14:textId="77777777" w:rsidR="00A54AF9" w:rsidRPr="00BC796D" w:rsidRDefault="00A54AF9" w:rsidP="00A54AF9">
      <w:pPr>
        <w:ind w:left="1416"/>
        <w:jc w:val="both"/>
        <w:rPr>
          <w:szCs w:val="20"/>
        </w:rPr>
      </w:pPr>
      <w:r w:rsidRPr="00BC796D">
        <w:rPr>
          <w:szCs w:val="20"/>
        </w:rPr>
        <w:t>b) bolsas de valores e de mercadorias e futuros;</w:t>
      </w:r>
    </w:p>
    <w:p w14:paraId="2C22DC6F" w14:textId="77777777" w:rsidR="00A54AF9" w:rsidRPr="00BC796D" w:rsidRDefault="00A54AF9" w:rsidP="00A54AF9">
      <w:pPr>
        <w:ind w:left="1416"/>
        <w:jc w:val="both"/>
        <w:rPr>
          <w:szCs w:val="20"/>
        </w:rPr>
      </w:pPr>
      <w:r w:rsidRPr="00BC796D">
        <w:rPr>
          <w:szCs w:val="20"/>
        </w:rPr>
        <w:t>c) entidades de liquidação e compensação;</w:t>
      </w:r>
    </w:p>
    <w:p w14:paraId="506F6577" w14:textId="77777777" w:rsidR="00A54AF9" w:rsidRPr="00BC796D" w:rsidRDefault="00A54AF9" w:rsidP="00A54AF9">
      <w:pPr>
        <w:ind w:left="1416"/>
        <w:jc w:val="both"/>
        <w:rPr>
          <w:szCs w:val="20"/>
        </w:rPr>
      </w:pPr>
      <w:r w:rsidRPr="00BC796D">
        <w:rPr>
          <w:szCs w:val="20"/>
        </w:rPr>
        <w:t>d) empresas de fomento comercial ou factoring; e</w:t>
      </w:r>
    </w:p>
    <w:p w14:paraId="5C946995" w14:textId="77777777" w:rsidR="00A54AF9" w:rsidRPr="00BC796D" w:rsidRDefault="00A54AF9" w:rsidP="00A54AF9">
      <w:pPr>
        <w:ind w:left="1416"/>
        <w:jc w:val="both"/>
        <w:rPr>
          <w:szCs w:val="20"/>
        </w:rPr>
      </w:pPr>
      <w:r w:rsidRPr="00BC796D">
        <w:rPr>
          <w:szCs w:val="20"/>
        </w:rPr>
        <w:t>e) demais pessoas jurídicas.</w:t>
      </w:r>
    </w:p>
    <w:p w14:paraId="44A373C9" w14:textId="77777777" w:rsidR="0021527C" w:rsidRPr="00BC796D" w:rsidRDefault="0021527C" w:rsidP="0021527C">
      <w:pPr>
        <w:ind w:left="1077"/>
        <w:jc w:val="both"/>
        <w:rPr>
          <w:szCs w:val="20"/>
        </w:rPr>
      </w:pPr>
      <w:r w:rsidRPr="00BC796D">
        <w:rPr>
          <w:szCs w:val="20"/>
        </w:rPr>
        <w:t> </w:t>
      </w:r>
    </w:p>
    <w:p w14:paraId="4D9DCD1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2) Apuração Trimestral da CSLL</w:t>
      </w:r>
    </w:p>
    <w:p w14:paraId="39D2F5B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D28D341"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tributadas pelo lucro real trimestral devem apurar trimestralmente a CSLL.</w:t>
      </w:r>
    </w:p>
    <w:p w14:paraId="523D4EC9" w14:textId="77777777" w:rsidR="00A54AF9" w:rsidRPr="00BC796D" w:rsidRDefault="00A54AF9" w:rsidP="00A54AF9">
      <w:pPr>
        <w:pStyle w:val="NormalWeb"/>
        <w:spacing w:before="0" w:after="0"/>
        <w:jc w:val="both"/>
        <w:rPr>
          <w:rFonts w:ascii="Times New Roman" w:hAnsi="Times New Roman" w:cs="Times New Roman"/>
          <w:szCs w:val="20"/>
        </w:rPr>
      </w:pPr>
    </w:p>
    <w:p w14:paraId="15045DB3"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7.689, de 1988, art. 2</w:t>
      </w:r>
      <w:r w:rsidRPr="00BC796D">
        <w:rPr>
          <w:rFonts w:ascii="Times New Roman" w:hAnsi="Times New Roman" w:cs="Times New Roman"/>
          <w:strike/>
          <w:szCs w:val="20"/>
        </w:rPr>
        <w:t>º</w:t>
      </w:r>
      <w:r w:rsidRPr="00BC796D">
        <w:rPr>
          <w:rFonts w:ascii="Times New Roman" w:hAnsi="Times New Roman" w:cs="Times New Roman"/>
          <w:szCs w:val="20"/>
        </w:rPr>
        <w:t>, e alterações posteriores).</w:t>
      </w:r>
    </w:p>
    <w:p w14:paraId="638B45FC" w14:textId="77777777" w:rsidR="00A54AF9" w:rsidRPr="00BC796D" w:rsidRDefault="00A54AF9" w:rsidP="00A54AF9">
      <w:pPr>
        <w:pStyle w:val="NormalWeb"/>
        <w:spacing w:before="0" w:after="0"/>
        <w:jc w:val="both"/>
        <w:rPr>
          <w:rFonts w:ascii="Times New Roman" w:hAnsi="Times New Roman" w:cs="Times New Roman"/>
          <w:szCs w:val="20"/>
        </w:rPr>
      </w:pPr>
    </w:p>
    <w:p w14:paraId="7108C9F5"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a CSLL não pode ser deduzido para efeito de determinação do lucro real, nem de sua própria base de cálcul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16, de 1996, art. 1</w:t>
      </w:r>
      <w:r w:rsidRPr="00BC796D">
        <w:rPr>
          <w:rFonts w:ascii="Times New Roman" w:hAnsi="Times New Roman" w:cs="Times New Roman"/>
          <w:strike/>
          <w:szCs w:val="20"/>
        </w:rPr>
        <w:t>º</w:t>
      </w:r>
      <w:r w:rsidRPr="00BC796D">
        <w:rPr>
          <w:rFonts w:ascii="Times New Roman" w:hAnsi="Times New Roman" w:cs="Times New Roman"/>
          <w:szCs w:val="20"/>
        </w:rPr>
        <w:t>).</w:t>
      </w:r>
    </w:p>
    <w:p w14:paraId="7938AE0B" w14:textId="77777777" w:rsidR="00A54AF9" w:rsidRPr="00BC796D" w:rsidRDefault="00A54AF9" w:rsidP="00A54AF9">
      <w:pPr>
        <w:pStyle w:val="NormalWeb"/>
        <w:spacing w:before="0" w:after="0"/>
        <w:jc w:val="both"/>
        <w:rPr>
          <w:rFonts w:ascii="Times New Roman" w:hAnsi="Times New Roman" w:cs="Times New Roman"/>
          <w:szCs w:val="20"/>
        </w:rPr>
      </w:pPr>
    </w:p>
    <w:p w14:paraId="0E79C786"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BC796D" w:rsidRDefault="00A54AF9" w:rsidP="00A54AF9">
      <w:pPr>
        <w:pStyle w:val="NormalWeb"/>
        <w:ind w:left="708"/>
        <w:jc w:val="both"/>
        <w:rPr>
          <w:rFonts w:ascii="Times New Roman" w:hAnsi="Times New Roman" w:cs="Times New Roman"/>
          <w:szCs w:val="20"/>
        </w:rPr>
      </w:pPr>
      <w:r w:rsidRPr="00BC796D">
        <w:rPr>
          <w:rFonts w:ascii="Times New Roman" w:hAnsi="Times New Roman" w:cs="Times New Roman"/>
          <w:szCs w:val="20"/>
        </w:rPr>
        <w:t>a) da CSLL retida na fonte sobre receitas que integraram a base de cálculo da contribuição devida; e</w:t>
      </w:r>
    </w:p>
    <w:p w14:paraId="1039CDF8" w14:textId="77777777" w:rsidR="00A54AF9" w:rsidRPr="00BC796D" w:rsidRDefault="00A54AF9" w:rsidP="00A54AF9">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do bônus de adimplência fiscal disciplinado no art. 38 da Lei nº 10.637, de 2002.</w:t>
      </w:r>
    </w:p>
    <w:p w14:paraId="149F52AD" w14:textId="77777777" w:rsidR="00A54AF9" w:rsidRPr="00BC796D" w:rsidRDefault="00A54AF9" w:rsidP="00A54AF9">
      <w:pPr>
        <w:pStyle w:val="NormalWeb"/>
        <w:spacing w:before="0" w:after="0"/>
        <w:jc w:val="both"/>
        <w:rPr>
          <w:rFonts w:ascii="Times New Roman" w:hAnsi="Times New Roman" w:cs="Times New Roman"/>
          <w:szCs w:val="20"/>
        </w:rPr>
      </w:pPr>
    </w:p>
    <w:p w14:paraId="3F337770"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p w14:paraId="3479CD3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3FC1B1E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3) Apuração Anual da CSLL, com Recolhimentos Mensais sobre a Base de Cálculo Estimada</w:t>
      </w:r>
    </w:p>
    <w:p w14:paraId="04D2FAB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CE8BB0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16, de 1996, art. 1</w:t>
      </w:r>
      <w:r w:rsidRPr="00BC796D">
        <w:rPr>
          <w:rFonts w:ascii="Times New Roman" w:hAnsi="Times New Roman" w:cs="Times New Roman"/>
          <w:strike/>
          <w:szCs w:val="20"/>
        </w:rPr>
        <w:t>º</w:t>
      </w:r>
      <w:r w:rsidRPr="00BC796D">
        <w:rPr>
          <w:rFonts w:ascii="Times New Roman" w:hAnsi="Times New Roman" w:cs="Times New Roman"/>
          <w:szCs w:val="20"/>
        </w:rPr>
        <w:t>).</w:t>
      </w:r>
    </w:p>
    <w:p w14:paraId="775C147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28A3562" w14:textId="77777777" w:rsidR="00A54AF9" w:rsidRPr="00BC796D" w:rsidRDefault="00A54AF9">
      <w:pPr>
        <w:spacing w:after="200" w:line="276" w:lineRule="auto"/>
        <w:rPr>
          <w:rFonts w:eastAsia="Arial Unicode MS" w:cs="Times New Roman"/>
          <w:b/>
          <w:bCs/>
          <w:szCs w:val="20"/>
          <w:lang w:eastAsia="ar-SA"/>
        </w:rPr>
      </w:pPr>
      <w:r w:rsidRPr="00BC796D">
        <w:rPr>
          <w:rFonts w:cs="Times New Roman"/>
          <w:b/>
          <w:bCs/>
          <w:szCs w:val="20"/>
        </w:rPr>
        <w:br w:type="page"/>
      </w:r>
    </w:p>
    <w:p w14:paraId="2B2EB8C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3.1) Base de Cálculo</w:t>
      </w:r>
    </w:p>
    <w:p w14:paraId="3A72C13F" w14:textId="77777777" w:rsidR="0021527C" w:rsidRPr="00BC796D" w:rsidRDefault="0021527C" w:rsidP="0021527C">
      <w:pPr>
        <w:pStyle w:val="NormalWeb"/>
        <w:spacing w:before="0" w:after="0"/>
        <w:jc w:val="both"/>
        <w:rPr>
          <w:rFonts w:ascii="Times New Roman" w:hAnsi="Times New Roman" w:cs="Times New Roman"/>
          <w:b/>
          <w:bCs/>
          <w:szCs w:val="20"/>
        </w:rPr>
      </w:pPr>
    </w:p>
    <w:p w14:paraId="5F6C4E6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X.3.1.1) Pessoas Jurídicas de Natureza Comercial, Industrial ou de Prestação de Serviços </w:t>
      </w:r>
    </w:p>
    <w:p w14:paraId="590887F4" w14:textId="77777777" w:rsidR="0021527C" w:rsidRPr="00BC796D" w:rsidRDefault="0021527C" w:rsidP="0021527C">
      <w:pPr>
        <w:pStyle w:val="NormalWeb"/>
        <w:spacing w:before="0" w:after="0"/>
        <w:jc w:val="both"/>
        <w:rPr>
          <w:rFonts w:ascii="Times New Roman" w:hAnsi="Times New Roman" w:cs="Times New Roman"/>
          <w:szCs w:val="20"/>
        </w:rPr>
      </w:pPr>
    </w:p>
    <w:p w14:paraId="375480DF"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dos rendimentos e ganhos líquidos auferidos em aplicações financeiras de renda fixa e renda variável;</w:t>
      </w:r>
    </w:p>
    <w:p w14:paraId="744C3DD2"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BC796D"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c) os ganhos auferidos em operações de cobertura (</w:t>
      </w:r>
      <w:r w:rsidRPr="00BC796D">
        <w:rPr>
          <w:rStyle w:val="nfase"/>
          <w:rFonts w:ascii="Times New Roman" w:hAnsi="Times New Roman" w:cs="Times New Roman"/>
          <w:szCs w:val="20"/>
        </w:rPr>
        <w:t>hedge</w:t>
      </w:r>
      <w:r w:rsidRPr="00BC796D">
        <w:rPr>
          <w:rFonts w:ascii="Times New Roman" w:hAnsi="Times New Roman" w:cs="Times New Roman"/>
          <w:szCs w:val="20"/>
        </w:rPr>
        <w:t>) realizadas em bolsas de valores, de mercadorias e de futuros ou no mercado de balcão;</w:t>
      </w:r>
    </w:p>
    <w:p w14:paraId="34C7F95E"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f) as variações monetárias ativas;</w:t>
      </w:r>
    </w:p>
    <w:p w14:paraId="4C791AD2"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5D06C6E6"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h) os ganhos de capital auferidos na devolução de capital em bens e direitos.</w:t>
      </w:r>
    </w:p>
    <w:p w14:paraId="680952DF" w14:textId="77777777" w:rsidR="006A0099" w:rsidRPr="00BC796D" w:rsidRDefault="006A0099" w:rsidP="00A54AF9">
      <w:pPr>
        <w:pStyle w:val="NormalWeb"/>
        <w:spacing w:before="0" w:after="0"/>
        <w:jc w:val="both"/>
        <w:rPr>
          <w:rFonts w:ascii="Times New Roman" w:hAnsi="Times New Roman" w:cs="Times New Roman"/>
          <w:b/>
          <w:bCs/>
          <w:szCs w:val="20"/>
        </w:rPr>
      </w:pPr>
    </w:p>
    <w:p w14:paraId="48BD35BD"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1DC36FC0" w14:textId="77777777" w:rsidR="00A54AF9" w:rsidRPr="00BC796D" w:rsidRDefault="00A54AF9" w:rsidP="00A54AF9">
      <w:pPr>
        <w:pStyle w:val="NormalWeb"/>
        <w:spacing w:before="0" w:after="0"/>
        <w:ind w:left="600"/>
        <w:jc w:val="both"/>
        <w:rPr>
          <w:rFonts w:ascii="Times New Roman" w:hAnsi="Times New Roman" w:cs="Times New Roman"/>
          <w:szCs w:val="20"/>
        </w:rPr>
      </w:pPr>
    </w:p>
    <w:p w14:paraId="6DA2D54A"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BC796D" w:rsidRDefault="00A54AF9" w:rsidP="00A54AF9">
      <w:pPr>
        <w:pStyle w:val="NormalWeb"/>
        <w:spacing w:before="0" w:after="0"/>
        <w:ind w:left="1308" w:firstLine="108"/>
        <w:jc w:val="both"/>
        <w:rPr>
          <w:rFonts w:ascii="Times New Roman" w:hAnsi="Times New Roman" w:cs="Times New Roman"/>
          <w:szCs w:val="20"/>
        </w:rPr>
      </w:pPr>
      <w:r w:rsidRPr="00BC796D">
        <w:rPr>
          <w:rFonts w:ascii="Times New Roman" w:hAnsi="Times New Roman" w:cs="Times New Roman"/>
          <w:szCs w:val="20"/>
        </w:rPr>
        <w:t>a) prestação de serviços em geral, observado o disposto no item seguinte;</w:t>
      </w:r>
    </w:p>
    <w:p w14:paraId="3BFBC542" w14:textId="77777777" w:rsidR="00A54AF9" w:rsidRPr="00BC796D" w:rsidRDefault="00A54AF9" w:rsidP="00A54AF9">
      <w:pPr>
        <w:pStyle w:val="NormalWeb"/>
        <w:spacing w:before="0" w:after="0"/>
        <w:ind w:left="1200" w:firstLine="216"/>
        <w:jc w:val="both"/>
        <w:rPr>
          <w:rFonts w:ascii="Times New Roman" w:hAnsi="Times New Roman" w:cs="Times New Roman"/>
          <w:szCs w:val="20"/>
        </w:rPr>
      </w:pPr>
      <w:r w:rsidRPr="00BC796D">
        <w:rPr>
          <w:rFonts w:ascii="Times New Roman" w:hAnsi="Times New Roman" w:cs="Times New Roman"/>
          <w:szCs w:val="20"/>
        </w:rPr>
        <w:t>b) intermediação de negócios;</w:t>
      </w:r>
    </w:p>
    <w:p w14:paraId="44CB5123" w14:textId="77777777" w:rsidR="00A54AF9" w:rsidRPr="00BC796D" w:rsidRDefault="00A54AF9" w:rsidP="00A54AF9">
      <w:pPr>
        <w:pStyle w:val="NormalWeb"/>
        <w:spacing w:before="0" w:after="0"/>
        <w:ind w:left="1092" w:firstLine="324"/>
        <w:jc w:val="both"/>
        <w:rPr>
          <w:rFonts w:ascii="Times New Roman" w:hAnsi="Times New Roman" w:cs="Times New Roman"/>
          <w:szCs w:val="20"/>
        </w:rPr>
      </w:pPr>
      <w:r w:rsidRPr="00BC796D">
        <w:rPr>
          <w:rFonts w:ascii="Times New Roman" w:hAnsi="Times New Roman" w:cs="Times New Roman"/>
          <w:szCs w:val="20"/>
        </w:rPr>
        <w:t>c) administração, locação ou cessão de bens imóveis, móveis e direitos de qualquer natureza;</w:t>
      </w:r>
    </w:p>
    <w:p w14:paraId="46F49597" w14:textId="77777777" w:rsidR="00A54AF9" w:rsidRPr="00BC796D" w:rsidRDefault="00A54AF9" w:rsidP="00A54AF9">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BC796D">
        <w:rPr>
          <w:rFonts w:ascii="Times New Roman" w:hAnsi="Times New Roman" w:cs="Times New Roman"/>
          <w:i/>
          <w:iCs/>
          <w:szCs w:val="20"/>
        </w:rPr>
        <w:t>factoring</w:t>
      </w:r>
      <w:r w:rsidRPr="00BC796D">
        <w:rPr>
          <w:rFonts w:ascii="Times New Roman" w:hAnsi="Times New Roman" w:cs="Times New Roman"/>
          <w:szCs w:val="20"/>
        </w:rPr>
        <w:t>);e</w:t>
      </w:r>
    </w:p>
    <w:p w14:paraId="301B8E95" w14:textId="77777777" w:rsidR="00A54AF9" w:rsidRPr="00BC796D" w:rsidRDefault="00A54AF9" w:rsidP="00A54AF9">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BC796D"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 percentual de receita bruta a ser considerado é de 12% (doze por cento) para as atividades de:</w:t>
      </w:r>
    </w:p>
    <w:p w14:paraId="42E58298" w14:textId="77777777" w:rsidR="00A54AF9" w:rsidRPr="00BC796D" w:rsidRDefault="00A54AF9" w:rsidP="00A54AF9">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BC796D" w:rsidRDefault="00A54AF9" w:rsidP="00A54AF9">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b) transporte, inclusive de carga.</w:t>
      </w:r>
    </w:p>
    <w:p w14:paraId="3456142B" w14:textId="77777777" w:rsidR="00A54AF9" w:rsidRPr="00BC796D"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No caso de atividades diversificadas, será aplicado o percentual correspondente a cada atividade.</w:t>
      </w:r>
    </w:p>
    <w:p w14:paraId="5C8B8B55"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BC796D" w:rsidRDefault="0021527C" w:rsidP="0021527C">
      <w:pPr>
        <w:pStyle w:val="NormalWeb"/>
        <w:spacing w:before="0" w:after="0"/>
        <w:jc w:val="both"/>
        <w:rPr>
          <w:rFonts w:ascii="Times New Roman" w:hAnsi="Times New Roman" w:cs="Times New Roman"/>
          <w:szCs w:val="20"/>
        </w:rPr>
      </w:pPr>
    </w:p>
    <w:p w14:paraId="283C9399"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BC796D"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6) O disposto na alínea “2a” não se aplica:</w:t>
      </w:r>
    </w:p>
    <w:p w14:paraId="1EA4CE5A" w14:textId="77777777" w:rsidR="00FB32F5" w:rsidRPr="00BC796D"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460162D6"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3E3979D1" w14:textId="77777777" w:rsidR="00FB32F5" w:rsidRPr="00BC796D" w:rsidRDefault="00FB32F5" w:rsidP="00FB32F5">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3E032B1B" w14:textId="77777777" w:rsidR="00FB32F5" w:rsidRPr="00BC796D" w:rsidRDefault="00FB32F5" w:rsidP="0021527C">
      <w:pPr>
        <w:pStyle w:val="NormalWeb"/>
        <w:spacing w:before="0" w:after="0"/>
        <w:jc w:val="both"/>
        <w:rPr>
          <w:rFonts w:ascii="Times New Roman" w:hAnsi="Times New Roman" w:cs="Times New Roman"/>
          <w:szCs w:val="20"/>
        </w:rPr>
      </w:pPr>
    </w:p>
    <w:p w14:paraId="1A997F08"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BC796D" w:rsidRDefault="0021527C" w:rsidP="0021527C">
      <w:pPr>
        <w:pStyle w:val="NormalWeb"/>
        <w:spacing w:before="0" w:after="0"/>
        <w:jc w:val="both"/>
        <w:rPr>
          <w:rFonts w:ascii="Times New Roman" w:hAnsi="Times New Roman" w:cs="Times New Roman"/>
          <w:szCs w:val="20"/>
        </w:rPr>
      </w:pPr>
    </w:p>
    <w:p w14:paraId="76853B68"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Para efeito de apuração do ganho de capital, considera-se valor contábil:</w:t>
      </w:r>
    </w:p>
    <w:p w14:paraId="704503A2" w14:textId="77777777" w:rsidR="0021527C" w:rsidRPr="00BC796D" w:rsidRDefault="0021527C" w:rsidP="0021527C">
      <w:pPr>
        <w:pStyle w:val="NormalWeb"/>
        <w:spacing w:before="0" w:after="0"/>
        <w:jc w:val="both"/>
        <w:rPr>
          <w:rFonts w:ascii="Times New Roman" w:hAnsi="Times New Roman" w:cs="Times New Roman"/>
          <w:szCs w:val="20"/>
        </w:rPr>
      </w:pPr>
    </w:p>
    <w:p w14:paraId="22A94BA0" w14:textId="77777777" w:rsidR="00FB32F5" w:rsidRPr="00BC796D" w:rsidRDefault="00FB32F5" w:rsidP="00FB32F5">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1) No caso de investimentos permanentes em:</w:t>
      </w:r>
    </w:p>
    <w:p w14:paraId="53C6F0A5" w14:textId="77777777" w:rsidR="00FB32F5" w:rsidRPr="00BC796D" w:rsidRDefault="00FB32F5" w:rsidP="00FB32F5">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articipações societárias avaliadas pelo custo de aquisição, o valor de aquisição;</w:t>
      </w:r>
    </w:p>
    <w:p w14:paraId="120ADAA3" w14:textId="77777777" w:rsidR="00FB32F5" w:rsidRPr="00BC796D" w:rsidRDefault="00FB32F5" w:rsidP="00FB32F5">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articipações societárias avaliadas pelo valor de patrimônio líquido, a soma algébrica dos seguintes valores:</w:t>
      </w:r>
    </w:p>
    <w:p w14:paraId="457259E2"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 do patrimônio líquido pelo qual o investimento estiver registrado;</w:t>
      </w:r>
    </w:p>
    <w:p w14:paraId="4EEF158F"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I. da mais-valia ou menos valia; e</w:t>
      </w:r>
    </w:p>
    <w:p w14:paraId="451ADC5A"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II. do ágio por rentabilidade futura (goodwill) .</w:t>
      </w:r>
    </w:p>
    <w:p w14:paraId="32843486"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p>
    <w:p w14:paraId="14DFCBA1"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2) No caso das aplicações em ouro, não considerado ativo financeiro, o valor de aquisição;</w:t>
      </w:r>
    </w:p>
    <w:p w14:paraId="00E9FA5D"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B366D8B"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BC796D" w:rsidRDefault="00FB32F5" w:rsidP="00FB32F5">
      <w:pPr>
        <w:pStyle w:val="NormalWeb"/>
        <w:spacing w:before="0" w:after="0"/>
        <w:jc w:val="both"/>
        <w:rPr>
          <w:rFonts w:ascii="Times New Roman" w:hAnsi="Times New Roman" w:cs="Times New Roman"/>
          <w:szCs w:val="20"/>
        </w:rPr>
      </w:pPr>
    </w:p>
    <w:p w14:paraId="65D1863E"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BC796D" w:rsidRDefault="00FB32F5" w:rsidP="00FB32F5">
      <w:pPr>
        <w:pStyle w:val="NormalWeb"/>
        <w:spacing w:before="0" w:after="0"/>
        <w:jc w:val="both"/>
        <w:rPr>
          <w:rFonts w:ascii="Times New Roman" w:hAnsi="Times New Roman" w:cs="Times New Roman"/>
          <w:szCs w:val="20"/>
        </w:rPr>
      </w:pPr>
    </w:p>
    <w:p w14:paraId="575866AC"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BC796D"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42C9985A" w14:textId="77777777" w:rsidR="0021527C" w:rsidRPr="00BC796D" w:rsidRDefault="00FB32F5"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r w:rsidR="0021527C" w:rsidRPr="00BC796D">
        <w:rPr>
          <w:rFonts w:ascii="Times New Roman" w:hAnsi="Times New Roman" w:cs="Times New Roman"/>
          <w:b/>
          <w:bCs/>
          <w:szCs w:val="20"/>
        </w:rPr>
        <w:t>IX.3.1.2) Efeito dos Balanços de Suspensão ou Redução no Pagamento da CSLL</w:t>
      </w:r>
    </w:p>
    <w:p w14:paraId="4AE68C83" w14:textId="77777777" w:rsidR="0021527C" w:rsidRPr="00BC796D" w:rsidRDefault="0021527C" w:rsidP="0021527C">
      <w:pPr>
        <w:pStyle w:val="NormalWeb"/>
        <w:spacing w:before="0" w:after="0"/>
        <w:jc w:val="both"/>
        <w:rPr>
          <w:rFonts w:ascii="Times New Roman" w:hAnsi="Times New Roman" w:cs="Times New Roman"/>
          <w:szCs w:val="20"/>
        </w:rPr>
      </w:pPr>
    </w:p>
    <w:p w14:paraId="09A952F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BC796D" w:rsidRDefault="0021527C" w:rsidP="0021527C">
      <w:pPr>
        <w:pStyle w:val="NormalWeb"/>
        <w:spacing w:before="0" w:after="0"/>
        <w:jc w:val="both"/>
        <w:rPr>
          <w:rFonts w:ascii="Times New Roman" w:hAnsi="Times New Roman" w:cs="Times New Roman"/>
          <w:szCs w:val="20"/>
        </w:rPr>
      </w:pPr>
    </w:p>
    <w:p w14:paraId="449114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observado o disposto no art. 74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E22FF7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4) Considerações Gerais sobre Compensação de Base de Cálculo Negativa</w:t>
      </w:r>
    </w:p>
    <w:p w14:paraId="6FAEE8B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422C40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BC796D" w:rsidRDefault="0021527C" w:rsidP="0021527C">
      <w:pPr>
        <w:pStyle w:val="NormalWeb"/>
        <w:spacing w:before="0" w:after="0"/>
        <w:jc w:val="both"/>
        <w:rPr>
          <w:rFonts w:ascii="Times New Roman" w:hAnsi="Times New Roman" w:cs="Times New Roman"/>
          <w:szCs w:val="20"/>
        </w:rPr>
      </w:pPr>
    </w:p>
    <w:p w14:paraId="5C6D68D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BC796D" w:rsidRDefault="0021527C" w:rsidP="0021527C">
      <w:pPr>
        <w:pStyle w:val="NormalWeb"/>
        <w:spacing w:before="0" w:after="0"/>
        <w:jc w:val="both"/>
        <w:rPr>
          <w:rFonts w:ascii="Times New Roman" w:hAnsi="Times New Roman" w:cs="Times New Roman"/>
          <w:szCs w:val="20"/>
        </w:rPr>
      </w:pPr>
    </w:p>
    <w:p w14:paraId="3B88B1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BC796D" w:rsidRDefault="0021527C" w:rsidP="0021527C">
      <w:pPr>
        <w:pStyle w:val="NormalWeb"/>
        <w:spacing w:before="0" w:after="0"/>
        <w:jc w:val="both"/>
        <w:rPr>
          <w:rFonts w:ascii="Times New Roman" w:hAnsi="Times New Roman" w:cs="Times New Roman"/>
          <w:szCs w:val="20"/>
        </w:rPr>
      </w:pPr>
    </w:p>
    <w:p w14:paraId="488DBD00"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2.341, de 29 de junho de 1987, arts. 32 e 33; </w:t>
      </w:r>
      <w:hyperlink r:id="rId43"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2.158</w:t>
        </w:r>
      </w:hyperlink>
      <w:r w:rsidRPr="00BC796D">
        <w:rPr>
          <w:rFonts w:ascii="Times New Roman" w:hAnsi="Times New Roman" w:cs="Times New Roman"/>
          <w:szCs w:val="20"/>
        </w:rPr>
        <w:t>, de 2001, art. 22, e reedições).</w:t>
      </w:r>
    </w:p>
    <w:p w14:paraId="00987A00" w14:textId="77777777" w:rsidR="0021527C" w:rsidRPr="00BC796D" w:rsidRDefault="0021527C" w:rsidP="0021527C">
      <w:pPr>
        <w:pStyle w:val="NormalWeb"/>
        <w:spacing w:before="0" w:after="0"/>
        <w:jc w:val="both"/>
        <w:rPr>
          <w:rFonts w:ascii="Times New Roman" w:hAnsi="Times New Roman" w:cs="Times New Roman"/>
          <w:szCs w:val="20"/>
        </w:rPr>
      </w:pPr>
    </w:p>
    <w:p w14:paraId="748D130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14:paraId="6320339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567D57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4.1) Atividade Rural - Compensação de Base de Cálculo Negativa</w:t>
      </w:r>
    </w:p>
    <w:p w14:paraId="5B75E7A3" w14:textId="77777777" w:rsidR="0021527C" w:rsidRPr="00BC796D" w:rsidRDefault="0021527C" w:rsidP="0021527C">
      <w:pPr>
        <w:pStyle w:val="NormalWeb"/>
        <w:spacing w:before="0" w:after="0"/>
        <w:jc w:val="both"/>
        <w:rPr>
          <w:rFonts w:ascii="Times New Roman" w:hAnsi="Times New Roman" w:cs="Times New Roman"/>
          <w:szCs w:val="20"/>
        </w:rPr>
      </w:pPr>
    </w:p>
    <w:p w14:paraId="5544402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4"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991-15</w:t>
        </w:r>
      </w:hyperlink>
      <w:r w:rsidRPr="00BC796D">
        <w:rPr>
          <w:rFonts w:ascii="Times New Roman" w:hAnsi="Times New Roman" w:cs="Times New Roman"/>
          <w:szCs w:val="20"/>
        </w:rPr>
        <w:t>, de 2000, art. 42, e reedições).</w:t>
      </w:r>
    </w:p>
    <w:p w14:paraId="365D7C72" w14:textId="77777777" w:rsidR="0021527C" w:rsidRPr="00BC796D" w:rsidRDefault="0021527C" w:rsidP="0021527C">
      <w:pPr>
        <w:pStyle w:val="NormalWeb"/>
        <w:spacing w:before="0" w:after="0"/>
        <w:jc w:val="both"/>
        <w:rPr>
          <w:rFonts w:ascii="Times New Roman" w:hAnsi="Times New Roman" w:cs="Times New Roman"/>
          <w:szCs w:val="20"/>
        </w:rPr>
      </w:pPr>
    </w:p>
    <w:p w14:paraId="3B7BF3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BC796D" w:rsidRDefault="0021527C" w:rsidP="0021527C">
      <w:pPr>
        <w:pStyle w:val="NormalWeb"/>
        <w:spacing w:before="0" w:after="0"/>
        <w:jc w:val="both"/>
        <w:rPr>
          <w:rFonts w:ascii="Times New Roman" w:hAnsi="Times New Roman" w:cs="Times New Roman"/>
          <w:szCs w:val="20"/>
        </w:rPr>
      </w:pPr>
    </w:p>
    <w:p w14:paraId="2402F78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0DDB66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74AA68A6" w14:textId="77777777" w:rsidR="0021527C" w:rsidRPr="00BC796D" w:rsidRDefault="0021527C" w:rsidP="0021527C">
      <w:pPr>
        <w:pStyle w:val="NormalWeb"/>
        <w:spacing w:before="0" w:after="0"/>
        <w:jc w:val="both"/>
        <w:rPr>
          <w:rFonts w:ascii="Times New Roman" w:hAnsi="Times New Roman" w:cs="Times New Roman"/>
          <w:b/>
          <w:bCs/>
          <w:szCs w:val="20"/>
        </w:rPr>
      </w:pPr>
    </w:p>
    <w:p w14:paraId="487D9819" w14:textId="77777777" w:rsidR="0021527C" w:rsidRPr="00BC796D" w:rsidRDefault="0021527C" w:rsidP="0021527C">
      <w:pPr>
        <w:pStyle w:val="NormalWeb"/>
        <w:spacing w:before="0" w:after="0"/>
        <w:jc w:val="both"/>
        <w:rPr>
          <w:rFonts w:ascii="Times New Roman" w:hAnsi="Times New Roman" w:cs="Times New Roman"/>
          <w:b/>
          <w:bCs/>
          <w:szCs w:val="20"/>
        </w:rPr>
      </w:pPr>
    </w:p>
    <w:p w14:paraId="1540D139" w14:textId="77777777" w:rsidR="006A0099" w:rsidRPr="00BC796D" w:rsidRDefault="006A0099" w:rsidP="0021527C">
      <w:pPr>
        <w:pStyle w:val="NormalWeb"/>
        <w:spacing w:before="0" w:after="0"/>
        <w:jc w:val="both"/>
        <w:rPr>
          <w:rFonts w:ascii="Times New Roman" w:hAnsi="Times New Roman" w:cs="Times New Roman"/>
          <w:b/>
          <w:bCs/>
          <w:szCs w:val="20"/>
        </w:rPr>
      </w:pPr>
    </w:p>
    <w:p w14:paraId="72A73EE3" w14:textId="77777777" w:rsidR="00FB32F5" w:rsidRPr="00BC796D" w:rsidRDefault="00FB32F5" w:rsidP="0021527C">
      <w:pPr>
        <w:pStyle w:val="NormalWeb"/>
        <w:spacing w:before="0" w:after="0"/>
        <w:jc w:val="both"/>
        <w:rPr>
          <w:rFonts w:ascii="Times New Roman" w:hAnsi="Times New Roman" w:cs="Times New Roman"/>
          <w:b/>
          <w:bCs/>
          <w:szCs w:val="20"/>
        </w:rPr>
      </w:pPr>
    </w:p>
    <w:p w14:paraId="152479B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 Pagamento da CSLL</w:t>
      </w:r>
    </w:p>
    <w:p w14:paraId="335EF11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C5410B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1) Local de Pagamento</w:t>
      </w:r>
    </w:p>
    <w:p w14:paraId="20122502" w14:textId="77777777" w:rsidR="0021527C" w:rsidRPr="00BC796D" w:rsidRDefault="0021527C" w:rsidP="0021527C">
      <w:pPr>
        <w:pStyle w:val="NormalWeb"/>
        <w:spacing w:before="0" w:after="0"/>
        <w:jc w:val="both"/>
        <w:rPr>
          <w:rFonts w:ascii="Times New Roman" w:hAnsi="Times New Roman" w:cs="Times New Roman"/>
          <w:szCs w:val="20"/>
        </w:rPr>
      </w:pPr>
    </w:p>
    <w:p w14:paraId="7322801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BFB230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2) Documento a Utilizar</w:t>
      </w:r>
    </w:p>
    <w:p w14:paraId="4C7B49D6" w14:textId="77777777" w:rsidR="0021527C" w:rsidRPr="00BC796D" w:rsidRDefault="0021527C" w:rsidP="0021527C">
      <w:pPr>
        <w:pStyle w:val="NormalWeb"/>
        <w:spacing w:before="0" w:after="0"/>
        <w:jc w:val="both"/>
        <w:rPr>
          <w:rFonts w:ascii="Times New Roman" w:hAnsi="Times New Roman" w:cs="Times New Roman"/>
          <w:szCs w:val="20"/>
        </w:rPr>
      </w:pPr>
    </w:p>
    <w:p w14:paraId="30CC7A7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BC796D" w:rsidRDefault="0021527C" w:rsidP="0021527C">
      <w:pPr>
        <w:pStyle w:val="NormalWeb"/>
        <w:spacing w:before="0" w:after="0"/>
        <w:jc w:val="both"/>
        <w:rPr>
          <w:rFonts w:ascii="Times New Roman" w:hAnsi="Times New Roman" w:cs="Times New Roman"/>
          <w:szCs w:val="20"/>
        </w:rPr>
      </w:pPr>
    </w:p>
    <w:p w14:paraId="59F08C6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2484 CSLL - Pessoas Jurídicas não Financeiras - Resultado Ajustado - Estimativa Mensal;</w:t>
      </w:r>
    </w:p>
    <w:p w14:paraId="7C48314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2469 CSLL - Entidades Financeiras - Estimativa Mensal; </w:t>
      </w:r>
    </w:p>
    <w:p w14:paraId="7897380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6012 CSLL - Pessoas Jurídicas não Financeiras - Resultado Ajustado - Apuração Trimestral;</w:t>
      </w:r>
    </w:p>
    <w:p w14:paraId="5C4E1AA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2030 CSLL - Entidades Financeiras - Apuração Trimestral;</w:t>
      </w:r>
    </w:p>
    <w:p w14:paraId="3B620B2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6773 CSLL - Pessoas Jurídicas não Financeiras - Resultado Ajustado - Ajuste Anual; e</w:t>
      </w:r>
    </w:p>
    <w:p w14:paraId="3B51D83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6758 CSLL - Entidades Financeiras - Resultado - Ajuste Anual.</w:t>
      </w:r>
    </w:p>
    <w:p w14:paraId="4DE181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F335BC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 Prazo para Pagamento</w:t>
      </w:r>
    </w:p>
    <w:p w14:paraId="5053E609" w14:textId="77777777" w:rsidR="0021527C" w:rsidRPr="00BC796D" w:rsidRDefault="0021527C" w:rsidP="0021527C">
      <w:pPr>
        <w:pStyle w:val="NormalWeb"/>
        <w:spacing w:before="0" w:after="0"/>
        <w:jc w:val="both"/>
        <w:rPr>
          <w:rFonts w:ascii="Times New Roman" w:hAnsi="Times New Roman" w:cs="Times New Roman"/>
          <w:b/>
          <w:bCs/>
          <w:szCs w:val="20"/>
        </w:rPr>
      </w:pPr>
    </w:p>
    <w:p w14:paraId="3DACC8D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1) Apurada Trimestralmente</w:t>
      </w:r>
    </w:p>
    <w:p w14:paraId="28A13386" w14:textId="77777777" w:rsidR="0021527C" w:rsidRPr="00BC796D" w:rsidRDefault="0021527C" w:rsidP="0021527C">
      <w:pPr>
        <w:pStyle w:val="NormalWeb"/>
        <w:spacing w:before="0" w:after="0"/>
        <w:jc w:val="both"/>
        <w:rPr>
          <w:rFonts w:ascii="Times New Roman" w:hAnsi="Times New Roman" w:cs="Times New Roman"/>
          <w:szCs w:val="20"/>
        </w:rPr>
      </w:pPr>
    </w:p>
    <w:p w14:paraId="4B42729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apurada t</w:t>
      </w:r>
      <w:bookmarkStart w:id="189" w:name="Subitem_16.6.1"/>
      <w:bookmarkEnd w:id="189"/>
      <w:r w:rsidRPr="00BC796D">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BC796D" w:rsidRDefault="0021527C" w:rsidP="0021527C">
      <w:pPr>
        <w:pStyle w:val="NormalWeb"/>
        <w:spacing w:before="0" w:after="0"/>
        <w:jc w:val="both"/>
        <w:rPr>
          <w:rFonts w:ascii="Times New Roman" w:hAnsi="Times New Roman" w:cs="Times New Roman"/>
          <w:szCs w:val="20"/>
        </w:rPr>
      </w:pPr>
    </w:p>
    <w:p w14:paraId="7846E19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w:t>
      </w:r>
      <w:bookmarkStart w:id="190" w:name="Subitem_16.6.2"/>
      <w:bookmarkEnd w:id="190"/>
      <w:r w:rsidRPr="00BC796D">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BC796D" w:rsidRDefault="0021527C" w:rsidP="0021527C">
      <w:pPr>
        <w:pStyle w:val="NormalWeb"/>
        <w:spacing w:before="0" w:after="0"/>
        <w:jc w:val="both"/>
        <w:rPr>
          <w:rFonts w:ascii="Times New Roman" w:hAnsi="Times New Roman" w:cs="Times New Roman"/>
          <w:szCs w:val="20"/>
        </w:rPr>
      </w:pPr>
    </w:p>
    <w:p w14:paraId="377DF3F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a CSLL de valor inferior a R$ 2.000,00 (dois mil reais) deve ser paga em quota única.</w:t>
      </w:r>
    </w:p>
    <w:p w14:paraId="76051BA6" w14:textId="77777777" w:rsidR="0021527C" w:rsidRPr="00BC796D" w:rsidRDefault="0021527C" w:rsidP="0021527C">
      <w:pPr>
        <w:pStyle w:val="NormalWeb"/>
        <w:spacing w:before="0" w:after="0"/>
        <w:jc w:val="both"/>
        <w:rPr>
          <w:rFonts w:ascii="Times New Roman" w:hAnsi="Times New Roman" w:cs="Times New Roman"/>
          <w:szCs w:val="20"/>
        </w:rPr>
      </w:pPr>
    </w:p>
    <w:p w14:paraId="3D02B61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191" w:name="Subitem_16.6.3"/>
      <w:bookmarkEnd w:id="191"/>
      <w:r w:rsidRPr="00BC796D">
        <w:rPr>
          <w:rFonts w:ascii="Times New Roman" w:hAnsi="Times New Roman" w:cs="Times New Roman"/>
          <w:szCs w:val="20"/>
        </w:rPr>
        <w:t xml:space="preserve">apuração até o último dia do </w:t>
      </w:r>
      <w:bookmarkStart w:id="192" w:name="Subitem_16.6.3.1"/>
      <w:bookmarkEnd w:id="192"/>
      <w:r w:rsidRPr="00BC796D">
        <w:rPr>
          <w:rFonts w:ascii="Times New Roman" w:hAnsi="Times New Roman" w:cs="Times New Roman"/>
          <w:szCs w:val="20"/>
        </w:rPr>
        <w:t>mês anterior ao do pagamento e de 1% (um por cento) no mês do pagamento.</w:t>
      </w:r>
    </w:p>
    <w:p w14:paraId="2C10D498" w14:textId="77777777" w:rsidR="0021527C" w:rsidRPr="00BC796D" w:rsidRDefault="0021527C" w:rsidP="0021527C">
      <w:pPr>
        <w:pStyle w:val="NormalWeb"/>
        <w:spacing w:before="0" w:after="0"/>
        <w:jc w:val="both"/>
        <w:rPr>
          <w:rFonts w:ascii="Times New Roman" w:hAnsi="Times New Roman" w:cs="Times New Roman"/>
          <w:szCs w:val="20"/>
        </w:rPr>
      </w:pPr>
    </w:p>
    <w:p w14:paraId="1CB89A3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imeira quota ou quota única, quando paga até o vencimento, não sofre acréscimos.</w:t>
      </w:r>
    </w:p>
    <w:p w14:paraId="710034DF" w14:textId="77777777" w:rsidR="0021527C" w:rsidRPr="00BC796D" w:rsidRDefault="0021527C" w:rsidP="0021527C">
      <w:pPr>
        <w:pStyle w:val="NormalWeb"/>
        <w:spacing w:before="0" w:after="0"/>
        <w:jc w:val="both"/>
        <w:rPr>
          <w:rFonts w:ascii="Times New Roman" w:hAnsi="Times New Roman" w:cs="Times New Roman"/>
          <w:szCs w:val="20"/>
        </w:rPr>
      </w:pPr>
    </w:p>
    <w:p w14:paraId="2FF93E8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BC796D">
        <w:rPr>
          <w:rFonts w:ascii="Times New Roman" w:hAnsi="Times New Roman" w:cs="Times New Roman"/>
          <w:strike/>
          <w:szCs w:val="20"/>
        </w:rPr>
        <w:t>º</w:t>
      </w:r>
      <w:r w:rsidRPr="00BC796D">
        <w:rPr>
          <w:rFonts w:ascii="Times New Roman" w:hAnsi="Times New Roman" w:cs="Times New Roman"/>
          <w:szCs w:val="20"/>
        </w:rPr>
        <w:t xml:space="preserve"> 31, de 27 de outubro de 1999).</w:t>
      </w:r>
    </w:p>
    <w:p w14:paraId="07DFBF7F" w14:textId="77777777" w:rsidR="0021527C" w:rsidRPr="00BC796D" w:rsidRDefault="0021527C" w:rsidP="0021527C">
      <w:pPr>
        <w:spacing w:after="200" w:line="276" w:lineRule="auto"/>
        <w:rPr>
          <w:rFonts w:eastAsia="Arial Unicode MS"/>
          <w:b/>
          <w:bCs/>
          <w:szCs w:val="20"/>
          <w:lang w:eastAsia="ar-SA"/>
        </w:rPr>
      </w:pPr>
      <w:r w:rsidRPr="00BC796D">
        <w:rPr>
          <w:b/>
          <w:bCs/>
          <w:szCs w:val="20"/>
        </w:rPr>
        <w:br w:type="page"/>
      </w:r>
    </w:p>
    <w:p w14:paraId="2DC21C7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2) Apurada Mensalmente por Estimativa</w:t>
      </w:r>
    </w:p>
    <w:p w14:paraId="0AC9E276" w14:textId="77777777" w:rsidR="0021527C" w:rsidRPr="00BC796D" w:rsidRDefault="0021527C" w:rsidP="0021527C">
      <w:pPr>
        <w:pStyle w:val="NormalWeb"/>
        <w:spacing w:before="0" w:after="0"/>
        <w:jc w:val="both"/>
        <w:rPr>
          <w:rFonts w:ascii="Times New Roman" w:hAnsi="Times New Roman" w:cs="Times New Roman"/>
          <w:b/>
          <w:bCs/>
          <w:szCs w:val="20"/>
        </w:rPr>
      </w:pPr>
    </w:p>
    <w:p w14:paraId="7E01805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2.1) Pagamentos Mensais</w:t>
      </w:r>
    </w:p>
    <w:p w14:paraId="1AA466CA" w14:textId="77777777" w:rsidR="0021527C" w:rsidRPr="00BC796D" w:rsidRDefault="0021527C" w:rsidP="0021527C">
      <w:pPr>
        <w:pStyle w:val="NormalWeb"/>
        <w:spacing w:before="0" w:after="0"/>
        <w:jc w:val="both"/>
        <w:rPr>
          <w:rFonts w:ascii="Times New Roman" w:hAnsi="Times New Roman" w:cs="Times New Roman"/>
          <w:szCs w:val="20"/>
        </w:rPr>
      </w:pPr>
    </w:p>
    <w:p w14:paraId="300812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6</w:t>
      </w:r>
      <w:r w:rsidRPr="00BC796D">
        <w:rPr>
          <w:rFonts w:ascii="Times New Roman" w:hAnsi="Times New Roman" w:cs="Times New Roman"/>
          <w:strike/>
          <w:szCs w:val="20"/>
        </w:rPr>
        <w:t>º</w:t>
      </w:r>
      <w:r w:rsidRPr="00BC796D">
        <w:rPr>
          <w:rFonts w:ascii="Times New Roman" w:hAnsi="Times New Roman" w:cs="Times New Roman"/>
          <w:szCs w:val="20"/>
        </w:rPr>
        <w:t>).</w:t>
      </w:r>
    </w:p>
    <w:p w14:paraId="40B0E3F0" w14:textId="77777777" w:rsidR="0021527C" w:rsidRPr="00BC796D" w:rsidRDefault="0021527C" w:rsidP="0021527C">
      <w:pPr>
        <w:pStyle w:val="NormalWeb"/>
        <w:spacing w:before="0" w:after="0"/>
        <w:jc w:val="both"/>
        <w:rPr>
          <w:rFonts w:ascii="Times New Roman" w:hAnsi="Times New Roman" w:cs="Times New Roman"/>
          <w:b/>
          <w:bCs/>
          <w:szCs w:val="20"/>
        </w:rPr>
      </w:pPr>
    </w:p>
    <w:p w14:paraId="5D253AF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X.5.3.2.2) Saldo da CSLL Apurado em 31 de Dezembro (ajuste anual): </w:t>
      </w:r>
    </w:p>
    <w:p w14:paraId="7854DCB7" w14:textId="77777777" w:rsidR="0021527C" w:rsidRPr="00BC796D" w:rsidRDefault="0021527C" w:rsidP="0021527C">
      <w:pPr>
        <w:pStyle w:val="NormalWeb"/>
        <w:spacing w:before="0" w:after="0"/>
        <w:jc w:val="both"/>
        <w:rPr>
          <w:rFonts w:ascii="Times New Roman" w:hAnsi="Times New Roman" w:cs="Times New Roman"/>
          <w:szCs w:val="20"/>
        </w:rPr>
      </w:pPr>
    </w:p>
    <w:p w14:paraId="6AA44C64"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apurado em 31 de dezembro do ano-calendário será:</w:t>
      </w:r>
    </w:p>
    <w:p w14:paraId="3C139888" w14:textId="77777777" w:rsidR="00FB32F5" w:rsidRPr="00BC796D"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BC796D" w:rsidRDefault="00FB32F5" w:rsidP="00FB32F5">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BC796D" w:rsidRDefault="00FB32F5" w:rsidP="00FB32F5">
      <w:pPr>
        <w:pStyle w:val="NormalWeb"/>
        <w:spacing w:before="0" w:after="0"/>
        <w:ind w:left="1416"/>
        <w:jc w:val="both"/>
        <w:rPr>
          <w:rFonts w:ascii="Times New Roman" w:hAnsi="Times New Roman" w:cs="Times New Roman"/>
          <w:szCs w:val="20"/>
        </w:rPr>
      </w:pPr>
    </w:p>
    <w:p w14:paraId="69D17641" w14:textId="77777777" w:rsidR="00FB32F5" w:rsidRPr="00BC796D" w:rsidRDefault="00FB32F5" w:rsidP="00FB32F5">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w:t>
      </w:r>
      <w:bookmarkStart w:id="193" w:name="Subitem_16.6.3.2"/>
      <w:bookmarkEnd w:id="193"/>
      <w:r w:rsidRPr="00BC796D">
        <w:rPr>
          <w:rFonts w:ascii="Times New Roman" w:hAnsi="Times New Roman" w:cs="Times New Roman"/>
          <w:szCs w:val="20"/>
        </w:rPr>
        <w:t xml:space="preserve"> se negativo, poderão ser objeto de restituição ou de compensação nos termos do art. 74 da Lei nº 9.430, de 1996</w:t>
      </w:r>
      <w:r w:rsidRPr="00BC796D">
        <w:rPr>
          <w:rFonts w:ascii="Times New Roman" w:hAnsi="Times New Roman" w:cs="Times New Roman"/>
          <w:color w:val="FF0000"/>
          <w:szCs w:val="20"/>
        </w:rPr>
        <w:t>.</w:t>
      </w:r>
      <w:r w:rsidRPr="00BC796D">
        <w:rPr>
          <w:rFonts w:ascii="Times New Roman" w:hAnsi="Times New Roman" w:cs="Times New Roman"/>
          <w:szCs w:val="20"/>
        </w:rPr>
        <w:t> </w:t>
      </w:r>
    </w:p>
    <w:p w14:paraId="23B28DBB" w14:textId="77777777" w:rsidR="0021527C" w:rsidRPr="00BC796D" w:rsidRDefault="0021527C" w:rsidP="0021527C">
      <w:pPr>
        <w:jc w:val="both"/>
        <w:rPr>
          <w:b/>
          <w:bCs/>
          <w:szCs w:val="20"/>
        </w:rPr>
      </w:pPr>
    </w:p>
    <w:p w14:paraId="13F40AEA" w14:textId="77777777" w:rsidR="0021527C" w:rsidRPr="00BC796D" w:rsidRDefault="0021527C" w:rsidP="0021527C">
      <w:pPr>
        <w:jc w:val="both"/>
        <w:rPr>
          <w:szCs w:val="20"/>
        </w:rPr>
      </w:pPr>
      <w:r w:rsidRPr="00BC796D">
        <w:rPr>
          <w:b/>
          <w:bCs/>
          <w:szCs w:val="20"/>
        </w:rPr>
        <w:t>X) Instruções para Cálculo da CSLL Postergada</w:t>
      </w:r>
    </w:p>
    <w:p w14:paraId="14536D88" w14:textId="77777777" w:rsidR="0021527C" w:rsidRPr="00BC796D" w:rsidRDefault="0021527C" w:rsidP="0021527C">
      <w:pPr>
        <w:jc w:val="both"/>
        <w:rPr>
          <w:szCs w:val="20"/>
        </w:rPr>
      </w:pPr>
      <w:r w:rsidRPr="00BC796D">
        <w:rPr>
          <w:szCs w:val="20"/>
        </w:rPr>
        <w:t> </w:t>
      </w:r>
    </w:p>
    <w:p w14:paraId="5F9DA88F" w14:textId="77777777" w:rsidR="0021527C" w:rsidRPr="00BC796D" w:rsidRDefault="0021527C" w:rsidP="0021527C">
      <w:pPr>
        <w:ind w:left="160"/>
        <w:jc w:val="both"/>
        <w:rPr>
          <w:szCs w:val="20"/>
        </w:rPr>
      </w:pPr>
      <w:r w:rsidRPr="00BC796D">
        <w:rPr>
          <w:szCs w:val="20"/>
        </w:rPr>
        <w:t>a) Relativa a período de apuração encerrado a partir de 1</w:t>
      </w:r>
      <w:r w:rsidRPr="00BC796D">
        <w:rPr>
          <w:strike/>
          <w:szCs w:val="20"/>
        </w:rPr>
        <w:t>º</w:t>
      </w:r>
      <w:r w:rsidRPr="00BC796D">
        <w:rPr>
          <w:szCs w:val="20"/>
        </w:rPr>
        <w:t xml:space="preserve"> de janeiro de 1993 até 31 de agosto de 1994:</w:t>
      </w:r>
    </w:p>
    <w:p w14:paraId="3E5871F5" w14:textId="77777777" w:rsidR="0021527C" w:rsidRPr="00BC796D" w:rsidRDefault="0021527C" w:rsidP="0021527C">
      <w:pPr>
        <w:ind w:left="160" w:firstLine="548"/>
        <w:jc w:val="both"/>
        <w:rPr>
          <w:szCs w:val="20"/>
        </w:rPr>
      </w:pPr>
      <w:r w:rsidRPr="00BC796D">
        <w:rPr>
          <w:szCs w:val="20"/>
        </w:rPr>
        <w:t>a.1) dividir a base de cálculo da contribuição social sobre o lucro líquido postergada pelo valor da Ufir no último dia do mês do período de apuração;</w:t>
      </w:r>
    </w:p>
    <w:p w14:paraId="62188F15" w14:textId="77777777" w:rsidR="0021527C" w:rsidRPr="00BC796D" w:rsidRDefault="0021527C" w:rsidP="0021527C">
      <w:pPr>
        <w:ind w:left="160" w:firstLine="548"/>
        <w:jc w:val="both"/>
        <w:rPr>
          <w:szCs w:val="20"/>
        </w:rPr>
      </w:pPr>
      <w:r w:rsidRPr="00BC796D">
        <w:rPr>
          <w:szCs w:val="20"/>
        </w:rPr>
        <w:t>a.2.) multiplicar o valor em Ufir apurado em "a.1" (base de cálculo da CSLL postergada), pela alíquota da CSLL vigente no exercício financeiro da postergação;</w:t>
      </w:r>
    </w:p>
    <w:p w14:paraId="6335F29E" w14:textId="77777777" w:rsidR="0021527C" w:rsidRPr="00BC796D" w:rsidRDefault="0021527C" w:rsidP="0021527C">
      <w:pPr>
        <w:ind w:left="160" w:firstLine="548"/>
        <w:jc w:val="both"/>
        <w:rPr>
          <w:szCs w:val="20"/>
        </w:rPr>
      </w:pPr>
      <w:r w:rsidRPr="00BC796D">
        <w:rPr>
          <w:szCs w:val="20"/>
        </w:rPr>
        <w:t>a.3) multiplicar o resultado obtido em "a.2" (CSLL postergada) pelo valor da Ufir vigente no ano de 1997, ou seja, R$0,9108;</w:t>
      </w:r>
    </w:p>
    <w:p w14:paraId="27A97702" w14:textId="77777777" w:rsidR="0021527C" w:rsidRPr="00BC796D" w:rsidRDefault="0021527C" w:rsidP="0021527C">
      <w:pPr>
        <w:ind w:left="160"/>
        <w:jc w:val="both"/>
        <w:rPr>
          <w:szCs w:val="20"/>
        </w:rPr>
      </w:pPr>
      <w:r w:rsidRPr="00BC796D">
        <w:rPr>
          <w:szCs w:val="20"/>
        </w:rPr>
        <w:t>b) Relativa a período de apuração encerrado a partir de 1</w:t>
      </w:r>
      <w:r w:rsidRPr="00BC796D">
        <w:rPr>
          <w:strike/>
          <w:szCs w:val="20"/>
        </w:rPr>
        <w:t>º</w:t>
      </w:r>
      <w:r w:rsidRPr="00BC796D">
        <w:rPr>
          <w:szCs w:val="20"/>
        </w:rPr>
        <w:t xml:space="preserve"> de setembro de 1994 até 31 de dezembro de 1994:</w:t>
      </w:r>
    </w:p>
    <w:p w14:paraId="2B4758E0" w14:textId="77777777" w:rsidR="0021527C" w:rsidRPr="00BC796D" w:rsidRDefault="0021527C" w:rsidP="0021527C">
      <w:pPr>
        <w:ind w:left="160" w:firstLine="548"/>
        <w:jc w:val="both"/>
        <w:rPr>
          <w:szCs w:val="20"/>
        </w:rPr>
      </w:pPr>
      <w:r w:rsidRPr="00BC796D">
        <w:rPr>
          <w:szCs w:val="20"/>
        </w:rPr>
        <w:t>b.1) dividir a base de cálculo da contribuição social sobre o lucro líquido postergada pelo valor da Ufir no mês subsequente ao do encerramento do período de apuração;</w:t>
      </w:r>
    </w:p>
    <w:p w14:paraId="6B295859" w14:textId="77777777" w:rsidR="0021527C" w:rsidRPr="00BC796D" w:rsidRDefault="0021527C" w:rsidP="0021527C">
      <w:pPr>
        <w:ind w:left="160" w:firstLine="548"/>
        <w:jc w:val="both"/>
        <w:rPr>
          <w:szCs w:val="20"/>
        </w:rPr>
      </w:pPr>
      <w:r w:rsidRPr="00BC796D">
        <w:rPr>
          <w:szCs w:val="20"/>
        </w:rPr>
        <w:t>b.2) seguir os mesmos procedimentos referidos nas letras "a.2" e "a.3" acima mencionados;</w:t>
      </w:r>
    </w:p>
    <w:p w14:paraId="2C2F3968" w14:textId="77777777" w:rsidR="0021527C" w:rsidRPr="00BC796D" w:rsidRDefault="0021527C" w:rsidP="0021527C">
      <w:pPr>
        <w:ind w:left="160"/>
        <w:jc w:val="both"/>
        <w:rPr>
          <w:szCs w:val="20"/>
        </w:rPr>
      </w:pPr>
      <w:r w:rsidRPr="00BC796D">
        <w:rPr>
          <w:szCs w:val="20"/>
        </w:rPr>
        <w:t>c) Relativa a período encerrado a partir de 1</w:t>
      </w:r>
      <w:r w:rsidRPr="00BC796D">
        <w:rPr>
          <w:strike/>
          <w:szCs w:val="20"/>
        </w:rPr>
        <w:t>º</w:t>
      </w:r>
      <w:r w:rsidRPr="00BC796D">
        <w:rPr>
          <w:szCs w:val="20"/>
        </w:rPr>
        <w:t xml:space="preserve"> de janeiro de 1995:</w:t>
      </w:r>
    </w:p>
    <w:p w14:paraId="2ABA13FD" w14:textId="77777777" w:rsidR="0021527C" w:rsidRPr="00BC796D" w:rsidRDefault="0021527C" w:rsidP="0021527C">
      <w:pPr>
        <w:ind w:left="160" w:firstLine="548"/>
        <w:jc w:val="both"/>
        <w:rPr>
          <w:szCs w:val="20"/>
        </w:rPr>
      </w:pPr>
      <w:r w:rsidRPr="00BC796D">
        <w:rPr>
          <w:szCs w:val="20"/>
        </w:rPr>
        <w:t xml:space="preserve">c.1) multiplicar a base de cálculo da contribuição social sobre o lucro líquido postergada pela alíquota da CSLL vigente no ano-calendário da postergação. </w:t>
      </w:r>
    </w:p>
    <w:p w14:paraId="3F9D9625" w14:textId="77777777" w:rsidR="0021527C" w:rsidRPr="00BC796D" w:rsidRDefault="0021527C" w:rsidP="0021527C">
      <w:pPr>
        <w:ind w:left="800"/>
        <w:jc w:val="both"/>
        <w:rPr>
          <w:b/>
          <w:bCs/>
          <w:szCs w:val="20"/>
        </w:rPr>
      </w:pPr>
    </w:p>
    <w:p w14:paraId="1B95DCFD" w14:textId="77777777" w:rsidR="0021527C" w:rsidRPr="00BC796D" w:rsidRDefault="0021527C" w:rsidP="0021527C">
      <w:pPr>
        <w:ind w:left="800"/>
        <w:jc w:val="both"/>
        <w:rPr>
          <w:szCs w:val="20"/>
        </w:rPr>
      </w:pPr>
      <w:r w:rsidRPr="00BC796D">
        <w:rPr>
          <w:b/>
          <w:bCs/>
          <w:szCs w:val="20"/>
        </w:rPr>
        <w:t>Atenção:</w:t>
      </w:r>
      <w:r w:rsidRPr="00BC796D">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14:paraId="5F4B9DB1" w14:textId="77777777" w:rsidR="0021527C" w:rsidRPr="00BC796D" w:rsidRDefault="0021527C" w:rsidP="0021527C">
      <w:pPr>
        <w:ind w:left="800"/>
        <w:jc w:val="both"/>
        <w:rPr>
          <w:szCs w:val="20"/>
        </w:rPr>
      </w:pPr>
      <w:r w:rsidRPr="00BC796D">
        <w:rPr>
          <w:szCs w:val="20"/>
        </w:rPr>
        <w:t> </w:t>
      </w:r>
    </w:p>
    <w:p w14:paraId="72ED6996" w14:textId="77777777" w:rsidR="0021527C" w:rsidRPr="00BC796D" w:rsidRDefault="0021527C" w:rsidP="0021527C">
      <w:pPr>
        <w:jc w:val="both"/>
        <w:rPr>
          <w:szCs w:val="20"/>
        </w:rPr>
      </w:pPr>
      <w:r w:rsidRPr="00BC796D">
        <w:rPr>
          <w:b/>
          <w:bCs/>
          <w:szCs w:val="20"/>
        </w:rPr>
        <w:t>XI) Bônus de Adimplência Fiscal</w:t>
      </w:r>
    </w:p>
    <w:p w14:paraId="18F89AFA" w14:textId="77777777" w:rsidR="0021527C" w:rsidRPr="00BC796D" w:rsidRDefault="0021527C" w:rsidP="0021527C">
      <w:pPr>
        <w:jc w:val="both"/>
        <w:rPr>
          <w:szCs w:val="20"/>
        </w:rPr>
      </w:pPr>
      <w:r w:rsidRPr="00BC796D">
        <w:rPr>
          <w:szCs w:val="20"/>
        </w:rPr>
        <w:t> </w:t>
      </w:r>
    </w:p>
    <w:p w14:paraId="145E297D" w14:textId="77777777" w:rsidR="0021527C" w:rsidRPr="00BC796D" w:rsidRDefault="0021527C" w:rsidP="0021527C">
      <w:pPr>
        <w:ind w:firstLine="708"/>
        <w:jc w:val="both"/>
        <w:rPr>
          <w:szCs w:val="20"/>
        </w:rPr>
      </w:pPr>
      <w:r w:rsidRPr="00BC796D">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BC796D">
        <w:rPr>
          <w:strike/>
          <w:szCs w:val="20"/>
        </w:rPr>
        <w:t>º</w:t>
      </w:r>
      <w:r w:rsidRPr="00BC796D">
        <w:rPr>
          <w:szCs w:val="20"/>
        </w:rPr>
        <w:t xml:space="preserve"> 10.637, de 2002.</w:t>
      </w:r>
    </w:p>
    <w:p w14:paraId="7B6A4A84" w14:textId="77777777" w:rsidR="0021527C" w:rsidRPr="00BC796D" w:rsidRDefault="0021527C" w:rsidP="0021527C">
      <w:pPr>
        <w:jc w:val="both"/>
        <w:rPr>
          <w:szCs w:val="20"/>
        </w:rPr>
      </w:pPr>
    </w:p>
    <w:p w14:paraId="37B9AD4E" w14:textId="77777777" w:rsidR="0021527C" w:rsidRPr="00BC796D" w:rsidRDefault="0021527C" w:rsidP="0021527C">
      <w:pPr>
        <w:ind w:firstLine="708"/>
        <w:jc w:val="both"/>
        <w:rPr>
          <w:szCs w:val="20"/>
        </w:rPr>
      </w:pPr>
      <w:r w:rsidRPr="00BC796D">
        <w:rPr>
          <w:szCs w:val="20"/>
        </w:rPr>
        <w:t>O período de cinco anos-calendário é computado por ano completo, inclusive aquele em relação ao qual se dá o aproveitamento do bônus.</w:t>
      </w:r>
    </w:p>
    <w:p w14:paraId="693A4CD8" w14:textId="77777777" w:rsidR="006A0099" w:rsidRPr="00BC796D" w:rsidRDefault="006A0099" w:rsidP="0021527C">
      <w:pPr>
        <w:jc w:val="both"/>
        <w:rPr>
          <w:szCs w:val="20"/>
        </w:rPr>
      </w:pPr>
    </w:p>
    <w:p w14:paraId="7CA2ED8E" w14:textId="77777777" w:rsidR="006A0099" w:rsidRPr="00BC796D" w:rsidRDefault="006A0099" w:rsidP="0021527C">
      <w:pPr>
        <w:jc w:val="both"/>
        <w:rPr>
          <w:szCs w:val="20"/>
        </w:rPr>
      </w:pPr>
    </w:p>
    <w:p w14:paraId="118060CB" w14:textId="77777777" w:rsidR="0021527C" w:rsidRPr="00BC796D" w:rsidRDefault="0021527C" w:rsidP="0021527C">
      <w:pPr>
        <w:jc w:val="both"/>
        <w:rPr>
          <w:szCs w:val="20"/>
        </w:rPr>
      </w:pPr>
      <w:r w:rsidRPr="00BC796D">
        <w:rPr>
          <w:szCs w:val="20"/>
        </w:rPr>
        <w:t> </w:t>
      </w:r>
      <w:r w:rsidRPr="00BC796D">
        <w:rPr>
          <w:b/>
          <w:bCs/>
          <w:szCs w:val="20"/>
        </w:rPr>
        <w:t>XI.1) Forma de Cálculo</w:t>
      </w:r>
    </w:p>
    <w:p w14:paraId="050DF722" w14:textId="77777777" w:rsidR="0021527C" w:rsidRPr="00BC796D" w:rsidRDefault="0021527C" w:rsidP="0021527C">
      <w:pPr>
        <w:jc w:val="both"/>
        <w:rPr>
          <w:szCs w:val="20"/>
        </w:rPr>
      </w:pPr>
    </w:p>
    <w:p w14:paraId="03CE8D5A" w14:textId="77777777" w:rsidR="0021527C" w:rsidRPr="00BC796D" w:rsidRDefault="0021527C" w:rsidP="0021527C">
      <w:pPr>
        <w:ind w:firstLine="708"/>
        <w:jc w:val="both"/>
        <w:rPr>
          <w:szCs w:val="20"/>
        </w:rPr>
      </w:pPr>
      <w:r w:rsidRPr="00BC796D">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BC796D" w:rsidRDefault="0021527C" w:rsidP="0021527C">
      <w:pPr>
        <w:jc w:val="both"/>
        <w:rPr>
          <w:szCs w:val="20"/>
        </w:rPr>
      </w:pPr>
    </w:p>
    <w:p w14:paraId="02A0E9D2" w14:textId="77777777" w:rsidR="0021527C" w:rsidRPr="00BC796D" w:rsidRDefault="0021527C" w:rsidP="0021527C">
      <w:pPr>
        <w:ind w:firstLine="708"/>
        <w:jc w:val="both"/>
        <w:rPr>
          <w:szCs w:val="20"/>
        </w:rPr>
      </w:pPr>
      <w:r w:rsidRPr="00BC796D">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BC796D" w:rsidRDefault="0021527C" w:rsidP="0021527C">
      <w:pPr>
        <w:jc w:val="both"/>
        <w:rPr>
          <w:szCs w:val="20"/>
        </w:rPr>
      </w:pPr>
      <w:r w:rsidRPr="00BC796D">
        <w:rPr>
          <w:szCs w:val="20"/>
        </w:rPr>
        <w:t> </w:t>
      </w:r>
    </w:p>
    <w:p w14:paraId="3958DEE2" w14:textId="77777777" w:rsidR="0021527C" w:rsidRPr="00BC796D" w:rsidRDefault="0021527C" w:rsidP="0021527C">
      <w:pPr>
        <w:jc w:val="both"/>
        <w:rPr>
          <w:szCs w:val="20"/>
        </w:rPr>
      </w:pPr>
      <w:r w:rsidRPr="00BC796D">
        <w:rPr>
          <w:b/>
          <w:bCs/>
          <w:szCs w:val="20"/>
        </w:rPr>
        <w:t>XI.2) Utilização do Bônus</w:t>
      </w:r>
    </w:p>
    <w:p w14:paraId="216B4B36" w14:textId="77777777" w:rsidR="0021527C" w:rsidRPr="00BC796D" w:rsidRDefault="0021527C" w:rsidP="0021527C">
      <w:pPr>
        <w:jc w:val="both"/>
        <w:rPr>
          <w:szCs w:val="20"/>
        </w:rPr>
      </w:pPr>
    </w:p>
    <w:p w14:paraId="2C31188E" w14:textId="77777777" w:rsidR="0021527C" w:rsidRPr="00BC796D" w:rsidRDefault="0021527C" w:rsidP="0021527C">
      <w:pPr>
        <w:ind w:firstLine="708"/>
        <w:jc w:val="both"/>
        <w:rPr>
          <w:szCs w:val="20"/>
        </w:rPr>
      </w:pPr>
      <w:r w:rsidRPr="00BC796D">
        <w:rPr>
          <w:szCs w:val="20"/>
        </w:rPr>
        <w:t>O bônus pode ser utilizado deduzindo-se da CSLL devida:</w:t>
      </w:r>
    </w:p>
    <w:p w14:paraId="7287D36E" w14:textId="77777777" w:rsidR="0021527C" w:rsidRPr="00BC796D" w:rsidRDefault="0021527C" w:rsidP="0021527C">
      <w:pPr>
        <w:ind w:left="708" w:firstLine="708"/>
        <w:jc w:val="both"/>
        <w:rPr>
          <w:szCs w:val="20"/>
        </w:rPr>
      </w:pPr>
      <w:r w:rsidRPr="00BC796D">
        <w:rPr>
          <w:szCs w:val="20"/>
        </w:rPr>
        <w:t>1) no último trimestre do ano-calendário, no caso de pessoa jurídica tributada com base no resultado ajustado trimestral ou resultado presumido;</w:t>
      </w:r>
    </w:p>
    <w:p w14:paraId="5FC7069D" w14:textId="77777777" w:rsidR="0021527C" w:rsidRPr="00BC796D" w:rsidRDefault="0021527C" w:rsidP="0021527C">
      <w:pPr>
        <w:ind w:left="708" w:firstLine="708"/>
        <w:jc w:val="both"/>
        <w:rPr>
          <w:szCs w:val="20"/>
        </w:rPr>
      </w:pPr>
      <w:r w:rsidRPr="00BC796D">
        <w:rPr>
          <w:szCs w:val="20"/>
        </w:rPr>
        <w:t>2) no ajuste anual, na hipótese de pessoa jurídica tributada com base no resultado ajustado anual.</w:t>
      </w:r>
    </w:p>
    <w:p w14:paraId="7155A55A" w14:textId="77777777" w:rsidR="0021527C" w:rsidRPr="00BC796D" w:rsidRDefault="0021527C" w:rsidP="0021527C">
      <w:pPr>
        <w:jc w:val="both"/>
        <w:rPr>
          <w:szCs w:val="20"/>
        </w:rPr>
      </w:pPr>
    </w:p>
    <w:p w14:paraId="7DB5523F" w14:textId="77777777" w:rsidR="0021527C" w:rsidRPr="00BC796D" w:rsidRDefault="0021527C" w:rsidP="0021527C">
      <w:pPr>
        <w:ind w:firstLine="708"/>
        <w:jc w:val="both"/>
        <w:rPr>
          <w:szCs w:val="20"/>
        </w:rPr>
      </w:pPr>
      <w:r w:rsidRPr="00BC796D">
        <w:rPr>
          <w:szCs w:val="20"/>
        </w:rPr>
        <w:t>A parcela do bônus que não puder ser aproveitada no período de apuração a que se refere o parágrafo acima pode ser deduzida nos anos-calendário subsequentes, da seguinte forma:</w:t>
      </w:r>
    </w:p>
    <w:p w14:paraId="30213219" w14:textId="77777777" w:rsidR="0021527C" w:rsidRPr="00BC796D" w:rsidRDefault="0021527C" w:rsidP="0021527C">
      <w:pPr>
        <w:ind w:left="708" w:firstLine="708"/>
        <w:jc w:val="both"/>
        <w:rPr>
          <w:szCs w:val="20"/>
        </w:rPr>
      </w:pPr>
      <w:r w:rsidRPr="00BC796D">
        <w:rPr>
          <w:szCs w:val="20"/>
        </w:rPr>
        <w:t>1) em cada trimestre, no caso de pessoa jurídica tributada com base no resultado ajustado trimestral ou presumido;</w:t>
      </w:r>
    </w:p>
    <w:p w14:paraId="048BC2A0" w14:textId="77777777" w:rsidR="0021527C" w:rsidRPr="00BC796D" w:rsidRDefault="0021527C" w:rsidP="0021527C">
      <w:pPr>
        <w:ind w:left="708" w:firstLine="708"/>
        <w:jc w:val="both"/>
        <w:rPr>
          <w:szCs w:val="20"/>
        </w:rPr>
      </w:pPr>
      <w:r w:rsidRPr="00BC796D">
        <w:rPr>
          <w:szCs w:val="20"/>
        </w:rPr>
        <w:t>2) no ajuste anual, no caso de pessoa jurídica tributada com base no resultado ajustado anual.</w:t>
      </w:r>
    </w:p>
    <w:p w14:paraId="00B629ED" w14:textId="77777777" w:rsidR="0021527C" w:rsidRPr="00BC796D" w:rsidRDefault="0021527C" w:rsidP="0021527C">
      <w:pPr>
        <w:ind w:left="720"/>
        <w:jc w:val="both"/>
        <w:rPr>
          <w:b/>
          <w:bCs/>
          <w:szCs w:val="20"/>
        </w:rPr>
      </w:pPr>
    </w:p>
    <w:p w14:paraId="67732C9B" w14:textId="77777777" w:rsidR="0021527C" w:rsidRPr="00BC796D" w:rsidRDefault="0021527C" w:rsidP="0021527C">
      <w:pPr>
        <w:ind w:left="720"/>
        <w:jc w:val="both"/>
        <w:rPr>
          <w:szCs w:val="20"/>
        </w:rPr>
      </w:pPr>
      <w:r w:rsidRPr="00BC796D">
        <w:rPr>
          <w:b/>
          <w:bCs/>
          <w:szCs w:val="20"/>
        </w:rPr>
        <w:t>Atenção:</w:t>
      </w:r>
      <w:r w:rsidRPr="00BC796D">
        <w:rPr>
          <w:szCs w:val="20"/>
        </w:rPr>
        <w:t xml:space="preserve"> É vedado o ressarcimento ou a compensação distinta da referida neste subitem.</w:t>
      </w:r>
    </w:p>
    <w:p w14:paraId="48832966" w14:textId="77777777" w:rsidR="0021527C" w:rsidRPr="00BC796D" w:rsidRDefault="0021527C" w:rsidP="0021527C">
      <w:pPr>
        <w:jc w:val="both"/>
        <w:rPr>
          <w:szCs w:val="20"/>
        </w:rPr>
      </w:pPr>
      <w:r w:rsidRPr="00BC796D">
        <w:rPr>
          <w:szCs w:val="20"/>
        </w:rPr>
        <w:t> </w:t>
      </w:r>
    </w:p>
    <w:p w14:paraId="6AD8135B" w14:textId="77777777" w:rsidR="0021527C" w:rsidRPr="00BC796D" w:rsidRDefault="0021527C" w:rsidP="0021527C">
      <w:pPr>
        <w:jc w:val="both"/>
        <w:rPr>
          <w:szCs w:val="20"/>
        </w:rPr>
      </w:pPr>
      <w:r w:rsidRPr="00BC796D">
        <w:rPr>
          <w:b/>
          <w:bCs/>
          <w:szCs w:val="20"/>
        </w:rPr>
        <w:t>IX.3) Pessoas Jurídicas Impedidas</w:t>
      </w:r>
    </w:p>
    <w:p w14:paraId="7E6B7A13" w14:textId="77777777" w:rsidR="0021527C" w:rsidRPr="00BC796D" w:rsidRDefault="0021527C" w:rsidP="0021527C">
      <w:pPr>
        <w:jc w:val="both"/>
        <w:rPr>
          <w:szCs w:val="20"/>
        </w:rPr>
      </w:pPr>
    </w:p>
    <w:p w14:paraId="7C371A05" w14:textId="77777777" w:rsidR="0021527C" w:rsidRPr="00BC796D" w:rsidRDefault="0021527C" w:rsidP="0021527C">
      <w:pPr>
        <w:ind w:firstLine="708"/>
        <w:jc w:val="both"/>
        <w:rPr>
          <w:szCs w:val="20"/>
        </w:rPr>
      </w:pPr>
      <w:r w:rsidRPr="00BC796D">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BC796D" w:rsidRDefault="0021527C" w:rsidP="0021527C">
      <w:pPr>
        <w:ind w:left="708" w:firstLine="708"/>
        <w:jc w:val="both"/>
        <w:rPr>
          <w:szCs w:val="20"/>
        </w:rPr>
      </w:pPr>
      <w:r w:rsidRPr="00BC796D">
        <w:rPr>
          <w:szCs w:val="20"/>
        </w:rPr>
        <w:t>1) lançamento de ofício;</w:t>
      </w:r>
    </w:p>
    <w:p w14:paraId="1169E4F3" w14:textId="77777777" w:rsidR="0021527C" w:rsidRPr="00BC796D" w:rsidRDefault="0021527C" w:rsidP="0021527C">
      <w:pPr>
        <w:ind w:left="708" w:firstLine="708"/>
        <w:jc w:val="both"/>
        <w:rPr>
          <w:szCs w:val="20"/>
        </w:rPr>
      </w:pPr>
      <w:r w:rsidRPr="00BC796D">
        <w:rPr>
          <w:szCs w:val="20"/>
        </w:rPr>
        <w:t>2) débitos com exigibilidade suspensa;</w:t>
      </w:r>
    </w:p>
    <w:p w14:paraId="268106A9" w14:textId="77777777" w:rsidR="0021527C" w:rsidRPr="00BC796D" w:rsidRDefault="0021527C" w:rsidP="0021527C">
      <w:pPr>
        <w:ind w:left="708" w:firstLine="708"/>
        <w:jc w:val="both"/>
        <w:rPr>
          <w:szCs w:val="20"/>
        </w:rPr>
      </w:pPr>
      <w:r w:rsidRPr="00BC796D">
        <w:rPr>
          <w:szCs w:val="20"/>
        </w:rPr>
        <w:t>3) inscrição em dívida ativa;</w:t>
      </w:r>
    </w:p>
    <w:p w14:paraId="3EE946B4" w14:textId="77777777" w:rsidR="0021527C" w:rsidRPr="00BC796D" w:rsidRDefault="0021527C" w:rsidP="0021527C">
      <w:pPr>
        <w:ind w:left="708" w:firstLine="708"/>
        <w:jc w:val="both"/>
        <w:rPr>
          <w:szCs w:val="20"/>
        </w:rPr>
      </w:pPr>
      <w:r w:rsidRPr="00BC796D">
        <w:rPr>
          <w:szCs w:val="20"/>
        </w:rPr>
        <w:t>4) recolhimentos ou pagamentos em atraso;</w:t>
      </w:r>
    </w:p>
    <w:p w14:paraId="164A41E8" w14:textId="77777777" w:rsidR="0021527C" w:rsidRPr="00BC796D" w:rsidRDefault="0021527C" w:rsidP="0021527C">
      <w:pPr>
        <w:ind w:left="708" w:firstLine="708"/>
        <w:jc w:val="both"/>
        <w:rPr>
          <w:szCs w:val="20"/>
        </w:rPr>
      </w:pPr>
      <w:r w:rsidRPr="00BC796D">
        <w:rPr>
          <w:szCs w:val="20"/>
        </w:rPr>
        <w:t>5) falta ou atraso no cumprimento de obrigação acessória.</w:t>
      </w:r>
    </w:p>
    <w:p w14:paraId="39CF24F1" w14:textId="77777777" w:rsidR="0021527C" w:rsidRPr="00BC796D" w:rsidRDefault="0021527C" w:rsidP="0021527C">
      <w:pPr>
        <w:jc w:val="both"/>
        <w:rPr>
          <w:szCs w:val="20"/>
        </w:rPr>
      </w:pPr>
    </w:p>
    <w:p w14:paraId="5AC90C36" w14:textId="77777777" w:rsidR="0021527C" w:rsidRPr="00BC796D" w:rsidRDefault="0021527C" w:rsidP="0021527C">
      <w:pPr>
        <w:ind w:firstLine="708"/>
        <w:jc w:val="both"/>
        <w:rPr>
          <w:szCs w:val="20"/>
        </w:rPr>
      </w:pPr>
      <w:r w:rsidRPr="00BC796D">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BC796D" w:rsidRDefault="0021527C" w:rsidP="0021527C">
      <w:pPr>
        <w:jc w:val="both"/>
        <w:rPr>
          <w:szCs w:val="20"/>
        </w:rPr>
      </w:pPr>
      <w:r w:rsidRPr="00BC796D">
        <w:rPr>
          <w:szCs w:val="20"/>
        </w:rPr>
        <w:t> </w:t>
      </w:r>
    </w:p>
    <w:p w14:paraId="3BB9DF30" w14:textId="77777777" w:rsidR="0021527C" w:rsidRPr="00BC796D" w:rsidRDefault="0021527C" w:rsidP="0021527C">
      <w:pPr>
        <w:jc w:val="both"/>
        <w:rPr>
          <w:szCs w:val="20"/>
        </w:rPr>
      </w:pPr>
      <w:r w:rsidRPr="00BC796D">
        <w:rPr>
          <w:b/>
          <w:bCs/>
          <w:szCs w:val="20"/>
        </w:rPr>
        <w:t>XI.4) Multas</w:t>
      </w:r>
    </w:p>
    <w:p w14:paraId="64B406C8" w14:textId="77777777" w:rsidR="0021527C" w:rsidRPr="00BC796D" w:rsidRDefault="0021527C" w:rsidP="0021527C">
      <w:pPr>
        <w:jc w:val="both"/>
        <w:rPr>
          <w:szCs w:val="20"/>
        </w:rPr>
      </w:pPr>
    </w:p>
    <w:p w14:paraId="69751865" w14:textId="77777777" w:rsidR="0021527C" w:rsidRPr="00BC796D" w:rsidRDefault="0021527C" w:rsidP="0021527C">
      <w:pPr>
        <w:ind w:firstLine="708"/>
        <w:jc w:val="both"/>
        <w:rPr>
          <w:szCs w:val="20"/>
        </w:rPr>
      </w:pPr>
      <w:r w:rsidRPr="00BC796D">
        <w:rPr>
          <w:szCs w:val="20"/>
        </w:rPr>
        <w:t>A utilização indevida do bônus implica a imposição das seguintes multas calculadas sobre o valor da CSLL que deixar de ser recolhida em razão da dedução indevida do bônus:</w:t>
      </w:r>
    </w:p>
    <w:p w14:paraId="4C35D08E" w14:textId="77777777" w:rsidR="0021527C" w:rsidRPr="00BC796D" w:rsidRDefault="0021527C" w:rsidP="0021527C">
      <w:pPr>
        <w:ind w:left="708" w:firstLine="708"/>
        <w:jc w:val="both"/>
        <w:rPr>
          <w:szCs w:val="20"/>
        </w:rPr>
      </w:pPr>
      <w:r w:rsidRPr="00BC796D">
        <w:rPr>
          <w:szCs w:val="20"/>
        </w:rPr>
        <w:t>1) 150% (cento e cinquenta por cento);</w:t>
      </w:r>
    </w:p>
    <w:p w14:paraId="478EA6B6" w14:textId="77777777" w:rsidR="0021527C" w:rsidRPr="00BC796D" w:rsidRDefault="0021527C" w:rsidP="0021527C">
      <w:pPr>
        <w:ind w:left="708" w:firstLine="708"/>
        <w:jc w:val="both"/>
        <w:rPr>
          <w:szCs w:val="20"/>
        </w:rPr>
      </w:pPr>
      <w:r w:rsidRPr="00BC796D">
        <w:rPr>
          <w:szCs w:val="20"/>
        </w:rPr>
        <w:t>2) 225% (duzentos e vinte e cinco por cento), nos casos de não atendimento pelo sujeito passivo, no prazo marcado, de intimação para prestar esclarecimentos.</w:t>
      </w:r>
    </w:p>
    <w:p w14:paraId="469E66C3" w14:textId="77777777" w:rsidR="0021527C" w:rsidRPr="00BC796D" w:rsidRDefault="0021527C" w:rsidP="0021527C">
      <w:pPr>
        <w:jc w:val="both"/>
        <w:rPr>
          <w:b/>
          <w:bCs/>
          <w:szCs w:val="20"/>
        </w:rPr>
      </w:pPr>
    </w:p>
    <w:p w14:paraId="45D92E17" w14:textId="77777777" w:rsidR="0021527C" w:rsidRPr="00BC796D" w:rsidRDefault="0021527C" w:rsidP="0021527C">
      <w:pPr>
        <w:jc w:val="both"/>
        <w:rPr>
          <w:szCs w:val="20"/>
        </w:rPr>
      </w:pPr>
      <w:r w:rsidRPr="00BC796D">
        <w:rPr>
          <w:b/>
          <w:bCs/>
          <w:szCs w:val="20"/>
        </w:rPr>
        <w:t>XI.5) Contabilização</w:t>
      </w:r>
    </w:p>
    <w:p w14:paraId="37CA0DBC" w14:textId="77777777" w:rsidR="0021527C" w:rsidRPr="00BC796D" w:rsidRDefault="0021527C" w:rsidP="0021527C">
      <w:pPr>
        <w:jc w:val="both"/>
        <w:rPr>
          <w:szCs w:val="20"/>
        </w:rPr>
      </w:pPr>
    </w:p>
    <w:p w14:paraId="5D7DB5EB" w14:textId="77777777" w:rsidR="0021527C" w:rsidRPr="00BC796D" w:rsidRDefault="0021527C" w:rsidP="0021527C">
      <w:pPr>
        <w:ind w:firstLine="708"/>
        <w:jc w:val="both"/>
        <w:rPr>
          <w:szCs w:val="20"/>
        </w:rPr>
      </w:pPr>
      <w:r w:rsidRPr="00BC796D">
        <w:rPr>
          <w:szCs w:val="20"/>
        </w:rPr>
        <w:t>O bônus deve ser registrado na contabilidade da pessoa jurídica beneficiária, observando-se o seguinte:</w:t>
      </w:r>
    </w:p>
    <w:p w14:paraId="3AB8E34B" w14:textId="77777777" w:rsidR="0021527C" w:rsidRPr="00BC796D" w:rsidRDefault="0021527C" w:rsidP="0021527C">
      <w:pPr>
        <w:ind w:left="708" w:firstLine="708"/>
        <w:jc w:val="both"/>
        <w:rPr>
          <w:szCs w:val="20"/>
        </w:rPr>
      </w:pPr>
      <w:r w:rsidRPr="00BC796D">
        <w:rPr>
          <w:szCs w:val="20"/>
        </w:rPr>
        <w:t>1) na aquisição do direito, a débito de conta de Ativo Circulante e a crédito de Lucros ou Prejuízos Acumulados;</w:t>
      </w:r>
    </w:p>
    <w:p w14:paraId="61F495CD" w14:textId="77777777" w:rsidR="0021527C" w:rsidRPr="00BC796D" w:rsidRDefault="0021527C" w:rsidP="0021527C">
      <w:pPr>
        <w:ind w:left="708" w:firstLine="708"/>
        <w:jc w:val="both"/>
        <w:rPr>
          <w:szCs w:val="20"/>
        </w:rPr>
      </w:pPr>
      <w:r w:rsidRPr="00BC796D">
        <w:rPr>
          <w:szCs w:val="20"/>
        </w:rPr>
        <w:t>2) na utilização, a débito da provisão para pagamento da CSLL e a crédito da conta de Ativo Circulante referida no item 1 acima.</w:t>
      </w:r>
    </w:p>
    <w:p w14:paraId="7F23C657" w14:textId="77777777" w:rsidR="00AB6137" w:rsidRPr="00BC796D" w:rsidRDefault="00AB6137" w:rsidP="00867F54">
      <w:pPr>
        <w:pStyle w:val="Ttulo4"/>
      </w:pPr>
      <w:bookmarkStart w:id="194" w:name="_Toc532980407"/>
      <w:r w:rsidRPr="00BC796D">
        <w:t>Registro L001: Abertura do Bloco L</w:t>
      </w:r>
      <w:bookmarkEnd w:id="194"/>
    </w:p>
    <w:p w14:paraId="1A7CF4E3" w14:textId="77777777" w:rsidR="00AD60FF" w:rsidRPr="00BC796D" w:rsidRDefault="00AD60FF" w:rsidP="00AB6137">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BC796D" w14:paraId="069DCFAB" w14:textId="77777777" w:rsidTr="00B36989">
        <w:trPr>
          <w:trHeight w:val="47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001: ABERTURA DO BLOCO L</w:t>
            </w:r>
          </w:p>
        </w:tc>
      </w:tr>
      <w:tr w:rsidR="00655E54" w:rsidRPr="00BC796D" w14:paraId="4EEE184D" w14:textId="77777777" w:rsidTr="00B36989">
        <w:trPr>
          <w:trHeight w:val="54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BC796D" w:rsidRDefault="00655E5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655E54" w:rsidRPr="00BC796D" w14:paraId="35C60A63"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655E54" w:rsidRPr="00BC796D" w14:paraId="71EF1635"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BC796D" w:rsidRDefault="00655E54" w:rsidP="00655E5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C33DC7F" w14:textId="77777777" w:rsidR="00AD60FF" w:rsidRPr="00BC796D" w:rsidRDefault="00AD60FF" w:rsidP="00B3698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BC796D" w14:paraId="22602D67" w14:textId="77777777" w:rsidTr="00655E5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55E54" w:rsidRPr="00BC796D" w14:paraId="3B9DC6F7" w14:textId="77777777" w:rsidTr="00655E5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A9D76"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3797ED"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7CC33B1"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shd w:val="clear" w:color="auto" w:fill="auto"/>
            <w:vAlign w:val="center"/>
            <w:hideMark/>
          </w:tcPr>
          <w:p w14:paraId="7FE7E9E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F057CF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097EA2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FF56C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L001]</w:t>
            </w:r>
          </w:p>
        </w:tc>
        <w:tc>
          <w:tcPr>
            <w:tcW w:w="1120" w:type="dxa"/>
            <w:tcBorders>
              <w:top w:val="nil"/>
              <w:left w:val="nil"/>
              <w:bottom w:val="nil"/>
              <w:right w:val="single" w:sz="8" w:space="0" w:color="auto"/>
            </w:tcBorders>
            <w:shd w:val="clear" w:color="auto" w:fill="auto"/>
            <w:vAlign w:val="center"/>
            <w:hideMark/>
          </w:tcPr>
          <w:p w14:paraId="14AFE98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11F11483" w14:textId="77777777" w:rsidTr="00655E5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8AC9AB6" w14:textId="77777777" w:rsidR="00AD60FF" w:rsidRPr="00BC796D" w:rsidRDefault="00AD60FF" w:rsidP="00AB6137">
      <w:pPr>
        <w:pStyle w:val="PSDS-MarcadoresNivel2"/>
        <w:numPr>
          <w:ilvl w:val="0"/>
          <w:numId w:val="0"/>
        </w:numPr>
        <w:rPr>
          <w:rFonts w:ascii="Times New Roman" w:hAnsi="Times New Roman"/>
        </w:rPr>
      </w:pPr>
    </w:p>
    <w:p w14:paraId="40B83001" w14:textId="77777777" w:rsidR="00AB6137" w:rsidRPr="00BC796D" w:rsidRDefault="00AB6137" w:rsidP="00AB6137">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51661D0" w14:textId="77777777" w:rsidR="00AB6137" w:rsidRPr="00BC796D" w:rsidRDefault="00AB6137" w:rsidP="00AB6137">
      <w:pPr>
        <w:pStyle w:val="PSDS-MarcadoresNivel2"/>
        <w:numPr>
          <w:ilvl w:val="0"/>
          <w:numId w:val="0"/>
        </w:numPr>
        <w:rPr>
          <w:rFonts w:ascii="Times New Roman" w:hAnsi="Times New Roman"/>
        </w:rPr>
      </w:pPr>
    </w:p>
    <w:p w14:paraId="76B36564" w14:textId="77777777" w:rsidR="00AB6137" w:rsidRPr="00BC796D" w:rsidRDefault="0088706D" w:rsidP="00AB6137">
      <w:pPr>
        <w:pStyle w:val="Corpodetexto"/>
        <w:ind w:left="708" w:firstLine="12"/>
        <w:rPr>
          <w:rFonts w:ascii="Times New Roman" w:hAnsi="Times New Roman"/>
          <w:szCs w:val="20"/>
        </w:rPr>
      </w:pPr>
      <w:hyperlink r:id="rId45" w:anchor="REGRA_OCORRENCIA_UNITARIA_ARQ" w:history="1">
        <w:r w:rsidR="00AB6137" w:rsidRPr="00BC796D">
          <w:rPr>
            <w:rFonts w:ascii="Times New Roman" w:hAnsi="Times New Roman"/>
            <w:b/>
            <w:szCs w:val="20"/>
          </w:rPr>
          <w:t>REGRA_OCORRENCIA_UNITARIA_ARQ</w:t>
        </w:r>
      </w:hyperlink>
      <w:r w:rsidR="00AB6137" w:rsidRPr="00BC796D">
        <w:rPr>
          <w:rFonts w:ascii="Times New Roman" w:hAnsi="Times New Roman"/>
          <w:color w:val="auto"/>
          <w:szCs w:val="20"/>
        </w:rPr>
        <w:t xml:space="preserve">: </w:t>
      </w:r>
      <w:r w:rsidR="00AB6137" w:rsidRPr="00BC796D">
        <w:rPr>
          <w:rFonts w:ascii="Times New Roman" w:hAnsi="Times New Roman"/>
          <w:szCs w:val="20"/>
        </w:rPr>
        <w:t>Verifica se registro ocorreu apenas uma vez por arq</w:t>
      </w:r>
      <w:r w:rsidR="00BC760B" w:rsidRPr="00BC796D">
        <w:rPr>
          <w:rFonts w:ascii="Times New Roman" w:hAnsi="Times New Roman"/>
          <w:szCs w:val="20"/>
        </w:rPr>
        <w:t>uivo, considerando a chave “L</w:t>
      </w:r>
      <w:r w:rsidR="00AB6137" w:rsidRPr="00BC796D">
        <w:rPr>
          <w:rFonts w:ascii="Times New Roman" w:hAnsi="Times New Roman"/>
          <w:szCs w:val="20"/>
        </w:rPr>
        <w:t>001” (REG). Se a regra não for cumprida, a ECF gera um erro.</w:t>
      </w:r>
    </w:p>
    <w:p w14:paraId="5B459ED8" w14:textId="77777777" w:rsidR="00721E85" w:rsidRPr="00BC796D" w:rsidRDefault="00721E85" w:rsidP="00AB6137">
      <w:pPr>
        <w:pStyle w:val="Corpodetexto"/>
        <w:ind w:left="708" w:firstLine="12"/>
        <w:rPr>
          <w:rFonts w:ascii="Times New Roman" w:hAnsi="Times New Roman"/>
          <w:b/>
          <w:szCs w:val="20"/>
        </w:rPr>
      </w:pPr>
    </w:p>
    <w:p w14:paraId="18EBA581"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33901F5" w14:textId="77777777" w:rsidR="00342F1D" w:rsidRPr="00BC796D" w:rsidRDefault="00342F1D" w:rsidP="007F6CEC">
      <w:pPr>
        <w:pStyle w:val="Corpodetexto"/>
        <w:rPr>
          <w:rFonts w:ascii="Times New Roman" w:hAnsi="Times New Roman"/>
          <w:b/>
          <w:color w:val="002060"/>
          <w:szCs w:val="20"/>
        </w:rPr>
      </w:pPr>
    </w:p>
    <w:p w14:paraId="5D0CE167"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L001|0|</w:t>
      </w:r>
    </w:p>
    <w:p w14:paraId="52301E9C"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L001|: Identificação do tipo do registro.</w:t>
      </w:r>
    </w:p>
    <w:p w14:paraId="1B13199F"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46CA9F29" w14:textId="77777777" w:rsidR="00721E85" w:rsidRPr="00BC796D" w:rsidRDefault="00721E85" w:rsidP="00721E85">
      <w:pPr>
        <w:rPr>
          <w:szCs w:val="20"/>
        </w:rPr>
      </w:pPr>
    </w:p>
    <w:p w14:paraId="6648BCC9" w14:textId="77777777" w:rsidR="0079401D" w:rsidRPr="00BC796D" w:rsidRDefault="0079401D">
      <w:pPr>
        <w:spacing w:after="200" w:line="276" w:lineRule="auto"/>
        <w:rPr>
          <w:b/>
          <w:bCs/>
          <w:color w:val="0000CC"/>
          <w:szCs w:val="28"/>
        </w:rPr>
      </w:pPr>
      <w:r w:rsidRPr="00BC796D">
        <w:br w:type="page"/>
      </w:r>
    </w:p>
    <w:p w14:paraId="0F7F6382" w14:textId="77777777" w:rsidR="00AB6137" w:rsidRPr="00BC796D" w:rsidRDefault="00AB6137" w:rsidP="00721E85">
      <w:pPr>
        <w:pStyle w:val="Ttulo4"/>
      </w:pPr>
      <w:bookmarkStart w:id="195" w:name="_Toc532980408"/>
      <w:r w:rsidRPr="00BC796D">
        <w:t>Registro L030: Identificação dos Períodos e Formas de Apuração do IRPJ e da CSLL no Ano-Calendário</w:t>
      </w:r>
      <w:bookmarkEnd w:id="195"/>
    </w:p>
    <w:p w14:paraId="251928B4" w14:textId="77777777" w:rsidR="00AB6137" w:rsidRPr="00BC796D" w:rsidRDefault="00AB6137" w:rsidP="00AB6137">
      <w:pPr>
        <w:jc w:val="both"/>
        <w:rPr>
          <w:szCs w:val="20"/>
        </w:rPr>
      </w:pPr>
    </w:p>
    <w:p w14:paraId="513B36E4" w14:textId="77777777" w:rsidR="00AB6137" w:rsidRPr="00BC796D" w:rsidRDefault="00AB6137" w:rsidP="00AB6137">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67B596D4" w14:textId="77777777" w:rsidR="000108E6" w:rsidRPr="00BC796D" w:rsidRDefault="000108E6" w:rsidP="0098202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BC796D" w14:paraId="01A9296A" w14:textId="77777777" w:rsidTr="00655E5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030: IDENTIFICAÇÃO DO PERÍODO</w:t>
            </w:r>
          </w:p>
        </w:tc>
      </w:tr>
      <w:tr w:rsidR="00655E54" w:rsidRPr="00BC796D" w14:paraId="7BABFD00" w14:textId="77777777" w:rsidTr="00655E5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55E54" w:rsidRPr="00BC796D" w14:paraId="35F4B9BA"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655E54" w:rsidRPr="00BC796D" w14:paraId="12C21EB8"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BC796D" w:rsidRDefault="00655E54" w:rsidP="00655E5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3C21390F" w14:textId="77777777" w:rsidR="000108E6" w:rsidRPr="00BC796D" w:rsidRDefault="000108E6" w:rsidP="00655E54">
      <w:pPr>
        <w:pStyle w:val="PSDS-MarcadoresNivel2"/>
        <w:numPr>
          <w:ilvl w:val="0"/>
          <w:numId w:val="0"/>
        </w:numPr>
        <w:rPr>
          <w:b w:val="0"/>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BC796D" w14:paraId="0B0DAE97" w14:textId="77777777" w:rsidTr="00655E5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55E54" w:rsidRPr="00BC796D" w14:paraId="62058681"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F969F"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21B57"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FC0AE"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FB88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6699B"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E4E5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0B40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488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68B821E0"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533EFFFC"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8889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9C9FC9"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AABFA"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94540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C7C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85BE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AD71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A078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4B191780" w14:textId="77777777" w:rsidTr="00721E85">
        <w:trPr>
          <w:trHeight w:val="6847"/>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Receita Bruta/ Balanço de Suspensão e Redução Anual</w:t>
            </w:r>
            <w:r w:rsidRPr="00BC796D">
              <w:rPr>
                <w:rFonts w:eastAsia="Times New Roman" w:cs="Times New Roman"/>
                <w:color w:val="000000"/>
                <w:szCs w:val="20"/>
                <w:lang w:eastAsia="pt-BR"/>
              </w:rPr>
              <w:br/>
              <w:t xml:space="preserve">A01 – Balanço de Suspensão e Redução até Janeiro </w:t>
            </w:r>
            <w:r w:rsidRPr="00BC796D">
              <w:rPr>
                <w:rFonts w:eastAsia="Times New Roman" w:cs="Times New Roman"/>
                <w:color w:val="000000"/>
                <w:szCs w:val="20"/>
                <w:lang w:eastAsia="pt-BR"/>
              </w:rPr>
              <w:br/>
              <w:t>A02 – Balanço de Suspensão e Redução até Fevereiro</w:t>
            </w:r>
            <w:r w:rsidRPr="00BC796D">
              <w:rPr>
                <w:rFonts w:eastAsia="Times New Roman" w:cs="Times New Roman"/>
                <w:color w:val="000000"/>
                <w:szCs w:val="20"/>
                <w:lang w:eastAsia="pt-BR"/>
              </w:rPr>
              <w:br/>
              <w:t>A03 – Balanço de Suspensão e Redução até Março</w:t>
            </w:r>
            <w:r w:rsidRPr="00BC796D">
              <w:rPr>
                <w:rFonts w:eastAsia="Times New Roman" w:cs="Times New Roman"/>
                <w:color w:val="000000"/>
                <w:szCs w:val="20"/>
                <w:lang w:eastAsia="pt-BR"/>
              </w:rPr>
              <w:br/>
              <w:t xml:space="preserve">A04 – Balanço de Suspensão e Redução até Abril </w:t>
            </w:r>
            <w:r w:rsidRPr="00BC796D">
              <w:rPr>
                <w:rFonts w:eastAsia="Times New Roman" w:cs="Times New Roman"/>
                <w:color w:val="000000"/>
                <w:szCs w:val="20"/>
                <w:lang w:eastAsia="pt-BR"/>
              </w:rPr>
              <w:br/>
              <w:t>A05 – Balanço de Suspensão e Redução até Maio</w:t>
            </w:r>
            <w:r w:rsidRPr="00BC796D">
              <w:rPr>
                <w:rFonts w:eastAsia="Times New Roman" w:cs="Times New Roman"/>
                <w:color w:val="000000"/>
                <w:szCs w:val="20"/>
                <w:lang w:eastAsia="pt-BR"/>
              </w:rPr>
              <w:br/>
              <w:t xml:space="preserve">A06 – Balanço de Suspensão e Redução até Junho </w:t>
            </w:r>
            <w:r w:rsidRPr="00BC796D">
              <w:rPr>
                <w:rFonts w:eastAsia="Times New Roman" w:cs="Times New Roman"/>
                <w:color w:val="000000"/>
                <w:szCs w:val="20"/>
                <w:lang w:eastAsia="pt-BR"/>
              </w:rPr>
              <w:br/>
              <w:t>A07 – Balanço de Suspensão e Redução até Julho</w:t>
            </w:r>
            <w:r w:rsidRPr="00BC796D">
              <w:rPr>
                <w:rFonts w:eastAsia="Times New Roman" w:cs="Times New Roman"/>
                <w:color w:val="000000"/>
                <w:szCs w:val="20"/>
                <w:lang w:eastAsia="pt-BR"/>
              </w:rPr>
              <w:br/>
              <w:t xml:space="preserve">A08 – Balanço de Suspensão e Redução até Agosto </w:t>
            </w:r>
            <w:r w:rsidRPr="00BC796D">
              <w:rPr>
                <w:rFonts w:eastAsia="Times New Roman" w:cs="Times New Roman"/>
                <w:color w:val="000000"/>
                <w:szCs w:val="20"/>
                <w:lang w:eastAsia="pt-BR"/>
              </w:rPr>
              <w:br/>
              <w:t xml:space="preserve">A09 – Balanço de Suspensão e Redução até Setembro </w:t>
            </w:r>
            <w:r w:rsidRPr="00BC796D">
              <w:rPr>
                <w:rFonts w:eastAsia="Times New Roman" w:cs="Times New Roman"/>
                <w:color w:val="000000"/>
                <w:szCs w:val="20"/>
                <w:lang w:eastAsia="pt-BR"/>
              </w:rPr>
              <w:br/>
              <w:t xml:space="preserve">A10 – Balanço de Suspensão e Redução até Outubro </w:t>
            </w:r>
            <w:r w:rsidRPr="00BC796D">
              <w:rPr>
                <w:rFonts w:eastAsia="Times New Roman" w:cs="Times New Roman"/>
                <w:color w:val="000000"/>
                <w:szCs w:val="20"/>
                <w:lang w:eastAsia="pt-BR"/>
              </w:rPr>
              <w:br/>
              <w:t xml:space="preserve">A11 – Balanço de Suspensão e Redução até Novembro  </w:t>
            </w:r>
            <w:r w:rsidRPr="00BC796D">
              <w:rPr>
                <w:rFonts w:eastAsia="Times New Roman" w:cs="Times New Roman"/>
                <w:color w:val="000000"/>
                <w:szCs w:val="20"/>
                <w:lang w:eastAsia="pt-BR"/>
              </w:rPr>
              <w:br/>
              <w:t xml:space="preserve">A12 – Balanço de Suspensão e Redução até Dezembro </w:t>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 xml:space="preserve"> 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w:t>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CA7716E" w14:textId="77777777" w:rsidR="000108E6" w:rsidRPr="00BC796D" w:rsidRDefault="000108E6" w:rsidP="000108E6">
      <w:pPr>
        <w:pStyle w:val="PSDS-MarcadoresNivel2"/>
        <w:numPr>
          <w:ilvl w:val="0"/>
          <w:numId w:val="0"/>
        </w:numPr>
        <w:jc w:val="center"/>
        <w:rPr>
          <w:rFonts w:ascii="Times New Roman" w:hAnsi="Times New Roman"/>
        </w:rPr>
      </w:pPr>
    </w:p>
    <w:p w14:paraId="5EB739F6" w14:textId="77777777" w:rsidR="000108E6" w:rsidRPr="00BC796D" w:rsidRDefault="000108E6">
      <w:pPr>
        <w:spacing w:after="200" w:line="276" w:lineRule="auto"/>
        <w:rPr>
          <w:b/>
          <w:szCs w:val="20"/>
        </w:rPr>
      </w:pPr>
      <w:r w:rsidRPr="00BC796D">
        <w:br w:type="page"/>
      </w:r>
    </w:p>
    <w:p w14:paraId="36378AA1" w14:textId="77777777" w:rsidR="00982029" w:rsidRPr="00BC796D" w:rsidRDefault="00982029" w:rsidP="00982029">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0BCE0A6C" w14:textId="77777777" w:rsidR="00982029" w:rsidRPr="00BC796D" w:rsidRDefault="00982029" w:rsidP="00982029">
      <w:pPr>
        <w:pStyle w:val="Corpodetexto"/>
        <w:ind w:left="708" w:firstLine="12"/>
        <w:rPr>
          <w:rFonts w:ascii="Times New Roman" w:hAnsi="Times New Roman"/>
          <w:szCs w:val="20"/>
        </w:rPr>
      </w:pPr>
    </w:p>
    <w:p w14:paraId="7A729318" w14:textId="77777777" w:rsidR="00982029" w:rsidRPr="00BC796D" w:rsidRDefault="0088706D" w:rsidP="00982029">
      <w:pPr>
        <w:pStyle w:val="Corpodetexto"/>
        <w:ind w:left="708" w:firstLine="12"/>
        <w:rPr>
          <w:rFonts w:ascii="Times New Roman" w:hAnsi="Times New Roman"/>
          <w:szCs w:val="20"/>
        </w:rPr>
      </w:pPr>
      <w:hyperlink r:id="rId46" w:anchor="REGRA_OCORRENCIA_UNITARIA_ARQ" w:history="1">
        <w:r w:rsidR="00982029" w:rsidRPr="00BC796D">
          <w:rPr>
            <w:rFonts w:ascii="Times New Roman" w:hAnsi="Times New Roman"/>
            <w:b/>
            <w:szCs w:val="20"/>
          </w:rPr>
          <w:t>REGRA_</w:t>
        </w:r>
      </w:hyperlink>
      <w:r w:rsidR="00982029" w:rsidRPr="00BC796D">
        <w:rPr>
          <w:rFonts w:ascii="Times New Roman" w:hAnsi="Times New Roman"/>
          <w:b/>
          <w:szCs w:val="20"/>
        </w:rPr>
        <w:t>DUPLICIDADE_DESPREZADA</w:t>
      </w:r>
      <w:r w:rsidR="00982029" w:rsidRPr="00BC796D">
        <w:rPr>
          <w:rFonts w:ascii="Times New Roman" w:hAnsi="Times New Roman"/>
          <w:color w:val="auto"/>
          <w:szCs w:val="20"/>
        </w:rPr>
        <w:t xml:space="preserve">: </w:t>
      </w:r>
      <w:r w:rsidR="00982029" w:rsidRPr="00BC796D">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BC796D" w:rsidRDefault="00982029" w:rsidP="00982029">
      <w:pPr>
        <w:pStyle w:val="Corpodetexto"/>
        <w:ind w:left="708" w:firstLine="12"/>
        <w:rPr>
          <w:rFonts w:ascii="Times New Roman" w:hAnsi="Times New Roman"/>
          <w:szCs w:val="20"/>
        </w:rPr>
      </w:pPr>
    </w:p>
    <w:p w14:paraId="4C5288EE" w14:textId="77777777" w:rsidR="00982029" w:rsidRPr="00BC796D" w:rsidRDefault="0088706D" w:rsidP="00982029">
      <w:pPr>
        <w:pStyle w:val="Corpodetexto"/>
        <w:ind w:left="708" w:firstLine="12"/>
        <w:rPr>
          <w:rFonts w:ascii="Times New Roman" w:hAnsi="Times New Roman"/>
          <w:b/>
          <w:szCs w:val="20"/>
        </w:rPr>
      </w:pPr>
      <w:hyperlink r:id="rId47" w:anchor="REGRA_OCORRENCIA_UNITARIA_ARQ" w:history="1">
        <w:r w:rsidR="00982029" w:rsidRPr="00BC796D">
          <w:rPr>
            <w:rFonts w:ascii="Times New Roman" w:hAnsi="Times New Roman"/>
            <w:b/>
            <w:szCs w:val="20"/>
          </w:rPr>
          <w:t>REGRA_</w:t>
        </w:r>
      </w:hyperlink>
      <w:r w:rsidR="00982029" w:rsidRPr="00BC796D">
        <w:rPr>
          <w:rFonts w:ascii="Times New Roman" w:hAnsi="Times New Roman"/>
          <w:b/>
          <w:szCs w:val="20"/>
        </w:rPr>
        <w:t>PERIODO_DESPREZADO</w:t>
      </w:r>
      <w:r w:rsidR="00982029" w:rsidRPr="00BC796D">
        <w:rPr>
          <w:rFonts w:ascii="Times New Roman" w:hAnsi="Times New Roman"/>
          <w:color w:val="auto"/>
          <w:szCs w:val="20"/>
        </w:rPr>
        <w:t xml:space="preserve">: </w:t>
      </w:r>
      <w:r w:rsidR="00982029"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155BE9D5" w14:textId="77777777" w:rsidR="00982029" w:rsidRPr="00BC796D" w:rsidRDefault="00982029" w:rsidP="00982029">
      <w:pPr>
        <w:pStyle w:val="Corpodetexto"/>
        <w:ind w:left="708" w:firstLine="12"/>
        <w:rPr>
          <w:rFonts w:ascii="Times New Roman" w:hAnsi="Times New Roman"/>
          <w:b/>
          <w:szCs w:val="20"/>
        </w:rPr>
      </w:pPr>
    </w:p>
    <w:p w14:paraId="02263BEB" w14:textId="77777777" w:rsidR="00AB6137" w:rsidRPr="00BC796D" w:rsidRDefault="0088706D" w:rsidP="00982029">
      <w:pPr>
        <w:pStyle w:val="Corpodetexto"/>
        <w:ind w:left="708" w:firstLine="12"/>
        <w:rPr>
          <w:rFonts w:ascii="Times New Roman" w:hAnsi="Times New Roman"/>
          <w:b/>
          <w:szCs w:val="20"/>
        </w:rPr>
      </w:pPr>
      <w:hyperlink r:id="rId48" w:anchor="REGRA_OCORRENCIA_UNITARIA_ARQ" w:history="1">
        <w:r w:rsidR="00982029" w:rsidRPr="00BC796D">
          <w:rPr>
            <w:rFonts w:ascii="Times New Roman" w:hAnsi="Times New Roman"/>
            <w:b/>
            <w:szCs w:val="20"/>
          </w:rPr>
          <w:t>REGRA_</w:t>
        </w:r>
      </w:hyperlink>
      <w:r w:rsidR="00982029" w:rsidRPr="00BC796D">
        <w:rPr>
          <w:rFonts w:ascii="Times New Roman" w:hAnsi="Times New Roman"/>
          <w:b/>
          <w:szCs w:val="20"/>
        </w:rPr>
        <w:t>LINHA_ALTERADA</w:t>
      </w:r>
      <w:r w:rsidR="00982029" w:rsidRPr="00BC796D">
        <w:rPr>
          <w:rFonts w:ascii="Times New Roman" w:hAnsi="Times New Roman"/>
          <w:color w:val="auto"/>
          <w:szCs w:val="20"/>
        </w:rPr>
        <w:t xml:space="preserve">: </w:t>
      </w:r>
      <w:r w:rsidR="00982029" w:rsidRPr="00BC796D">
        <w:rPr>
          <w:rFonts w:ascii="Times New Roman" w:hAnsi="Times New Roman"/>
          <w:szCs w:val="20"/>
        </w:rPr>
        <w:t>Verifica se a linha deste período existe no arquivo de importação, mas deve ser alterada, pois as datas não compatíveis com o período da ECF. Gera um aviso.</w:t>
      </w:r>
    </w:p>
    <w:p w14:paraId="0FD547F1" w14:textId="77777777" w:rsidR="00982029" w:rsidRPr="00BC796D" w:rsidRDefault="00982029" w:rsidP="001A6818">
      <w:pPr>
        <w:pStyle w:val="Corpodetexto"/>
        <w:rPr>
          <w:rFonts w:ascii="Times New Roman" w:hAnsi="Times New Roman"/>
          <w:b/>
          <w:szCs w:val="20"/>
        </w:rPr>
      </w:pPr>
    </w:p>
    <w:p w14:paraId="0435AA6B" w14:textId="77777777" w:rsidR="00342F1D" w:rsidRPr="00BC796D" w:rsidRDefault="0059179C"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9D78864" w14:textId="77777777" w:rsidR="00342F1D" w:rsidRPr="00BC796D" w:rsidRDefault="00342F1D" w:rsidP="001A6818">
      <w:pPr>
        <w:pStyle w:val="Corpodetexto"/>
        <w:rPr>
          <w:rFonts w:ascii="Times New Roman" w:hAnsi="Times New Roman"/>
          <w:b/>
          <w:color w:val="002060"/>
          <w:szCs w:val="20"/>
        </w:rPr>
      </w:pPr>
    </w:p>
    <w:p w14:paraId="7C981CAC"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030|01012014|31032014|T01|</w:t>
      </w:r>
    </w:p>
    <w:p w14:paraId="7290E319"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030|: Identificação do tipo do registro.</w:t>
      </w:r>
    </w:p>
    <w:p w14:paraId="3B653696"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34EBDFC0"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31032014|: Data de fim do período (31/03/2014).</w:t>
      </w:r>
    </w:p>
    <w:p w14:paraId="57F3989F"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3732FDBA" w14:textId="77777777" w:rsidR="001A6818" w:rsidRPr="00BC796D" w:rsidRDefault="001A6818" w:rsidP="001A6818">
      <w:pPr>
        <w:pStyle w:val="Corpodetexto"/>
        <w:rPr>
          <w:rFonts w:ascii="Times New Roman" w:hAnsi="Times New Roman"/>
          <w:b/>
          <w:szCs w:val="20"/>
        </w:rPr>
      </w:pPr>
    </w:p>
    <w:p w14:paraId="3A3CACFA" w14:textId="77777777" w:rsidR="00982029" w:rsidRPr="00BC796D" w:rsidRDefault="00982029">
      <w:pPr>
        <w:rPr>
          <w:b/>
          <w:bCs/>
          <w:color w:val="0000FF"/>
          <w:szCs w:val="20"/>
        </w:rPr>
      </w:pPr>
      <w:r w:rsidRPr="00BC796D">
        <w:rPr>
          <w:color w:val="0000FF"/>
          <w:szCs w:val="20"/>
        </w:rPr>
        <w:br w:type="page"/>
      </w:r>
    </w:p>
    <w:p w14:paraId="44C4B595" w14:textId="77777777" w:rsidR="00816B4B" w:rsidRPr="00BC796D" w:rsidRDefault="00816B4B" w:rsidP="00867F54">
      <w:pPr>
        <w:pStyle w:val="Ttulo4"/>
      </w:pPr>
      <w:bookmarkStart w:id="196" w:name="_Toc532980409"/>
      <w:r w:rsidRPr="00BC796D">
        <w:t>Registro L100: Balanço Patrimonial</w:t>
      </w:r>
      <w:bookmarkEnd w:id="196"/>
    </w:p>
    <w:p w14:paraId="4976E8E6" w14:textId="77777777" w:rsidR="00816B4B" w:rsidRPr="00BC796D" w:rsidRDefault="00816B4B" w:rsidP="00816B4B">
      <w:pPr>
        <w:jc w:val="both"/>
        <w:rPr>
          <w:szCs w:val="20"/>
        </w:rPr>
      </w:pPr>
    </w:p>
    <w:p w14:paraId="71D19C3D" w14:textId="77777777" w:rsidR="000008D9" w:rsidRPr="00BC796D" w:rsidRDefault="00816B4B" w:rsidP="00130982">
      <w:pPr>
        <w:ind w:firstLine="708"/>
        <w:rPr>
          <w:szCs w:val="20"/>
          <w:lang w:val="pt-PT"/>
        </w:rPr>
      </w:pPr>
      <w:r w:rsidRPr="00BC796D">
        <w:rPr>
          <w:szCs w:val="20"/>
        </w:rPr>
        <w:t>Apresenta o balanço patrimonial com base nas contas referenciais para o período de apuração.</w:t>
      </w:r>
      <w:r w:rsidR="00E30685" w:rsidRPr="00BC796D">
        <w:rPr>
          <w:szCs w:val="20"/>
        </w:rPr>
        <w:t xml:space="preserve"> </w:t>
      </w:r>
      <w:r w:rsidR="0095043D" w:rsidRPr="00BC796D">
        <w:rPr>
          <w:szCs w:val="20"/>
          <w:lang w:val="pt-PT"/>
        </w:rPr>
        <w:t>O saldo inicial pode ser replicado do registro E010/E015 ou preenchido.</w:t>
      </w:r>
      <w:r w:rsidR="00E30685" w:rsidRPr="00BC796D">
        <w:rPr>
          <w:szCs w:val="20"/>
        </w:rPr>
        <w:t xml:space="preserve"> </w:t>
      </w:r>
      <w:r w:rsidR="0095043D" w:rsidRPr="00BC796D">
        <w:rPr>
          <w:szCs w:val="20"/>
          <w:lang w:val="pt-PT"/>
        </w:rPr>
        <w:t xml:space="preserve">O saldo final será recuperado do registro K155/K156. </w:t>
      </w:r>
      <w:r w:rsidR="009F59E4" w:rsidRPr="00BC796D">
        <w:rPr>
          <w:b/>
          <w:szCs w:val="20"/>
          <w:lang w:val="pt-PT"/>
        </w:rPr>
        <w:t>Os saldos finais do registro L100 não são editáveis.</w:t>
      </w:r>
    </w:p>
    <w:p w14:paraId="1163C474" w14:textId="77777777" w:rsidR="002E0590" w:rsidRPr="00BC796D" w:rsidRDefault="002E0590" w:rsidP="002E059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BC796D" w14:paraId="76AF0A46" w14:textId="77777777" w:rsidTr="00B36989">
        <w:trPr>
          <w:trHeight w:val="48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100: BALANÇO PATRIMONIAL</w:t>
            </w:r>
          </w:p>
        </w:tc>
      </w:tr>
      <w:tr w:rsidR="00655E54" w:rsidRPr="00BC796D" w14:paraId="4FE11207" w14:textId="77777777" w:rsidTr="00B36989">
        <w:trPr>
          <w:trHeight w:val="999"/>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BC796D" w:rsidRDefault="00655E5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I</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F</w:t>
            </w:r>
            <w:r w:rsidRPr="00BC796D">
              <w:rPr>
                <w:rFonts w:eastAsia="Times New Roman" w:cs="Times New Roman"/>
                <w:b/>
                <w:bCs/>
                <w:color w:val="000000"/>
                <w:szCs w:val="20"/>
                <w:lang w:eastAsia="pt-BR"/>
              </w:rPr>
              <w:br/>
              <w:t>REGRA_COMPATIBILIDADE_L100_E010</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Pr="00BC796D">
              <w:rPr>
                <w:rFonts w:eastAsia="Times New Roman" w:cs="Times New Roman"/>
                <w:b/>
                <w:bCs/>
                <w:color w:val="000000"/>
                <w:szCs w:val="20"/>
                <w:lang w:eastAsia="pt-BR"/>
              </w:rPr>
              <w:br/>
              <w:t>REGRA_LINHA_ATUALI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FINAL</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INICIAL</w:t>
            </w:r>
          </w:p>
        </w:tc>
      </w:tr>
      <w:tr w:rsidR="00655E54" w:rsidRPr="00BC796D" w14:paraId="0C7CE178"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55E54" w:rsidRPr="00BC796D" w14:paraId="61338D67"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BC796D" w:rsidRDefault="00655E54" w:rsidP="00655E5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1C4802A" w14:textId="77777777" w:rsidR="002E0590" w:rsidRPr="00BC796D" w:rsidRDefault="002E0590" w:rsidP="00816B4B">
      <w:pP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BC796D" w14:paraId="06FB2B7C" w14:textId="77777777" w:rsidTr="00A851D9">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55E54" w:rsidRPr="00BC796D" w14:paraId="2B2FF5C1"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CBFF1EF"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1AB15F61"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21A4C1F7"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100).</w:t>
            </w:r>
          </w:p>
        </w:tc>
        <w:tc>
          <w:tcPr>
            <w:tcW w:w="878" w:type="dxa"/>
            <w:tcBorders>
              <w:top w:val="nil"/>
              <w:left w:val="nil"/>
              <w:bottom w:val="single" w:sz="8" w:space="0" w:color="auto"/>
              <w:right w:val="single" w:sz="8" w:space="0" w:color="auto"/>
            </w:tcBorders>
            <w:shd w:val="clear" w:color="auto" w:fill="auto"/>
            <w:vAlign w:val="center"/>
            <w:hideMark/>
          </w:tcPr>
          <w:p w14:paraId="48B1DD4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A82974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2EF2584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30B12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L100]</w:t>
            </w:r>
          </w:p>
        </w:tc>
        <w:tc>
          <w:tcPr>
            <w:tcW w:w="1163" w:type="dxa"/>
            <w:tcBorders>
              <w:top w:val="nil"/>
              <w:left w:val="nil"/>
              <w:bottom w:val="single" w:sz="8" w:space="0" w:color="auto"/>
              <w:right w:val="single" w:sz="8" w:space="0" w:color="auto"/>
            </w:tcBorders>
            <w:shd w:val="clear" w:color="auto" w:fill="auto"/>
            <w:vAlign w:val="center"/>
            <w:hideMark/>
          </w:tcPr>
          <w:p w14:paraId="4109AC9E"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364F5BE3"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2A69C8A6"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1D84F0E7"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101A94CE"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6CB4FDE"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20C3D7D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43CCF1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BE179B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4079C4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303233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55E54" w:rsidRPr="00BC796D" w14:paraId="78309D25"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w:t>
            </w:r>
            <w:r w:rsidRPr="00BC796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454FD80F"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7C09806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1390329C"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1DF244E5"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249BDD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204A0DF"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569C54A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668ECC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5155A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55E54" w:rsidRPr="00BC796D" w14:paraId="6E7A6C40" w14:textId="77777777" w:rsidTr="00A851D9">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76C9E02B"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55E54" w:rsidRPr="00BC796D" w14:paraId="7F463E82"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997B61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7C310D94"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00E2F1B0"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1D5E976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E3E3B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1A32AB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BAAD18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334E51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851D9" w:rsidRPr="00BC796D" w14:paraId="2BA20DE0"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1F7BB1" w14:textId="77777777" w:rsidR="00A851D9" w:rsidRPr="00BC796D" w:rsidRDefault="00A851D9" w:rsidP="00984DD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8D918BB" w14:textId="77777777" w:rsidR="00A851D9" w:rsidRPr="00BC796D" w:rsidRDefault="00A851D9" w:rsidP="00984DD2">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4B969945" w14:textId="77777777" w:rsidR="00A851D9" w:rsidRPr="00BC796D" w:rsidRDefault="00A851D9" w:rsidP="00984DD2">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B82D603"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5592B27"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D9269A"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AA9498"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138353"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851D9" w:rsidRPr="00BC796D" w14:paraId="7BD1795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hideMark/>
          </w:tcPr>
          <w:p w14:paraId="02FB14A2" w14:textId="77777777" w:rsidR="00A851D9" w:rsidRPr="00BC796D" w:rsidRDefault="00A851D9" w:rsidP="00984DD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75533E8D" w14:textId="77777777" w:rsidR="00A851D9" w:rsidRPr="00BC796D" w:rsidRDefault="00A851D9" w:rsidP="00984DD2">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5938DCE" w14:textId="77777777" w:rsidR="00A851D9" w:rsidRPr="00BC796D" w:rsidRDefault="00A851D9" w:rsidP="00984DD2">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58B3D580"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06127C26"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0E317FD2"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014FBE"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95CE531"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7755FA3C"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44D8EB2D" w14:textId="63FED62F"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50C2F131" w14:textId="54DE8C3A" w:rsidR="00FB796C" w:rsidRPr="00BC796D" w:rsidRDefault="00FB796C" w:rsidP="00FB796C">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1ABC874" w14:textId="49B6B0BF"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1635FA50" w14:textId="4DD1A79A"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FD07F51" w14:textId="7F179DCD"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6CB11F5D" w14:textId="480DC00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20D23ED" w14:textId="528C9E70"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D281FBA" w14:textId="77A71CFB"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4E5296A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tcPr>
          <w:p w14:paraId="386DBD91" w14:textId="3B38246C"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650E418F" w14:textId="57C72F2E" w:rsidR="00FB796C" w:rsidRPr="00BC796D" w:rsidRDefault="00FB796C" w:rsidP="00FB796C">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EF5FBA4" w14:textId="3D6D000A"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6DC3A39C" w14:textId="185DA7A6"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05687A35" w14:textId="5BF54EF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424F156" w14:textId="6CE342C2"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684B3EEA" w14:textId="65850782"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29B98C92" w14:textId="3B7DE9F5"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10457606"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694583A5"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7A1CE2DC" w14:textId="77777777" w:rsidR="00FB796C" w:rsidRPr="00BC796D" w:rsidRDefault="00FB796C" w:rsidP="00FB796C">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41380563" w14:textId="77777777"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1D337D5C"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B5CF675"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67BDA6"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EE3464B"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00CA5E7"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4190DF7B" w14:textId="77777777" w:rsidTr="00A851D9">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53CD7542" w14:textId="42866579"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0C183DD8" w14:textId="77777777" w:rsidR="00FB796C" w:rsidRPr="00BC796D" w:rsidRDefault="00FB796C" w:rsidP="00FB796C">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19094B48" w14:textId="77777777"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1499CB65"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1CAB0B"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45DABE88"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3CC32DB"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BC7F863"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DDA52B7" w14:textId="77777777" w:rsidR="00655E54" w:rsidRPr="00BC796D" w:rsidRDefault="00655E54" w:rsidP="00816B4B">
      <w:pPr>
        <w:rPr>
          <w:b/>
          <w:szCs w:val="20"/>
          <w:lang w:val="pt-PT"/>
        </w:rPr>
      </w:pPr>
    </w:p>
    <w:p w14:paraId="6BA418EF" w14:textId="77777777" w:rsidR="00AB6137" w:rsidRPr="00BC796D" w:rsidRDefault="00E30685" w:rsidP="00816B4B">
      <w:pPr>
        <w:rPr>
          <w:b/>
          <w:szCs w:val="20"/>
          <w:lang w:val="pt-PT"/>
        </w:rPr>
      </w:pPr>
      <w:r w:rsidRPr="00BC796D">
        <w:rPr>
          <w:b/>
          <w:szCs w:val="20"/>
          <w:lang w:val="pt-PT"/>
        </w:rPr>
        <w:t>I – Regras de Validação do Registro:</w:t>
      </w:r>
    </w:p>
    <w:p w14:paraId="115D7CBE" w14:textId="77777777" w:rsidR="00E30685" w:rsidRPr="00BC796D" w:rsidRDefault="00E30685" w:rsidP="00816B4B">
      <w:pPr>
        <w:rPr>
          <w:b/>
          <w:szCs w:val="20"/>
          <w:lang w:val="pt-PT"/>
        </w:rPr>
      </w:pPr>
    </w:p>
    <w:p w14:paraId="4A873880" w14:textId="77777777" w:rsidR="00982029" w:rsidRPr="00BC796D" w:rsidRDefault="005D3CB5" w:rsidP="005D3CB5">
      <w:pPr>
        <w:pStyle w:val="Corpodetexto"/>
        <w:ind w:left="708"/>
        <w:rPr>
          <w:rFonts w:ascii="Times New Roman" w:hAnsi="Times New Roman"/>
          <w:szCs w:val="20"/>
        </w:rPr>
      </w:pPr>
      <w:r w:rsidRPr="00BC796D">
        <w:rPr>
          <w:rFonts w:ascii="Times New Roman" w:hAnsi="Times New Roman"/>
          <w:b/>
          <w:bCs/>
          <w:szCs w:val="20"/>
        </w:rPr>
        <w:t xml:space="preserve">REGRA_COMPARA_CONT_REF_SI: </w:t>
      </w:r>
      <w:r w:rsidRPr="00BC796D">
        <w:rPr>
          <w:rFonts w:ascii="Times New Roman" w:hAnsi="Times New Roman"/>
          <w:bCs/>
          <w:szCs w:val="20"/>
        </w:rPr>
        <w:t xml:space="preserve">Verifica se </w:t>
      </w:r>
      <w:r w:rsidR="0059179C" w:rsidRPr="00BC796D">
        <w:rPr>
          <w:rFonts w:ascii="Times New Roman" w:hAnsi="Times New Roman"/>
          <w:bCs/>
          <w:szCs w:val="20"/>
        </w:rPr>
        <w:t>L100.</w:t>
      </w:r>
      <w:r w:rsidR="00375E89" w:rsidRPr="00BC796D">
        <w:rPr>
          <w:rFonts w:ascii="Times New Roman" w:hAnsi="Times New Roman"/>
          <w:color w:val="auto"/>
          <w:szCs w:val="20"/>
        </w:rPr>
        <w:t xml:space="preserve">VAL_CTA_REF_INI </w:t>
      </w:r>
      <w:r w:rsidRPr="00BC796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BC796D">
        <w:rPr>
          <w:rFonts w:ascii="Times New Roman" w:hAnsi="Times New Roman"/>
          <w:szCs w:val="20"/>
        </w:rPr>
        <w:t xml:space="preserve"> </w:t>
      </w:r>
      <w:r w:rsidR="00982029" w:rsidRPr="00BC796D">
        <w:rPr>
          <w:rFonts w:ascii="Times New Roman" w:hAnsi="Times New Roman"/>
          <w:bCs/>
          <w:szCs w:val="20"/>
        </w:rPr>
        <w:t xml:space="preserve">Se </w:t>
      </w:r>
      <w:r w:rsidR="00982029" w:rsidRPr="00BC796D">
        <w:rPr>
          <w:rFonts w:ascii="Times New Roman" w:hAnsi="Times New Roman"/>
          <w:szCs w:val="20"/>
        </w:rPr>
        <w:t>a regra não for cumprida, a ECF gera um aviso.</w:t>
      </w:r>
    </w:p>
    <w:p w14:paraId="408F582C" w14:textId="77777777" w:rsidR="00982029" w:rsidRPr="00BC796D" w:rsidRDefault="00982029" w:rsidP="00982029">
      <w:pPr>
        <w:pStyle w:val="PSDS-CorpodeTexto0"/>
        <w:rPr>
          <w:rFonts w:ascii="Times New Roman" w:hAnsi="Times New Roman"/>
          <w:b/>
        </w:rPr>
      </w:pPr>
    </w:p>
    <w:p w14:paraId="5636695F" w14:textId="77777777" w:rsidR="00982029" w:rsidRPr="00BC796D" w:rsidRDefault="005D3CB5" w:rsidP="005D3CB5">
      <w:pPr>
        <w:pStyle w:val="PSDS-CorpodeTexto0"/>
        <w:ind w:left="708"/>
        <w:rPr>
          <w:rFonts w:ascii="Times New Roman" w:hAnsi="Times New Roman"/>
        </w:rPr>
      </w:pPr>
      <w:r w:rsidRPr="00BC796D">
        <w:rPr>
          <w:rFonts w:ascii="Times New Roman" w:hAnsi="Times New Roman"/>
          <w:b/>
          <w:lang w:val="pt-PT"/>
        </w:rPr>
        <w:t xml:space="preserve">REGRA_COMPARA_CONT_REF_SF: </w:t>
      </w:r>
      <w:r w:rsidRPr="00BC796D">
        <w:rPr>
          <w:rFonts w:ascii="Times New Roman" w:hAnsi="Times New Roman"/>
          <w:lang w:val="pt-PT"/>
        </w:rPr>
        <w:t xml:space="preserve">Verifica, para cada período da escrturação, se o somatório do saldo final do registro K156 é igual a  </w:t>
      </w:r>
      <w:r w:rsidR="0059179C" w:rsidRPr="00BC796D">
        <w:rPr>
          <w:rFonts w:ascii="Times New Roman" w:hAnsi="Times New Roman"/>
          <w:lang w:val="pt-PT"/>
        </w:rPr>
        <w:t>L100.</w:t>
      </w:r>
      <w:r w:rsidR="00375E89" w:rsidRPr="00BC796D">
        <w:rPr>
          <w:rFonts w:ascii="Times New Roman" w:hAnsi="Times New Roman"/>
        </w:rPr>
        <w:t>VAL_CTA_REF_INI</w:t>
      </w:r>
      <w:r w:rsidRPr="00BC796D">
        <w:rPr>
          <w:rFonts w:ascii="Times New Roman" w:hAnsi="Times New Roman"/>
        </w:rPr>
        <w:t xml:space="preserve">, para a mesma conta referencial. </w:t>
      </w:r>
      <w:r w:rsidRPr="00BC796D">
        <w:rPr>
          <w:rFonts w:ascii="Times New Roman" w:hAnsi="Times New Roman"/>
          <w:bCs/>
        </w:rPr>
        <w:t xml:space="preserve">Se </w:t>
      </w:r>
      <w:r w:rsidRPr="00BC796D">
        <w:rPr>
          <w:rFonts w:ascii="Times New Roman" w:hAnsi="Times New Roman"/>
        </w:rPr>
        <w:t>a regra não for cumprida, a ECF gera um aviso.</w:t>
      </w:r>
    </w:p>
    <w:p w14:paraId="0075561B" w14:textId="77777777" w:rsidR="00982029" w:rsidRPr="00BC796D" w:rsidRDefault="00982029" w:rsidP="00816B4B">
      <w:pPr>
        <w:rPr>
          <w:b/>
          <w:szCs w:val="20"/>
          <w:lang w:val="pt-PT"/>
        </w:rPr>
      </w:pPr>
    </w:p>
    <w:p w14:paraId="3074EF33" w14:textId="77777777" w:rsidR="00D55017" w:rsidRPr="00BC796D" w:rsidRDefault="0088706D" w:rsidP="004E2017">
      <w:pPr>
        <w:pStyle w:val="Corpodetexto"/>
        <w:ind w:left="708"/>
        <w:rPr>
          <w:rFonts w:ascii="Times New Roman" w:hAnsi="Times New Roman"/>
          <w:szCs w:val="20"/>
        </w:rPr>
      </w:pPr>
      <w:hyperlink w:anchor="REGRA_COMPATIBILIDADE_R100_E010" w:history="1">
        <w:r w:rsidR="00E30685" w:rsidRPr="00BC796D">
          <w:rPr>
            <w:rStyle w:val="Hyperlink"/>
            <w:rFonts w:ascii="Times New Roman" w:hAnsi="Times New Roman"/>
            <w:b/>
            <w:color w:val="auto"/>
            <w:szCs w:val="20"/>
          </w:rPr>
          <w:t>REGRA_COMPATIBILIDADE_L100_E010</w:t>
        </w:r>
      </w:hyperlink>
      <w:r w:rsidR="00E30685" w:rsidRPr="00BC796D">
        <w:rPr>
          <w:rStyle w:val="Hyperlink"/>
          <w:rFonts w:ascii="Times New Roman" w:hAnsi="Times New Roman"/>
          <w:b/>
          <w:color w:val="auto"/>
          <w:szCs w:val="20"/>
        </w:rPr>
        <w:t>:</w:t>
      </w:r>
      <w:r w:rsidR="00D55017" w:rsidRPr="00BC796D">
        <w:rPr>
          <w:rStyle w:val="Hyperlink"/>
          <w:rFonts w:ascii="Times New Roman" w:hAnsi="Times New Roman"/>
          <w:b/>
          <w:color w:val="auto"/>
          <w:szCs w:val="20"/>
        </w:rPr>
        <w:t xml:space="preserve"> </w:t>
      </w:r>
      <w:r w:rsidR="00D55017" w:rsidRPr="00BC796D">
        <w:rPr>
          <w:rStyle w:val="Hyperlink"/>
          <w:rFonts w:ascii="Times New Roman" w:hAnsi="Times New Roman"/>
          <w:color w:val="auto"/>
          <w:szCs w:val="20"/>
        </w:rPr>
        <w:t>Verifica, se os cam</w:t>
      </w:r>
      <w:r w:rsidR="008C16B2" w:rsidRPr="00BC796D">
        <w:rPr>
          <w:rStyle w:val="Hyperlink"/>
          <w:rFonts w:ascii="Times New Roman" w:hAnsi="Times New Roman"/>
          <w:color w:val="auto"/>
          <w:szCs w:val="20"/>
        </w:rPr>
        <w:t>pos do registro L</w:t>
      </w:r>
      <w:r w:rsidR="00D55017" w:rsidRPr="00BC796D">
        <w:rPr>
          <w:rStyle w:val="Hyperlink"/>
          <w:rFonts w:ascii="Times New Roman" w:hAnsi="Times New Roman"/>
          <w:color w:val="auto"/>
          <w:szCs w:val="20"/>
        </w:rPr>
        <w:t xml:space="preserve">100, com algum valor maior que zero, são referenciados no registro E010. </w:t>
      </w:r>
      <w:r w:rsidR="00D55017" w:rsidRPr="00BC796D">
        <w:rPr>
          <w:rFonts w:ascii="Times New Roman" w:hAnsi="Times New Roman"/>
          <w:bCs/>
          <w:szCs w:val="20"/>
        </w:rPr>
        <w:t xml:space="preserve">Se </w:t>
      </w:r>
      <w:r w:rsidR="00D55017" w:rsidRPr="00BC796D">
        <w:rPr>
          <w:rFonts w:ascii="Times New Roman" w:hAnsi="Times New Roman"/>
          <w:szCs w:val="20"/>
        </w:rPr>
        <w:t>a regra não for cumprida, a ECF gera um aviso.</w:t>
      </w:r>
    </w:p>
    <w:p w14:paraId="11094382" w14:textId="77777777" w:rsidR="005218C7" w:rsidRPr="00BC796D" w:rsidRDefault="005218C7" w:rsidP="004E2017">
      <w:pPr>
        <w:pStyle w:val="Corpodetexto"/>
        <w:ind w:left="708"/>
        <w:rPr>
          <w:rFonts w:ascii="Times New Roman" w:hAnsi="Times New Roman"/>
          <w:szCs w:val="20"/>
        </w:rPr>
      </w:pPr>
    </w:p>
    <w:p w14:paraId="2B6F9840" w14:textId="77777777" w:rsidR="005218C7" w:rsidRPr="00BC796D" w:rsidRDefault="0088706D" w:rsidP="005218C7">
      <w:pPr>
        <w:pStyle w:val="PSDS-CorpodeTexto0"/>
        <w:ind w:left="708"/>
        <w:jc w:val="both"/>
        <w:rPr>
          <w:rFonts w:ascii="Times New Roman" w:hAnsi="Times New Roman"/>
        </w:rPr>
      </w:pPr>
      <w:hyperlink w:anchor="REGRA_COMPATIBILIDADE_R100_E010" w:history="1">
        <w:r w:rsidR="005218C7" w:rsidRPr="00BC796D">
          <w:rPr>
            <w:rStyle w:val="Hyperlink"/>
            <w:rFonts w:ascii="Times New Roman" w:hAnsi="Times New Roman"/>
            <w:b/>
            <w:color w:val="auto"/>
          </w:rPr>
          <w:t>REGRA_COMPATIBILIDADE_L100_E010</w:t>
        </w:r>
      </w:hyperlink>
      <w:r w:rsidR="005218C7" w:rsidRPr="00BC796D">
        <w:rPr>
          <w:rStyle w:val="Hyperlink"/>
          <w:rFonts w:ascii="Times New Roman" w:hAnsi="Times New Roman"/>
          <w:b/>
          <w:color w:val="auto"/>
        </w:rPr>
        <w:t xml:space="preserve">: </w:t>
      </w:r>
      <w:r w:rsidR="005218C7" w:rsidRPr="00BC796D">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BC796D">
        <w:rPr>
          <w:rStyle w:val="Hyperlink"/>
          <w:rFonts w:ascii="Times New Roman" w:hAnsi="Times New Roman"/>
          <w:color w:val="auto"/>
        </w:rPr>
        <w:t xml:space="preserve">VAL_CTA_REF_INI diferente de </w:t>
      </w:r>
      <w:r w:rsidR="005218C7" w:rsidRPr="00BC796D">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005218C7" w:rsidRPr="00BC796D">
        <w:rPr>
          <w:rFonts w:ascii="Times New Roman" w:hAnsi="Times New Roman"/>
          <w:bCs/>
        </w:rPr>
        <w:t xml:space="preserve">Se </w:t>
      </w:r>
      <w:r w:rsidR="005218C7" w:rsidRPr="00BC796D">
        <w:rPr>
          <w:rFonts w:ascii="Times New Roman" w:hAnsi="Times New Roman"/>
        </w:rPr>
        <w:t>a regra não for cumprida, a ECF gera um erro.</w:t>
      </w:r>
    </w:p>
    <w:p w14:paraId="73308C0D" w14:textId="77777777" w:rsidR="00982029" w:rsidRPr="00BC796D" w:rsidRDefault="00982029" w:rsidP="00982029">
      <w:pPr>
        <w:pStyle w:val="Corpodetexto"/>
        <w:rPr>
          <w:rFonts w:ascii="Times New Roman" w:hAnsi="Times New Roman"/>
          <w:szCs w:val="20"/>
        </w:rPr>
      </w:pPr>
    </w:p>
    <w:p w14:paraId="2879CB25" w14:textId="77777777" w:rsidR="00FE5D23" w:rsidRPr="00BC796D" w:rsidRDefault="0088706D" w:rsidP="00FE5D23">
      <w:pPr>
        <w:pStyle w:val="Corpodetexto"/>
        <w:ind w:left="708" w:firstLine="12"/>
        <w:rPr>
          <w:rFonts w:ascii="Times New Roman" w:hAnsi="Times New Roman"/>
          <w:szCs w:val="20"/>
        </w:rPr>
      </w:pPr>
      <w:hyperlink r:id="rId4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BC796D" w:rsidRDefault="00FE5D23" w:rsidP="00FE5D23">
      <w:pPr>
        <w:pStyle w:val="Corpodetexto"/>
        <w:ind w:left="708" w:firstLine="12"/>
        <w:rPr>
          <w:rFonts w:ascii="Times New Roman" w:hAnsi="Times New Roman"/>
          <w:szCs w:val="20"/>
        </w:rPr>
      </w:pPr>
    </w:p>
    <w:p w14:paraId="4E306A48" w14:textId="77777777" w:rsidR="00FE5D23" w:rsidRPr="00BC796D" w:rsidRDefault="0088706D" w:rsidP="00FE5D23">
      <w:pPr>
        <w:pStyle w:val="Corpodetexto"/>
        <w:ind w:left="708" w:firstLine="12"/>
        <w:rPr>
          <w:rFonts w:ascii="Times New Roman" w:hAnsi="Times New Roman"/>
          <w:szCs w:val="20"/>
        </w:rPr>
      </w:pPr>
      <w:hyperlink r:id="rId5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BC796D" w:rsidRDefault="00FE5D23" w:rsidP="00FE5D23">
      <w:pPr>
        <w:pStyle w:val="Corpodetexto"/>
        <w:ind w:left="708" w:firstLine="12"/>
        <w:rPr>
          <w:rFonts w:ascii="Times New Roman" w:hAnsi="Times New Roman"/>
          <w:b/>
          <w:szCs w:val="20"/>
        </w:rPr>
      </w:pPr>
    </w:p>
    <w:p w14:paraId="305F955B" w14:textId="77777777" w:rsidR="00FE5D23" w:rsidRPr="00BC796D" w:rsidRDefault="0088706D" w:rsidP="00FE5D23">
      <w:pPr>
        <w:pStyle w:val="Corpodetexto"/>
        <w:ind w:left="708" w:firstLine="12"/>
        <w:rPr>
          <w:rFonts w:ascii="Times New Roman" w:hAnsi="Times New Roman"/>
          <w:szCs w:val="20"/>
        </w:rPr>
      </w:pPr>
      <w:hyperlink r:id="rId5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DF1A2B1" w14:textId="77777777" w:rsidR="005918A1" w:rsidRPr="00BC796D" w:rsidRDefault="005918A1" w:rsidP="00FE5D23">
      <w:pPr>
        <w:pStyle w:val="Corpodetexto"/>
        <w:ind w:left="708" w:firstLine="12"/>
        <w:rPr>
          <w:rFonts w:ascii="Times New Roman" w:hAnsi="Times New Roman"/>
          <w:szCs w:val="20"/>
        </w:rPr>
      </w:pPr>
    </w:p>
    <w:p w14:paraId="19FB49F4" w14:textId="77777777" w:rsidR="005918A1" w:rsidRPr="00BC796D" w:rsidRDefault="005918A1" w:rsidP="005918A1">
      <w:pPr>
        <w:pStyle w:val="Corpodetexto"/>
        <w:ind w:left="708" w:firstLine="12"/>
        <w:rPr>
          <w:rFonts w:ascii="Times New Roman" w:hAnsi="Times New Roman"/>
          <w:szCs w:val="20"/>
        </w:rPr>
      </w:pPr>
      <w:r w:rsidRPr="00BC796D">
        <w:rPr>
          <w:rFonts w:ascii="Times New Roman" w:hAnsi="Times New Roman"/>
          <w:b/>
          <w:szCs w:val="20"/>
        </w:rPr>
        <w:t xml:space="preserve">REGRA_BALANCO_SALDO_FINAL: </w:t>
      </w:r>
      <w:r w:rsidRPr="00BC796D">
        <w:rPr>
          <w:rFonts w:ascii="Times New Roman" w:hAnsi="Times New Roman"/>
          <w:szCs w:val="20"/>
        </w:rPr>
        <w:t>Verifica se o saldo final do ativo é igual ao saldo final do passivo.</w:t>
      </w:r>
      <w:r w:rsidR="002A6E26" w:rsidRPr="00BC796D">
        <w:rPr>
          <w:rFonts w:ascii="Times New Roman" w:hAnsi="Times New Roman"/>
          <w:szCs w:val="20"/>
        </w:rPr>
        <w:t xml:space="preserve"> Gera um </w:t>
      </w:r>
      <w:r w:rsidR="00231B11" w:rsidRPr="00BC796D">
        <w:rPr>
          <w:rFonts w:ascii="Times New Roman" w:hAnsi="Times New Roman"/>
          <w:szCs w:val="20"/>
        </w:rPr>
        <w:t>erro, caso L030.PER_APUR = “A00” ou “A12” ou “T04”.</w:t>
      </w:r>
    </w:p>
    <w:p w14:paraId="5850CD76" w14:textId="77777777" w:rsidR="005918A1" w:rsidRPr="00BC796D" w:rsidRDefault="00231B11" w:rsidP="00231B11">
      <w:pPr>
        <w:pStyle w:val="Corpodetexto"/>
        <w:tabs>
          <w:tab w:val="left" w:pos="3825"/>
        </w:tabs>
        <w:ind w:left="708" w:firstLine="12"/>
        <w:rPr>
          <w:rFonts w:ascii="Times New Roman" w:hAnsi="Times New Roman"/>
          <w:b/>
          <w:szCs w:val="20"/>
        </w:rPr>
      </w:pPr>
      <w:r w:rsidRPr="00BC796D">
        <w:rPr>
          <w:rFonts w:ascii="Times New Roman" w:hAnsi="Times New Roman"/>
          <w:b/>
          <w:szCs w:val="20"/>
        </w:rPr>
        <w:tab/>
      </w:r>
    </w:p>
    <w:p w14:paraId="2EE70E12" w14:textId="77777777" w:rsidR="005918A1" w:rsidRPr="00BC796D" w:rsidRDefault="005918A1" w:rsidP="00FE5D23">
      <w:pPr>
        <w:pStyle w:val="Corpodetexto"/>
        <w:ind w:left="708" w:firstLine="12"/>
        <w:rPr>
          <w:rFonts w:ascii="Times New Roman" w:hAnsi="Times New Roman"/>
          <w:b/>
          <w:szCs w:val="20"/>
        </w:rPr>
      </w:pPr>
      <w:r w:rsidRPr="00BC796D">
        <w:rPr>
          <w:rFonts w:ascii="Times New Roman" w:hAnsi="Times New Roman"/>
          <w:b/>
          <w:szCs w:val="20"/>
        </w:rPr>
        <w:t xml:space="preserve">REGRA_BALANCO_SALDO_INICIAL: </w:t>
      </w:r>
      <w:r w:rsidRPr="00BC796D">
        <w:rPr>
          <w:rFonts w:ascii="Times New Roman" w:hAnsi="Times New Roman"/>
          <w:szCs w:val="20"/>
        </w:rPr>
        <w:t>Verifica se o saldo inicial do ativo é igual ao saldo inicial do passivo.</w:t>
      </w:r>
      <w:r w:rsidR="002A6E26" w:rsidRPr="00BC796D">
        <w:rPr>
          <w:rFonts w:ascii="Times New Roman" w:hAnsi="Times New Roman"/>
          <w:szCs w:val="20"/>
        </w:rPr>
        <w:t xml:space="preserve"> </w:t>
      </w:r>
      <w:r w:rsidR="00231B11" w:rsidRPr="00BC796D">
        <w:rPr>
          <w:rFonts w:ascii="Times New Roman" w:hAnsi="Times New Roman"/>
          <w:szCs w:val="20"/>
        </w:rPr>
        <w:t>Gera um erro, caso L030.PER_APUR = “A00” ou “A01” ou “A02” ou “A03” ou “A04” ou “A05” ou “A06” ou “A07” ou “A08” ou “A09” ou “A10”</w:t>
      </w:r>
      <w:r w:rsidR="00E00235" w:rsidRPr="00BC796D">
        <w:rPr>
          <w:rFonts w:ascii="Times New Roman" w:hAnsi="Times New Roman"/>
          <w:szCs w:val="20"/>
        </w:rPr>
        <w:t>ou “</w:t>
      </w:r>
      <w:r w:rsidR="00231B11" w:rsidRPr="00BC796D">
        <w:rPr>
          <w:rFonts w:ascii="Times New Roman" w:hAnsi="Times New Roman"/>
          <w:szCs w:val="20"/>
        </w:rPr>
        <w:t>A11” ou “A12” ou “A00” ou “T01”.</w:t>
      </w:r>
    </w:p>
    <w:p w14:paraId="71139916" w14:textId="0CBCEAD7" w:rsidR="00DA0A99" w:rsidRPr="00BC796D" w:rsidRDefault="00DA0A99" w:rsidP="00342F1D">
      <w:pPr>
        <w:rPr>
          <w:b/>
          <w:szCs w:val="20"/>
          <w:lang w:val="pt-PT"/>
        </w:rPr>
      </w:pPr>
    </w:p>
    <w:p w14:paraId="50C90403" w14:textId="77777777" w:rsidR="00FB796C" w:rsidRPr="00BC796D" w:rsidRDefault="00FB796C" w:rsidP="00342F1D">
      <w:pPr>
        <w:rPr>
          <w:b/>
          <w:szCs w:val="20"/>
          <w:lang w:val="pt-PT"/>
        </w:rPr>
      </w:pPr>
    </w:p>
    <w:p w14:paraId="4A22B5AE" w14:textId="532B248A" w:rsidR="00FB796C" w:rsidRPr="00BC796D" w:rsidRDefault="00FB796C" w:rsidP="00FB796C">
      <w:pPr>
        <w:rPr>
          <w:b/>
          <w:szCs w:val="20"/>
          <w:lang w:val="pt-PT"/>
        </w:rPr>
      </w:pPr>
      <w:r w:rsidRPr="00BC796D">
        <w:rPr>
          <w:b/>
          <w:szCs w:val="20"/>
          <w:lang w:val="pt-PT"/>
        </w:rPr>
        <w:t>II – Regras de Validação de Campos:</w:t>
      </w:r>
    </w:p>
    <w:p w14:paraId="387CAC15" w14:textId="77777777" w:rsidR="00FB796C" w:rsidRPr="00BC796D" w:rsidRDefault="00FB796C" w:rsidP="00FB796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B796C" w:rsidRPr="00BC796D" w14:paraId="794B09C2"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E2704E"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6FB2F8A"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6D5B7462"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88CB6BB"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Tipo</w:t>
            </w:r>
          </w:p>
        </w:tc>
      </w:tr>
      <w:tr w:rsidR="00FB796C" w:rsidRPr="00BC796D" w14:paraId="60628DE8"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EC251E9" w14:textId="597E8493" w:rsidR="00FB796C" w:rsidRPr="00BC796D" w:rsidRDefault="00FB796C" w:rsidP="00984DD2">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FCD29FE" w14:textId="2BD98988" w:rsidR="00FB796C" w:rsidRPr="00BC796D" w:rsidRDefault="005964BD" w:rsidP="00984DD2">
            <w:pPr>
              <w:shd w:val="clear" w:color="auto" w:fill="FFFFFF"/>
              <w:rPr>
                <w:rFonts w:cs="Times New Roman"/>
                <w:szCs w:val="20"/>
                <w:lang w:val="es-ES_tradnl"/>
              </w:rPr>
            </w:pPr>
            <w:r w:rsidRPr="00BC796D">
              <w:rPr>
                <w:rFonts w:cs="Times New Roman"/>
                <w:szCs w:val="20"/>
                <w:lang w:val="es-ES_tradnl"/>
              </w:rPr>
              <w:t>VAL_CTA_REF_INI</w:t>
            </w:r>
          </w:p>
          <w:p w14:paraId="4CD0C0A7" w14:textId="77777777" w:rsidR="00FB796C" w:rsidRPr="00BC796D" w:rsidRDefault="00FB796C" w:rsidP="00984DD2">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33CBEBF" w14:textId="75EB40CE" w:rsidR="00FB796C" w:rsidRPr="00BC796D" w:rsidRDefault="0088706D" w:rsidP="00984DD2">
            <w:pPr>
              <w:pStyle w:val="Corpodetexto"/>
              <w:rPr>
                <w:rFonts w:ascii="Times New Roman" w:hAnsi="Times New Roman" w:cs="Times New Roman"/>
                <w:color w:val="auto"/>
                <w:szCs w:val="20"/>
              </w:rPr>
            </w:pPr>
            <w:hyperlink w:anchor="REGRA_CTA_REF_MAPEADA" w:history="1">
              <w:r w:rsidR="005964BD" w:rsidRPr="00BC796D">
                <w:rPr>
                  <w:rFonts w:ascii="Times New Roman" w:hAnsi="Times New Roman" w:cs="Times New Roman"/>
                  <w:b/>
                  <w:lang w:val="es-ES_tradnl" w:eastAsia="en-US"/>
                </w:rPr>
                <w:t>R</w:t>
              </w:r>
              <w:r w:rsidR="005964BD" w:rsidRPr="00BC796D">
                <w:rPr>
                  <w:rFonts w:ascii="Times New Roman" w:hAnsi="Times New Roman" w:cs="Times New Roman"/>
                  <w:b/>
                  <w:color w:val="auto"/>
                  <w:szCs w:val="20"/>
                  <w:lang w:val="es-ES_tradnl" w:eastAsia="en-US"/>
                </w:rPr>
                <w:t>EGRA_BAL_SI_IGUAL_ANT</w:t>
              </w:r>
            </w:hyperlink>
            <w:r w:rsidR="00FB796C" w:rsidRPr="00BC796D">
              <w:rPr>
                <w:rStyle w:val="Hyperlink"/>
                <w:rFonts w:ascii="Times New Roman" w:hAnsi="Times New Roman" w:cs="Times New Roman"/>
                <w:b/>
                <w:color w:val="auto"/>
                <w:szCs w:val="20"/>
              </w:rPr>
              <w:t xml:space="preserve">: </w:t>
            </w:r>
            <w:r w:rsidR="00984DD2" w:rsidRPr="00BC796D">
              <w:rPr>
                <w:rStyle w:val="Hyperlink"/>
                <w:rFonts w:ascii="Times New Roman" w:hAnsi="Times New Roman" w:cs="Times New Roman"/>
                <w:color w:val="auto"/>
                <w:szCs w:val="20"/>
              </w:rPr>
              <w:t xml:space="preserve">Verifica, no caso de forma de apuração trimestral – 0010.FORMA_APUR = “T” – se </w:t>
            </w:r>
            <w:r w:rsidR="0057180C" w:rsidRPr="00BC796D">
              <w:rPr>
                <w:rStyle w:val="Hyperlink"/>
                <w:rFonts w:ascii="Times New Roman" w:hAnsi="Times New Roman" w:cs="Times New Roman"/>
                <w:color w:val="auto"/>
                <w:szCs w:val="20"/>
              </w:rPr>
              <w:t>o valor do saldo in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0C6E7809" w14:textId="77777777" w:rsidR="00FB796C" w:rsidRPr="00BC796D" w:rsidRDefault="00FB796C" w:rsidP="00984DD2">
            <w:pPr>
              <w:shd w:val="clear" w:color="auto" w:fill="FFFFFF"/>
              <w:rPr>
                <w:rFonts w:cs="Times New Roman"/>
                <w:szCs w:val="20"/>
                <w:lang w:val="pt-PT"/>
              </w:rPr>
            </w:pPr>
            <w:r w:rsidRPr="00BC796D">
              <w:rPr>
                <w:rFonts w:cs="Times New Roman"/>
                <w:szCs w:val="20"/>
                <w:lang w:val="pt-PT"/>
              </w:rPr>
              <w:t>Erro</w:t>
            </w:r>
          </w:p>
          <w:p w14:paraId="04FFB229" w14:textId="77777777" w:rsidR="00FB796C" w:rsidRPr="00BC796D" w:rsidRDefault="00FB796C" w:rsidP="00984DD2">
            <w:pPr>
              <w:shd w:val="clear" w:color="auto" w:fill="FFFFFF"/>
              <w:rPr>
                <w:rFonts w:cs="Times New Roman"/>
                <w:szCs w:val="20"/>
                <w:lang w:val="pt-PT"/>
              </w:rPr>
            </w:pPr>
          </w:p>
        </w:tc>
      </w:tr>
      <w:tr w:rsidR="005964BD" w:rsidRPr="00BC796D" w14:paraId="21252953"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B7BB22C" w14:textId="77777777" w:rsidR="005964BD" w:rsidRPr="00BC796D" w:rsidRDefault="005964BD" w:rsidP="00984DD2">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636F317A" w14:textId="77777777" w:rsidR="005964BD" w:rsidRPr="00BC796D" w:rsidRDefault="005964BD" w:rsidP="00984DD2">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BC9F9F3" w14:textId="016F0720" w:rsidR="000A07FC" w:rsidRPr="00BC796D" w:rsidRDefault="005964BD" w:rsidP="00984DD2">
            <w:pPr>
              <w:pStyle w:val="Corpodetexto"/>
              <w:rPr>
                <w:rFonts w:ascii="Times New Roman" w:hAnsi="Times New Roman" w:cs="Times New Roman"/>
                <w:color w:val="auto"/>
                <w:szCs w:val="20"/>
                <w:lang w:val="es-ES_tradnl" w:eastAsia="en-US"/>
              </w:rPr>
            </w:pPr>
            <w:r w:rsidRPr="00BC796D">
              <w:rPr>
                <w:rFonts w:ascii="Times New Roman" w:hAnsi="Times New Roman" w:cs="Times New Roman"/>
                <w:b/>
                <w:color w:val="auto"/>
                <w:szCs w:val="20"/>
                <w:lang w:val="es-ES_tradnl" w:eastAsia="en-US"/>
              </w:rPr>
              <w:t>REGRA_COMPARA_CONT_REF_DEB:</w:t>
            </w:r>
            <w:r w:rsidR="0057180C" w:rsidRPr="00BC796D">
              <w:rPr>
                <w:rFonts w:ascii="Times New Roman" w:hAnsi="Times New Roman" w:cs="Times New Roman"/>
                <w:b/>
                <w:color w:val="auto"/>
                <w:szCs w:val="20"/>
                <w:lang w:val="es-ES_tradnl" w:eastAsia="en-US"/>
              </w:rPr>
              <w:t xml:space="preserve"> </w:t>
            </w:r>
            <w:r w:rsidR="0057180C" w:rsidRPr="00BC796D">
              <w:rPr>
                <w:rFonts w:ascii="Times New Roman" w:hAnsi="Times New Roman" w:cs="Times New Roman"/>
                <w:szCs w:val="20"/>
                <w:lang w:val="es-ES_tradnl"/>
              </w:rPr>
              <w:t>Verifica se o valor total dos débitos – L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4E86B6F1" w14:textId="2D675247" w:rsidR="005964BD" w:rsidRPr="00BC796D" w:rsidRDefault="00A5083A" w:rsidP="00984DD2">
            <w:pPr>
              <w:shd w:val="clear" w:color="auto" w:fill="FFFFFF"/>
              <w:rPr>
                <w:rFonts w:cs="Times New Roman"/>
                <w:szCs w:val="20"/>
                <w:lang w:val="pt-PT"/>
              </w:rPr>
            </w:pPr>
            <w:r w:rsidRPr="00BC796D">
              <w:rPr>
                <w:rFonts w:cs="Times New Roman"/>
                <w:szCs w:val="20"/>
                <w:lang w:val="pt-PT"/>
              </w:rPr>
              <w:t>Erro</w:t>
            </w:r>
          </w:p>
        </w:tc>
      </w:tr>
      <w:tr w:rsidR="005964BD" w:rsidRPr="00BC796D" w14:paraId="472BA521"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1FFF7733" w14:textId="3B83334E" w:rsidR="005964BD" w:rsidRPr="00BC796D" w:rsidRDefault="005964BD" w:rsidP="00984DD2">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68C93E7" w14:textId="4CE206DA" w:rsidR="005964BD" w:rsidRPr="00BC796D" w:rsidRDefault="005964BD" w:rsidP="00984DD2">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7A12DD7B" w14:textId="26F89653" w:rsidR="000A07FC" w:rsidRPr="00BC796D" w:rsidRDefault="005964BD" w:rsidP="00984DD2">
            <w:pPr>
              <w:pStyle w:val="Corpodetexto"/>
              <w:rPr>
                <w:rFonts w:ascii="Times New Roman" w:hAnsi="Times New Roman" w:cs="Times New Roman"/>
                <w:b/>
                <w:color w:val="auto"/>
                <w:szCs w:val="20"/>
                <w:lang w:val="es-ES_tradnl" w:eastAsia="en-US"/>
              </w:rPr>
            </w:pPr>
            <w:r w:rsidRPr="00BC796D">
              <w:rPr>
                <w:rFonts w:ascii="Times New Roman" w:hAnsi="Times New Roman" w:cs="Times New Roman"/>
                <w:b/>
                <w:color w:val="auto"/>
                <w:szCs w:val="20"/>
                <w:lang w:val="es-ES_tradnl" w:eastAsia="en-US"/>
              </w:rPr>
              <w:t>REGRA_COMPARA_CONT_REF_CRED:</w:t>
            </w:r>
            <w:r w:rsidR="0057180C" w:rsidRPr="00BC796D">
              <w:rPr>
                <w:rFonts w:ascii="Times New Roman" w:hAnsi="Times New Roman" w:cs="Times New Roman"/>
                <w:b/>
                <w:color w:val="auto"/>
                <w:szCs w:val="20"/>
                <w:lang w:val="es-ES_tradnl" w:eastAsia="en-US"/>
              </w:rPr>
              <w:t xml:space="preserve"> </w:t>
            </w:r>
            <w:r w:rsidR="0057180C" w:rsidRPr="00BC796D">
              <w:rPr>
                <w:rFonts w:ascii="Times New Roman" w:hAnsi="Times New Roman" w:cs="Times New Roman"/>
                <w:szCs w:val="20"/>
                <w:lang w:val="es-ES_tradnl"/>
              </w:rPr>
              <w:t>Verifica se o valor total dos créditos – L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40C7AC59" w14:textId="523662E8" w:rsidR="005964BD" w:rsidRPr="00BC796D" w:rsidRDefault="00A5083A" w:rsidP="00984DD2">
            <w:pPr>
              <w:shd w:val="clear" w:color="auto" w:fill="FFFFFF"/>
              <w:rPr>
                <w:rFonts w:cs="Times New Roman"/>
                <w:szCs w:val="20"/>
                <w:lang w:val="pt-PT"/>
              </w:rPr>
            </w:pPr>
            <w:r w:rsidRPr="00BC796D">
              <w:rPr>
                <w:rFonts w:cs="Times New Roman"/>
                <w:szCs w:val="20"/>
                <w:lang w:val="pt-PT"/>
              </w:rPr>
              <w:t>Erro</w:t>
            </w:r>
          </w:p>
        </w:tc>
      </w:tr>
      <w:tr w:rsidR="005964BD" w:rsidRPr="00BC796D" w14:paraId="1765D613" w14:textId="77777777" w:rsidTr="005964BD">
        <w:trPr>
          <w:jc w:val="center"/>
        </w:trPr>
        <w:tc>
          <w:tcPr>
            <w:tcW w:w="147" w:type="pct"/>
            <w:tcBorders>
              <w:top w:val="single" w:sz="6" w:space="0" w:color="auto"/>
              <w:left w:val="single" w:sz="6" w:space="0" w:color="auto"/>
              <w:bottom w:val="single" w:sz="6" w:space="0" w:color="auto"/>
              <w:right w:val="single" w:sz="6" w:space="0" w:color="auto"/>
            </w:tcBorders>
          </w:tcPr>
          <w:p w14:paraId="43364B8D" w14:textId="5D8456EF" w:rsidR="005964BD" w:rsidRPr="00BC796D" w:rsidRDefault="005964BD" w:rsidP="00984DD2">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4F7E8272" w14:textId="49A622F4" w:rsidR="005964BD" w:rsidRPr="00BC796D" w:rsidRDefault="005964BD" w:rsidP="005964BD">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32366C8" w14:textId="4CC0675A" w:rsidR="005964BD" w:rsidRPr="00BC796D" w:rsidRDefault="005964BD" w:rsidP="00984DD2">
            <w:pPr>
              <w:pStyle w:val="Corpodetexto"/>
              <w:rPr>
                <w:rFonts w:ascii="Times New Roman" w:hAnsi="Times New Roman" w:cs="Times New Roman"/>
                <w:lang w:val="es-ES_tradnl" w:eastAsia="en-US"/>
              </w:rPr>
            </w:pPr>
            <w:r w:rsidRPr="00BC796D">
              <w:rPr>
                <w:rFonts w:ascii="Times New Roman" w:hAnsi="Times New Roman" w:cs="Times New Roman"/>
                <w:b/>
                <w:color w:val="auto"/>
                <w:szCs w:val="20"/>
                <w:lang w:val="es-ES_tradnl" w:eastAsia="en-US"/>
              </w:rPr>
              <w:t>REGRA_VALIDACAO_SALDO_FINAL_BAL:</w:t>
            </w:r>
            <w:r w:rsidR="0057180C" w:rsidRPr="00BC796D">
              <w:rPr>
                <w:rFonts w:ascii="Times New Roman" w:hAnsi="Times New Roman" w:cs="Times New Roman"/>
                <w:b/>
                <w:color w:val="auto"/>
                <w:szCs w:val="20"/>
                <w:lang w:val="es-ES_tradnl" w:eastAsia="en-US"/>
              </w:rPr>
              <w:t xml:space="preserve"> </w:t>
            </w:r>
            <w:r w:rsidR="0057180C" w:rsidRPr="00BC796D">
              <w:rPr>
                <w:rFonts w:ascii="Times New Roman" w:hAnsi="Times New Roman" w:cs="Times New Roman"/>
                <w:color w:val="auto"/>
                <w:szCs w:val="20"/>
                <w:lang w:val="es-ES_tradnl"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702AC78B" w14:textId="77777777" w:rsidR="005964BD" w:rsidRPr="00BC796D" w:rsidRDefault="005964BD" w:rsidP="00984DD2">
            <w:pPr>
              <w:shd w:val="clear" w:color="auto" w:fill="FFFFFF"/>
              <w:rPr>
                <w:rFonts w:cs="Times New Roman"/>
                <w:szCs w:val="20"/>
                <w:lang w:val="pt-PT"/>
              </w:rPr>
            </w:pPr>
            <w:r w:rsidRPr="00BC796D">
              <w:rPr>
                <w:rFonts w:cs="Times New Roman"/>
                <w:szCs w:val="20"/>
                <w:lang w:val="pt-PT"/>
              </w:rPr>
              <w:t>Erro</w:t>
            </w:r>
          </w:p>
          <w:p w14:paraId="343604E0" w14:textId="77777777" w:rsidR="005964BD" w:rsidRPr="00BC796D" w:rsidRDefault="005964BD" w:rsidP="00984DD2">
            <w:pPr>
              <w:shd w:val="clear" w:color="auto" w:fill="FFFFFF"/>
              <w:rPr>
                <w:rFonts w:cs="Times New Roman"/>
                <w:szCs w:val="20"/>
                <w:lang w:val="pt-PT"/>
              </w:rPr>
            </w:pPr>
          </w:p>
        </w:tc>
      </w:tr>
    </w:tbl>
    <w:p w14:paraId="66C90DC9" w14:textId="77777777" w:rsidR="00FB796C" w:rsidRPr="00BC796D" w:rsidRDefault="00FB796C" w:rsidP="00342F1D">
      <w:pPr>
        <w:rPr>
          <w:b/>
          <w:szCs w:val="20"/>
          <w:lang w:val="pt-PT"/>
        </w:rPr>
      </w:pPr>
    </w:p>
    <w:p w14:paraId="17E4C4F3" w14:textId="33A9BFA0" w:rsidR="00342F1D" w:rsidRPr="00BC796D" w:rsidRDefault="00962F8C" w:rsidP="00342F1D">
      <w:pPr>
        <w:rPr>
          <w:b/>
          <w:szCs w:val="20"/>
          <w:lang w:val="pt-PT"/>
        </w:rPr>
      </w:pPr>
      <w:r w:rsidRPr="00BC796D">
        <w:rPr>
          <w:b/>
          <w:szCs w:val="20"/>
          <w:lang w:val="pt-PT"/>
        </w:rPr>
        <w:t>I</w:t>
      </w:r>
      <w:r w:rsidR="00FB796C" w:rsidRPr="00BC796D">
        <w:rPr>
          <w:b/>
          <w:szCs w:val="20"/>
          <w:lang w:val="pt-PT"/>
        </w:rPr>
        <w:t>I</w:t>
      </w:r>
      <w:r w:rsidRPr="00BC796D">
        <w:rPr>
          <w:b/>
          <w:szCs w:val="20"/>
          <w:lang w:val="pt-PT"/>
        </w:rPr>
        <w:t>I – Plano de Contas Referencial</w:t>
      </w:r>
      <w:r w:rsidR="00342F1D" w:rsidRPr="00BC796D">
        <w:rPr>
          <w:b/>
          <w:szCs w:val="20"/>
          <w:lang w:val="pt-PT"/>
        </w:rPr>
        <w:t>:</w:t>
      </w:r>
    </w:p>
    <w:p w14:paraId="3E645DBE" w14:textId="77777777" w:rsidR="00990970" w:rsidRPr="00BC796D" w:rsidRDefault="00990970" w:rsidP="00342F1D">
      <w:pPr>
        <w:rPr>
          <w:b/>
          <w:szCs w:val="20"/>
          <w:lang w:val="pt-PT"/>
        </w:rPr>
      </w:pPr>
      <w:r w:rsidRPr="00BC796D">
        <w:rPr>
          <w:b/>
          <w:szCs w:val="20"/>
          <w:lang w:val="pt-PT"/>
        </w:rPr>
        <w:t>Código: Chave da linha.</w:t>
      </w:r>
    </w:p>
    <w:p w14:paraId="2B6D1618" w14:textId="77777777" w:rsidR="00990970" w:rsidRPr="00BC796D" w:rsidRDefault="00990970" w:rsidP="00342F1D">
      <w:pPr>
        <w:rPr>
          <w:b/>
          <w:szCs w:val="20"/>
          <w:lang w:val="pt-PT"/>
        </w:rPr>
      </w:pPr>
      <w:r w:rsidRPr="00BC796D">
        <w:rPr>
          <w:b/>
          <w:szCs w:val="20"/>
          <w:lang w:val="pt-PT"/>
        </w:rPr>
        <w:t>Ordem: Ordem de apresentação das linhas.</w:t>
      </w:r>
    </w:p>
    <w:p w14:paraId="12F568EB" w14:textId="77777777" w:rsidR="00990970" w:rsidRPr="00BC796D" w:rsidRDefault="00990970" w:rsidP="00342F1D">
      <w:pPr>
        <w:rPr>
          <w:b/>
          <w:szCs w:val="20"/>
          <w:lang w:val="pt-PT"/>
        </w:rPr>
      </w:pPr>
      <w:r w:rsidRPr="00BC796D">
        <w:rPr>
          <w:b/>
          <w:szCs w:val="20"/>
          <w:lang w:val="pt-PT"/>
        </w:rPr>
        <w:t>Tipo: S = Sintética; A = Analítica</w:t>
      </w:r>
    </w:p>
    <w:p w14:paraId="6BC6BCCF" w14:textId="77777777" w:rsidR="00990970" w:rsidRPr="00BC796D" w:rsidRDefault="00990970" w:rsidP="00342F1D">
      <w:pPr>
        <w:tabs>
          <w:tab w:val="left" w:pos="2985"/>
        </w:tabs>
        <w:rPr>
          <w:b/>
          <w:szCs w:val="20"/>
          <w:lang w:val="pt-PT"/>
        </w:rPr>
      </w:pPr>
      <w:r w:rsidRPr="00BC796D">
        <w:rPr>
          <w:b/>
          <w:szCs w:val="20"/>
          <w:lang w:val="pt-PT"/>
        </w:rPr>
        <w:t>Natureza: 01 = Ativo; 02 = Passivo; 03 = Patrimônio Líquido</w:t>
      </w:r>
    </w:p>
    <w:p w14:paraId="42464F4E" w14:textId="77777777" w:rsidR="00962F8C" w:rsidRPr="00BC796D" w:rsidRDefault="00962F8C" w:rsidP="00962F8C">
      <w:pPr>
        <w:rPr>
          <w:b/>
          <w:szCs w:val="20"/>
        </w:rPr>
      </w:pPr>
    </w:p>
    <w:p w14:paraId="1E5D31CA" w14:textId="12293EAF" w:rsidR="00962F8C" w:rsidRPr="00BC796D" w:rsidRDefault="00962F8C" w:rsidP="00962F8C">
      <w:pPr>
        <w:rPr>
          <w:b/>
          <w:szCs w:val="20"/>
        </w:rPr>
      </w:pPr>
      <w:r w:rsidRPr="00BC796D">
        <w:rPr>
          <w:b/>
          <w:szCs w:val="20"/>
        </w:rPr>
        <w:t>II</w:t>
      </w:r>
      <w:r w:rsidR="00FB796C" w:rsidRPr="00BC796D">
        <w:rPr>
          <w:b/>
          <w:szCs w:val="20"/>
        </w:rPr>
        <w:t>I</w:t>
      </w:r>
      <w:r w:rsidRPr="00BC796D">
        <w:rPr>
          <w:b/>
          <w:szCs w:val="20"/>
        </w:rPr>
        <w:t xml:space="preserve">.1 – </w:t>
      </w:r>
      <w:r w:rsidR="002E0590" w:rsidRPr="00BC796D">
        <w:rPr>
          <w:b/>
          <w:szCs w:val="20"/>
        </w:rPr>
        <w:t>L100A - Plano de Contas Referencial - Contas Patrimoniais - PJ do Lucro Real - PJ em Geral:</w:t>
      </w:r>
    </w:p>
    <w:p w14:paraId="784BCCAD" w14:textId="77777777" w:rsidR="005E4281" w:rsidRPr="00BC796D" w:rsidRDefault="005E4281" w:rsidP="005E4281"/>
    <w:p w14:paraId="0EF7EED4"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3D30E8F5"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Leiaute_</w:t>
      </w:r>
      <w:r w:rsidR="00FB796C" w:rsidRPr="00BC796D">
        <w:rPr>
          <w:rFonts w:ascii="Times New Roman" w:hAnsi="Times New Roman" w:cs="Times New Roman"/>
          <w:b/>
          <w:szCs w:val="20"/>
        </w:rPr>
        <w:t>5</w:t>
      </w:r>
      <w:r w:rsidRPr="00BC796D">
        <w:rPr>
          <w:rFonts w:ascii="Times New Roman" w:hAnsi="Times New Roman" w:cs="Times New Roman"/>
          <w:b/>
          <w:szCs w:val="20"/>
        </w:rPr>
        <w:t>_AC201</w:t>
      </w:r>
      <w:r w:rsidR="00FB796C" w:rsidRPr="00BC796D">
        <w:rPr>
          <w:rFonts w:ascii="Times New Roman" w:hAnsi="Times New Roman" w:cs="Times New Roman"/>
          <w:b/>
          <w:szCs w:val="20"/>
        </w:rPr>
        <w:t>8</w:t>
      </w:r>
      <w:r w:rsidRPr="00BC796D">
        <w:rPr>
          <w:rFonts w:ascii="Times New Roman" w:hAnsi="Times New Roman" w:cs="Times New Roman"/>
          <w:b/>
          <w:szCs w:val="20"/>
        </w:rPr>
        <w:t>_SIT_ESP_201</w:t>
      </w:r>
      <w:r w:rsidR="00FB796C" w:rsidRPr="00BC796D">
        <w:rPr>
          <w:rFonts w:ascii="Times New Roman" w:hAnsi="Times New Roman" w:cs="Times New Roman"/>
          <w:b/>
          <w:szCs w:val="20"/>
        </w:rPr>
        <w:t>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2B35B37"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53C6" w14:textId="77777777" w:rsidR="005E4281" w:rsidRPr="00BC796D" w:rsidRDefault="005E4281" w:rsidP="00962F8C">
      <w:pPr>
        <w:rPr>
          <w:b/>
          <w:szCs w:val="20"/>
        </w:rPr>
      </w:pPr>
    </w:p>
    <w:p w14:paraId="77FDCA70" w14:textId="77777777" w:rsidR="00422C4E" w:rsidRPr="00BC796D" w:rsidRDefault="00422C4E" w:rsidP="00422C4E">
      <w:pPr>
        <w:rPr>
          <w:b/>
          <w:szCs w:val="20"/>
        </w:rPr>
      </w:pPr>
      <w:r w:rsidRPr="00BC796D">
        <w:rPr>
          <w:b/>
          <w:szCs w:val="20"/>
        </w:rPr>
        <w:t>Regras de validação da tabela dinâmica L100A:</w:t>
      </w:r>
    </w:p>
    <w:p w14:paraId="5E4C2006" w14:textId="77777777" w:rsidR="00422C4E" w:rsidRPr="00BC796D" w:rsidRDefault="00422C4E" w:rsidP="00422C4E">
      <w:pPr>
        <w:rPr>
          <w:b/>
          <w:szCs w:val="20"/>
        </w:rPr>
      </w:pPr>
    </w:p>
    <w:p w14:paraId="29757167"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4D7933B5"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201</w:t>
      </w:r>
      <w:r w:rsidR="00FB796C" w:rsidRPr="00BC796D">
        <w:rPr>
          <w:rFonts w:ascii="Times New Roman" w:hAnsi="Times New Roman" w:cs="Times New Roman"/>
          <w:b/>
          <w:szCs w:val="20"/>
        </w:rPr>
        <w:t>8</w:t>
      </w:r>
      <w:r w:rsidRPr="00BC796D">
        <w:rPr>
          <w:rFonts w:ascii="Times New Roman" w:hAnsi="Times New Roman" w:cs="Times New Roman"/>
          <w:b/>
          <w:szCs w:val="20"/>
        </w:rPr>
        <w:t>$SPEDECF_DINAMICA_L100_A_REGRAS</w:t>
      </w:r>
      <w:r w:rsidRPr="00BC796D">
        <w:rPr>
          <w:rFonts w:ascii="Times New Roman" w:hAnsi="Times New Roman" w:cs="Times New Roman"/>
          <w:szCs w:val="20"/>
        </w:rPr>
        <w:t>” no diretório C:\Arquivos de Programas RFB\Programas SPED\ECF\recursos\tabelas.</w:t>
      </w:r>
    </w:p>
    <w:p w14:paraId="376B986F"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C3B2BE" w14:textId="77777777" w:rsidR="00422C4E" w:rsidRPr="00BC796D" w:rsidRDefault="00422C4E" w:rsidP="00962F8C">
      <w:pPr>
        <w:rPr>
          <w:b/>
          <w:szCs w:val="20"/>
        </w:rPr>
      </w:pPr>
    </w:p>
    <w:p w14:paraId="56B2CFB8" w14:textId="77777777" w:rsidR="0057180C" w:rsidRPr="00BC796D" w:rsidRDefault="0057180C">
      <w:pPr>
        <w:spacing w:after="200" w:line="276" w:lineRule="auto"/>
        <w:rPr>
          <w:b/>
          <w:szCs w:val="20"/>
          <w:lang w:val="pt-PT"/>
        </w:rPr>
      </w:pPr>
      <w:r w:rsidRPr="00BC796D">
        <w:rPr>
          <w:b/>
          <w:szCs w:val="20"/>
          <w:lang w:val="pt-PT"/>
        </w:rPr>
        <w:br w:type="page"/>
      </w:r>
    </w:p>
    <w:p w14:paraId="2FACE363" w14:textId="23C85007" w:rsidR="00962F8C" w:rsidRPr="00BC796D" w:rsidRDefault="00962F8C" w:rsidP="00962F8C">
      <w:pPr>
        <w:rPr>
          <w:b/>
          <w:szCs w:val="20"/>
          <w:lang w:val="pt-PT"/>
        </w:rPr>
      </w:pPr>
      <w:r w:rsidRPr="00BC796D">
        <w:rPr>
          <w:b/>
          <w:szCs w:val="20"/>
          <w:lang w:val="pt-PT"/>
        </w:rPr>
        <w:t>II</w:t>
      </w:r>
      <w:r w:rsidR="00FB796C" w:rsidRPr="00BC796D">
        <w:rPr>
          <w:b/>
          <w:szCs w:val="20"/>
          <w:lang w:val="pt-PT"/>
        </w:rPr>
        <w:t>I</w:t>
      </w:r>
      <w:r w:rsidRPr="00BC796D">
        <w:rPr>
          <w:b/>
          <w:szCs w:val="20"/>
          <w:lang w:val="pt-PT"/>
        </w:rPr>
        <w:t xml:space="preserve">.2 – </w:t>
      </w:r>
      <w:r w:rsidR="002E0590" w:rsidRPr="00BC796D">
        <w:rPr>
          <w:b/>
          <w:szCs w:val="20"/>
          <w:lang w:val="pt-PT"/>
        </w:rPr>
        <w:t>L100B - Plano de Contas Referencial - Contas Patrimoniais - PJ do Lucro Real – Financeiras:</w:t>
      </w:r>
    </w:p>
    <w:p w14:paraId="169C27EE" w14:textId="77777777" w:rsidR="005E4281" w:rsidRPr="00BC796D" w:rsidRDefault="005E4281" w:rsidP="005E4281"/>
    <w:p w14:paraId="7FB49C90"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1FAB715A"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Leiaute_</w:t>
      </w:r>
      <w:r w:rsidR="00FB796C" w:rsidRPr="00BC796D">
        <w:rPr>
          <w:rFonts w:ascii="Times New Roman" w:hAnsi="Times New Roman" w:cs="Times New Roman"/>
          <w:b/>
          <w:szCs w:val="20"/>
        </w:rPr>
        <w:t>5</w:t>
      </w:r>
      <w:r w:rsidRPr="00BC796D">
        <w:rPr>
          <w:rFonts w:ascii="Times New Roman" w:hAnsi="Times New Roman" w:cs="Times New Roman"/>
          <w:b/>
          <w:szCs w:val="20"/>
        </w:rPr>
        <w:t>_AC201</w:t>
      </w:r>
      <w:r w:rsidR="005964BD" w:rsidRPr="00BC796D">
        <w:rPr>
          <w:rFonts w:ascii="Times New Roman" w:hAnsi="Times New Roman" w:cs="Times New Roman"/>
          <w:b/>
          <w:szCs w:val="20"/>
        </w:rPr>
        <w:t>8</w:t>
      </w:r>
      <w:r w:rsidRPr="00BC796D">
        <w:rPr>
          <w:rFonts w:ascii="Times New Roman" w:hAnsi="Times New Roman" w:cs="Times New Roman"/>
          <w:b/>
          <w:szCs w:val="20"/>
        </w:rPr>
        <w:t>_SIT_ESP_201</w:t>
      </w:r>
      <w:r w:rsidR="005964BD" w:rsidRPr="00BC796D">
        <w:rPr>
          <w:rFonts w:ascii="Times New Roman" w:hAnsi="Times New Roman" w:cs="Times New Roman"/>
          <w:b/>
          <w:szCs w:val="20"/>
        </w:rPr>
        <w:t>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ACDA0AB"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997D69" w14:textId="77777777" w:rsidR="005E4281" w:rsidRPr="00BC796D" w:rsidRDefault="005E4281" w:rsidP="005E4281">
      <w:pPr>
        <w:rPr>
          <w:b/>
          <w:szCs w:val="20"/>
        </w:rPr>
      </w:pPr>
    </w:p>
    <w:p w14:paraId="646D154F" w14:textId="77777777" w:rsidR="00422C4E" w:rsidRPr="00BC796D" w:rsidRDefault="00422C4E" w:rsidP="00422C4E">
      <w:pPr>
        <w:rPr>
          <w:b/>
          <w:szCs w:val="20"/>
        </w:rPr>
      </w:pPr>
      <w:r w:rsidRPr="00BC796D">
        <w:rPr>
          <w:b/>
          <w:szCs w:val="20"/>
        </w:rPr>
        <w:t>Regras de validação da tabela dinâmica L100B:</w:t>
      </w:r>
    </w:p>
    <w:p w14:paraId="47D774AE" w14:textId="77777777" w:rsidR="00422C4E" w:rsidRPr="00BC796D" w:rsidRDefault="00422C4E" w:rsidP="00422C4E">
      <w:pPr>
        <w:rPr>
          <w:b/>
          <w:szCs w:val="20"/>
        </w:rPr>
      </w:pPr>
    </w:p>
    <w:p w14:paraId="2FA41027"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498E1E25"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201</w:t>
      </w:r>
      <w:r w:rsidR="00FB796C" w:rsidRPr="00BC796D">
        <w:rPr>
          <w:rFonts w:ascii="Times New Roman" w:hAnsi="Times New Roman" w:cs="Times New Roman"/>
          <w:b/>
          <w:szCs w:val="20"/>
        </w:rPr>
        <w:t>8</w:t>
      </w:r>
      <w:r w:rsidRPr="00BC796D">
        <w:rPr>
          <w:rFonts w:ascii="Times New Roman" w:hAnsi="Times New Roman" w:cs="Times New Roman"/>
          <w:b/>
          <w:szCs w:val="20"/>
        </w:rPr>
        <w:t>$SPEDECF_DINAMICA_L100_B_REGRAS</w:t>
      </w:r>
      <w:r w:rsidRPr="00BC796D">
        <w:rPr>
          <w:rFonts w:ascii="Times New Roman" w:hAnsi="Times New Roman" w:cs="Times New Roman"/>
          <w:szCs w:val="20"/>
        </w:rPr>
        <w:t>” no diretório C:\Arquivos de Programas RFB\Programas SPED\ECF\recursos\tabelas.</w:t>
      </w:r>
    </w:p>
    <w:p w14:paraId="2CA29265"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464C576" w14:textId="77777777" w:rsidR="005964BD" w:rsidRPr="00BC796D" w:rsidRDefault="005964BD" w:rsidP="005E4281">
      <w:pPr>
        <w:rPr>
          <w:b/>
          <w:szCs w:val="20"/>
        </w:rPr>
      </w:pPr>
    </w:p>
    <w:p w14:paraId="18B85CE3" w14:textId="3962AA8C" w:rsidR="00962F8C" w:rsidRPr="00BC796D" w:rsidRDefault="00962F8C" w:rsidP="002E0590">
      <w:pPr>
        <w:rPr>
          <w:b/>
          <w:szCs w:val="20"/>
          <w:lang w:val="pt-PT"/>
        </w:rPr>
      </w:pPr>
      <w:r w:rsidRPr="00BC796D">
        <w:rPr>
          <w:b/>
          <w:szCs w:val="20"/>
          <w:lang w:val="pt-PT"/>
        </w:rPr>
        <w:t>II</w:t>
      </w:r>
      <w:r w:rsidR="00FB796C" w:rsidRPr="00BC796D">
        <w:rPr>
          <w:b/>
          <w:szCs w:val="20"/>
          <w:lang w:val="pt-PT"/>
        </w:rPr>
        <w:t>I</w:t>
      </w:r>
      <w:r w:rsidRPr="00BC796D">
        <w:rPr>
          <w:b/>
          <w:szCs w:val="20"/>
          <w:lang w:val="pt-PT"/>
        </w:rPr>
        <w:t xml:space="preserve">.3 – </w:t>
      </w:r>
      <w:r w:rsidR="002E0590" w:rsidRPr="00BC796D">
        <w:rPr>
          <w:b/>
          <w:szCs w:val="20"/>
          <w:lang w:val="pt-PT"/>
        </w:rPr>
        <w:t>L100C - Plano de Contas Referencial - Contas Patrimoniais - PJ do Lucro Real - Seguradoras ou Entidades Abertas de Previdência Complementar:</w:t>
      </w:r>
    </w:p>
    <w:p w14:paraId="73D0273C" w14:textId="77777777" w:rsidR="005E4281" w:rsidRPr="00BC796D" w:rsidRDefault="005E4281" w:rsidP="005E4281"/>
    <w:p w14:paraId="137E2089"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04FFAC69"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218BFF9"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897577" w14:textId="77777777" w:rsidR="005E4281" w:rsidRPr="00BC796D" w:rsidRDefault="005E4281" w:rsidP="005E4281">
      <w:pPr>
        <w:rPr>
          <w:b/>
          <w:szCs w:val="20"/>
        </w:rPr>
      </w:pPr>
    </w:p>
    <w:p w14:paraId="066C5769" w14:textId="77777777" w:rsidR="00422C4E" w:rsidRPr="00BC796D" w:rsidRDefault="00422C4E" w:rsidP="00422C4E">
      <w:pPr>
        <w:rPr>
          <w:b/>
          <w:szCs w:val="20"/>
        </w:rPr>
      </w:pPr>
      <w:r w:rsidRPr="00BC796D">
        <w:rPr>
          <w:b/>
          <w:szCs w:val="20"/>
        </w:rPr>
        <w:t>Regras de validação da tabela dinâmica L100C:</w:t>
      </w:r>
    </w:p>
    <w:p w14:paraId="05621052" w14:textId="77777777" w:rsidR="00422C4E" w:rsidRPr="00BC796D" w:rsidRDefault="00422C4E" w:rsidP="00422C4E">
      <w:pPr>
        <w:rPr>
          <w:b/>
          <w:szCs w:val="20"/>
        </w:rPr>
      </w:pPr>
    </w:p>
    <w:p w14:paraId="1E18BD9B"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699B4AA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L100_C_REGRAS</w:t>
      </w:r>
      <w:r w:rsidRPr="00BC796D">
        <w:rPr>
          <w:rFonts w:ascii="Times New Roman" w:hAnsi="Times New Roman" w:cs="Times New Roman"/>
          <w:szCs w:val="20"/>
        </w:rPr>
        <w:t>” no diretório C:\Arquivos de Programas RFB\Programas SPED\ECF\recursos\tabelas.</w:t>
      </w:r>
    </w:p>
    <w:p w14:paraId="3918781E"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C4E38C" w14:textId="77777777" w:rsidR="00422C4E" w:rsidRPr="00BC796D" w:rsidRDefault="00422C4E" w:rsidP="005E4281">
      <w:pPr>
        <w:rPr>
          <w:b/>
          <w:szCs w:val="20"/>
        </w:rPr>
      </w:pPr>
    </w:p>
    <w:p w14:paraId="1DCB4DAA" w14:textId="77777777" w:rsidR="00C44EBF" w:rsidRPr="00BC796D" w:rsidRDefault="0059179C" w:rsidP="001A6818">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1B6F336C" w14:textId="77777777" w:rsidR="00C44EBF" w:rsidRPr="00BC796D" w:rsidRDefault="00C44EBF" w:rsidP="001A6818">
      <w:pPr>
        <w:pStyle w:val="Corpodetexto"/>
        <w:rPr>
          <w:rFonts w:ascii="Times New Roman" w:hAnsi="Times New Roman"/>
          <w:b/>
          <w:color w:val="002060"/>
          <w:szCs w:val="20"/>
        </w:rPr>
      </w:pPr>
    </w:p>
    <w:p w14:paraId="141486B6" w14:textId="5BDDBC5F"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100|2.03.04.01.99|Contas de Patrimônio Líquido Não Classificadas|A|5|03|2.03.04.01|10000,00|C|</w:t>
      </w:r>
      <w:r w:rsidR="0033466D" w:rsidRPr="00BC796D">
        <w:rPr>
          <w:rFonts w:ascii="Times New Roman" w:hAnsi="Times New Roman"/>
          <w:b/>
          <w:color w:val="002060"/>
          <w:szCs w:val="20"/>
        </w:rPr>
        <w:t>5000</w:t>
      </w:r>
      <w:r w:rsidR="0057180C" w:rsidRPr="00BC796D">
        <w:rPr>
          <w:rFonts w:ascii="Times New Roman" w:hAnsi="Times New Roman"/>
          <w:b/>
          <w:color w:val="002060"/>
          <w:szCs w:val="20"/>
        </w:rPr>
        <w:t>,00|</w:t>
      </w:r>
      <w:r w:rsidR="0033466D" w:rsidRPr="00BC796D">
        <w:rPr>
          <w:rFonts w:ascii="Times New Roman" w:hAnsi="Times New Roman"/>
          <w:b/>
          <w:color w:val="002060"/>
          <w:szCs w:val="20"/>
        </w:rPr>
        <w:t>1</w:t>
      </w:r>
      <w:r w:rsidR="0057180C" w:rsidRPr="00BC796D">
        <w:rPr>
          <w:rFonts w:ascii="Times New Roman" w:hAnsi="Times New Roman"/>
          <w:b/>
          <w:color w:val="002060"/>
          <w:szCs w:val="20"/>
        </w:rPr>
        <w:t>5000,00|</w:t>
      </w:r>
      <w:r w:rsidR="0033466D" w:rsidRPr="00BC796D">
        <w:rPr>
          <w:rFonts w:ascii="Times New Roman" w:hAnsi="Times New Roman"/>
          <w:b/>
          <w:color w:val="002060"/>
          <w:szCs w:val="20"/>
        </w:rPr>
        <w:t>20</w:t>
      </w:r>
      <w:r w:rsidRPr="00BC796D">
        <w:rPr>
          <w:rFonts w:ascii="Times New Roman" w:hAnsi="Times New Roman"/>
          <w:b/>
          <w:color w:val="002060"/>
          <w:szCs w:val="20"/>
        </w:rPr>
        <w:t>000,00|C|</w:t>
      </w:r>
    </w:p>
    <w:p w14:paraId="7280AABD"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100|: Identificação do tipo do registro.</w:t>
      </w:r>
    </w:p>
    <w:p w14:paraId="4D22FE75"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03.04.01.99|: Código da linha.</w:t>
      </w:r>
      <w:r w:rsidRPr="00BC796D">
        <w:rPr>
          <w:rFonts w:ascii="Times New Roman" w:hAnsi="Times New Roman"/>
          <w:color w:val="002060"/>
          <w:szCs w:val="20"/>
        </w:rPr>
        <w:tab/>
      </w:r>
    </w:p>
    <w:p w14:paraId="5288BAA0"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Contas de Patrimônio Líquido Não Classificadas|: Descrição da linha.</w:t>
      </w:r>
    </w:p>
    <w:p w14:paraId="626C6A15"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742E9F49"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5|: Nível da conta.</w:t>
      </w:r>
    </w:p>
    <w:p w14:paraId="3BA1B6CB"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03|: Natureza da conta (03 = Contas do Patrimônio Líquido).</w:t>
      </w:r>
    </w:p>
    <w:p w14:paraId="45EE6C94"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03.04.01|: Código da conta superior.</w:t>
      </w:r>
    </w:p>
    <w:p w14:paraId="66C833A5"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10000,00|: Valor do saldo inicial (R$ 10.000,00).</w:t>
      </w:r>
    </w:p>
    <w:p w14:paraId="29721E87" w14:textId="794CB662"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C|: Indicador do sinal do saldo </w:t>
      </w:r>
      <w:r w:rsidR="00B5790B" w:rsidRPr="00BC796D">
        <w:rPr>
          <w:rFonts w:ascii="Times New Roman" w:hAnsi="Times New Roman"/>
          <w:color w:val="002060"/>
          <w:szCs w:val="20"/>
        </w:rPr>
        <w:t>inicial</w:t>
      </w:r>
      <w:r w:rsidRPr="00BC796D">
        <w:rPr>
          <w:rFonts w:ascii="Times New Roman" w:hAnsi="Times New Roman"/>
          <w:color w:val="002060"/>
          <w:szCs w:val="20"/>
        </w:rPr>
        <w:t xml:space="preserve"> da conta (C = Credor).</w:t>
      </w:r>
    </w:p>
    <w:p w14:paraId="0EFDC4AA" w14:textId="1D8D555F" w:rsidR="0033466D" w:rsidRPr="00BC796D" w:rsidRDefault="0033466D" w:rsidP="001A6818">
      <w:pPr>
        <w:pStyle w:val="Corpodetexto"/>
        <w:ind w:firstLine="708"/>
        <w:rPr>
          <w:rFonts w:ascii="Times New Roman" w:hAnsi="Times New Roman"/>
          <w:color w:val="002060"/>
          <w:szCs w:val="20"/>
        </w:rPr>
      </w:pPr>
      <w:r w:rsidRPr="00BC796D">
        <w:rPr>
          <w:rFonts w:ascii="Times New Roman" w:hAnsi="Times New Roman"/>
          <w:color w:val="002060"/>
          <w:szCs w:val="20"/>
        </w:rPr>
        <w:t>|5000,00|: Valor total dos débitos (R$ 5.000,00).</w:t>
      </w:r>
    </w:p>
    <w:p w14:paraId="454CAFA2" w14:textId="5210F254" w:rsidR="0033466D" w:rsidRPr="00BC796D" w:rsidRDefault="0033466D" w:rsidP="001A6818">
      <w:pPr>
        <w:pStyle w:val="Corpodetexto"/>
        <w:ind w:firstLine="708"/>
        <w:rPr>
          <w:rFonts w:ascii="Times New Roman" w:hAnsi="Times New Roman"/>
          <w:color w:val="002060"/>
          <w:szCs w:val="20"/>
        </w:rPr>
      </w:pPr>
      <w:r w:rsidRPr="00BC796D">
        <w:rPr>
          <w:rFonts w:ascii="Times New Roman" w:hAnsi="Times New Roman"/>
          <w:color w:val="002060"/>
          <w:szCs w:val="20"/>
        </w:rPr>
        <w:t>|15000,00|: Valor total dos créditos (R$ 15.000,00).</w:t>
      </w:r>
    </w:p>
    <w:p w14:paraId="1A09F5DD"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0000,00|: Valor do saldo </w:t>
      </w:r>
      <w:r w:rsidR="00FA406C" w:rsidRPr="00BC796D">
        <w:rPr>
          <w:rFonts w:ascii="Times New Roman" w:hAnsi="Times New Roman"/>
          <w:color w:val="002060"/>
          <w:szCs w:val="20"/>
        </w:rPr>
        <w:t>final</w:t>
      </w:r>
      <w:r w:rsidRPr="00BC796D">
        <w:rPr>
          <w:rFonts w:ascii="Times New Roman" w:hAnsi="Times New Roman"/>
          <w:color w:val="002060"/>
          <w:szCs w:val="20"/>
        </w:rPr>
        <w:t xml:space="preserve"> (R$ 20.000,00).</w:t>
      </w:r>
    </w:p>
    <w:p w14:paraId="0B29EA7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final da conta (C = Credor).</w:t>
      </w:r>
    </w:p>
    <w:p w14:paraId="6213ABA5" w14:textId="6F2D7208" w:rsidR="00B4633D" w:rsidRPr="00BC796D" w:rsidRDefault="0021402F" w:rsidP="00867F54">
      <w:pPr>
        <w:pStyle w:val="Ttulo4"/>
      </w:pPr>
      <w:r w:rsidRPr="00BC796D">
        <w:br w:type="page"/>
      </w:r>
      <w:bookmarkStart w:id="197" w:name="_Toc532980410"/>
      <w:r w:rsidR="00B4633D" w:rsidRPr="00BC796D">
        <w:t>Registro L200: Método de Avaliação d</w:t>
      </w:r>
      <w:r w:rsidR="005879E9" w:rsidRPr="00BC796D">
        <w:t>o Estoque Final</w:t>
      </w:r>
      <w:bookmarkEnd w:id="197"/>
    </w:p>
    <w:p w14:paraId="27ACB46E" w14:textId="77777777" w:rsidR="00B4633D" w:rsidRPr="00BC796D" w:rsidRDefault="00B4633D" w:rsidP="00B4633D">
      <w:pPr>
        <w:ind w:firstLine="708"/>
        <w:jc w:val="both"/>
        <w:rPr>
          <w:szCs w:val="20"/>
        </w:rPr>
      </w:pPr>
    </w:p>
    <w:p w14:paraId="2792B17C" w14:textId="77777777" w:rsidR="00B4633D" w:rsidRPr="00BC796D" w:rsidRDefault="00B4633D" w:rsidP="00B4633D">
      <w:pPr>
        <w:ind w:firstLine="708"/>
        <w:jc w:val="both"/>
        <w:rPr>
          <w:szCs w:val="20"/>
        </w:rPr>
      </w:pPr>
      <w:r w:rsidRPr="00BC796D">
        <w:rPr>
          <w:szCs w:val="20"/>
        </w:rPr>
        <w:t xml:space="preserve">Apresenta o método de avaliação de estoques </w:t>
      </w:r>
    </w:p>
    <w:p w14:paraId="41AFAD80" w14:textId="77777777" w:rsidR="00B4633D" w:rsidRPr="00BC796D" w:rsidRDefault="00B4633D" w:rsidP="00816B4B">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17C3" w:rsidRPr="00BC796D" w14:paraId="0F133E1A" w14:textId="77777777" w:rsidTr="009317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200: MÉTODO DE AVALIAÇÃO DO ESTOQUE FINAL</w:t>
            </w:r>
          </w:p>
        </w:tc>
      </w:tr>
      <w:tr w:rsidR="009317C3" w:rsidRPr="00BC796D" w14:paraId="32A3812D" w14:textId="77777777" w:rsidTr="009317C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317C3" w:rsidRPr="00BC796D" w14:paraId="675A5CAE" w14:textId="77777777" w:rsidTr="009317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9317C3" w:rsidRPr="00BC796D" w14:paraId="4244569B" w14:textId="77777777" w:rsidTr="009317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BC796D" w:rsidRDefault="009317C3" w:rsidP="009317C3">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52BB55AB" w14:textId="77777777" w:rsidR="009317C3" w:rsidRPr="00BC796D" w:rsidRDefault="009317C3" w:rsidP="00816B4B">
      <w:pPr>
        <w:rPr>
          <w:szCs w:val="20"/>
        </w:rPr>
      </w:pPr>
    </w:p>
    <w:tbl>
      <w:tblPr>
        <w:tblW w:w="15420" w:type="dxa"/>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BC796D" w14:paraId="7BD89709" w14:textId="77777777" w:rsidTr="009317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317C3" w:rsidRPr="00BC796D" w14:paraId="2DC30452" w14:textId="77777777" w:rsidTr="009317C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731ED"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DB31C19" w14:textId="77777777" w:rsidR="009317C3" w:rsidRPr="00BC796D" w:rsidRDefault="009317C3" w:rsidP="009317C3">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49E477" w14:textId="77777777" w:rsidR="009317C3" w:rsidRPr="00BC796D" w:rsidRDefault="009317C3" w:rsidP="009317C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shd w:val="clear" w:color="auto" w:fill="auto"/>
            <w:vAlign w:val="center"/>
            <w:hideMark/>
          </w:tcPr>
          <w:p w14:paraId="1CCE8CF6"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B028A24"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7A5992"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CB35B7"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shd w:val="clear" w:color="auto" w:fill="auto"/>
            <w:vAlign w:val="center"/>
            <w:hideMark/>
          </w:tcPr>
          <w:p w14:paraId="41D89B1A"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17C3" w:rsidRPr="00BC796D" w14:paraId="4A896B17" w14:textId="77777777" w:rsidTr="009317C3">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BC796D" w:rsidRDefault="009317C3" w:rsidP="009317C3">
            <w:pPr>
              <w:jc w:val="both"/>
              <w:rPr>
                <w:rFonts w:eastAsia="Times New Roman" w:cs="Times New Roman"/>
                <w:color w:val="000000"/>
                <w:szCs w:val="20"/>
                <w:lang w:eastAsia="pt-BR"/>
              </w:rPr>
            </w:pPr>
            <w:r w:rsidRPr="00BC796D">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77777777" w:rsidR="009317C3" w:rsidRPr="00BC796D" w:rsidRDefault="009317C3" w:rsidP="009317C3">
            <w:pPr>
              <w:rPr>
                <w:rFonts w:eastAsia="Times New Roman" w:cs="Times New Roman"/>
                <w:color w:val="000000"/>
                <w:szCs w:val="20"/>
                <w:lang w:eastAsia="pt-BR"/>
              </w:rPr>
            </w:pPr>
            <w:r w:rsidRPr="00BC796D">
              <w:rPr>
                <w:rFonts w:eastAsia="Times New Roman" w:cs="Times New Roman"/>
                <w:color w:val="000000"/>
                <w:szCs w:val="20"/>
                <w:lang w:eastAsia="pt-BR"/>
              </w:rPr>
              <w:t>Método de Avaliação do Estoque Final:</w:t>
            </w:r>
            <w:r w:rsidRPr="00BC796D">
              <w:rPr>
                <w:rFonts w:eastAsia="Times New Roman" w:cs="Times New Roman"/>
                <w:color w:val="000000"/>
                <w:szCs w:val="20"/>
                <w:lang w:eastAsia="pt-BR"/>
              </w:rPr>
              <w:br/>
              <w:t xml:space="preserve">1 – Custo Médio Ponderado </w:t>
            </w:r>
            <w:r w:rsidRPr="00BC796D">
              <w:rPr>
                <w:rFonts w:eastAsia="Times New Roman" w:cs="Times New Roman"/>
                <w:color w:val="000000"/>
                <w:szCs w:val="20"/>
                <w:lang w:eastAsia="pt-BR"/>
              </w:rPr>
              <w:br/>
              <w:t>2 – PEPS (Primeiro que entra, primeiro que sai)</w:t>
            </w:r>
            <w:r w:rsidRPr="00BC796D">
              <w:rPr>
                <w:rFonts w:eastAsia="Times New Roman" w:cs="Times New Roman"/>
                <w:color w:val="000000"/>
                <w:szCs w:val="20"/>
                <w:lang w:eastAsia="pt-BR"/>
              </w:rPr>
              <w:br/>
              <w:t>3 – Arbitramento - art. 296, Inc. I e II, do RIR/99</w:t>
            </w:r>
            <w:r w:rsidRPr="00BC796D">
              <w:rPr>
                <w:rFonts w:eastAsia="Times New Roman" w:cs="Times New Roman"/>
                <w:color w:val="000000"/>
                <w:szCs w:val="20"/>
                <w:lang w:eastAsia="pt-BR"/>
              </w:rPr>
              <w:br/>
              <w:t>4 – Custo Específico</w:t>
            </w:r>
            <w:r w:rsidRPr="00BC796D">
              <w:rPr>
                <w:rFonts w:eastAsia="Times New Roman" w:cs="Times New Roman"/>
                <w:color w:val="000000"/>
                <w:szCs w:val="20"/>
                <w:lang w:eastAsia="pt-BR"/>
              </w:rPr>
              <w:br/>
              <w:t>5 – Valor Realizável Líquido</w:t>
            </w:r>
            <w:r w:rsidRPr="00BC796D">
              <w:rPr>
                <w:rFonts w:eastAsia="Times New Roman" w:cs="Times New Roman"/>
                <w:color w:val="000000"/>
                <w:szCs w:val="20"/>
                <w:lang w:eastAsia="pt-BR"/>
              </w:rPr>
              <w:br/>
              <w:t>6 – Inventário Periódico</w:t>
            </w:r>
            <w:r w:rsidRPr="00BC796D">
              <w:rPr>
                <w:rFonts w:eastAsia="Times New Roman" w:cs="Times New Roman"/>
                <w:color w:val="000000"/>
                <w:szCs w:val="20"/>
                <w:lang w:eastAsia="pt-BR"/>
              </w:rPr>
              <w:br/>
              <w:t>7 – Outros</w:t>
            </w:r>
            <w:r w:rsidRPr="00BC796D">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4DE340A" w14:textId="77777777" w:rsidR="00A566A6" w:rsidRPr="00BC796D" w:rsidRDefault="00A566A6" w:rsidP="001A6818">
      <w:pPr>
        <w:pStyle w:val="Corpodetexto"/>
        <w:rPr>
          <w:rFonts w:ascii="Times New Roman" w:hAnsi="Times New Roman"/>
          <w:b/>
          <w:color w:val="002060"/>
          <w:szCs w:val="20"/>
        </w:rPr>
      </w:pPr>
    </w:p>
    <w:p w14:paraId="2B7F1F94" w14:textId="77777777" w:rsidR="00342F1D" w:rsidRPr="00BC796D" w:rsidRDefault="0059179C"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6EB303B" w14:textId="77777777" w:rsidR="00342F1D" w:rsidRPr="00BC796D" w:rsidRDefault="00342F1D" w:rsidP="001A6818">
      <w:pPr>
        <w:pStyle w:val="Corpodetexto"/>
        <w:rPr>
          <w:rFonts w:ascii="Times New Roman" w:hAnsi="Times New Roman"/>
          <w:b/>
          <w:color w:val="002060"/>
          <w:szCs w:val="20"/>
        </w:rPr>
      </w:pPr>
    </w:p>
    <w:p w14:paraId="47A61B81"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200|2|</w:t>
      </w:r>
    </w:p>
    <w:p w14:paraId="4A79F60F"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200|: Identificação do tipo do registro.</w:t>
      </w:r>
    </w:p>
    <w:p w14:paraId="43E1814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 Método de avaliação do estoque final (2 = PEPS).</w:t>
      </w:r>
    </w:p>
    <w:p w14:paraId="3D28725B" w14:textId="77777777" w:rsidR="001A6818" w:rsidRPr="00BC796D" w:rsidRDefault="001A6818" w:rsidP="00816B4B">
      <w:pPr>
        <w:rPr>
          <w:szCs w:val="20"/>
        </w:rPr>
      </w:pPr>
    </w:p>
    <w:p w14:paraId="53B7DB6F" w14:textId="77777777" w:rsidR="00161EF7" w:rsidRPr="00BC796D" w:rsidRDefault="00161EF7">
      <w:pPr>
        <w:rPr>
          <w:b/>
          <w:bCs/>
          <w:color w:val="0000FF"/>
          <w:szCs w:val="20"/>
        </w:rPr>
      </w:pPr>
      <w:r w:rsidRPr="00BC796D">
        <w:rPr>
          <w:color w:val="0000FF"/>
          <w:szCs w:val="20"/>
        </w:rPr>
        <w:br w:type="page"/>
      </w:r>
    </w:p>
    <w:p w14:paraId="4F6A0B03" w14:textId="77777777" w:rsidR="004E2017" w:rsidRPr="00BC796D" w:rsidRDefault="00B4633D" w:rsidP="00867F54">
      <w:pPr>
        <w:pStyle w:val="Ttulo4"/>
      </w:pPr>
      <w:bookmarkStart w:id="198" w:name="_Toc532980411"/>
      <w:r w:rsidRPr="00BC796D">
        <w:t>Registro L21</w:t>
      </w:r>
      <w:r w:rsidR="004E2017" w:rsidRPr="00BC796D">
        <w:t>0: Informativo da Composição de Custos</w:t>
      </w:r>
      <w:bookmarkEnd w:id="198"/>
    </w:p>
    <w:p w14:paraId="32355C31" w14:textId="77777777" w:rsidR="00B37B2B" w:rsidRPr="00BC796D" w:rsidRDefault="00B37B2B" w:rsidP="004E2017">
      <w:pPr>
        <w:ind w:firstLine="708"/>
        <w:jc w:val="both"/>
        <w:rPr>
          <w:szCs w:val="20"/>
        </w:rPr>
      </w:pPr>
    </w:p>
    <w:p w14:paraId="441E7F12" w14:textId="77777777" w:rsidR="004E2017" w:rsidRPr="00BC796D" w:rsidRDefault="00B37B2B" w:rsidP="004E2017">
      <w:pPr>
        <w:ind w:firstLine="708"/>
        <w:jc w:val="both"/>
        <w:rPr>
          <w:szCs w:val="20"/>
        </w:rPr>
      </w:pPr>
      <w:r w:rsidRPr="00BC796D">
        <w:rPr>
          <w:szCs w:val="20"/>
        </w:rPr>
        <w:t>Apresenta</w:t>
      </w:r>
      <w:r w:rsidR="004E2017" w:rsidRPr="00BC796D">
        <w:rPr>
          <w:szCs w:val="20"/>
        </w:rPr>
        <w:t xml:space="preserve"> a composição </w:t>
      </w:r>
      <w:r w:rsidR="00AB6137" w:rsidRPr="00BC796D">
        <w:rPr>
          <w:szCs w:val="20"/>
        </w:rPr>
        <w:t>dos custos dos produtos fabricação própr</w:t>
      </w:r>
      <w:r w:rsidR="00EC55DC" w:rsidRPr="00BC796D">
        <w:rPr>
          <w:szCs w:val="20"/>
        </w:rPr>
        <w:t>i</w:t>
      </w:r>
      <w:r w:rsidR="00AB6137" w:rsidRPr="00BC796D">
        <w:rPr>
          <w:szCs w:val="20"/>
        </w:rPr>
        <w:t xml:space="preserve">a vendidos </w:t>
      </w:r>
      <w:r w:rsidR="004E2017" w:rsidRPr="00BC796D">
        <w:rPr>
          <w:szCs w:val="20"/>
        </w:rPr>
        <w:t>e custo</w:t>
      </w:r>
      <w:r w:rsidR="00EC55DC" w:rsidRPr="00BC796D">
        <w:rPr>
          <w:szCs w:val="20"/>
        </w:rPr>
        <w:t>s</w:t>
      </w:r>
      <w:r w:rsidR="004E2017" w:rsidRPr="00BC796D">
        <w:rPr>
          <w:szCs w:val="20"/>
        </w:rPr>
        <w:t xml:space="preserve"> dos serviços prestados </w:t>
      </w:r>
      <w:r w:rsidR="00AB6137" w:rsidRPr="00BC796D">
        <w:rPr>
          <w:szCs w:val="20"/>
        </w:rPr>
        <w:t xml:space="preserve">no período para as empresas que utilizam o inventário permanente. </w:t>
      </w:r>
    </w:p>
    <w:p w14:paraId="60FDA303" w14:textId="77777777" w:rsidR="007D696B" w:rsidRPr="00BC796D" w:rsidRDefault="007D696B" w:rsidP="004E2017">
      <w:pPr>
        <w:ind w:firstLine="708"/>
        <w:jc w:val="both"/>
        <w:rPr>
          <w:szCs w:val="20"/>
        </w:rPr>
      </w:pPr>
    </w:p>
    <w:p w14:paraId="7D63A33F" w14:textId="77777777" w:rsidR="007D696B" w:rsidRPr="00BC796D" w:rsidRDefault="007D696B" w:rsidP="004E2017">
      <w:pPr>
        <w:ind w:firstLine="708"/>
        <w:jc w:val="both"/>
        <w:rPr>
          <w:szCs w:val="20"/>
        </w:rPr>
      </w:pPr>
      <w:r w:rsidRPr="00BC796D">
        <w:rPr>
          <w:b/>
          <w:szCs w:val="20"/>
        </w:rPr>
        <w:t xml:space="preserve">Observação: </w:t>
      </w:r>
      <w:r w:rsidRPr="00BC796D">
        <w:rPr>
          <w:szCs w:val="20"/>
        </w:rPr>
        <w:t>No caso de lucro real estimativa (anual), o preenchimento do registro L210 será:</w:t>
      </w:r>
    </w:p>
    <w:p w14:paraId="727A9D12" w14:textId="77777777" w:rsidR="007D696B" w:rsidRPr="00BC796D" w:rsidRDefault="007D696B" w:rsidP="004E2017">
      <w:pPr>
        <w:ind w:firstLine="708"/>
        <w:jc w:val="both"/>
        <w:rPr>
          <w:szCs w:val="20"/>
        </w:rPr>
      </w:pPr>
    </w:p>
    <w:p w14:paraId="64E8BF09" w14:textId="77777777" w:rsidR="007D696B" w:rsidRPr="00BC796D" w:rsidRDefault="007D696B" w:rsidP="004E2017">
      <w:pPr>
        <w:ind w:firstLine="708"/>
        <w:jc w:val="both"/>
        <w:rPr>
          <w:szCs w:val="20"/>
        </w:rPr>
      </w:pPr>
      <w:r w:rsidRPr="00BC796D">
        <w:rPr>
          <w:szCs w:val="20"/>
        </w:rPr>
        <w:t>- No caso</w:t>
      </w:r>
      <w:r w:rsidR="001A3329" w:rsidRPr="00BC796D">
        <w:rPr>
          <w:szCs w:val="20"/>
        </w:rPr>
        <w:t xml:space="preserve"> de receita bruta</w:t>
      </w:r>
      <w:r w:rsidRPr="00BC796D">
        <w:rPr>
          <w:szCs w:val="20"/>
        </w:rPr>
        <w:t xml:space="preserve">: </w:t>
      </w:r>
      <w:r w:rsidR="003C4F78" w:rsidRPr="00BC796D">
        <w:rPr>
          <w:szCs w:val="20"/>
        </w:rPr>
        <w:t>somente será informado o período anual (A00)</w:t>
      </w:r>
    </w:p>
    <w:p w14:paraId="4FF5B414" w14:textId="77777777" w:rsidR="007D696B" w:rsidRPr="00BC796D" w:rsidRDefault="007D696B" w:rsidP="004E2017">
      <w:pPr>
        <w:ind w:firstLine="708"/>
        <w:jc w:val="both"/>
        <w:rPr>
          <w:szCs w:val="20"/>
        </w:rPr>
      </w:pPr>
      <w:r w:rsidRPr="00BC796D">
        <w:rPr>
          <w:szCs w:val="20"/>
        </w:rPr>
        <w:t>- No caso de balanço ou balancete: mensal, com saldos acumulados de um mês para outro.</w:t>
      </w:r>
    </w:p>
    <w:p w14:paraId="200A4E1E" w14:textId="77777777" w:rsidR="005A337B" w:rsidRPr="00BC796D" w:rsidRDefault="005A337B" w:rsidP="00392448">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BC796D" w14:paraId="73905B40" w14:textId="77777777" w:rsidTr="00B36989">
        <w:trPr>
          <w:trHeight w:val="56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210: INFORMATIVO DE COMPOSIÇÃO DE CUSTOS</w:t>
            </w:r>
          </w:p>
        </w:tc>
      </w:tr>
      <w:tr w:rsidR="00241422" w:rsidRPr="00BC796D" w14:paraId="00C50795" w14:textId="77777777" w:rsidTr="00B36989">
        <w:trPr>
          <w:trHeight w:val="6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BC796D" w:rsidRDefault="00241422"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41422" w:rsidRPr="00BC796D" w14:paraId="165536DF"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41422" w:rsidRPr="00BC796D" w14:paraId="1255B3D7"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BC796D" w:rsidRDefault="00241422" w:rsidP="0024142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7CE0F487" w14:textId="77777777" w:rsidR="005A337B" w:rsidRPr="00BC796D" w:rsidRDefault="005A337B" w:rsidP="005A337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BC796D" w14:paraId="657703CA"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41422" w:rsidRPr="00BC796D" w14:paraId="1CA15B8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21D9431D"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F06423"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F3E59D2"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shd w:val="clear" w:color="auto" w:fill="auto"/>
            <w:vAlign w:val="center"/>
            <w:hideMark/>
          </w:tcPr>
          <w:p w14:paraId="4608B597"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2B35B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B7F7A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A5BE6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shd w:val="clear" w:color="auto" w:fill="auto"/>
            <w:vAlign w:val="center"/>
            <w:hideMark/>
          </w:tcPr>
          <w:p w14:paraId="548565DB"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42BA7D22"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Código da Conta de Custos (Analítica), conforme tabela dinâmica do Sped.</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7E396BB7"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75F5AE5"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02EB8FD"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B7BABC9"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shd w:val="clear" w:color="auto" w:fill="auto"/>
            <w:vAlign w:val="center"/>
            <w:hideMark/>
          </w:tcPr>
          <w:p w14:paraId="627A0AD2"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EFDFB1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096BBA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A90FB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auto" w:fill="auto"/>
            <w:vAlign w:val="center"/>
            <w:hideMark/>
          </w:tcPr>
          <w:p w14:paraId="2DCBCB0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77CF4138"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505EAE1" w14:textId="77777777" w:rsidR="005A337B" w:rsidRPr="00BC796D" w:rsidRDefault="005A337B" w:rsidP="00392448">
      <w:pPr>
        <w:rPr>
          <w:b/>
          <w:szCs w:val="20"/>
          <w:lang w:val="pt-PT"/>
        </w:rPr>
      </w:pPr>
    </w:p>
    <w:p w14:paraId="2F10A0C4" w14:textId="77777777" w:rsidR="00392448" w:rsidRPr="00BC796D" w:rsidRDefault="00392448" w:rsidP="00392448">
      <w:pPr>
        <w:rPr>
          <w:b/>
          <w:szCs w:val="20"/>
          <w:lang w:val="pt-PT"/>
        </w:rPr>
      </w:pPr>
      <w:r w:rsidRPr="00BC796D">
        <w:rPr>
          <w:b/>
          <w:szCs w:val="20"/>
          <w:lang w:val="pt-PT"/>
        </w:rPr>
        <w:t>I – Regras de Validação do Registro:</w:t>
      </w:r>
    </w:p>
    <w:p w14:paraId="2BF44FAD" w14:textId="77777777" w:rsidR="00392448" w:rsidRPr="00BC796D" w:rsidRDefault="00392448" w:rsidP="00392448">
      <w:pPr>
        <w:rPr>
          <w:b/>
          <w:szCs w:val="20"/>
          <w:lang w:val="pt-PT"/>
        </w:rPr>
      </w:pPr>
    </w:p>
    <w:p w14:paraId="56A17CD5" w14:textId="77777777" w:rsidR="00FE5D23" w:rsidRPr="00BC796D" w:rsidRDefault="0088706D" w:rsidP="00FE5D23">
      <w:pPr>
        <w:pStyle w:val="Corpodetexto"/>
        <w:ind w:left="708" w:firstLine="12"/>
        <w:rPr>
          <w:rFonts w:ascii="Times New Roman" w:hAnsi="Times New Roman"/>
          <w:szCs w:val="20"/>
        </w:rPr>
      </w:pPr>
      <w:hyperlink r:id="rId5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BC796D" w:rsidRDefault="00FE5D23" w:rsidP="00FE5D23">
      <w:pPr>
        <w:pStyle w:val="Corpodetexto"/>
        <w:ind w:left="708" w:firstLine="12"/>
        <w:rPr>
          <w:rFonts w:ascii="Times New Roman" w:hAnsi="Times New Roman"/>
          <w:szCs w:val="20"/>
        </w:rPr>
      </w:pPr>
    </w:p>
    <w:p w14:paraId="63516778" w14:textId="77777777" w:rsidR="00FE5D23" w:rsidRPr="00BC796D" w:rsidRDefault="0088706D" w:rsidP="00FE5D23">
      <w:pPr>
        <w:pStyle w:val="Corpodetexto"/>
        <w:ind w:left="708" w:firstLine="12"/>
        <w:rPr>
          <w:rFonts w:ascii="Times New Roman" w:hAnsi="Times New Roman"/>
          <w:szCs w:val="20"/>
        </w:rPr>
      </w:pPr>
      <w:hyperlink r:id="rId5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4FB448E" w14:textId="77777777" w:rsidR="00FE5D23" w:rsidRPr="00BC796D" w:rsidRDefault="00FE5D23" w:rsidP="00FE5D23">
      <w:pPr>
        <w:pStyle w:val="Corpodetexto"/>
        <w:ind w:left="708" w:firstLine="12"/>
        <w:rPr>
          <w:rFonts w:ascii="Times New Roman" w:hAnsi="Times New Roman"/>
          <w:b/>
          <w:szCs w:val="20"/>
        </w:rPr>
      </w:pPr>
    </w:p>
    <w:p w14:paraId="7681CCE1" w14:textId="77777777" w:rsidR="00FE5D23" w:rsidRPr="00BC796D" w:rsidRDefault="0088706D" w:rsidP="00FE5D23">
      <w:pPr>
        <w:pStyle w:val="Corpodetexto"/>
        <w:ind w:left="708" w:firstLine="12"/>
        <w:rPr>
          <w:rFonts w:ascii="Times New Roman" w:hAnsi="Times New Roman"/>
          <w:b/>
          <w:szCs w:val="20"/>
        </w:rPr>
      </w:pPr>
      <w:hyperlink r:id="rId5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C9DD703" w14:textId="77777777" w:rsidR="00A36DBB" w:rsidRPr="00BC796D" w:rsidRDefault="00A36DBB" w:rsidP="004E2017">
      <w:pPr>
        <w:rPr>
          <w:b/>
          <w:szCs w:val="20"/>
          <w:lang w:val="pt-PT"/>
        </w:rPr>
      </w:pPr>
    </w:p>
    <w:p w14:paraId="7E4E70EB" w14:textId="77777777" w:rsidR="004E2017" w:rsidRPr="00BC796D" w:rsidRDefault="00392448" w:rsidP="004E2017">
      <w:pPr>
        <w:rPr>
          <w:b/>
          <w:szCs w:val="20"/>
          <w:lang w:val="pt-PT"/>
        </w:rPr>
      </w:pPr>
      <w:r w:rsidRPr="00BC796D">
        <w:rPr>
          <w:b/>
          <w:szCs w:val="20"/>
          <w:lang w:val="pt-PT"/>
        </w:rPr>
        <w:t>I</w:t>
      </w:r>
      <w:r w:rsidR="004E2017" w:rsidRPr="00BC796D">
        <w:rPr>
          <w:b/>
          <w:szCs w:val="20"/>
          <w:lang w:val="pt-PT"/>
        </w:rPr>
        <w:t>I – Regras de Validação de Campos:</w:t>
      </w:r>
    </w:p>
    <w:p w14:paraId="224ED7B1" w14:textId="77777777" w:rsidR="004E2017" w:rsidRPr="00BC796D"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BC796D"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E00235"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99C919A" w14:textId="77777777" w:rsidR="0012324D" w:rsidRPr="00BC796D" w:rsidRDefault="0012324D" w:rsidP="0012324D">
            <w:pPr>
              <w:pStyle w:val="PSDS-CorpodeTexto0"/>
              <w:rPr>
                <w:rFonts w:ascii="Times New Roman" w:hAnsi="Times New Roman"/>
              </w:rPr>
            </w:pPr>
          </w:p>
        </w:tc>
      </w:tr>
    </w:tbl>
    <w:p w14:paraId="109169A0" w14:textId="77777777" w:rsidR="00392448" w:rsidRPr="00BC796D" w:rsidRDefault="00392448" w:rsidP="00392448">
      <w:pPr>
        <w:rPr>
          <w:b/>
          <w:szCs w:val="20"/>
          <w:lang w:val="pt-PT"/>
        </w:rPr>
      </w:pPr>
    </w:p>
    <w:p w14:paraId="358DE21D" w14:textId="77777777" w:rsidR="00BF5F2B" w:rsidRPr="00BC796D" w:rsidRDefault="00BF5F2B" w:rsidP="00392448">
      <w:pPr>
        <w:rPr>
          <w:b/>
          <w:szCs w:val="20"/>
          <w:lang w:val="pt-PT"/>
        </w:rPr>
      </w:pPr>
      <w:r w:rsidRPr="00BC796D">
        <w:rPr>
          <w:b/>
          <w:szCs w:val="20"/>
          <w:lang w:val="pt-PT"/>
        </w:rPr>
        <w:t>I</w:t>
      </w:r>
      <w:r w:rsidR="00392448" w:rsidRPr="00BC796D">
        <w:rPr>
          <w:b/>
          <w:szCs w:val="20"/>
          <w:lang w:val="pt-PT"/>
        </w:rPr>
        <w:t>II</w:t>
      </w:r>
      <w:r w:rsidRPr="00BC796D">
        <w:rPr>
          <w:b/>
          <w:szCs w:val="20"/>
          <w:lang w:val="pt-PT"/>
        </w:rPr>
        <w:t xml:space="preserve"> – Tabela Dinâmica:</w:t>
      </w:r>
      <w:r w:rsidR="002E0590" w:rsidRPr="00BC796D">
        <w:rPr>
          <w:b/>
          <w:szCs w:val="20"/>
          <w:lang w:val="pt-PT"/>
        </w:rPr>
        <w:t xml:space="preserve"> L210 - Informativo de Composição de Custos</w:t>
      </w:r>
    </w:p>
    <w:p w14:paraId="1F2834D9" w14:textId="77777777" w:rsidR="00165CCB" w:rsidRPr="00BC796D" w:rsidRDefault="00165CCB" w:rsidP="00392448">
      <w:pPr>
        <w:rPr>
          <w:b/>
          <w:szCs w:val="20"/>
          <w:lang w:val="pt-PT"/>
        </w:rPr>
      </w:pPr>
    </w:p>
    <w:p w14:paraId="64803927" w14:textId="77777777" w:rsidR="00342F1D" w:rsidRPr="00BC796D" w:rsidRDefault="00F114D3" w:rsidP="00342F1D">
      <w:pPr>
        <w:rPr>
          <w:b/>
          <w:szCs w:val="20"/>
        </w:rPr>
      </w:pPr>
      <w:r w:rsidRPr="00BC796D">
        <w:rPr>
          <w:b/>
          <w:szCs w:val="20"/>
        </w:rPr>
        <w:t xml:space="preserve">R = Rótulo; E = Editável; CA = Cálculo Alterável; CNA </w:t>
      </w:r>
      <w:r w:rsidR="00342F1D" w:rsidRPr="00BC796D">
        <w:rPr>
          <w:b/>
          <w:szCs w:val="20"/>
        </w:rPr>
        <w:t xml:space="preserve">= Cálculo Não Alterável </w:t>
      </w:r>
    </w:p>
    <w:p w14:paraId="261D8295" w14:textId="77777777" w:rsidR="00165CCB" w:rsidRPr="00BC796D" w:rsidRDefault="00165CCB" w:rsidP="00165CCB"/>
    <w:p w14:paraId="552759CE"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31FA49EC"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9931942"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3CCD1F" w14:textId="77777777" w:rsidR="00165CCB" w:rsidRPr="00BC796D" w:rsidRDefault="00165CCB" w:rsidP="00165CCB">
      <w:pPr>
        <w:rPr>
          <w:b/>
          <w:szCs w:val="20"/>
        </w:rPr>
      </w:pPr>
    </w:p>
    <w:p w14:paraId="5695F76D" w14:textId="77777777" w:rsidR="00422C4E" w:rsidRPr="00BC796D" w:rsidRDefault="00422C4E" w:rsidP="00422C4E">
      <w:pPr>
        <w:rPr>
          <w:b/>
          <w:szCs w:val="20"/>
        </w:rPr>
      </w:pPr>
      <w:r w:rsidRPr="00BC796D">
        <w:rPr>
          <w:b/>
          <w:szCs w:val="20"/>
        </w:rPr>
        <w:t>Regras de validação da tabela dinâmica L210:</w:t>
      </w:r>
    </w:p>
    <w:p w14:paraId="5241F048" w14:textId="77777777" w:rsidR="00422C4E" w:rsidRPr="00BC796D" w:rsidRDefault="00422C4E" w:rsidP="00422C4E">
      <w:pPr>
        <w:rPr>
          <w:b/>
          <w:szCs w:val="20"/>
        </w:rPr>
      </w:pPr>
    </w:p>
    <w:p w14:paraId="46ABD246"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5EF69848"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L210_REGRAS</w:t>
      </w:r>
      <w:r w:rsidRPr="00BC796D">
        <w:rPr>
          <w:rFonts w:ascii="Times New Roman" w:hAnsi="Times New Roman" w:cs="Times New Roman"/>
          <w:szCs w:val="20"/>
        </w:rPr>
        <w:t>” no diretório C:\Arquivos de Programas RFB\Programas SPED\ECF\recursos\tabelas.</w:t>
      </w:r>
    </w:p>
    <w:p w14:paraId="6C2EBF9A"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7962EA" w14:textId="77777777" w:rsidR="00422C4E" w:rsidRPr="00BC796D" w:rsidRDefault="00422C4E" w:rsidP="00165CCB">
      <w:pPr>
        <w:rPr>
          <w:b/>
          <w:szCs w:val="20"/>
        </w:rPr>
      </w:pPr>
    </w:p>
    <w:p w14:paraId="43D4A178" w14:textId="77777777" w:rsidR="00C44EBF" w:rsidRPr="00BC796D" w:rsidRDefault="003B0389"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F43591A" w14:textId="77777777" w:rsidR="00C44EBF" w:rsidRPr="00BC796D" w:rsidRDefault="00C44EBF" w:rsidP="001A6818">
      <w:pPr>
        <w:pStyle w:val="Corpodetexto"/>
        <w:rPr>
          <w:rFonts w:ascii="Times New Roman" w:hAnsi="Times New Roman"/>
          <w:b/>
          <w:color w:val="002060"/>
          <w:szCs w:val="20"/>
        </w:rPr>
      </w:pPr>
    </w:p>
    <w:p w14:paraId="65BE127C"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210|92|Constituição de Provisões|1000,00|</w:t>
      </w:r>
    </w:p>
    <w:p w14:paraId="47D8094C"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210|: Identificação do tipo do registro.</w:t>
      </w:r>
    </w:p>
    <w:p w14:paraId="45E971D0"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92|: Código da linha.</w:t>
      </w:r>
      <w:r w:rsidRPr="00BC796D">
        <w:rPr>
          <w:rFonts w:ascii="Times New Roman" w:hAnsi="Times New Roman"/>
          <w:color w:val="002060"/>
          <w:szCs w:val="20"/>
        </w:rPr>
        <w:tab/>
      </w:r>
    </w:p>
    <w:p w14:paraId="27C02429"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Constituição de Provisões|: Descrição da linha.</w:t>
      </w:r>
    </w:p>
    <w:p w14:paraId="11380C7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1000,00|: Valor da linha (R$ 1.000,00).</w:t>
      </w:r>
    </w:p>
    <w:p w14:paraId="2E4212D5" w14:textId="77777777" w:rsidR="000A2B94" w:rsidRPr="00BC796D" w:rsidRDefault="000A2B94" w:rsidP="001A6818">
      <w:pPr>
        <w:pStyle w:val="Corpodetexto"/>
        <w:ind w:firstLine="708"/>
        <w:rPr>
          <w:rFonts w:ascii="Times New Roman" w:hAnsi="Times New Roman"/>
          <w:color w:val="002060"/>
          <w:szCs w:val="20"/>
        </w:rPr>
      </w:pPr>
    </w:p>
    <w:p w14:paraId="37D94FAB" w14:textId="77777777" w:rsidR="001B6DF5" w:rsidRPr="00BC796D" w:rsidRDefault="001B6DF5">
      <w:pPr>
        <w:spacing w:after="200" w:line="276" w:lineRule="auto"/>
        <w:rPr>
          <w:b/>
          <w:bCs/>
          <w:color w:val="0000FF"/>
          <w:szCs w:val="20"/>
        </w:rPr>
      </w:pPr>
      <w:r w:rsidRPr="00BC796D">
        <w:rPr>
          <w:color w:val="0000FF"/>
          <w:szCs w:val="20"/>
        </w:rPr>
        <w:br w:type="page"/>
      </w:r>
    </w:p>
    <w:p w14:paraId="26D2283E" w14:textId="77777777" w:rsidR="00B37B2B" w:rsidRPr="00BC796D" w:rsidRDefault="00B37B2B" w:rsidP="00867F54">
      <w:pPr>
        <w:pStyle w:val="Ttulo4"/>
      </w:pPr>
      <w:bookmarkStart w:id="199" w:name="_Toc532980412"/>
      <w:r w:rsidRPr="00BC796D">
        <w:t xml:space="preserve">Registro L300: Demonstração </w:t>
      </w:r>
      <w:r w:rsidR="00FB6D67" w:rsidRPr="00BC796D">
        <w:t xml:space="preserve">do </w:t>
      </w:r>
      <w:r w:rsidR="003C4022" w:rsidRPr="00BC796D">
        <w:t xml:space="preserve">Resultado </w:t>
      </w:r>
      <w:r w:rsidR="00A21A42" w:rsidRPr="00BC796D">
        <w:t>Líquido no Período Fiscal</w:t>
      </w:r>
      <w:bookmarkEnd w:id="199"/>
    </w:p>
    <w:p w14:paraId="675E932F" w14:textId="77777777" w:rsidR="00271294" w:rsidRPr="00BC796D" w:rsidRDefault="00271294" w:rsidP="00961C08">
      <w:pPr>
        <w:ind w:firstLine="708"/>
        <w:rPr>
          <w:szCs w:val="20"/>
        </w:rPr>
      </w:pPr>
    </w:p>
    <w:p w14:paraId="324168E9" w14:textId="77777777" w:rsidR="00B37B2B" w:rsidRPr="00BC796D" w:rsidRDefault="00B37B2B" w:rsidP="009F59E4">
      <w:pPr>
        <w:ind w:firstLine="708"/>
        <w:rPr>
          <w:szCs w:val="20"/>
          <w:lang w:val="pt-PT"/>
        </w:rPr>
      </w:pPr>
      <w:r w:rsidRPr="00BC796D">
        <w:rPr>
          <w:szCs w:val="20"/>
        </w:rPr>
        <w:t>Apresenta o demonstrativo do resultado do exercício para o perío</w:t>
      </w:r>
      <w:r w:rsidR="00961C08" w:rsidRPr="00BC796D">
        <w:rPr>
          <w:szCs w:val="20"/>
        </w:rPr>
        <w:t xml:space="preserve">do de apuração. </w:t>
      </w:r>
      <w:r w:rsidR="009F59E4" w:rsidRPr="00BC796D">
        <w:rPr>
          <w:b/>
          <w:szCs w:val="20"/>
          <w:lang w:val="pt-PT"/>
        </w:rPr>
        <w:t>Os saldos finais do registro L300 não são editáveis.</w:t>
      </w:r>
    </w:p>
    <w:p w14:paraId="12628FA2" w14:textId="77777777" w:rsidR="00B37B2B" w:rsidRPr="00BC796D" w:rsidRDefault="00B37B2B" w:rsidP="00B37B2B">
      <w:pPr>
        <w:jc w:val="both"/>
        <w:rPr>
          <w:szCs w:val="20"/>
        </w:rPr>
      </w:pPr>
    </w:p>
    <w:p w14:paraId="6A2CFD49" w14:textId="77777777" w:rsidR="00DE5266" w:rsidRPr="00BC796D" w:rsidRDefault="00DE5266" w:rsidP="00DE5266">
      <w:pPr>
        <w:ind w:firstLine="708"/>
        <w:rPr>
          <w:b/>
          <w:szCs w:val="20"/>
        </w:rPr>
      </w:pPr>
      <w:r w:rsidRPr="00BC796D">
        <w:rPr>
          <w:b/>
          <w:szCs w:val="20"/>
          <w:lang w:val="pt-PT"/>
        </w:rPr>
        <w:t xml:space="preserve">Atenção: Os planos referenciais correspondentes ao registro L300 estão </w:t>
      </w:r>
      <w:r w:rsidR="007D2307" w:rsidRPr="00BC796D">
        <w:rPr>
          <w:b/>
          <w:szCs w:val="20"/>
          <w:lang w:val="pt-PT"/>
        </w:rPr>
        <w:t>no anexo, em A</w:t>
      </w:r>
      <w:r w:rsidRPr="00BC796D">
        <w:rPr>
          <w:b/>
          <w:szCs w:val="20"/>
          <w:lang w:val="pt-PT"/>
        </w:rPr>
        <w:t>.1.1.2. Contas de Resultado</w:t>
      </w:r>
    </w:p>
    <w:p w14:paraId="5AFDC5A4" w14:textId="77777777" w:rsidR="00CC6BF6" w:rsidRPr="00BC796D" w:rsidRDefault="00CC6BF6" w:rsidP="007925EF">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BC796D" w14:paraId="4D32396E" w14:textId="77777777" w:rsidTr="002414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300: DEMONSTRATIVO DO RESULTADO LÍQUIDO NO PERÍODO FISCAL</w:t>
            </w:r>
          </w:p>
        </w:tc>
      </w:tr>
      <w:tr w:rsidR="00241422" w:rsidRPr="00BC796D" w14:paraId="076B06D9"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77777777" w:rsidR="00241422" w:rsidRPr="00BC796D" w:rsidRDefault="00241422"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41422" w:rsidRPr="00BC796D" w14:paraId="100A1931"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41422" w:rsidRPr="00BC796D" w14:paraId="21F06C9A"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BC796D" w:rsidRDefault="00241422" w:rsidP="0024142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F830539" w14:textId="77777777" w:rsidR="004417B8" w:rsidRPr="00BC796D" w:rsidRDefault="004417B8" w:rsidP="004417B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BC796D" w14:paraId="42CE5873"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41422" w:rsidRPr="00BC796D" w14:paraId="14F1EC2E"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241111"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FAF721F"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B9EAE6"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shd w:val="clear" w:color="auto" w:fill="auto"/>
            <w:vAlign w:val="center"/>
            <w:hideMark/>
          </w:tcPr>
          <w:p w14:paraId="3F75647A"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9C7DE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95E73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D532CE"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shd w:val="clear" w:color="auto" w:fill="auto"/>
            <w:vAlign w:val="center"/>
            <w:hideMark/>
          </w:tcPr>
          <w:p w14:paraId="220AD74A"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6BE5E4C4"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62C955F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6D86154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EB6284"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02F496E"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120D4E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93A65C"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262037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2BE9B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B2B4A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7CE02B31"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 xml:space="preserve">S – Sintética </w:t>
            </w:r>
            <w:r w:rsidRPr="00BC796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53144EB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E5F54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6FF9603"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62AB62C"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F9BA1F6"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0A10407"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C245A16"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A0B3CB"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1E364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2A105A67"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r w:rsidRPr="00BC796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709043E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68E86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3A7853D"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2CAF5140"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CCCC0CA"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0CFC9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B432CA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160AC4"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A7EF3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31F09B6B"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64E00E5C" w14:textId="77777777" w:rsidTr="00241422">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87354E"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3C14DE95"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07ABCDAD"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o Sinal do Saldo Final: </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64FE2DA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2953C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A7FCE6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41E792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01B5D8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293C541" w14:textId="77777777" w:rsidR="00B36989" w:rsidRPr="00BC796D" w:rsidRDefault="00B36989" w:rsidP="007925EF">
      <w:pPr>
        <w:rPr>
          <w:b/>
          <w:szCs w:val="20"/>
          <w:lang w:val="pt-PT"/>
        </w:rPr>
      </w:pPr>
    </w:p>
    <w:p w14:paraId="7A02FC51" w14:textId="77777777" w:rsidR="00152E12" w:rsidRPr="00BC796D" w:rsidRDefault="00152E12">
      <w:pPr>
        <w:spacing w:after="200" w:line="276" w:lineRule="auto"/>
        <w:rPr>
          <w:b/>
          <w:szCs w:val="20"/>
          <w:lang w:val="pt-PT"/>
        </w:rPr>
      </w:pPr>
      <w:r w:rsidRPr="00BC796D">
        <w:rPr>
          <w:b/>
          <w:szCs w:val="20"/>
          <w:lang w:val="pt-PT"/>
        </w:rPr>
        <w:br w:type="page"/>
      </w:r>
    </w:p>
    <w:p w14:paraId="5F96A7FC" w14:textId="77777777" w:rsidR="00392448" w:rsidRPr="00BC796D" w:rsidRDefault="00392448" w:rsidP="007925EF">
      <w:pPr>
        <w:rPr>
          <w:b/>
          <w:szCs w:val="20"/>
          <w:lang w:val="pt-PT"/>
        </w:rPr>
      </w:pPr>
      <w:r w:rsidRPr="00BC796D">
        <w:rPr>
          <w:b/>
          <w:szCs w:val="20"/>
          <w:lang w:val="pt-PT"/>
        </w:rPr>
        <w:t>I – R</w:t>
      </w:r>
      <w:r w:rsidR="007925EF" w:rsidRPr="00BC796D">
        <w:rPr>
          <w:b/>
          <w:szCs w:val="20"/>
          <w:lang w:val="pt-PT"/>
        </w:rPr>
        <w:t>egras de Validação do Registro:</w:t>
      </w:r>
    </w:p>
    <w:p w14:paraId="31B7695B" w14:textId="77777777" w:rsidR="001A6818" w:rsidRPr="00BC796D" w:rsidRDefault="001A6818" w:rsidP="007925EF">
      <w:pPr>
        <w:rPr>
          <w:b/>
          <w:szCs w:val="20"/>
          <w:lang w:val="pt-PT"/>
        </w:rPr>
      </w:pPr>
    </w:p>
    <w:p w14:paraId="645196BB" w14:textId="77777777" w:rsidR="00FE5D23" w:rsidRPr="00BC796D" w:rsidRDefault="0088706D" w:rsidP="00FE5D23">
      <w:pPr>
        <w:pStyle w:val="Corpodetexto"/>
        <w:ind w:left="708" w:firstLine="12"/>
        <w:rPr>
          <w:rFonts w:ascii="Times New Roman" w:hAnsi="Times New Roman"/>
          <w:szCs w:val="20"/>
        </w:rPr>
      </w:pPr>
      <w:hyperlink r:id="rId5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BC796D" w:rsidRDefault="00FE5D23" w:rsidP="00FE5D23">
      <w:pPr>
        <w:pStyle w:val="Corpodetexto"/>
        <w:ind w:left="708" w:firstLine="12"/>
        <w:rPr>
          <w:rFonts w:ascii="Times New Roman" w:hAnsi="Times New Roman"/>
          <w:szCs w:val="20"/>
        </w:rPr>
      </w:pPr>
    </w:p>
    <w:p w14:paraId="7811D6BF" w14:textId="77777777" w:rsidR="00FE5D23" w:rsidRPr="00BC796D" w:rsidRDefault="0088706D" w:rsidP="00FE5D23">
      <w:pPr>
        <w:pStyle w:val="Corpodetexto"/>
        <w:ind w:left="708" w:firstLine="12"/>
        <w:rPr>
          <w:rFonts w:ascii="Times New Roman" w:hAnsi="Times New Roman"/>
          <w:szCs w:val="20"/>
        </w:rPr>
      </w:pPr>
      <w:hyperlink r:id="rId6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F6866E1" w14:textId="77777777" w:rsidR="00FE5D23" w:rsidRPr="00BC796D" w:rsidRDefault="00FE5D23" w:rsidP="00FE5D23">
      <w:pPr>
        <w:pStyle w:val="Corpodetexto"/>
        <w:ind w:left="708" w:firstLine="12"/>
        <w:rPr>
          <w:rFonts w:ascii="Times New Roman" w:hAnsi="Times New Roman"/>
          <w:b/>
          <w:szCs w:val="20"/>
        </w:rPr>
      </w:pPr>
    </w:p>
    <w:p w14:paraId="433FAB91" w14:textId="77777777" w:rsidR="00FE5D23" w:rsidRPr="00BC796D" w:rsidRDefault="0088706D" w:rsidP="00FE5D23">
      <w:pPr>
        <w:pStyle w:val="Corpodetexto"/>
        <w:ind w:left="708" w:firstLine="12"/>
        <w:rPr>
          <w:rFonts w:ascii="Times New Roman" w:hAnsi="Times New Roman"/>
          <w:b/>
          <w:szCs w:val="20"/>
        </w:rPr>
      </w:pPr>
      <w:hyperlink r:id="rId6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CA5ADBE" w14:textId="77777777" w:rsidR="00B82067" w:rsidRPr="00BC796D" w:rsidRDefault="00B82067" w:rsidP="009775E6">
      <w:pPr>
        <w:rPr>
          <w:b/>
          <w:szCs w:val="20"/>
        </w:rPr>
      </w:pPr>
    </w:p>
    <w:p w14:paraId="7B074A94" w14:textId="77777777" w:rsidR="00D467F3" w:rsidRPr="00BC796D" w:rsidRDefault="00D467F3" w:rsidP="00D467F3">
      <w:pPr>
        <w:rPr>
          <w:b/>
          <w:szCs w:val="20"/>
          <w:lang w:val="pt-PT"/>
        </w:rPr>
      </w:pPr>
      <w:r w:rsidRPr="00BC796D">
        <w:rPr>
          <w:b/>
          <w:szCs w:val="20"/>
          <w:lang w:val="pt-PT"/>
        </w:rPr>
        <w:t>II – Regras de Validação de Campos:</w:t>
      </w:r>
    </w:p>
    <w:p w14:paraId="61C51A02" w14:textId="77777777" w:rsidR="00D467F3" w:rsidRPr="00BC796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BC796D"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Tipo</w:t>
            </w:r>
          </w:p>
        </w:tc>
      </w:tr>
      <w:tr w:rsidR="00D467F3" w:rsidRPr="00BC796D"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BC796D" w:rsidRDefault="00D467F3" w:rsidP="00D467F3">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BC796D" w:rsidRDefault="00D467F3" w:rsidP="00D467F3">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BC796D" w:rsidRDefault="00D467F3" w:rsidP="00D467F3">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BC796D" w:rsidRDefault="00D467F3" w:rsidP="00D467F3">
            <w:pPr>
              <w:pStyle w:val="PSDS-CorpodeTexto0"/>
              <w:rPr>
                <w:rFonts w:ascii="Times New Roman" w:hAnsi="Times New Roman"/>
              </w:rPr>
            </w:pPr>
            <w:r w:rsidRPr="00BC796D">
              <w:rPr>
                <w:rFonts w:ascii="Times New Roman" w:hAnsi="Times New Roman"/>
              </w:rPr>
              <w:t>Erro</w:t>
            </w:r>
          </w:p>
          <w:p w14:paraId="773C7A38" w14:textId="77777777" w:rsidR="00D467F3" w:rsidRPr="00BC796D" w:rsidRDefault="00D467F3" w:rsidP="00D467F3">
            <w:pPr>
              <w:pStyle w:val="PSDS-CorpodeTexto0"/>
              <w:rPr>
                <w:rFonts w:ascii="Times New Roman" w:hAnsi="Times New Roman"/>
              </w:rPr>
            </w:pPr>
          </w:p>
        </w:tc>
      </w:tr>
    </w:tbl>
    <w:p w14:paraId="694FCA66" w14:textId="77777777" w:rsidR="00D467F3" w:rsidRPr="00BC796D" w:rsidRDefault="00D467F3" w:rsidP="009775E6">
      <w:pPr>
        <w:rPr>
          <w:b/>
          <w:szCs w:val="20"/>
        </w:rPr>
      </w:pPr>
    </w:p>
    <w:p w14:paraId="3514A6B0" w14:textId="77777777" w:rsidR="008F3123" w:rsidRPr="00BC796D" w:rsidRDefault="00D467F3" w:rsidP="008F3123">
      <w:pPr>
        <w:rPr>
          <w:b/>
          <w:szCs w:val="20"/>
          <w:lang w:val="pt-PT"/>
        </w:rPr>
      </w:pPr>
      <w:r w:rsidRPr="00BC796D">
        <w:rPr>
          <w:b/>
          <w:szCs w:val="20"/>
          <w:lang w:val="pt-PT"/>
        </w:rPr>
        <w:t>I</w:t>
      </w:r>
      <w:r w:rsidR="00990970" w:rsidRPr="00BC796D">
        <w:rPr>
          <w:b/>
          <w:szCs w:val="20"/>
          <w:lang w:val="pt-PT"/>
        </w:rPr>
        <w:t>II</w:t>
      </w:r>
      <w:r w:rsidR="008F3123" w:rsidRPr="00BC796D">
        <w:rPr>
          <w:b/>
          <w:szCs w:val="20"/>
          <w:lang w:val="pt-PT"/>
        </w:rPr>
        <w:t xml:space="preserve"> – Plano de Contas Referencial:</w:t>
      </w:r>
    </w:p>
    <w:p w14:paraId="744B7C89" w14:textId="77777777" w:rsidR="00990970" w:rsidRPr="00BC796D" w:rsidRDefault="00990970" w:rsidP="00990970">
      <w:pPr>
        <w:rPr>
          <w:b/>
          <w:szCs w:val="20"/>
          <w:lang w:val="pt-PT"/>
        </w:rPr>
      </w:pPr>
      <w:r w:rsidRPr="00BC796D">
        <w:rPr>
          <w:b/>
          <w:szCs w:val="20"/>
          <w:lang w:val="pt-PT"/>
        </w:rPr>
        <w:t>Código: Chave da linha.</w:t>
      </w:r>
    </w:p>
    <w:p w14:paraId="0EF5825E" w14:textId="77777777" w:rsidR="00990970" w:rsidRPr="00BC796D" w:rsidRDefault="00990970" w:rsidP="00990970">
      <w:pPr>
        <w:rPr>
          <w:b/>
          <w:szCs w:val="20"/>
          <w:lang w:val="pt-PT"/>
        </w:rPr>
      </w:pPr>
      <w:r w:rsidRPr="00BC796D">
        <w:rPr>
          <w:b/>
          <w:szCs w:val="20"/>
          <w:lang w:val="pt-PT"/>
        </w:rPr>
        <w:t>Ordem: Ordem de apresentação das linhas.</w:t>
      </w:r>
    </w:p>
    <w:p w14:paraId="7B970784" w14:textId="77777777" w:rsidR="00990970" w:rsidRPr="00BC796D" w:rsidRDefault="00990970" w:rsidP="00990970">
      <w:pPr>
        <w:rPr>
          <w:b/>
          <w:szCs w:val="20"/>
          <w:lang w:val="pt-PT"/>
        </w:rPr>
      </w:pPr>
      <w:r w:rsidRPr="00BC796D">
        <w:rPr>
          <w:b/>
          <w:szCs w:val="20"/>
          <w:lang w:val="pt-PT"/>
        </w:rPr>
        <w:t>Tipo: S = Sintética; A = Analítica</w:t>
      </w:r>
    </w:p>
    <w:p w14:paraId="6C085C12" w14:textId="77777777" w:rsidR="00990970" w:rsidRPr="00BC796D" w:rsidRDefault="00990970" w:rsidP="00990970">
      <w:pPr>
        <w:tabs>
          <w:tab w:val="left" w:pos="2985"/>
        </w:tabs>
        <w:rPr>
          <w:b/>
          <w:szCs w:val="20"/>
          <w:lang w:val="pt-PT"/>
        </w:rPr>
      </w:pPr>
      <w:r w:rsidRPr="00BC796D">
        <w:rPr>
          <w:b/>
          <w:szCs w:val="20"/>
          <w:lang w:val="pt-PT"/>
        </w:rPr>
        <w:t>Natureza: 01 = Ativo; 02 = Passivo; 03 = Patrimônio Líquido</w:t>
      </w:r>
    </w:p>
    <w:p w14:paraId="17C107F7" w14:textId="77777777" w:rsidR="008F3123" w:rsidRPr="00BC796D" w:rsidRDefault="008F3123" w:rsidP="009775E6">
      <w:pPr>
        <w:rPr>
          <w:b/>
          <w:szCs w:val="20"/>
        </w:rPr>
      </w:pPr>
    </w:p>
    <w:p w14:paraId="635B5815" w14:textId="77777777" w:rsidR="008F3123" w:rsidRPr="00BC796D" w:rsidRDefault="00990970" w:rsidP="009775E6">
      <w:pPr>
        <w:rPr>
          <w:b/>
          <w:szCs w:val="20"/>
        </w:rPr>
      </w:pPr>
      <w:r w:rsidRPr="00BC796D">
        <w:rPr>
          <w:b/>
          <w:szCs w:val="20"/>
        </w:rPr>
        <w:t>I</w:t>
      </w:r>
      <w:r w:rsidR="00D467F3" w:rsidRPr="00BC796D">
        <w:rPr>
          <w:b/>
          <w:szCs w:val="20"/>
        </w:rPr>
        <w:t>I</w:t>
      </w:r>
      <w:r w:rsidRPr="00BC796D">
        <w:rPr>
          <w:b/>
          <w:szCs w:val="20"/>
        </w:rPr>
        <w:t>I</w:t>
      </w:r>
      <w:r w:rsidR="002E0590" w:rsidRPr="00BC796D">
        <w:rPr>
          <w:b/>
          <w:szCs w:val="20"/>
        </w:rPr>
        <w:t>.1 – L300A - Plano de Contas Referencial - Contas de Resultado - PJ do Lucro Real - PJ em Geral</w:t>
      </w:r>
      <w:r w:rsidR="008F3123" w:rsidRPr="00BC796D">
        <w:rPr>
          <w:b/>
          <w:szCs w:val="20"/>
        </w:rPr>
        <w:t>:</w:t>
      </w:r>
    </w:p>
    <w:p w14:paraId="424F172A" w14:textId="77777777" w:rsidR="00165CCB" w:rsidRPr="00BC796D" w:rsidRDefault="00165CCB" w:rsidP="00165CCB"/>
    <w:p w14:paraId="6F38718F"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20084746"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E0E56B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217CC0" w14:textId="77777777" w:rsidR="00165CCB" w:rsidRPr="00BC796D" w:rsidRDefault="00165CCB" w:rsidP="00165CCB">
      <w:pPr>
        <w:rPr>
          <w:b/>
          <w:szCs w:val="20"/>
        </w:rPr>
      </w:pPr>
    </w:p>
    <w:p w14:paraId="0ABBBC87" w14:textId="77777777" w:rsidR="00152E12" w:rsidRPr="00BC796D" w:rsidRDefault="00152E12" w:rsidP="00152E12">
      <w:pPr>
        <w:rPr>
          <w:b/>
          <w:szCs w:val="20"/>
        </w:rPr>
      </w:pPr>
      <w:r w:rsidRPr="00BC796D">
        <w:rPr>
          <w:b/>
          <w:szCs w:val="20"/>
        </w:rPr>
        <w:t>Regras de validação da tabela dinâmica L300A:</w:t>
      </w:r>
    </w:p>
    <w:p w14:paraId="5F3C344C" w14:textId="77777777" w:rsidR="00152E12" w:rsidRPr="00BC796D" w:rsidRDefault="00152E12" w:rsidP="00152E12">
      <w:pPr>
        <w:rPr>
          <w:b/>
          <w:szCs w:val="20"/>
        </w:rPr>
      </w:pPr>
    </w:p>
    <w:p w14:paraId="23AF3CB9"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7FB2FF0C"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L300_A_REGRAS</w:t>
      </w:r>
      <w:r w:rsidRPr="00BC796D">
        <w:rPr>
          <w:rFonts w:ascii="Times New Roman" w:hAnsi="Times New Roman" w:cs="Times New Roman"/>
          <w:szCs w:val="20"/>
        </w:rPr>
        <w:t>” no diretório C:\Arquivos de Programas RFB\Programas SPED\ECF\recursos\tabelas.</w:t>
      </w:r>
    </w:p>
    <w:p w14:paraId="25F3475F"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05C4A8" w14:textId="77777777" w:rsidR="00152E12" w:rsidRPr="00BC796D" w:rsidRDefault="00152E12" w:rsidP="00165CCB">
      <w:pPr>
        <w:rPr>
          <w:b/>
          <w:szCs w:val="20"/>
        </w:rPr>
      </w:pPr>
    </w:p>
    <w:p w14:paraId="55561CE6" w14:textId="77777777" w:rsidR="008F3123" w:rsidRPr="00BC796D" w:rsidRDefault="00990970" w:rsidP="008F3123">
      <w:pPr>
        <w:rPr>
          <w:b/>
          <w:szCs w:val="20"/>
          <w:lang w:val="pt-PT"/>
        </w:rPr>
      </w:pPr>
      <w:r w:rsidRPr="00BC796D">
        <w:rPr>
          <w:b/>
          <w:szCs w:val="20"/>
          <w:lang w:val="pt-PT"/>
        </w:rPr>
        <w:t>II</w:t>
      </w:r>
      <w:r w:rsidR="00D467F3" w:rsidRPr="00BC796D">
        <w:rPr>
          <w:b/>
          <w:szCs w:val="20"/>
          <w:lang w:val="pt-PT"/>
        </w:rPr>
        <w:t>I</w:t>
      </w:r>
      <w:r w:rsidR="002E0590" w:rsidRPr="00BC796D">
        <w:rPr>
          <w:b/>
          <w:szCs w:val="20"/>
          <w:lang w:val="pt-PT"/>
        </w:rPr>
        <w:t>.2 – L300B - Plano de Contas Referencial - Contas de Resultado - PJ do Lucro Real - Financeiras</w:t>
      </w:r>
      <w:r w:rsidR="008F3123" w:rsidRPr="00BC796D">
        <w:rPr>
          <w:b/>
          <w:szCs w:val="20"/>
          <w:lang w:val="pt-PT"/>
        </w:rPr>
        <w:t>:</w:t>
      </w:r>
    </w:p>
    <w:p w14:paraId="639F826A" w14:textId="77777777" w:rsidR="00165CCB" w:rsidRPr="00BC796D" w:rsidRDefault="00165CCB" w:rsidP="00165CCB">
      <w:pPr>
        <w:rPr>
          <w:lang w:val="pt-PT"/>
        </w:rPr>
      </w:pPr>
    </w:p>
    <w:p w14:paraId="795B0029"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24556F0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D8EDD81"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D47DC6" w14:textId="77777777" w:rsidR="00165CCB" w:rsidRPr="00BC796D" w:rsidRDefault="00165CCB" w:rsidP="008F3123">
      <w:pPr>
        <w:tabs>
          <w:tab w:val="left" w:pos="2985"/>
        </w:tabs>
        <w:rPr>
          <w:b/>
          <w:szCs w:val="20"/>
        </w:rPr>
      </w:pPr>
    </w:p>
    <w:p w14:paraId="6EE9DB96" w14:textId="77777777" w:rsidR="00152E12" w:rsidRPr="00BC796D" w:rsidRDefault="00152E12" w:rsidP="00152E12">
      <w:pPr>
        <w:rPr>
          <w:b/>
          <w:szCs w:val="20"/>
        </w:rPr>
      </w:pPr>
    </w:p>
    <w:p w14:paraId="1C99EE59" w14:textId="77777777" w:rsidR="00152E12" w:rsidRPr="00BC796D" w:rsidRDefault="00152E12" w:rsidP="00152E12">
      <w:pPr>
        <w:rPr>
          <w:b/>
          <w:szCs w:val="20"/>
        </w:rPr>
      </w:pPr>
    </w:p>
    <w:p w14:paraId="585992B0" w14:textId="77777777" w:rsidR="00152E12" w:rsidRPr="00BC796D" w:rsidRDefault="00152E12" w:rsidP="00152E12">
      <w:pPr>
        <w:rPr>
          <w:b/>
          <w:szCs w:val="20"/>
        </w:rPr>
      </w:pPr>
      <w:r w:rsidRPr="00BC796D">
        <w:rPr>
          <w:b/>
          <w:szCs w:val="20"/>
        </w:rPr>
        <w:t>Regras de validação da tabela dinâmica L300B:</w:t>
      </w:r>
    </w:p>
    <w:p w14:paraId="7F5D5947" w14:textId="77777777" w:rsidR="00152E12" w:rsidRPr="00BC796D" w:rsidRDefault="00152E12" w:rsidP="00152E12">
      <w:pPr>
        <w:rPr>
          <w:b/>
          <w:szCs w:val="20"/>
        </w:rPr>
      </w:pPr>
    </w:p>
    <w:p w14:paraId="3B36F5D9"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4E1607C9"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L300_B_REGRAS</w:t>
      </w:r>
      <w:r w:rsidRPr="00BC796D">
        <w:rPr>
          <w:rFonts w:ascii="Times New Roman" w:hAnsi="Times New Roman" w:cs="Times New Roman"/>
          <w:szCs w:val="20"/>
        </w:rPr>
        <w:t>” no diretório C:\Arquivos de Programas RFB\Programas SPED\ECF\recursos\tabelas.</w:t>
      </w:r>
    </w:p>
    <w:p w14:paraId="1388D08E"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B591F6" w14:textId="77777777" w:rsidR="00152E12" w:rsidRPr="00BC796D" w:rsidRDefault="00152E12" w:rsidP="008F3123">
      <w:pPr>
        <w:tabs>
          <w:tab w:val="left" w:pos="2985"/>
        </w:tabs>
        <w:rPr>
          <w:b/>
          <w:szCs w:val="20"/>
        </w:rPr>
      </w:pPr>
    </w:p>
    <w:p w14:paraId="0AAD2A97" w14:textId="77777777" w:rsidR="008F3123" w:rsidRPr="00BC796D" w:rsidRDefault="00990970" w:rsidP="008F3123">
      <w:pPr>
        <w:rPr>
          <w:b/>
          <w:szCs w:val="20"/>
          <w:lang w:val="pt-PT"/>
        </w:rPr>
      </w:pPr>
      <w:r w:rsidRPr="00BC796D">
        <w:rPr>
          <w:b/>
          <w:szCs w:val="20"/>
          <w:lang w:val="pt-PT"/>
        </w:rPr>
        <w:t>II</w:t>
      </w:r>
      <w:r w:rsidR="00D467F3" w:rsidRPr="00BC796D">
        <w:rPr>
          <w:b/>
          <w:szCs w:val="20"/>
          <w:lang w:val="pt-PT"/>
        </w:rPr>
        <w:t>I</w:t>
      </w:r>
      <w:r w:rsidR="00962F8C" w:rsidRPr="00BC796D">
        <w:rPr>
          <w:b/>
          <w:szCs w:val="20"/>
          <w:lang w:val="pt-PT"/>
        </w:rPr>
        <w:t xml:space="preserve">.3 – </w:t>
      </w:r>
      <w:r w:rsidR="002E0590" w:rsidRPr="00BC796D">
        <w:rPr>
          <w:b/>
          <w:szCs w:val="20"/>
          <w:lang w:val="pt-PT"/>
        </w:rPr>
        <w:t>L300C - Plano de Contas Referencial - Contas de Resultado - PJ do Lucro Real - Seguradoras ou Entidades Abertas de Previdência Complementar</w:t>
      </w:r>
      <w:r w:rsidR="00962F8C" w:rsidRPr="00BC796D">
        <w:rPr>
          <w:b/>
          <w:szCs w:val="20"/>
          <w:lang w:val="pt-PT"/>
        </w:rPr>
        <w:t>:</w:t>
      </w:r>
    </w:p>
    <w:p w14:paraId="30479A62" w14:textId="77777777" w:rsidR="00165CCB" w:rsidRPr="00BC796D" w:rsidRDefault="00165CCB" w:rsidP="00165CCB"/>
    <w:p w14:paraId="45FA5C9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65B2EB8E"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BD6096D"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348C6A" w14:textId="77777777" w:rsidR="00152E12" w:rsidRPr="00BC796D" w:rsidRDefault="00152E12" w:rsidP="00152E12">
      <w:pPr>
        <w:rPr>
          <w:b/>
          <w:szCs w:val="20"/>
        </w:rPr>
      </w:pPr>
    </w:p>
    <w:p w14:paraId="43FB950D" w14:textId="77777777" w:rsidR="00152E12" w:rsidRPr="00BC796D" w:rsidRDefault="00152E12" w:rsidP="00152E12">
      <w:pPr>
        <w:rPr>
          <w:b/>
          <w:szCs w:val="20"/>
        </w:rPr>
      </w:pPr>
      <w:r w:rsidRPr="00BC796D">
        <w:rPr>
          <w:b/>
          <w:szCs w:val="20"/>
        </w:rPr>
        <w:t>Regras de validação da tabela dinâmica L300C:</w:t>
      </w:r>
    </w:p>
    <w:p w14:paraId="2591E5B2" w14:textId="77777777" w:rsidR="00152E12" w:rsidRPr="00BC796D" w:rsidRDefault="00152E12" w:rsidP="00152E12">
      <w:pPr>
        <w:rPr>
          <w:b/>
          <w:szCs w:val="20"/>
        </w:rPr>
      </w:pPr>
    </w:p>
    <w:p w14:paraId="6925AC90"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24589462"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L300_C_REGRAS</w:t>
      </w:r>
      <w:r w:rsidRPr="00BC796D">
        <w:rPr>
          <w:rFonts w:ascii="Times New Roman" w:hAnsi="Times New Roman" w:cs="Times New Roman"/>
          <w:szCs w:val="20"/>
        </w:rPr>
        <w:t>” no diretório C:\Arquivos de Programas RFB\Programas SPED\ECF\recursos\tabelas.</w:t>
      </w:r>
    </w:p>
    <w:p w14:paraId="47027A1F"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13DB84" w14:textId="77777777" w:rsidR="007A5C73" w:rsidRPr="00BC796D" w:rsidRDefault="007A5C73" w:rsidP="001E0308">
      <w:pPr>
        <w:pStyle w:val="Corpodetexto"/>
        <w:rPr>
          <w:rFonts w:ascii="Times New Roman" w:hAnsi="Times New Roman"/>
          <w:b/>
          <w:color w:val="002060"/>
          <w:szCs w:val="20"/>
        </w:rPr>
      </w:pPr>
    </w:p>
    <w:p w14:paraId="25D93225" w14:textId="77777777" w:rsidR="00342F1D" w:rsidRPr="00BC796D" w:rsidRDefault="003B0389" w:rsidP="001E030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8656B18" w14:textId="77777777" w:rsidR="00342F1D" w:rsidRPr="00BC796D" w:rsidRDefault="00342F1D" w:rsidP="001E0308">
      <w:pPr>
        <w:pStyle w:val="Corpodetexto"/>
        <w:rPr>
          <w:rFonts w:ascii="Times New Roman" w:hAnsi="Times New Roman"/>
          <w:b/>
          <w:color w:val="002060"/>
          <w:szCs w:val="20"/>
        </w:rPr>
      </w:pPr>
    </w:p>
    <w:p w14:paraId="05CA2D4C" w14:textId="77777777" w:rsidR="001E0308" w:rsidRPr="00BC796D" w:rsidRDefault="001E0308" w:rsidP="001E0308">
      <w:pPr>
        <w:pStyle w:val="Corpodetexto"/>
        <w:rPr>
          <w:rFonts w:ascii="Times New Roman" w:hAnsi="Times New Roman"/>
          <w:b/>
          <w:color w:val="002060"/>
          <w:szCs w:val="20"/>
        </w:rPr>
      </w:pPr>
      <w:r w:rsidRPr="00BC796D">
        <w:rPr>
          <w:rFonts w:ascii="Times New Roman" w:hAnsi="Times New Roman"/>
          <w:b/>
          <w:color w:val="002060"/>
          <w:szCs w:val="20"/>
        </w:rPr>
        <w:t>|L300|3.11.05.01.03.03|Outras Participações|A|6|04|3.11.05.01.03|10000,00|D|</w:t>
      </w:r>
    </w:p>
    <w:p w14:paraId="38386B37"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L300|: Identificação do tipo do registro.</w:t>
      </w:r>
    </w:p>
    <w:p w14:paraId="6775F611"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3.11.05.01.03.03|: Código da linha.</w:t>
      </w:r>
      <w:r w:rsidRPr="00BC796D">
        <w:rPr>
          <w:rFonts w:ascii="Times New Roman" w:hAnsi="Times New Roman"/>
          <w:color w:val="002060"/>
          <w:szCs w:val="20"/>
        </w:rPr>
        <w:tab/>
      </w:r>
    </w:p>
    <w:p w14:paraId="336DE941"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Outras Participações|: Descrição da linha.</w:t>
      </w:r>
    </w:p>
    <w:p w14:paraId="1A9A3EDA"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2A69FBAD"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6|: Nível da conta.</w:t>
      </w:r>
    </w:p>
    <w:p w14:paraId="3EE8E474"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04|: Natureza da conta (04 = Contas de Resultado).</w:t>
      </w:r>
    </w:p>
    <w:p w14:paraId="0791105C"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3.11.05.01.03|: Código da conta superior.</w:t>
      </w:r>
    </w:p>
    <w:p w14:paraId="632D4135"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A2B7966"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D|: Indicador do </w:t>
      </w:r>
      <w:r w:rsidR="00B5790B" w:rsidRPr="00BC796D">
        <w:rPr>
          <w:rFonts w:ascii="Times New Roman" w:hAnsi="Times New Roman"/>
          <w:color w:val="002060"/>
          <w:szCs w:val="20"/>
        </w:rPr>
        <w:t>sinal</w:t>
      </w:r>
      <w:r w:rsidRPr="00BC796D">
        <w:rPr>
          <w:rFonts w:ascii="Times New Roman" w:hAnsi="Times New Roman"/>
          <w:color w:val="002060"/>
          <w:szCs w:val="20"/>
        </w:rPr>
        <w:t xml:space="preserve"> do saldo final da conta (D = Devedor).</w:t>
      </w:r>
    </w:p>
    <w:p w14:paraId="50DD3484" w14:textId="77777777" w:rsidR="001E0308" w:rsidRPr="00BC796D" w:rsidRDefault="001E0308" w:rsidP="001E0308">
      <w:pPr>
        <w:rPr>
          <w:b/>
          <w:szCs w:val="20"/>
        </w:rPr>
      </w:pPr>
      <w:r w:rsidRPr="00BC796D">
        <w:rPr>
          <w:b/>
          <w:szCs w:val="20"/>
        </w:rPr>
        <w:br w:type="page"/>
      </w:r>
    </w:p>
    <w:p w14:paraId="51348C76" w14:textId="77777777" w:rsidR="00AB6137" w:rsidRPr="00BC796D" w:rsidRDefault="00AB6137" w:rsidP="00867F54">
      <w:pPr>
        <w:pStyle w:val="Ttulo4"/>
      </w:pPr>
      <w:bookmarkStart w:id="200" w:name="_Toc532980413"/>
      <w:r w:rsidRPr="00BC796D">
        <w:t>Registro L990: Encerramento do Bloco L</w:t>
      </w:r>
      <w:bookmarkEnd w:id="200"/>
    </w:p>
    <w:p w14:paraId="67FD62E8" w14:textId="77777777" w:rsidR="004417B8" w:rsidRPr="00BC796D" w:rsidRDefault="004417B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10168" w:rsidRPr="00BC796D" w14:paraId="6493529C" w14:textId="77777777" w:rsidTr="0091016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990: ENCERRAMENTO DO BLOCO L</w:t>
            </w:r>
          </w:p>
        </w:tc>
      </w:tr>
      <w:tr w:rsidR="00910168" w:rsidRPr="00BC796D" w14:paraId="43C7087B" w14:textId="77777777" w:rsidTr="0091016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10168" w:rsidRPr="00BC796D" w14:paraId="6BE864C3" w14:textId="77777777" w:rsidTr="0091016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10168" w:rsidRPr="00BC796D" w14:paraId="2428BC20" w14:textId="77777777" w:rsidTr="0091016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BC796D" w:rsidRDefault="00910168" w:rsidP="0091016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9C5E301" w14:textId="77777777" w:rsidR="00910168" w:rsidRPr="00BC796D" w:rsidRDefault="0091016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BC796D" w14:paraId="2ACBBC07" w14:textId="77777777" w:rsidTr="0091016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0168" w:rsidRPr="00BC796D" w14:paraId="4B7A6BB4" w14:textId="77777777" w:rsidTr="00910168">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F92F75"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69E9051"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C135415"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shd w:val="clear" w:color="auto" w:fill="auto"/>
            <w:vAlign w:val="center"/>
            <w:hideMark/>
          </w:tcPr>
          <w:p w14:paraId="1C8D8F9C"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DCB0F50"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2176061"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D94DDF"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L990]</w:t>
            </w:r>
          </w:p>
        </w:tc>
        <w:tc>
          <w:tcPr>
            <w:tcW w:w="1120" w:type="dxa"/>
            <w:tcBorders>
              <w:top w:val="nil"/>
              <w:left w:val="nil"/>
              <w:bottom w:val="nil"/>
              <w:right w:val="single" w:sz="8" w:space="0" w:color="auto"/>
            </w:tcBorders>
            <w:shd w:val="clear" w:color="auto" w:fill="auto"/>
            <w:vAlign w:val="center"/>
            <w:hideMark/>
          </w:tcPr>
          <w:p w14:paraId="7C8D1563"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0168" w:rsidRPr="00BC796D" w14:paraId="1421A388" w14:textId="77777777" w:rsidTr="0091016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98B637B" w14:textId="77777777" w:rsidR="004417B8" w:rsidRPr="00BC796D" w:rsidRDefault="004417B8" w:rsidP="001A6818">
      <w:pPr>
        <w:pStyle w:val="Corpodetexto"/>
        <w:rPr>
          <w:rFonts w:ascii="Times New Roman" w:hAnsi="Times New Roman"/>
          <w:b/>
          <w:color w:val="002060"/>
          <w:szCs w:val="20"/>
        </w:rPr>
      </w:pPr>
    </w:p>
    <w:p w14:paraId="2374660A" w14:textId="77777777" w:rsidR="00342F1D"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37B46E1" w14:textId="77777777" w:rsidR="00342F1D" w:rsidRPr="00BC796D" w:rsidRDefault="00342F1D" w:rsidP="001A6818">
      <w:pPr>
        <w:pStyle w:val="Corpodetexto"/>
        <w:rPr>
          <w:rFonts w:ascii="Times New Roman" w:hAnsi="Times New Roman"/>
          <w:b/>
          <w:color w:val="002060"/>
          <w:szCs w:val="20"/>
        </w:rPr>
      </w:pPr>
    </w:p>
    <w:p w14:paraId="6B5AF6E2"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990|2000|</w:t>
      </w:r>
    </w:p>
    <w:p w14:paraId="1BBE317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990|: Identificação do tipo do registro.</w:t>
      </w:r>
    </w:p>
    <w:p w14:paraId="6A7B80E8"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L é 2.000 (dois mil registros).</w:t>
      </w:r>
    </w:p>
    <w:p w14:paraId="1F0D41B7" w14:textId="77777777" w:rsidR="001A6818" w:rsidRPr="00BC796D" w:rsidRDefault="001A6818" w:rsidP="00BC760B">
      <w:pPr>
        <w:rPr>
          <w:szCs w:val="20"/>
        </w:rPr>
      </w:pPr>
    </w:p>
    <w:p w14:paraId="5A9EBF81" w14:textId="77777777" w:rsidR="008C4EDF" w:rsidRPr="00BC796D" w:rsidRDefault="008C4EDF">
      <w:pPr>
        <w:rPr>
          <w:b/>
          <w:bCs/>
          <w:color w:val="0000FF"/>
          <w:szCs w:val="20"/>
        </w:rPr>
      </w:pPr>
      <w:r w:rsidRPr="00BC796D">
        <w:rPr>
          <w:color w:val="0000FF"/>
          <w:szCs w:val="20"/>
        </w:rPr>
        <w:br w:type="page"/>
      </w:r>
    </w:p>
    <w:p w14:paraId="17259048" w14:textId="77777777" w:rsidR="00BC760B" w:rsidRPr="00BC796D" w:rsidRDefault="00BC760B" w:rsidP="00867F54">
      <w:pPr>
        <w:pStyle w:val="Ttulo3"/>
      </w:pPr>
      <w:bookmarkStart w:id="201" w:name="_Toc532980414"/>
      <w:r w:rsidRPr="00BC796D">
        <w:t xml:space="preserve">Bloco M: Livro Eletrônico de Apuração do Lucro Real (e-Lalur) e Livro </w:t>
      </w:r>
      <w:r w:rsidR="00B5790B" w:rsidRPr="00BC796D">
        <w:t>Eletrônico</w:t>
      </w:r>
      <w:r w:rsidRPr="00BC796D">
        <w:t xml:space="preserve"> de Apuração da Base de Cálculo da CSLL (e-Lacs)</w:t>
      </w:r>
      <w:bookmarkEnd w:id="201"/>
    </w:p>
    <w:p w14:paraId="171CDA86" w14:textId="77777777" w:rsidR="00BC760B" w:rsidRPr="00BC796D"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BC796D" w:rsidRDefault="00BC760B" w:rsidP="00867F54">
      <w:pPr>
        <w:pStyle w:val="Ttulo4"/>
      </w:pPr>
      <w:bookmarkStart w:id="202" w:name="_Toc532980415"/>
      <w:r w:rsidRPr="00BC796D">
        <w:t>Registro M001: Abertura do Bloco M</w:t>
      </w:r>
      <w:bookmarkEnd w:id="202"/>
    </w:p>
    <w:p w14:paraId="6C6FC043" w14:textId="77777777" w:rsidR="002B3B3F" w:rsidRPr="00BC796D" w:rsidRDefault="002B3B3F" w:rsidP="00BC760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BC796D" w14:paraId="3EE5116C"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001: ABERTURA DO BLOCO M</w:t>
            </w:r>
          </w:p>
        </w:tc>
      </w:tr>
      <w:tr w:rsidR="00C60B14" w:rsidRPr="00BC796D" w14:paraId="73D1D7A1" w14:textId="77777777" w:rsidTr="00C60B14">
        <w:trPr>
          <w:trHeight w:val="64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C60B14" w:rsidRPr="00BC796D" w14:paraId="38B3984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C60B14" w:rsidRPr="00BC796D" w14:paraId="227C3BE9"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BC796D" w:rsidRDefault="00C60B14" w:rsidP="00C60B1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313112B" w14:textId="77777777" w:rsidR="002B3B3F" w:rsidRPr="00BC796D" w:rsidRDefault="002B3B3F" w:rsidP="002B3B3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BC796D" w14:paraId="2D2E063A" w14:textId="77777777" w:rsidTr="00C60B1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60B14" w:rsidRPr="00BC796D" w14:paraId="559AB8FE" w14:textId="77777777" w:rsidTr="00C60B1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9B1B3D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4C1D1D"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005A040"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shd w:val="clear" w:color="auto" w:fill="auto"/>
            <w:vAlign w:val="center"/>
            <w:hideMark/>
          </w:tcPr>
          <w:p w14:paraId="62E1925C"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2B8CED5"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6E37B14"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FF55C7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M001]</w:t>
            </w:r>
          </w:p>
        </w:tc>
        <w:tc>
          <w:tcPr>
            <w:tcW w:w="1120" w:type="dxa"/>
            <w:tcBorders>
              <w:top w:val="nil"/>
              <w:left w:val="nil"/>
              <w:bottom w:val="nil"/>
              <w:right w:val="single" w:sz="8" w:space="0" w:color="auto"/>
            </w:tcBorders>
            <w:shd w:val="clear" w:color="auto" w:fill="auto"/>
            <w:vAlign w:val="center"/>
            <w:hideMark/>
          </w:tcPr>
          <w:p w14:paraId="62EA67B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0724A6E4" w14:textId="77777777" w:rsidTr="00C60B1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4232F74" w14:textId="77777777" w:rsidR="002B3B3F" w:rsidRPr="00BC796D" w:rsidRDefault="002B3B3F" w:rsidP="00BC760B">
      <w:pPr>
        <w:pStyle w:val="PSDS-MarcadoresNivel2"/>
        <w:numPr>
          <w:ilvl w:val="0"/>
          <w:numId w:val="0"/>
        </w:numPr>
        <w:rPr>
          <w:rFonts w:ascii="Times New Roman" w:hAnsi="Times New Roman"/>
        </w:rPr>
      </w:pPr>
    </w:p>
    <w:p w14:paraId="74E03893" w14:textId="77777777" w:rsidR="00BC760B" w:rsidRPr="00BC796D" w:rsidRDefault="00BC760B" w:rsidP="00BC760B">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8E74B86" w14:textId="77777777" w:rsidR="00BC760B" w:rsidRPr="00BC796D" w:rsidRDefault="00BC760B" w:rsidP="00BC760B">
      <w:pPr>
        <w:pStyle w:val="PSDS-MarcadoresNivel2"/>
        <w:numPr>
          <w:ilvl w:val="0"/>
          <w:numId w:val="0"/>
        </w:numPr>
        <w:rPr>
          <w:rFonts w:ascii="Times New Roman" w:hAnsi="Times New Roman"/>
        </w:rPr>
      </w:pPr>
    </w:p>
    <w:p w14:paraId="3C4931B7" w14:textId="77777777" w:rsidR="00BC760B" w:rsidRPr="00BC796D" w:rsidRDefault="0088706D" w:rsidP="00BC760B">
      <w:pPr>
        <w:pStyle w:val="Corpodetexto"/>
        <w:ind w:left="708" w:firstLine="12"/>
        <w:rPr>
          <w:rFonts w:ascii="Times New Roman" w:hAnsi="Times New Roman"/>
          <w:szCs w:val="20"/>
        </w:rPr>
      </w:pPr>
      <w:hyperlink r:id="rId65" w:anchor="REGRA_OCORRENCIA_UNITARIA_ARQ" w:history="1">
        <w:r w:rsidR="00BC760B" w:rsidRPr="00BC796D">
          <w:rPr>
            <w:rFonts w:ascii="Times New Roman" w:hAnsi="Times New Roman"/>
            <w:b/>
            <w:szCs w:val="20"/>
          </w:rPr>
          <w:t>REGRA_OCORRENCIA_UNITARIA_ARQ</w:t>
        </w:r>
      </w:hyperlink>
      <w:r w:rsidR="00BC760B" w:rsidRPr="00BC796D">
        <w:rPr>
          <w:rFonts w:ascii="Times New Roman" w:hAnsi="Times New Roman"/>
          <w:color w:val="auto"/>
          <w:szCs w:val="20"/>
        </w:rPr>
        <w:t xml:space="preserve">: </w:t>
      </w:r>
      <w:r w:rsidR="00BC760B" w:rsidRPr="00BC796D">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BC796D" w:rsidRDefault="00161EF7" w:rsidP="00407813">
      <w:pPr>
        <w:pStyle w:val="Corpodetexto"/>
        <w:rPr>
          <w:rFonts w:ascii="Times New Roman" w:hAnsi="Times New Roman"/>
          <w:szCs w:val="20"/>
        </w:rPr>
      </w:pPr>
    </w:p>
    <w:p w14:paraId="6086A52D" w14:textId="77777777" w:rsidR="00342F1D"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87B928E" w14:textId="77777777" w:rsidR="00342F1D" w:rsidRPr="00BC796D" w:rsidRDefault="00342F1D" w:rsidP="00407813">
      <w:pPr>
        <w:pStyle w:val="Corpodetexto"/>
        <w:rPr>
          <w:rFonts w:ascii="Times New Roman" w:hAnsi="Times New Roman"/>
          <w:b/>
          <w:color w:val="002060"/>
          <w:szCs w:val="20"/>
        </w:rPr>
      </w:pPr>
    </w:p>
    <w:p w14:paraId="27B217F2" w14:textId="77777777" w:rsidR="00407813"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M001|0|</w:t>
      </w:r>
    </w:p>
    <w:p w14:paraId="764D67E4"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M001|: Identificação do tipo do registro.</w:t>
      </w:r>
    </w:p>
    <w:p w14:paraId="129792E3"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5BEAC815" w14:textId="77777777" w:rsidR="00407813" w:rsidRPr="00BC796D" w:rsidRDefault="00407813" w:rsidP="00407813">
      <w:pPr>
        <w:pStyle w:val="Corpodetexto"/>
        <w:rPr>
          <w:rFonts w:ascii="Times New Roman" w:hAnsi="Times New Roman"/>
          <w:szCs w:val="20"/>
        </w:rPr>
      </w:pPr>
    </w:p>
    <w:p w14:paraId="590AC19E" w14:textId="77777777" w:rsidR="00161EF7" w:rsidRPr="00BC796D" w:rsidRDefault="00161EF7">
      <w:pPr>
        <w:rPr>
          <w:b/>
          <w:bCs/>
          <w:color w:val="0000FF"/>
          <w:szCs w:val="20"/>
        </w:rPr>
      </w:pPr>
      <w:r w:rsidRPr="00BC796D">
        <w:rPr>
          <w:color w:val="0000FF"/>
          <w:szCs w:val="20"/>
        </w:rPr>
        <w:br w:type="page"/>
      </w:r>
    </w:p>
    <w:p w14:paraId="0CB2AB22" w14:textId="77777777" w:rsidR="002A238A" w:rsidRPr="00BC796D" w:rsidRDefault="002A238A" w:rsidP="00867F54">
      <w:pPr>
        <w:pStyle w:val="Ttulo4"/>
      </w:pPr>
      <w:bookmarkStart w:id="203" w:name="_Toc532980416"/>
      <w:r w:rsidRPr="00BC796D">
        <w:t>Registro M010: Identificação da Conta na Parte B do e-Lalur e do e-Lacs</w:t>
      </w:r>
      <w:bookmarkEnd w:id="203"/>
    </w:p>
    <w:p w14:paraId="3D5BFDEF" w14:textId="77777777" w:rsidR="002A238A" w:rsidRPr="00BC796D" w:rsidRDefault="002A238A" w:rsidP="002A238A">
      <w:pPr>
        <w:rPr>
          <w:szCs w:val="20"/>
        </w:rPr>
      </w:pPr>
    </w:p>
    <w:p w14:paraId="0D2997B6" w14:textId="77777777" w:rsidR="002A238A" w:rsidRPr="00BC796D" w:rsidRDefault="002A238A" w:rsidP="002A238A">
      <w:pPr>
        <w:ind w:firstLine="708"/>
        <w:rPr>
          <w:szCs w:val="20"/>
          <w:lang w:val="pt-PT"/>
        </w:rPr>
      </w:pPr>
      <w:r w:rsidRPr="00BC796D">
        <w:rPr>
          <w:szCs w:val="20"/>
        </w:rPr>
        <w:t xml:space="preserve">Cadastra os saldos iniciais no período da escrituração das contas da parte B utilizadas no e-LALUR e no e-LACS. </w:t>
      </w:r>
      <w:r w:rsidR="001321E4" w:rsidRPr="00BC796D">
        <w:rPr>
          <w:szCs w:val="20"/>
        </w:rPr>
        <w:t xml:space="preserve">O </w:t>
      </w:r>
      <w:r w:rsidR="001321E4" w:rsidRPr="00BC796D">
        <w:rPr>
          <w:szCs w:val="20"/>
          <w:lang w:val="pt-PT"/>
        </w:rPr>
        <w:t>r</w:t>
      </w:r>
      <w:r w:rsidRPr="00BC796D">
        <w:rPr>
          <w:szCs w:val="20"/>
          <w:lang w:val="pt-PT"/>
        </w:rPr>
        <w:t xml:space="preserve">egistro pode ser replicado da </w:t>
      </w:r>
      <w:r w:rsidR="00734700" w:rsidRPr="00BC796D">
        <w:rPr>
          <w:szCs w:val="20"/>
          <w:lang w:val="pt-PT"/>
        </w:rPr>
        <w:t>ECF</w:t>
      </w:r>
      <w:r w:rsidRPr="00BC796D">
        <w:rPr>
          <w:szCs w:val="20"/>
          <w:lang w:val="pt-PT"/>
        </w:rPr>
        <w:t xml:space="preserve"> anterior, importado e/ou editado.</w:t>
      </w:r>
    </w:p>
    <w:p w14:paraId="0FADEB73" w14:textId="77777777" w:rsidR="00B41541" w:rsidRPr="00BC796D" w:rsidRDefault="00B41541" w:rsidP="00AC1E8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BC796D" w14:paraId="7290D8DE"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010: IDENTIFICAÇÃO DA CONTA NA PARTE B DO e-LALUR E DO e-LACS</w:t>
            </w:r>
          </w:p>
        </w:tc>
      </w:tr>
      <w:tr w:rsidR="00C60B14" w:rsidRPr="00BC796D" w14:paraId="62689E69" w14:textId="77777777" w:rsidTr="00C60B14">
        <w:trPr>
          <w:trHeight w:val="115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IVERGENCIA_E020_M010</w:t>
            </w:r>
            <w:r w:rsidRPr="00BC796D">
              <w:rPr>
                <w:rFonts w:eastAsia="Times New Roman" w:cs="Times New Roman"/>
                <w:b/>
                <w:bCs/>
                <w:color w:val="000000"/>
                <w:szCs w:val="20"/>
                <w:lang w:eastAsia="pt-BR"/>
              </w:rPr>
              <w:br/>
              <w:t>REGRA_EXISTENCIA_M010</w:t>
            </w:r>
            <w:r w:rsidRPr="00BC796D">
              <w:rPr>
                <w:rFonts w:eastAsia="Times New Roman" w:cs="Times New Roman"/>
                <w:b/>
                <w:bCs/>
                <w:color w:val="000000"/>
                <w:szCs w:val="20"/>
                <w:lang w:eastAsia="pt-BR"/>
              </w:rPr>
              <w:br/>
              <w:t>REGRA_SALDOS_M010_E020</w:t>
            </w:r>
          </w:p>
        </w:tc>
      </w:tr>
      <w:tr w:rsidR="00C60B14" w:rsidRPr="00BC796D" w14:paraId="5CC6DB9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C60B14" w:rsidRPr="00BC796D" w14:paraId="7A0642CC"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BC796D" w:rsidRDefault="00C60B14" w:rsidP="00C60B1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 + COD_TRIBUTO</w:t>
            </w:r>
          </w:p>
        </w:tc>
      </w:tr>
    </w:tbl>
    <w:p w14:paraId="5D3D9035" w14:textId="77777777" w:rsidR="00AC1E83" w:rsidRPr="00BC796D" w:rsidRDefault="00AC1E83" w:rsidP="00AC1E8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BC796D" w14:paraId="34EDC642" w14:textId="77777777" w:rsidTr="0056063A">
        <w:trPr>
          <w:trHeight w:val="525"/>
          <w:tblHeader/>
        </w:trPr>
        <w:tc>
          <w:tcPr>
            <w:tcW w:w="90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00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3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60B14" w:rsidRPr="00BC796D" w14:paraId="3A17665F"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A872"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E86B"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23E5"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010).</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BC58E"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6CFB9"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BBED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987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M01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32C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53D44F3D"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Unívoco Atribuído pela Pessoa Jurídica à Conta no e-Lalur </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732A37D1"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0BDF7"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4684D"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ESC_CTA_LAL</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14F5"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AE3A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BD5A9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9E8B0"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095DC"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1DE4E"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5C019DDC"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T_AP_LAL</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ata Final: Data final do período de apuração em que a conta foi criada.</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6063A" w:rsidRPr="00BC796D" w14:paraId="51E041F1"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D3C2D" w14:textId="180738DB" w:rsidR="0056063A" w:rsidRPr="00BC796D" w:rsidRDefault="0056063A"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A871B" w14:textId="13A1D5AD" w:rsidR="0056063A" w:rsidRPr="00BC796D" w:rsidRDefault="0056063A" w:rsidP="00447084">
            <w:pPr>
              <w:rPr>
                <w:rFonts w:eastAsia="Times New Roman" w:cs="Times New Roman"/>
                <w:color w:val="000000"/>
                <w:szCs w:val="20"/>
                <w:lang w:eastAsia="pt-BR"/>
              </w:rPr>
            </w:pPr>
            <w:r w:rsidRPr="00BC796D">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ADDAD8" w14:textId="025811D0" w:rsidR="0056063A" w:rsidRPr="00BC796D" w:rsidRDefault="0056063A"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tabela padrão da Parte B.</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B1679E" w14:textId="77777777" w:rsidR="0056063A" w:rsidRPr="00BC796D" w:rsidRDefault="0056063A"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0C607" w14:textId="77777777" w:rsidR="0056063A" w:rsidRPr="00BC796D" w:rsidRDefault="0056063A"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19EC23" w14:textId="77777777" w:rsidR="0056063A" w:rsidRPr="00BC796D" w:rsidRDefault="0056063A"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4BC46" w14:textId="77777777" w:rsidR="0056063A" w:rsidRPr="00BC796D" w:rsidRDefault="0056063A"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7C72A" w14:textId="7F6E3069" w:rsidR="0056063A" w:rsidRPr="00BC796D" w:rsidRDefault="00215E83"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66FB75CF"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BDD0A00" w14:textId="57B19D6E"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9D57446"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T_LIM_LAL</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CDA65D6"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ata Limite: Data limite para a exclusão, adição ou compensação do valor controlado, se houver.</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6181BCB9"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931FA52"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D5CF1F6"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1BB198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1CE00A4"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60B14" w:rsidRPr="00BC796D" w14:paraId="0D80766A" w14:textId="77777777" w:rsidTr="00215E83">
        <w:trPr>
          <w:trHeight w:val="780"/>
        </w:trPr>
        <w:tc>
          <w:tcPr>
            <w:tcW w:w="90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7E3650F" w14:textId="6FE27837"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007"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hideMark/>
          </w:tcPr>
          <w:p w14:paraId="49A8C8A4"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23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B260D66"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icador do Tributo da Adição/Exclusão:</w:t>
            </w:r>
            <w:r w:rsidRPr="00BC796D">
              <w:rPr>
                <w:rFonts w:eastAsia="Times New Roman" w:cs="Times New Roman"/>
                <w:color w:val="000000"/>
                <w:szCs w:val="20"/>
                <w:lang w:eastAsia="pt-BR"/>
              </w:rPr>
              <w:br/>
              <w:t>I – Imposto de Renda Pessoa Jurídica</w:t>
            </w:r>
            <w:r w:rsidRPr="00BC796D">
              <w:rPr>
                <w:rFonts w:eastAsia="Times New Roman" w:cs="Times New Roman"/>
                <w:color w:val="000000"/>
                <w:szCs w:val="20"/>
                <w:lang w:eastAsia="pt-BR"/>
              </w:rPr>
              <w:br/>
              <w:t>C – Contribuição Social sobre o Lucro Líquido;</w:t>
            </w:r>
          </w:p>
        </w:tc>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DDCE962"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EF21AA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8F598D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0F63D77"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I; C]</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A0B65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105A61B8"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44B65B6" w14:textId="2D113344"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B89ADDB"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VL_SALDO_INI</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BDF6543"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Saldo Inicial: Saldo no período inicial desta escrituração.</w:t>
            </w:r>
            <w:r w:rsidRPr="00BC796D">
              <w:rPr>
                <w:rFonts w:eastAsia="Times New Roman" w:cs="Times New Roman"/>
                <w:color w:val="000000"/>
                <w:szCs w:val="20"/>
                <w:lang w:eastAsia="pt-BR"/>
              </w:rPr>
              <w:br/>
              <w:t>Se M010.DT_AP_LAL for no período da escrituração, então o valor deve ser zero</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43CB477"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7E3F16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EB1C548"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4EA1719"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384FFE9"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39EBFB9E" w14:textId="77777777" w:rsidTr="00215E83">
        <w:trPr>
          <w:trHeight w:val="1290"/>
        </w:trPr>
        <w:tc>
          <w:tcPr>
            <w:tcW w:w="902" w:type="dxa"/>
            <w:tcBorders>
              <w:top w:val="single" w:sz="4" w:space="0" w:color="auto"/>
              <w:left w:val="single" w:sz="8" w:space="0" w:color="auto"/>
              <w:bottom w:val="single" w:sz="8" w:space="0" w:color="auto"/>
              <w:right w:val="single" w:sz="8" w:space="0" w:color="auto"/>
            </w:tcBorders>
            <w:shd w:val="clear" w:color="auto" w:fill="FFFFFF" w:themeFill="background1"/>
            <w:vAlign w:val="center"/>
            <w:hideMark/>
          </w:tcPr>
          <w:p w14:paraId="76637BAC" w14:textId="10845740"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007" w:type="dxa"/>
            <w:tcBorders>
              <w:top w:val="single" w:sz="4" w:space="0" w:color="auto"/>
              <w:left w:val="nil"/>
              <w:bottom w:val="single" w:sz="8" w:space="0" w:color="auto"/>
              <w:right w:val="single" w:sz="8" w:space="0" w:color="auto"/>
            </w:tcBorders>
            <w:shd w:val="clear" w:color="auto" w:fill="FFFFFF" w:themeFill="background1"/>
            <w:noWrap/>
            <w:vAlign w:val="center"/>
            <w:hideMark/>
          </w:tcPr>
          <w:p w14:paraId="618C7FA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_V</w:t>
            </w:r>
            <w:r w:rsidR="008A5B5F" w:rsidRPr="00BC796D">
              <w:rPr>
                <w:rFonts w:eastAsia="Times New Roman" w:cs="Times New Roman"/>
                <w:color w:val="000000"/>
                <w:szCs w:val="20"/>
                <w:lang w:eastAsia="pt-BR"/>
              </w:rPr>
              <w:t>L</w:t>
            </w:r>
            <w:r w:rsidRPr="00BC796D">
              <w:rPr>
                <w:rFonts w:eastAsia="Times New Roman" w:cs="Times New Roman"/>
                <w:color w:val="000000"/>
                <w:szCs w:val="20"/>
                <w:lang w:eastAsia="pt-BR"/>
              </w:rPr>
              <w:t>_SALDO_INI</w:t>
            </w:r>
          </w:p>
        </w:tc>
        <w:tc>
          <w:tcPr>
            <w:tcW w:w="7238" w:type="dxa"/>
            <w:tcBorders>
              <w:top w:val="single" w:sz="4" w:space="0" w:color="auto"/>
              <w:left w:val="nil"/>
              <w:bottom w:val="single" w:sz="8" w:space="0" w:color="auto"/>
              <w:right w:val="single" w:sz="8" w:space="0" w:color="auto"/>
            </w:tcBorders>
            <w:shd w:val="clear" w:color="auto" w:fill="FFFFFF" w:themeFill="background1"/>
            <w:vAlign w:val="center"/>
            <w:hideMark/>
          </w:tcPr>
          <w:p w14:paraId="660A0168"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icador do Saldo Inicial:</w:t>
            </w:r>
            <w:r w:rsidRPr="00BC796D">
              <w:rPr>
                <w:rFonts w:eastAsia="Times New Roman" w:cs="Times New Roman"/>
                <w:color w:val="000000"/>
                <w:szCs w:val="20"/>
                <w:lang w:eastAsia="pt-BR"/>
              </w:rPr>
              <w:br/>
              <w:t>D – Para prejuízos ou valores que reduzam o lucro real ou a base de cálculo da contribuição social em períodos subsequentes.</w:t>
            </w:r>
            <w:r w:rsidRPr="00BC796D">
              <w:rPr>
                <w:rFonts w:eastAsia="Times New Roman" w:cs="Times New Roman"/>
                <w:color w:val="000000"/>
                <w:szCs w:val="20"/>
                <w:lang w:eastAsia="pt-BR"/>
              </w:rPr>
              <w:br/>
              <w:t>C – Para valores que aumentem o lucro real ou a base de cálculo da contribuição social em períodos subsequentes.</w:t>
            </w:r>
          </w:p>
        </w:tc>
        <w:tc>
          <w:tcPr>
            <w:tcW w:w="908"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E4E785"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7092B301"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single" w:sz="4" w:space="0" w:color="auto"/>
              <w:left w:val="nil"/>
              <w:bottom w:val="single" w:sz="8" w:space="0" w:color="auto"/>
              <w:right w:val="single" w:sz="8" w:space="0" w:color="auto"/>
            </w:tcBorders>
            <w:shd w:val="clear" w:color="auto" w:fill="FFFFFF" w:themeFill="background1"/>
            <w:vAlign w:val="center"/>
            <w:hideMark/>
          </w:tcPr>
          <w:p w14:paraId="46EA1776"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nil"/>
              <w:bottom w:val="single" w:sz="8" w:space="0" w:color="auto"/>
              <w:right w:val="single" w:sz="8" w:space="0" w:color="auto"/>
            </w:tcBorders>
            <w:shd w:val="clear" w:color="auto" w:fill="FFFFFF" w:themeFill="background1"/>
            <w:vAlign w:val="center"/>
            <w:hideMark/>
          </w:tcPr>
          <w:p w14:paraId="1D92EB80"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615AF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18872E45" w14:textId="77777777" w:rsidTr="00215E83">
        <w:trPr>
          <w:trHeight w:val="3585"/>
        </w:trPr>
        <w:tc>
          <w:tcPr>
            <w:tcW w:w="902" w:type="dxa"/>
            <w:tcBorders>
              <w:top w:val="single" w:sz="8" w:space="0" w:color="auto"/>
              <w:left w:val="single" w:sz="8" w:space="0" w:color="auto"/>
              <w:bottom w:val="single" w:sz="8" w:space="0" w:color="auto"/>
              <w:right w:val="single" w:sz="8" w:space="0" w:color="auto"/>
            </w:tcBorders>
            <w:shd w:val="pct5" w:color="auto" w:fill="auto"/>
            <w:vAlign w:val="center"/>
            <w:hideMark/>
          </w:tcPr>
          <w:p w14:paraId="2D20AB39" w14:textId="55080021"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215E83" w:rsidRPr="00BC796D">
              <w:rPr>
                <w:rFonts w:eastAsia="Times New Roman" w:cs="Times New Roman"/>
                <w:b/>
                <w:bCs/>
                <w:color w:val="000000"/>
                <w:szCs w:val="20"/>
                <w:lang w:eastAsia="pt-BR"/>
              </w:rPr>
              <w:t>0</w:t>
            </w:r>
          </w:p>
        </w:tc>
        <w:tc>
          <w:tcPr>
            <w:tcW w:w="2007" w:type="dxa"/>
            <w:tcBorders>
              <w:top w:val="single" w:sz="8" w:space="0" w:color="auto"/>
              <w:left w:val="nil"/>
              <w:bottom w:val="single" w:sz="8" w:space="0" w:color="auto"/>
              <w:right w:val="single" w:sz="8" w:space="0" w:color="auto"/>
            </w:tcBorders>
            <w:shd w:val="pct5" w:color="auto" w:fill="auto"/>
            <w:vAlign w:val="center"/>
            <w:hideMark/>
          </w:tcPr>
          <w:p w14:paraId="595586D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CNPJ_SIT_ESP</w:t>
            </w:r>
          </w:p>
        </w:tc>
        <w:tc>
          <w:tcPr>
            <w:tcW w:w="7238" w:type="dxa"/>
            <w:tcBorders>
              <w:top w:val="single" w:sz="8" w:space="0" w:color="auto"/>
              <w:left w:val="nil"/>
              <w:bottom w:val="single" w:sz="8" w:space="0" w:color="auto"/>
              <w:right w:val="single" w:sz="8" w:space="0" w:color="auto"/>
            </w:tcBorders>
            <w:shd w:val="pct5" w:color="auto" w:fill="auto"/>
            <w:vAlign w:val="center"/>
            <w:hideMark/>
          </w:tcPr>
          <w:p w14:paraId="4122DDD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 xml:space="preserve">CNPJ da outra pessoa jurídica relacionada com evento originário da conta.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Exemplos:</w:t>
            </w:r>
            <w:r w:rsidRPr="00BC796D">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BC796D">
              <w:rPr>
                <w:rFonts w:eastAsia="Times New Roman" w:cs="Times New Roman"/>
                <w:color w:val="000000"/>
                <w:szCs w:val="20"/>
                <w:lang w:eastAsia="pt-BR"/>
              </w:rPr>
              <w:br/>
              <w:t>2- Identificar a investida no caso de amortização de mais-valia e menos-valia.</w:t>
            </w:r>
            <w:r w:rsidRPr="00BC796D">
              <w:rPr>
                <w:rFonts w:eastAsia="Times New Roman" w:cs="Times New Roman"/>
                <w:color w:val="000000"/>
                <w:szCs w:val="20"/>
                <w:lang w:eastAsia="pt-BR"/>
              </w:rPr>
              <w:br/>
              <w:t>3- Identificar a investida no caso de impairment de goodwill, mais-valia e menos-valia.</w:t>
            </w:r>
            <w:r w:rsidRPr="00BC796D">
              <w:rPr>
                <w:rFonts w:eastAsia="Times New Roman" w:cs="Times New Roman"/>
                <w:color w:val="000000"/>
                <w:szCs w:val="20"/>
                <w:lang w:eastAsia="pt-BR"/>
              </w:rPr>
              <w:br/>
              <w:t>4- Identificar a investida no caso de ganho por compra vantajosa.</w:t>
            </w:r>
            <w:r w:rsidRPr="00BC796D">
              <w:rPr>
                <w:rFonts w:eastAsia="Times New Roman" w:cs="Times New Roman"/>
                <w:color w:val="000000"/>
                <w:szCs w:val="20"/>
                <w:lang w:eastAsia="pt-BR"/>
              </w:rPr>
              <w:br/>
              <w:t>5- Identificar a investida no caso registro do ágio gerado na aquisição de participação societária ocorrida até 31/12/2009.</w:t>
            </w:r>
            <w:r w:rsidRPr="00BC796D">
              <w:rPr>
                <w:rFonts w:eastAsia="Times New Roman" w:cs="Times New Roman"/>
                <w:color w:val="000000"/>
                <w:szCs w:val="20"/>
                <w:lang w:eastAsia="pt-BR"/>
              </w:rPr>
              <w:br/>
              <w:t xml:space="preserve">6  - Identificar a investida no caso de ágio gerado pela sistemática de transição disciplinada no art. 65, Lei Nº 12.973/14. </w:t>
            </w:r>
            <w:r w:rsidRPr="00BC796D">
              <w:rPr>
                <w:rFonts w:eastAsia="Times New Roman" w:cs="Times New Roman"/>
                <w:color w:val="000000"/>
                <w:szCs w:val="20"/>
                <w:lang w:eastAsia="pt-BR"/>
              </w:rPr>
              <w:br/>
              <w:t xml:space="preserve">7 - Identificar a pessoa jurídica antecessora no caso de conta incorporada devido a evento societário. </w:t>
            </w:r>
          </w:p>
        </w:tc>
        <w:tc>
          <w:tcPr>
            <w:tcW w:w="908" w:type="dxa"/>
            <w:tcBorders>
              <w:top w:val="single" w:sz="8" w:space="0" w:color="auto"/>
              <w:left w:val="nil"/>
              <w:bottom w:val="single" w:sz="8" w:space="0" w:color="auto"/>
              <w:right w:val="single" w:sz="8" w:space="0" w:color="auto"/>
            </w:tcBorders>
            <w:shd w:val="pct5" w:color="auto" w:fill="auto"/>
            <w:vAlign w:val="center"/>
            <w:hideMark/>
          </w:tcPr>
          <w:p w14:paraId="71A564F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pct5" w:color="auto" w:fill="auto"/>
            <w:vAlign w:val="center"/>
            <w:hideMark/>
          </w:tcPr>
          <w:p w14:paraId="711FF641"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7" w:type="dxa"/>
            <w:tcBorders>
              <w:top w:val="single" w:sz="8" w:space="0" w:color="auto"/>
              <w:left w:val="nil"/>
              <w:bottom w:val="single" w:sz="8" w:space="0" w:color="auto"/>
              <w:right w:val="single" w:sz="8" w:space="0" w:color="auto"/>
            </w:tcBorders>
            <w:shd w:val="pct5" w:color="auto" w:fill="auto"/>
            <w:vAlign w:val="center"/>
            <w:hideMark/>
          </w:tcPr>
          <w:p w14:paraId="72370C3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8" w:space="0" w:color="auto"/>
              <w:left w:val="nil"/>
              <w:bottom w:val="single" w:sz="8" w:space="0" w:color="auto"/>
              <w:right w:val="single" w:sz="8" w:space="0" w:color="auto"/>
            </w:tcBorders>
            <w:shd w:val="pct5" w:color="auto" w:fill="auto"/>
            <w:vAlign w:val="center"/>
            <w:hideMark/>
          </w:tcPr>
          <w:p w14:paraId="44DD0D9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hideMark/>
          </w:tcPr>
          <w:p w14:paraId="6F5E87A8"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506D8D2" w14:textId="77777777" w:rsidR="00AC1E83" w:rsidRPr="00BC796D" w:rsidRDefault="00AC1E83" w:rsidP="003E29E7">
      <w:pPr>
        <w:pStyle w:val="PSDS-MarcadoresNivel2"/>
        <w:numPr>
          <w:ilvl w:val="0"/>
          <w:numId w:val="0"/>
        </w:numPr>
        <w:rPr>
          <w:rFonts w:ascii="Times New Roman" w:hAnsi="Times New Roman"/>
        </w:rPr>
      </w:pPr>
    </w:p>
    <w:p w14:paraId="42B8BC44" w14:textId="77777777" w:rsidR="003E29E7" w:rsidRPr="00BC796D" w:rsidRDefault="003E29E7" w:rsidP="00B36989">
      <w:pPr>
        <w:spacing w:after="200" w:line="276" w:lineRule="auto"/>
        <w:rPr>
          <w:b/>
        </w:rPr>
      </w:pPr>
      <w:r w:rsidRPr="00BC796D">
        <w:rPr>
          <w:b/>
        </w:rPr>
        <w:t>I – Regras de Validação do Registro:</w:t>
      </w:r>
    </w:p>
    <w:p w14:paraId="441B5D96" w14:textId="77777777" w:rsidR="003E29E7" w:rsidRPr="00BC796D" w:rsidRDefault="003E29E7" w:rsidP="005302DE">
      <w:pPr>
        <w:rPr>
          <w:szCs w:val="20"/>
          <w:lang w:val="pt-PT"/>
        </w:rPr>
      </w:pPr>
    </w:p>
    <w:p w14:paraId="68E21802" w14:textId="0CAB0679" w:rsidR="004B061E" w:rsidRPr="00BC796D" w:rsidRDefault="003E29E7" w:rsidP="004B061E">
      <w:pPr>
        <w:ind w:left="708"/>
        <w:rPr>
          <w:szCs w:val="20"/>
          <w:lang w:val="pt-PT"/>
        </w:rPr>
      </w:pPr>
      <w:r w:rsidRPr="00BC796D">
        <w:rPr>
          <w:b/>
          <w:szCs w:val="20"/>
          <w:lang w:val="pt-PT"/>
        </w:rPr>
        <w:t xml:space="preserve">REGRA_DIVERGENCIA_E020_M010: </w:t>
      </w:r>
      <w:r w:rsidRPr="00BC796D">
        <w:rPr>
          <w:szCs w:val="20"/>
          <w:lang w:val="pt-PT"/>
        </w:rPr>
        <w:t xml:space="preserve">Verifica se os dados recuperados no registro E020 são iguais aos dados do registro M010. Se a regra não for cumpriada, a ECF gera um </w:t>
      </w:r>
      <w:r w:rsidR="007903AF" w:rsidRPr="00BC796D">
        <w:rPr>
          <w:szCs w:val="20"/>
          <w:lang w:val="pt-PT"/>
        </w:rPr>
        <w:t>erro</w:t>
      </w:r>
      <w:r w:rsidRPr="00BC796D">
        <w:rPr>
          <w:szCs w:val="20"/>
          <w:lang w:val="pt-PT"/>
        </w:rPr>
        <w:t>.</w:t>
      </w:r>
      <w:r w:rsidR="004B061E" w:rsidRPr="00BC796D">
        <w:rPr>
          <w:szCs w:val="20"/>
          <w:lang w:val="pt-PT"/>
        </w:rPr>
        <w:t xml:space="preserve"> O erro ocorre se 0010.FORMA_TRIB = “1”, “2”, “3” ou “4”, para cada M010 localizado no registro E020 com conteúdo diferente em qualquer dos seguintes campos do registro M010: DESC_CTA_B; DT_AP_LAL; COD_LAN_ORIG; DESC_LAN_ORIG; DT_LIM_LAL e TRIBUTO.</w:t>
      </w:r>
    </w:p>
    <w:p w14:paraId="44C000BC" w14:textId="77777777" w:rsidR="004B061E" w:rsidRPr="00BC796D" w:rsidRDefault="004B061E" w:rsidP="005302DE">
      <w:pPr>
        <w:rPr>
          <w:b/>
          <w:szCs w:val="20"/>
        </w:rPr>
      </w:pPr>
    </w:p>
    <w:p w14:paraId="14E8F761" w14:textId="77777777" w:rsidR="003E29E7" w:rsidRPr="00BC796D" w:rsidRDefault="003E29E7" w:rsidP="00BF1CEB">
      <w:pPr>
        <w:ind w:left="708"/>
        <w:rPr>
          <w:szCs w:val="20"/>
          <w:lang w:val="pt-PT"/>
        </w:rPr>
      </w:pPr>
      <w:r w:rsidRPr="00BC796D">
        <w:rPr>
          <w:b/>
          <w:szCs w:val="20"/>
          <w:lang w:val="pt-PT"/>
        </w:rPr>
        <w:t>REGRA_</w:t>
      </w:r>
      <w:r w:rsidR="00BF1CEB" w:rsidRPr="00BC796D">
        <w:rPr>
          <w:b/>
          <w:szCs w:val="20"/>
          <w:lang w:val="pt-PT"/>
        </w:rPr>
        <w:t>EXISTENCIA</w:t>
      </w:r>
      <w:r w:rsidRPr="00BC796D">
        <w:rPr>
          <w:b/>
          <w:szCs w:val="20"/>
          <w:lang w:val="pt-PT"/>
        </w:rPr>
        <w:t xml:space="preserve">_M010: </w:t>
      </w:r>
      <w:r w:rsidRPr="00BC796D">
        <w:rPr>
          <w:szCs w:val="20"/>
          <w:lang w:val="pt-PT"/>
        </w:rPr>
        <w:t xml:space="preserve">Verifica se os saldos recuperados no registro E020 </w:t>
      </w:r>
      <w:r w:rsidR="00BF1CEB" w:rsidRPr="00BC796D">
        <w:rPr>
          <w:szCs w:val="20"/>
          <w:lang w:val="pt-PT"/>
        </w:rPr>
        <w:t>existem no registro</w:t>
      </w:r>
      <w:r w:rsidRPr="00BC796D">
        <w:rPr>
          <w:szCs w:val="20"/>
          <w:lang w:val="pt-PT"/>
        </w:rPr>
        <w:t xml:space="preserve"> M010.</w:t>
      </w:r>
      <w:r w:rsidR="00BF1CEB" w:rsidRPr="00BC796D">
        <w:rPr>
          <w:szCs w:val="20"/>
          <w:lang w:val="pt-PT"/>
        </w:rPr>
        <w:t xml:space="preserve"> O erro ocorre se 0010.FORMA_TRIB = “1”, “2”, “3” ou “4”, para cada E020 com VL_SALDO_FIN diferente de zero não localizado no registro M010.</w:t>
      </w:r>
    </w:p>
    <w:p w14:paraId="4866F7DD" w14:textId="77777777" w:rsidR="004B061E" w:rsidRPr="00BC796D" w:rsidRDefault="004B061E" w:rsidP="00BF1CEB">
      <w:pPr>
        <w:ind w:left="708"/>
        <w:rPr>
          <w:szCs w:val="20"/>
          <w:lang w:val="pt-PT"/>
        </w:rPr>
      </w:pPr>
    </w:p>
    <w:p w14:paraId="313FB8E5" w14:textId="77777777" w:rsidR="004B061E" w:rsidRPr="00BC796D" w:rsidRDefault="004B061E" w:rsidP="004B061E">
      <w:pPr>
        <w:ind w:left="708"/>
        <w:rPr>
          <w:szCs w:val="20"/>
          <w:lang w:val="pt-PT"/>
        </w:rPr>
      </w:pPr>
      <w:r w:rsidRPr="00BC796D">
        <w:rPr>
          <w:b/>
          <w:szCs w:val="20"/>
          <w:lang w:val="pt-PT"/>
        </w:rPr>
        <w:t xml:space="preserve">REGRA_SALDOS_M010_E020: </w:t>
      </w:r>
      <w:r w:rsidRPr="00BC796D">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BC796D" w:rsidRDefault="00B41541" w:rsidP="004B061E">
      <w:pPr>
        <w:ind w:left="708" w:firstLine="708"/>
        <w:rPr>
          <w:szCs w:val="20"/>
          <w:lang w:val="pt-PT"/>
        </w:rPr>
      </w:pPr>
    </w:p>
    <w:p w14:paraId="7824AA94" w14:textId="77777777" w:rsidR="004B061E" w:rsidRPr="00BC796D" w:rsidRDefault="004B061E" w:rsidP="004B061E">
      <w:pPr>
        <w:ind w:left="708" w:firstLine="708"/>
        <w:rPr>
          <w:szCs w:val="20"/>
          <w:lang w:val="pt-PT"/>
        </w:rPr>
      </w:pPr>
      <w:r w:rsidRPr="00BC796D">
        <w:rPr>
          <w:szCs w:val="20"/>
          <w:lang w:val="pt-PT"/>
        </w:rPr>
        <w:t>E020.VL_SALDO_FIN diferente de M010_VL_SALDO_INI</w:t>
      </w:r>
    </w:p>
    <w:p w14:paraId="31B0DAFD" w14:textId="77777777" w:rsidR="004B061E" w:rsidRPr="00BC796D" w:rsidRDefault="004B061E" w:rsidP="004B061E">
      <w:pPr>
        <w:ind w:left="708" w:firstLine="708"/>
        <w:rPr>
          <w:szCs w:val="20"/>
          <w:lang w:val="pt-PT"/>
        </w:rPr>
      </w:pPr>
      <w:r w:rsidRPr="00BC796D">
        <w:rPr>
          <w:szCs w:val="20"/>
          <w:lang w:val="pt-PT"/>
        </w:rPr>
        <w:t>Ou</w:t>
      </w:r>
    </w:p>
    <w:p w14:paraId="68CDF30D" w14:textId="77777777" w:rsidR="004B061E" w:rsidRPr="00BC796D" w:rsidRDefault="004B061E" w:rsidP="004B061E">
      <w:pPr>
        <w:ind w:left="708" w:firstLine="708"/>
        <w:rPr>
          <w:szCs w:val="20"/>
          <w:lang w:val="pt-PT"/>
        </w:rPr>
      </w:pPr>
      <w:r w:rsidRPr="00BC796D">
        <w:rPr>
          <w:szCs w:val="20"/>
          <w:lang w:val="pt-PT"/>
        </w:rPr>
        <w:t>E</w:t>
      </w:r>
      <w:r w:rsidR="00A0041B" w:rsidRPr="00BC796D">
        <w:rPr>
          <w:szCs w:val="20"/>
          <w:lang w:val="pt-PT"/>
        </w:rPr>
        <w:t>020.IND_VL_SALDO_FIN diferente de M010_IND_VL_SALDO_INI</w:t>
      </w:r>
    </w:p>
    <w:p w14:paraId="3FF21D14" w14:textId="77777777" w:rsidR="004B061E" w:rsidRPr="00BC796D" w:rsidRDefault="004B061E" w:rsidP="005302DE">
      <w:pPr>
        <w:rPr>
          <w:b/>
          <w:szCs w:val="20"/>
        </w:rPr>
      </w:pPr>
    </w:p>
    <w:p w14:paraId="46525C8F" w14:textId="77777777" w:rsidR="00B36989" w:rsidRPr="00BC796D" w:rsidRDefault="00B36989" w:rsidP="005302DE">
      <w:pPr>
        <w:rPr>
          <w:b/>
          <w:szCs w:val="20"/>
        </w:rPr>
      </w:pPr>
    </w:p>
    <w:p w14:paraId="60B5C10D" w14:textId="77777777" w:rsidR="00B36989" w:rsidRPr="00BC796D" w:rsidRDefault="00B36989" w:rsidP="005302DE">
      <w:pPr>
        <w:rPr>
          <w:b/>
          <w:szCs w:val="20"/>
        </w:rPr>
      </w:pPr>
    </w:p>
    <w:p w14:paraId="37BBE72A" w14:textId="77777777" w:rsidR="00B36989" w:rsidRPr="00BC796D" w:rsidRDefault="00B36989" w:rsidP="005302DE">
      <w:pPr>
        <w:rPr>
          <w:b/>
          <w:szCs w:val="20"/>
        </w:rPr>
      </w:pPr>
    </w:p>
    <w:p w14:paraId="3EA00F20" w14:textId="77777777" w:rsidR="00B36989" w:rsidRPr="00BC796D" w:rsidRDefault="00B36989" w:rsidP="005302DE">
      <w:pPr>
        <w:rPr>
          <w:b/>
          <w:szCs w:val="20"/>
        </w:rPr>
      </w:pPr>
    </w:p>
    <w:p w14:paraId="1D710270" w14:textId="77777777" w:rsidR="00B36989" w:rsidRPr="00BC796D" w:rsidRDefault="00B36989" w:rsidP="005302DE">
      <w:pPr>
        <w:rPr>
          <w:b/>
          <w:szCs w:val="20"/>
        </w:rPr>
      </w:pPr>
    </w:p>
    <w:p w14:paraId="137744ED" w14:textId="77777777" w:rsidR="00B36989" w:rsidRPr="00BC796D" w:rsidRDefault="00B36989" w:rsidP="005302DE">
      <w:pPr>
        <w:rPr>
          <w:b/>
          <w:szCs w:val="20"/>
        </w:rPr>
      </w:pPr>
    </w:p>
    <w:p w14:paraId="619C0173" w14:textId="77777777" w:rsidR="00B36989" w:rsidRPr="00BC796D" w:rsidRDefault="00B36989" w:rsidP="005302DE">
      <w:pPr>
        <w:rPr>
          <w:b/>
          <w:szCs w:val="20"/>
        </w:rPr>
      </w:pPr>
    </w:p>
    <w:p w14:paraId="38F09250" w14:textId="77777777" w:rsidR="003E29E7" w:rsidRPr="00BC796D" w:rsidRDefault="003E29E7" w:rsidP="005302DE">
      <w:pPr>
        <w:rPr>
          <w:b/>
          <w:szCs w:val="20"/>
          <w:lang w:val="pt-PT"/>
        </w:rPr>
      </w:pPr>
      <w:r w:rsidRPr="00BC796D">
        <w:rPr>
          <w:b/>
          <w:szCs w:val="20"/>
          <w:lang w:val="pt-PT"/>
        </w:rPr>
        <w:t>II – Regras de Validação de Campos:</w:t>
      </w:r>
    </w:p>
    <w:p w14:paraId="0029D25F" w14:textId="77777777" w:rsidR="003E29E7" w:rsidRPr="00BC796D"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BC796D"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Tipo</w:t>
            </w:r>
          </w:p>
        </w:tc>
      </w:tr>
      <w:tr w:rsidR="003E29E7" w:rsidRPr="00BC796D"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BC796D" w:rsidRDefault="003E29E7"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BC796D" w:rsidRDefault="003E29E7" w:rsidP="00723FE4">
            <w:pPr>
              <w:pStyle w:val="PSDS-CorpodeTexto0"/>
              <w:rPr>
                <w:rFonts w:ascii="Times New Roman" w:hAnsi="Times New Roman"/>
              </w:rPr>
            </w:pPr>
            <w:r w:rsidRPr="00BC796D">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BC796D" w:rsidRDefault="003E29E7" w:rsidP="003E29E7">
            <w:pPr>
              <w:pStyle w:val="Corpodetexto"/>
              <w:rPr>
                <w:rFonts w:ascii="Times New Roman" w:hAnsi="Times New Roman"/>
                <w:szCs w:val="20"/>
              </w:rPr>
            </w:pPr>
            <w:r w:rsidRPr="00BC796D">
              <w:rPr>
                <w:rFonts w:ascii="Times New Roman" w:hAnsi="Times New Roman"/>
                <w:b/>
                <w:bCs/>
                <w:szCs w:val="20"/>
              </w:rPr>
              <w:t xml:space="preserve">REGRA_MENOR_IGUAL_DT_FIN: </w:t>
            </w:r>
            <w:r w:rsidRPr="00BC796D">
              <w:rPr>
                <w:rFonts w:ascii="Times New Roman" w:hAnsi="Times New Roman"/>
                <w:szCs w:val="20"/>
              </w:rPr>
              <w:t xml:space="preserve">Verifica se </w:t>
            </w:r>
            <w:r w:rsidR="00375E89" w:rsidRPr="00BC796D">
              <w:rPr>
                <w:rFonts w:ascii="Times New Roman" w:hAnsi="Times New Roman"/>
                <w:szCs w:val="20"/>
              </w:rPr>
              <w:t xml:space="preserve">M010.DT_AP_LAL </w:t>
            </w:r>
            <w:r w:rsidRPr="00BC796D">
              <w:rPr>
                <w:rFonts w:ascii="Times New Roman" w:hAnsi="Times New Roman"/>
                <w:szCs w:val="20"/>
              </w:rPr>
              <w:t>é menor ou igual a 0000.DT_FIN.</w:t>
            </w:r>
          </w:p>
          <w:p w14:paraId="094676E6" w14:textId="77777777" w:rsidR="00426DDB" w:rsidRPr="00BC796D" w:rsidRDefault="00426DDB" w:rsidP="003E29E7">
            <w:pPr>
              <w:pStyle w:val="Corpodetexto"/>
              <w:rPr>
                <w:rFonts w:ascii="Times New Roman" w:hAnsi="Times New Roman"/>
                <w:szCs w:val="20"/>
              </w:rPr>
            </w:pPr>
          </w:p>
          <w:p w14:paraId="6F4C0CA0" w14:textId="77777777" w:rsidR="00426DDB" w:rsidRPr="00BC796D" w:rsidRDefault="00426DDB" w:rsidP="003E29E7">
            <w:pPr>
              <w:pStyle w:val="Corpodetexto"/>
              <w:rPr>
                <w:rFonts w:ascii="Times New Roman" w:hAnsi="Times New Roman"/>
                <w:bCs/>
                <w:szCs w:val="20"/>
              </w:rPr>
            </w:pPr>
            <w:r w:rsidRPr="00BC796D">
              <w:rPr>
                <w:rFonts w:ascii="Times New Roman" w:hAnsi="Times New Roman"/>
                <w:b/>
                <w:bCs/>
                <w:szCs w:val="20"/>
              </w:rPr>
              <w:t xml:space="preserve">REGRA_CONTA_PERIODO_ANTERIOR: </w:t>
            </w:r>
            <w:r w:rsidRPr="00BC796D">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BC796D" w:rsidRDefault="003E29E7" w:rsidP="00723FE4">
            <w:pPr>
              <w:pStyle w:val="PSDS-CorpodeTexto0"/>
              <w:rPr>
                <w:rFonts w:ascii="Times New Roman" w:hAnsi="Times New Roman"/>
              </w:rPr>
            </w:pPr>
            <w:r w:rsidRPr="00BC796D">
              <w:rPr>
                <w:rFonts w:ascii="Times New Roman" w:hAnsi="Times New Roman"/>
              </w:rPr>
              <w:t>Erro</w:t>
            </w:r>
          </w:p>
          <w:p w14:paraId="6D5E670E" w14:textId="77777777" w:rsidR="00426DDB" w:rsidRPr="00BC796D" w:rsidRDefault="00426DDB" w:rsidP="00723FE4">
            <w:pPr>
              <w:pStyle w:val="PSDS-CorpodeTexto0"/>
              <w:rPr>
                <w:rFonts w:ascii="Times New Roman" w:hAnsi="Times New Roman"/>
              </w:rPr>
            </w:pPr>
          </w:p>
          <w:p w14:paraId="59A4723B" w14:textId="77777777" w:rsidR="00426DDB" w:rsidRPr="00BC796D" w:rsidRDefault="0065412E" w:rsidP="00723FE4">
            <w:pPr>
              <w:pStyle w:val="PSDS-CorpodeTexto0"/>
              <w:rPr>
                <w:rFonts w:ascii="Times New Roman" w:hAnsi="Times New Roman"/>
              </w:rPr>
            </w:pPr>
            <w:r w:rsidRPr="00BC796D">
              <w:rPr>
                <w:rFonts w:ascii="Times New Roman" w:hAnsi="Times New Roman"/>
              </w:rPr>
              <w:t>Erro</w:t>
            </w:r>
          </w:p>
          <w:p w14:paraId="14BF1BE0" w14:textId="77777777" w:rsidR="003E29E7" w:rsidRPr="00BC796D" w:rsidRDefault="003E29E7" w:rsidP="00723FE4">
            <w:pPr>
              <w:pStyle w:val="PSDS-CorpodeTexto0"/>
              <w:rPr>
                <w:rFonts w:ascii="Times New Roman" w:hAnsi="Times New Roman"/>
              </w:rPr>
            </w:pPr>
          </w:p>
        </w:tc>
      </w:tr>
      <w:tr w:rsidR="00EB2D06" w:rsidRPr="00BC796D" w14:paraId="75CF8803"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053E56E0" w14:textId="35A1D034" w:rsidR="00EB2D06" w:rsidRPr="00BC796D" w:rsidRDefault="00EB2D06" w:rsidP="00723FE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3977C42" w14:textId="4AE2C52A" w:rsidR="00EB2D06" w:rsidRPr="00BC796D" w:rsidRDefault="00EB2D06" w:rsidP="00723FE4">
            <w:pPr>
              <w:pStyle w:val="PSDS-CorpodeTexto0"/>
              <w:rPr>
                <w:rFonts w:ascii="Times New Roman" w:hAnsi="Times New Roman"/>
              </w:rPr>
            </w:pPr>
            <w:r w:rsidRPr="00BC796D">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396348BE" w14:textId="3C54E167" w:rsidR="00EB2D06" w:rsidRPr="00BC796D" w:rsidRDefault="00EB2D06" w:rsidP="003E29E7">
            <w:pPr>
              <w:pStyle w:val="Corpodetexto"/>
              <w:rPr>
                <w:rFonts w:ascii="Times New Roman" w:hAnsi="Times New Roman"/>
                <w:bCs/>
                <w:szCs w:val="20"/>
              </w:rPr>
            </w:pPr>
            <w:r w:rsidRPr="00BC796D">
              <w:rPr>
                <w:rFonts w:ascii="Times New Roman" w:hAnsi="Times New Roman"/>
                <w:b/>
                <w:bCs/>
                <w:szCs w:val="20"/>
              </w:rPr>
              <w:t>REGRA_M010_COD_PB_RFB_TRIBUTO:</w:t>
            </w:r>
            <w:r w:rsidR="000C6164" w:rsidRPr="00BC796D">
              <w:rPr>
                <w:rFonts w:ascii="Times New Roman" w:hAnsi="Times New Roman"/>
                <w:b/>
                <w:bCs/>
                <w:szCs w:val="20"/>
              </w:rPr>
              <w:t xml:space="preserve"> </w:t>
            </w:r>
            <w:r w:rsidR="000C6164" w:rsidRPr="00BC796D">
              <w:rPr>
                <w:rFonts w:ascii="Times New Roman" w:hAnsi="Times New Roman"/>
                <w:bCs/>
                <w:szCs w:val="20"/>
              </w:rPr>
              <w:t>Verifica</w:t>
            </w:r>
            <w:r w:rsidR="002900F7" w:rsidRPr="00BC796D">
              <w:rPr>
                <w:rFonts w:ascii="Times New Roman" w:hAnsi="Times New Roman"/>
                <w:bCs/>
                <w:szCs w:val="20"/>
              </w:rPr>
              <w:t xml:space="preserve"> se o código padrão da Parte B preenchido – M010.COD_PB_RFB – existe na tabela padrão para o tributo informado no campo M010.COD_TRIBUTO.</w:t>
            </w:r>
          </w:p>
          <w:p w14:paraId="2E6142FE" w14:textId="77777777" w:rsidR="00EB2D06" w:rsidRPr="00BC796D" w:rsidRDefault="00EB2D06" w:rsidP="003E29E7">
            <w:pPr>
              <w:pStyle w:val="Corpodetexto"/>
              <w:rPr>
                <w:rFonts w:ascii="Times New Roman" w:hAnsi="Times New Roman"/>
                <w:b/>
                <w:bCs/>
                <w:szCs w:val="20"/>
              </w:rPr>
            </w:pPr>
          </w:p>
          <w:p w14:paraId="2586C240" w14:textId="47D8C07A" w:rsidR="00EB2D06" w:rsidRPr="00BC796D" w:rsidRDefault="00EB2D06" w:rsidP="003E29E7">
            <w:pPr>
              <w:pStyle w:val="Corpodetexto"/>
              <w:rPr>
                <w:rFonts w:ascii="Times New Roman" w:hAnsi="Times New Roman"/>
                <w:bCs/>
                <w:szCs w:val="20"/>
              </w:rPr>
            </w:pPr>
            <w:r w:rsidRPr="00BC796D">
              <w:rPr>
                <w:rFonts w:ascii="Times New Roman" w:hAnsi="Times New Roman"/>
                <w:b/>
                <w:bCs/>
                <w:szCs w:val="20"/>
              </w:rPr>
              <w:t>REGRA_CONTA_PADRAO_E020_M010:</w:t>
            </w:r>
            <w:r w:rsidR="002900F7" w:rsidRPr="00BC796D">
              <w:rPr>
                <w:rFonts w:ascii="Times New Roman" w:hAnsi="Times New Roman"/>
                <w:b/>
                <w:bCs/>
                <w:szCs w:val="20"/>
              </w:rPr>
              <w:t xml:space="preserve"> </w:t>
            </w:r>
            <w:r w:rsidR="002900F7" w:rsidRPr="00BC796D">
              <w:rPr>
                <w:rFonts w:ascii="Times New Roman" w:hAnsi="Times New Roman"/>
                <w:bCs/>
                <w:szCs w:val="20"/>
              </w:rPr>
              <w:t>Verifica, quando M010.COD_CTA_B é igual a E020.COD_CTA_B, M010.COD_TRIBUTO é igual a E020.TRIBUTO e E020.COD_PB_RFB é diferente de vazio, se E020.COD_PB_RFB é igual a M010.COD_PB_RFB.</w:t>
            </w:r>
          </w:p>
        </w:tc>
        <w:tc>
          <w:tcPr>
            <w:tcW w:w="717" w:type="dxa"/>
            <w:tcBorders>
              <w:top w:val="single" w:sz="6" w:space="0" w:color="auto"/>
              <w:left w:val="single" w:sz="6" w:space="0" w:color="auto"/>
              <w:bottom w:val="single" w:sz="6" w:space="0" w:color="auto"/>
              <w:right w:val="single" w:sz="6" w:space="0" w:color="auto"/>
            </w:tcBorders>
          </w:tcPr>
          <w:p w14:paraId="7B02C921" w14:textId="0CEF7AEE" w:rsidR="00EB2D06" w:rsidRPr="00BC796D" w:rsidRDefault="00EB2D06" w:rsidP="00723FE4">
            <w:pPr>
              <w:pStyle w:val="PSDS-CorpodeTexto0"/>
              <w:rPr>
                <w:rFonts w:ascii="Times New Roman" w:hAnsi="Times New Roman"/>
              </w:rPr>
            </w:pPr>
            <w:r w:rsidRPr="00BC796D">
              <w:rPr>
                <w:rFonts w:ascii="Times New Roman" w:hAnsi="Times New Roman"/>
              </w:rPr>
              <w:t>Erro</w:t>
            </w:r>
          </w:p>
          <w:p w14:paraId="5A4BBC60" w14:textId="77777777" w:rsidR="002900F7" w:rsidRPr="00BC796D" w:rsidRDefault="002900F7" w:rsidP="00723FE4">
            <w:pPr>
              <w:pStyle w:val="PSDS-CorpodeTexto0"/>
              <w:rPr>
                <w:rFonts w:ascii="Times New Roman" w:hAnsi="Times New Roman"/>
              </w:rPr>
            </w:pPr>
          </w:p>
          <w:p w14:paraId="36B2122F" w14:textId="77777777" w:rsidR="00EB2D06" w:rsidRPr="00BC796D" w:rsidRDefault="00EB2D06" w:rsidP="00723FE4">
            <w:pPr>
              <w:pStyle w:val="PSDS-CorpodeTexto0"/>
              <w:rPr>
                <w:rFonts w:ascii="Times New Roman" w:hAnsi="Times New Roman"/>
              </w:rPr>
            </w:pPr>
          </w:p>
          <w:p w14:paraId="3DD6D5A9" w14:textId="13D7CA3C" w:rsidR="00EB2D06" w:rsidRPr="00BC796D" w:rsidRDefault="002900F7" w:rsidP="00723FE4">
            <w:pPr>
              <w:pStyle w:val="PSDS-CorpodeTexto0"/>
              <w:rPr>
                <w:rFonts w:ascii="Times New Roman" w:hAnsi="Times New Roman"/>
              </w:rPr>
            </w:pPr>
            <w:r w:rsidRPr="00BC796D">
              <w:rPr>
                <w:rFonts w:ascii="Times New Roman" w:hAnsi="Times New Roman"/>
              </w:rPr>
              <w:t>Erro</w:t>
            </w:r>
          </w:p>
        </w:tc>
      </w:tr>
      <w:tr w:rsidR="0057204C" w:rsidRPr="00BC796D"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0E32CFF5" w:rsidR="0057204C" w:rsidRPr="00BC796D" w:rsidRDefault="00EB2D06" w:rsidP="006A4D3C">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BC796D" w:rsidRDefault="0086664D" w:rsidP="006A4D3C">
            <w:pPr>
              <w:pStyle w:val="PSDS-CorpodeTexto0"/>
              <w:rPr>
                <w:rFonts w:ascii="Times New Roman" w:hAnsi="Times New Roman"/>
              </w:rPr>
            </w:pPr>
            <w:r w:rsidRPr="00BC796D">
              <w:rPr>
                <w:rFonts w:ascii="Times New Roman" w:hAnsi="Times New Roman"/>
              </w:rPr>
              <w:t>VL</w:t>
            </w:r>
            <w:r w:rsidR="0057204C" w:rsidRPr="00BC796D">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BC796D" w:rsidRDefault="0057204C" w:rsidP="006A4D3C">
            <w:pPr>
              <w:pStyle w:val="Corpodetexto"/>
              <w:rPr>
                <w:rFonts w:ascii="Times New Roman" w:hAnsi="Times New Roman"/>
                <w:szCs w:val="20"/>
              </w:rPr>
            </w:pPr>
            <w:r w:rsidRPr="00BC796D">
              <w:rPr>
                <w:rStyle w:val="Hyperlink"/>
                <w:rFonts w:ascii="Times New Roman" w:hAnsi="Times New Roman"/>
                <w:b/>
                <w:color w:val="auto"/>
                <w:szCs w:val="20"/>
              </w:rPr>
              <w:t xml:space="preserve">REGRA_DT_AP_ZERO: </w:t>
            </w:r>
            <w:r w:rsidRPr="00BC796D">
              <w:rPr>
                <w:rStyle w:val="Hyperlink"/>
                <w:rFonts w:ascii="Times New Roman" w:hAnsi="Times New Roman"/>
                <w:color w:val="auto"/>
                <w:szCs w:val="20"/>
              </w:rPr>
              <w:t xml:space="preserve">Verifica, quando </w:t>
            </w:r>
            <w:r w:rsidR="00375E89" w:rsidRPr="00BC796D">
              <w:rPr>
                <w:rStyle w:val="Hyperlink"/>
                <w:rFonts w:ascii="Times New Roman" w:hAnsi="Times New Roman"/>
                <w:color w:val="auto"/>
                <w:szCs w:val="20"/>
              </w:rPr>
              <w:t xml:space="preserve">M010.DT_AP_LAL </w:t>
            </w:r>
            <w:r w:rsidRPr="00BC796D">
              <w:rPr>
                <w:rStyle w:val="Hyperlink"/>
                <w:rFonts w:ascii="Times New Roman" w:hAnsi="Times New Roman"/>
                <w:color w:val="auto"/>
                <w:szCs w:val="20"/>
              </w:rPr>
              <w:t>estiver dent</w:t>
            </w:r>
            <w:r w:rsidR="0086664D" w:rsidRPr="00BC796D">
              <w:rPr>
                <w:rStyle w:val="Hyperlink"/>
                <w:rFonts w:ascii="Times New Roman" w:hAnsi="Times New Roman"/>
                <w:color w:val="auto"/>
                <w:szCs w:val="20"/>
              </w:rPr>
              <w:t>ro do período de apuraç</w:t>
            </w:r>
            <w:r w:rsidR="00375E89" w:rsidRPr="00BC796D">
              <w:rPr>
                <w:rStyle w:val="Hyperlink"/>
                <w:rFonts w:ascii="Times New Roman" w:hAnsi="Times New Roman"/>
                <w:color w:val="auto"/>
                <w:szCs w:val="20"/>
              </w:rPr>
              <w:t xml:space="preserve">ão, se M010.VL_SALDO_INI </w:t>
            </w:r>
            <w:r w:rsidRPr="00BC796D">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BC796D" w:rsidRDefault="0057204C" w:rsidP="006A4D3C">
            <w:pPr>
              <w:pStyle w:val="PSDS-CorpodeTexto0"/>
              <w:rPr>
                <w:rFonts w:ascii="Times New Roman" w:hAnsi="Times New Roman"/>
              </w:rPr>
            </w:pPr>
            <w:r w:rsidRPr="00BC796D">
              <w:rPr>
                <w:rFonts w:ascii="Times New Roman" w:hAnsi="Times New Roman"/>
              </w:rPr>
              <w:t>Erro</w:t>
            </w:r>
          </w:p>
          <w:p w14:paraId="031A8FC1" w14:textId="77777777" w:rsidR="0057204C" w:rsidRPr="00BC796D" w:rsidRDefault="0057204C" w:rsidP="006A4D3C">
            <w:pPr>
              <w:pStyle w:val="PSDS-CorpodeTexto0"/>
              <w:rPr>
                <w:rFonts w:ascii="Times New Roman" w:hAnsi="Times New Roman"/>
              </w:rPr>
            </w:pPr>
          </w:p>
        </w:tc>
      </w:tr>
      <w:tr w:rsidR="003E29E7" w:rsidRPr="00BC796D"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6ED36355" w:rsidR="003E29E7" w:rsidRPr="00BC796D" w:rsidRDefault="0057204C" w:rsidP="00723FE4">
            <w:pPr>
              <w:pStyle w:val="PSDS-CorpodeTexto0"/>
              <w:suppressAutoHyphens w:val="0"/>
              <w:rPr>
                <w:rFonts w:ascii="Times New Roman" w:hAnsi="Times New Roman"/>
                <w:b/>
                <w:bCs/>
                <w:lang w:val="pt-PT"/>
              </w:rPr>
            </w:pPr>
            <w:r w:rsidRPr="00BC796D">
              <w:rPr>
                <w:rFonts w:ascii="Times New Roman" w:hAnsi="Times New Roman"/>
                <w:b/>
                <w:bCs/>
                <w:lang w:val="pt-PT"/>
              </w:rPr>
              <w:t>1</w:t>
            </w:r>
            <w:r w:rsidR="00EB2D06" w:rsidRPr="00BC796D">
              <w:rPr>
                <w:rFonts w:ascii="Times New Roman" w:hAnsi="Times New Roman"/>
                <w:b/>
                <w:bCs/>
                <w:lang w:val="pt-PT"/>
              </w:rPr>
              <w:t>0</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BC796D" w:rsidRDefault="0057204C" w:rsidP="003E29E7">
            <w:pPr>
              <w:pStyle w:val="PSDS-CorpodeTexto0"/>
              <w:rPr>
                <w:rFonts w:ascii="Times New Roman" w:hAnsi="Times New Roman"/>
              </w:rPr>
            </w:pPr>
            <w:r w:rsidRPr="00BC796D">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BC796D" w:rsidRDefault="0088706D" w:rsidP="003E29E7">
            <w:pPr>
              <w:pStyle w:val="Corpodetexto"/>
              <w:rPr>
                <w:rFonts w:ascii="Times New Roman" w:hAnsi="Times New Roman"/>
                <w:szCs w:val="20"/>
              </w:rPr>
            </w:pPr>
            <w:hyperlink w:anchor="REGRA_VALIDA_CNPJ" w:history="1">
              <w:r w:rsidR="0057204C" w:rsidRPr="00BC796D">
                <w:rPr>
                  <w:rStyle w:val="Hyperlink"/>
                  <w:rFonts w:ascii="Times New Roman" w:hAnsi="Times New Roman"/>
                  <w:b/>
                  <w:bCs/>
                  <w:color w:val="auto"/>
                  <w:szCs w:val="20"/>
                  <w:lang w:val="pt-PT"/>
                </w:rPr>
                <w:t>REGRA_VALIDA_CNPJ</w:t>
              </w:r>
            </w:hyperlink>
            <w:r w:rsidR="0057204C" w:rsidRPr="00BC796D">
              <w:rPr>
                <w:rFonts w:ascii="Times New Roman" w:hAnsi="Times New Roman"/>
                <w:b/>
                <w:bCs/>
                <w:szCs w:val="20"/>
                <w:lang w:val="pt-PT"/>
              </w:rPr>
              <w:t xml:space="preserve">: </w:t>
            </w:r>
            <w:r w:rsidR="0057204C" w:rsidRPr="00BC796D">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BC796D" w:rsidRDefault="003E29E7" w:rsidP="00723FE4">
            <w:pPr>
              <w:pStyle w:val="PSDS-CorpodeTexto0"/>
              <w:rPr>
                <w:rFonts w:ascii="Times New Roman" w:hAnsi="Times New Roman"/>
              </w:rPr>
            </w:pPr>
            <w:r w:rsidRPr="00BC796D">
              <w:rPr>
                <w:rFonts w:ascii="Times New Roman" w:hAnsi="Times New Roman"/>
              </w:rPr>
              <w:t>Erro</w:t>
            </w:r>
          </w:p>
          <w:p w14:paraId="04AA2595" w14:textId="77777777" w:rsidR="003E29E7" w:rsidRPr="00BC796D" w:rsidRDefault="003E29E7" w:rsidP="00723FE4">
            <w:pPr>
              <w:pStyle w:val="PSDS-CorpodeTexto0"/>
              <w:rPr>
                <w:rFonts w:ascii="Times New Roman" w:hAnsi="Times New Roman"/>
              </w:rPr>
            </w:pPr>
          </w:p>
        </w:tc>
      </w:tr>
    </w:tbl>
    <w:p w14:paraId="0C371F54" w14:textId="77777777" w:rsidR="00B41541" w:rsidRPr="00BC796D" w:rsidRDefault="00B41541" w:rsidP="00480B29">
      <w:pPr>
        <w:pStyle w:val="Corpodetexto"/>
        <w:rPr>
          <w:rFonts w:ascii="Times New Roman" w:hAnsi="Times New Roman"/>
          <w:b/>
          <w:color w:val="002060"/>
          <w:szCs w:val="20"/>
        </w:rPr>
      </w:pPr>
    </w:p>
    <w:p w14:paraId="39B991A3" w14:textId="77777777" w:rsidR="00342F1D" w:rsidRPr="00BC796D" w:rsidRDefault="0086664D" w:rsidP="007A5C73">
      <w:pPr>
        <w:spacing w:after="200" w:line="276" w:lineRule="auto"/>
        <w:rPr>
          <w:b/>
          <w:color w:val="002060"/>
          <w:szCs w:val="20"/>
        </w:rPr>
      </w:pPr>
      <w:r w:rsidRPr="00BC796D">
        <w:rPr>
          <w:b/>
          <w:color w:val="002060"/>
          <w:szCs w:val="20"/>
        </w:rPr>
        <w:t xml:space="preserve">Exemplo de Preenchimento: </w:t>
      </w:r>
    </w:p>
    <w:p w14:paraId="1F14F5EE" w14:textId="48BCD64F" w:rsidR="00480B29" w:rsidRPr="00BC796D" w:rsidRDefault="00480B29" w:rsidP="00480B29">
      <w:pPr>
        <w:pStyle w:val="Corpodetexto"/>
        <w:rPr>
          <w:rFonts w:ascii="Times New Roman" w:hAnsi="Times New Roman"/>
          <w:b/>
          <w:color w:val="002060"/>
          <w:szCs w:val="20"/>
        </w:rPr>
      </w:pPr>
      <w:r w:rsidRPr="00BC796D">
        <w:rPr>
          <w:rFonts w:ascii="Times New Roman" w:hAnsi="Times New Roman"/>
          <w:b/>
          <w:color w:val="002060"/>
          <w:szCs w:val="20"/>
        </w:rPr>
        <w:t>|M010|101|CONTA DA PARTE B|01012013|1</w:t>
      </w:r>
      <w:r w:rsidR="00BE0927" w:rsidRPr="00BC796D">
        <w:rPr>
          <w:rFonts w:ascii="Times New Roman" w:hAnsi="Times New Roman"/>
          <w:b/>
          <w:color w:val="002060"/>
          <w:szCs w:val="20"/>
        </w:rPr>
        <w:t>.001|</w:t>
      </w:r>
      <w:r w:rsidR="00C741A4" w:rsidRPr="00BC796D">
        <w:rPr>
          <w:rFonts w:ascii="Times New Roman" w:hAnsi="Times New Roman"/>
          <w:b/>
          <w:color w:val="002060"/>
          <w:szCs w:val="20"/>
        </w:rPr>
        <w:t>31122016|I|1000,00|D||</w:t>
      </w:r>
    </w:p>
    <w:p w14:paraId="022B6B87"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M010|: Identificação do tipo do registro.</w:t>
      </w:r>
    </w:p>
    <w:p w14:paraId="56C8D922"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na parte B.</w:t>
      </w:r>
    </w:p>
    <w:p w14:paraId="723EC4F1"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CONTA DA PARTE B|: Descrição da conta.</w:t>
      </w:r>
    </w:p>
    <w:p w14:paraId="6D164F5A"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01012013|: Data da criação (01/01/2013).</w:t>
      </w:r>
    </w:p>
    <w:p w14:paraId="0BEF2F01" w14:textId="5889C45F"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BE0927" w:rsidRPr="00BC796D">
        <w:rPr>
          <w:rFonts w:ascii="Times New Roman" w:hAnsi="Times New Roman"/>
          <w:color w:val="002060"/>
          <w:szCs w:val="20"/>
        </w:rPr>
        <w:t>.001</w:t>
      </w:r>
      <w:r w:rsidRPr="00BC796D">
        <w:rPr>
          <w:rFonts w:ascii="Times New Roman" w:hAnsi="Times New Roman"/>
          <w:color w:val="002060"/>
          <w:szCs w:val="20"/>
        </w:rPr>
        <w:t xml:space="preserve">|: Código </w:t>
      </w:r>
      <w:r w:rsidR="00BE0927" w:rsidRPr="00BC796D">
        <w:rPr>
          <w:rFonts w:ascii="Times New Roman" w:hAnsi="Times New Roman"/>
          <w:color w:val="002060"/>
          <w:szCs w:val="20"/>
        </w:rPr>
        <w:t>padrão da Parte B.</w:t>
      </w:r>
    </w:p>
    <w:p w14:paraId="5A4DDFA4"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31122016|: Data limite para a </w:t>
      </w:r>
      <w:r w:rsidR="00B5790B" w:rsidRPr="00BC796D">
        <w:rPr>
          <w:rFonts w:ascii="Times New Roman" w:hAnsi="Times New Roman"/>
          <w:color w:val="002060"/>
          <w:szCs w:val="20"/>
        </w:rPr>
        <w:t>exclusão</w:t>
      </w:r>
      <w:r w:rsidRPr="00BC796D">
        <w:rPr>
          <w:rFonts w:ascii="Times New Roman" w:hAnsi="Times New Roman"/>
          <w:color w:val="002060"/>
          <w:szCs w:val="20"/>
        </w:rPr>
        <w:t>, adição ou compensação do valor controlado (31/12/2016).</w:t>
      </w:r>
    </w:p>
    <w:p w14:paraId="788982B2"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I|: Tributo (I = Imposto de Renda Pessoa Jurídica).</w:t>
      </w:r>
    </w:p>
    <w:p w14:paraId="4E67EAFD"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1000,00|: Valor do saldo inicial desta escrituração (R$ 1.000,00).</w:t>
      </w:r>
    </w:p>
    <w:p w14:paraId="03AEBD5C"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D|: Indicador de saldo inicial.</w:t>
      </w:r>
    </w:p>
    <w:p w14:paraId="61A336E8"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 CNPJ no caso de situação especial (não há).</w:t>
      </w:r>
    </w:p>
    <w:p w14:paraId="4D7E3CDE" w14:textId="77777777" w:rsidR="0086664D" w:rsidRPr="00BC796D" w:rsidRDefault="0086664D">
      <w:pPr>
        <w:spacing w:after="200" w:line="276" w:lineRule="auto"/>
        <w:rPr>
          <w:b/>
          <w:bCs/>
          <w:color w:val="0000FF"/>
          <w:szCs w:val="20"/>
        </w:rPr>
      </w:pPr>
      <w:r w:rsidRPr="00BC796D">
        <w:rPr>
          <w:color w:val="0000FF"/>
          <w:szCs w:val="20"/>
        </w:rPr>
        <w:br w:type="page"/>
      </w:r>
    </w:p>
    <w:p w14:paraId="7EF201A3" w14:textId="77777777" w:rsidR="00C81D2E" w:rsidRPr="00BC796D" w:rsidRDefault="005302DE" w:rsidP="00867F54">
      <w:pPr>
        <w:pStyle w:val="Ttulo4"/>
      </w:pPr>
      <w:bookmarkStart w:id="204" w:name="_Toc532980417"/>
      <w:r w:rsidRPr="00BC796D">
        <w:t>Registro M</w:t>
      </w:r>
      <w:r w:rsidR="00C81D2E" w:rsidRPr="00BC796D">
        <w:t>030: Identificação dos Períodos e Formas de</w:t>
      </w:r>
      <w:r w:rsidRPr="00BC796D">
        <w:t xml:space="preserve"> Apuração do IRPJ e da CSLL das Empresas Tributadas pelo Lucro Real</w:t>
      </w:r>
      <w:bookmarkEnd w:id="204"/>
    </w:p>
    <w:p w14:paraId="2535C71F" w14:textId="77777777" w:rsidR="00C81D2E" w:rsidRPr="00BC796D" w:rsidRDefault="00C81D2E" w:rsidP="005302DE">
      <w:pPr>
        <w:jc w:val="both"/>
        <w:rPr>
          <w:szCs w:val="20"/>
        </w:rPr>
      </w:pPr>
    </w:p>
    <w:p w14:paraId="1B24C250" w14:textId="77777777" w:rsidR="00C81D2E" w:rsidRPr="00BC796D" w:rsidRDefault="00C81D2E" w:rsidP="005302DE">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6C3F2691" w14:textId="77777777" w:rsidR="00E42C9D" w:rsidRPr="00BC796D" w:rsidRDefault="00E42C9D"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B3079" w:rsidRPr="00BC796D" w14:paraId="1036E919" w14:textId="77777777" w:rsidTr="002B30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030: IDENTIFICAÇÃO DO PERÍODO</w:t>
            </w:r>
          </w:p>
        </w:tc>
      </w:tr>
      <w:tr w:rsidR="002B3079" w:rsidRPr="00BC796D" w14:paraId="7F3D62B1" w14:textId="77777777" w:rsidTr="007A5C73">
        <w:trPr>
          <w:trHeight w:val="6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7A5C7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7A5C7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7A5C7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2B3079" w:rsidRPr="00BC796D" w14:paraId="566C7686" w14:textId="77777777" w:rsidTr="002B30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2B3079" w:rsidRPr="00BC796D" w14:paraId="53136C15" w14:textId="77777777" w:rsidTr="002B30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BC796D" w:rsidRDefault="002B3079" w:rsidP="002B307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2B2632DA" w14:textId="77777777" w:rsidR="002B3079" w:rsidRPr="00BC796D" w:rsidRDefault="002B3079"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BC796D" w14:paraId="2DAD440F" w14:textId="77777777" w:rsidTr="002B3079">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B3079" w:rsidRPr="00BC796D" w14:paraId="17B953D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8B4EF"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22B96"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EEF95"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2A1C04"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1AD14"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BA2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619A5"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2956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B3079" w:rsidRPr="00BC796D" w14:paraId="650D505A"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B3079" w:rsidRPr="00BC796D" w14:paraId="4405B47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6B08"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6DFAF"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004E1"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281071"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B9DB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D2C3A"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8664E5"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96508"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B3079" w:rsidRPr="00BC796D" w14:paraId="5AD9C1E0" w14:textId="77777777" w:rsidTr="00B36989">
        <w:trPr>
          <w:trHeight w:val="7346"/>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Receita Bruta/ Balanço de Suspensão e Redução Anual</w:t>
            </w:r>
            <w:r w:rsidRPr="00BC796D">
              <w:rPr>
                <w:rFonts w:eastAsia="Times New Roman" w:cs="Times New Roman"/>
                <w:color w:val="000000"/>
                <w:szCs w:val="20"/>
                <w:lang w:eastAsia="pt-BR"/>
              </w:rPr>
              <w:br/>
              <w:t xml:space="preserve">A01 – Balanço de Suspensão e Redução até Janeiro </w:t>
            </w:r>
            <w:r w:rsidRPr="00BC796D">
              <w:rPr>
                <w:rFonts w:eastAsia="Times New Roman" w:cs="Times New Roman"/>
                <w:color w:val="000000"/>
                <w:szCs w:val="20"/>
                <w:lang w:eastAsia="pt-BR"/>
              </w:rPr>
              <w:br/>
              <w:t>A02 – Balanço de Suspensão e Redução até Fevereiro</w:t>
            </w:r>
            <w:r w:rsidRPr="00BC796D">
              <w:rPr>
                <w:rFonts w:eastAsia="Times New Roman" w:cs="Times New Roman"/>
                <w:color w:val="000000"/>
                <w:szCs w:val="20"/>
                <w:lang w:eastAsia="pt-BR"/>
              </w:rPr>
              <w:br/>
              <w:t>A03 – Balanço de Suspensão e Redução até Março</w:t>
            </w:r>
            <w:r w:rsidRPr="00BC796D">
              <w:rPr>
                <w:rFonts w:eastAsia="Times New Roman" w:cs="Times New Roman"/>
                <w:color w:val="000000"/>
                <w:szCs w:val="20"/>
                <w:lang w:eastAsia="pt-BR"/>
              </w:rPr>
              <w:br/>
              <w:t xml:space="preserve">A04 – Balanço de Suspensão e Redução até Abril </w:t>
            </w:r>
            <w:r w:rsidRPr="00BC796D">
              <w:rPr>
                <w:rFonts w:eastAsia="Times New Roman" w:cs="Times New Roman"/>
                <w:color w:val="000000"/>
                <w:szCs w:val="20"/>
                <w:lang w:eastAsia="pt-BR"/>
              </w:rPr>
              <w:br/>
              <w:t>A05 – Balanço de Suspensão e Redução até Maio</w:t>
            </w:r>
            <w:r w:rsidRPr="00BC796D">
              <w:rPr>
                <w:rFonts w:eastAsia="Times New Roman" w:cs="Times New Roman"/>
                <w:color w:val="000000"/>
                <w:szCs w:val="20"/>
                <w:lang w:eastAsia="pt-BR"/>
              </w:rPr>
              <w:br/>
              <w:t xml:space="preserve">A06 – Balanço de Suspensão e Redução até Junho </w:t>
            </w:r>
            <w:r w:rsidRPr="00BC796D">
              <w:rPr>
                <w:rFonts w:eastAsia="Times New Roman" w:cs="Times New Roman"/>
                <w:color w:val="000000"/>
                <w:szCs w:val="20"/>
                <w:lang w:eastAsia="pt-BR"/>
              </w:rPr>
              <w:br/>
              <w:t>A07 – Balanço de Suspensão e Redução até Julho</w:t>
            </w:r>
            <w:r w:rsidRPr="00BC796D">
              <w:rPr>
                <w:rFonts w:eastAsia="Times New Roman" w:cs="Times New Roman"/>
                <w:color w:val="000000"/>
                <w:szCs w:val="20"/>
                <w:lang w:eastAsia="pt-BR"/>
              </w:rPr>
              <w:br/>
              <w:t xml:space="preserve">A08 – Balanço de Suspensão e Redução até Agosto </w:t>
            </w:r>
            <w:r w:rsidRPr="00BC796D">
              <w:rPr>
                <w:rFonts w:eastAsia="Times New Roman" w:cs="Times New Roman"/>
                <w:color w:val="000000"/>
                <w:szCs w:val="20"/>
                <w:lang w:eastAsia="pt-BR"/>
              </w:rPr>
              <w:br/>
              <w:t xml:space="preserve">A09 – Balanço de Suspensão e Redução até Setembro </w:t>
            </w:r>
            <w:r w:rsidRPr="00BC796D">
              <w:rPr>
                <w:rFonts w:eastAsia="Times New Roman" w:cs="Times New Roman"/>
                <w:color w:val="000000"/>
                <w:szCs w:val="20"/>
                <w:lang w:eastAsia="pt-BR"/>
              </w:rPr>
              <w:br/>
              <w:t xml:space="preserve">A10 – Balanço de Suspensão e Redução até Outubro </w:t>
            </w:r>
            <w:r w:rsidRPr="00BC796D">
              <w:rPr>
                <w:rFonts w:eastAsia="Times New Roman" w:cs="Times New Roman"/>
                <w:color w:val="000000"/>
                <w:szCs w:val="20"/>
                <w:lang w:eastAsia="pt-BR"/>
              </w:rPr>
              <w:br/>
              <w:t xml:space="preserve">A11 – Balanço de Suspensão e Redução até Novembro  </w:t>
            </w:r>
            <w:r w:rsidRPr="00BC796D">
              <w:rPr>
                <w:rFonts w:eastAsia="Times New Roman" w:cs="Times New Roman"/>
                <w:color w:val="000000"/>
                <w:szCs w:val="20"/>
                <w:lang w:eastAsia="pt-BR"/>
              </w:rPr>
              <w:br/>
              <w:t xml:space="preserve">A12 – Balanço de Suspensão e Redução até Dezembro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EEF9E9D" w14:textId="77777777" w:rsidR="00AC1E83" w:rsidRPr="00BC796D" w:rsidRDefault="00AC1E83" w:rsidP="002B3B3F">
      <w:pPr>
        <w:pStyle w:val="PSDS-MarcadoresNivel2"/>
        <w:numPr>
          <w:ilvl w:val="0"/>
          <w:numId w:val="0"/>
        </w:numPr>
        <w:jc w:val="center"/>
        <w:rPr>
          <w:rFonts w:ascii="Times New Roman" w:hAnsi="Times New Roman"/>
        </w:rPr>
      </w:pPr>
    </w:p>
    <w:p w14:paraId="79A4F0FB" w14:textId="77777777" w:rsidR="00E42C9D" w:rsidRPr="00BC796D" w:rsidRDefault="00E42C9D">
      <w:pPr>
        <w:spacing w:after="200" w:line="276" w:lineRule="auto"/>
        <w:rPr>
          <w:b/>
          <w:szCs w:val="20"/>
        </w:rPr>
      </w:pPr>
      <w:r w:rsidRPr="00BC796D">
        <w:br w:type="page"/>
      </w:r>
    </w:p>
    <w:p w14:paraId="47BDC871" w14:textId="77777777" w:rsidR="00083330" w:rsidRPr="00BC796D" w:rsidRDefault="00083330" w:rsidP="00083330">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6BF693F" w14:textId="77777777" w:rsidR="00083330" w:rsidRPr="00BC796D" w:rsidRDefault="00083330" w:rsidP="00083330">
      <w:pPr>
        <w:pStyle w:val="Corpodetexto"/>
        <w:ind w:left="708" w:firstLine="12"/>
        <w:rPr>
          <w:rFonts w:ascii="Times New Roman" w:hAnsi="Times New Roman"/>
          <w:szCs w:val="20"/>
        </w:rPr>
      </w:pPr>
    </w:p>
    <w:p w14:paraId="083579B2" w14:textId="77777777" w:rsidR="00083330" w:rsidRPr="00BC796D" w:rsidRDefault="0088706D" w:rsidP="00083330">
      <w:pPr>
        <w:pStyle w:val="Corpodetexto"/>
        <w:ind w:left="708" w:firstLine="12"/>
        <w:rPr>
          <w:rFonts w:ascii="Times New Roman" w:hAnsi="Times New Roman"/>
          <w:szCs w:val="20"/>
        </w:rPr>
      </w:pPr>
      <w:hyperlink r:id="rId66" w:anchor="REGRA_OCORRENCIA_UNITARIA_ARQ" w:history="1">
        <w:r w:rsidR="00083330" w:rsidRPr="00BC796D">
          <w:rPr>
            <w:rFonts w:ascii="Times New Roman" w:hAnsi="Times New Roman"/>
            <w:b/>
            <w:szCs w:val="20"/>
          </w:rPr>
          <w:t>REGRA_</w:t>
        </w:r>
      </w:hyperlink>
      <w:r w:rsidR="00083330" w:rsidRPr="00BC796D">
        <w:rPr>
          <w:rFonts w:ascii="Times New Roman" w:hAnsi="Times New Roman"/>
          <w:b/>
          <w:szCs w:val="20"/>
        </w:rPr>
        <w:t>DUPLICIDADE_DESPREZADA</w:t>
      </w:r>
      <w:r w:rsidR="00083330" w:rsidRPr="00BC796D">
        <w:rPr>
          <w:rFonts w:ascii="Times New Roman" w:hAnsi="Times New Roman"/>
          <w:color w:val="auto"/>
          <w:szCs w:val="20"/>
        </w:rPr>
        <w:t xml:space="preserve">: </w:t>
      </w:r>
      <w:r w:rsidR="00083330" w:rsidRPr="00BC796D">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BC796D" w:rsidRDefault="00083330" w:rsidP="00083330">
      <w:pPr>
        <w:pStyle w:val="Corpodetexto"/>
        <w:ind w:left="708" w:firstLine="12"/>
        <w:rPr>
          <w:rFonts w:ascii="Times New Roman" w:hAnsi="Times New Roman"/>
          <w:szCs w:val="20"/>
        </w:rPr>
      </w:pPr>
    </w:p>
    <w:p w14:paraId="03A09B60" w14:textId="77777777" w:rsidR="00083330" w:rsidRPr="00BC796D" w:rsidRDefault="0088706D" w:rsidP="00083330">
      <w:pPr>
        <w:pStyle w:val="Corpodetexto"/>
        <w:ind w:left="708" w:firstLine="12"/>
        <w:rPr>
          <w:rFonts w:ascii="Times New Roman" w:hAnsi="Times New Roman"/>
          <w:b/>
          <w:szCs w:val="20"/>
        </w:rPr>
      </w:pPr>
      <w:hyperlink r:id="rId67" w:anchor="REGRA_OCORRENCIA_UNITARIA_ARQ" w:history="1">
        <w:r w:rsidR="00083330" w:rsidRPr="00BC796D">
          <w:rPr>
            <w:rFonts w:ascii="Times New Roman" w:hAnsi="Times New Roman"/>
            <w:b/>
            <w:szCs w:val="20"/>
          </w:rPr>
          <w:t>REGRA_</w:t>
        </w:r>
      </w:hyperlink>
      <w:r w:rsidR="00083330" w:rsidRPr="00BC796D">
        <w:rPr>
          <w:rFonts w:ascii="Times New Roman" w:hAnsi="Times New Roman"/>
          <w:b/>
          <w:szCs w:val="20"/>
        </w:rPr>
        <w:t>PERIODO_DESPREZADO</w:t>
      </w:r>
      <w:r w:rsidR="00083330" w:rsidRPr="00BC796D">
        <w:rPr>
          <w:rFonts w:ascii="Times New Roman" w:hAnsi="Times New Roman"/>
          <w:color w:val="auto"/>
          <w:szCs w:val="20"/>
        </w:rPr>
        <w:t xml:space="preserve">: </w:t>
      </w:r>
      <w:r w:rsidR="00083330"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43756533" w14:textId="77777777" w:rsidR="00083330" w:rsidRPr="00BC796D" w:rsidRDefault="00083330" w:rsidP="00083330">
      <w:pPr>
        <w:pStyle w:val="Corpodetexto"/>
        <w:ind w:left="708" w:firstLine="12"/>
        <w:rPr>
          <w:rFonts w:ascii="Times New Roman" w:hAnsi="Times New Roman"/>
          <w:b/>
          <w:szCs w:val="20"/>
        </w:rPr>
      </w:pPr>
    </w:p>
    <w:p w14:paraId="09B83FA1" w14:textId="77777777" w:rsidR="00083330" w:rsidRPr="00BC796D" w:rsidRDefault="0088706D" w:rsidP="00083330">
      <w:pPr>
        <w:pStyle w:val="Corpodetexto"/>
        <w:ind w:left="708" w:firstLine="12"/>
        <w:rPr>
          <w:rFonts w:ascii="Times New Roman" w:hAnsi="Times New Roman"/>
          <w:b/>
          <w:szCs w:val="20"/>
        </w:rPr>
      </w:pPr>
      <w:hyperlink r:id="rId68" w:anchor="REGRA_OCORRENCIA_UNITARIA_ARQ" w:history="1">
        <w:r w:rsidR="00083330" w:rsidRPr="00BC796D">
          <w:rPr>
            <w:rFonts w:ascii="Times New Roman" w:hAnsi="Times New Roman"/>
            <w:b/>
            <w:szCs w:val="20"/>
          </w:rPr>
          <w:t>REGRA_</w:t>
        </w:r>
      </w:hyperlink>
      <w:r w:rsidR="00083330" w:rsidRPr="00BC796D">
        <w:rPr>
          <w:rFonts w:ascii="Times New Roman" w:hAnsi="Times New Roman"/>
          <w:b/>
          <w:szCs w:val="20"/>
        </w:rPr>
        <w:t>LINHA_ALTERADA</w:t>
      </w:r>
      <w:r w:rsidR="00083330" w:rsidRPr="00BC796D">
        <w:rPr>
          <w:rFonts w:ascii="Times New Roman" w:hAnsi="Times New Roman"/>
          <w:color w:val="auto"/>
          <w:szCs w:val="20"/>
        </w:rPr>
        <w:t xml:space="preserve">: </w:t>
      </w:r>
      <w:r w:rsidR="00083330" w:rsidRPr="00BC796D">
        <w:rPr>
          <w:rFonts w:ascii="Times New Roman" w:hAnsi="Times New Roman"/>
          <w:szCs w:val="20"/>
        </w:rPr>
        <w:t>Verifica se a linha deste período existe no arquivo de importação, mas deve ser alterada, pois as datas não compatíveis com o período da ECF. Gera um aviso.</w:t>
      </w:r>
    </w:p>
    <w:p w14:paraId="7C6DBEC1" w14:textId="77777777" w:rsidR="00083330" w:rsidRPr="00BC796D" w:rsidRDefault="00083330" w:rsidP="005302DE">
      <w:pPr>
        <w:jc w:val="both"/>
        <w:rPr>
          <w:szCs w:val="20"/>
          <w:lang w:val="pt-PT"/>
        </w:rPr>
      </w:pPr>
    </w:p>
    <w:p w14:paraId="193BE5F5" w14:textId="77777777" w:rsidR="00342F1D" w:rsidRPr="00BC796D" w:rsidRDefault="0086664D" w:rsidP="0040781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9F19497" w14:textId="77777777" w:rsidR="00342F1D" w:rsidRPr="00BC796D" w:rsidRDefault="00342F1D" w:rsidP="00407813">
      <w:pPr>
        <w:pStyle w:val="Corpodetexto"/>
        <w:rPr>
          <w:rFonts w:ascii="Times New Roman" w:hAnsi="Times New Roman"/>
          <w:b/>
          <w:color w:val="002060"/>
          <w:szCs w:val="20"/>
        </w:rPr>
      </w:pPr>
    </w:p>
    <w:p w14:paraId="33DE1B41" w14:textId="77777777" w:rsidR="00407813"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M030|01012014|31032014|T01|</w:t>
      </w:r>
    </w:p>
    <w:p w14:paraId="6AC86181"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M030|: Identificação do tipo do registro.</w:t>
      </w:r>
    </w:p>
    <w:p w14:paraId="24518A5A"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6735552B"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31032014|: Data de fim do período (31/03/2014).</w:t>
      </w:r>
    </w:p>
    <w:p w14:paraId="04112E7D"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2231190D" w14:textId="77777777" w:rsidR="00083330" w:rsidRPr="00BC796D" w:rsidRDefault="00083330">
      <w:pPr>
        <w:rPr>
          <w:b/>
          <w:bCs/>
          <w:color w:val="0000FF"/>
          <w:szCs w:val="20"/>
        </w:rPr>
      </w:pPr>
      <w:r w:rsidRPr="00BC796D">
        <w:rPr>
          <w:color w:val="0000FF"/>
          <w:szCs w:val="20"/>
        </w:rPr>
        <w:br w:type="page"/>
      </w:r>
    </w:p>
    <w:p w14:paraId="509ABE92" w14:textId="77777777" w:rsidR="001F1F7B" w:rsidRPr="00BC796D" w:rsidRDefault="001F1F7B" w:rsidP="00867F54">
      <w:pPr>
        <w:pStyle w:val="Ttulo4"/>
      </w:pPr>
      <w:bookmarkStart w:id="205" w:name="_Toc532980418"/>
      <w:r w:rsidRPr="00BC796D">
        <w:t>Registro M300: Demonstração do Lucro Real</w:t>
      </w:r>
      <w:r w:rsidR="009B15FD" w:rsidRPr="00BC796D">
        <w:t xml:space="preserve"> – Lançamentos da Parte A do e-Lalur</w:t>
      </w:r>
      <w:bookmarkEnd w:id="205"/>
    </w:p>
    <w:p w14:paraId="5B8DBF61" w14:textId="77777777" w:rsidR="001F1F7B" w:rsidRPr="00BC796D" w:rsidRDefault="001F1F7B" w:rsidP="001F1F7B">
      <w:pPr>
        <w:jc w:val="both"/>
        <w:rPr>
          <w:szCs w:val="20"/>
        </w:rPr>
      </w:pPr>
    </w:p>
    <w:p w14:paraId="67F3CBFF" w14:textId="77777777" w:rsidR="001F1F7B" w:rsidRPr="00BC796D" w:rsidRDefault="001F1F7B" w:rsidP="001F1F7B">
      <w:pPr>
        <w:ind w:firstLine="708"/>
        <w:rPr>
          <w:szCs w:val="20"/>
        </w:rPr>
      </w:pPr>
      <w:r w:rsidRPr="00BC796D">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BC796D"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BC796D" w14:paraId="375CEC67" w14:textId="77777777" w:rsidTr="001F1F7B">
        <w:trPr>
          <w:jc w:val="center"/>
        </w:trPr>
        <w:tc>
          <w:tcPr>
            <w:tcW w:w="1766" w:type="dxa"/>
          </w:tcPr>
          <w:p w14:paraId="221E83F1" w14:textId="77777777" w:rsidR="001F1F7B" w:rsidRPr="00BC796D" w:rsidRDefault="001F1F7B" w:rsidP="001F1F7B">
            <w:pPr>
              <w:jc w:val="center"/>
              <w:rPr>
                <w:b/>
                <w:color w:val="222222"/>
                <w:szCs w:val="20"/>
              </w:rPr>
            </w:pPr>
            <w:r w:rsidRPr="00BC796D">
              <w:rPr>
                <w:b/>
                <w:color w:val="222222"/>
                <w:szCs w:val="20"/>
              </w:rPr>
              <w:t>Livro da Parte A</w:t>
            </w:r>
          </w:p>
        </w:tc>
        <w:tc>
          <w:tcPr>
            <w:tcW w:w="2589" w:type="dxa"/>
          </w:tcPr>
          <w:p w14:paraId="07B87A03" w14:textId="77777777" w:rsidR="001F1F7B" w:rsidRPr="00BC796D" w:rsidRDefault="001F1F7B" w:rsidP="001F1F7B">
            <w:pPr>
              <w:jc w:val="center"/>
              <w:rPr>
                <w:b/>
                <w:color w:val="222222"/>
                <w:szCs w:val="20"/>
              </w:rPr>
            </w:pPr>
            <w:r w:rsidRPr="00BC796D">
              <w:rPr>
                <w:b/>
                <w:color w:val="222222"/>
                <w:szCs w:val="20"/>
              </w:rPr>
              <w:t>Saldo da Conta da Parte B</w:t>
            </w:r>
          </w:p>
        </w:tc>
        <w:tc>
          <w:tcPr>
            <w:tcW w:w="2128" w:type="dxa"/>
          </w:tcPr>
          <w:p w14:paraId="4B2D872D" w14:textId="77777777" w:rsidR="001F1F7B" w:rsidRPr="00BC796D" w:rsidRDefault="001F1F7B" w:rsidP="001F1F7B">
            <w:pPr>
              <w:jc w:val="center"/>
              <w:rPr>
                <w:b/>
                <w:color w:val="222222"/>
                <w:szCs w:val="20"/>
              </w:rPr>
            </w:pPr>
            <w:r w:rsidRPr="00BC796D">
              <w:rPr>
                <w:b/>
                <w:color w:val="222222"/>
                <w:szCs w:val="20"/>
              </w:rPr>
              <w:t>Sinal do Lançamento na Parte B</w:t>
            </w:r>
          </w:p>
        </w:tc>
        <w:tc>
          <w:tcPr>
            <w:tcW w:w="4189" w:type="dxa"/>
          </w:tcPr>
          <w:p w14:paraId="2CA7AB21" w14:textId="77777777" w:rsidR="001F1F7B" w:rsidRPr="00BC796D" w:rsidRDefault="001F1F7B" w:rsidP="001F1F7B">
            <w:pPr>
              <w:jc w:val="center"/>
              <w:rPr>
                <w:b/>
                <w:color w:val="222222"/>
                <w:szCs w:val="20"/>
              </w:rPr>
            </w:pPr>
            <w:r w:rsidRPr="00BC796D">
              <w:rPr>
                <w:b/>
                <w:color w:val="222222"/>
                <w:szCs w:val="20"/>
              </w:rPr>
              <w:t>Utilização</w:t>
            </w:r>
          </w:p>
        </w:tc>
      </w:tr>
      <w:tr w:rsidR="001F1F7B" w:rsidRPr="00BC796D" w14:paraId="3EC3009A" w14:textId="77777777" w:rsidTr="001F1F7B">
        <w:trPr>
          <w:jc w:val="center"/>
        </w:trPr>
        <w:tc>
          <w:tcPr>
            <w:tcW w:w="1766" w:type="dxa"/>
          </w:tcPr>
          <w:p w14:paraId="02E5F5FA" w14:textId="77777777" w:rsidR="001F1F7B" w:rsidRPr="00BC796D" w:rsidRDefault="001F1F7B" w:rsidP="001F1F7B">
            <w:pPr>
              <w:jc w:val="center"/>
              <w:rPr>
                <w:color w:val="222222"/>
                <w:szCs w:val="20"/>
              </w:rPr>
            </w:pPr>
            <w:r w:rsidRPr="00BC796D">
              <w:rPr>
                <w:color w:val="222222"/>
                <w:szCs w:val="20"/>
              </w:rPr>
              <w:t>Adição</w:t>
            </w:r>
          </w:p>
        </w:tc>
        <w:tc>
          <w:tcPr>
            <w:tcW w:w="2589" w:type="dxa"/>
          </w:tcPr>
          <w:p w14:paraId="4B1A2108" w14:textId="77777777" w:rsidR="001F1F7B" w:rsidRPr="00BC796D" w:rsidRDefault="001F1F7B" w:rsidP="001F1F7B">
            <w:pPr>
              <w:jc w:val="center"/>
              <w:rPr>
                <w:color w:val="222222"/>
                <w:szCs w:val="20"/>
              </w:rPr>
            </w:pPr>
            <w:r w:rsidRPr="00BC796D">
              <w:rPr>
                <w:color w:val="222222"/>
                <w:szCs w:val="20"/>
              </w:rPr>
              <w:t>Credor</w:t>
            </w:r>
          </w:p>
        </w:tc>
        <w:tc>
          <w:tcPr>
            <w:tcW w:w="2128" w:type="dxa"/>
          </w:tcPr>
          <w:p w14:paraId="44720600" w14:textId="77777777" w:rsidR="001F1F7B" w:rsidRPr="00BC796D" w:rsidRDefault="001F1F7B" w:rsidP="001F1F7B">
            <w:pPr>
              <w:jc w:val="center"/>
              <w:rPr>
                <w:color w:val="222222"/>
                <w:szCs w:val="20"/>
              </w:rPr>
            </w:pPr>
            <w:r w:rsidRPr="00BC796D">
              <w:rPr>
                <w:color w:val="222222"/>
                <w:szCs w:val="20"/>
              </w:rPr>
              <w:t>Devedor</w:t>
            </w:r>
          </w:p>
        </w:tc>
        <w:tc>
          <w:tcPr>
            <w:tcW w:w="4189" w:type="dxa"/>
          </w:tcPr>
          <w:p w14:paraId="655D1387" w14:textId="77777777" w:rsidR="001F1F7B" w:rsidRPr="00BC796D" w:rsidRDefault="001F1F7B" w:rsidP="001F1F7B">
            <w:pPr>
              <w:rPr>
                <w:color w:val="222222"/>
                <w:szCs w:val="20"/>
              </w:rPr>
            </w:pPr>
            <w:r w:rsidRPr="00BC796D">
              <w:rPr>
                <w:color w:val="222222"/>
                <w:szCs w:val="20"/>
              </w:rPr>
              <w:t>Utilização de saldo para adição</w:t>
            </w:r>
          </w:p>
        </w:tc>
      </w:tr>
      <w:tr w:rsidR="001F1F7B" w:rsidRPr="00BC796D" w14:paraId="0F9F9457" w14:textId="77777777" w:rsidTr="001F1F7B">
        <w:trPr>
          <w:jc w:val="center"/>
        </w:trPr>
        <w:tc>
          <w:tcPr>
            <w:tcW w:w="1766" w:type="dxa"/>
          </w:tcPr>
          <w:p w14:paraId="59FAF6A0" w14:textId="77777777" w:rsidR="001F1F7B" w:rsidRPr="00BC796D" w:rsidRDefault="001F1F7B" w:rsidP="001F1F7B">
            <w:pPr>
              <w:jc w:val="center"/>
              <w:rPr>
                <w:color w:val="222222"/>
                <w:szCs w:val="20"/>
              </w:rPr>
            </w:pPr>
            <w:r w:rsidRPr="00BC796D">
              <w:rPr>
                <w:color w:val="222222"/>
                <w:szCs w:val="20"/>
              </w:rPr>
              <w:t>Adição</w:t>
            </w:r>
          </w:p>
        </w:tc>
        <w:tc>
          <w:tcPr>
            <w:tcW w:w="2589" w:type="dxa"/>
          </w:tcPr>
          <w:p w14:paraId="0BD43A6F" w14:textId="77777777" w:rsidR="001F1F7B" w:rsidRPr="00BC796D" w:rsidRDefault="001F1F7B" w:rsidP="001F1F7B">
            <w:pPr>
              <w:jc w:val="center"/>
              <w:rPr>
                <w:color w:val="222222"/>
                <w:szCs w:val="20"/>
              </w:rPr>
            </w:pPr>
            <w:r w:rsidRPr="00BC796D">
              <w:rPr>
                <w:color w:val="222222"/>
                <w:szCs w:val="20"/>
              </w:rPr>
              <w:t>Devedor</w:t>
            </w:r>
          </w:p>
        </w:tc>
        <w:tc>
          <w:tcPr>
            <w:tcW w:w="2128" w:type="dxa"/>
          </w:tcPr>
          <w:p w14:paraId="67D273C9" w14:textId="77777777" w:rsidR="001F1F7B" w:rsidRPr="00BC796D" w:rsidRDefault="001F1F7B" w:rsidP="001F1F7B">
            <w:pPr>
              <w:jc w:val="center"/>
              <w:rPr>
                <w:color w:val="222222"/>
                <w:szCs w:val="20"/>
              </w:rPr>
            </w:pPr>
            <w:r w:rsidRPr="00BC796D">
              <w:rPr>
                <w:color w:val="222222"/>
                <w:szCs w:val="20"/>
              </w:rPr>
              <w:t>Devedor</w:t>
            </w:r>
          </w:p>
        </w:tc>
        <w:tc>
          <w:tcPr>
            <w:tcW w:w="4189" w:type="dxa"/>
          </w:tcPr>
          <w:p w14:paraId="0FB0E075" w14:textId="77777777" w:rsidR="001F1F7B" w:rsidRPr="00BC796D" w:rsidRDefault="001F1F7B" w:rsidP="001F1F7B">
            <w:pPr>
              <w:rPr>
                <w:color w:val="222222"/>
                <w:szCs w:val="20"/>
              </w:rPr>
            </w:pPr>
            <w:r w:rsidRPr="00BC796D">
              <w:rPr>
                <w:color w:val="222222"/>
                <w:szCs w:val="20"/>
              </w:rPr>
              <w:t>Constituição de saldo para posterior exclusão</w:t>
            </w:r>
          </w:p>
        </w:tc>
      </w:tr>
      <w:tr w:rsidR="001F1F7B" w:rsidRPr="00BC796D" w14:paraId="5FCD71CF" w14:textId="77777777" w:rsidTr="001F1F7B">
        <w:trPr>
          <w:jc w:val="center"/>
        </w:trPr>
        <w:tc>
          <w:tcPr>
            <w:tcW w:w="1766" w:type="dxa"/>
          </w:tcPr>
          <w:p w14:paraId="780A8B0B" w14:textId="77777777" w:rsidR="001F1F7B" w:rsidRPr="00BC796D" w:rsidRDefault="001F1F7B" w:rsidP="001F1F7B">
            <w:pPr>
              <w:jc w:val="center"/>
              <w:rPr>
                <w:color w:val="222222"/>
                <w:szCs w:val="20"/>
              </w:rPr>
            </w:pPr>
            <w:r w:rsidRPr="00BC796D">
              <w:rPr>
                <w:color w:val="222222"/>
                <w:szCs w:val="20"/>
              </w:rPr>
              <w:t>Exclusão</w:t>
            </w:r>
          </w:p>
        </w:tc>
        <w:tc>
          <w:tcPr>
            <w:tcW w:w="2589" w:type="dxa"/>
          </w:tcPr>
          <w:p w14:paraId="4785231A" w14:textId="77777777" w:rsidR="001F1F7B" w:rsidRPr="00BC796D" w:rsidRDefault="001F1F7B" w:rsidP="001F1F7B">
            <w:pPr>
              <w:jc w:val="center"/>
              <w:rPr>
                <w:color w:val="222222"/>
                <w:szCs w:val="20"/>
              </w:rPr>
            </w:pPr>
            <w:r w:rsidRPr="00BC796D">
              <w:rPr>
                <w:color w:val="222222"/>
                <w:szCs w:val="20"/>
              </w:rPr>
              <w:t>Devedor</w:t>
            </w:r>
          </w:p>
        </w:tc>
        <w:tc>
          <w:tcPr>
            <w:tcW w:w="2128" w:type="dxa"/>
          </w:tcPr>
          <w:p w14:paraId="59A06AE5" w14:textId="77777777" w:rsidR="001F1F7B" w:rsidRPr="00BC796D" w:rsidRDefault="001F1F7B" w:rsidP="001F1F7B">
            <w:pPr>
              <w:jc w:val="center"/>
              <w:rPr>
                <w:color w:val="222222"/>
                <w:szCs w:val="20"/>
              </w:rPr>
            </w:pPr>
            <w:r w:rsidRPr="00BC796D">
              <w:rPr>
                <w:color w:val="222222"/>
                <w:szCs w:val="20"/>
              </w:rPr>
              <w:t>Credor</w:t>
            </w:r>
          </w:p>
        </w:tc>
        <w:tc>
          <w:tcPr>
            <w:tcW w:w="4189" w:type="dxa"/>
          </w:tcPr>
          <w:p w14:paraId="7A31B3D8" w14:textId="77777777" w:rsidR="001F1F7B" w:rsidRPr="00BC796D" w:rsidRDefault="001F1F7B" w:rsidP="001F1F7B">
            <w:pPr>
              <w:rPr>
                <w:color w:val="222222"/>
                <w:szCs w:val="20"/>
              </w:rPr>
            </w:pPr>
            <w:r w:rsidRPr="00BC796D">
              <w:rPr>
                <w:color w:val="222222"/>
                <w:szCs w:val="20"/>
              </w:rPr>
              <w:t>Utilização de saldo para exclusão</w:t>
            </w:r>
          </w:p>
        </w:tc>
      </w:tr>
      <w:tr w:rsidR="001F1F7B" w:rsidRPr="00BC796D" w14:paraId="036C9375" w14:textId="77777777" w:rsidTr="001F1F7B">
        <w:trPr>
          <w:jc w:val="center"/>
        </w:trPr>
        <w:tc>
          <w:tcPr>
            <w:tcW w:w="1766" w:type="dxa"/>
          </w:tcPr>
          <w:p w14:paraId="6793F447" w14:textId="77777777" w:rsidR="001F1F7B" w:rsidRPr="00BC796D" w:rsidRDefault="001F1F7B" w:rsidP="001F1F7B">
            <w:pPr>
              <w:jc w:val="center"/>
              <w:rPr>
                <w:color w:val="222222"/>
                <w:szCs w:val="20"/>
              </w:rPr>
            </w:pPr>
            <w:r w:rsidRPr="00BC796D">
              <w:rPr>
                <w:color w:val="222222"/>
                <w:szCs w:val="20"/>
              </w:rPr>
              <w:t>Exclusão</w:t>
            </w:r>
          </w:p>
        </w:tc>
        <w:tc>
          <w:tcPr>
            <w:tcW w:w="2589" w:type="dxa"/>
          </w:tcPr>
          <w:p w14:paraId="320F3F14" w14:textId="77777777" w:rsidR="001F1F7B" w:rsidRPr="00BC796D" w:rsidRDefault="001F1F7B" w:rsidP="001F1F7B">
            <w:pPr>
              <w:jc w:val="center"/>
              <w:rPr>
                <w:color w:val="222222"/>
                <w:szCs w:val="20"/>
              </w:rPr>
            </w:pPr>
            <w:r w:rsidRPr="00BC796D">
              <w:rPr>
                <w:color w:val="222222"/>
                <w:szCs w:val="20"/>
              </w:rPr>
              <w:t>Credor</w:t>
            </w:r>
          </w:p>
        </w:tc>
        <w:tc>
          <w:tcPr>
            <w:tcW w:w="2128" w:type="dxa"/>
          </w:tcPr>
          <w:p w14:paraId="0DF3C2B4" w14:textId="77777777" w:rsidR="001F1F7B" w:rsidRPr="00BC796D" w:rsidRDefault="001F1F7B" w:rsidP="001F1F7B">
            <w:pPr>
              <w:jc w:val="center"/>
              <w:rPr>
                <w:color w:val="222222"/>
                <w:szCs w:val="20"/>
              </w:rPr>
            </w:pPr>
            <w:r w:rsidRPr="00BC796D">
              <w:rPr>
                <w:color w:val="222222"/>
                <w:szCs w:val="20"/>
              </w:rPr>
              <w:t>Credor</w:t>
            </w:r>
          </w:p>
        </w:tc>
        <w:tc>
          <w:tcPr>
            <w:tcW w:w="4189" w:type="dxa"/>
          </w:tcPr>
          <w:p w14:paraId="5B811E19" w14:textId="77777777" w:rsidR="001F1F7B" w:rsidRPr="00BC796D" w:rsidRDefault="001F1F7B" w:rsidP="001F1F7B">
            <w:pPr>
              <w:rPr>
                <w:color w:val="222222"/>
                <w:szCs w:val="20"/>
              </w:rPr>
            </w:pPr>
            <w:r w:rsidRPr="00BC796D">
              <w:rPr>
                <w:color w:val="222222"/>
                <w:szCs w:val="20"/>
              </w:rPr>
              <w:t>Constituição de saldo para posterior adição</w:t>
            </w:r>
          </w:p>
        </w:tc>
      </w:tr>
    </w:tbl>
    <w:p w14:paraId="776191F8" w14:textId="77777777" w:rsidR="001F1F7B" w:rsidRPr="00BC796D"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BC796D" w14:paraId="1DC729E2" w14:textId="77777777" w:rsidTr="001F1F7B">
        <w:trPr>
          <w:jc w:val="center"/>
        </w:trPr>
        <w:tc>
          <w:tcPr>
            <w:tcW w:w="3384" w:type="dxa"/>
          </w:tcPr>
          <w:p w14:paraId="7529C636" w14:textId="77777777" w:rsidR="001F1F7B" w:rsidRPr="00BC796D" w:rsidRDefault="001F1F7B" w:rsidP="001F1F7B">
            <w:pPr>
              <w:jc w:val="center"/>
              <w:rPr>
                <w:b/>
                <w:color w:val="222222"/>
                <w:szCs w:val="20"/>
              </w:rPr>
            </w:pPr>
            <w:r w:rsidRPr="00BC796D">
              <w:rPr>
                <w:b/>
                <w:color w:val="222222"/>
                <w:szCs w:val="20"/>
              </w:rPr>
              <w:t>Livro da Parte A</w:t>
            </w:r>
          </w:p>
        </w:tc>
        <w:tc>
          <w:tcPr>
            <w:tcW w:w="1894" w:type="dxa"/>
          </w:tcPr>
          <w:p w14:paraId="5EA5EDD7" w14:textId="77777777" w:rsidR="001F1F7B" w:rsidRPr="00BC796D" w:rsidRDefault="001F1F7B" w:rsidP="001F1F7B">
            <w:pPr>
              <w:jc w:val="center"/>
              <w:rPr>
                <w:b/>
                <w:color w:val="222222"/>
                <w:szCs w:val="20"/>
              </w:rPr>
            </w:pPr>
            <w:r w:rsidRPr="00BC796D">
              <w:rPr>
                <w:b/>
                <w:color w:val="222222"/>
                <w:szCs w:val="20"/>
              </w:rPr>
              <w:t>Sinal no M300</w:t>
            </w:r>
          </w:p>
        </w:tc>
        <w:tc>
          <w:tcPr>
            <w:tcW w:w="2541" w:type="dxa"/>
          </w:tcPr>
          <w:p w14:paraId="1EA2446C" w14:textId="77777777" w:rsidR="001F1F7B" w:rsidRPr="00BC796D" w:rsidRDefault="001F1F7B" w:rsidP="001F1F7B">
            <w:pPr>
              <w:jc w:val="center"/>
              <w:rPr>
                <w:b/>
                <w:color w:val="222222"/>
                <w:szCs w:val="20"/>
              </w:rPr>
            </w:pPr>
            <w:r w:rsidRPr="00BC796D">
              <w:rPr>
                <w:b/>
                <w:color w:val="222222"/>
                <w:szCs w:val="20"/>
              </w:rPr>
              <w:t>Indicador no M305</w:t>
            </w:r>
          </w:p>
          <w:p w14:paraId="5227AB9D" w14:textId="77777777" w:rsidR="001F1F7B" w:rsidRPr="00BC796D" w:rsidRDefault="001F1F7B" w:rsidP="001F1F7B">
            <w:pPr>
              <w:jc w:val="center"/>
              <w:rPr>
                <w:b/>
                <w:color w:val="222222"/>
                <w:szCs w:val="20"/>
              </w:rPr>
            </w:pPr>
            <w:r w:rsidRPr="00BC796D">
              <w:rPr>
                <w:b/>
                <w:color w:val="222222"/>
                <w:szCs w:val="20"/>
              </w:rPr>
              <w:t>(Sinal do lançamento na conta da Parte B)</w:t>
            </w:r>
          </w:p>
        </w:tc>
        <w:tc>
          <w:tcPr>
            <w:tcW w:w="2555" w:type="dxa"/>
          </w:tcPr>
          <w:p w14:paraId="56EF91B5" w14:textId="77777777" w:rsidR="001F1F7B" w:rsidRPr="00BC796D" w:rsidRDefault="001F1F7B" w:rsidP="001F1F7B">
            <w:pPr>
              <w:jc w:val="center"/>
              <w:rPr>
                <w:b/>
                <w:color w:val="222222"/>
                <w:szCs w:val="20"/>
              </w:rPr>
            </w:pPr>
            <w:r w:rsidRPr="00BC796D">
              <w:rPr>
                <w:b/>
                <w:color w:val="222222"/>
                <w:szCs w:val="20"/>
              </w:rPr>
              <w:t>Indicador no M310</w:t>
            </w:r>
          </w:p>
          <w:p w14:paraId="3FB5A745" w14:textId="77777777" w:rsidR="001F1F7B" w:rsidRPr="00BC796D" w:rsidRDefault="001F1F7B" w:rsidP="001F1F7B">
            <w:pPr>
              <w:jc w:val="center"/>
              <w:rPr>
                <w:b/>
                <w:color w:val="222222"/>
                <w:szCs w:val="20"/>
              </w:rPr>
            </w:pPr>
            <w:r w:rsidRPr="00BC796D">
              <w:rPr>
                <w:b/>
                <w:color w:val="222222"/>
                <w:szCs w:val="20"/>
              </w:rPr>
              <w:t>Conta de Resultado</w:t>
            </w:r>
          </w:p>
          <w:p w14:paraId="36DEC5BA" w14:textId="77777777" w:rsidR="001F1F7B" w:rsidRPr="00BC796D" w:rsidRDefault="001F1F7B" w:rsidP="001F1F7B">
            <w:pPr>
              <w:jc w:val="center"/>
              <w:rPr>
                <w:b/>
                <w:color w:val="222222"/>
                <w:szCs w:val="20"/>
              </w:rPr>
            </w:pPr>
            <w:r w:rsidRPr="00BC796D">
              <w:rPr>
                <w:b/>
                <w:color w:val="222222"/>
                <w:szCs w:val="20"/>
              </w:rPr>
              <w:t>(Sinal do saldo da conta contábil de resultado)</w:t>
            </w:r>
          </w:p>
        </w:tc>
        <w:tc>
          <w:tcPr>
            <w:tcW w:w="2555" w:type="dxa"/>
          </w:tcPr>
          <w:p w14:paraId="1B544B3C" w14:textId="77777777" w:rsidR="001F1F7B" w:rsidRPr="00BC796D" w:rsidRDefault="001F1F7B" w:rsidP="001F1F7B">
            <w:pPr>
              <w:jc w:val="center"/>
              <w:rPr>
                <w:b/>
                <w:color w:val="222222"/>
                <w:szCs w:val="20"/>
              </w:rPr>
            </w:pPr>
            <w:r w:rsidRPr="00BC796D">
              <w:rPr>
                <w:b/>
                <w:color w:val="222222"/>
                <w:szCs w:val="20"/>
              </w:rPr>
              <w:t>Indicador no M310</w:t>
            </w:r>
          </w:p>
          <w:p w14:paraId="0BD70E66" w14:textId="77777777" w:rsidR="001F1F7B" w:rsidRPr="00BC796D" w:rsidRDefault="001F1F7B" w:rsidP="001F1F7B">
            <w:pPr>
              <w:jc w:val="center"/>
              <w:rPr>
                <w:b/>
                <w:color w:val="222222"/>
                <w:szCs w:val="20"/>
              </w:rPr>
            </w:pPr>
            <w:r w:rsidRPr="00BC796D">
              <w:rPr>
                <w:b/>
                <w:color w:val="222222"/>
                <w:szCs w:val="20"/>
              </w:rPr>
              <w:t>Conta Patrimonial</w:t>
            </w:r>
          </w:p>
          <w:p w14:paraId="54500B1D" w14:textId="77777777" w:rsidR="001F1F7B" w:rsidRPr="00BC796D" w:rsidRDefault="001F1F7B" w:rsidP="001F1F7B">
            <w:pPr>
              <w:jc w:val="center"/>
              <w:rPr>
                <w:b/>
                <w:color w:val="222222"/>
                <w:szCs w:val="20"/>
              </w:rPr>
            </w:pPr>
            <w:r w:rsidRPr="00BC796D">
              <w:rPr>
                <w:b/>
                <w:color w:val="222222"/>
                <w:szCs w:val="20"/>
              </w:rPr>
              <w:t>(Sinal do saldo da conta contábil patrimonial)</w:t>
            </w:r>
          </w:p>
        </w:tc>
      </w:tr>
      <w:tr w:rsidR="001F1F7B" w:rsidRPr="00BC796D" w14:paraId="02761B62" w14:textId="77777777" w:rsidTr="001F1F7B">
        <w:trPr>
          <w:jc w:val="center"/>
        </w:trPr>
        <w:tc>
          <w:tcPr>
            <w:tcW w:w="3384" w:type="dxa"/>
          </w:tcPr>
          <w:p w14:paraId="7C9E8E7A" w14:textId="77777777" w:rsidR="001F1F7B" w:rsidRPr="00BC796D" w:rsidRDefault="001F1F7B" w:rsidP="001F1F7B">
            <w:pPr>
              <w:jc w:val="center"/>
              <w:rPr>
                <w:color w:val="222222"/>
                <w:szCs w:val="20"/>
              </w:rPr>
            </w:pPr>
            <w:r w:rsidRPr="00BC796D">
              <w:rPr>
                <w:color w:val="222222"/>
                <w:szCs w:val="20"/>
              </w:rPr>
              <w:t>Adição ou Lucro</w:t>
            </w:r>
          </w:p>
        </w:tc>
        <w:tc>
          <w:tcPr>
            <w:tcW w:w="1894" w:type="dxa"/>
          </w:tcPr>
          <w:p w14:paraId="69CCD42E" w14:textId="77777777" w:rsidR="001F1F7B" w:rsidRPr="00BC796D" w:rsidRDefault="001F1F7B" w:rsidP="001F1F7B">
            <w:pPr>
              <w:jc w:val="center"/>
              <w:rPr>
                <w:color w:val="222222"/>
                <w:szCs w:val="20"/>
              </w:rPr>
            </w:pPr>
            <w:r w:rsidRPr="00BC796D">
              <w:rPr>
                <w:color w:val="222222"/>
                <w:szCs w:val="20"/>
              </w:rPr>
              <w:t>+ (positivo)</w:t>
            </w:r>
          </w:p>
        </w:tc>
        <w:tc>
          <w:tcPr>
            <w:tcW w:w="2541" w:type="dxa"/>
          </w:tcPr>
          <w:p w14:paraId="71F4DE45"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59FFFD0B"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4C9B7220" w14:textId="77777777" w:rsidR="001F1F7B" w:rsidRPr="00BC796D" w:rsidRDefault="001F1F7B" w:rsidP="001F1F7B">
            <w:pPr>
              <w:jc w:val="center"/>
              <w:rPr>
                <w:color w:val="222222"/>
                <w:szCs w:val="20"/>
              </w:rPr>
            </w:pPr>
            <w:r w:rsidRPr="00BC796D">
              <w:rPr>
                <w:color w:val="222222"/>
                <w:szCs w:val="20"/>
              </w:rPr>
              <w:t>C – Credor</w:t>
            </w:r>
          </w:p>
        </w:tc>
      </w:tr>
      <w:tr w:rsidR="001F1F7B" w:rsidRPr="00BC796D" w14:paraId="74B9891D" w14:textId="77777777" w:rsidTr="001F1F7B">
        <w:trPr>
          <w:jc w:val="center"/>
        </w:trPr>
        <w:tc>
          <w:tcPr>
            <w:tcW w:w="3384" w:type="dxa"/>
          </w:tcPr>
          <w:p w14:paraId="08052558" w14:textId="77777777" w:rsidR="001F1F7B" w:rsidRPr="00BC796D" w:rsidRDefault="001F1F7B" w:rsidP="001F1F7B">
            <w:pPr>
              <w:jc w:val="center"/>
              <w:rPr>
                <w:color w:val="222222"/>
                <w:szCs w:val="20"/>
              </w:rPr>
            </w:pPr>
            <w:r w:rsidRPr="00BC796D">
              <w:rPr>
                <w:color w:val="222222"/>
                <w:szCs w:val="20"/>
              </w:rPr>
              <w:t>Adição ou Lucro</w:t>
            </w:r>
          </w:p>
        </w:tc>
        <w:tc>
          <w:tcPr>
            <w:tcW w:w="1894" w:type="dxa"/>
          </w:tcPr>
          <w:p w14:paraId="487650ED" w14:textId="77777777" w:rsidR="001F1F7B" w:rsidRPr="00BC796D" w:rsidRDefault="001F1F7B" w:rsidP="001F1F7B">
            <w:pPr>
              <w:jc w:val="center"/>
              <w:rPr>
                <w:color w:val="222222"/>
                <w:szCs w:val="20"/>
              </w:rPr>
            </w:pPr>
            <w:r w:rsidRPr="00BC796D">
              <w:rPr>
                <w:color w:val="222222"/>
                <w:szCs w:val="20"/>
              </w:rPr>
              <w:t>- (negativo)</w:t>
            </w:r>
          </w:p>
          <w:p w14:paraId="7E0B6828" w14:textId="77777777" w:rsidR="001F1F7B" w:rsidRPr="00BC796D" w:rsidRDefault="001F1F7B" w:rsidP="001F1F7B">
            <w:pPr>
              <w:jc w:val="center"/>
              <w:rPr>
                <w:b/>
                <w:color w:val="222222"/>
                <w:szCs w:val="20"/>
              </w:rPr>
            </w:pPr>
            <w:r w:rsidRPr="00BC796D">
              <w:rPr>
                <w:b/>
                <w:color w:val="222222"/>
                <w:szCs w:val="20"/>
              </w:rPr>
              <w:t>Erro no programa</w:t>
            </w:r>
          </w:p>
        </w:tc>
        <w:tc>
          <w:tcPr>
            <w:tcW w:w="2541" w:type="dxa"/>
          </w:tcPr>
          <w:p w14:paraId="16A7AFCF"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3A10539E"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1F64AFD0" w14:textId="77777777" w:rsidR="001F1F7B" w:rsidRPr="00BC796D" w:rsidRDefault="001F1F7B" w:rsidP="001F1F7B">
            <w:pPr>
              <w:jc w:val="center"/>
              <w:rPr>
                <w:color w:val="222222"/>
                <w:szCs w:val="20"/>
              </w:rPr>
            </w:pPr>
            <w:r w:rsidRPr="00BC796D">
              <w:rPr>
                <w:color w:val="222222"/>
                <w:szCs w:val="20"/>
              </w:rPr>
              <w:t>D - Devedor</w:t>
            </w:r>
          </w:p>
        </w:tc>
      </w:tr>
      <w:tr w:rsidR="001F1F7B" w:rsidRPr="00BC796D" w14:paraId="18050968" w14:textId="77777777" w:rsidTr="001F1F7B">
        <w:trPr>
          <w:jc w:val="center"/>
        </w:trPr>
        <w:tc>
          <w:tcPr>
            <w:tcW w:w="3384" w:type="dxa"/>
          </w:tcPr>
          <w:p w14:paraId="0CCE137A" w14:textId="77777777" w:rsidR="001F1F7B" w:rsidRPr="00BC796D" w:rsidRDefault="001F1F7B" w:rsidP="001F1F7B">
            <w:pPr>
              <w:jc w:val="center"/>
              <w:rPr>
                <w:color w:val="222222"/>
                <w:szCs w:val="20"/>
              </w:rPr>
            </w:pPr>
            <w:r w:rsidRPr="00BC796D">
              <w:rPr>
                <w:color w:val="222222"/>
                <w:szCs w:val="20"/>
              </w:rPr>
              <w:t>Exclusão ou Compensação de Prejuízo</w:t>
            </w:r>
          </w:p>
        </w:tc>
        <w:tc>
          <w:tcPr>
            <w:tcW w:w="1894" w:type="dxa"/>
          </w:tcPr>
          <w:p w14:paraId="58CDDF33" w14:textId="77777777" w:rsidR="001F1F7B" w:rsidRPr="00BC796D" w:rsidRDefault="001F1F7B" w:rsidP="001F1F7B">
            <w:pPr>
              <w:jc w:val="center"/>
              <w:rPr>
                <w:color w:val="222222"/>
                <w:szCs w:val="20"/>
              </w:rPr>
            </w:pPr>
            <w:r w:rsidRPr="00BC796D">
              <w:rPr>
                <w:color w:val="222222"/>
                <w:szCs w:val="20"/>
              </w:rPr>
              <w:t>+ (positivo)</w:t>
            </w:r>
          </w:p>
        </w:tc>
        <w:tc>
          <w:tcPr>
            <w:tcW w:w="2541" w:type="dxa"/>
          </w:tcPr>
          <w:p w14:paraId="6CF883FD"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14EC604C"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4B36FFED" w14:textId="77777777" w:rsidR="001F1F7B" w:rsidRPr="00BC796D" w:rsidRDefault="001F1F7B" w:rsidP="001F1F7B">
            <w:pPr>
              <w:jc w:val="center"/>
              <w:rPr>
                <w:color w:val="222222"/>
                <w:szCs w:val="20"/>
              </w:rPr>
            </w:pPr>
            <w:r w:rsidRPr="00BC796D">
              <w:rPr>
                <w:color w:val="222222"/>
                <w:szCs w:val="20"/>
              </w:rPr>
              <w:t>D - Devedor</w:t>
            </w:r>
          </w:p>
        </w:tc>
      </w:tr>
      <w:tr w:rsidR="001F1F7B" w:rsidRPr="00BC796D" w14:paraId="6ADAF59B" w14:textId="77777777" w:rsidTr="001F1F7B">
        <w:trPr>
          <w:jc w:val="center"/>
        </w:trPr>
        <w:tc>
          <w:tcPr>
            <w:tcW w:w="3384" w:type="dxa"/>
          </w:tcPr>
          <w:p w14:paraId="14469A40" w14:textId="77777777" w:rsidR="001F1F7B" w:rsidRPr="00BC796D" w:rsidRDefault="001F1F7B" w:rsidP="001F1F7B">
            <w:pPr>
              <w:jc w:val="center"/>
              <w:rPr>
                <w:color w:val="222222"/>
                <w:szCs w:val="20"/>
              </w:rPr>
            </w:pPr>
            <w:r w:rsidRPr="00BC796D">
              <w:rPr>
                <w:color w:val="222222"/>
                <w:szCs w:val="20"/>
              </w:rPr>
              <w:t>Exclusão ou Compensação de Prejuízo</w:t>
            </w:r>
          </w:p>
        </w:tc>
        <w:tc>
          <w:tcPr>
            <w:tcW w:w="1894" w:type="dxa"/>
          </w:tcPr>
          <w:p w14:paraId="739836F4" w14:textId="77777777" w:rsidR="001F1F7B" w:rsidRPr="00BC796D" w:rsidRDefault="001F1F7B" w:rsidP="001F1F7B">
            <w:pPr>
              <w:jc w:val="center"/>
              <w:rPr>
                <w:color w:val="222222"/>
                <w:szCs w:val="20"/>
              </w:rPr>
            </w:pPr>
            <w:r w:rsidRPr="00BC796D">
              <w:rPr>
                <w:color w:val="222222"/>
                <w:szCs w:val="20"/>
              </w:rPr>
              <w:t>- (negativo)</w:t>
            </w:r>
          </w:p>
          <w:p w14:paraId="31812734" w14:textId="77777777" w:rsidR="001F1F7B" w:rsidRPr="00BC796D" w:rsidRDefault="001F1F7B" w:rsidP="001F1F7B">
            <w:pPr>
              <w:jc w:val="center"/>
              <w:rPr>
                <w:b/>
                <w:color w:val="222222"/>
                <w:szCs w:val="20"/>
              </w:rPr>
            </w:pPr>
            <w:r w:rsidRPr="00BC796D">
              <w:rPr>
                <w:b/>
                <w:color w:val="222222"/>
                <w:szCs w:val="20"/>
              </w:rPr>
              <w:t>Erro no programa</w:t>
            </w:r>
          </w:p>
        </w:tc>
        <w:tc>
          <w:tcPr>
            <w:tcW w:w="2541" w:type="dxa"/>
          </w:tcPr>
          <w:p w14:paraId="42C9B368"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4EF47B7D"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14325B08" w14:textId="77777777" w:rsidR="001F1F7B" w:rsidRPr="00BC796D" w:rsidRDefault="001F1F7B" w:rsidP="001F1F7B">
            <w:pPr>
              <w:jc w:val="center"/>
              <w:rPr>
                <w:color w:val="222222"/>
                <w:szCs w:val="20"/>
              </w:rPr>
            </w:pPr>
            <w:r w:rsidRPr="00BC796D">
              <w:rPr>
                <w:color w:val="222222"/>
                <w:szCs w:val="20"/>
              </w:rPr>
              <w:t>C – Credor</w:t>
            </w:r>
          </w:p>
        </w:tc>
      </w:tr>
    </w:tbl>
    <w:p w14:paraId="6D0D21E2" w14:textId="77777777" w:rsidR="001F1F7B" w:rsidRPr="00BC796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749CC" w:rsidRPr="00BC796D" w14:paraId="5DD66711" w14:textId="77777777" w:rsidTr="00C749C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00: LANÇAMENTOS DA PARTE A DO e-LALUR</w:t>
            </w:r>
          </w:p>
        </w:tc>
      </w:tr>
      <w:tr w:rsidR="00C749CC" w:rsidRPr="00BC796D" w14:paraId="0BA69B8C" w14:textId="77777777" w:rsidTr="00B36989">
        <w:trPr>
          <w:trHeight w:val="84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BC796D" w:rsidRDefault="00C749CC"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OR_DETALH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C749CC" w:rsidRPr="00BC796D" w14:paraId="1A6D7B84" w14:textId="77777777" w:rsidTr="00C749C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C749CC" w:rsidRPr="00BC796D" w14:paraId="209493C6" w14:textId="77777777" w:rsidTr="00C749C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BC796D" w:rsidRDefault="00C749CC" w:rsidP="00C749C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7EF5D6E3" w14:textId="77777777" w:rsidR="001F1F7B" w:rsidRPr="00BC796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BC796D" w14:paraId="7D6907E4" w14:textId="77777777" w:rsidTr="00C749CC">
        <w:trPr>
          <w:trHeight w:val="525"/>
          <w:tblHead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749CC" w:rsidRPr="00BC796D" w14:paraId="02DE8601" w14:textId="77777777" w:rsidTr="00C749CC">
        <w:trPr>
          <w:trHeight w:val="315"/>
        </w:trPr>
        <w:tc>
          <w:tcPr>
            <w:tcW w:w="908" w:type="dxa"/>
            <w:tcBorders>
              <w:top w:val="nil"/>
              <w:left w:val="single" w:sz="8" w:space="0" w:color="auto"/>
              <w:bottom w:val="nil"/>
              <w:right w:val="single" w:sz="8" w:space="0" w:color="auto"/>
            </w:tcBorders>
            <w:shd w:val="clear" w:color="auto" w:fill="auto"/>
            <w:vAlign w:val="center"/>
            <w:hideMark/>
          </w:tcPr>
          <w:p w14:paraId="4160AC71"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shd w:val="clear" w:color="auto" w:fill="auto"/>
            <w:vAlign w:val="center"/>
            <w:hideMark/>
          </w:tcPr>
          <w:p w14:paraId="34C43335"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shd w:val="clear" w:color="auto" w:fill="auto"/>
            <w:vAlign w:val="center"/>
            <w:hideMark/>
          </w:tcPr>
          <w:p w14:paraId="65ED4F05"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shd w:val="clear" w:color="auto" w:fill="auto"/>
            <w:vAlign w:val="center"/>
            <w:hideMark/>
          </w:tcPr>
          <w:p w14:paraId="5BFD59B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166C43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shd w:val="clear" w:color="auto" w:fill="auto"/>
            <w:vAlign w:val="center"/>
            <w:hideMark/>
          </w:tcPr>
          <w:p w14:paraId="7E81BDC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2597E29"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shd w:val="clear" w:color="auto" w:fill="auto"/>
            <w:vAlign w:val="center"/>
            <w:hideMark/>
          </w:tcPr>
          <w:p w14:paraId="4E49DE35"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749CC" w:rsidRPr="00BC796D" w14:paraId="4A9E7F58" w14:textId="77777777" w:rsidTr="00C749CC">
        <w:trPr>
          <w:trHeight w:val="780"/>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749CC" w:rsidRPr="00BC796D" w14:paraId="090FC261" w14:textId="77777777" w:rsidTr="00C749CC">
        <w:trPr>
          <w:trHeight w:val="780"/>
        </w:trPr>
        <w:tc>
          <w:tcPr>
            <w:tcW w:w="908" w:type="dxa"/>
            <w:tcBorders>
              <w:top w:val="nil"/>
              <w:left w:val="single" w:sz="8" w:space="0" w:color="auto"/>
              <w:bottom w:val="nil"/>
              <w:right w:val="single" w:sz="8" w:space="0" w:color="auto"/>
            </w:tcBorders>
            <w:shd w:val="clear" w:color="auto" w:fill="auto"/>
            <w:vAlign w:val="center"/>
            <w:hideMark/>
          </w:tcPr>
          <w:p w14:paraId="3D8825FD"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75" w:type="dxa"/>
            <w:tcBorders>
              <w:top w:val="nil"/>
              <w:left w:val="nil"/>
              <w:bottom w:val="single" w:sz="8" w:space="0" w:color="auto"/>
              <w:right w:val="single" w:sz="8" w:space="0" w:color="auto"/>
            </w:tcBorders>
            <w:shd w:val="clear" w:color="auto" w:fill="auto"/>
            <w:vAlign w:val="center"/>
            <w:hideMark/>
          </w:tcPr>
          <w:p w14:paraId="2B263EA4"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753DEA59"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354513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34BB9E3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1CB08C07"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BF8B44C"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4F29939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26EFDFAF" w14:textId="77777777" w:rsidTr="00C749CC">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Lançamento:</w:t>
            </w:r>
            <w:r w:rsidRPr="00BC796D">
              <w:rPr>
                <w:rFonts w:eastAsia="Times New Roman" w:cs="Times New Roman"/>
                <w:color w:val="000000"/>
                <w:szCs w:val="20"/>
                <w:lang w:eastAsia="pt-BR"/>
              </w:rPr>
              <w:br/>
              <w:t>A- Adição</w:t>
            </w:r>
            <w:r w:rsidRPr="00BC796D">
              <w:rPr>
                <w:rFonts w:eastAsia="Times New Roman" w:cs="Times New Roman"/>
                <w:color w:val="000000"/>
                <w:szCs w:val="20"/>
                <w:lang w:eastAsia="pt-BR"/>
              </w:rPr>
              <w:br/>
              <w:t>E - Exclusão.</w:t>
            </w:r>
            <w:r w:rsidRPr="00BC796D">
              <w:rPr>
                <w:rFonts w:eastAsia="Times New Roman" w:cs="Times New Roman"/>
                <w:color w:val="000000"/>
                <w:szCs w:val="20"/>
                <w:lang w:eastAsia="pt-BR"/>
              </w:rPr>
              <w:br/>
              <w:t>P - Compensação de Prejuízo</w:t>
            </w:r>
            <w:r w:rsidRPr="00BC796D">
              <w:rPr>
                <w:rFonts w:eastAsia="Times New Roman" w:cs="Times New Roman"/>
                <w:color w:val="000000"/>
                <w:szCs w:val="20"/>
                <w:lang w:eastAsia="pt-BR"/>
              </w:rPr>
              <w:br/>
              <w:t>L - Luc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144829A9" w14:textId="77777777" w:rsidTr="00C749CC">
        <w:trPr>
          <w:trHeight w:val="2055"/>
        </w:trPr>
        <w:tc>
          <w:tcPr>
            <w:tcW w:w="908" w:type="dxa"/>
            <w:tcBorders>
              <w:top w:val="nil"/>
              <w:left w:val="single" w:sz="8" w:space="0" w:color="auto"/>
              <w:bottom w:val="nil"/>
              <w:right w:val="single" w:sz="8" w:space="0" w:color="auto"/>
            </w:tcBorders>
            <w:shd w:val="clear" w:color="auto" w:fill="auto"/>
            <w:vAlign w:val="center"/>
            <w:hideMark/>
          </w:tcPr>
          <w:p w14:paraId="5B64FE96"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4C879B4E"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095DDEE0"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Indicador de Relacionamento do Lançamento da Parte A:</w:t>
            </w:r>
            <w:r w:rsidRPr="00BC796D">
              <w:rPr>
                <w:rFonts w:eastAsia="Times New Roman" w:cs="Times New Roman"/>
                <w:color w:val="000000"/>
                <w:szCs w:val="20"/>
                <w:lang w:eastAsia="pt-BR"/>
              </w:rPr>
              <w:br/>
              <w:t>1 - Com Conta da Parte B</w:t>
            </w:r>
            <w:r w:rsidRPr="00BC796D">
              <w:rPr>
                <w:rFonts w:eastAsia="Times New Roman" w:cs="Times New Roman"/>
                <w:color w:val="000000"/>
                <w:szCs w:val="20"/>
                <w:lang w:eastAsia="pt-BR"/>
              </w:rPr>
              <w:br/>
              <w:t>2 - Com Conta Contábil</w:t>
            </w:r>
            <w:r w:rsidRPr="00BC796D">
              <w:rPr>
                <w:rFonts w:eastAsia="Times New Roman" w:cs="Times New Roman"/>
                <w:color w:val="000000"/>
                <w:szCs w:val="20"/>
                <w:lang w:eastAsia="pt-BR"/>
              </w:rPr>
              <w:br/>
              <w:t>3 – Com Conta da parte B e Conta Contábil</w:t>
            </w:r>
            <w:r w:rsidRPr="00BC796D">
              <w:rPr>
                <w:rFonts w:eastAsia="Times New Roman" w:cs="Times New Roman"/>
                <w:color w:val="000000"/>
                <w:szCs w:val="20"/>
                <w:lang w:eastAsia="pt-BR"/>
              </w:rPr>
              <w:br/>
              <w:t>4 - Sem Relacionament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713BDB30"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054B9E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6D6C70F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74368759"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6AF3567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2AEC9465" w14:textId="77777777" w:rsidTr="00C749CC">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1DB5D19F" w14:textId="77777777" w:rsidTr="00C749CC">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5105A9AD"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614B3A85"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1E10F701"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0BE0B06B"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5DC9E2F"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3BAD5C72"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04C0666C"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425EB0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3377A14" w14:textId="77777777" w:rsidR="001F1F7B" w:rsidRPr="00BC796D" w:rsidRDefault="001F1F7B" w:rsidP="001F1F7B">
      <w:pPr>
        <w:rPr>
          <w:b/>
          <w:szCs w:val="20"/>
          <w:lang w:val="pt-PT"/>
        </w:rPr>
      </w:pPr>
    </w:p>
    <w:p w14:paraId="62534FBE" w14:textId="77777777" w:rsidR="001F1F7B" w:rsidRPr="00BC796D" w:rsidRDefault="001F1F7B" w:rsidP="001F1F7B">
      <w:pPr>
        <w:rPr>
          <w:b/>
          <w:szCs w:val="20"/>
          <w:lang w:val="pt-PT"/>
        </w:rPr>
      </w:pPr>
      <w:r w:rsidRPr="00BC796D">
        <w:rPr>
          <w:b/>
          <w:szCs w:val="20"/>
          <w:lang w:val="pt-PT"/>
        </w:rPr>
        <w:t>Exemplo de preenchimento quando M300.IND_RELACAO = “3” (Conta Conta da Parte B e Conta Contábil):</w:t>
      </w:r>
    </w:p>
    <w:p w14:paraId="31271D3E" w14:textId="77777777" w:rsidR="001F1F7B" w:rsidRPr="00BC796D" w:rsidRDefault="001F1F7B" w:rsidP="001F1F7B">
      <w:pPr>
        <w:rPr>
          <w:b/>
          <w:szCs w:val="20"/>
          <w:lang w:val="pt-PT"/>
        </w:rPr>
      </w:pPr>
    </w:p>
    <w:p w14:paraId="4499989B" w14:textId="77777777" w:rsidR="001F1F7B" w:rsidRPr="00BC796D" w:rsidRDefault="001F1F7B" w:rsidP="001F1F7B">
      <w:pPr>
        <w:rPr>
          <w:szCs w:val="20"/>
        </w:rPr>
      </w:pPr>
      <w:r w:rsidRPr="00BC796D">
        <w:rPr>
          <w:szCs w:val="20"/>
        </w:rPr>
        <w:t>1 - Contabilidade da Empresa - Constituição da Provisão</w:t>
      </w:r>
    </w:p>
    <w:p w14:paraId="53805E48" w14:textId="77777777" w:rsidR="001F1F7B" w:rsidRPr="00BC796D" w:rsidRDefault="001F1F7B" w:rsidP="001F1F7B">
      <w:pPr>
        <w:ind w:firstLine="708"/>
        <w:rPr>
          <w:szCs w:val="20"/>
        </w:rPr>
      </w:pPr>
      <w:r w:rsidRPr="00BC796D">
        <w:rPr>
          <w:szCs w:val="20"/>
        </w:rPr>
        <w:t>Débito: Despesas com Provisão 100</w:t>
      </w:r>
    </w:p>
    <w:p w14:paraId="7EADC02D" w14:textId="77777777" w:rsidR="001F1F7B" w:rsidRPr="00BC796D" w:rsidRDefault="001F1F7B" w:rsidP="001F1F7B">
      <w:pPr>
        <w:ind w:firstLine="708"/>
        <w:rPr>
          <w:szCs w:val="20"/>
        </w:rPr>
      </w:pPr>
      <w:r w:rsidRPr="00BC796D">
        <w:rPr>
          <w:szCs w:val="20"/>
        </w:rPr>
        <w:t>Crédito: Perdas Estimadas com Créditos de Liquidação Duvidosa 100</w:t>
      </w:r>
    </w:p>
    <w:p w14:paraId="6AB27E3F" w14:textId="77777777" w:rsidR="001F1F7B" w:rsidRPr="00BC796D" w:rsidRDefault="001F1F7B" w:rsidP="001F1F7B">
      <w:pPr>
        <w:ind w:firstLine="708"/>
        <w:rPr>
          <w:szCs w:val="20"/>
        </w:rPr>
      </w:pPr>
      <w:r w:rsidRPr="00BC796D">
        <w:rPr>
          <w:szCs w:val="20"/>
        </w:rPr>
        <w:t>Essa despesa é indedutível, e será adicionada na Parte A do e-Lalur e também será constituído um saldo de mesmo valor na Parte B, para exclusões futuras (lançamento do tipo 3).</w:t>
      </w:r>
    </w:p>
    <w:p w14:paraId="5CA2397C" w14:textId="77777777" w:rsidR="001F1F7B" w:rsidRPr="00BC796D" w:rsidRDefault="001F1F7B" w:rsidP="001F1F7B">
      <w:pPr>
        <w:rPr>
          <w:szCs w:val="20"/>
        </w:rPr>
      </w:pPr>
    </w:p>
    <w:p w14:paraId="56843AE3" w14:textId="77777777" w:rsidR="001F1F7B" w:rsidRPr="00BC796D" w:rsidRDefault="001F1F7B" w:rsidP="001F1F7B">
      <w:pPr>
        <w:rPr>
          <w:szCs w:val="20"/>
        </w:rPr>
      </w:pPr>
      <w:r w:rsidRPr="00BC796D">
        <w:rPr>
          <w:szCs w:val="20"/>
        </w:rPr>
        <w:t>2 - Reversão da Provisão:</w:t>
      </w:r>
    </w:p>
    <w:p w14:paraId="29D4056F" w14:textId="77777777" w:rsidR="001F1F7B" w:rsidRPr="00BC796D" w:rsidRDefault="001F1F7B" w:rsidP="001F1F7B">
      <w:pPr>
        <w:ind w:firstLine="708"/>
        <w:rPr>
          <w:szCs w:val="20"/>
        </w:rPr>
      </w:pPr>
      <w:r w:rsidRPr="00BC796D">
        <w:rPr>
          <w:szCs w:val="20"/>
        </w:rPr>
        <w:t>Débito: Perdas Estimadas com Créditos de Liquidação Duvidosa 50</w:t>
      </w:r>
    </w:p>
    <w:p w14:paraId="45E14D8A" w14:textId="77777777" w:rsidR="001F1F7B" w:rsidRPr="00BC796D" w:rsidRDefault="001F1F7B" w:rsidP="001F1F7B">
      <w:pPr>
        <w:ind w:firstLine="708"/>
        <w:rPr>
          <w:szCs w:val="20"/>
        </w:rPr>
      </w:pPr>
      <w:r w:rsidRPr="00BC796D">
        <w:rPr>
          <w:szCs w:val="20"/>
        </w:rPr>
        <w:t>Crédito: Reversão da Provisão da Provisão (Receita) 50</w:t>
      </w:r>
    </w:p>
    <w:p w14:paraId="6F687548" w14:textId="77777777" w:rsidR="001F1F7B" w:rsidRPr="00BC796D" w:rsidRDefault="001F1F7B" w:rsidP="001F1F7B">
      <w:pPr>
        <w:ind w:firstLine="708"/>
        <w:rPr>
          <w:szCs w:val="20"/>
        </w:rPr>
      </w:pPr>
      <w:r w:rsidRPr="00BC796D">
        <w:rPr>
          <w:szCs w:val="20"/>
        </w:rPr>
        <w:t>Nesse caso, há uma exclusão na Parta A do e-Lalur, reduzindo o saldo da parte B e também há a reversão do saldo na parte contábil (lançamento do tipo 3).</w:t>
      </w:r>
    </w:p>
    <w:p w14:paraId="1568364F" w14:textId="77777777" w:rsidR="001F1F7B" w:rsidRPr="00BC796D" w:rsidRDefault="001F1F7B" w:rsidP="001F1F7B">
      <w:pPr>
        <w:rPr>
          <w:szCs w:val="20"/>
        </w:rPr>
      </w:pPr>
    </w:p>
    <w:p w14:paraId="59F81E95" w14:textId="77777777" w:rsidR="007A5C73" w:rsidRPr="00BC796D" w:rsidRDefault="007A5C73" w:rsidP="001F1F7B">
      <w:pPr>
        <w:rPr>
          <w:szCs w:val="20"/>
        </w:rPr>
      </w:pPr>
    </w:p>
    <w:p w14:paraId="1EBA2893" w14:textId="77777777" w:rsidR="007A5C73" w:rsidRPr="00BC796D" w:rsidRDefault="007A5C73" w:rsidP="001F1F7B">
      <w:pPr>
        <w:rPr>
          <w:szCs w:val="20"/>
        </w:rPr>
      </w:pPr>
    </w:p>
    <w:p w14:paraId="66B35F33" w14:textId="77777777" w:rsidR="001F1F7B" w:rsidRPr="00BC796D" w:rsidRDefault="001F1F7B" w:rsidP="001F1F7B">
      <w:pPr>
        <w:rPr>
          <w:szCs w:val="20"/>
        </w:rPr>
      </w:pPr>
      <w:r w:rsidRPr="00BC796D">
        <w:rPr>
          <w:szCs w:val="20"/>
        </w:rPr>
        <w:t>3 - Perda considera</w:t>
      </w:r>
      <w:r w:rsidR="007A5C73" w:rsidRPr="00BC796D">
        <w:rPr>
          <w:szCs w:val="20"/>
        </w:rPr>
        <w:t>da</w:t>
      </w:r>
      <w:r w:rsidRPr="00BC796D">
        <w:rPr>
          <w:szCs w:val="20"/>
        </w:rPr>
        <w:t xml:space="preserve"> incobrável (Perda consumada)</w:t>
      </w:r>
    </w:p>
    <w:p w14:paraId="0A581287" w14:textId="77777777" w:rsidR="001F1F7B" w:rsidRPr="00BC796D" w:rsidRDefault="001F1F7B" w:rsidP="001F1F7B">
      <w:pPr>
        <w:ind w:firstLine="708"/>
        <w:rPr>
          <w:szCs w:val="20"/>
        </w:rPr>
      </w:pPr>
      <w:r w:rsidRPr="00BC796D">
        <w:rPr>
          <w:szCs w:val="20"/>
        </w:rPr>
        <w:t>Débito: Perdas Estimadas com Créditos de Liquidação Duvidosa 30</w:t>
      </w:r>
    </w:p>
    <w:p w14:paraId="6FCB8734" w14:textId="77777777" w:rsidR="001F1F7B" w:rsidRPr="00BC796D" w:rsidRDefault="001F1F7B" w:rsidP="001F1F7B">
      <w:pPr>
        <w:ind w:firstLine="708"/>
        <w:rPr>
          <w:szCs w:val="20"/>
        </w:rPr>
      </w:pPr>
      <w:r w:rsidRPr="00BC796D">
        <w:rPr>
          <w:szCs w:val="20"/>
        </w:rPr>
        <w:t>Crédito: Duplicadas a Receber   30</w:t>
      </w:r>
    </w:p>
    <w:p w14:paraId="6E0EBEA3" w14:textId="77777777" w:rsidR="001F1F7B" w:rsidRPr="00BC796D" w:rsidRDefault="001B58FE" w:rsidP="001F1F7B">
      <w:pPr>
        <w:ind w:firstLine="708"/>
        <w:rPr>
          <w:szCs w:val="20"/>
        </w:rPr>
      </w:pPr>
      <w:r w:rsidRPr="00BC796D">
        <w:rPr>
          <w:szCs w:val="20"/>
        </w:rPr>
        <w:t>Nesse</w:t>
      </w:r>
      <w:r w:rsidR="001F1F7B" w:rsidRPr="00BC796D">
        <w:rPr>
          <w:szCs w:val="20"/>
        </w:rPr>
        <w:t xml:space="preserve"> caso, há uma exclusão na Parta A do e-Lalur, reduzindo o saldo da parte B (lançamento do tipo 1).</w:t>
      </w:r>
    </w:p>
    <w:p w14:paraId="46B47105" w14:textId="77777777" w:rsidR="001F1F7B" w:rsidRPr="00BC796D" w:rsidRDefault="001F1F7B" w:rsidP="001F1F7B">
      <w:pPr>
        <w:rPr>
          <w:szCs w:val="20"/>
        </w:rPr>
      </w:pPr>
    </w:p>
    <w:p w14:paraId="1360A5C2" w14:textId="77777777" w:rsidR="001F1F7B" w:rsidRPr="00BC796D" w:rsidRDefault="001F1F7B" w:rsidP="001F1F7B">
      <w:pPr>
        <w:rPr>
          <w:b/>
          <w:szCs w:val="20"/>
        </w:rPr>
      </w:pPr>
      <w:r w:rsidRPr="00BC796D">
        <w:rPr>
          <w:b/>
          <w:szCs w:val="20"/>
        </w:rPr>
        <w:t>I – Regras de Validação do Registro:</w:t>
      </w:r>
    </w:p>
    <w:p w14:paraId="7DC3CE40" w14:textId="77777777" w:rsidR="001F1F7B" w:rsidRPr="00BC796D" w:rsidRDefault="001F1F7B" w:rsidP="001F1F7B">
      <w:pPr>
        <w:rPr>
          <w:b/>
          <w:szCs w:val="20"/>
        </w:rPr>
      </w:pPr>
    </w:p>
    <w:p w14:paraId="5BCC7817" w14:textId="77777777" w:rsidR="001F1F7B" w:rsidRPr="00BC796D" w:rsidRDefault="001F1F7B" w:rsidP="001F1F7B">
      <w:pPr>
        <w:pStyle w:val="PSDS-CorpodeTexto0"/>
        <w:ind w:left="708"/>
        <w:jc w:val="both"/>
        <w:rPr>
          <w:rFonts w:ascii="Times New Roman" w:hAnsi="Times New Roman"/>
          <w:b/>
          <w:bCs/>
          <w:lang w:val="pt-PT"/>
        </w:rPr>
      </w:pPr>
      <w:r w:rsidRPr="00BC796D">
        <w:rPr>
          <w:rFonts w:ascii="Times New Roman" w:hAnsi="Times New Roman"/>
          <w:b/>
          <w:bCs/>
          <w:lang w:val="pt-PT"/>
        </w:rPr>
        <w:t xml:space="preserve">REGRA_VALOR_DETALHADO: </w:t>
      </w:r>
    </w:p>
    <w:p w14:paraId="4E27FA86" w14:textId="77777777" w:rsidR="001F1F7B" w:rsidRPr="00BC796D" w:rsidRDefault="001F1F7B" w:rsidP="001F1F7B">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BC796D" w:rsidRDefault="001F1F7B" w:rsidP="001F1F7B">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BC796D" w:rsidRDefault="001F1F7B" w:rsidP="001F1F7B">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BC796D" w:rsidRDefault="001F1F7B" w:rsidP="001F1F7B">
      <w:pPr>
        <w:pStyle w:val="PSDS-CorpodeTexto0"/>
        <w:rPr>
          <w:rFonts w:ascii="Times New Roman" w:hAnsi="Times New Roman"/>
          <w:bCs/>
          <w:lang w:val="pt-PT"/>
        </w:rPr>
      </w:pPr>
    </w:p>
    <w:p w14:paraId="02334D5B" w14:textId="77777777" w:rsidR="001F1F7B" w:rsidRPr="00BC796D" w:rsidRDefault="001F1F7B" w:rsidP="001F1F7B">
      <w:pPr>
        <w:pStyle w:val="PSDS-CorpodeTexto0"/>
        <w:ind w:left="708"/>
        <w:rPr>
          <w:rFonts w:ascii="Times New Roman" w:hAnsi="Times New Roman"/>
          <w:bCs/>
          <w:lang w:val="pt-PT"/>
        </w:rPr>
      </w:pPr>
      <w:r w:rsidRPr="00BC796D">
        <w:rPr>
          <w:rFonts w:ascii="Times New Roman" w:hAnsi="Times New Roman"/>
          <w:bCs/>
          <w:lang w:val="pt-PT"/>
        </w:rPr>
        <w:t>O somatorio deve fazer a seguinte conversão de sinais:</w:t>
      </w:r>
      <w:r w:rsidRPr="00BC796D">
        <w:rPr>
          <w:rFonts w:ascii="Times New Roman" w:hAnsi="Times New Roman"/>
          <w:bCs/>
          <w:lang w:val="pt-PT"/>
        </w:rPr>
        <w:br/>
      </w:r>
      <w:r w:rsidRPr="00BC796D">
        <w:rPr>
          <w:rFonts w:ascii="Times New Roman" w:hAnsi="Times New Roman"/>
          <w:bCs/>
          <w:lang w:val="pt-PT"/>
        </w:rPr>
        <w:br/>
        <w:t xml:space="preserve">Se M300.TIPO_LANCAMENTO = “A” (Adição) ou “L” (Lucro): </w:t>
      </w:r>
    </w:p>
    <w:p w14:paraId="052B3B4F"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xml:space="preserve">- Se M305.IND_VL_CTA = “D”, então ”+” (valor positivo). </w:t>
      </w:r>
      <w:r w:rsidRPr="00BC796D">
        <w:rPr>
          <w:rFonts w:ascii="Times New Roman" w:hAnsi="Times New Roman"/>
          <w:bCs/>
          <w:lang w:val="pt-PT"/>
        </w:rPr>
        <w:br/>
        <w:t xml:space="preserve">- Se M305.IND_VL_CTA = “C”, então ”-” (valor negativo). </w:t>
      </w:r>
    </w:p>
    <w:p w14:paraId="668EEF5C"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10.IND_VL_CTA = “D”, então ”+” (valor positivo).</w:t>
      </w:r>
      <w:r w:rsidRPr="00BC796D">
        <w:rPr>
          <w:rFonts w:ascii="Times New Roman" w:hAnsi="Times New Roman"/>
          <w:bCs/>
          <w:lang w:val="pt-PT"/>
        </w:rPr>
        <w:br/>
        <w:t>- Se J050.COD_NAT = “4” (Conta de resultado) e M310.IND_VL_CTA = “C”, então ”-” (valor negativo).</w:t>
      </w:r>
      <w:r w:rsidRPr="00BC796D">
        <w:rPr>
          <w:rFonts w:ascii="Times New Roman" w:hAnsi="Times New Roman"/>
          <w:bCs/>
          <w:lang w:val="pt-PT"/>
        </w:rPr>
        <w:br/>
        <w:t>- Se J050.COD_NAT = “1, 2 ou 3” (Conta de ativo, passivo ou patrimônio líquido) e M310.IND_VL_CTA = “D”, então ”-” (valor negativo).</w:t>
      </w:r>
      <w:r w:rsidRPr="00BC796D">
        <w:rPr>
          <w:rFonts w:ascii="Times New Roman" w:hAnsi="Times New Roman"/>
          <w:bCs/>
          <w:lang w:val="pt-PT"/>
        </w:rPr>
        <w:br/>
        <w:t>- Se J050.COD_NAT = “1, 2 ou 3” (Conta de ativo, passivo ou patrimônio líquido) e M310.IND_VL_CTA = “C”, então ”+” (valor positivo).</w:t>
      </w:r>
      <w:r w:rsidRPr="00BC796D">
        <w:rPr>
          <w:rFonts w:ascii="Times New Roman" w:hAnsi="Times New Roman"/>
          <w:bCs/>
          <w:lang w:val="pt-PT"/>
        </w:rPr>
        <w:br/>
      </w:r>
    </w:p>
    <w:p w14:paraId="14818CF5" w14:textId="77777777" w:rsidR="001F1F7B" w:rsidRPr="00BC796D" w:rsidRDefault="00C749CC" w:rsidP="009E2D8D">
      <w:pPr>
        <w:spacing w:after="200" w:line="276" w:lineRule="auto"/>
        <w:rPr>
          <w:bCs/>
          <w:lang w:val="pt-PT"/>
        </w:rPr>
      </w:pPr>
      <w:r w:rsidRPr="00BC796D">
        <w:rPr>
          <w:bCs/>
          <w:lang w:val="pt-PT"/>
        </w:rPr>
        <w:tab/>
      </w:r>
      <w:r w:rsidR="001F1F7B" w:rsidRPr="00BC796D">
        <w:rPr>
          <w:bCs/>
          <w:lang w:val="pt-PT"/>
        </w:rPr>
        <w:t xml:space="preserve">Se M300.TIPO_LANCAMENTO = “E” (Exclusão) ou “P” (Prejuízo): </w:t>
      </w:r>
    </w:p>
    <w:p w14:paraId="490956D0"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xml:space="preserve">- Se M305.IND_VL_CTA = “D”, então ”-” (valor negativo). </w:t>
      </w:r>
      <w:r w:rsidRPr="00BC796D">
        <w:rPr>
          <w:rFonts w:ascii="Times New Roman" w:hAnsi="Times New Roman"/>
          <w:bCs/>
          <w:lang w:val="pt-PT"/>
        </w:rPr>
        <w:br/>
        <w:t xml:space="preserve">- Se M305.IND_VL_CTA = “C”, então ”+” (valor positivo). </w:t>
      </w:r>
    </w:p>
    <w:p w14:paraId="0654522B"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10.IND_VL_CTA = “D”, então ”-” (valor negativo).</w:t>
      </w:r>
      <w:r w:rsidRPr="00BC796D">
        <w:rPr>
          <w:rFonts w:ascii="Times New Roman" w:hAnsi="Times New Roman"/>
          <w:bCs/>
          <w:lang w:val="pt-PT"/>
        </w:rPr>
        <w:br/>
        <w:t>- Se J050.COD_NAT = “4” (Conta de resultado) e M310.IND_VL_CTA = “C”, então ”+” (valor positivo).</w:t>
      </w:r>
      <w:r w:rsidRPr="00BC796D">
        <w:rPr>
          <w:rFonts w:ascii="Times New Roman" w:hAnsi="Times New Roman"/>
          <w:bCs/>
          <w:lang w:val="pt-PT"/>
        </w:rPr>
        <w:br/>
        <w:t>- Se J050.COD_NAT = “1, 2 ou 3” (Conta de ativo, passivo ou patrimônio líquido) e M310.IND_VL_CTA = “D”, então ”+” (valor positivo).</w:t>
      </w:r>
      <w:r w:rsidRPr="00BC796D">
        <w:rPr>
          <w:rFonts w:ascii="Times New Roman" w:hAnsi="Times New Roman"/>
          <w:bCs/>
          <w:lang w:val="pt-PT"/>
        </w:rPr>
        <w:br/>
        <w:t>- Se J050.COD_NAT = “1, 2 ou 3” (Conta de ativo, passivo ou patrimônio líquido) e M310.IND_VL_CTA = “C”, então ”-” (valor negativo).</w:t>
      </w:r>
    </w:p>
    <w:p w14:paraId="6BE0DE9C" w14:textId="77777777" w:rsidR="001F1F7B" w:rsidRPr="00BC796D" w:rsidRDefault="001F1F7B" w:rsidP="001F1F7B">
      <w:pPr>
        <w:pStyle w:val="PSDS-CorpodeTexto0"/>
        <w:ind w:left="1416"/>
        <w:rPr>
          <w:rFonts w:ascii="Times New Roman" w:hAnsi="Times New Roman"/>
        </w:rPr>
      </w:pPr>
    </w:p>
    <w:p w14:paraId="2CC90035" w14:textId="77777777" w:rsidR="001F1F7B" w:rsidRPr="00BC796D" w:rsidRDefault="0088706D" w:rsidP="001F1F7B">
      <w:pPr>
        <w:pStyle w:val="Corpodetexto"/>
        <w:ind w:left="708" w:firstLine="12"/>
        <w:rPr>
          <w:rFonts w:ascii="Times New Roman" w:hAnsi="Times New Roman"/>
          <w:szCs w:val="20"/>
        </w:rPr>
      </w:pPr>
      <w:hyperlink r:id="rId69" w:anchor="REGRA_OCORRENCIA_UNITARIA_ARQ" w:history="1">
        <w:r w:rsidR="001F1F7B" w:rsidRPr="00BC796D">
          <w:rPr>
            <w:rFonts w:ascii="Times New Roman" w:hAnsi="Times New Roman"/>
            <w:b/>
            <w:szCs w:val="20"/>
          </w:rPr>
          <w:t>REGRA_</w:t>
        </w:r>
      </w:hyperlink>
      <w:r w:rsidR="001F1F7B" w:rsidRPr="00BC796D">
        <w:rPr>
          <w:rFonts w:ascii="Times New Roman" w:hAnsi="Times New Roman"/>
          <w:b/>
          <w:szCs w:val="20"/>
        </w:rPr>
        <w:t>DUPLICIDADE_DESPREZADA</w:t>
      </w:r>
      <w:r w:rsidR="001F1F7B" w:rsidRPr="00BC796D">
        <w:rPr>
          <w:rFonts w:ascii="Times New Roman" w:hAnsi="Times New Roman"/>
          <w:color w:val="auto"/>
          <w:szCs w:val="20"/>
        </w:rPr>
        <w:t xml:space="preserve">: </w:t>
      </w:r>
      <w:r w:rsidR="001F1F7B" w:rsidRPr="00BC796D">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BC796D" w:rsidRDefault="001F1F7B" w:rsidP="001F1F7B">
      <w:pPr>
        <w:pStyle w:val="Corpodetexto"/>
        <w:ind w:left="708" w:firstLine="12"/>
        <w:rPr>
          <w:rFonts w:ascii="Times New Roman" w:hAnsi="Times New Roman"/>
          <w:szCs w:val="20"/>
        </w:rPr>
      </w:pPr>
    </w:p>
    <w:p w14:paraId="14694239" w14:textId="77777777" w:rsidR="001F1F7B" w:rsidRPr="00BC796D" w:rsidRDefault="0088706D" w:rsidP="001F1F7B">
      <w:pPr>
        <w:pStyle w:val="Corpodetexto"/>
        <w:ind w:left="708" w:firstLine="12"/>
        <w:rPr>
          <w:rFonts w:ascii="Times New Roman" w:hAnsi="Times New Roman"/>
          <w:szCs w:val="20"/>
        </w:rPr>
      </w:pPr>
      <w:hyperlink r:id="rId70" w:anchor="REGRA_OCORRENCIA_UNITARIA_ARQ" w:history="1">
        <w:r w:rsidR="001F1F7B" w:rsidRPr="00BC796D">
          <w:rPr>
            <w:rFonts w:ascii="Times New Roman" w:hAnsi="Times New Roman"/>
            <w:b/>
            <w:szCs w:val="20"/>
          </w:rPr>
          <w:t>REGRA_</w:t>
        </w:r>
      </w:hyperlink>
      <w:r w:rsidR="001F1F7B" w:rsidRPr="00BC796D">
        <w:rPr>
          <w:rFonts w:ascii="Times New Roman" w:hAnsi="Times New Roman"/>
          <w:b/>
          <w:szCs w:val="20"/>
        </w:rPr>
        <w:t>LINHA_DESPREZADA</w:t>
      </w:r>
      <w:r w:rsidR="001F1F7B" w:rsidRPr="00BC796D">
        <w:rPr>
          <w:rFonts w:ascii="Times New Roman" w:hAnsi="Times New Roman"/>
          <w:color w:val="auto"/>
          <w:szCs w:val="20"/>
        </w:rPr>
        <w:t xml:space="preserve">: </w:t>
      </w:r>
      <w:r w:rsidR="001F1F7B"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51E4FB6" w14:textId="77777777" w:rsidR="001F1F7B" w:rsidRPr="00BC796D" w:rsidRDefault="001F1F7B" w:rsidP="001F1F7B">
      <w:pPr>
        <w:pStyle w:val="Corpodetexto"/>
        <w:ind w:left="708" w:firstLine="12"/>
        <w:rPr>
          <w:rFonts w:ascii="Times New Roman" w:hAnsi="Times New Roman"/>
          <w:b/>
          <w:szCs w:val="20"/>
        </w:rPr>
      </w:pPr>
    </w:p>
    <w:p w14:paraId="16E4CC24" w14:textId="77777777" w:rsidR="001F1F7B" w:rsidRPr="00BC796D" w:rsidRDefault="0088706D" w:rsidP="001F1F7B">
      <w:pPr>
        <w:pStyle w:val="Corpodetexto"/>
        <w:ind w:left="708" w:firstLine="12"/>
        <w:rPr>
          <w:rFonts w:ascii="Times New Roman" w:hAnsi="Times New Roman"/>
          <w:b/>
          <w:szCs w:val="20"/>
        </w:rPr>
      </w:pPr>
      <w:hyperlink r:id="rId71" w:anchor="REGRA_OCORRENCIA_UNITARIA_ARQ" w:history="1">
        <w:r w:rsidR="001F1F7B" w:rsidRPr="00BC796D">
          <w:rPr>
            <w:rFonts w:ascii="Times New Roman" w:hAnsi="Times New Roman"/>
            <w:b/>
            <w:szCs w:val="20"/>
          </w:rPr>
          <w:t>REGRA_</w:t>
        </w:r>
      </w:hyperlink>
      <w:r w:rsidR="001F1F7B" w:rsidRPr="00BC796D">
        <w:rPr>
          <w:rFonts w:ascii="Times New Roman" w:hAnsi="Times New Roman"/>
          <w:b/>
          <w:szCs w:val="20"/>
        </w:rPr>
        <w:t>LINHA_ATUALIZADA</w:t>
      </w:r>
      <w:r w:rsidR="001F1F7B" w:rsidRPr="00BC796D">
        <w:rPr>
          <w:rFonts w:ascii="Times New Roman" w:hAnsi="Times New Roman"/>
          <w:color w:val="auto"/>
          <w:szCs w:val="20"/>
        </w:rPr>
        <w:t xml:space="preserve">: </w:t>
      </w:r>
      <w:r w:rsidR="001F1F7B" w:rsidRPr="00BC796D">
        <w:rPr>
          <w:rFonts w:ascii="Times New Roman" w:hAnsi="Times New Roman"/>
          <w:szCs w:val="20"/>
        </w:rPr>
        <w:t>Verifica se o registro está desatualizado em relação à tabela da RFB. Gera um aviso.</w:t>
      </w:r>
    </w:p>
    <w:p w14:paraId="62783E71" w14:textId="77777777" w:rsidR="00AC1E83" w:rsidRPr="00BC796D" w:rsidRDefault="00AC1E83" w:rsidP="001F1F7B">
      <w:pPr>
        <w:rPr>
          <w:b/>
          <w:szCs w:val="20"/>
          <w:lang w:val="pt-PT"/>
        </w:rPr>
      </w:pPr>
    </w:p>
    <w:p w14:paraId="3A006C30" w14:textId="77777777" w:rsidR="007A5C73" w:rsidRPr="00BC796D" w:rsidRDefault="007A5C73" w:rsidP="001F1F7B">
      <w:pPr>
        <w:rPr>
          <w:b/>
          <w:szCs w:val="20"/>
          <w:lang w:val="pt-PT"/>
        </w:rPr>
      </w:pPr>
    </w:p>
    <w:p w14:paraId="3D433FEF" w14:textId="77777777" w:rsidR="007A5C73" w:rsidRPr="00BC796D" w:rsidRDefault="007A5C73" w:rsidP="001F1F7B">
      <w:pPr>
        <w:rPr>
          <w:b/>
          <w:szCs w:val="20"/>
          <w:lang w:val="pt-PT"/>
        </w:rPr>
      </w:pPr>
    </w:p>
    <w:p w14:paraId="57F88D23" w14:textId="77777777" w:rsidR="007A5C73" w:rsidRPr="00BC796D" w:rsidRDefault="007A5C73" w:rsidP="001F1F7B">
      <w:pPr>
        <w:rPr>
          <w:b/>
          <w:szCs w:val="20"/>
          <w:lang w:val="pt-PT"/>
        </w:rPr>
      </w:pPr>
    </w:p>
    <w:p w14:paraId="754B6555" w14:textId="77777777" w:rsidR="001F1F7B" w:rsidRPr="00BC796D" w:rsidRDefault="001F1F7B" w:rsidP="001F1F7B">
      <w:pPr>
        <w:rPr>
          <w:b/>
          <w:szCs w:val="20"/>
          <w:lang w:val="pt-PT"/>
        </w:rPr>
      </w:pPr>
      <w:r w:rsidRPr="00BC796D">
        <w:rPr>
          <w:b/>
          <w:szCs w:val="20"/>
          <w:lang w:val="pt-PT"/>
        </w:rPr>
        <w:t>II – Regras de Validação de Campos:</w:t>
      </w:r>
    </w:p>
    <w:p w14:paraId="687B641D" w14:textId="77777777" w:rsidR="001F1F7B" w:rsidRPr="00BC796D"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BC796D"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Tipo</w:t>
            </w:r>
          </w:p>
        </w:tc>
      </w:tr>
      <w:tr w:rsidR="001F1F7B" w:rsidRPr="00BC796D"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BC796D" w:rsidRDefault="001F1F7B" w:rsidP="001F1F7B">
            <w:pPr>
              <w:pStyle w:val="PSDS-CorpodeTexto0"/>
              <w:rPr>
                <w:rFonts w:ascii="Times New Roman" w:hAnsi="Times New Roman"/>
              </w:rPr>
            </w:pPr>
            <w:r w:rsidRPr="00BC796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BC796D" w:rsidRDefault="001F1F7B" w:rsidP="001F1F7B">
            <w:pPr>
              <w:pStyle w:val="Corpodetexto"/>
              <w:rPr>
                <w:rStyle w:val="Hyperlink"/>
                <w:rFonts w:ascii="Times New Roman" w:hAnsi="Times New Roman"/>
                <w:b/>
                <w:bCs/>
                <w:color w:val="auto"/>
                <w:szCs w:val="20"/>
                <w:lang w:val="pt-PT"/>
              </w:rPr>
            </w:pPr>
          </w:p>
          <w:p w14:paraId="30E492F4"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BC796D" w:rsidRDefault="001F1F7B" w:rsidP="001F1F7B">
            <w:pPr>
              <w:pStyle w:val="Corpodetexto"/>
              <w:rPr>
                <w:rFonts w:ascii="Times New Roman" w:hAnsi="Times New Roman"/>
                <w:b/>
                <w:bCs/>
                <w:szCs w:val="20"/>
              </w:rPr>
            </w:pPr>
          </w:p>
          <w:p w14:paraId="628E0A2C" w14:textId="77777777" w:rsidR="001F1F7B" w:rsidRPr="00BC796D" w:rsidRDefault="001F1F7B" w:rsidP="001F1F7B">
            <w:pPr>
              <w:pStyle w:val="Corpodetexto"/>
              <w:rPr>
                <w:rFonts w:ascii="Times New Roman" w:hAnsi="Times New Roman"/>
                <w:b/>
                <w:bCs/>
                <w:szCs w:val="20"/>
              </w:rPr>
            </w:pPr>
            <w:r w:rsidRPr="00BC796D">
              <w:rPr>
                <w:rFonts w:ascii="Times New Roman" w:hAnsi="Times New Roman"/>
                <w:b/>
                <w:bCs/>
                <w:szCs w:val="20"/>
              </w:rPr>
              <w:t xml:space="preserve">REGRA_RELACAO_INEXISTENTE: </w:t>
            </w:r>
          </w:p>
          <w:p w14:paraId="7E29335D"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 xml:space="preserve">Verifica se não existe registro M305/M355 filho e existe, pelo menos, um registro M310/M360 filho, quando M300.IND_RELACAO é igual a “2” (Com Conta </w:t>
            </w:r>
            <w:r w:rsidR="003571AB" w:rsidRPr="00BC796D">
              <w:rPr>
                <w:rFonts w:ascii="Times New Roman" w:hAnsi="Times New Roman"/>
                <w:bCs/>
                <w:szCs w:val="20"/>
              </w:rPr>
              <w:t>Contábil</w:t>
            </w:r>
            <w:r w:rsidRPr="00BC796D">
              <w:rPr>
                <w:rFonts w:ascii="Times New Roman" w:hAnsi="Times New Roman"/>
                <w:bCs/>
                <w:szCs w:val="20"/>
              </w:rPr>
              <w:t>).</w:t>
            </w:r>
          </w:p>
          <w:p w14:paraId="7AF10895"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73DA5AE6" w14:textId="77777777" w:rsidR="001F1F7B" w:rsidRPr="00BC796D" w:rsidRDefault="001F1F7B" w:rsidP="001F1F7B">
            <w:pPr>
              <w:pStyle w:val="PSDS-CorpodeTexto0"/>
              <w:rPr>
                <w:rFonts w:ascii="Times New Roman" w:hAnsi="Times New Roman"/>
              </w:rPr>
            </w:pPr>
          </w:p>
          <w:p w14:paraId="1ADE1408"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54B32EBA" w14:textId="77777777" w:rsidR="001F1F7B" w:rsidRPr="00BC796D" w:rsidRDefault="001F1F7B" w:rsidP="001F1F7B">
            <w:pPr>
              <w:pStyle w:val="PSDS-CorpodeTexto0"/>
              <w:rPr>
                <w:rFonts w:ascii="Times New Roman" w:hAnsi="Times New Roman"/>
              </w:rPr>
            </w:pPr>
          </w:p>
          <w:p w14:paraId="79147BC5"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21DD2B7B" w14:textId="77777777" w:rsidR="001F1F7B" w:rsidRPr="00BC796D" w:rsidRDefault="001F1F7B" w:rsidP="001F1F7B">
            <w:pPr>
              <w:pStyle w:val="PSDS-CorpodeTexto0"/>
              <w:rPr>
                <w:rFonts w:ascii="Times New Roman" w:hAnsi="Times New Roman"/>
              </w:rPr>
            </w:pPr>
          </w:p>
        </w:tc>
      </w:tr>
      <w:tr w:rsidR="001F1F7B" w:rsidRPr="00BC796D"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BC796D" w:rsidRDefault="001F1F7B" w:rsidP="001F1F7B">
            <w:pPr>
              <w:pStyle w:val="PSDS-CorpodeTexto0"/>
              <w:rPr>
                <w:rFonts w:ascii="Times New Roman" w:hAnsi="Times New Roman"/>
              </w:rPr>
            </w:pPr>
            <w:r w:rsidRPr="00BC796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REGRA_IND_RELACAO: </w:t>
            </w:r>
            <w:r w:rsidRPr="00BC796D">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BC796D" w:rsidRDefault="001F1F7B" w:rsidP="001F1F7B">
            <w:pPr>
              <w:pStyle w:val="Corpodetexto"/>
              <w:rPr>
                <w:rFonts w:ascii="Times New Roman" w:hAnsi="Times New Roman"/>
                <w:bCs/>
                <w:szCs w:val="20"/>
              </w:rPr>
            </w:pPr>
          </w:p>
          <w:p w14:paraId="45FF6F3D"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BC796D" w:rsidRDefault="001F1F7B" w:rsidP="001F1F7B">
            <w:pPr>
              <w:pStyle w:val="Corpodetexto"/>
              <w:rPr>
                <w:rStyle w:val="Hyperlink"/>
                <w:rFonts w:ascii="Times New Roman" w:hAnsi="Times New Roman"/>
                <w:bCs/>
                <w:color w:val="auto"/>
                <w:szCs w:val="20"/>
                <w:lang w:val="pt-PT"/>
              </w:rPr>
            </w:pPr>
          </w:p>
          <w:p w14:paraId="103CA151"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BC796D"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39B750A1" w14:textId="77777777" w:rsidR="001F1F7B" w:rsidRPr="00BC796D" w:rsidRDefault="001F1F7B" w:rsidP="001F1F7B">
            <w:pPr>
              <w:pStyle w:val="PSDS-CorpodeTexto0"/>
              <w:rPr>
                <w:rFonts w:ascii="Times New Roman" w:hAnsi="Times New Roman"/>
              </w:rPr>
            </w:pPr>
          </w:p>
          <w:p w14:paraId="489D0E60" w14:textId="77777777" w:rsidR="001F1F7B" w:rsidRPr="00BC796D" w:rsidRDefault="001F1F7B" w:rsidP="001F1F7B">
            <w:pPr>
              <w:pStyle w:val="PSDS-CorpodeTexto0"/>
              <w:rPr>
                <w:rFonts w:ascii="Times New Roman" w:hAnsi="Times New Roman"/>
              </w:rPr>
            </w:pPr>
          </w:p>
          <w:p w14:paraId="4C3D4334"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654802EC" w14:textId="77777777" w:rsidR="001F1F7B" w:rsidRPr="00BC796D" w:rsidRDefault="001F1F7B" w:rsidP="001F1F7B">
            <w:pPr>
              <w:pStyle w:val="PSDS-CorpodeTexto0"/>
              <w:rPr>
                <w:rFonts w:ascii="Times New Roman" w:hAnsi="Times New Roman"/>
              </w:rPr>
            </w:pPr>
          </w:p>
          <w:p w14:paraId="16A4FA31"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tc>
      </w:tr>
      <w:tr w:rsidR="001F1F7B" w:rsidRPr="00BC796D"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BC796D" w:rsidRDefault="001F1F7B" w:rsidP="001F1F7B">
            <w:pPr>
              <w:pStyle w:val="PSDS-CorpodeTexto0"/>
              <w:rPr>
                <w:rFonts w:ascii="Times New Roman" w:hAnsi="Times New Roman"/>
              </w:rPr>
            </w:pPr>
            <w:r w:rsidRPr="00BC796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R: </w:t>
            </w:r>
            <w:r w:rsidRPr="00BC796D">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BC796D" w:rsidRDefault="001F1F7B" w:rsidP="001F1F7B">
            <w:pPr>
              <w:pStyle w:val="Corpodetexto"/>
              <w:rPr>
                <w:rStyle w:val="Hyperlink"/>
                <w:rFonts w:ascii="Times New Roman" w:hAnsi="Times New Roman"/>
                <w:bCs/>
                <w:color w:val="auto"/>
                <w:szCs w:val="20"/>
                <w:lang w:val="pt-PT"/>
              </w:rPr>
            </w:pPr>
          </w:p>
          <w:p w14:paraId="55E7615D"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R: </w:t>
            </w:r>
            <w:r w:rsidRPr="00BC796D">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BC796D"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148D534C" w14:textId="77777777" w:rsidR="001F1F7B" w:rsidRPr="00BC796D" w:rsidRDefault="001F1F7B" w:rsidP="001F1F7B">
            <w:pPr>
              <w:pStyle w:val="PSDS-CorpodeTexto0"/>
              <w:rPr>
                <w:rFonts w:ascii="Times New Roman" w:hAnsi="Times New Roman"/>
              </w:rPr>
            </w:pPr>
          </w:p>
          <w:p w14:paraId="0CC14FD9"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tc>
      </w:tr>
      <w:tr w:rsidR="001F1F7B" w:rsidRPr="00BC796D"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BC796D" w:rsidRDefault="001F1F7B" w:rsidP="001F1F7B">
            <w:pPr>
              <w:pStyle w:val="PSDS-CorpodeTexto0"/>
              <w:rPr>
                <w:rFonts w:ascii="Times New Roman" w:hAnsi="Times New Roman"/>
              </w:rPr>
            </w:pPr>
            <w:r w:rsidRPr="00BC796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BC796D" w:rsidRDefault="001F1F7B" w:rsidP="001F1F7B">
            <w:pPr>
              <w:pStyle w:val="Corpodetexto"/>
              <w:rPr>
                <w:rFonts w:ascii="Times New Roman" w:hAnsi="Times New Roman"/>
                <w:szCs w:val="20"/>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2F607D68" w14:textId="77777777" w:rsidR="001F1F7B" w:rsidRPr="00BC796D" w:rsidRDefault="001F1F7B" w:rsidP="001F1F7B">
            <w:pPr>
              <w:pStyle w:val="PSDS-CorpodeTexto0"/>
              <w:rPr>
                <w:rFonts w:ascii="Times New Roman" w:hAnsi="Times New Roman"/>
              </w:rPr>
            </w:pPr>
          </w:p>
        </w:tc>
      </w:tr>
    </w:tbl>
    <w:p w14:paraId="5E68A428" w14:textId="77777777" w:rsidR="001F1F7B" w:rsidRPr="00BC796D" w:rsidRDefault="001F1F7B" w:rsidP="001F1F7B">
      <w:pPr>
        <w:rPr>
          <w:b/>
          <w:szCs w:val="20"/>
          <w:lang w:val="pt-PT"/>
        </w:rPr>
      </w:pPr>
    </w:p>
    <w:p w14:paraId="6F6E8266" w14:textId="77777777" w:rsidR="001F1F7B" w:rsidRPr="00BC796D" w:rsidRDefault="001F1F7B" w:rsidP="00AC1E83">
      <w:pPr>
        <w:spacing w:line="276" w:lineRule="auto"/>
        <w:rPr>
          <w:b/>
          <w:szCs w:val="20"/>
        </w:rPr>
      </w:pPr>
      <w:r w:rsidRPr="00BC796D">
        <w:rPr>
          <w:b/>
          <w:szCs w:val="20"/>
          <w:lang w:val="pt-PT"/>
        </w:rPr>
        <w:t>III – Tabela</w:t>
      </w:r>
      <w:r w:rsidR="00404DF2" w:rsidRPr="00BC796D">
        <w:rPr>
          <w:b/>
          <w:szCs w:val="20"/>
          <w:lang w:val="pt-PT"/>
        </w:rPr>
        <w:t>s</w:t>
      </w:r>
      <w:r w:rsidRPr="00BC796D">
        <w:rPr>
          <w:b/>
          <w:szCs w:val="20"/>
          <w:lang w:val="pt-PT"/>
        </w:rPr>
        <w:t xml:space="preserve"> Dinâmica</w:t>
      </w:r>
      <w:r w:rsidR="00AC1E83" w:rsidRPr="00BC796D">
        <w:rPr>
          <w:b/>
          <w:szCs w:val="20"/>
          <w:lang w:val="pt-PT"/>
        </w:rPr>
        <w:t>s:</w:t>
      </w:r>
      <w:r w:rsidR="00AC1E83" w:rsidRPr="00BC796D">
        <w:rPr>
          <w:b/>
          <w:szCs w:val="20"/>
        </w:rPr>
        <w:t xml:space="preserve"> </w:t>
      </w:r>
    </w:p>
    <w:p w14:paraId="7D8D6429" w14:textId="77777777" w:rsidR="00404DF2" w:rsidRPr="00BC796D" w:rsidRDefault="00404DF2" w:rsidP="00AC1E83">
      <w:pPr>
        <w:rPr>
          <w:b/>
          <w:szCs w:val="20"/>
        </w:rPr>
      </w:pPr>
      <w:r w:rsidRPr="00BC796D">
        <w:rPr>
          <w:b/>
          <w:szCs w:val="20"/>
        </w:rPr>
        <w:t>Formato: NS = Numérico Com Sinal; N = Numérico Sem Sinal</w:t>
      </w:r>
    </w:p>
    <w:p w14:paraId="34486252" w14:textId="77777777" w:rsidR="00404DF2" w:rsidRPr="00BC796D" w:rsidRDefault="00404DF2" w:rsidP="00AC1E83">
      <w:pPr>
        <w:rPr>
          <w:b/>
          <w:szCs w:val="20"/>
        </w:rPr>
      </w:pPr>
      <w:r w:rsidRPr="00BC796D">
        <w:rPr>
          <w:b/>
          <w:szCs w:val="20"/>
        </w:rPr>
        <w:t>Tipo: R = Rótulo; E = Editável; CA = Cálculo Alterável; CNA = Cálculo Não Alterável</w:t>
      </w:r>
    </w:p>
    <w:p w14:paraId="57F0AD25" w14:textId="77777777" w:rsidR="00404DF2" w:rsidRPr="00BC796D" w:rsidRDefault="00404DF2" w:rsidP="00AC1E83">
      <w:pPr>
        <w:rPr>
          <w:b/>
          <w:szCs w:val="20"/>
        </w:rPr>
      </w:pPr>
      <w:r w:rsidRPr="00BC796D">
        <w:rPr>
          <w:b/>
          <w:szCs w:val="20"/>
        </w:rPr>
        <w:t>Tipo_Lançamento: A = Adição; E = Exclusão; P = Compensação de Prejuízos; R = Rótulo; L = Lucro</w:t>
      </w:r>
    </w:p>
    <w:p w14:paraId="472F379D" w14:textId="77777777" w:rsidR="00404DF2" w:rsidRPr="00BC796D" w:rsidRDefault="00404DF2" w:rsidP="00404DF2">
      <w:pPr>
        <w:rPr>
          <w:b/>
          <w:szCs w:val="20"/>
        </w:rPr>
      </w:pPr>
    </w:p>
    <w:p w14:paraId="79754D56" w14:textId="77777777" w:rsidR="00404DF2" w:rsidRPr="00BC796D" w:rsidRDefault="00404DF2" w:rsidP="00404DF2">
      <w:pPr>
        <w:rPr>
          <w:b/>
          <w:szCs w:val="20"/>
        </w:rPr>
      </w:pPr>
      <w:r w:rsidRPr="00BC796D">
        <w:rPr>
          <w:b/>
          <w:szCs w:val="20"/>
        </w:rPr>
        <w:t>Atenção: Códigos do tipo XX.XX não significam que são hierarquicamente subordinados a códigos do tipo XX. Todos os códigos possuem a mesma hierarquia.</w:t>
      </w:r>
    </w:p>
    <w:p w14:paraId="2424CB23" w14:textId="77777777" w:rsidR="00404DF2" w:rsidRPr="00BC796D" w:rsidRDefault="00404DF2" w:rsidP="001F1F7B">
      <w:pPr>
        <w:rPr>
          <w:b/>
          <w:szCs w:val="20"/>
        </w:rPr>
      </w:pPr>
    </w:p>
    <w:p w14:paraId="3291D0F6" w14:textId="77777777" w:rsidR="007A5C73" w:rsidRPr="00BC796D" w:rsidRDefault="007A5C73">
      <w:pPr>
        <w:spacing w:after="200" w:line="276" w:lineRule="auto"/>
        <w:rPr>
          <w:b/>
          <w:szCs w:val="20"/>
        </w:rPr>
      </w:pPr>
      <w:r w:rsidRPr="00BC796D">
        <w:rPr>
          <w:b/>
          <w:szCs w:val="20"/>
        </w:rPr>
        <w:br w:type="page"/>
      </w:r>
    </w:p>
    <w:p w14:paraId="1F0A3FA4" w14:textId="77777777" w:rsidR="00181F8F" w:rsidRPr="00BC796D" w:rsidRDefault="00404DF2" w:rsidP="001F1F7B">
      <w:pPr>
        <w:rPr>
          <w:b/>
          <w:szCs w:val="20"/>
        </w:rPr>
      </w:pPr>
      <w:r w:rsidRPr="00BC796D">
        <w:rPr>
          <w:b/>
          <w:szCs w:val="20"/>
        </w:rPr>
        <w:t xml:space="preserve">III.1 – </w:t>
      </w:r>
      <w:r w:rsidR="003C67BC" w:rsidRPr="00BC796D">
        <w:rPr>
          <w:b/>
          <w:szCs w:val="20"/>
        </w:rPr>
        <w:t>M300A - Demonstrativo do Lucro Real (e-Lalur-Parte A) - PJ em Geral</w:t>
      </w:r>
      <w:r w:rsidRPr="00BC796D">
        <w:rPr>
          <w:b/>
          <w:szCs w:val="20"/>
        </w:rPr>
        <w:t>:</w:t>
      </w:r>
    </w:p>
    <w:p w14:paraId="67383AFC" w14:textId="77777777" w:rsidR="00165CCB" w:rsidRPr="00BC796D" w:rsidRDefault="00165CCB" w:rsidP="00165CCB"/>
    <w:p w14:paraId="733BCF87"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4ED296B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609CBC5"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DB4763" w14:textId="77777777" w:rsidR="00165CCB" w:rsidRPr="00BC796D" w:rsidRDefault="00165CCB" w:rsidP="00165CCB">
      <w:pPr>
        <w:rPr>
          <w:b/>
          <w:szCs w:val="20"/>
        </w:rPr>
      </w:pPr>
    </w:p>
    <w:p w14:paraId="274EA6DD" w14:textId="77777777" w:rsidR="007A5C73" w:rsidRPr="00BC796D" w:rsidRDefault="007A5C73" w:rsidP="007A5C73">
      <w:pPr>
        <w:rPr>
          <w:b/>
          <w:szCs w:val="20"/>
        </w:rPr>
      </w:pPr>
      <w:r w:rsidRPr="00BC796D">
        <w:rPr>
          <w:b/>
          <w:szCs w:val="20"/>
        </w:rPr>
        <w:t>Regras de validação da tabela dinâmica M300A:</w:t>
      </w:r>
    </w:p>
    <w:p w14:paraId="0F64368B" w14:textId="77777777" w:rsidR="007A5C73" w:rsidRPr="00BC796D" w:rsidRDefault="007A5C73" w:rsidP="007A5C73">
      <w:pPr>
        <w:rPr>
          <w:b/>
          <w:szCs w:val="20"/>
        </w:rPr>
      </w:pPr>
    </w:p>
    <w:p w14:paraId="128D2633"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61F4BFDF"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M300_A_REGRAS</w:t>
      </w:r>
      <w:r w:rsidRPr="00BC796D">
        <w:rPr>
          <w:rFonts w:ascii="Times New Roman" w:hAnsi="Times New Roman" w:cs="Times New Roman"/>
          <w:szCs w:val="20"/>
        </w:rPr>
        <w:t>” no diretório C:\Arquivos de Programas RFB\Programas SPED\ECF\recursos\tabelas.</w:t>
      </w:r>
    </w:p>
    <w:p w14:paraId="184A700D"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B97212" w14:textId="77777777" w:rsidR="007A5C73" w:rsidRPr="00BC796D" w:rsidRDefault="007A5C73" w:rsidP="007A5C73"/>
    <w:p w14:paraId="375A0417" w14:textId="77777777" w:rsidR="00181F8F" w:rsidRPr="00BC796D" w:rsidRDefault="00404DF2" w:rsidP="001F1F7B">
      <w:pPr>
        <w:rPr>
          <w:b/>
          <w:szCs w:val="20"/>
        </w:rPr>
      </w:pPr>
      <w:r w:rsidRPr="00BC796D">
        <w:rPr>
          <w:b/>
          <w:szCs w:val="20"/>
        </w:rPr>
        <w:t>I</w:t>
      </w:r>
      <w:r w:rsidR="007A0597" w:rsidRPr="00BC796D">
        <w:rPr>
          <w:b/>
          <w:szCs w:val="20"/>
        </w:rPr>
        <w:t xml:space="preserve">II.2 – </w:t>
      </w:r>
      <w:r w:rsidR="003C67BC" w:rsidRPr="00BC796D">
        <w:rPr>
          <w:b/>
          <w:szCs w:val="20"/>
        </w:rPr>
        <w:t>M300B - Demonstrativo do Lucro Real (e-Lalur-Parte A) - Financeiras</w:t>
      </w:r>
      <w:r w:rsidR="007A0597" w:rsidRPr="00BC796D">
        <w:rPr>
          <w:b/>
          <w:szCs w:val="20"/>
        </w:rPr>
        <w:t xml:space="preserve">: </w:t>
      </w:r>
    </w:p>
    <w:p w14:paraId="135BC165" w14:textId="77777777" w:rsidR="00165CCB" w:rsidRPr="00BC796D" w:rsidRDefault="00165CCB" w:rsidP="00165CCB"/>
    <w:p w14:paraId="42170DC4"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3A92FFAF"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B1A0FD2"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DDCB6D" w14:textId="77777777" w:rsidR="00165CCB" w:rsidRPr="00BC796D" w:rsidRDefault="00165CCB" w:rsidP="00165CCB">
      <w:pPr>
        <w:rPr>
          <w:b/>
          <w:szCs w:val="20"/>
        </w:rPr>
      </w:pPr>
    </w:p>
    <w:p w14:paraId="04D1C9CD" w14:textId="77777777" w:rsidR="007A5C73" w:rsidRPr="00BC796D" w:rsidRDefault="007A5C73" w:rsidP="007A5C73">
      <w:pPr>
        <w:rPr>
          <w:b/>
          <w:szCs w:val="20"/>
        </w:rPr>
      </w:pPr>
      <w:r w:rsidRPr="00BC796D">
        <w:rPr>
          <w:b/>
          <w:szCs w:val="20"/>
        </w:rPr>
        <w:t>Regras de validação da tabela dinâmica M300B:</w:t>
      </w:r>
    </w:p>
    <w:p w14:paraId="7F376F99" w14:textId="77777777" w:rsidR="007A5C73" w:rsidRPr="00BC796D" w:rsidRDefault="007A5C73" w:rsidP="007A5C73">
      <w:pPr>
        <w:rPr>
          <w:b/>
          <w:szCs w:val="20"/>
        </w:rPr>
      </w:pPr>
    </w:p>
    <w:p w14:paraId="0CC12E48"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78297ADC"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M300_B_REGRAS</w:t>
      </w:r>
      <w:r w:rsidRPr="00BC796D">
        <w:rPr>
          <w:rFonts w:ascii="Times New Roman" w:hAnsi="Times New Roman" w:cs="Times New Roman"/>
          <w:szCs w:val="20"/>
        </w:rPr>
        <w:t>” no diretório C:\Arquivos de Programas RFB\Programas SPED\ECF\recursos\tabelas.</w:t>
      </w:r>
    </w:p>
    <w:p w14:paraId="636BA4B2"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A2572" w14:textId="77777777" w:rsidR="007A5C73" w:rsidRPr="00BC796D" w:rsidRDefault="007A5C73" w:rsidP="007A5C73"/>
    <w:p w14:paraId="3B9B45A7" w14:textId="77777777" w:rsidR="00181F8F" w:rsidRPr="00BC796D" w:rsidRDefault="001F1F7B" w:rsidP="001F1F7B">
      <w:pPr>
        <w:rPr>
          <w:b/>
          <w:szCs w:val="20"/>
        </w:rPr>
      </w:pPr>
      <w:r w:rsidRPr="00BC796D">
        <w:rPr>
          <w:b/>
          <w:szCs w:val="20"/>
        </w:rPr>
        <w:t xml:space="preserve">III.3 – </w:t>
      </w:r>
      <w:r w:rsidR="003C67BC" w:rsidRPr="00BC796D">
        <w:rPr>
          <w:b/>
          <w:szCs w:val="20"/>
        </w:rPr>
        <w:t>M300C - Demonstrativo do Lucro Real (e-Lalur-Parte A) - Seguradoras ou Entidades Abertas de Previdência Complementar</w:t>
      </w:r>
      <w:r w:rsidR="007A0597" w:rsidRPr="00BC796D">
        <w:rPr>
          <w:b/>
          <w:szCs w:val="20"/>
        </w:rPr>
        <w:t xml:space="preserve">: </w:t>
      </w:r>
    </w:p>
    <w:p w14:paraId="4ECBFD32" w14:textId="77777777" w:rsidR="00165CCB" w:rsidRPr="00BC796D" w:rsidRDefault="00165CCB" w:rsidP="00165CCB"/>
    <w:p w14:paraId="02BD45BA"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092159F1"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D7D62C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431C66" w14:textId="77777777" w:rsidR="00165CCB" w:rsidRPr="00BC796D" w:rsidRDefault="00165CCB" w:rsidP="00165CCB">
      <w:pPr>
        <w:rPr>
          <w:b/>
          <w:szCs w:val="20"/>
        </w:rPr>
      </w:pPr>
    </w:p>
    <w:p w14:paraId="5FA5400E" w14:textId="77777777" w:rsidR="007A5C73" w:rsidRPr="00BC796D" w:rsidRDefault="007A5C73" w:rsidP="007A5C73">
      <w:pPr>
        <w:rPr>
          <w:b/>
          <w:szCs w:val="20"/>
        </w:rPr>
      </w:pPr>
      <w:r w:rsidRPr="00BC796D">
        <w:rPr>
          <w:b/>
          <w:szCs w:val="20"/>
        </w:rPr>
        <w:t>Regras de validação da tabela dinâmica M300C:</w:t>
      </w:r>
    </w:p>
    <w:p w14:paraId="61975278" w14:textId="77777777" w:rsidR="007A5C73" w:rsidRPr="00BC796D" w:rsidRDefault="007A5C73" w:rsidP="007A5C73">
      <w:pPr>
        <w:rPr>
          <w:b/>
          <w:szCs w:val="20"/>
        </w:rPr>
      </w:pPr>
    </w:p>
    <w:p w14:paraId="0543A954"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48F2D97F"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M300_C_REGRAS</w:t>
      </w:r>
      <w:r w:rsidRPr="00BC796D">
        <w:rPr>
          <w:rFonts w:ascii="Times New Roman" w:hAnsi="Times New Roman" w:cs="Times New Roman"/>
          <w:szCs w:val="20"/>
        </w:rPr>
        <w:t>” no diretório C:\Arquivos de Programas RFB\Programas SPED\ECF\recursos\tabelas.</w:t>
      </w:r>
    </w:p>
    <w:p w14:paraId="5FC14798"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E46B89" w14:textId="77777777" w:rsidR="003C67BC" w:rsidRPr="00BC796D" w:rsidRDefault="003C67BC" w:rsidP="00C749CC">
      <w:pPr>
        <w:pStyle w:val="Corpodetexto"/>
        <w:rPr>
          <w:b/>
          <w:color w:val="002060"/>
          <w:szCs w:val="20"/>
        </w:rPr>
      </w:pPr>
    </w:p>
    <w:p w14:paraId="19FE2E07" w14:textId="77777777" w:rsidR="007A5C73" w:rsidRPr="00BC796D" w:rsidRDefault="007A5C73">
      <w:pPr>
        <w:spacing w:after="200" w:line="276" w:lineRule="auto"/>
        <w:rPr>
          <w:b/>
          <w:color w:val="002060"/>
          <w:szCs w:val="20"/>
          <w:lang w:eastAsia="ar-SA"/>
        </w:rPr>
      </w:pPr>
      <w:r w:rsidRPr="00BC796D">
        <w:rPr>
          <w:b/>
          <w:color w:val="002060"/>
          <w:szCs w:val="20"/>
        </w:rPr>
        <w:br w:type="page"/>
      </w:r>
    </w:p>
    <w:p w14:paraId="4738926B" w14:textId="77777777" w:rsidR="00C44EBF" w:rsidRPr="00BC796D" w:rsidRDefault="001F1F7B" w:rsidP="001F1F7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055DE79" w14:textId="77777777" w:rsidR="00C44EBF" w:rsidRPr="00BC796D" w:rsidRDefault="00C44EBF" w:rsidP="001F1F7B">
      <w:pPr>
        <w:pStyle w:val="Corpodetexto"/>
        <w:rPr>
          <w:rFonts w:ascii="Times New Roman" w:hAnsi="Times New Roman"/>
          <w:b/>
          <w:color w:val="002060"/>
          <w:szCs w:val="20"/>
        </w:rPr>
      </w:pPr>
    </w:p>
    <w:p w14:paraId="5944AC5C" w14:textId="77777777" w:rsidR="001F1F7B" w:rsidRPr="00BC796D" w:rsidRDefault="001F1F7B" w:rsidP="001F1F7B">
      <w:pPr>
        <w:pStyle w:val="Corpodetexto"/>
        <w:rPr>
          <w:rFonts w:ascii="Times New Roman" w:hAnsi="Times New Roman"/>
          <w:b/>
          <w:color w:val="002060"/>
          <w:szCs w:val="20"/>
        </w:rPr>
      </w:pPr>
      <w:r w:rsidRPr="00BC796D">
        <w:rPr>
          <w:rFonts w:ascii="Times New Roman" w:hAnsi="Times New Roman"/>
          <w:b/>
          <w:color w:val="002060"/>
          <w:szCs w:val="20"/>
        </w:rPr>
        <w:t>|M300|138|(-) Outras Exclusões|E|1|1000,00|LANÇAMENTO DE EXCLUSÃO XXXX|</w:t>
      </w:r>
    </w:p>
    <w:p w14:paraId="3A952E8C"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M300|: Identificação do tipo do registro.</w:t>
      </w:r>
    </w:p>
    <w:p w14:paraId="082784A2"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138|: Código do lançamento.</w:t>
      </w:r>
    </w:p>
    <w:p w14:paraId="6F17F12C"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 Outras Exclusões|: Descrição.</w:t>
      </w:r>
    </w:p>
    <w:p w14:paraId="048C1947"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E|: Tipo do lançamento (E = Exclusão).</w:t>
      </w:r>
    </w:p>
    <w:p w14:paraId="0DB268AD"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1|: Indicador de relacionamento (1 = Com Conta da Parte B).</w:t>
      </w:r>
    </w:p>
    <w:p w14:paraId="10666AF3"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1000,00|: Valor (R$ 1.000,00</w:t>
      </w:r>
    </w:p>
    <w:p w14:paraId="4421A54C"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LANÇAMENTO DE EXCLUSÃO XXXX|: Histórico do lançamento.</w:t>
      </w:r>
    </w:p>
    <w:p w14:paraId="59CF3737" w14:textId="77777777" w:rsidR="001F1F7B" w:rsidRPr="00BC796D" w:rsidRDefault="001F1F7B" w:rsidP="001F1F7B">
      <w:pPr>
        <w:spacing w:after="200" w:line="276" w:lineRule="auto"/>
        <w:rPr>
          <w:b/>
          <w:bCs/>
          <w:color w:val="0000FF"/>
          <w:szCs w:val="20"/>
        </w:rPr>
      </w:pPr>
      <w:r w:rsidRPr="00BC796D">
        <w:rPr>
          <w:color w:val="0000FF"/>
          <w:szCs w:val="20"/>
        </w:rPr>
        <w:br w:type="page"/>
      </w:r>
    </w:p>
    <w:p w14:paraId="7D861451" w14:textId="77777777" w:rsidR="00353EE7" w:rsidRPr="00BC796D" w:rsidRDefault="00353EE7" w:rsidP="00867F54">
      <w:pPr>
        <w:pStyle w:val="Ttulo4"/>
      </w:pPr>
      <w:bookmarkStart w:id="206" w:name="_Toc532980419"/>
      <w:r w:rsidRPr="00BC796D">
        <w:t>Registro M305: Conta da Parte B do e-Lalur</w:t>
      </w:r>
      <w:bookmarkEnd w:id="206"/>
    </w:p>
    <w:p w14:paraId="1BC65160" w14:textId="77777777" w:rsidR="005302DE" w:rsidRPr="00BC796D" w:rsidRDefault="005302DE" w:rsidP="005302DE">
      <w:pPr>
        <w:rPr>
          <w:szCs w:val="20"/>
        </w:rPr>
      </w:pPr>
    </w:p>
    <w:p w14:paraId="222CA3B9" w14:textId="77777777" w:rsidR="00C81D2E" w:rsidRPr="00BC796D" w:rsidRDefault="00C81D2E" w:rsidP="00353EE7">
      <w:pPr>
        <w:pStyle w:val="PSDS-MarcadoresNivel1"/>
        <w:numPr>
          <w:ilvl w:val="0"/>
          <w:numId w:val="0"/>
        </w:numPr>
        <w:spacing w:before="0" w:after="0"/>
        <w:ind w:firstLine="708"/>
        <w:rPr>
          <w:rFonts w:ascii="Times New Roman" w:hAnsi="Times New Roman"/>
          <w:b w:val="0"/>
          <w:bCs/>
        </w:rPr>
      </w:pPr>
      <w:r w:rsidRPr="00BC796D">
        <w:rPr>
          <w:rFonts w:ascii="Times New Roman" w:hAnsi="Times New Roman"/>
          <w:b w:val="0"/>
        </w:rPr>
        <w:t xml:space="preserve">Relacionamento </w:t>
      </w:r>
      <w:r w:rsidR="00353EE7" w:rsidRPr="00BC796D">
        <w:rPr>
          <w:rFonts w:ascii="Times New Roman" w:hAnsi="Times New Roman"/>
          <w:b w:val="0"/>
        </w:rPr>
        <w:t>do lançamento da parte A do e-Lalur com a conta da parte B do e-Lalur, de acordo com as regras abaixo:</w:t>
      </w:r>
    </w:p>
    <w:p w14:paraId="2591AD80" w14:textId="77777777" w:rsidR="0071683A" w:rsidRPr="00BC796D" w:rsidRDefault="005D3493" w:rsidP="0071683A">
      <w:pPr>
        <w:pStyle w:val="PSDS-MarcadoresNivel1"/>
        <w:numPr>
          <w:ilvl w:val="0"/>
          <w:numId w:val="0"/>
        </w:numPr>
        <w:spacing w:before="0" w:after="0"/>
        <w:rPr>
          <w:b w:val="0"/>
          <w:bCs/>
          <w:lang w:val="pt-PT"/>
        </w:rPr>
      </w:pPr>
      <w:r w:rsidRPr="00BC796D">
        <w:rPr>
          <w:rFonts w:ascii="Times New Roman" w:hAnsi="Times New Roman"/>
          <w:b w:val="0"/>
        </w:rPr>
        <w:br/>
        <w:t xml:space="preserve">        </w:t>
      </w:r>
      <w:r w:rsidRPr="00BC796D">
        <w:rPr>
          <w:rFonts w:ascii="Times New Roman" w:hAnsi="Times New Roman"/>
          <w:b w:val="0"/>
        </w:rPr>
        <w:tab/>
        <w:t>- Se adição, debita na conta da parte B e credita na parte A. </w:t>
      </w:r>
      <w:r w:rsidRPr="00BC796D">
        <w:rPr>
          <w:rFonts w:ascii="Times New Roman" w:hAnsi="Times New Roman"/>
          <w:b w:val="0"/>
        </w:rPr>
        <w:br/>
        <w:t xml:space="preserve">        </w:t>
      </w:r>
      <w:r w:rsidRPr="00BC796D">
        <w:rPr>
          <w:rFonts w:ascii="Times New Roman" w:hAnsi="Times New Roman"/>
          <w:b w:val="0"/>
        </w:rPr>
        <w:tab/>
        <w:t>- Se exclusão, credita conta da parte B e debita na parte A. </w:t>
      </w:r>
      <w:r w:rsidRPr="00BC796D">
        <w:rPr>
          <w:rFonts w:ascii="Times New Roman" w:hAnsi="Times New Roman"/>
          <w:b w:val="0"/>
        </w:rPr>
        <w:br/>
        <w:t xml:space="preserve">        </w:t>
      </w:r>
      <w:r w:rsidRPr="00BC796D">
        <w:rPr>
          <w:rFonts w:ascii="Times New Roman" w:hAnsi="Times New Roman"/>
          <w:b w:val="0"/>
        </w:rPr>
        <w:tab/>
        <w:t>- Se prejuízo, credita conta da parte B e debita na parte A </w:t>
      </w:r>
      <w:r w:rsidRPr="00BC796D">
        <w:rPr>
          <w:rFonts w:ascii="Times New Roman" w:hAnsi="Times New Roman"/>
          <w:b w:val="0"/>
        </w:rPr>
        <w:br/>
      </w: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539F73F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05: CONTA DA PARTE B DO e-LALUR</w:t>
            </w:r>
          </w:p>
        </w:tc>
      </w:tr>
      <w:tr w:rsidR="00366174" w:rsidRPr="00BC796D" w14:paraId="7EC48EE7"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366174" w:rsidRPr="00BC796D" w14:paraId="27EDF88F"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1EF61B9C"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w:t>
            </w:r>
          </w:p>
        </w:tc>
      </w:tr>
    </w:tbl>
    <w:p w14:paraId="628DEDEF" w14:textId="77777777" w:rsidR="0071683A" w:rsidRPr="00BC796D" w:rsidRDefault="0071683A" w:rsidP="0071683A">
      <w:pPr>
        <w:pStyle w:val="PSDS-MarcadoresNivel1"/>
        <w:numPr>
          <w:ilvl w:val="0"/>
          <w:numId w:val="0"/>
        </w:numPr>
        <w:spacing w:before="0" w:after="0"/>
        <w:jc w:val="center"/>
        <w:rPr>
          <w:b w:val="0"/>
          <w:bCs/>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BC796D" w14:paraId="39B14CF0"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166CF654" w14:textId="77777777" w:rsidTr="00366174">
        <w:trPr>
          <w:trHeight w:val="315"/>
        </w:trPr>
        <w:tc>
          <w:tcPr>
            <w:tcW w:w="879" w:type="dxa"/>
            <w:tcBorders>
              <w:top w:val="nil"/>
              <w:left w:val="single" w:sz="8" w:space="0" w:color="auto"/>
              <w:bottom w:val="nil"/>
              <w:right w:val="single" w:sz="8" w:space="0" w:color="auto"/>
            </w:tcBorders>
            <w:shd w:val="clear" w:color="auto" w:fill="auto"/>
            <w:vAlign w:val="center"/>
            <w:hideMark/>
          </w:tcPr>
          <w:p w14:paraId="61E16CC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2017D79B"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4DB714B3"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shd w:val="clear" w:color="auto" w:fill="auto"/>
            <w:vAlign w:val="center"/>
            <w:hideMark/>
          </w:tcPr>
          <w:p w14:paraId="03A1E42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4B99C4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0FAE3FC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AD11D8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shd w:val="clear" w:color="auto" w:fill="auto"/>
            <w:vAlign w:val="center"/>
            <w:hideMark/>
          </w:tcPr>
          <w:p w14:paraId="3367211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41121C71"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a Conta na Parte B: Código unívoco atribuído pelo contribuinte à conta no e-Lalur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0BA62213" w14:textId="77777777" w:rsidTr="00366174">
        <w:trPr>
          <w:trHeight w:val="1290"/>
        </w:trPr>
        <w:tc>
          <w:tcPr>
            <w:tcW w:w="879" w:type="dxa"/>
            <w:tcBorders>
              <w:top w:val="nil"/>
              <w:left w:val="single" w:sz="8" w:space="0" w:color="auto"/>
              <w:bottom w:val="nil"/>
              <w:right w:val="single" w:sz="8" w:space="0" w:color="auto"/>
            </w:tcBorders>
            <w:shd w:val="clear" w:color="auto" w:fill="auto"/>
            <w:vAlign w:val="center"/>
            <w:hideMark/>
          </w:tcPr>
          <w:p w14:paraId="6ED9EA7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3905127A"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12A2A92A"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Valor Total dos Lançamentos: Valor total dos lançamentos adicionados ou excluídos da con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054077B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53E727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17B9184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32E5B46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3146FEB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2461AEBD" w14:textId="77777777" w:rsidTr="00366174">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o Valor Total dos Lançamentos:</w:t>
            </w:r>
            <w:r w:rsidRPr="00BC796D">
              <w:rPr>
                <w:rFonts w:eastAsia="Times New Roman" w:cs="Times New Roman"/>
                <w:color w:val="000000"/>
                <w:szCs w:val="20"/>
                <w:lang w:eastAsia="pt-BR"/>
              </w:rPr>
              <w:br/>
              <w:t>D – Para prejuízos ou valores que reduzam o lucro real em períodos subsequentes.</w:t>
            </w:r>
            <w:r w:rsidRPr="00BC796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27958AF" w14:textId="77777777" w:rsidR="00366174" w:rsidRPr="00BC796D" w:rsidRDefault="00366174" w:rsidP="0071683A">
      <w:pPr>
        <w:pStyle w:val="PSDS-MarcadoresNivel1"/>
        <w:numPr>
          <w:ilvl w:val="0"/>
          <w:numId w:val="0"/>
        </w:numPr>
        <w:spacing w:before="0" w:after="0"/>
        <w:jc w:val="center"/>
        <w:rPr>
          <w:b w:val="0"/>
          <w:bCs/>
          <w:lang w:val="pt-PT"/>
        </w:rPr>
      </w:pPr>
    </w:p>
    <w:p w14:paraId="144C0B1E" w14:textId="77777777" w:rsidR="00375E89" w:rsidRPr="00BC796D" w:rsidRDefault="00375E89">
      <w:pPr>
        <w:spacing w:after="200" w:line="276" w:lineRule="auto"/>
        <w:rPr>
          <w:b/>
          <w:bCs/>
          <w:szCs w:val="20"/>
          <w:lang w:val="pt-PT"/>
        </w:rPr>
      </w:pPr>
      <w:r w:rsidRPr="00BC796D">
        <w:rPr>
          <w:b/>
          <w:bCs/>
          <w:szCs w:val="20"/>
          <w:lang w:val="pt-PT"/>
        </w:rPr>
        <w:br w:type="page"/>
      </w:r>
    </w:p>
    <w:p w14:paraId="445333B2" w14:textId="77777777" w:rsidR="00353EE7" w:rsidRPr="00BC796D" w:rsidRDefault="004F789D" w:rsidP="00375E89">
      <w:pPr>
        <w:spacing w:after="200" w:line="276" w:lineRule="auto"/>
        <w:rPr>
          <w:b/>
          <w:bCs/>
          <w:szCs w:val="20"/>
          <w:lang w:val="pt-PT"/>
        </w:rPr>
      </w:pPr>
      <w:r w:rsidRPr="00BC796D">
        <w:rPr>
          <w:b/>
          <w:bCs/>
          <w:szCs w:val="20"/>
          <w:lang w:val="pt-PT"/>
        </w:rPr>
        <w:t>I</w:t>
      </w:r>
      <w:r w:rsidR="00353EE7" w:rsidRPr="00BC796D">
        <w:rPr>
          <w:b/>
          <w:bCs/>
          <w:szCs w:val="20"/>
          <w:lang w:val="pt-PT"/>
        </w:rPr>
        <w:t xml:space="preserve"> – Regras de Validação de Campos:</w:t>
      </w:r>
    </w:p>
    <w:p w14:paraId="46F31D8A" w14:textId="77777777" w:rsidR="00353EE7" w:rsidRPr="00BC796D"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BC796D"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Tipo</w:t>
            </w:r>
          </w:p>
        </w:tc>
      </w:tr>
      <w:tr w:rsidR="00353EE7" w:rsidRPr="00BC796D"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BC796D" w:rsidRDefault="005A78EA" w:rsidP="00353EE7">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BC796D" w:rsidRDefault="0094046A" w:rsidP="00353EE7">
            <w:pPr>
              <w:pStyle w:val="PSDS-CorpodeTexto0"/>
              <w:rPr>
                <w:rFonts w:ascii="Times New Roman" w:hAnsi="Times New Roman"/>
                <w:lang w:val="pt-PT"/>
              </w:rPr>
            </w:pPr>
            <w:r w:rsidRPr="00BC796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BC796D"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szCs w:val="20"/>
              </w:rPr>
              <w:t>REGRA</w:t>
            </w:r>
            <w:r w:rsidR="00353EE7" w:rsidRPr="00BC796D">
              <w:rPr>
                <w:rFonts w:ascii="Times New Roman" w:hAnsi="Times New Roman" w:cs="Times New Roman"/>
                <w:szCs w:val="20"/>
              </w:rPr>
              <w:t>_PEA</w:t>
            </w:r>
            <w:r w:rsidR="004F789D" w:rsidRPr="00BC796D">
              <w:rPr>
                <w:rFonts w:ascii="Times New Roman" w:hAnsi="Times New Roman" w:cs="Times New Roman"/>
                <w:szCs w:val="20"/>
              </w:rPr>
              <w:t>:</w:t>
            </w:r>
            <w:r w:rsidR="004F789D" w:rsidRPr="00BC796D">
              <w:rPr>
                <w:rFonts w:ascii="Times New Roman" w:hAnsi="Times New Roman" w:cs="Times New Roman"/>
                <w:b w:val="0"/>
                <w:szCs w:val="20"/>
              </w:rPr>
              <w:t xml:space="preserve"> Verifica as regras abaixo:</w:t>
            </w:r>
          </w:p>
          <w:p w14:paraId="05ED328F" w14:textId="77777777" w:rsidR="005A0117" w:rsidRPr="00BC796D"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xml:space="preserve">- Se </w:t>
            </w:r>
            <w:r w:rsidR="00952ADB" w:rsidRPr="00BC796D">
              <w:rPr>
                <w:rFonts w:ascii="Times New Roman" w:hAnsi="Times New Roman" w:cs="Times New Roman"/>
                <w:b w:val="0"/>
                <w:szCs w:val="20"/>
              </w:rPr>
              <w:t xml:space="preserve">faz </w:t>
            </w:r>
            <w:r w:rsidRPr="00BC796D">
              <w:rPr>
                <w:rFonts w:ascii="Times New Roman" w:hAnsi="Times New Roman" w:cs="Times New Roman"/>
                <w:b w:val="0"/>
                <w:szCs w:val="20"/>
              </w:rPr>
              <w:t>adição</w:t>
            </w:r>
            <w:r w:rsidR="00952ADB" w:rsidRPr="00BC796D">
              <w:rPr>
                <w:rFonts w:ascii="Times New Roman" w:hAnsi="Times New Roman" w:cs="Times New Roman"/>
                <w:b w:val="0"/>
                <w:szCs w:val="20"/>
              </w:rPr>
              <w:t xml:space="preserve"> na parte A (crédito na parte A)</w:t>
            </w:r>
            <w:r w:rsidRPr="00BC796D">
              <w:rPr>
                <w:rFonts w:ascii="Times New Roman" w:hAnsi="Times New Roman" w:cs="Times New Roman"/>
                <w:b w:val="0"/>
                <w:szCs w:val="20"/>
              </w:rPr>
              <w:t>, debita na conta da parte B. </w:t>
            </w:r>
            <w:r w:rsidRPr="00BC796D">
              <w:rPr>
                <w:rFonts w:ascii="Times New Roman" w:hAnsi="Times New Roman" w:cs="Times New Roman"/>
                <w:b w:val="0"/>
                <w:szCs w:val="20"/>
              </w:rPr>
              <w:br/>
              <w:t xml:space="preserve">- Se </w:t>
            </w:r>
            <w:r w:rsidR="00952ADB" w:rsidRPr="00BC796D">
              <w:rPr>
                <w:rFonts w:ascii="Times New Roman" w:hAnsi="Times New Roman" w:cs="Times New Roman"/>
                <w:b w:val="0"/>
                <w:szCs w:val="20"/>
              </w:rPr>
              <w:t xml:space="preserve">faz </w:t>
            </w:r>
            <w:r w:rsidRPr="00BC796D">
              <w:rPr>
                <w:rFonts w:ascii="Times New Roman" w:hAnsi="Times New Roman" w:cs="Times New Roman"/>
                <w:b w:val="0"/>
                <w:szCs w:val="20"/>
              </w:rPr>
              <w:t>exclusão</w:t>
            </w:r>
            <w:r w:rsidR="00952ADB" w:rsidRPr="00BC796D">
              <w:rPr>
                <w:rFonts w:ascii="Times New Roman" w:hAnsi="Times New Roman" w:cs="Times New Roman"/>
                <w:b w:val="0"/>
                <w:szCs w:val="20"/>
              </w:rPr>
              <w:t xml:space="preserve"> na parte A (débito na parte A)</w:t>
            </w:r>
            <w:r w:rsidRPr="00BC796D">
              <w:rPr>
                <w:rFonts w:ascii="Times New Roman" w:hAnsi="Times New Roman" w:cs="Times New Roman"/>
                <w:b w:val="0"/>
                <w:szCs w:val="20"/>
              </w:rPr>
              <w:t>, credita conta da parte B. </w:t>
            </w:r>
            <w:r w:rsidRPr="00BC796D">
              <w:rPr>
                <w:rFonts w:ascii="Times New Roman" w:hAnsi="Times New Roman" w:cs="Times New Roman"/>
                <w:b w:val="0"/>
                <w:szCs w:val="20"/>
              </w:rPr>
              <w:br/>
              <w:t> - Se</w:t>
            </w:r>
            <w:r w:rsidR="00952ADB" w:rsidRPr="00BC796D">
              <w:rPr>
                <w:rFonts w:ascii="Times New Roman" w:hAnsi="Times New Roman" w:cs="Times New Roman"/>
                <w:b w:val="0"/>
                <w:szCs w:val="20"/>
              </w:rPr>
              <w:t xml:space="preserve"> compensa</w:t>
            </w:r>
            <w:r w:rsidRPr="00BC796D">
              <w:rPr>
                <w:rFonts w:ascii="Times New Roman" w:hAnsi="Times New Roman" w:cs="Times New Roman"/>
                <w:b w:val="0"/>
                <w:szCs w:val="20"/>
              </w:rPr>
              <w:t xml:space="preserve"> prejuízo</w:t>
            </w:r>
            <w:r w:rsidR="00952ADB" w:rsidRPr="00BC796D">
              <w:rPr>
                <w:rFonts w:ascii="Times New Roman" w:hAnsi="Times New Roman" w:cs="Times New Roman"/>
                <w:b w:val="0"/>
                <w:szCs w:val="20"/>
              </w:rPr>
              <w:t xml:space="preserve"> na parte A (débito na parte A</w:t>
            </w:r>
            <w:r w:rsidR="00607820" w:rsidRPr="00BC796D">
              <w:rPr>
                <w:rFonts w:ascii="Times New Roman" w:hAnsi="Times New Roman" w:cs="Times New Roman"/>
                <w:b w:val="0"/>
                <w:szCs w:val="20"/>
              </w:rPr>
              <w:t>), credita</w:t>
            </w:r>
            <w:r w:rsidR="00952ADB" w:rsidRPr="00BC796D">
              <w:rPr>
                <w:rFonts w:ascii="Times New Roman" w:hAnsi="Times New Roman" w:cs="Times New Roman"/>
                <w:b w:val="0"/>
                <w:szCs w:val="20"/>
              </w:rPr>
              <w:t xml:space="preserve"> conta da parte B.</w:t>
            </w:r>
            <w:r w:rsidRPr="00BC796D">
              <w:rPr>
                <w:rFonts w:ascii="Times New Roman" w:hAnsi="Times New Roman" w:cs="Times New Roman"/>
                <w:b w:val="0"/>
                <w:szCs w:val="20"/>
              </w:rPr>
              <w:t> </w:t>
            </w:r>
            <w:r w:rsidRPr="00BC796D">
              <w:rPr>
                <w:rFonts w:ascii="Times New Roman" w:hAnsi="Times New Roman" w:cs="Times New Roman"/>
                <w:b w:val="0"/>
                <w:szCs w:val="20"/>
              </w:rPr>
              <w:br/>
            </w:r>
          </w:p>
          <w:p w14:paraId="77B95BFB" w14:textId="77777777" w:rsidR="00353EE7" w:rsidRPr="00BC796D"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b w:val="0"/>
                <w:szCs w:val="20"/>
              </w:rPr>
              <w:t xml:space="preserve">O erro ocorre se </w:t>
            </w:r>
            <w:r w:rsidR="00607820" w:rsidRPr="00BC796D">
              <w:rPr>
                <w:rFonts w:ascii="Times New Roman" w:hAnsi="Times New Roman" w:cs="Times New Roman"/>
                <w:b w:val="0"/>
                <w:szCs w:val="20"/>
              </w:rPr>
              <w:t>o campo</w:t>
            </w:r>
            <w:r w:rsidRPr="00BC796D">
              <w:rPr>
                <w:rFonts w:ascii="Times New Roman" w:hAnsi="Times New Roman" w:cs="Times New Roman"/>
                <w:b w:val="0"/>
                <w:szCs w:val="20"/>
              </w:rPr>
              <w:t xml:space="preserve"> </w:t>
            </w:r>
            <w:r w:rsidR="004F789D" w:rsidRPr="00BC796D">
              <w:rPr>
                <w:rFonts w:ascii="Times New Roman" w:hAnsi="Times New Roman" w:cs="Times New Roman"/>
                <w:b w:val="0"/>
                <w:szCs w:val="20"/>
              </w:rPr>
              <w:t>M300.TIPO_LANCAMENTO</w:t>
            </w:r>
            <w:r w:rsidRPr="00BC796D">
              <w:rPr>
                <w:rFonts w:ascii="Times New Roman" w:hAnsi="Times New Roman" w:cs="Times New Roman"/>
                <w:b w:val="0"/>
                <w:szCs w:val="20"/>
              </w:rPr>
              <w:t xml:space="preserve"> é igual a:</w:t>
            </w:r>
          </w:p>
          <w:p w14:paraId="1D0AA9B1" w14:textId="77777777" w:rsidR="00353EE7" w:rsidRPr="00BC796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w:t>
            </w:r>
            <w:r w:rsidR="00353EE7" w:rsidRPr="00BC796D">
              <w:rPr>
                <w:rFonts w:ascii="Times New Roman" w:hAnsi="Times New Roman" w:cs="Times New Roman"/>
                <w:b w:val="0"/>
                <w:szCs w:val="20"/>
              </w:rPr>
              <w:t>A</w:t>
            </w:r>
            <w:r w:rsidRPr="00BC796D">
              <w:rPr>
                <w:rFonts w:ascii="Times New Roman" w:hAnsi="Times New Roman" w:cs="Times New Roman"/>
                <w:b w:val="0"/>
                <w:szCs w:val="20"/>
              </w:rPr>
              <w:t>”</w:t>
            </w:r>
            <w:r w:rsidR="00353EE7" w:rsidRPr="00BC796D">
              <w:rPr>
                <w:rFonts w:ascii="Times New Roman" w:hAnsi="Times New Roman" w:cs="Times New Roman"/>
                <w:b w:val="0"/>
                <w:szCs w:val="20"/>
              </w:rPr>
              <w:t xml:space="preserve"> </w:t>
            </w:r>
            <w:r w:rsidRPr="00BC796D">
              <w:rPr>
                <w:rFonts w:ascii="Times New Roman" w:hAnsi="Times New Roman" w:cs="Times New Roman"/>
                <w:b w:val="0"/>
                <w:szCs w:val="20"/>
              </w:rPr>
              <w:t>(</w:t>
            </w:r>
            <w:r w:rsidR="00353EE7" w:rsidRPr="00BC796D">
              <w:rPr>
                <w:rFonts w:ascii="Times New Roman" w:hAnsi="Times New Roman" w:cs="Times New Roman"/>
                <w:b w:val="0"/>
                <w:szCs w:val="20"/>
              </w:rPr>
              <w:t>adição</w:t>
            </w:r>
            <w:r w:rsidRPr="00BC796D">
              <w:rPr>
                <w:rFonts w:ascii="Times New Roman" w:hAnsi="Times New Roman" w:cs="Times New Roman"/>
                <w:b w:val="0"/>
                <w:szCs w:val="20"/>
              </w:rPr>
              <w:t>)</w:t>
            </w:r>
            <w:r w:rsidR="00353EE7" w:rsidRPr="00BC796D">
              <w:rPr>
                <w:rFonts w:ascii="Times New Roman" w:hAnsi="Times New Roman" w:cs="Times New Roman"/>
                <w:b w:val="0"/>
                <w:szCs w:val="20"/>
              </w:rPr>
              <w:t xml:space="preserve"> e </w:t>
            </w:r>
            <w:r w:rsidR="001A17A0" w:rsidRPr="00BC796D">
              <w:rPr>
                <w:rFonts w:ascii="Times New Roman" w:hAnsi="Times New Roman" w:cs="Times New Roman"/>
                <w:b w:val="0"/>
                <w:szCs w:val="20"/>
              </w:rPr>
              <w:t>M305.</w:t>
            </w:r>
            <w:r w:rsidR="0094046A" w:rsidRPr="00BC796D">
              <w:rPr>
                <w:rFonts w:ascii="Times New Roman" w:hAnsi="Times New Roman" w:cs="Times New Roman"/>
                <w:b w:val="0"/>
                <w:szCs w:val="20"/>
              </w:rPr>
              <w:t>IND_VL_CTA</w:t>
            </w:r>
            <w:r w:rsidR="00375E89" w:rsidRPr="00BC796D">
              <w:rPr>
                <w:rFonts w:ascii="Times New Roman" w:hAnsi="Times New Roman" w:cs="Times New Roman"/>
                <w:b w:val="0"/>
                <w:szCs w:val="20"/>
              </w:rPr>
              <w:t xml:space="preserve"> </w:t>
            </w:r>
            <w:r w:rsidRPr="00BC796D">
              <w:rPr>
                <w:rFonts w:ascii="Times New Roman" w:hAnsi="Times New Roman" w:cs="Times New Roman"/>
                <w:b w:val="0"/>
                <w:szCs w:val="20"/>
              </w:rPr>
              <w:t xml:space="preserve">é igual a </w:t>
            </w:r>
            <w:r w:rsidR="00353EE7" w:rsidRPr="00BC796D">
              <w:rPr>
                <w:rFonts w:ascii="Times New Roman" w:hAnsi="Times New Roman" w:cs="Times New Roman"/>
                <w:b w:val="0"/>
                <w:szCs w:val="20"/>
              </w:rPr>
              <w:t xml:space="preserve">“C” </w:t>
            </w:r>
          </w:p>
          <w:p w14:paraId="3D1CA85E" w14:textId="77777777" w:rsidR="00353EE7" w:rsidRPr="00BC796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w:t>
            </w:r>
            <w:r w:rsidR="00353EE7" w:rsidRPr="00BC796D">
              <w:rPr>
                <w:rFonts w:ascii="Times New Roman" w:hAnsi="Times New Roman" w:cs="Times New Roman"/>
                <w:b w:val="0"/>
                <w:szCs w:val="20"/>
              </w:rPr>
              <w:t>E</w:t>
            </w:r>
            <w:r w:rsidRPr="00BC796D">
              <w:rPr>
                <w:rFonts w:ascii="Times New Roman" w:hAnsi="Times New Roman" w:cs="Times New Roman"/>
                <w:b w:val="0"/>
                <w:szCs w:val="20"/>
              </w:rPr>
              <w:t>” (exclusão)</w:t>
            </w:r>
            <w:r w:rsidR="00353EE7" w:rsidRPr="00BC796D">
              <w:rPr>
                <w:rFonts w:ascii="Times New Roman" w:hAnsi="Times New Roman" w:cs="Times New Roman"/>
                <w:b w:val="0"/>
                <w:szCs w:val="20"/>
              </w:rPr>
              <w:t xml:space="preserve"> </w:t>
            </w:r>
            <w:r w:rsidR="0094046A" w:rsidRPr="00BC796D">
              <w:rPr>
                <w:rFonts w:ascii="Times New Roman" w:hAnsi="Times New Roman" w:cs="Times New Roman"/>
                <w:b w:val="0"/>
                <w:szCs w:val="20"/>
              </w:rPr>
              <w:t xml:space="preserve">e </w:t>
            </w:r>
            <w:r w:rsidR="001A17A0" w:rsidRPr="00BC796D">
              <w:rPr>
                <w:rFonts w:ascii="Times New Roman" w:hAnsi="Times New Roman" w:cs="Times New Roman"/>
                <w:b w:val="0"/>
                <w:szCs w:val="20"/>
              </w:rPr>
              <w:t>M30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p w14:paraId="0F73F96A" w14:textId="77777777" w:rsidR="00353EE7" w:rsidRPr="00BC796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w:t>
            </w:r>
            <w:r w:rsidR="00353EE7" w:rsidRPr="00BC796D">
              <w:rPr>
                <w:rFonts w:ascii="Times New Roman" w:hAnsi="Times New Roman" w:cs="Times New Roman"/>
                <w:b w:val="0"/>
                <w:szCs w:val="20"/>
              </w:rPr>
              <w:t>P</w:t>
            </w:r>
            <w:r w:rsidRPr="00BC796D">
              <w:rPr>
                <w:rFonts w:ascii="Times New Roman" w:hAnsi="Times New Roman" w:cs="Times New Roman"/>
                <w:b w:val="0"/>
                <w:szCs w:val="20"/>
              </w:rPr>
              <w:t>”</w:t>
            </w:r>
            <w:r w:rsidR="00353EE7" w:rsidRPr="00BC796D">
              <w:rPr>
                <w:rFonts w:ascii="Times New Roman" w:hAnsi="Times New Roman" w:cs="Times New Roman"/>
                <w:b w:val="0"/>
                <w:szCs w:val="20"/>
              </w:rPr>
              <w:t xml:space="preserve"> </w:t>
            </w:r>
            <w:r w:rsidRPr="00BC796D">
              <w:rPr>
                <w:rFonts w:ascii="Times New Roman" w:hAnsi="Times New Roman" w:cs="Times New Roman"/>
                <w:b w:val="0"/>
                <w:szCs w:val="20"/>
              </w:rPr>
              <w:t>(compensaç</w:t>
            </w:r>
            <w:r w:rsidR="0094046A" w:rsidRPr="00BC796D">
              <w:rPr>
                <w:rFonts w:ascii="Times New Roman" w:hAnsi="Times New Roman" w:cs="Times New Roman"/>
                <w:b w:val="0"/>
                <w:szCs w:val="20"/>
              </w:rPr>
              <w:t xml:space="preserve">ão de prejuízos) e </w:t>
            </w:r>
            <w:r w:rsidR="001A17A0" w:rsidRPr="00BC796D">
              <w:rPr>
                <w:rFonts w:ascii="Times New Roman" w:hAnsi="Times New Roman" w:cs="Times New Roman"/>
                <w:b w:val="0"/>
                <w:szCs w:val="20"/>
              </w:rPr>
              <w:t>M30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BC796D" w:rsidRDefault="001C1E84" w:rsidP="00353EE7">
            <w:pPr>
              <w:pStyle w:val="PSDS-CorpodeTexto0"/>
              <w:rPr>
                <w:rFonts w:ascii="Times New Roman" w:hAnsi="Times New Roman"/>
                <w:lang w:val="pt-PT"/>
              </w:rPr>
            </w:pPr>
            <w:r w:rsidRPr="00BC796D">
              <w:rPr>
                <w:rFonts w:ascii="Times New Roman" w:hAnsi="Times New Roman"/>
                <w:lang w:val="pt-PT"/>
              </w:rPr>
              <w:t>Aviso</w:t>
            </w:r>
          </w:p>
          <w:p w14:paraId="3BF4E771" w14:textId="77777777" w:rsidR="00353EE7" w:rsidRPr="00BC796D" w:rsidRDefault="00353EE7" w:rsidP="00353EE7">
            <w:pPr>
              <w:pStyle w:val="PSDS-CorpodeTexto0"/>
              <w:rPr>
                <w:rFonts w:ascii="Times New Roman" w:hAnsi="Times New Roman"/>
                <w:lang w:val="pt-PT"/>
              </w:rPr>
            </w:pPr>
          </w:p>
        </w:tc>
      </w:tr>
    </w:tbl>
    <w:p w14:paraId="1AD88B43" w14:textId="77777777" w:rsidR="00353EE7" w:rsidRPr="00BC796D"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C9F12E2" w14:textId="77777777" w:rsidR="00342F1D" w:rsidRPr="00BC796D" w:rsidRDefault="00342F1D" w:rsidP="00E16268">
      <w:pPr>
        <w:pStyle w:val="Corpodetexto"/>
        <w:rPr>
          <w:rFonts w:ascii="Times New Roman" w:hAnsi="Times New Roman"/>
          <w:b/>
          <w:color w:val="002060"/>
          <w:szCs w:val="20"/>
        </w:rPr>
      </w:pPr>
    </w:p>
    <w:p w14:paraId="7DA46DB2"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05|101|2000,00|D|</w:t>
      </w:r>
    </w:p>
    <w:p w14:paraId="28114F29"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05|: Identificação do tipo do registro.</w:t>
      </w:r>
    </w:p>
    <w:p w14:paraId="3B16975C"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na parte B.</w:t>
      </w:r>
    </w:p>
    <w:p w14:paraId="6CB9787D"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2000,00|: Valor total dos lançamentos adicionados ou excluídos da conta (R$ 2.000,00).</w:t>
      </w:r>
    </w:p>
    <w:p w14:paraId="22504BF9" w14:textId="77777777" w:rsidR="00E16268" w:rsidRPr="00BC796D" w:rsidRDefault="00E16268" w:rsidP="00E16268">
      <w:pPr>
        <w:ind w:firstLine="708"/>
        <w:jc w:val="both"/>
        <w:rPr>
          <w:szCs w:val="20"/>
        </w:rPr>
      </w:pPr>
      <w:r w:rsidRPr="00BC796D">
        <w:rPr>
          <w:color w:val="002060"/>
          <w:szCs w:val="20"/>
        </w:rPr>
        <w:t>|D|: Indicador do valor do lançamento (D = Prejuízos ou valores que reduzam a base de cálculo da contribuição social em períodos subsequentes).</w:t>
      </w:r>
    </w:p>
    <w:p w14:paraId="7D7F4CF8" w14:textId="77777777" w:rsidR="00E16268" w:rsidRPr="00BC796D"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BC796D" w:rsidRDefault="00E16268">
      <w:pPr>
        <w:spacing w:after="200" w:line="276" w:lineRule="auto"/>
        <w:rPr>
          <w:b/>
          <w:bCs/>
          <w:color w:val="0000FF"/>
          <w:szCs w:val="20"/>
        </w:rPr>
      </w:pPr>
      <w:r w:rsidRPr="00BC796D">
        <w:rPr>
          <w:color w:val="0000FF"/>
          <w:szCs w:val="20"/>
        </w:rPr>
        <w:br w:type="page"/>
      </w:r>
    </w:p>
    <w:p w14:paraId="2756FAE0" w14:textId="77777777" w:rsidR="005A78EA" w:rsidRPr="00BC796D" w:rsidRDefault="005A78EA" w:rsidP="00867F54">
      <w:pPr>
        <w:pStyle w:val="Ttulo4"/>
      </w:pPr>
      <w:bookmarkStart w:id="207" w:name="_Toc532980420"/>
      <w:r w:rsidRPr="00BC796D">
        <w:t>Registro M310: Contas Contábeis Relacionadas ao Lançamento da Parte A do e-Lalur</w:t>
      </w:r>
      <w:bookmarkEnd w:id="207"/>
    </w:p>
    <w:p w14:paraId="4EE33D70" w14:textId="77777777" w:rsidR="005A78EA" w:rsidRPr="00BC796D" w:rsidRDefault="005A78EA" w:rsidP="005A78EA">
      <w:pPr>
        <w:rPr>
          <w:szCs w:val="20"/>
        </w:rPr>
      </w:pPr>
    </w:p>
    <w:p w14:paraId="7EB8D843" w14:textId="77777777" w:rsidR="005A78EA" w:rsidRPr="00BC796D" w:rsidRDefault="005A78EA" w:rsidP="005A78EA">
      <w:pPr>
        <w:pStyle w:val="PSDS-MarcadoresNivel1"/>
        <w:numPr>
          <w:ilvl w:val="0"/>
          <w:numId w:val="0"/>
        </w:numPr>
        <w:spacing w:before="0" w:after="0"/>
        <w:ind w:firstLine="708"/>
        <w:rPr>
          <w:rFonts w:ascii="Times New Roman" w:hAnsi="Times New Roman"/>
          <w:b w:val="0"/>
          <w:bCs/>
        </w:rPr>
      </w:pPr>
      <w:r w:rsidRPr="00BC796D">
        <w:rPr>
          <w:rFonts w:ascii="Times New Roman" w:hAnsi="Times New Roman"/>
          <w:b w:val="0"/>
        </w:rPr>
        <w:t xml:space="preserve">Relaciona </w:t>
      </w:r>
      <w:r w:rsidR="00607820" w:rsidRPr="00BC796D">
        <w:rPr>
          <w:rFonts w:ascii="Times New Roman" w:hAnsi="Times New Roman"/>
          <w:b w:val="0"/>
        </w:rPr>
        <w:t>os</w:t>
      </w:r>
      <w:r w:rsidRPr="00BC796D">
        <w:rPr>
          <w:rFonts w:ascii="Times New Roman" w:hAnsi="Times New Roman"/>
          <w:b w:val="0"/>
        </w:rPr>
        <w:t xml:space="preserve"> lançamentos da parte A do e-Lalur com as contas contábeis.</w:t>
      </w:r>
    </w:p>
    <w:p w14:paraId="144D75BB" w14:textId="77777777" w:rsidR="00181F8F" w:rsidRPr="00BC796D" w:rsidRDefault="00181F8F" w:rsidP="00282055">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73BCEFB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10: CONTAS CONTABEIS RELACIONADAS AO LANÇAMENTO DA PARTE A DO e-LALUR</w:t>
            </w:r>
          </w:p>
        </w:tc>
      </w:tr>
      <w:tr w:rsidR="00366174" w:rsidRPr="00BC796D" w14:paraId="1497B2E6" w14:textId="77777777" w:rsidTr="00366174">
        <w:trPr>
          <w:trHeight w:val="67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REGISTRO_M312_OBRIGATORIO</w:t>
            </w:r>
          </w:p>
        </w:tc>
      </w:tr>
      <w:tr w:rsidR="00366174" w:rsidRPr="00BC796D" w14:paraId="652A44E5"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5F70C87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04C76CCD" w14:textId="77777777" w:rsidR="00181F8F" w:rsidRPr="00BC796D" w:rsidRDefault="00181F8F" w:rsidP="00181F8F">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BC796D" w14:paraId="43695BA5" w14:textId="77777777" w:rsidTr="00366174">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51F5EE22" w14:textId="77777777" w:rsidTr="00366174">
        <w:trPr>
          <w:trHeight w:val="315"/>
        </w:trPr>
        <w:tc>
          <w:tcPr>
            <w:tcW w:w="875" w:type="dxa"/>
            <w:tcBorders>
              <w:top w:val="nil"/>
              <w:left w:val="single" w:sz="8" w:space="0" w:color="auto"/>
              <w:bottom w:val="nil"/>
              <w:right w:val="single" w:sz="8" w:space="0" w:color="auto"/>
            </w:tcBorders>
            <w:shd w:val="clear" w:color="auto" w:fill="auto"/>
            <w:vAlign w:val="center"/>
            <w:hideMark/>
          </w:tcPr>
          <w:p w14:paraId="3BED9E5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25E10BF6"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45949C5B"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shd w:val="clear" w:color="auto" w:fill="auto"/>
            <w:vAlign w:val="center"/>
            <w:hideMark/>
          </w:tcPr>
          <w:p w14:paraId="713F2D8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FC3093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8451CA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E6A24A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shd w:val="clear" w:color="auto" w:fill="auto"/>
            <w:vAlign w:val="center"/>
            <w:hideMark/>
          </w:tcPr>
          <w:p w14:paraId="390D655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22D96931" w14:textId="77777777" w:rsidTr="00366174">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60CE9E78" w14:textId="77777777" w:rsidTr="00366174">
        <w:trPr>
          <w:trHeight w:val="525"/>
        </w:trPr>
        <w:tc>
          <w:tcPr>
            <w:tcW w:w="875" w:type="dxa"/>
            <w:tcBorders>
              <w:top w:val="nil"/>
              <w:left w:val="single" w:sz="8" w:space="0" w:color="auto"/>
              <w:bottom w:val="nil"/>
              <w:right w:val="single" w:sz="8" w:space="0" w:color="auto"/>
            </w:tcBorders>
            <w:shd w:val="clear" w:color="auto" w:fill="auto"/>
            <w:vAlign w:val="center"/>
            <w:hideMark/>
          </w:tcPr>
          <w:p w14:paraId="09A5305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213CDC57"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36DDC1CF"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7460F19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6224F4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2D48540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ACB4B7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741B927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7F933963" w14:textId="77777777" w:rsidTr="00366174">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2B61AD2F" w14:textId="77777777" w:rsidTr="00366174">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4E0D84B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77A98D7D"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3EA5DDE9"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o Valor do Lançamento:</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3F03E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885304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899BD6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D0304C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07DC597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D3DB452" w14:textId="77777777" w:rsidR="00181F8F" w:rsidRPr="00BC796D" w:rsidRDefault="00181F8F" w:rsidP="00282055">
      <w:pPr>
        <w:rPr>
          <w:b/>
          <w:bCs/>
          <w:szCs w:val="20"/>
          <w:lang w:val="pt-PT"/>
        </w:rPr>
      </w:pPr>
    </w:p>
    <w:p w14:paraId="233B9C3C" w14:textId="77777777" w:rsidR="00282055" w:rsidRPr="00BC796D" w:rsidRDefault="00282055" w:rsidP="00282055">
      <w:pPr>
        <w:rPr>
          <w:b/>
          <w:bCs/>
          <w:szCs w:val="20"/>
          <w:lang w:val="pt-PT"/>
        </w:rPr>
      </w:pPr>
      <w:r w:rsidRPr="00BC796D">
        <w:rPr>
          <w:b/>
          <w:bCs/>
          <w:szCs w:val="20"/>
          <w:lang w:val="pt-PT"/>
        </w:rPr>
        <w:t>I – Regras de Validação do Registro:</w:t>
      </w:r>
    </w:p>
    <w:p w14:paraId="40E57999" w14:textId="77777777" w:rsidR="00E16268" w:rsidRPr="00BC796D" w:rsidRDefault="00E16268" w:rsidP="00282055">
      <w:pPr>
        <w:rPr>
          <w:b/>
          <w:bCs/>
          <w:szCs w:val="20"/>
          <w:lang w:val="pt-PT"/>
        </w:rPr>
      </w:pPr>
    </w:p>
    <w:p w14:paraId="3E76A737"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
          <w:bCs/>
          <w:lang w:val="pt-PT"/>
        </w:rPr>
        <w:t xml:space="preserve">REGRA_REGISTRO_M312_OBRIGATORIO: </w:t>
      </w:r>
      <w:r w:rsidRPr="00BC796D">
        <w:rPr>
          <w:rFonts w:ascii="Times New Roman" w:hAnsi="Times New Roman"/>
          <w:bCs/>
          <w:lang w:val="pt-PT"/>
        </w:rPr>
        <w:t xml:space="preserve">Verifica se o registro M312 foi preenchido no caso de </w:t>
      </w:r>
      <w:r w:rsidR="00375E89" w:rsidRPr="00BC796D">
        <w:rPr>
          <w:rFonts w:ascii="Times New Roman" w:hAnsi="Times New Roman"/>
          <w:bCs/>
          <w:lang w:val="pt-PT"/>
        </w:rPr>
        <w:t>M310.VL_CTA</w:t>
      </w:r>
      <w:r w:rsidRPr="00BC796D">
        <w:rPr>
          <w:rFonts w:ascii="Times New Roman" w:hAnsi="Times New Roman"/>
          <w:bCs/>
          <w:lang w:val="pt-PT"/>
        </w:rPr>
        <w:t xml:space="preserve">, para o mesmo </w:t>
      </w:r>
      <w:r w:rsidR="00375E89" w:rsidRPr="00BC796D">
        <w:rPr>
          <w:rFonts w:ascii="Times New Roman" w:hAnsi="Times New Roman"/>
          <w:bCs/>
          <w:lang w:val="pt-PT"/>
        </w:rPr>
        <w:t xml:space="preserve">M310.COD_CTA </w:t>
      </w:r>
      <w:r w:rsidRPr="00BC796D">
        <w:rPr>
          <w:rFonts w:ascii="Times New Roman" w:hAnsi="Times New Roman"/>
          <w:bCs/>
          <w:lang w:val="pt-PT"/>
        </w:rPr>
        <w:t xml:space="preserve">e </w:t>
      </w:r>
      <w:r w:rsidR="00375E89" w:rsidRPr="00BC796D">
        <w:rPr>
          <w:rFonts w:ascii="Times New Roman" w:hAnsi="Times New Roman"/>
          <w:bCs/>
          <w:lang w:val="pt-PT"/>
        </w:rPr>
        <w:t>M310.COD_CCUS</w:t>
      </w:r>
      <w:r w:rsidRPr="00BC796D">
        <w:rPr>
          <w:rFonts w:ascii="Times New Roman" w:hAnsi="Times New Roman"/>
          <w:bCs/>
          <w:lang w:val="pt-PT"/>
        </w:rPr>
        <w:t>:</w:t>
      </w:r>
    </w:p>
    <w:p w14:paraId="68F9D181" w14:textId="77777777" w:rsidR="00D51B27" w:rsidRPr="00BC796D" w:rsidRDefault="00D51B27" w:rsidP="00D51B27">
      <w:pPr>
        <w:pStyle w:val="PSDS-CorpodeTexto0"/>
        <w:ind w:left="708"/>
        <w:jc w:val="both"/>
        <w:rPr>
          <w:rFonts w:ascii="Times New Roman" w:hAnsi="Times New Roman"/>
          <w:bCs/>
          <w:lang w:val="pt-PT"/>
        </w:rPr>
      </w:pPr>
    </w:p>
    <w:p w14:paraId="52E72A9D"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375E89" w:rsidRPr="00BC796D">
        <w:rPr>
          <w:rFonts w:ascii="Times New Roman" w:hAnsi="Times New Roman"/>
          <w:bCs/>
          <w:lang w:val="pt-PT"/>
        </w:rPr>
        <w:t xml:space="preserve">No caso de J050.COD_NAT </w:t>
      </w:r>
      <w:r w:rsidRPr="00BC796D">
        <w:rPr>
          <w:rFonts w:ascii="Times New Roman" w:hAnsi="Times New Roman"/>
          <w:bCs/>
          <w:lang w:val="pt-PT"/>
        </w:rPr>
        <w:t xml:space="preserve">igual </w:t>
      </w:r>
      <w:r w:rsidR="00CD37AE" w:rsidRPr="00BC796D">
        <w:rPr>
          <w:rFonts w:ascii="Times New Roman" w:hAnsi="Times New Roman"/>
          <w:bCs/>
          <w:lang w:val="pt-PT"/>
        </w:rPr>
        <w:t>a</w:t>
      </w:r>
      <w:r w:rsidRPr="00BC796D">
        <w:rPr>
          <w:rFonts w:ascii="Times New Roman" w:hAnsi="Times New Roman"/>
          <w:bCs/>
          <w:lang w:val="pt-PT"/>
        </w:rPr>
        <w:t>“1” (Ativo), “2” (Passivo) ou “3” (Patrimônio Líquido):</w:t>
      </w:r>
    </w:p>
    <w:p w14:paraId="095AA055" w14:textId="77777777" w:rsidR="003571AB" w:rsidRPr="00BC796D" w:rsidRDefault="00D51B27" w:rsidP="003571AB">
      <w:pPr>
        <w:pStyle w:val="PSDS-CorpodeTexto0"/>
        <w:ind w:left="708" w:firstLine="708"/>
        <w:jc w:val="both"/>
        <w:rPr>
          <w:rFonts w:ascii="Times New Roman" w:hAnsi="Times New Roman"/>
          <w:bCs/>
          <w:lang w:val="pt-PT"/>
        </w:rPr>
      </w:pPr>
      <w:r w:rsidRPr="00BC796D">
        <w:rPr>
          <w:rFonts w:ascii="Times New Roman" w:hAnsi="Times New Roman"/>
          <w:bCs/>
          <w:lang w:val="pt-PT"/>
        </w:rPr>
        <w:t>- For diferente do saldo final da conta em K155.</w:t>
      </w:r>
      <w:r w:rsidR="00375E89" w:rsidRPr="00BC796D">
        <w:rPr>
          <w:rFonts w:ascii="Times New Roman" w:hAnsi="Times New Roman"/>
          <w:lang w:val="es-ES_tradnl"/>
        </w:rPr>
        <w:t xml:space="preserve">VL_SLD_FIN </w:t>
      </w:r>
      <w:r w:rsidR="00042EF7" w:rsidRPr="00BC796D">
        <w:rPr>
          <w:rFonts w:ascii="Times New Roman" w:hAnsi="Times New Roman"/>
          <w:bCs/>
          <w:lang w:val="pt-PT"/>
        </w:rPr>
        <w:t>no período de apuração; ou</w:t>
      </w:r>
      <w:r w:rsidR="003571AB" w:rsidRPr="00BC796D">
        <w:rPr>
          <w:rFonts w:ascii="Times New Roman" w:hAnsi="Times New Roman"/>
          <w:bCs/>
          <w:lang w:val="pt-PT"/>
        </w:rPr>
        <w:tab/>
      </w:r>
    </w:p>
    <w:p w14:paraId="74C58171" w14:textId="77777777" w:rsidR="00D51B27" w:rsidRPr="00BC796D" w:rsidRDefault="00D51B27" w:rsidP="003571AB">
      <w:pPr>
        <w:pStyle w:val="PSDS-CorpodeTexto0"/>
        <w:ind w:left="1416"/>
        <w:jc w:val="both"/>
        <w:rPr>
          <w:rFonts w:ascii="Times New Roman" w:hAnsi="Times New Roman"/>
          <w:bCs/>
          <w:lang w:val="pt-PT"/>
        </w:rPr>
      </w:pPr>
      <w:r w:rsidRPr="00BC796D">
        <w:rPr>
          <w:rFonts w:ascii="Times New Roman" w:hAnsi="Times New Roman"/>
          <w:bCs/>
          <w:lang w:val="pt-PT"/>
        </w:rPr>
        <w:t>- For diferente do resultado da diferença entre o saldo final da conta em K155.</w:t>
      </w:r>
      <w:r w:rsidRPr="00BC796D">
        <w:rPr>
          <w:rFonts w:ascii="Times New Roman" w:hAnsi="Times New Roman"/>
          <w:lang w:val="es-ES_tradnl"/>
        </w:rPr>
        <w:t>VL_SLD_FIN</w:t>
      </w:r>
      <w:r w:rsidR="00375E89" w:rsidRPr="00BC796D">
        <w:rPr>
          <w:rFonts w:ascii="Times New Roman" w:hAnsi="Times New Roman"/>
          <w:bCs/>
          <w:lang w:val="pt-PT"/>
        </w:rPr>
        <w:t xml:space="preserve"> </w:t>
      </w:r>
      <w:r w:rsidRPr="00BC796D">
        <w:rPr>
          <w:rFonts w:ascii="Times New Roman" w:hAnsi="Times New Roman"/>
          <w:bCs/>
          <w:lang w:val="pt-PT"/>
        </w:rPr>
        <w:t>e o saldo inicial da c</w:t>
      </w:r>
      <w:r w:rsidR="00375E89" w:rsidRPr="00BC796D">
        <w:rPr>
          <w:rFonts w:ascii="Times New Roman" w:hAnsi="Times New Roman"/>
          <w:bCs/>
          <w:lang w:val="pt-PT"/>
        </w:rPr>
        <w:t xml:space="preserve">onta em K155.VL_SLD_INI </w:t>
      </w:r>
      <w:r w:rsidRPr="00BC796D">
        <w:rPr>
          <w:rFonts w:ascii="Times New Roman" w:hAnsi="Times New Roman"/>
          <w:bCs/>
          <w:lang w:val="pt-PT"/>
        </w:rPr>
        <w:t>no período de apuração</w:t>
      </w:r>
      <w:r w:rsidR="00042EF7" w:rsidRPr="00BC796D">
        <w:rPr>
          <w:rFonts w:ascii="Times New Roman" w:hAnsi="Times New Roman"/>
          <w:bCs/>
          <w:lang w:val="pt-PT"/>
        </w:rPr>
        <w:t xml:space="preserve"> (saldo do período); ou</w:t>
      </w:r>
    </w:p>
    <w:p w14:paraId="5803BE77" w14:textId="77777777" w:rsidR="00042EF7" w:rsidRPr="00BC796D" w:rsidRDefault="00042EF7" w:rsidP="003571AB">
      <w:pPr>
        <w:pStyle w:val="PSDS-CorpodeTexto0"/>
        <w:ind w:left="708" w:firstLine="708"/>
        <w:jc w:val="both"/>
        <w:rPr>
          <w:rFonts w:ascii="Times New Roman" w:hAnsi="Times New Roman"/>
          <w:bCs/>
          <w:lang w:val="pt-PT"/>
        </w:rPr>
      </w:pPr>
      <w:r w:rsidRPr="00BC796D">
        <w:rPr>
          <w:rFonts w:ascii="Times New Roman" w:hAnsi="Times New Roman"/>
          <w:bCs/>
          <w:lang w:val="pt-PT"/>
        </w:rPr>
        <w:t xml:space="preserve">- For diferente do total de débitos </w:t>
      </w:r>
      <w:r w:rsidR="00375E89" w:rsidRPr="00BC796D">
        <w:rPr>
          <w:rFonts w:ascii="Times New Roman" w:hAnsi="Times New Roman"/>
          <w:bCs/>
          <w:lang w:val="pt-PT"/>
        </w:rPr>
        <w:t>da conta em K155.VL_DEB</w:t>
      </w:r>
      <w:r w:rsidRPr="00BC796D">
        <w:rPr>
          <w:rFonts w:ascii="Times New Roman" w:hAnsi="Times New Roman"/>
          <w:bCs/>
          <w:lang w:val="pt-PT"/>
        </w:rPr>
        <w:t>; ou</w:t>
      </w:r>
    </w:p>
    <w:p w14:paraId="22AEC328" w14:textId="77777777" w:rsidR="00042EF7" w:rsidRPr="00BC796D" w:rsidRDefault="00042EF7" w:rsidP="003571AB">
      <w:pPr>
        <w:pStyle w:val="PSDS-CorpodeTexto0"/>
        <w:ind w:left="708" w:firstLine="708"/>
        <w:jc w:val="both"/>
        <w:rPr>
          <w:rFonts w:ascii="Times New Roman" w:hAnsi="Times New Roman"/>
          <w:bCs/>
          <w:lang w:val="pt-PT"/>
        </w:rPr>
      </w:pPr>
      <w:r w:rsidRPr="00BC796D">
        <w:rPr>
          <w:rFonts w:ascii="Times New Roman" w:hAnsi="Times New Roman"/>
          <w:bCs/>
          <w:lang w:val="pt-PT"/>
        </w:rPr>
        <w:t>- For diferente do total de crédito d</w:t>
      </w:r>
      <w:r w:rsidR="00375E89" w:rsidRPr="00BC796D">
        <w:rPr>
          <w:rFonts w:ascii="Times New Roman" w:hAnsi="Times New Roman"/>
          <w:bCs/>
          <w:lang w:val="pt-PT"/>
        </w:rPr>
        <w:t>a conta me K155_VL_CRED.</w:t>
      </w:r>
    </w:p>
    <w:p w14:paraId="2581ACE6" w14:textId="77777777" w:rsidR="00D51B27" w:rsidRPr="00BC796D" w:rsidRDefault="00D51B27" w:rsidP="00D51B27">
      <w:pPr>
        <w:pStyle w:val="PSDS-CorpodeTexto0"/>
        <w:ind w:left="708"/>
        <w:jc w:val="both"/>
        <w:rPr>
          <w:rFonts w:ascii="Times New Roman" w:hAnsi="Times New Roman"/>
          <w:bCs/>
          <w:lang w:val="pt-PT"/>
        </w:rPr>
      </w:pPr>
    </w:p>
    <w:p w14:paraId="7AD2C573"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375E89" w:rsidRPr="00BC796D">
        <w:rPr>
          <w:rFonts w:ascii="Times New Roman" w:hAnsi="Times New Roman"/>
          <w:bCs/>
          <w:lang w:val="pt-PT"/>
        </w:rPr>
        <w:t xml:space="preserve">No caso de J050.COD_NAT </w:t>
      </w:r>
      <w:r w:rsidRPr="00BC796D">
        <w:rPr>
          <w:rFonts w:ascii="Times New Roman" w:hAnsi="Times New Roman"/>
          <w:bCs/>
          <w:lang w:val="pt-PT"/>
        </w:rPr>
        <w:t>igual “4” (Contas de Resultado), for diferente do saldo final da conta em K355.</w:t>
      </w:r>
      <w:r w:rsidR="00375E89" w:rsidRPr="00BC796D">
        <w:rPr>
          <w:rFonts w:ascii="Times New Roman" w:hAnsi="Times New Roman"/>
          <w:color w:val="000000"/>
          <w:shd w:val="clear" w:color="auto" w:fill="FFFFFF"/>
          <w:lang w:val="pt-PT"/>
        </w:rPr>
        <w:t>VL_SLD_FIN</w:t>
      </w:r>
      <w:r w:rsidRPr="00BC796D">
        <w:rPr>
          <w:rFonts w:ascii="Times New Roman" w:hAnsi="Times New Roman"/>
          <w:bCs/>
          <w:lang w:val="pt-PT"/>
        </w:rPr>
        <w:t>.</w:t>
      </w:r>
    </w:p>
    <w:p w14:paraId="02EDBB13" w14:textId="77777777" w:rsidR="00D51B27" w:rsidRPr="00BC796D" w:rsidRDefault="00D51B27" w:rsidP="00D51B27">
      <w:pPr>
        <w:pStyle w:val="PSDS-CorpodeTexto0"/>
        <w:ind w:firstLine="708"/>
        <w:jc w:val="both"/>
        <w:rPr>
          <w:rFonts w:ascii="Times New Roman" w:hAnsi="Times New Roman"/>
          <w:bCs/>
          <w:lang w:val="pt-PT"/>
        </w:rPr>
      </w:pPr>
      <w:r w:rsidRPr="00BC796D">
        <w:rPr>
          <w:rFonts w:ascii="Times New Roman" w:hAnsi="Times New Roman"/>
          <w:bCs/>
          <w:lang w:val="pt-PT"/>
        </w:rPr>
        <w:t>Se a regra não for cumprida, o sistema gera um erro.</w:t>
      </w:r>
    </w:p>
    <w:p w14:paraId="752E89C3" w14:textId="77777777" w:rsidR="00366174" w:rsidRPr="00BC796D" w:rsidRDefault="00366174" w:rsidP="00D51B27">
      <w:pPr>
        <w:pStyle w:val="PSDS-CorpodeTexto0"/>
        <w:ind w:firstLine="708"/>
        <w:jc w:val="both"/>
        <w:rPr>
          <w:rFonts w:ascii="Times New Roman" w:hAnsi="Times New Roman"/>
          <w:bCs/>
          <w:lang w:val="pt-PT"/>
        </w:rPr>
      </w:pPr>
    </w:p>
    <w:p w14:paraId="1567F116" w14:textId="77777777" w:rsidR="00B24D5A" w:rsidRPr="00BC796D" w:rsidRDefault="009E2D8D" w:rsidP="00B24D5A">
      <w:pPr>
        <w:rPr>
          <w:b/>
          <w:bCs/>
          <w:szCs w:val="20"/>
          <w:lang w:val="pt-PT"/>
        </w:rPr>
      </w:pPr>
      <w:r w:rsidRPr="00BC796D">
        <w:rPr>
          <w:b/>
          <w:bCs/>
          <w:szCs w:val="20"/>
          <w:lang w:val="pt-PT"/>
        </w:rPr>
        <w:t>II</w:t>
      </w:r>
      <w:r w:rsidR="00B24D5A" w:rsidRPr="00BC796D">
        <w:rPr>
          <w:b/>
          <w:bCs/>
          <w:szCs w:val="20"/>
          <w:lang w:val="pt-PT"/>
        </w:rPr>
        <w:t xml:space="preserve"> – Regras de Validação de Campos:</w:t>
      </w:r>
    </w:p>
    <w:p w14:paraId="4F988B1E" w14:textId="77777777" w:rsidR="00B24D5A" w:rsidRPr="00BC796D"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BC796D"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Tipo</w:t>
            </w:r>
          </w:p>
        </w:tc>
      </w:tr>
      <w:tr w:rsidR="00282055" w:rsidRPr="00BC796D"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BC796D" w:rsidRDefault="00282055" w:rsidP="00723FE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BC796D" w:rsidRDefault="00282055" w:rsidP="00723FE4">
            <w:pPr>
              <w:pStyle w:val="PSDS-CorpodeTexto0"/>
              <w:rPr>
                <w:rFonts w:ascii="Times New Roman" w:hAnsi="Times New Roman"/>
                <w:lang w:val="pt-PT"/>
              </w:rPr>
            </w:pPr>
            <w:r w:rsidRPr="00BC796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5AB31367" w14:textId="77777777" w:rsidR="00282055" w:rsidRPr="00BC796D" w:rsidRDefault="00282055" w:rsidP="00723FE4">
            <w:pPr>
              <w:pStyle w:val="PSDS-CorpodeTexto0"/>
              <w:rPr>
                <w:rFonts w:ascii="Times New Roman" w:hAnsi="Times New Roman"/>
              </w:rPr>
            </w:pPr>
            <w:r w:rsidRPr="00BC796D">
              <w:rPr>
                <w:rFonts w:ascii="Times New Roman" w:hAnsi="Times New Roman"/>
                <w:b/>
              </w:rPr>
              <w:t>REGRA_RELACIONAMENTO_PATRIMONIAL:</w:t>
            </w:r>
            <w:r w:rsidR="00FC3B72" w:rsidRPr="00BC796D">
              <w:rPr>
                <w:rFonts w:ascii="Times New Roman" w:hAnsi="Times New Roman"/>
                <w:b/>
              </w:rPr>
              <w:t xml:space="preserve"> </w:t>
            </w:r>
            <w:r w:rsidR="00FC3B72" w:rsidRPr="00BC796D">
              <w:rPr>
                <w:rFonts w:ascii="Times New Roman" w:hAnsi="Times New Roman"/>
              </w:rPr>
              <w:t>Verifica se a natureza da conta é patrimonial.</w:t>
            </w:r>
          </w:p>
          <w:p w14:paraId="22FC349B" w14:textId="77777777" w:rsidR="001A091D" w:rsidRPr="00BC796D" w:rsidRDefault="001A091D" w:rsidP="00723FE4">
            <w:pPr>
              <w:pStyle w:val="PSDS-CorpodeTexto0"/>
              <w:rPr>
                <w:rFonts w:ascii="Times New Roman" w:hAnsi="Times New Roman"/>
              </w:rPr>
            </w:pPr>
          </w:p>
          <w:p w14:paraId="407ADE26"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b/>
              </w:rPr>
              <w:t xml:space="preserve">REGRA_VALIDA_CONTA_BALANCO_DRE: </w:t>
            </w:r>
            <w:r w:rsidRPr="00BC796D">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BC796D" w:rsidRDefault="00FC3B72" w:rsidP="00723FE4">
            <w:pPr>
              <w:pStyle w:val="PSDS-CorpodeTexto0"/>
              <w:rPr>
                <w:rFonts w:ascii="Times New Roman" w:hAnsi="Times New Roman"/>
                <w:lang w:val="pt-PT"/>
              </w:rPr>
            </w:pPr>
            <w:r w:rsidRPr="00BC796D">
              <w:rPr>
                <w:rFonts w:ascii="Times New Roman" w:hAnsi="Times New Roman"/>
                <w:lang w:val="pt-PT"/>
              </w:rPr>
              <w:t>Aviso</w:t>
            </w:r>
          </w:p>
          <w:p w14:paraId="287DE8A7" w14:textId="77777777" w:rsidR="001A091D" w:rsidRPr="00BC796D" w:rsidRDefault="001A091D" w:rsidP="00723FE4">
            <w:pPr>
              <w:pStyle w:val="PSDS-CorpodeTexto0"/>
              <w:rPr>
                <w:rFonts w:ascii="Times New Roman" w:hAnsi="Times New Roman"/>
                <w:lang w:val="pt-PT"/>
              </w:rPr>
            </w:pPr>
          </w:p>
          <w:p w14:paraId="01530DFD"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lang w:val="pt-PT"/>
              </w:rPr>
              <w:t>Erro</w:t>
            </w:r>
          </w:p>
          <w:p w14:paraId="6A4C42AD" w14:textId="77777777" w:rsidR="00282055" w:rsidRPr="00BC796D" w:rsidRDefault="00282055" w:rsidP="00723FE4">
            <w:pPr>
              <w:pStyle w:val="PSDS-CorpodeTexto0"/>
              <w:rPr>
                <w:rFonts w:ascii="Times New Roman" w:hAnsi="Times New Roman"/>
                <w:lang w:val="pt-PT"/>
              </w:rPr>
            </w:pPr>
          </w:p>
        </w:tc>
      </w:tr>
      <w:tr w:rsidR="00956C46" w:rsidRPr="00BC796D"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BC796D" w:rsidRDefault="00956C46" w:rsidP="00723FE4">
            <w:pPr>
              <w:pStyle w:val="PSDS-CorpodeTexto0"/>
              <w:rPr>
                <w:rFonts w:ascii="Times New Roman" w:hAnsi="Times New Roman"/>
              </w:rPr>
            </w:pPr>
            <w:r w:rsidRPr="00BC796D">
              <w:rPr>
                <w:rFonts w:ascii="Times New Roman" w:hAnsi="Times New Roman"/>
                <w:b/>
              </w:rPr>
              <w:t xml:space="preserve">REGRA_SALDO_CONTABIL_MENOR: </w:t>
            </w:r>
            <w:r w:rsidRPr="00BC796D">
              <w:rPr>
                <w:rFonts w:ascii="Times New Roman" w:hAnsi="Times New Roman"/>
              </w:rPr>
              <w:t xml:space="preserve">Verifica se </w:t>
            </w:r>
            <w:r w:rsidR="001A17A0" w:rsidRPr="00BC796D">
              <w:rPr>
                <w:rFonts w:ascii="Times New Roman" w:hAnsi="Times New Roman"/>
              </w:rPr>
              <w:t xml:space="preserve">M310.VL_CTA </w:t>
            </w:r>
            <w:r w:rsidRPr="00BC796D">
              <w:rPr>
                <w:rFonts w:ascii="Times New Roman" w:hAnsi="Times New Roman"/>
              </w:rPr>
              <w:t>é menor ou igual ao saldo final da conta no período menos os outros lançament</w:t>
            </w:r>
            <w:r w:rsidR="001E0CF5" w:rsidRPr="00BC796D">
              <w:rPr>
                <w:rFonts w:ascii="Times New Roman" w:hAnsi="Times New Roman"/>
              </w:rPr>
              <w:t>os no mesmo período de apuração para a parte A.</w:t>
            </w:r>
          </w:p>
          <w:p w14:paraId="474FD54A" w14:textId="77777777" w:rsidR="00956C46" w:rsidRPr="00BC796D" w:rsidRDefault="00956C46" w:rsidP="00723FE4">
            <w:pPr>
              <w:pStyle w:val="PSDS-CorpodeTexto0"/>
              <w:rPr>
                <w:rFonts w:ascii="Times New Roman" w:hAnsi="Times New Roman"/>
                <w:b/>
              </w:rPr>
            </w:pPr>
          </w:p>
          <w:p w14:paraId="5CB64DD3" w14:textId="77777777" w:rsidR="00956C46" w:rsidRPr="00BC796D" w:rsidRDefault="00956C46" w:rsidP="00375E89">
            <w:pPr>
              <w:pStyle w:val="PSDS-CorpodeTexto0"/>
              <w:rPr>
                <w:rFonts w:ascii="Times New Roman" w:hAnsi="Times New Roman"/>
                <w:lang w:val="pt-PT"/>
              </w:rPr>
            </w:pPr>
            <w:r w:rsidRPr="00BC796D">
              <w:rPr>
                <w:rFonts w:ascii="Times New Roman" w:hAnsi="Times New Roman"/>
                <w:b/>
              </w:rPr>
              <w:t>REGRA_OBRIGATORIA_M310_VL_CTA:</w:t>
            </w:r>
            <w:r w:rsidRPr="00BC796D">
              <w:rPr>
                <w:rFonts w:ascii="Times New Roman" w:hAnsi="Times New Roman"/>
              </w:rPr>
              <w:t xml:space="preserve"> Verifica se </w:t>
            </w:r>
            <w:r w:rsidR="001A17A0" w:rsidRPr="00BC796D">
              <w:rPr>
                <w:rFonts w:ascii="Times New Roman" w:hAnsi="Times New Roman"/>
              </w:rPr>
              <w:t xml:space="preserve">M310.VL_CTA </w:t>
            </w:r>
            <w:r w:rsidRPr="00BC796D">
              <w:rPr>
                <w:rFonts w:ascii="Times New Roman" w:hAnsi="Times New Roman"/>
              </w:rPr>
              <w:t>foi preenchido quando M300.</w:t>
            </w:r>
            <w:r w:rsidRPr="00BC796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6B09C9D0" w14:textId="77777777" w:rsidR="00956C46" w:rsidRPr="00BC796D" w:rsidRDefault="00956C46" w:rsidP="00723FE4">
            <w:pPr>
              <w:pStyle w:val="PSDS-CorpodeTexto0"/>
              <w:rPr>
                <w:rFonts w:ascii="Times New Roman" w:hAnsi="Times New Roman"/>
                <w:lang w:val="pt-PT"/>
              </w:rPr>
            </w:pPr>
          </w:p>
          <w:p w14:paraId="719011AB"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3F02B68C" w14:textId="77777777" w:rsidR="00956C46" w:rsidRPr="00BC796D" w:rsidRDefault="00956C46" w:rsidP="00723FE4">
            <w:pPr>
              <w:pStyle w:val="PSDS-CorpodeTexto0"/>
              <w:rPr>
                <w:rFonts w:ascii="Times New Roman" w:hAnsi="Times New Roman"/>
                <w:lang w:val="pt-PT"/>
              </w:rPr>
            </w:pPr>
          </w:p>
        </w:tc>
      </w:tr>
      <w:tr w:rsidR="00042EF7" w:rsidRPr="00BC796D"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BC796D" w:rsidRDefault="00042EF7" w:rsidP="00001BD0">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BC796D" w:rsidRDefault="00042EF7" w:rsidP="00001BD0">
            <w:pPr>
              <w:pStyle w:val="PSDS-CorpodeTexto0"/>
              <w:rPr>
                <w:rFonts w:ascii="Times New Roman" w:hAnsi="Times New Roman"/>
                <w:lang w:val="pt-PT"/>
              </w:rPr>
            </w:pPr>
            <w:r w:rsidRPr="00BC796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BC796D" w:rsidRDefault="00042EF7" w:rsidP="00001BD0">
            <w:pPr>
              <w:pStyle w:val="PSDS-CorpodeTexto0"/>
              <w:rPr>
                <w:rFonts w:ascii="Times New Roman" w:hAnsi="Times New Roman"/>
                <w:lang w:val="pt-PT"/>
              </w:rPr>
            </w:pPr>
            <w:r w:rsidRPr="00BC796D">
              <w:rPr>
                <w:rFonts w:ascii="Times New Roman" w:hAnsi="Times New Roman"/>
                <w:b/>
              </w:rPr>
              <w:t xml:space="preserve">REGRA_INDICADOR_CONTABIL_DIFERENTE: </w:t>
            </w:r>
            <w:r w:rsidRPr="00BC796D">
              <w:rPr>
                <w:rFonts w:ascii="Times New Roman" w:hAnsi="Times New Roman"/>
              </w:rPr>
              <w:t>Verifica se o indicador do saldo final da conta no período é igual ao indicador do valor da conta utilizado no relacio</w:t>
            </w:r>
            <w:r w:rsidR="00375E89" w:rsidRPr="00BC796D">
              <w:rPr>
                <w:rFonts w:ascii="Times New Roman" w:hAnsi="Times New Roman"/>
              </w:rPr>
              <w:t>namento M310.IND_VL_CTA</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BC796D" w:rsidRDefault="00215A82" w:rsidP="00001BD0">
            <w:pPr>
              <w:pStyle w:val="PSDS-CorpodeTexto0"/>
              <w:rPr>
                <w:rFonts w:ascii="Times New Roman" w:hAnsi="Times New Roman"/>
                <w:lang w:val="pt-PT"/>
              </w:rPr>
            </w:pPr>
            <w:r w:rsidRPr="00BC796D">
              <w:rPr>
                <w:rFonts w:ascii="Times New Roman" w:hAnsi="Times New Roman"/>
                <w:lang w:val="pt-PT"/>
              </w:rPr>
              <w:t>Aviso</w:t>
            </w:r>
          </w:p>
        </w:tc>
      </w:tr>
    </w:tbl>
    <w:p w14:paraId="2F81E9B1" w14:textId="77777777" w:rsidR="00E16268" w:rsidRPr="00BC796D" w:rsidRDefault="00E16268" w:rsidP="00E16268">
      <w:pPr>
        <w:pStyle w:val="Corpodetexto"/>
        <w:rPr>
          <w:rFonts w:ascii="Times New Roman" w:hAnsi="Times New Roman"/>
          <w:b/>
          <w:color w:val="002060"/>
          <w:szCs w:val="20"/>
        </w:rPr>
      </w:pPr>
    </w:p>
    <w:p w14:paraId="25EF01C5"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D23AD91" w14:textId="77777777" w:rsidR="00342F1D" w:rsidRPr="00BC796D" w:rsidRDefault="00342F1D" w:rsidP="00E16268">
      <w:pPr>
        <w:pStyle w:val="Corpodetexto"/>
        <w:rPr>
          <w:rFonts w:ascii="Times New Roman" w:hAnsi="Times New Roman"/>
          <w:b/>
          <w:color w:val="002060"/>
          <w:szCs w:val="20"/>
        </w:rPr>
      </w:pPr>
    </w:p>
    <w:p w14:paraId="3CC68D0F"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10|1.01.01.01||1000,00|D|</w:t>
      </w:r>
    </w:p>
    <w:p w14:paraId="281E5C2E"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10|: Identificação do tipo do registro.</w:t>
      </w:r>
    </w:p>
    <w:p w14:paraId="2FC3217C"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01.01.01|: Código da conta contábil.</w:t>
      </w:r>
    </w:p>
    <w:p w14:paraId="6BE8648A"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 Código do centro de custos (não há).</w:t>
      </w:r>
    </w:p>
    <w:p w14:paraId="4D6601CF"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000,00|: Valor da conta utilizado no lançamento da parte A do e-Lacs (R$ 1.000,00).</w:t>
      </w:r>
    </w:p>
    <w:p w14:paraId="5D604FD1" w14:textId="77777777" w:rsidR="00E16268" w:rsidRPr="00BC796D" w:rsidRDefault="00E16268" w:rsidP="00E16268">
      <w:pPr>
        <w:pStyle w:val="Corpodetexto"/>
        <w:ind w:firstLine="708"/>
        <w:rPr>
          <w:rFonts w:ascii="Times New Roman" w:hAnsi="Times New Roman"/>
          <w:szCs w:val="20"/>
          <w:lang w:val="pt-PT"/>
        </w:rPr>
      </w:pPr>
      <w:r w:rsidRPr="00BC796D">
        <w:rPr>
          <w:rFonts w:ascii="Times New Roman" w:hAnsi="Times New Roman"/>
          <w:color w:val="002060"/>
          <w:szCs w:val="20"/>
        </w:rPr>
        <w:t>|D|: Indicador do valor da conta utilizado no lançamento da parte A do e-Lacs (D = Devedor).</w:t>
      </w:r>
    </w:p>
    <w:p w14:paraId="52E2FB29" w14:textId="77777777" w:rsidR="00C81D2E" w:rsidRPr="00BC796D"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BC796D" w:rsidRDefault="00161EF7">
      <w:pPr>
        <w:rPr>
          <w:b/>
          <w:bCs/>
          <w:color w:val="0000FF"/>
          <w:szCs w:val="20"/>
        </w:rPr>
      </w:pPr>
      <w:r w:rsidRPr="00BC796D">
        <w:rPr>
          <w:color w:val="0000FF"/>
          <w:szCs w:val="20"/>
        </w:rPr>
        <w:br w:type="page"/>
      </w:r>
    </w:p>
    <w:p w14:paraId="32E6ED54" w14:textId="77777777" w:rsidR="00B24D5A" w:rsidRPr="00BC796D" w:rsidRDefault="00B24D5A" w:rsidP="00867F54">
      <w:pPr>
        <w:pStyle w:val="Ttulo4"/>
      </w:pPr>
      <w:bookmarkStart w:id="208" w:name="_Toc532980421"/>
      <w:r w:rsidRPr="00BC796D">
        <w:t>Registro M312: Números dos Lançamentos Relacionados à Conta Contábil</w:t>
      </w:r>
      <w:bookmarkEnd w:id="208"/>
    </w:p>
    <w:p w14:paraId="602B7246" w14:textId="77777777" w:rsidR="00B24D5A" w:rsidRPr="00BC796D" w:rsidRDefault="00B24D5A" w:rsidP="00B24D5A">
      <w:pPr>
        <w:rPr>
          <w:szCs w:val="20"/>
        </w:rPr>
      </w:pPr>
    </w:p>
    <w:p w14:paraId="7DCBE18F" w14:textId="77777777" w:rsidR="00544BA2" w:rsidRPr="00BC796D" w:rsidRDefault="00544BA2" w:rsidP="00544BA2">
      <w:pPr>
        <w:jc w:val="both"/>
        <w:rPr>
          <w:szCs w:val="20"/>
          <w:lang w:val="pt-PT"/>
        </w:rPr>
      </w:pPr>
      <w:r w:rsidRPr="00BC796D">
        <w:rPr>
          <w:szCs w:val="20"/>
        </w:rPr>
        <w:tab/>
        <w:t>Esse registro é de preenchimento facultativo para PJ Componente do Sistema Financeiro (</w:t>
      </w:r>
      <w:r w:rsidRPr="00BC796D">
        <w:rPr>
          <w:bCs/>
          <w:szCs w:val="20"/>
          <w:lang w:val="pt-PT"/>
        </w:rPr>
        <w:t>0010.</w:t>
      </w:r>
      <w:r w:rsidRPr="00BC796D">
        <w:rPr>
          <w:szCs w:val="20"/>
        </w:rPr>
        <w:t>COD_QUALIF_PJ = “02</w:t>
      </w:r>
      <w:r w:rsidR="00C73500" w:rsidRPr="00BC796D">
        <w:rPr>
          <w:szCs w:val="20"/>
        </w:rPr>
        <w:t xml:space="preserve">”) ou </w:t>
      </w:r>
      <w:r w:rsidRPr="00BC796D">
        <w:rPr>
          <w:szCs w:val="20"/>
        </w:rPr>
        <w:t>Sociedades Seguradoras, de Capitalização ou Entidade Aberta de Previdência Complementar (</w:t>
      </w:r>
      <w:r w:rsidRPr="00BC796D">
        <w:rPr>
          <w:bCs/>
          <w:szCs w:val="20"/>
          <w:lang w:val="pt-PT"/>
        </w:rPr>
        <w:t>0010.</w:t>
      </w:r>
      <w:r w:rsidRPr="00BC796D">
        <w:rPr>
          <w:szCs w:val="20"/>
        </w:rPr>
        <w:t>COD_QUALIF_PJ = “03”)</w:t>
      </w:r>
      <w:r w:rsidRPr="00BC796D">
        <w:rPr>
          <w:szCs w:val="20"/>
          <w:lang w:val="pt-PT"/>
        </w:rPr>
        <w:t>, que utilizam a forma de escrituração “B” (Balancetes Diários) na ECD e não informam lançamentos.</w:t>
      </w:r>
    </w:p>
    <w:p w14:paraId="11992E01" w14:textId="77777777" w:rsidR="00544BA2" w:rsidRPr="00BC796D" w:rsidRDefault="00544BA2" w:rsidP="00544BA2">
      <w:pPr>
        <w:rPr>
          <w:szCs w:val="20"/>
        </w:rPr>
      </w:pPr>
    </w:p>
    <w:p w14:paraId="3C868400" w14:textId="77777777" w:rsidR="00544BA2" w:rsidRPr="00BC796D" w:rsidRDefault="00544BA2" w:rsidP="007A5C73">
      <w:pPr>
        <w:ind w:firstLine="708"/>
        <w:rPr>
          <w:szCs w:val="20"/>
        </w:rPr>
      </w:pPr>
      <w:r w:rsidRPr="00BC796D">
        <w:rPr>
          <w:szCs w:val="20"/>
        </w:rPr>
        <w:t>Nos demais casos, o registro a</w:t>
      </w:r>
      <w:r w:rsidR="009501C0" w:rsidRPr="00BC796D">
        <w:rPr>
          <w:szCs w:val="20"/>
        </w:rPr>
        <w:t xml:space="preserve">presenta o número dos lançamentos contábeis </w:t>
      </w:r>
      <w:r w:rsidR="00CC7CDF" w:rsidRPr="00BC796D">
        <w:rPr>
          <w:szCs w:val="20"/>
        </w:rPr>
        <w:t xml:space="preserve">que foram informados na ECD </w:t>
      </w:r>
      <w:r w:rsidR="009501C0" w:rsidRPr="00BC796D">
        <w:rPr>
          <w:szCs w:val="20"/>
        </w:rPr>
        <w:t>relacionados ao lançamento da conta da parte A, quando não for utilizado, no caso de conta patrimoni</w:t>
      </w:r>
      <w:r w:rsidRPr="00BC796D">
        <w:rPr>
          <w:szCs w:val="20"/>
        </w:rPr>
        <w:t>al:</w:t>
      </w:r>
    </w:p>
    <w:p w14:paraId="0F82D137" w14:textId="77777777" w:rsidR="009501C0" w:rsidRPr="00BC796D" w:rsidRDefault="009501C0" w:rsidP="009501C0">
      <w:pPr>
        <w:ind w:firstLine="708"/>
        <w:rPr>
          <w:szCs w:val="20"/>
        </w:rPr>
      </w:pPr>
      <w:r w:rsidRPr="00BC796D">
        <w:rPr>
          <w:szCs w:val="20"/>
        </w:rPr>
        <w:t xml:space="preserve">I)  O saldo total da conta contábil (M310.VL_CTA &lt; K155.VL_SLD_FIN); ou </w:t>
      </w:r>
    </w:p>
    <w:p w14:paraId="28A0DCF6" w14:textId="77777777" w:rsidR="009501C0" w:rsidRPr="00BC796D" w:rsidRDefault="009501C0" w:rsidP="009501C0">
      <w:pPr>
        <w:ind w:firstLine="708"/>
        <w:rPr>
          <w:szCs w:val="20"/>
        </w:rPr>
      </w:pPr>
      <w:r w:rsidRPr="00BC796D">
        <w:rPr>
          <w:szCs w:val="20"/>
        </w:rPr>
        <w:t xml:space="preserve">II) O saldo do período (saldo final – saldo inicial) da conta contábil (M310.VL_CTA &lt; (K155.VL_SLD_FIN – K155.VL_SLD_INI); ou </w:t>
      </w:r>
    </w:p>
    <w:p w14:paraId="3E4982C3" w14:textId="77777777" w:rsidR="009501C0" w:rsidRPr="00BC796D" w:rsidRDefault="009501C0" w:rsidP="009501C0">
      <w:pPr>
        <w:ind w:firstLine="708"/>
        <w:rPr>
          <w:szCs w:val="20"/>
        </w:rPr>
      </w:pPr>
      <w:r w:rsidRPr="00BC796D">
        <w:rPr>
          <w:szCs w:val="20"/>
        </w:rPr>
        <w:t xml:space="preserve">III) O total de débitos da conta contábil no período (M310.VL_CTA &lt; K155.VL_DEB); ou </w:t>
      </w:r>
    </w:p>
    <w:p w14:paraId="252A51ED" w14:textId="77777777" w:rsidR="009501C0" w:rsidRPr="00BC796D" w:rsidRDefault="009501C0" w:rsidP="009501C0">
      <w:pPr>
        <w:ind w:firstLine="708"/>
        <w:rPr>
          <w:szCs w:val="20"/>
        </w:rPr>
      </w:pPr>
      <w:r w:rsidRPr="00BC796D">
        <w:rPr>
          <w:szCs w:val="20"/>
        </w:rPr>
        <w:t>I</w:t>
      </w:r>
      <w:r w:rsidR="003B394A" w:rsidRPr="00BC796D">
        <w:rPr>
          <w:szCs w:val="20"/>
        </w:rPr>
        <w:t>V) O total de créditos da conta</w:t>
      </w:r>
      <w:r w:rsidRPr="00BC796D">
        <w:rPr>
          <w:szCs w:val="20"/>
        </w:rPr>
        <w:t xml:space="preserve"> contábil no período (M310.VL_CTA &lt; K155.VL_CRED).</w:t>
      </w:r>
    </w:p>
    <w:p w14:paraId="6395B7D4" w14:textId="77777777" w:rsidR="009501C0" w:rsidRPr="00BC796D" w:rsidRDefault="009501C0" w:rsidP="009501C0">
      <w:pPr>
        <w:ind w:firstLine="708"/>
        <w:rPr>
          <w:szCs w:val="20"/>
        </w:rPr>
      </w:pPr>
    </w:p>
    <w:p w14:paraId="01BA2BD7" w14:textId="77777777" w:rsidR="009501C0" w:rsidRPr="00BC796D" w:rsidRDefault="009501C0" w:rsidP="009501C0">
      <w:pPr>
        <w:ind w:firstLine="708"/>
        <w:rPr>
          <w:szCs w:val="20"/>
        </w:rPr>
      </w:pPr>
      <w:r w:rsidRPr="00BC796D">
        <w:rPr>
          <w:szCs w:val="20"/>
        </w:rPr>
        <w:t>Apr</w:t>
      </w:r>
      <w:r w:rsidR="007B172A" w:rsidRPr="00BC796D">
        <w:rPr>
          <w:szCs w:val="20"/>
        </w:rPr>
        <w:t xml:space="preserve">esenta o número dos lançamentos </w:t>
      </w:r>
      <w:r w:rsidRPr="00BC796D">
        <w:rPr>
          <w:szCs w:val="20"/>
        </w:rPr>
        <w:t xml:space="preserve">contábeis </w:t>
      </w:r>
      <w:r w:rsidR="007B172A" w:rsidRPr="00BC796D">
        <w:rPr>
          <w:szCs w:val="20"/>
        </w:rPr>
        <w:t xml:space="preserve">do período referenciado no registro M030, </w:t>
      </w:r>
      <w:r w:rsidRPr="00BC796D">
        <w:rPr>
          <w:szCs w:val="20"/>
        </w:rPr>
        <w:t>relacionados ao lançamento da conta da parte A, quando não for utilizado, no caso de conta resultado:</w:t>
      </w:r>
    </w:p>
    <w:p w14:paraId="5E309931" w14:textId="77777777" w:rsidR="009501C0" w:rsidRPr="00BC796D" w:rsidRDefault="009501C0" w:rsidP="009501C0">
      <w:pPr>
        <w:ind w:firstLine="708"/>
        <w:rPr>
          <w:szCs w:val="20"/>
        </w:rPr>
      </w:pPr>
      <w:r w:rsidRPr="00BC796D">
        <w:rPr>
          <w:szCs w:val="20"/>
        </w:rPr>
        <w:t xml:space="preserve"> </w:t>
      </w:r>
    </w:p>
    <w:p w14:paraId="0971CE97" w14:textId="77777777" w:rsidR="009501C0" w:rsidRPr="00BC796D" w:rsidRDefault="009501C0" w:rsidP="009501C0">
      <w:pPr>
        <w:ind w:firstLine="708"/>
        <w:rPr>
          <w:szCs w:val="20"/>
        </w:rPr>
      </w:pPr>
      <w:r w:rsidRPr="00BC796D">
        <w:rPr>
          <w:szCs w:val="20"/>
        </w:rPr>
        <w:t>I)  O saldo total da conta contábil (M310.VL_CTA &lt; K355.VL_SLD_FIN).</w:t>
      </w:r>
    </w:p>
    <w:p w14:paraId="6E0F1C8B" w14:textId="77777777" w:rsidR="00544BA2" w:rsidRPr="00BC796D" w:rsidRDefault="00544BA2" w:rsidP="009501C0">
      <w:pPr>
        <w:ind w:firstLine="708"/>
        <w:rPr>
          <w:szCs w:val="20"/>
        </w:rPr>
      </w:pPr>
    </w:p>
    <w:p w14:paraId="54C6E859" w14:textId="77777777" w:rsidR="00544BA2" w:rsidRPr="00BC796D" w:rsidRDefault="00544BA2" w:rsidP="009501C0">
      <w:pPr>
        <w:ind w:firstLine="708"/>
        <w:rPr>
          <w:szCs w:val="20"/>
        </w:rPr>
      </w:pPr>
      <w:r w:rsidRPr="00BC796D">
        <w:rPr>
          <w:b/>
          <w:szCs w:val="20"/>
        </w:rPr>
        <w:t xml:space="preserve">Observação: </w:t>
      </w:r>
      <w:r w:rsidRPr="00BC796D">
        <w:rPr>
          <w:szCs w:val="20"/>
        </w:rPr>
        <w:t>No caso de apuração anual do IRPJ, se os números dos lançamentos já foram informados em períodos de apuraç</w:t>
      </w:r>
      <w:r w:rsidR="001B58FE" w:rsidRPr="00BC796D">
        <w:rPr>
          <w:szCs w:val="20"/>
        </w:rPr>
        <w:t>ão anteriores, não é necessário</w:t>
      </w:r>
      <w:r w:rsidRPr="00BC796D">
        <w:rPr>
          <w:szCs w:val="20"/>
        </w:rPr>
        <w:t xml:space="preserve"> repeti-los.</w:t>
      </w:r>
    </w:p>
    <w:p w14:paraId="6DCC6EE1" w14:textId="77777777" w:rsidR="00222A73" w:rsidRPr="00BC796D" w:rsidRDefault="00222A73" w:rsidP="005302DE">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1AD01922" w14:textId="77777777" w:rsidTr="00B36989">
        <w:trPr>
          <w:trHeight w:val="38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12: NÚMEROS DOS LANÇAMENTOS RELACIONADOS À CONTA CONTÁBIL</w:t>
            </w:r>
          </w:p>
        </w:tc>
      </w:tr>
      <w:tr w:rsidR="00366174" w:rsidRPr="00BC796D" w14:paraId="6AC0A0A5" w14:textId="77777777" w:rsidTr="00B36989">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BC796D" w:rsidRDefault="0036617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FINANCEIRAS_NAO_OBRIGATORIO</w:t>
            </w:r>
          </w:p>
        </w:tc>
      </w:tr>
      <w:tr w:rsidR="00366174" w:rsidRPr="00BC796D" w14:paraId="4C00607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6F24BAD0"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NUM_LCTO</w:t>
            </w:r>
          </w:p>
        </w:tc>
      </w:tr>
    </w:tbl>
    <w:p w14:paraId="6F1FC1CF" w14:textId="77777777" w:rsidR="00A34CEC" w:rsidRPr="00BC796D" w:rsidRDefault="00A34CEC" w:rsidP="00A34CE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BC796D" w14:paraId="6218B22D"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48CB689D"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78539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2ADF1A"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BDEB31"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shd w:val="clear" w:color="auto" w:fill="auto"/>
            <w:vAlign w:val="center"/>
            <w:hideMark/>
          </w:tcPr>
          <w:p w14:paraId="1EF4B5A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CE9B55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CDF87A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62F2F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shd w:val="clear" w:color="auto" w:fill="auto"/>
            <w:vAlign w:val="center"/>
            <w:hideMark/>
          </w:tcPr>
          <w:p w14:paraId="5D0FF8D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7DC6357C"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7FECE75" w14:textId="77777777" w:rsidR="00A34CEC" w:rsidRPr="00BC796D" w:rsidRDefault="00A34CEC" w:rsidP="006F5895">
      <w:pPr>
        <w:rPr>
          <w:b/>
          <w:bCs/>
          <w:szCs w:val="20"/>
          <w:lang w:val="pt-PT"/>
        </w:rPr>
      </w:pPr>
    </w:p>
    <w:p w14:paraId="45433472" w14:textId="77777777" w:rsidR="006F5895" w:rsidRPr="00BC796D" w:rsidRDefault="006F5895" w:rsidP="006F5895">
      <w:pPr>
        <w:rPr>
          <w:b/>
          <w:bCs/>
          <w:szCs w:val="20"/>
          <w:lang w:val="pt-PT"/>
        </w:rPr>
      </w:pPr>
      <w:r w:rsidRPr="00BC796D">
        <w:rPr>
          <w:b/>
          <w:bCs/>
          <w:szCs w:val="20"/>
          <w:lang w:val="pt-PT"/>
        </w:rPr>
        <w:t>I – Regras de Validação do Registro:</w:t>
      </w:r>
    </w:p>
    <w:p w14:paraId="3E3FE05E" w14:textId="77777777" w:rsidR="006F5895" w:rsidRPr="00BC796D" w:rsidRDefault="006F5895" w:rsidP="006F5895">
      <w:pPr>
        <w:rPr>
          <w:b/>
          <w:bCs/>
          <w:szCs w:val="20"/>
          <w:lang w:val="pt-PT"/>
        </w:rPr>
      </w:pPr>
    </w:p>
    <w:p w14:paraId="338F3FA7" w14:textId="77777777" w:rsidR="006F5895" w:rsidRPr="00BC796D" w:rsidRDefault="003571AB" w:rsidP="006F5895">
      <w:pPr>
        <w:rPr>
          <w:bCs/>
          <w:szCs w:val="20"/>
        </w:rPr>
      </w:pPr>
      <w:r w:rsidRPr="00BC796D">
        <w:rPr>
          <w:b/>
          <w:bCs/>
          <w:szCs w:val="20"/>
          <w:lang w:val="pt-PT"/>
        </w:rPr>
        <w:tab/>
        <w:t>REGRA_</w:t>
      </w:r>
      <w:r w:rsidR="006F5895" w:rsidRPr="00BC796D">
        <w:rPr>
          <w:b/>
          <w:bCs/>
          <w:szCs w:val="20"/>
          <w:lang w:val="pt-PT"/>
        </w:rPr>
        <w:t>FINANCEIRAS</w:t>
      </w:r>
      <w:r w:rsidR="00CA1269" w:rsidRPr="00BC796D">
        <w:rPr>
          <w:b/>
          <w:bCs/>
          <w:szCs w:val="20"/>
          <w:lang w:val="pt-PT"/>
        </w:rPr>
        <w:t>_NAO_OBRIGATORIO</w:t>
      </w:r>
      <w:r w:rsidR="006F5895" w:rsidRPr="00BC796D">
        <w:rPr>
          <w:b/>
          <w:bCs/>
          <w:szCs w:val="20"/>
          <w:lang w:val="pt-PT"/>
        </w:rPr>
        <w:t xml:space="preserve">: </w:t>
      </w:r>
      <w:r w:rsidR="00CA1269" w:rsidRPr="00BC796D">
        <w:rPr>
          <w:bCs/>
          <w:szCs w:val="20"/>
          <w:lang w:val="pt-PT"/>
        </w:rPr>
        <w:t>Se 0010.</w:t>
      </w:r>
      <w:r w:rsidR="00CA1269" w:rsidRPr="00BC796D">
        <w:rPr>
          <w:szCs w:val="20"/>
        </w:rPr>
        <w:t>COD_QUALIF_PJ = “02” ou “03” ou 0010.</w:t>
      </w:r>
      <w:r w:rsidR="00CA1269" w:rsidRPr="00BC796D">
        <w:rPr>
          <w:szCs w:val="20"/>
          <w:lang w:val="pt-PT"/>
        </w:rPr>
        <w:t xml:space="preserve"> FORMA_TRIB = “08” ou “09”, o registro é facultativo.</w:t>
      </w:r>
    </w:p>
    <w:p w14:paraId="1989CAC7" w14:textId="77777777" w:rsidR="007A5C73" w:rsidRPr="00BC796D" w:rsidRDefault="007A5C73" w:rsidP="00E16268">
      <w:pPr>
        <w:pStyle w:val="Corpodetexto"/>
        <w:rPr>
          <w:rFonts w:ascii="Times New Roman" w:hAnsi="Times New Roman"/>
          <w:b/>
          <w:color w:val="002060"/>
          <w:szCs w:val="20"/>
        </w:rPr>
      </w:pPr>
    </w:p>
    <w:p w14:paraId="5634F75A"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9022757" w14:textId="77777777" w:rsidR="00342F1D" w:rsidRPr="00BC796D" w:rsidRDefault="00342F1D" w:rsidP="00E16268">
      <w:pPr>
        <w:pStyle w:val="Corpodetexto"/>
        <w:rPr>
          <w:rFonts w:ascii="Times New Roman" w:hAnsi="Times New Roman"/>
          <w:b/>
          <w:color w:val="002060"/>
          <w:szCs w:val="20"/>
        </w:rPr>
      </w:pPr>
    </w:p>
    <w:p w14:paraId="72AC00CE"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12|12345|</w:t>
      </w:r>
    </w:p>
    <w:p w14:paraId="4BA7D49F"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12|: Identificação do tipo do registro.</w:t>
      </w:r>
    </w:p>
    <w:p w14:paraId="0094C649" w14:textId="77777777" w:rsidR="00E16268" w:rsidRPr="00BC796D" w:rsidRDefault="00E16268" w:rsidP="00737B6B">
      <w:pPr>
        <w:pStyle w:val="Corpodetexto"/>
        <w:ind w:firstLine="708"/>
        <w:rPr>
          <w:b/>
          <w:bCs/>
          <w:color w:val="0000FF"/>
          <w:szCs w:val="20"/>
        </w:rPr>
      </w:pPr>
      <w:r w:rsidRPr="00BC796D">
        <w:rPr>
          <w:rFonts w:ascii="Times New Roman" w:hAnsi="Times New Roman"/>
          <w:color w:val="002060"/>
          <w:szCs w:val="20"/>
        </w:rPr>
        <w:t>|12345|: Número do lançamento.</w:t>
      </w:r>
      <w:r w:rsidRPr="00BC796D">
        <w:rPr>
          <w:color w:val="0000FF"/>
          <w:szCs w:val="20"/>
        </w:rPr>
        <w:br w:type="page"/>
      </w:r>
    </w:p>
    <w:p w14:paraId="66878EEC" w14:textId="77777777" w:rsidR="00EF0D55" w:rsidRPr="00BC796D" w:rsidRDefault="00EF0D55" w:rsidP="00867F54">
      <w:pPr>
        <w:pStyle w:val="Ttulo4"/>
      </w:pPr>
      <w:bookmarkStart w:id="209" w:name="_Toc532980422"/>
      <w:r w:rsidRPr="00BC796D">
        <w:t>Registro M315: Identificação de Processos Judiciais e Administrativos Referentes ao Lançamento</w:t>
      </w:r>
      <w:bookmarkEnd w:id="209"/>
    </w:p>
    <w:p w14:paraId="7982DA9C" w14:textId="77777777" w:rsidR="00EF0D55" w:rsidRPr="00BC796D" w:rsidRDefault="00EF0D55" w:rsidP="00EF0D55">
      <w:pPr>
        <w:pStyle w:val="PSDS-MarcadoresNivel2"/>
        <w:numPr>
          <w:ilvl w:val="0"/>
          <w:numId w:val="0"/>
        </w:numPr>
        <w:spacing w:before="0" w:after="0"/>
        <w:ind w:left="360"/>
        <w:rPr>
          <w:rFonts w:ascii="Times New Roman" w:hAnsi="Times New Roman"/>
        </w:rPr>
      </w:pPr>
    </w:p>
    <w:p w14:paraId="2C098709" w14:textId="77777777" w:rsidR="00EF0D55" w:rsidRPr="00BC796D" w:rsidRDefault="001A17A0" w:rsidP="00161EF7">
      <w:pPr>
        <w:ind w:firstLine="708"/>
        <w:rPr>
          <w:szCs w:val="20"/>
        </w:rPr>
      </w:pPr>
      <w:r w:rsidRPr="00BC796D">
        <w:rPr>
          <w:szCs w:val="20"/>
        </w:rPr>
        <w:t xml:space="preserve">Identifica os </w:t>
      </w:r>
      <w:r w:rsidR="001B58FE" w:rsidRPr="00BC796D">
        <w:rPr>
          <w:szCs w:val="20"/>
        </w:rPr>
        <w:t>processos</w:t>
      </w:r>
      <w:r w:rsidRPr="00BC796D">
        <w:rPr>
          <w:szCs w:val="20"/>
        </w:rPr>
        <w:t xml:space="preserve"> judiciais ou administrativos utilizados</w:t>
      </w:r>
      <w:r w:rsidR="00EF0D55" w:rsidRPr="00BC796D">
        <w:rPr>
          <w:szCs w:val="20"/>
        </w:rPr>
        <w:t xml:space="preserve"> que em</w:t>
      </w:r>
      <w:r w:rsidRPr="00BC796D">
        <w:rPr>
          <w:szCs w:val="20"/>
        </w:rPr>
        <w:t>basaram</w:t>
      </w:r>
      <w:r w:rsidR="00FC7995" w:rsidRPr="00BC796D">
        <w:rPr>
          <w:szCs w:val="20"/>
        </w:rPr>
        <w:t xml:space="preserve"> adições menores que as previstas na legislação </w:t>
      </w:r>
      <w:r w:rsidR="00777B0B" w:rsidRPr="00BC796D">
        <w:rPr>
          <w:szCs w:val="20"/>
        </w:rPr>
        <w:t xml:space="preserve">ou falta de adição e </w:t>
      </w:r>
      <w:r w:rsidR="00FC7995" w:rsidRPr="00BC796D">
        <w:rPr>
          <w:szCs w:val="20"/>
        </w:rPr>
        <w:t>exclusões maiores que as previstas na l</w:t>
      </w:r>
      <w:r w:rsidR="00777B0B" w:rsidRPr="00BC796D">
        <w:rPr>
          <w:szCs w:val="20"/>
        </w:rPr>
        <w:t xml:space="preserve">egislação na parte A do e-Lalur (tratamento diverso do regramento fiscal). </w:t>
      </w:r>
    </w:p>
    <w:p w14:paraId="048E418F" w14:textId="77777777" w:rsidR="00A34CEC" w:rsidRPr="00BC796D" w:rsidRDefault="00A34CEC" w:rsidP="00E1626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20E903D5"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15: IDENTIFICAÇÃO DE PROCESSOS JUDICIAIS E ADMINISTRATIVOS REFERENTES AO LANÇAMENTO</w:t>
            </w:r>
          </w:p>
        </w:tc>
      </w:tr>
      <w:tr w:rsidR="00366174" w:rsidRPr="00BC796D" w14:paraId="35D8FA88"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366174" w:rsidRPr="00BC796D" w14:paraId="2596FC2B"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4A26063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IND_PROC + NUM_PROC</w:t>
            </w:r>
          </w:p>
        </w:tc>
      </w:tr>
    </w:tbl>
    <w:p w14:paraId="2FC9569B" w14:textId="77777777" w:rsidR="00A34CEC" w:rsidRPr="00BC796D" w:rsidRDefault="00A34CEC" w:rsidP="00A34CEC">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BC796D" w14:paraId="04B306B6"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68B5FD15"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315255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4687C5"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D3727F"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shd w:val="clear" w:color="auto" w:fill="auto"/>
            <w:vAlign w:val="center"/>
            <w:hideMark/>
          </w:tcPr>
          <w:p w14:paraId="2BDC5B7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AE8CB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59658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8E17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shd w:val="clear" w:color="auto" w:fill="auto"/>
            <w:vAlign w:val="center"/>
            <w:hideMark/>
          </w:tcPr>
          <w:p w14:paraId="5A0E112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35CF4188" w14:textId="77777777" w:rsidTr="003661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ipo do Processo:</w:t>
            </w:r>
            <w:r w:rsidRPr="00BC796D">
              <w:rPr>
                <w:rFonts w:eastAsia="Times New Roman" w:cs="Times New Roman"/>
                <w:color w:val="000000"/>
                <w:szCs w:val="20"/>
                <w:lang w:eastAsia="pt-BR"/>
              </w:rPr>
              <w:br/>
              <w:t xml:space="preserve">1 - Judicial </w:t>
            </w:r>
            <w:r w:rsidRPr="00BC796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7CE89282" w14:textId="77777777" w:rsidTr="0036617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11D43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6988C"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616FB9D"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BF9E3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245D5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421DE4D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E1E1B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9C940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14972A0" w14:textId="77777777" w:rsidR="00736E72" w:rsidRPr="00BC796D" w:rsidRDefault="00736E72" w:rsidP="00E16268">
      <w:pPr>
        <w:pStyle w:val="Corpodetexto"/>
        <w:rPr>
          <w:rFonts w:ascii="Times New Roman" w:hAnsi="Times New Roman"/>
          <w:b/>
          <w:color w:val="002060"/>
          <w:szCs w:val="20"/>
        </w:rPr>
      </w:pPr>
    </w:p>
    <w:p w14:paraId="79BF1F17"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418B3B0" w14:textId="77777777" w:rsidR="00342F1D" w:rsidRPr="00BC796D" w:rsidRDefault="00342F1D" w:rsidP="00E16268">
      <w:pPr>
        <w:pStyle w:val="Corpodetexto"/>
        <w:rPr>
          <w:rFonts w:ascii="Times New Roman" w:hAnsi="Times New Roman"/>
          <w:b/>
          <w:color w:val="002060"/>
          <w:szCs w:val="20"/>
        </w:rPr>
      </w:pPr>
    </w:p>
    <w:p w14:paraId="32B22F65"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15|1|123456789|</w:t>
      </w:r>
    </w:p>
    <w:p w14:paraId="78D101F7"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15|: Identificação do tipo do registro.</w:t>
      </w:r>
    </w:p>
    <w:p w14:paraId="05455D7D"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 Tipo do processo (1 = Judicial).</w:t>
      </w:r>
    </w:p>
    <w:p w14:paraId="51204885" w14:textId="77777777" w:rsidR="00E16268" w:rsidRPr="00BC796D" w:rsidRDefault="00E16268" w:rsidP="00E16268">
      <w:pPr>
        <w:pStyle w:val="Corpodetexto"/>
        <w:ind w:firstLine="708"/>
        <w:rPr>
          <w:rFonts w:ascii="Times New Roman" w:hAnsi="Times New Roman"/>
          <w:szCs w:val="20"/>
          <w:lang w:val="pt-PT"/>
        </w:rPr>
      </w:pPr>
      <w:r w:rsidRPr="00BC796D">
        <w:rPr>
          <w:rFonts w:ascii="Times New Roman" w:hAnsi="Times New Roman"/>
          <w:color w:val="002060"/>
          <w:szCs w:val="20"/>
        </w:rPr>
        <w:t>|123456789|: Número do processo.</w:t>
      </w:r>
    </w:p>
    <w:p w14:paraId="5E8AF46D" w14:textId="77777777" w:rsidR="00E16268" w:rsidRPr="00BC796D" w:rsidRDefault="00E16268">
      <w:pPr>
        <w:spacing w:after="200" w:line="276" w:lineRule="auto"/>
        <w:rPr>
          <w:b/>
          <w:bCs/>
          <w:color w:val="0000FF"/>
          <w:szCs w:val="20"/>
        </w:rPr>
      </w:pPr>
      <w:r w:rsidRPr="00BC796D">
        <w:rPr>
          <w:color w:val="0000FF"/>
          <w:szCs w:val="20"/>
        </w:rPr>
        <w:br w:type="page"/>
      </w:r>
    </w:p>
    <w:p w14:paraId="13CFD8D6" w14:textId="77777777" w:rsidR="00945449" w:rsidRPr="00BC796D" w:rsidRDefault="00945449" w:rsidP="00867F54">
      <w:pPr>
        <w:pStyle w:val="Ttulo4"/>
      </w:pPr>
      <w:bookmarkStart w:id="210" w:name="_Toc532980423"/>
      <w:r w:rsidRPr="00BC796D">
        <w:t xml:space="preserve">Registro M350: </w:t>
      </w:r>
      <w:r w:rsidR="00E377D5" w:rsidRPr="00BC796D">
        <w:t>Demonstração da Base de Cálculo da CSLL</w:t>
      </w:r>
      <w:r w:rsidR="009B15FD" w:rsidRPr="00BC796D">
        <w:t xml:space="preserve"> – Lançamentos da Parte A do e-Lacs</w:t>
      </w:r>
      <w:bookmarkEnd w:id="210"/>
    </w:p>
    <w:p w14:paraId="27BE380D" w14:textId="77777777" w:rsidR="00945449" w:rsidRPr="00BC796D" w:rsidRDefault="00945449" w:rsidP="00945449">
      <w:pPr>
        <w:jc w:val="both"/>
        <w:rPr>
          <w:szCs w:val="20"/>
        </w:rPr>
      </w:pPr>
    </w:p>
    <w:p w14:paraId="477907F0" w14:textId="77777777" w:rsidR="00945449" w:rsidRPr="00BC796D" w:rsidRDefault="00945449" w:rsidP="00945449">
      <w:pPr>
        <w:ind w:firstLine="708"/>
        <w:rPr>
          <w:szCs w:val="20"/>
        </w:rPr>
      </w:pPr>
      <w:r w:rsidRPr="00BC796D">
        <w:rPr>
          <w:szCs w:val="20"/>
        </w:rPr>
        <w:t>Apresenta os lançamentos da parte A do e-Lacs. Este registro demonstrará a apuração da base de cálculo da CSLL anual, trimestral e nos meses com estimativa apurada com base no balanço/balancete.</w:t>
      </w:r>
    </w:p>
    <w:p w14:paraId="09326B64" w14:textId="77777777" w:rsidR="00A570FD" w:rsidRPr="00BC796D"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BC796D" w14:paraId="06C2B317" w14:textId="77777777" w:rsidTr="00D448FF">
        <w:trPr>
          <w:jc w:val="center"/>
        </w:trPr>
        <w:tc>
          <w:tcPr>
            <w:tcW w:w="1766" w:type="dxa"/>
          </w:tcPr>
          <w:p w14:paraId="6E4E8FB3" w14:textId="77777777" w:rsidR="00A570FD" w:rsidRPr="00BC796D" w:rsidRDefault="00A570FD" w:rsidP="00A570FD">
            <w:pPr>
              <w:jc w:val="center"/>
              <w:rPr>
                <w:b/>
                <w:color w:val="222222"/>
                <w:szCs w:val="20"/>
              </w:rPr>
            </w:pPr>
            <w:r w:rsidRPr="00BC796D">
              <w:rPr>
                <w:b/>
                <w:color w:val="222222"/>
                <w:szCs w:val="20"/>
              </w:rPr>
              <w:t>Livro da Parte A</w:t>
            </w:r>
          </w:p>
        </w:tc>
        <w:tc>
          <w:tcPr>
            <w:tcW w:w="2589" w:type="dxa"/>
          </w:tcPr>
          <w:p w14:paraId="56EBC4F4" w14:textId="77777777" w:rsidR="00A570FD" w:rsidRPr="00BC796D" w:rsidRDefault="00A570FD" w:rsidP="00A570FD">
            <w:pPr>
              <w:jc w:val="center"/>
              <w:rPr>
                <w:b/>
                <w:color w:val="222222"/>
                <w:szCs w:val="20"/>
              </w:rPr>
            </w:pPr>
            <w:r w:rsidRPr="00BC796D">
              <w:rPr>
                <w:b/>
                <w:color w:val="222222"/>
                <w:szCs w:val="20"/>
              </w:rPr>
              <w:t>Saldo da Conta da Parte B</w:t>
            </w:r>
          </w:p>
        </w:tc>
        <w:tc>
          <w:tcPr>
            <w:tcW w:w="3089" w:type="dxa"/>
          </w:tcPr>
          <w:p w14:paraId="2DEFB975" w14:textId="77777777" w:rsidR="00A570FD" w:rsidRPr="00BC796D" w:rsidRDefault="00A570FD" w:rsidP="00A570FD">
            <w:pPr>
              <w:jc w:val="center"/>
              <w:rPr>
                <w:b/>
                <w:color w:val="222222"/>
                <w:szCs w:val="20"/>
              </w:rPr>
            </w:pPr>
            <w:r w:rsidRPr="00BC796D">
              <w:rPr>
                <w:b/>
                <w:color w:val="222222"/>
                <w:szCs w:val="20"/>
              </w:rPr>
              <w:t>Sinal do Lançamento</w:t>
            </w:r>
            <w:r w:rsidR="008A161D" w:rsidRPr="00BC796D">
              <w:rPr>
                <w:b/>
                <w:color w:val="222222"/>
                <w:szCs w:val="20"/>
              </w:rPr>
              <w:t xml:space="preserve"> na Parte B</w:t>
            </w:r>
          </w:p>
        </w:tc>
        <w:tc>
          <w:tcPr>
            <w:tcW w:w="4189" w:type="dxa"/>
          </w:tcPr>
          <w:p w14:paraId="60AA77CC" w14:textId="77777777" w:rsidR="00A570FD" w:rsidRPr="00BC796D" w:rsidRDefault="00A570FD" w:rsidP="00A570FD">
            <w:pPr>
              <w:jc w:val="center"/>
              <w:rPr>
                <w:b/>
                <w:color w:val="222222"/>
                <w:szCs w:val="20"/>
              </w:rPr>
            </w:pPr>
            <w:r w:rsidRPr="00BC796D">
              <w:rPr>
                <w:b/>
                <w:color w:val="222222"/>
                <w:szCs w:val="20"/>
              </w:rPr>
              <w:t>Utilização</w:t>
            </w:r>
          </w:p>
        </w:tc>
      </w:tr>
      <w:tr w:rsidR="00A570FD" w:rsidRPr="00BC796D" w14:paraId="7D549892" w14:textId="77777777" w:rsidTr="00D448FF">
        <w:trPr>
          <w:jc w:val="center"/>
        </w:trPr>
        <w:tc>
          <w:tcPr>
            <w:tcW w:w="1766" w:type="dxa"/>
          </w:tcPr>
          <w:p w14:paraId="765D34FF" w14:textId="77777777" w:rsidR="00A570FD" w:rsidRPr="00BC796D" w:rsidRDefault="00A570FD" w:rsidP="00A570FD">
            <w:pPr>
              <w:jc w:val="center"/>
              <w:rPr>
                <w:color w:val="222222"/>
                <w:szCs w:val="20"/>
              </w:rPr>
            </w:pPr>
            <w:r w:rsidRPr="00BC796D">
              <w:rPr>
                <w:color w:val="222222"/>
                <w:szCs w:val="20"/>
              </w:rPr>
              <w:t>Adição</w:t>
            </w:r>
          </w:p>
        </w:tc>
        <w:tc>
          <w:tcPr>
            <w:tcW w:w="2589" w:type="dxa"/>
          </w:tcPr>
          <w:p w14:paraId="70C70AF4" w14:textId="77777777" w:rsidR="00A570FD" w:rsidRPr="00BC796D" w:rsidRDefault="00A570FD" w:rsidP="00A570FD">
            <w:pPr>
              <w:jc w:val="center"/>
              <w:rPr>
                <w:color w:val="222222"/>
                <w:szCs w:val="20"/>
              </w:rPr>
            </w:pPr>
            <w:r w:rsidRPr="00BC796D">
              <w:rPr>
                <w:color w:val="222222"/>
                <w:szCs w:val="20"/>
              </w:rPr>
              <w:t>Credor</w:t>
            </w:r>
          </w:p>
        </w:tc>
        <w:tc>
          <w:tcPr>
            <w:tcW w:w="3089" w:type="dxa"/>
          </w:tcPr>
          <w:p w14:paraId="1EFC1746" w14:textId="77777777" w:rsidR="00A570FD" w:rsidRPr="00BC796D" w:rsidRDefault="00A570FD" w:rsidP="00A570FD">
            <w:pPr>
              <w:jc w:val="center"/>
              <w:rPr>
                <w:color w:val="222222"/>
                <w:szCs w:val="20"/>
              </w:rPr>
            </w:pPr>
            <w:r w:rsidRPr="00BC796D">
              <w:rPr>
                <w:color w:val="222222"/>
                <w:szCs w:val="20"/>
              </w:rPr>
              <w:t>Devedor</w:t>
            </w:r>
          </w:p>
        </w:tc>
        <w:tc>
          <w:tcPr>
            <w:tcW w:w="4189" w:type="dxa"/>
          </w:tcPr>
          <w:p w14:paraId="481589CF" w14:textId="77777777" w:rsidR="00A570FD" w:rsidRPr="00BC796D" w:rsidRDefault="00A570FD" w:rsidP="00A570FD">
            <w:pPr>
              <w:rPr>
                <w:color w:val="222222"/>
                <w:szCs w:val="20"/>
              </w:rPr>
            </w:pPr>
            <w:r w:rsidRPr="00BC796D">
              <w:rPr>
                <w:color w:val="222222"/>
                <w:szCs w:val="20"/>
              </w:rPr>
              <w:t>Utilização de saldo para adição</w:t>
            </w:r>
          </w:p>
        </w:tc>
      </w:tr>
      <w:tr w:rsidR="00A570FD" w:rsidRPr="00BC796D" w14:paraId="54297DC7" w14:textId="77777777" w:rsidTr="00D448FF">
        <w:trPr>
          <w:jc w:val="center"/>
        </w:trPr>
        <w:tc>
          <w:tcPr>
            <w:tcW w:w="1766" w:type="dxa"/>
          </w:tcPr>
          <w:p w14:paraId="316E1918" w14:textId="77777777" w:rsidR="00A570FD" w:rsidRPr="00BC796D" w:rsidRDefault="00A570FD" w:rsidP="00A570FD">
            <w:pPr>
              <w:jc w:val="center"/>
              <w:rPr>
                <w:color w:val="222222"/>
                <w:szCs w:val="20"/>
              </w:rPr>
            </w:pPr>
            <w:r w:rsidRPr="00BC796D">
              <w:rPr>
                <w:color w:val="222222"/>
                <w:szCs w:val="20"/>
              </w:rPr>
              <w:t>Adição</w:t>
            </w:r>
          </w:p>
        </w:tc>
        <w:tc>
          <w:tcPr>
            <w:tcW w:w="2589" w:type="dxa"/>
          </w:tcPr>
          <w:p w14:paraId="67C57187" w14:textId="77777777" w:rsidR="00A570FD" w:rsidRPr="00BC796D" w:rsidRDefault="00A570FD" w:rsidP="00A570FD">
            <w:pPr>
              <w:jc w:val="center"/>
              <w:rPr>
                <w:color w:val="222222"/>
                <w:szCs w:val="20"/>
              </w:rPr>
            </w:pPr>
            <w:r w:rsidRPr="00BC796D">
              <w:rPr>
                <w:color w:val="222222"/>
                <w:szCs w:val="20"/>
              </w:rPr>
              <w:t>Devedor</w:t>
            </w:r>
          </w:p>
        </w:tc>
        <w:tc>
          <w:tcPr>
            <w:tcW w:w="3089" w:type="dxa"/>
          </w:tcPr>
          <w:p w14:paraId="1CA130A5" w14:textId="77777777" w:rsidR="00A570FD" w:rsidRPr="00BC796D" w:rsidRDefault="00A570FD" w:rsidP="00A570FD">
            <w:pPr>
              <w:jc w:val="center"/>
              <w:rPr>
                <w:color w:val="222222"/>
                <w:szCs w:val="20"/>
              </w:rPr>
            </w:pPr>
            <w:r w:rsidRPr="00BC796D">
              <w:rPr>
                <w:color w:val="222222"/>
                <w:szCs w:val="20"/>
              </w:rPr>
              <w:t>Devedor</w:t>
            </w:r>
          </w:p>
        </w:tc>
        <w:tc>
          <w:tcPr>
            <w:tcW w:w="4189" w:type="dxa"/>
          </w:tcPr>
          <w:p w14:paraId="6ED3F34B" w14:textId="77777777" w:rsidR="00A570FD" w:rsidRPr="00BC796D" w:rsidRDefault="00A570FD" w:rsidP="00A570FD">
            <w:pPr>
              <w:rPr>
                <w:color w:val="222222"/>
                <w:szCs w:val="20"/>
              </w:rPr>
            </w:pPr>
            <w:r w:rsidRPr="00BC796D">
              <w:rPr>
                <w:color w:val="222222"/>
                <w:szCs w:val="20"/>
              </w:rPr>
              <w:t>Constituição de saldo para posterior exclusão</w:t>
            </w:r>
          </w:p>
        </w:tc>
      </w:tr>
      <w:tr w:rsidR="00A570FD" w:rsidRPr="00BC796D" w14:paraId="5FEE7388" w14:textId="77777777" w:rsidTr="00D448FF">
        <w:trPr>
          <w:jc w:val="center"/>
        </w:trPr>
        <w:tc>
          <w:tcPr>
            <w:tcW w:w="1766" w:type="dxa"/>
          </w:tcPr>
          <w:p w14:paraId="56CB2D1C" w14:textId="77777777" w:rsidR="00A570FD" w:rsidRPr="00BC796D" w:rsidRDefault="00A570FD" w:rsidP="00A570FD">
            <w:pPr>
              <w:jc w:val="center"/>
              <w:rPr>
                <w:color w:val="222222"/>
                <w:szCs w:val="20"/>
              </w:rPr>
            </w:pPr>
            <w:r w:rsidRPr="00BC796D">
              <w:rPr>
                <w:color w:val="222222"/>
                <w:szCs w:val="20"/>
              </w:rPr>
              <w:t>Exclusão</w:t>
            </w:r>
          </w:p>
        </w:tc>
        <w:tc>
          <w:tcPr>
            <w:tcW w:w="2589" w:type="dxa"/>
          </w:tcPr>
          <w:p w14:paraId="4B8E61A4" w14:textId="77777777" w:rsidR="00A570FD" w:rsidRPr="00BC796D" w:rsidRDefault="00A570FD" w:rsidP="00A570FD">
            <w:pPr>
              <w:jc w:val="center"/>
              <w:rPr>
                <w:color w:val="222222"/>
                <w:szCs w:val="20"/>
              </w:rPr>
            </w:pPr>
            <w:r w:rsidRPr="00BC796D">
              <w:rPr>
                <w:color w:val="222222"/>
                <w:szCs w:val="20"/>
              </w:rPr>
              <w:t>Devedor</w:t>
            </w:r>
          </w:p>
        </w:tc>
        <w:tc>
          <w:tcPr>
            <w:tcW w:w="3089" w:type="dxa"/>
          </w:tcPr>
          <w:p w14:paraId="30449B95" w14:textId="77777777" w:rsidR="00A570FD" w:rsidRPr="00BC796D" w:rsidRDefault="00A570FD" w:rsidP="00A570FD">
            <w:pPr>
              <w:jc w:val="center"/>
              <w:rPr>
                <w:color w:val="222222"/>
                <w:szCs w:val="20"/>
              </w:rPr>
            </w:pPr>
            <w:r w:rsidRPr="00BC796D">
              <w:rPr>
                <w:color w:val="222222"/>
                <w:szCs w:val="20"/>
              </w:rPr>
              <w:t>Credor</w:t>
            </w:r>
          </w:p>
        </w:tc>
        <w:tc>
          <w:tcPr>
            <w:tcW w:w="4189" w:type="dxa"/>
          </w:tcPr>
          <w:p w14:paraId="53117626" w14:textId="77777777" w:rsidR="00A570FD" w:rsidRPr="00BC796D" w:rsidRDefault="00A570FD" w:rsidP="00A570FD">
            <w:pPr>
              <w:rPr>
                <w:color w:val="222222"/>
                <w:szCs w:val="20"/>
              </w:rPr>
            </w:pPr>
            <w:r w:rsidRPr="00BC796D">
              <w:rPr>
                <w:color w:val="222222"/>
                <w:szCs w:val="20"/>
              </w:rPr>
              <w:t>Utilização de saldo para exclusão</w:t>
            </w:r>
          </w:p>
        </w:tc>
      </w:tr>
      <w:tr w:rsidR="00A570FD" w:rsidRPr="00BC796D" w14:paraId="4A896E7C" w14:textId="77777777" w:rsidTr="00D448FF">
        <w:trPr>
          <w:jc w:val="center"/>
        </w:trPr>
        <w:tc>
          <w:tcPr>
            <w:tcW w:w="1766" w:type="dxa"/>
          </w:tcPr>
          <w:p w14:paraId="59D31F8A" w14:textId="77777777" w:rsidR="00A570FD" w:rsidRPr="00BC796D" w:rsidRDefault="00A570FD" w:rsidP="00A570FD">
            <w:pPr>
              <w:jc w:val="center"/>
              <w:rPr>
                <w:color w:val="222222"/>
                <w:szCs w:val="20"/>
              </w:rPr>
            </w:pPr>
            <w:r w:rsidRPr="00BC796D">
              <w:rPr>
                <w:color w:val="222222"/>
                <w:szCs w:val="20"/>
              </w:rPr>
              <w:t>Exclusão</w:t>
            </w:r>
          </w:p>
        </w:tc>
        <w:tc>
          <w:tcPr>
            <w:tcW w:w="2589" w:type="dxa"/>
          </w:tcPr>
          <w:p w14:paraId="136DE9FF" w14:textId="77777777" w:rsidR="00A570FD" w:rsidRPr="00BC796D" w:rsidRDefault="00A570FD" w:rsidP="00A570FD">
            <w:pPr>
              <w:jc w:val="center"/>
              <w:rPr>
                <w:color w:val="222222"/>
                <w:szCs w:val="20"/>
              </w:rPr>
            </w:pPr>
            <w:r w:rsidRPr="00BC796D">
              <w:rPr>
                <w:color w:val="222222"/>
                <w:szCs w:val="20"/>
              </w:rPr>
              <w:t>Credor</w:t>
            </w:r>
          </w:p>
        </w:tc>
        <w:tc>
          <w:tcPr>
            <w:tcW w:w="3089" w:type="dxa"/>
          </w:tcPr>
          <w:p w14:paraId="7AB68E96" w14:textId="77777777" w:rsidR="00A570FD" w:rsidRPr="00BC796D" w:rsidRDefault="00A570FD" w:rsidP="00A570FD">
            <w:pPr>
              <w:jc w:val="center"/>
              <w:rPr>
                <w:color w:val="222222"/>
                <w:szCs w:val="20"/>
              </w:rPr>
            </w:pPr>
            <w:r w:rsidRPr="00BC796D">
              <w:rPr>
                <w:color w:val="222222"/>
                <w:szCs w:val="20"/>
              </w:rPr>
              <w:t>Credor</w:t>
            </w:r>
          </w:p>
        </w:tc>
        <w:tc>
          <w:tcPr>
            <w:tcW w:w="4189" w:type="dxa"/>
          </w:tcPr>
          <w:p w14:paraId="4888FE1D" w14:textId="77777777" w:rsidR="00A570FD" w:rsidRPr="00BC796D" w:rsidRDefault="00A570FD" w:rsidP="00A570FD">
            <w:pPr>
              <w:rPr>
                <w:color w:val="222222"/>
                <w:szCs w:val="20"/>
              </w:rPr>
            </w:pPr>
            <w:r w:rsidRPr="00BC796D">
              <w:rPr>
                <w:color w:val="222222"/>
                <w:szCs w:val="20"/>
              </w:rPr>
              <w:t>Constituição de saldo para posterior adição</w:t>
            </w:r>
          </w:p>
        </w:tc>
      </w:tr>
    </w:tbl>
    <w:p w14:paraId="15605D9F" w14:textId="77777777" w:rsidR="00945449" w:rsidRPr="00BC796D"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BC796D" w14:paraId="1F7A0163" w14:textId="77777777" w:rsidTr="00000BE2">
        <w:trPr>
          <w:jc w:val="center"/>
        </w:trPr>
        <w:tc>
          <w:tcPr>
            <w:tcW w:w="3384" w:type="dxa"/>
          </w:tcPr>
          <w:p w14:paraId="2CF456AF" w14:textId="77777777" w:rsidR="000A2B94" w:rsidRPr="00BC796D" w:rsidRDefault="000A2B94" w:rsidP="00F0248E">
            <w:pPr>
              <w:jc w:val="center"/>
              <w:rPr>
                <w:b/>
                <w:color w:val="222222"/>
                <w:szCs w:val="20"/>
              </w:rPr>
            </w:pPr>
            <w:r w:rsidRPr="00BC796D">
              <w:rPr>
                <w:b/>
                <w:color w:val="222222"/>
                <w:szCs w:val="20"/>
              </w:rPr>
              <w:t>Livro da Parte A</w:t>
            </w:r>
          </w:p>
        </w:tc>
        <w:tc>
          <w:tcPr>
            <w:tcW w:w="1894" w:type="dxa"/>
          </w:tcPr>
          <w:p w14:paraId="34AE3AB6" w14:textId="77777777" w:rsidR="000A2B94" w:rsidRPr="00BC796D" w:rsidRDefault="00602283" w:rsidP="00F0248E">
            <w:pPr>
              <w:jc w:val="center"/>
              <w:rPr>
                <w:b/>
                <w:color w:val="222222"/>
                <w:szCs w:val="20"/>
              </w:rPr>
            </w:pPr>
            <w:r w:rsidRPr="00BC796D">
              <w:rPr>
                <w:b/>
                <w:color w:val="222222"/>
                <w:szCs w:val="20"/>
              </w:rPr>
              <w:t>Sinal no M35</w:t>
            </w:r>
            <w:r w:rsidR="000A2B94" w:rsidRPr="00BC796D">
              <w:rPr>
                <w:b/>
                <w:color w:val="222222"/>
                <w:szCs w:val="20"/>
              </w:rPr>
              <w:t>0</w:t>
            </w:r>
          </w:p>
        </w:tc>
        <w:tc>
          <w:tcPr>
            <w:tcW w:w="2541" w:type="dxa"/>
          </w:tcPr>
          <w:p w14:paraId="1B0F285E" w14:textId="77777777" w:rsidR="000A2B94" w:rsidRPr="00BC796D" w:rsidRDefault="000A2B94" w:rsidP="00F0248E">
            <w:pPr>
              <w:jc w:val="center"/>
              <w:rPr>
                <w:b/>
                <w:color w:val="222222"/>
                <w:szCs w:val="20"/>
              </w:rPr>
            </w:pPr>
            <w:r w:rsidRPr="00BC796D">
              <w:rPr>
                <w:b/>
                <w:color w:val="222222"/>
                <w:szCs w:val="20"/>
              </w:rPr>
              <w:t xml:space="preserve">Indicador no </w:t>
            </w:r>
            <w:r w:rsidR="00602283" w:rsidRPr="00BC796D">
              <w:rPr>
                <w:b/>
                <w:color w:val="222222"/>
                <w:szCs w:val="20"/>
              </w:rPr>
              <w:t>M35</w:t>
            </w:r>
            <w:r w:rsidRPr="00BC796D">
              <w:rPr>
                <w:b/>
                <w:color w:val="222222"/>
                <w:szCs w:val="20"/>
              </w:rPr>
              <w:t>5</w:t>
            </w:r>
          </w:p>
          <w:p w14:paraId="2F8C663B" w14:textId="77777777" w:rsidR="000A2B94" w:rsidRPr="00BC796D" w:rsidRDefault="000A2B94" w:rsidP="00F0248E">
            <w:pPr>
              <w:jc w:val="center"/>
              <w:rPr>
                <w:b/>
                <w:color w:val="222222"/>
                <w:szCs w:val="20"/>
              </w:rPr>
            </w:pPr>
            <w:r w:rsidRPr="00BC796D">
              <w:rPr>
                <w:b/>
                <w:color w:val="222222"/>
                <w:szCs w:val="20"/>
              </w:rPr>
              <w:t>(Sinal do lançamento na conta da Parte B)</w:t>
            </w:r>
          </w:p>
        </w:tc>
        <w:tc>
          <w:tcPr>
            <w:tcW w:w="2555" w:type="dxa"/>
          </w:tcPr>
          <w:p w14:paraId="383AB53C" w14:textId="77777777" w:rsidR="000A2B94" w:rsidRPr="00BC796D" w:rsidRDefault="00602283" w:rsidP="00F0248E">
            <w:pPr>
              <w:jc w:val="center"/>
              <w:rPr>
                <w:b/>
                <w:color w:val="222222"/>
                <w:szCs w:val="20"/>
              </w:rPr>
            </w:pPr>
            <w:r w:rsidRPr="00BC796D">
              <w:rPr>
                <w:b/>
                <w:color w:val="222222"/>
                <w:szCs w:val="20"/>
              </w:rPr>
              <w:t>Indicador no M36</w:t>
            </w:r>
            <w:r w:rsidR="000A2B94" w:rsidRPr="00BC796D">
              <w:rPr>
                <w:b/>
                <w:color w:val="222222"/>
                <w:szCs w:val="20"/>
              </w:rPr>
              <w:t>0</w:t>
            </w:r>
          </w:p>
          <w:p w14:paraId="3F47836E" w14:textId="77777777" w:rsidR="000A2B94" w:rsidRPr="00BC796D" w:rsidRDefault="000A2B94" w:rsidP="00F0248E">
            <w:pPr>
              <w:jc w:val="center"/>
              <w:rPr>
                <w:b/>
                <w:color w:val="222222"/>
                <w:szCs w:val="20"/>
              </w:rPr>
            </w:pPr>
            <w:r w:rsidRPr="00BC796D">
              <w:rPr>
                <w:b/>
                <w:color w:val="222222"/>
                <w:szCs w:val="20"/>
              </w:rPr>
              <w:t>Conta de Resultado</w:t>
            </w:r>
          </w:p>
          <w:p w14:paraId="3589FB7D" w14:textId="77777777" w:rsidR="000A2B94" w:rsidRPr="00BC796D" w:rsidRDefault="000A2B94" w:rsidP="00F0248E">
            <w:pPr>
              <w:jc w:val="center"/>
              <w:rPr>
                <w:b/>
                <w:color w:val="222222"/>
                <w:szCs w:val="20"/>
              </w:rPr>
            </w:pPr>
            <w:r w:rsidRPr="00BC796D">
              <w:rPr>
                <w:b/>
                <w:color w:val="222222"/>
                <w:szCs w:val="20"/>
              </w:rPr>
              <w:t>(Sinal do saldo da conta contábil de resultado)</w:t>
            </w:r>
          </w:p>
        </w:tc>
        <w:tc>
          <w:tcPr>
            <w:tcW w:w="2555" w:type="dxa"/>
          </w:tcPr>
          <w:p w14:paraId="0981ACCD" w14:textId="77777777" w:rsidR="000A2B94" w:rsidRPr="00BC796D" w:rsidRDefault="00602283" w:rsidP="00F0248E">
            <w:pPr>
              <w:jc w:val="center"/>
              <w:rPr>
                <w:b/>
                <w:color w:val="222222"/>
                <w:szCs w:val="20"/>
              </w:rPr>
            </w:pPr>
            <w:r w:rsidRPr="00BC796D">
              <w:rPr>
                <w:b/>
                <w:color w:val="222222"/>
                <w:szCs w:val="20"/>
              </w:rPr>
              <w:t>Indicador no M36</w:t>
            </w:r>
            <w:r w:rsidR="000A2B94" w:rsidRPr="00BC796D">
              <w:rPr>
                <w:b/>
                <w:color w:val="222222"/>
                <w:szCs w:val="20"/>
              </w:rPr>
              <w:t>0</w:t>
            </w:r>
          </w:p>
          <w:p w14:paraId="4ECEE566" w14:textId="77777777" w:rsidR="000A2B94" w:rsidRPr="00BC796D" w:rsidRDefault="000A2B94" w:rsidP="00F0248E">
            <w:pPr>
              <w:jc w:val="center"/>
              <w:rPr>
                <w:b/>
                <w:color w:val="222222"/>
                <w:szCs w:val="20"/>
              </w:rPr>
            </w:pPr>
            <w:r w:rsidRPr="00BC796D">
              <w:rPr>
                <w:b/>
                <w:color w:val="222222"/>
                <w:szCs w:val="20"/>
              </w:rPr>
              <w:t>Conta Patrimonial</w:t>
            </w:r>
          </w:p>
          <w:p w14:paraId="72436B58" w14:textId="77777777" w:rsidR="000A2B94" w:rsidRPr="00BC796D" w:rsidRDefault="000A2B94" w:rsidP="00F0248E">
            <w:pPr>
              <w:jc w:val="center"/>
              <w:rPr>
                <w:b/>
                <w:color w:val="222222"/>
                <w:szCs w:val="20"/>
              </w:rPr>
            </w:pPr>
            <w:r w:rsidRPr="00BC796D">
              <w:rPr>
                <w:b/>
                <w:color w:val="222222"/>
                <w:szCs w:val="20"/>
              </w:rPr>
              <w:t>(Sinal do saldo da conta contábil patrimonial)</w:t>
            </w:r>
          </w:p>
        </w:tc>
      </w:tr>
      <w:tr w:rsidR="000A2B94" w:rsidRPr="00BC796D" w14:paraId="2E6A6A08" w14:textId="77777777" w:rsidTr="00000BE2">
        <w:trPr>
          <w:jc w:val="center"/>
        </w:trPr>
        <w:tc>
          <w:tcPr>
            <w:tcW w:w="3384" w:type="dxa"/>
          </w:tcPr>
          <w:p w14:paraId="2693F487" w14:textId="77777777" w:rsidR="000A2B94" w:rsidRPr="00BC796D" w:rsidRDefault="000A2B94" w:rsidP="00F0248E">
            <w:pPr>
              <w:jc w:val="center"/>
              <w:rPr>
                <w:color w:val="222222"/>
                <w:szCs w:val="20"/>
              </w:rPr>
            </w:pPr>
            <w:r w:rsidRPr="00BC796D">
              <w:rPr>
                <w:color w:val="222222"/>
                <w:szCs w:val="20"/>
              </w:rPr>
              <w:t>Adição ou Lucro</w:t>
            </w:r>
          </w:p>
        </w:tc>
        <w:tc>
          <w:tcPr>
            <w:tcW w:w="1894" w:type="dxa"/>
          </w:tcPr>
          <w:p w14:paraId="1518B66A" w14:textId="77777777" w:rsidR="000A2B94" w:rsidRPr="00BC796D" w:rsidRDefault="000A2B94" w:rsidP="00F0248E">
            <w:pPr>
              <w:jc w:val="center"/>
              <w:rPr>
                <w:color w:val="222222"/>
                <w:szCs w:val="20"/>
              </w:rPr>
            </w:pPr>
            <w:r w:rsidRPr="00BC796D">
              <w:rPr>
                <w:color w:val="222222"/>
                <w:szCs w:val="20"/>
              </w:rPr>
              <w:t>+ (positivo)</w:t>
            </w:r>
          </w:p>
        </w:tc>
        <w:tc>
          <w:tcPr>
            <w:tcW w:w="2541" w:type="dxa"/>
          </w:tcPr>
          <w:p w14:paraId="701AAC0A"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4A46E9ED"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1D891153" w14:textId="77777777" w:rsidR="000A2B94" w:rsidRPr="00BC796D" w:rsidRDefault="000A2B94" w:rsidP="00F0248E">
            <w:pPr>
              <w:jc w:val="center"/>
              <w:rPr>
                <w:color w:val="222222"/>
                <w:szCs w:val="20"/>
              </w:rPr>
            </w:pPr>
            <w:r w:rsidRPr="00BC796D">
              <w:rPr>
                <w:color w:val="222222"/>
                <w:szCs w:val="20"/>
              </w:rPr>
              <w:t>C – Credor</w:t>
            </w:r>
          </w:p>
        </w:tc>
      </w:tr>
      <w:tr w:rsidR="000A2B94" w:rsidRPr="00BC796D" w14:paraId="76CC768B" w14:textId="77777777" w:rsidTr="00000BE2">
        <w:trPr>
          <w:jc w:val="center"/>
        </w:trPr>
        <w:tc>
          <w:tcPr>
            <w:tcW w:w="3384" w:type="dxa"/>
          </w:tcPr>
          <w:p w14:paraId="43727652" w14:textId="77777777" w:rsidR="000A2B94" w:rsidRPr="00BC796D" w:rsidRDefault="000A2B94" w:rsidP="00F0248E">
            <w:pPr>
              <w:jc w:val="center"/>
              <w:rPr>
                <w:color w:val="222222"/>
                <w:szCs w:val="20"/>
              </w:rPr>
            </w:pPr>
            <w:r w:rsidRPr="00BC796D">
              <w:rPr>
                <w:color w:val="222222"/>
                <w:szCs w:val="20"/>
              </w:rPr>
              <w:t>Adição ou Lucro</w:t>
            </w:r>
          </w:p>
        </w:tc>
        <w:tc>
          <w:tcPr>
            <w:tcW w:w="1894" w:type="dxa"/>
          </w:tcPr>
          <w:p w14:paraId="1931F139" w14:textId="77777777" w:rsidR="000A2B94" w:rsidRPr="00BC796D" w:rsidRDefault="000A2B94" w:rsidP="00F0248E">
            <w:pPr>
              <w:jc w:val="center"/>
              <w:rPr>
                <w:color w:val="222222"/>
                <w:szCs w:val="20"/>
              </w:rPr>
            </w:pPr>
            <w:r w:rsidRPr="00BC796D">
              <w:rPr>
                <w:color w:val="222222"/>
                <w:szCs w:val="20"/>
              </w:rPr>
              <w:t>- (negativo)</w:t>
            </w:r>
          </w:p>
          <w:p w14:paraId="2BFFCB7C" w14:textId="77777777" w:rsidR="004B7B4C" w:rsidRPr="00BC796D" w:rsidRDefault="004B7B4C" w:rsidP="00F0248E">
            <w:pPr>
              <w:jc w:val="center"/>
              <w:rPr>
                <w:b/>
                <w:color w:val="222222"/>
                <w:szCs w:val="20"/>
              </w:rPr>
            </w:pPr>
            <w:r w:rsidRPr="00BC796D">
              <w:rPr>
                <w:b/>
                <w:color w:val="222222"/>
                <w:szCs w:val="20"/>
              </w:rPr>
              <w:t>Erro do programa</w:t>
            </w:r>
          </w:p>
        </w:tc>
        <w:tc>
          <w:tcPr>
            <w:tcW w:w="2541" w:type="dxa"/>
          </w:tcPr>
          <w:p w14:paraId="0F2E1B3B"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76D76F56"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41D72C54" w14:textId="77777777" w:rsidR="000A2B94" w:rsidRPr="00BC796D" w:rsidRDefault="000A2B94" w:rsidP="00F0248E">
            <w:pPr>
              <w:jc w:val="center"/>
              <w:rPr>
                <w:color w:val="222222"/>
                <w:szCs w:val="20"/>
              </w:rPr>
            </w:pPr>
            <w:r w:rsidRPr="00BC796D">
              <w:rPr>
                <w:color w:val="222222"/>
                <w:szCs w:val="20"/>
              </w:rPr>
              <w:t>D - Devedor</w:t>
            </w:r>
          </w:p>
        </w:tc>
      </w:tr>
      <w:tr w:rsidR="000A2B94" w:rsidRPr="00BC796D" w14:paraId="1D6250E1" w14:textId="77777777" w:rsidTr="00000BE2">
        <w:trPr>
          <w:jc w:val="center"/>
        </w:trPr>
        <w:tc>
          <w:tcPr>
            <w:tcW w:w="3384" w:type="dxa"/>
          </w:tcPr>
          <w:p w14:paraId="1CEC9F25" w14:textId="77777777" w:rsidR="000A2B94" w:rsidRPr="00BC796D" w:rsidRDefault="000A2B94" w:rsidP="00F0248E">
            <w:pPr>
              <w:jc w:val="center"/>
              <w:rPr>
                <w:color w:val="222222"/>
                <w:szCs w:val="20"/>
              </w:rPr>
            </w:pPr>
            <w:r w:rsidRPr="00BC796D">
              <w:rPr>
                <w:color w:val="222222"/>
                <w:szCs w:val="20"/>
              </w:rPr>
              <w:t>Exclusão ou Compensação de Prejuízo</w:t>
            </w:r>
          </w:p>
        </w:tc>
        <w:tc>
          <w:tcPr>
            <w:tcW w:w="1894" w:type="dxa"/>
          </w:tcPr>
          <w:p w14:paraId="3CA2109B" w14:textId="77777777" w:rsidR="000A2B94" w:rsidRPr="00BC796D" w:rsidRDefault="000A2B94" w:rsidP="00F0248E">
            <w:pPr>
              <w:jc w:val="center"/>
              <w:rPr>
                <w:color w:val="222222"/>
                <w:szCs w:val="20"/>
              </w:rPr>
            </w:pPr>
            <w:r w:rsidRPr="00BC796D">
              <w:rPr>
                <w:color w:val="222222"/>
                <w:szCs w:val="20"/>
              </w:rPr>
              <w:t>+ (positivo)</w:t>
            </w:r>
          </w:p>
        </w:tc>
        <w:tc>
          <w:tcPr>
            <w:tcW w:w="2541" w:type="dxa"/>
          </w:tcPr>
          <w:p w14:paraId="3063CCB2"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7FB09FF4"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35F544EF" w14:textId="77777777" w:rsidR="000A2B94" w:rsidRPr="00BC796D" w:rsidRDefault="000A2B94" w:rsidP="00F0248E">
            <w:pPr>
              <w:jc w:val="center"/>
              <w:rPr>
                <w:color w:val="222222"/>
                <w:szCs w:val="20"/>
              </w:rPr>
            </w:pPr>
            <w:r w:rsidRPr="00BC796D">
              <w:rPr>
                <w:color w:val="222222"/>
                <w:szCs w:val="20"/>
              </w:rPr>
              <w:t>D - Devedor</w:t>
            </w:r>
          </w:p>
        </w:tc>
      </w:tr>
      <w:tr w:rsidR="000A2B94" w:rsidRPr="00BC796D" w14:paraId="39F41D80" w14:textId="77777777" w:rsidTr="00000BE2">
        <w:trPr>
          <w:jc w:val="center"/>
        </w:trPr>
        <w:tc>
          <w:tcPr>
            <w:tcW w:w="3384" w:type="dxa"/>
          </w:tcPr>
          <w:p w14:paraId="5FC58939" w14:textId="77777777" w:rsidR="000A2B94" w:rsidRPr="00BC796D" w:rsidRDefault="000A2B94" w:rsidP="00F0248E">
            <w:pPr>
              <w:jc w:val="center"/>
              <w:rPr>
                <w:color w:val="222222"/>
                <w:szCs w:val="20"/>
              </w:rPr>
            </w:pPr>
            <w:r w:rsidRPr="00BC796D">
              <w:rPr>
                <w:color w:val="222222"/>
                <w:szCs w:val="20"/>
              </w:rPr>
              <w:t>Exclusão ou Compensação de Prejuízo</w:t>
            </w:r>
          </w:p>
        </w:tc>
        <w:tc>
          <w:tcPr>
            <w:tcW w:w="1894" w:type="dxa"/>
          </w:tcPr>
          <w:p w14:paraId="382E4678" w14:textId="77777777" w:rsidR="000A2B94" w:rsidRPr="00BC796D" w:rsidRDefault="000A2B94" w:rsidP="00F0248E">
            <w:pPr>
              <w:jc w:val="center"/>
              <w:rPr>
                <w:color w:val="222222"/>
                <w:szCs w:val="20"/>
              </w:rPr>
            </w:pPr>
            <w:r w:rsidRPr="00BC796D">
              <w:rPr>
                <w:color w:val="222222"/>
                <w:szCs w:val="20"/>
              </w:rPr>
              <w:t>- (negativo)</w:t>
            </w:r>
          </w:p>
          <w:p w14:paraId="62523F9C" w14:textId="77777777" w:rsidR="004B7B4C" w:rsidRPr="00BC796D" w:rsidRDefault="004B7B4C" w:rsidP="00F0248E">
            <w:pPr>
              <w:jc w:val="center"/>
              <w:rPr>
                <w:b/>
                <w:color w:val="222222"/>
                <w:szCs w:val="20"/>
              </w:rPr>
            </w:pPr>
            <w:r w:rsidRPr="00BC796D">
              <w:rPr>
                <w:b/>
                <w:color w:val="222222"/>
                <w:szCs w:val="20"/>
              </w:rPr>
              <w:t>Erro do programa</w:t>
            </w:r>
          </w:p>
        </w:tc>
        <w:tc>
          <w:tcPr>
            <w:tcW w:w="2541" w:type="dxa"/>
          </w:tcPr>
          <w:p w14:paraId="085F3198"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46FE599A"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26C04A6E" w14:textId="77777777" w:rsidR="000A2B94" w:rsidRPr="00BC796D" w:rsidRDefault="000A2B94" w:rsidP="00F0248E">
            <w:pPr>
              <w:jc w:val="center"/>
              <w:rPr>
                <w:color w:val="222222"/>
                <w:szCs w:val="20"/>
              </w:rPr>
            </w:pPr>
            <w:r w:rsidRPr="00BC796D">
              <w:rPr>
                <w:color w:val="222222"/>
                <w:szCs w:val="20"/>
              </w:rPr>
              <w:t>C – Credor</w:t>
            </w:r>
          </w:p>
        </w:tc>
      </w:tr>
    </w:tbl>
    <w:p w14:paraId="651C9289" w14:textId="77777777" w:rsidR="006D7B2F" w:rsidRPr="00BC796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57DF836F"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50: LANÇAMENTOS DA PARTE A DO e-LACS</w:t>
            </w:r>
          </w:p>
        </w:tc>
      </w:tr>
      <w:tr w:rsidR="00366174" w:rsidRPr="00BC796D" w14:paraId="138E6DA2" w14:textId="77777777" w:rsidTr="00B36989">
        <w:trPr>
          <w:trHeight w:val="801"/>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77777777" w:rsidR="00366174" w:rsidRPr="00BC796D" w:rsidRDefault="0036617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OR_DETALH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366174" w:rsidRPr="00BC796D" w14:paraId="419CC15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366174" w:rsidRPr="00BC796D" w14:paraId="6016BBC3"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32E0C9E" w14:textId="77777777" w:rsidR="006D7B2F" w:rsidRPr="00BC796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BC796D" w14:paraId="71704C7F" w14:textId="77777777" w:rsidTr="00366174">
        <w:trPr>
          <w:trHeight w:val="525"/>
          <w:tblHead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131FBF2B" w14:textId="77777777" w:rsidTr="00366174">
        <w:trPr>
          <w:trHeight w:val="315"/>
        </w:trPr>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3917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00FF1"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073AE"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2BFF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B33D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048B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B81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04BF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37D86DAF" w14:textId="77777777" w:rsidTr="00366174">
        <w:trPr>
          <w:trHeight w:val="780"/>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7B73F001" w14:textId="77777777" w:rsidTr="00366174">
        <w:trPr>
          <w:trHeight w:val="780"/>
        </w:trPr>
        <w:tc>
          <w:tcPr>
            <w:tcW w:w="908" w:type="dxa"/>
            <w:tcBorders>
              <w:top w:val="nil"/>
              <w:left w:val="single" w:sz="8" w:space="0" w:color="auto"/>
              <w:bottom w:val="nil"/>
              <w:right w:val="single" w:sz="8" w:space="0" w:color="auto"/>
            </w:tcBorders>
            <w:shd w:val="clear" w:color="auto" w:fill="auto"/>
            <w:vAlign w:val="center"/>
            <w:hideMark/>
          </w:tcPr>
          <w:p w14:paraId="04F493C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75" w:type="dxa"/>
            <w:tcBorders>
              <w:top w:val="nil"/>
              <w:left w:val="nil"/>
              <w:bottom w:val="single" w:sz="8" w:space="0" w:color="auto"/>
              <w:right w:val="single" w:sz="8" w:space="0" w:color="auto"/>
            </w:tcBorders>
            <w:shd w:val="clear" w:color="auto" w:fill="auto"/>
            <w:vAlign w:val="center"/>
            <w:hideMark/>
          </w:tcPr>
          <w:p w14:paraId="35D57ABB"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59D21812"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BF256F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AFEEED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311D6F1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13ACB8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579EA02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1F8E0508" w14:textId="77777777" w:rsidTr="00366174">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Lançamento:</w:t>
            </w:r>
            <w:r w:rsidRPr="00BC796D">
              <w:rPr>
                <w:rFonts w:eastAsia="Times New Roman" w:cs="Times New Roman"/>
                <w:color w:val="000000"/>
                <w:szCs w:val="20"/>
                <w:lang w:eastAsia="pt-BR"/>
              </w:rPr>
              <w:br/>
              <w:t>A- Adição</w:t>
            </w:r>
            <w:r w:rsidRPr="00BC796D">
              <w:rPr>
                <w:rFonts w:eastAsia="Times New Roman" w:cs="Times New Roman"/>
                <w:color w:val="000000"/>
                <w:szCs w:val="20"/>
                <w:lang w:eastAsia="pt-BR"/>
              </w:rPr>
              <w:br/>
              <w:t>E - Exclusão.</w:t>
            </w:r>
            <w:r w:rsidRPr="00BC796D">
              <w:rPr>
                <w:rFonts w:eastAsia="Times New Roman" w:cs="Times New Roman"/>
                <w:color w:val="000000"/>
                <w:szCs w:val="20"/>
                <w:lang w:eastAsia="pt-BR"/>
              </w:rPr>
              <w:br/>
              <w:t>P - Compensação de Prejuízo</w:t>
            </w:r>
            <w:r w:rsidRPr="00BC796D">
              <w:rPr>
                <w:rFonts w:eastAsia="Times New Roman" w:cs="Times New Roman"/>
                <w:color w:val="000000"/>
                <w:szCs w:val="20"/>
                <w:lang w:eastAsia="pt-BR"/>
              </w:rPr>
              <w:br/>
              <w:t>L - Luc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1733D026" w14:textId="77777777" w:rsidTr="00366174">
        <w:trPr>
          <w:trHeight w:val="2055"/>
        </w:trPr>
        <w:tc>
          <w:tcPr>
            <w:tcW w:w="908" w:type="dxa"/>
            <w:tcBorders>
              <w:top w:val="nil"/>
              <w:left w:val="single" w:sz="8" w:space="0" w:color="auto"/>
              <w:bottom w:val="nil"/>
              <w:right w:val="single" w:sz="8" w:space="0" w:color="auto"/>
            </w:tcBorders>
            <w:shd w:val="clear" w:color="auto" w:fill="auto"/>
            <w:vAlign w:val="center"/>
            <w:hideMark/>
          </w:tcPr>
          <w:p w14:paraId="2663D25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5E89CDB7"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67A5CB75"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e Relacionamento do Lançamento da Parte A:</w:t>
            </w:r>
            <w:r w:rsidRPr="00BC796D">
              <w:rPr>
                <w:rFonts w:eastAsia="Times New Roman" w:cs="Times New Roman"/>
                <w:color w:val="000000"/>
                <w:szCs w:val="20"/>
                <w:lang w:eastAsia="pt-BR"/>
              </w:rPr>
              <w:br/>
              <w:t>1 - Com Conta da Parte B</w:t>
            </w:r>
            <w:r w:rsidRPr="00BC796D">
              <w:rPr>
                <w:rFonts w:eastAsia="Times New Roman" w:cs="Times New Roman"/>
                <w:color w:val="000000"/>
                <w:szCs w:val="20"/>
                <w:lang w:eastAsia="pt-BR"/>
              </w:rPr>
              <w:br/>
              <w:t>2 - Com Conta Contábil</w:t>
            </w:r>
            <w:r w:rsidRPr="00BC796D">
              <w:rPr>
                <w:rFonts w:eastAsia="Times New Roman" w:cs="Times New Roman"/>
                <w:color w:val="000000"/>
                <w:szCs w:val="20"/>
                <w:lang w:eastAsia="pt-BR"/>
              </w:rPr>
              <w:br/>
              <w:t>3 – Com Conta da parte B e Conta Contábil</w:t>
            </w:r>
            <w:r w:rsidRPr="00BC796D">
              <w:rPr>
                <w:rFonts w:eastAsia="Times New Roman" w:cs="Times New Roman"/>
                <w:color w:val="000000"/>
                <w:szCs w:val="20"/>
                <w:lang w:eastAsia="pt-BR"/>
              </w:rPr>
              <w:br/>
              <w:t>4 - Sem Relacionament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5E7B298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F4508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78C2C90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63A7C86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36C0A2D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185DE1E6" w14:textId="77777777" w:rsidTr="00366174">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2CE28A31" w14:textId="77777777" w:rsidTr="00366174">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64AFF81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4DCC70E7"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371427C2"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1B460F2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9BFFE3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0587926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D07D21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0133B9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9DC4E66" w14:textId="77777777" w:rsidR="006D7B2F" w:rsidRPr="00BC796D" w:rsidRDefault="006D7B2F" w:rsidP="007314B9">
      <w:pPr>
        <w:rPr>
          <w:b/>
          <w:szCs w:val="20"/>
          <w:lang w:val="pt-PT"/>
        </w:rPr>
      </w:pPr>
    </w:p>
    <w:p w14:paraId="63B8554D" w14:textId="77777777" w:rsidR="007314B9" w:rsidRPr="00BC796D" w:rsidRDefault="007314B9" w:rsidP="007314B9">
      <w:pPr>
        <w:rPr>
          <w:b/>
          <w:szCs w:val="20"/>
          <w:lang w:val="pt-PT"/>
        </w:rPr>
      </w:pPr>
      <w:r w:rsidRPr="00BC796D">
        <w:rPr>
          <w:b/>
          <w:szCs w:val="20"/>
          <w:lang w:val="pt-PT"/>
        </w:rPr>
        <w:t>Exemplo de preenchimento quando M350.IND_RELACAO = “3” (Conta Conta da Parte B e Conta Contábil):</w:t>
      </w:r>
    </w:p>
    <w:p w14:paraId="31AD584B" w14:textId="77777777" w:rsidR="007314B9" w:rsidRPr="00BC796D" w:rsidRDefault="007314B9" w:rsidP="007314B9">
      <w:pPr>
        <w:rPr>
          <w:b/>
          <w:szCs w:val="20"/>
          <w:lang w:val="pt-PT"/>
        </w:rPr>
      </w:pPr>
    </w:p>
    <w:p w14:paraId="62210F9C" w14:textId="77777777" w:rsidR="007314B9" w:rsidRPr="00BC796D" w:rsidRDefault="007314B9" w:rsidP="007314B9">
      <w:pPr>
        <w:rPr>
          <w:szCs w:val="20"/>
        </w:rPr>
      </w:pPr>
      <w:r w:rsidRPr="00BC796D">
        <w:rPr>
          <w:szCs w:val="20"/>
        </w:rPr>
        <w:t>1 - Contabilidade da Empresa - Constituição da Provisão</w:t>
      </w:r>
    </w:p>
    <w:p w14:paraId="2960AFC3" w14:textId="77777777" w:rsidR="007314B9" w:rsidRPr="00BC796D" w:rsidRDefault="007314B9" w:rsidP="007314B9">
      <w:pPr>
        <w:ind w:firstLine="708"/>
        <w:rPr>
          <w:szCs w:val="20"/>
        </w:rPr>
      </w:pPr>
      <w:r w:rsidRPr="00BC796D">
        <w:rPr>
          <w:szCs w:val="20"/>
        </w:rPr>
        <w:t>Débito: Despesas com Provisão 100</w:t>
      </w:r>
    </w:p>
    <w:p w14:paraId="7D438861" w14:textId="77777777" w:rsidR="007314B9" w:rsidRPr="00BC796D" w:rsidRDefault="007314B9" w:rsidP="007314B9">
      <w:pPr>
        <w:ind w:firstLine="708"/>
        <w:rPr>
          <w:szCs w:val="20"/>
        </w:rPr>
      </w:pPr>
      <w:r w:rsidRPr="00BC796D">
        <w:rPr>
          <w:szCs w:val="20"/>
        </w:rPr>
        <w:t>Crédito: Perdas Estimadas com Créditos de Liquidação Duvidosa 100</w:t>
      </w:r>
    </w:p>
    <w:p w14:paraId="22D3E874" w14:textId="77777777" w:rsidR="007314B9" w:rsidRPr="00BC796D" w:rsidRDefault="007314B9" w:rsidP="007314B9">
      <w:pPr>
        <w:ind w:firstLine="708"/>
        <w:rPr>
          <w:szCs w:val="20"/>
        </w:rPr>
      </w:pPr>
      <w:r w:rsidRPr="00BC796D">
        <w:rPr>
          <w:szCs w:val="20"/>
        </w:rPr>
        <w:t>Essa despesa é indedutível, e será adicionada na Parte A do e-Lalur e também será constituído um saldo de mesmo valor na Parte B, para exclusões futuras (lançamento do tipo 3).</w:t>
      </w:r>
    </w:p>
    <w:p w14:paraId="36895D51" w14:textId="77777777" w:rsidR="00366174" w:rsidRPr="00BC796D" w:rsidRDefault="00366174" w:rsidP="007314B9">
      <w:pPr>
        <w:rPr>
          <w:szCs w:val="20"/>
        </w:rPr>
      </w:pPr>
    </w:p>
    <w:p w14:paraId="4ECDC896" w14:textId="77777777" w:rsidR="00395908" w:rsidRPr="00BC796D" w:rsidRDefault="00395908" w:rsidP="00395908">
      <w:pPr>
        <w:rPr>
          <w:szCs w:val="20"/>
        </w:rPr>
      </w:pPr>
      <w:r w:rsidRPr="00BC796D">
        <w:rPr>
          <w:szCs w:val="20"/>
        </w:rPr>
        <w:t>2 - Reversão da Provisão:</w:t>
      </w:r>
    </w:p>
    <w:p w14:paraId="47950C5E" w14:textId="77777777" w:rsidR="00395908" w:rsidRPr="00BC796D" w:rsidRDefault="00395908" w:rsidP="00395908">
      <w:pPr>
        <w:ind w:firstLine="708"/>
        <w:rPr>
          <w:szCs w:val="20"/>
        </w:rPr>
      </w:pPr>
      <w:r w:rsidRPr="00BC796D">
        <w:rPr>
          <w:szCs w:val="20"/>
        </w:rPr>
        <w:t>Débito: Perdas Estimadas com Créditos de Liquidação Duvidosa 50</w:t>
      </w:r>
    </w:p>
    <w:p w14:paraId="3C083EE0" w14:textId="77777777" w:rsidR="00395908" w:rsidRPr="00BC796D" w:rsidRDefault="00395908" w:rsidP="00395908">
      <w:pPr>
        <w:ind w:firstLine="708"/>
        <w:rPr>
          <w:szCs w:val="20"/>
        </w:rPr>
      </w:pPr>
      <w:r w:rsidRPr="00BC796D">
        <w:rPr>
          <w:szCs w:val="20"/>
        </w:rPr>
        <w:t>Crédito: Reversão da Provisão da Provisão (Receita) 50</w:t>
      </w:r>
    </w:p>
    <w:p w14:paraId="2360F137" w14:textId="77777777" w:rsidR="00395908" w:rsidRPr="00BC796D" w:rsidRDefault="00395908" w:rsidP="00395908">
      <w:pPr>
        <w:ind w:firstLine="708"/>
        <w:rPr>
          <w:szCs w:val="20"/>
        </w:rPr>
      </w:pPr>
      <w:r w:rsidRPr="00BC796D">
        <w:rPr>
          <w:szCs w:val="20"/>
        </w:rPr>
        <w:t>Nesse caso, há uma exclusão na Parta A do e-Lalur, reduzindo o saldo da parte B e também há a reversão do saldo na parte contábil (lançamento do tipo 3).</w:t>
      </w:r>
    </w:p>
    <w:p w14:paraId="59129CA7" w14:textId="77777777" w:rsidR="006D7B2F" w:rsidRPr="00BC796D" w:rsidRDefault="006D7B2F" w:rsidP="007314B9">
      <w:pPr>
        <w:rPr>
          <w:szCs w:val="20"/>
        </w:rPr>
      </w:pPr>
    </w:p>
    <w:p w14:paraId="3A108C0F" w14:textId="77777777" w:rsidR="007A5C73" w:rsidRPr="00BC796D" w:rsidRDefault="007A5C73" w:rsidP="007314B9">
      <w:pPr>
        <w:rPr>
          <w:szCs w:val="20"/>
        </w:rPr>
      </w:pPr>
    </w:p>
    <w:p w14:paraId="27D9E9AD" w14:textId="77777777" w:rsidR="007A5C73" w:rsidRPr="00BC796D" w:rsidRDefault="007A5C73" w:rsidP="007314B9">
      <w:pPr>
        <w:rPr>
          <w:szCs w:val="20"/>
        </w:rPr>
      </w:pPr>
    </w:p>
    <w:p w14:paraId="6DE65D99" w14:textId="77777777" w:rsidR="007314B9" w:rsidRPr="00BC796D" w:rsidRDefault="007314B9" w:rsidP="007314B9">
      <w:pPr>
        <w:rPr>
          <w:szCs w:val="20"/>
        </w:rPr>
      </w:pPr>
      <w:r w:rsidRPr="00BC796D">
        <w:rPr>
          <w:szCs w:val="20"/>
        </w:rPr>
        <w:t>3 - Perda considera</w:t>
      </w:r>
      <w:r w:rsidR="007A5C73" w:rsidRPr="00BC796D">
        <w:rPr>
          <w:szCs w:val="20"/>
        </w:rPr>
        <w:t>da</w:t>
      </w:r>
      <w:r w:rsidRPr="00BC796D">
        <w:rPr>
          <w:szCs w:val="20"/>
        </w:rPr>
        <w:t xml:space="preserve"> incobrável (Perda consumada)</w:t>
      </w:r>
    </w:p>
    <w:p w14:paraId="39A1A8EC" w14:textId="77777777" w:rsidR="007314B9" w:rsidRPr="00BC796D" w:rsidRDefault="007314B9" w:rsidP="007314B9">
      <w:pPr>
        <w:ind w:firstLine="708"/>
        <w:rPr>
          <w:szCs w:val="20"/>
        </w:rPr>
      </w:pPr>
      <w:r w:rsidRPr="00BC796D">
        <w:rPr>
          <w:szCs w:val="20"/>
        </w:rPr>
        <w:t>Débito: Perdas Estimadas com Créditos de Liquidação Duvidosa 30</w:t>
      </w:r>
    </w:p>
    <w:p w14:paraId="09DA46C5" w14:textId="77777777" w:rsidR="007314B9" w:rsidRPr="00BC796D" w:rsidRDefault="007314B9" w:rsidP="007314B9">
      <w:pPr>
        <w:ind w:firstLine="708"/>
        <w:rPr>
          <w:szCs w:val="20"/>
        </w:rPr>
      </w:pPr>
      <w:r w:rsidRPr="00BC796D">
        <w:rPr>
          <w:szCs w:val="20"/>
        </w:rPr>
        <w:t>Crédito: Duplicadas a Receber   30</w:t>
      </w:r>
    </w:p>
    <w:p w14:paraId="15D9AFA9" w14:textId="77777777" w:rsidR="007314B9" w:rsidRPr="00BC796D" w:rsidRDefault="001B58FE" w:rsidP="007314B9">
      <w:pPr>
        <w:ind w:firstLine="708"/>
        <w:rPr>
          <w:szCs w:val="20"/>
        </w:rPr>
      </w:pPr>
      <w:r w:rsidRPr="00BC796D">
        <w:rPr>
          <w:szCs w:val="20"/>
        </w:rPr>
        <w:t>Nesse</w:t>
      </w:r>
      <w:r w:rsidR="007314B9" w:rsidRPr="00BC796D">
        <w:rPr>
          <w:szCs w:val="20"/>
        </w:rPr>
        <w:t xml:space="preserve"> caso, há uma exclusão na Parta A do e-Lalur, reduzindo o saldo da parte B (lançamento do tipo 1).</w:t>
      </w:r>
    </w:p>
    <w:p w14:paraId="5B34B3CB" w14:textId="77777777" w:rsidR="007314B9" w:rsidRPr="00BC796D" w:rsidRDefault="007314B9" w:rsidP="00FC3B72">
      <w:pPr>
        <w:rPr>
          <w:b/>
          <w:szCs w:val="20"/>
        </w:rPr>
      </w:pPr>
    </w:p>
    <w:p w14:paraId="0FE264F1" w14:textId="77777777" w:rsidR="00FC3B72" w:rsidRPr="00BC796D" w:rsidRDefault="00FC3B72" w:rsidP="00FC3B72">
      <w:pPr>
        <w:rPr>
          <w:b/>
          <w:szCs w:val="20"/>
        </w:rPr>
      </w:pPr>
      <w:r w:rsidRPr="00BC796D">
        <w:rPr>
          <w:b/>
          <w:szCs w:val="20"/>
        </w:rPr>
        <w:t>I – Regras de Validação do Registro:</w:t>
      </w:r>
    </w:p>
    <w:p w14:paraId="7B471E21" w14:textId="77777777" w:rsidR="00FC3B72" w:rsidRPr="00BC796D" w:rsidRDefault="00FC3B72" w:rsidP="00FC3B72">
      <w:pPr>
        <w:rPr>
          <w:b/>
          <w:szCs w:val="20"/>
        </w:rPr>
      </w:pPr>
    </w:p>
    <w:p w14:paraId="725BDB1C" w14:textId="77777777" w:rsidR="008D75B9" w:rsidRPr="00BC796D" w:rsidRDefault="008D75B9" w:rsidP="008D75B9">
      <w:pPr>
        <w:pStyle w:val="PSDS-CorpodeTexto0"/>
        <w:ind w:left="708"/>
        <w:jc w:val="both"/>
        <w:rPr>
          <w:rFonts w:ascii="Times New Roman" w:hAnsi="Times New Roman"/>
          <w:b/>
          <w:bCs/>
          <w:lang w:val="pt-PT"/>
        </w:rPr>
      </w:pPr>
      <w:r w:rsidRPr="00BC796D">
        <w:rPr>
          <w:rFonts w:ascii="Times New Roman" w:hAnsi="Times New Roman"/>
          <w:b/>
          <w:bCs/>
          <w:lang w:val="pt-PT"/>
        </w:rPr>
        <w:t xml:space="preserve">REGRA_VALOR_DETALHADO_CSLL: </w:t>
      </w:r>
    </w:p>
    <w:p w14:paraId="48F1BC94" w14:textId="77777777" w:rsidR="008D75B9" w:rsidRPr="00BC796D" w:rsidRDefault="008D75B9" w:rsidP="008D75B9">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BC796D" w:rsidRDefault="008D75B9" w:rsidP="008D75B9">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BC796D" w:rsidRDefault="008D75B9" w:rsidP="008D75B9">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50.IND_RELACAO for igual a “3” (com conta da parte B e conta contábil) se o M350.VALOR é igual ao somatório de M355.VALOR_CTA </w:t>
      </w:r>
      <w:r w:rsidR="003F4F02" w:rsidRPr="00BC796D">
        <w:rPr>
          <w:rFonts w:ascii="Times New Roman" w:hAnsi="Times New Roman"/>
          <w:bCs/>
          <w:lang w:val="pt-PT"/>
        </w:rPr>
        <w:t xml:space="preserve">ou é igual ao somatório de M360.VALOR_CTA </w:t>
      </w:r>
      <w:r w:rsidRPr="00BC796D">
        <w:rPr>
          <w:rFonts w:ascii="Times New Roman" w:hAnsi="Times New Roman"/>
          <w:bCs/>
          <w:lang w:val="pt-PT"/>
        </w:rPr>
        <w:t xml:space="preserve">ou é igual ao somatório de M355.VALOR_CTA com M360.VALOR_CTA. </w:t>
      </w:r>
    </w:p>
    <w:p w14:paraId="1F4B5F8A" w14:textId="77777777" w:rsidR="008D75B9" w:rsidRPr="00BC796D" w:rsidRDefault="008D75B9" w:rsidP="00392C27">
      <w:pPr>
        <w:pStyle w:val="PSDS-CorpodeTexto0"/>
        <w:rPr>
          <w:rFonts w:ascii="Times New Roman" w:hAnsi="Times New Roman"/>
          <w:bCs/>
          <w:lang w:val="pt-PT"/>
        </w:rPr>
      </w:pPr>
    </w:p>
    <w:p w14:paraId="299D0667" w14:textId="77777777" w:rsidR="008D75B9" w:rsidRPr="00BC796D" w:rsidRDefault="008D75B9" w:rsidP="008D75B9">
      <w:pPr>
        <w:pStyle w:val="PSDS-CorpodeTexto0"/>
        <w:ind w:left="708"/>
        <w:rPr>
          <w:rFonts w:ascii="Times New Roman" w:hAnsi="Times New Roman"/>
          <w:bCs/>
          <w:lang w:val="pt-PT"/>
        </w:rPr>
      </w:pPr>
      <w:r w:rsidRPr="00BC796D">
        <w:rPr>
          <w:rFonts w:ascii="Times New Roman" w:hAnsi="Times New Roman"/>
          <w:bCs/>
          <w:lang w:val="pt-PT"/>
        </w:rPr>
        <w:t>O somatorio deve fazer a seguinte conversão de sinais:</w:t>
      </w:r>
      <w:r w:rsidRPr="00BC796D">
        <w:rPr>
          <w:rFonts w:ascii="Times New Roman" w:hAnsi="Times New Roman"/>
          <w:bCs/>
          <w:lang w:val="pt-PT"/>
        </w:rPr>
        <w:br/>
      </w:r>
      <w:r w:rsidRPr="00BC796D">
        <w:rPr>
          <w:rFonts w:ascii="Times New Roman" w:hAnsi="Times New Roman"/>
          <w:bCs/>
          <w:lang w:val="pt-PT"/>
        </w:rPr>
        <w:br/>
        <w:t xml:space="preserve">Se M350.TIPO_LANCAMENTO = “A” (Adição) ou “L” (Lucro): </w:t>
      </w:r>
    </w:p>
    <w:p w14:paraId="080B6C06" w14:textId="77777777" w:rsidR="008D75B9" w:rsidRPr="00BC796D" w:rsidRDefault="008D75B9" w:rsidP="008D75B9">
      <w:pPr>
        <w:pStyle w:val="PSDS-CorpodeTexto0"/>
        <w:ind w:left="1416"/>
        <w:rPr>
          <w:rFonts w:ascii="Times New Roman" w:hAnsi="Times New Roman"/>
          <w:bCs/>
          <w:lang w:val="pt-PT"/>
        </w:rPr>
      </w:pPr>
      <w:r w:rsidRPr="00BC796D">
        <w:rPr>
          <w:rFonts w:ascii="Times New Roman" w:hAnsi="Times New Roman"/>
          <w:bCs/>
          <w:lang w:val="pt-PT"/>
        </w:rPr>
        <w:t xml:space="preserve">- Se M355.IND_VL_CTA = “D”, então ”+” (valor positivo). </w:t>
      </w:r>
      <w:r w:rsidRPr="00BC796D">
        <w:rPr>
          <w:rFonts w:ascii="Times New Roman" w:hAnsi="Times New Roman"/>
          <w:bCs/>
          <w:lang w:val="pt-PT"/>
        </w:rPr>
        <w:br/>
        <w:t xml:space="preserve">- Se M355.IND_VL_CTA = “C”, então ”-” (valor negativo). </w:t>
      </w:r>
    </w:p>
    <w:p w14:paraId="393BC40C" w14:textId="77777777" w:rsidR="003571AB" w:rsidRPr="00BC796D" w:rsidRDefault="008D75B9" w:rsidP="007A5C73">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60.IND_VL_CTA = “D”, então ”+” (valor positivo).</w:t>
      </w:r>
      <w:r w:rsidRPr="00BC796D">
        <w:rPr>
          <w:rFonts w:ascii="Times New Roman" w:hAnsi="Times New Roman"/>
          <w:bCs/>
          <w:lang w:val="pt-PT"/>
        </w:rPr>
        <w:br/>
        <w:t>- Se J050.COD_NAT = “4” (Conta de resultado) e M360.IND_VL_CTA = “C”, então ”-” (valor negativo).</w:t>
      </w:r>
      <w:r w:rsidRPr="00BC796D">
        <w:rPr>
          <w:rFonts w:ascii="Times New Roman" w:hAnsi="Times New Roman"/>
          <w:bCs/>
          <w:lang w:val="pt-PT"/>
        </w:rPr>
        <w:br/>
        <w:t>- Se J050.COD_NAT = “1, 2 ou 3” (Conta de ativo, passivo ou patrimônio líquido) e M360.IND_VL_CTA = “D”, então ”-” (valor negativo).</w:t>
      </w:r>
      <w:r w:rsidRPr="00BC796D">
        <w:rPr>
          <w:rFonts w:ascii="Times New Roman" w:hAnsi="Times New Roman"/>
          <w:bCs/>
          <w:lang w:val="pt-PT"/>
        </w:rPr>
        <w:br/>
        <w:t>- Se J050.COD_NAT = “1, 2 ou 3” (Conta de ativo, passivo ou patrimônio líquido) e M360.IND_VL_CTA = “C”, então ”+” (valor positivo).</w:t>
      </w:r>
      <w:r w:rsidRPr="00BC796D">
        <w:rPr>
          <w:rFonts w:ascii="Times New Roman" w:hAnsi="Times New Roman"/>
          <w:bCs/>
          <w:lang w:val="pt-PT"/>
        </w:rPr>
        <w:br/>
      </w:r>
    </w:p>
    <w:p w14:paraId="44DCDE18" w14:textId="77777777" w:rsidR="008D75B9" w:rsidRPr="00BC796D" w:rsidRDefault="008D75B9" w:rsidP="008D75B9">
      <w:pPr>
        <w:pStyle w:val="PSDS-CorpodeTexto0"/>
        <w:ind w:firstLine="708"/>
        <w:rPr>
          <w:rFonts w:ascii="Times New Roman" w:hAnsi="Times New Roman"/>
          <w:bCs/>
          <w:lang w:val="pt-PT"/>
        </w:rPr>
      </w:pPr>
      <w:r w:rsidRPr="00BC796D">
        <w:rPr>
          <w:rFonts w:ascii="Times New Roman" w:hAnsi="Times New Roman"/>
          <w:bCs/>
          <w:lang w:val="pt-PT"/>
        </w:rPr>
        <w:t xml:space="preserve">Se M350.TIPO_LANCAMENTO = “E” (Exclusão) ou “P” (Prejuízo): </w:t>
      </w:r>
    </w:p>
    <w:p w14:paraId="68412179" w14:textId="77777777" w:rsidR="008D75B9" w:rsidRPr="00BC796D" w:rsidRDefault="008D75B9" w:rsidP="008D75B9">
      <w:pPr>
        <w:pStyle w:val="PSDS-CorpodeTexto0"/>
        <w:ind w:left="1416"/>
        <w:rPr>
          <w:rFonts w:ascii="Times New Roman" w:hAnsi="Times New Roman"/>
          <w:bCs/>
          <w:lang w:val="pt-PT"/>
        </w:rPr>
      </w:pPr>
      <w:r w:rsidRPr="00BC796D">
        <w:rPr>
          <w:rFonts w:ascii="Times New Roman" w:hAnsi="Times New Roman"/>
          <w:bCs/>
          <w:lang w:val="pt-PT"/>
        </w:rPr>
        <w:t xml:space="preserve">- Se M355.IND_VL_CTA = “D”, então ”-” (valor negativo). </w:t>
      </w:r>
      <w:r w:rsidRPr="00BC796D">
        <w:rPr>
          <w:rFonts w:ascii="Times New Roman" w:hAnsi="Times New Roman"/>
          <w:bCs/>
          <w:lang w:val="pt-PT"/>
        </w:rPr>
        <w:br/>
        <w:t xml:space="preserve">- Se M355.IND_VL_CTA = “C”, então ”+” (valor positivo). </w:t>
      </w:r>
    </w:p>
    <w:p w14:paraId="25AE083C" w14:textId="77777777" w:rsidR="008D75B9" w:rsidRPr="00BC796D" w:rsidRDefault="008D75B9" w:rsidP="008D75B9">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60.IND_VL_CTA = “D”, então ”-” (valor negativo).</w:t>
      </w:r>
      <w:r w:rsidRPr="00BC796D">
        <w:rPr>
          <w:rFonts w:ascii="Times New Roman" w:hAnsi="Times New Roman"/>
          <w:bCs/>
          <w:lang w:val="pt-PT"/>
        </w:rPr>
        <w:br/>
        <w:t>- Se J050.COD_NAT = “4” (Conta de resultado) e M360.IND_VL_CTA = “C”, então ”+” (valor positivo).</w:t>
      </w:r>
      <w:r w:rsidRPr="00BC796D">
        <w:rPr>
          <w:rFonts w:ascii="Times New Roman" w:hAnsi="Times New Roman"/>
          <w:bCs/>
          <w:lang w:val="pt-PT"/>
        </w:rPr>
        <w:br/>
        <w:t>- Se J050.COD_NAT = “1, 2 ou 3” (Conta de ativo, passivo ou patrimônio líquido) e M360.IND_VL_CTA = “D”, então ”+” (valor positivo).</w:t>
      </w:r>
      <w:r w:rsidRPr="00BC796D">
        <w:rPr>
          <w:rFonts w:ascii="Times New Roman" w:hAnsi="Times New Roman"/>
          <w:bCs/>
          <w:lang w:val="pt-PT"/>
        </w:rPr>
        <w:br/>
        <w:t>- Se J050.COD_NAT = “1, 2 ou 3” (Conta de ativo, passivo ou patrimônio líquido) e M360.IND_VL_CTA = “C”, então ”-” (valor negativo)</w:t>
      </w:r>
      <w:r w:rsidR="00CE3C5B" w:rsidRPr="00BC796D">
        <w:rPr>
          <w:rFonts w:ascii="Times New Roman" w:hAnsi="Times New Roman"/>
          <w:bCs/>
          <w:lang w:val="pt-PT"/>
        </w:rPr>
        <w:t>.</w:t>
      </w:r>
    </w:p>
    <w:p w14:paraId="207EA124" w14:textId="77777777" w:rsidR="00FC3B72" w:rsidRPr="00BC796D" w:rsidRDefault="00FC3B72" w:rsidP="00FC3B72">
      <w:pPr>
        <w:pStyle w:val="Corpodetexto"/>
        <w:ind w:left="708" w:firstLine="12"/>
        <w:rPr>
          <w:rFonts w:ascii="Times New Roman" w:hAnsi="Times New Roman"/>
          <w:szCs w:val="20"/>
          <w:lang w:val="pt-PT"/>
        </w:rPr>
      </w:pPr>
    </w:p>
    <w:p w14:paraId="34F8B686" w14:textId="77777777" w:rsidR="00FE5D23" w:rsidRPr="00BC796D" w:rsidRDefault="0088706D" w:rsidP="00FE5D23">
      <w:pPr>
        <w:pStyle w:val="Corpodetexto"/>
        <w:ind w:left="708" w:firstLine="12"/>
        <w:rPr>
          <w:rFonts w:ascii="Times New Roman" w:hAnsi="Times New Roman"/>
          <w:szCs w:val="20"/>
        </w:rPr>
      </w:pPr>
      <w:hyperlink r:id="rId7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BC796D" w:rsidRDefault="00FE5D23" w:rsidP="00FE5D23">
      <w:pPr>
        <w:pStyle w:val="Corpodetexto"/>
        <w:ind w:left="708" w:firstLine="12"/>
        <w:rPr>
          <w:rFonts w:ascii="Times New Roman" w:hAnsi="Times New Roman"/>
          <w:szCs w:val="20"/>
        </w:rPr>
      </w:pPr>
    </w:p>
    <w:p w14:paraId="5763CF42" w14:textId="77777777" w:rsidR="00FE5D23" w:rsidRPr="00BC796D" w:rsidRDefault="0088706D" w:rsidP="00FE5D23">
      <w:pPr>
        <w:pStyle w:val="Corpodetexto"/>
        <w:ind w:left="708" w:firstLine="12"/>
        <w:rPr>
          <w:rFonts w:ascii="Times New Roman" w:hAnsi="Times New Roman"/>
          <w:szCs w:val="20"/>
        </w:rPr>
      </w:pPr>
      <w:hyperlink r:id="rId7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B12F098" w14:textId="77777777" w:rsidR="00FE5D23" w:rsidRPr="00BC796D" w:rsidRDefault="00FE5D23" w:rsidP="00FE5D23">
      <w:pPr>
        <w:pStyle w:val="Corpodetexto"/>
        <w:ind w:left="708" w:firstLine="12"/>
        <w:rPr>
          <w:rFonts w:ascii="Times New Roman" w:hAnsi="Times New Roman"/>
          <w:b/>
          <w:szCs w:val="20"/>
        </w:rPr>
      </w:pPr>
    </w:p>
    <w:p w14:paraId="10A4B3FD" w14:textId="77777777" w:rsidR="00FE5D23" w:rsidRPr="00BC796D" w:rsidRDefault="0088706D" w:rsidP="00FE5D23">
      <w:pPr>
        <w:pStyle w:val="Corpodetexto"/>
        <w:ind w:left="708" w:firstLine="12"/>
        <w:rPr>
          <w:rFonts w:ascii="Times New Roman" w:hAnsi="Times New Roman"/>
          <w:b/>
          <w:szCs w:val="20"/>
        </w:rPr>
      </w:pPr>
      <w:hyperlink r:id="rId7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1999B04D" w14:textId="77777777" w:rsidR="00FC3B72" w:rsidRPr="00BC796D" w:rsidRDefault="00FC3B72" w:rsidP="00FC3B72">
      <w:pPr>
        <w:rPr>
          <w:b/>
          <w:szCs w:val="20"/>
        </w:rPr>
      </w:pPr>
    </w:p>
    <w:p w14:paraId="380D4713" w14:textId="77777777" w:rsidR="007A5C73" w:rsidRPr="00BC796D" w:rsidRDefault="007A5C73">
      <w:pPr>
        <w:spacing w:after="200" w:line="276" w:lineRule="auto"/>
        <w:rPr>
          <w:b/>
          <w:szCs w:val="20"/>
          <w:lang w:val="pt-PT"/>
        </w:rPr>
      </w:pPr>
      <w:r w:rsidRPr="00BC796D">
        <w:rPr>
          <w:b/>
          <w:szCs w:val="20"/>
          <w:lang w:val="pt-PT"/>
        </w:rPr>
        <w:br w:type="page"/>
      </w:r>
    </w:p>
    <w:p w14:paraId="706C7A38" w14:textId="77777777" w:rsidR="00FC3B72" w:rsidRPr="00BC796D" w:rsidRDefault="00FC3B72" w:rsidP="00FC3B72">
      <w:pPr>
        <w:rPr>
          <w:b/>
          <w:szCs w:val="20"/>
          <w:lang w:val="pt-PT"/>
        </w:rPr>
      </w:pPr>
      <w:r w:rsidRPr="00BC796D">
        <w:rPr>
          <w:b/>
          <w:szCs w:val="20"/>
          <w:lang w:val="pt-PT"/>
        </w:rPr>
        <w:t>II – Regras de Validação de Campos:</w:t>
      </w:r>
    </w:p>
    <w:p w14:paraId="0C9999C7" w14:textId="77777777" w:rsidR="00FC3B72" w:rsidRPr="00BC796D"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BC796D"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Tipo</w:t>
            </w:r>
          </w:p>
        </w:tc>
      </w:tr>
      <w:tr w:rsidR="00FC3B72" w:rsidRPr="00BC796D"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BC796D" w:rsidRDefault="00FC3B72"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BC796D" w:rsidRDefault="00FC3B72" w:rsidP="00723FE4">
            <w:pPr>
              <w:pStyle w:val="PSDS-CorpodeTexto0"/>
              <w:rPr>
                <w:rFonts w:ascii="Times New Roman" w:hAnsi="Times New Roman"/>
              </w:rPr>
            </w:pPr>
            <w:r w:rsidRPr="00BC796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BC796D" w:rsidRDefault="00D448FF" w:rsidP="00723FE4">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 xml:space="preserve">Verifica se </w:t>
            </w:r>
            <w:r w:rsidR="000419FB" w:rsidRPr="00BC796D">
              <w:rPr>
                <w:rStyle w:val="Hyperlink"/>
                <w:rFonts w:ascii="Times New Roman" w:hAnsi="Times New Roman"/>
                <w:bCs/>
                <w:color w:val="auto"/>
                <w:szCs w:val="20"/>
                <w:lang w:val="pt-PT"/>
              </w:rPr>
              <w:t>o ca</w:t>
            </w:r>
            <w:r w:rsidR="00375E89" w:rsidRPr="00BC796D">
              <w:rPr>
                <w:rStyle w:val="Hyperlink"/>
                <w:rFonts w:ascii="Times New Roman" w:hAnsi="Times New Roman"/>
                <w:bCs/>
                <w:color w:val="auto"/>
                <w:szCs w:val="20"/>
                <w:lang w:val="pt-PT"/>
              </w:rPr>
              <w:t xml:space="preserve">mpo M350.TIPO_LANCAMENTO </w:t>
            </w:r>
            <w:r w:rsidRPr="00BC796D">
              <w:rPr>
                <w:rStyle w:val="Hyperlink"/>
                <w:rFonts w:ascii="Times New Roman" w:hAnsi="Times New Roman"/>
                <w:bCs/>
                <w:color w:val="auto"/>
                <w:szCs w:val="20"/>
                <w:lang w:val="pt-PT"/>
              </w:rPr>
              <w:t>não está preenchido quando o tipo de linha é “E”.</w:t>
            </w:r>
          </w:p>
          <w:p w14:paraId="4B6746BC" w14:textId="77777777" w:rsidR="00D448FF" w:rsidRPr="00BC796D" w:rsidRDefault="00D448FF" w:rsidP="00723FE4">
            <w:pPr>
              <w:pStyle w:val="Corpodetexto"/>
              <w:rPr>
                <w:rStyle w:val="Hyperlink"/>
                <w:rFonts w:ascii="Times New Roman" w:hAnsi="Times New Roman"/>
                <w:b/>
                <w:bCs/>
                <w:color w:val="auto"/>
                <w:szCs w:val="20"/>
                <w:lang w:val="pt-PT"/>
              </w:rPr>
            </w:pPr>
          </w:p>
          <w:p w14:paraId="541171F6" w14:textId="77777777" w:rsidR="00FC3B72" w:rsidRPr="00BC796D" w:rsidRDefault="00FC3B72" w:rsidP="00723FE4">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TIP_LANCAMENTO </w:t>
            </w:r>
            <w:r w:rsidRPr="00BC796D">
              <w:rPr>
                <w:rStyle w:val="Hyperlink"/>
                <w:rFonts w:ascii="Times New Roman" w:hAnsi="Times New Roman"/>
                <w:bCs/>
                <w:color w:val="auto"/>
                <w:szCs w:val="20"/>
                <w:lang w:val="pt-PT"/>
              </w:rPr>
              <w:t>está preenchido quando o tipo da linha é “E”.</w:t>
            </w:r>
          </w:p>
          <w:p w14:paraId="3C4DD823" w14:textId="77777777" w:rsidR="00D448FF" w:rsidRPr="00BC796D" w:rsidRDefault="00D448FF" w:rsidP="00723FE4">
            <w:pPr>
              <w:pStyle w:val="Corpodetexto"/>
              <w:rPr>
                <w:rStyle w:val="Hyperlink"/>
                <w:rFonts w:ascii="Times New Roman" w:hAnsi="Times New Roman"/>
                <w:bCs/>
                <w:color w:val="auto"/>
                <w:szCs w:val="20"/>
                <w:lang w:val="pt-PT"/>
              </w:rPr>
            </w:pPr>
          </w:p>
          <w:p w14:paraId="11699487" w14:textId="77777777" w:rsidR="000419FB" w:rsidRPr="00BC796D" w:rsidRDefault="000419FB" w:rsidP="00723FE4">
            <w:pPr>
              <w:pStyle w:val="Corpodetexto"/>
              <w:rPr>
                <w:rStyle w:val="Hyperlink"/>
                <w:rFonts w:ascii="Times New Roman" w:hAnsi="Times New Roman"/>
                <w:bCs/>
                <w:color w:val="auto"/>
                <w:szCs w:val="20"/>
                <w:lang w:val="pt-PT"/>
              </w:rPr>
            </w:pPr>
          </w:p>
          <w:p w14:paraId="1A73C268" w14:textId="77777777" w:rsidR="000419FB" w:rsidRPr="00BC796D" w:rsidRDefault="000419FB" w:rsidP="00723FE4">
            <w:pPr>
              <w:pStyle w:val="Corpodetexto"/>
              <w:rPr>
                <w:rStyle w:val="Hyperlink"/>
                <w:rFonts w:ascii="Times New Roman" w:hAnsi="Times New Roman"/>
                <w:bCs/>
                <w:color w:val="auto"/>
                <w:szCs w:val="20"/>
                <w:lang w:val="pt-PT"/>
              </w:rPr>
            </w:pPr>
          </w:p>
          <w:p w14:paraId="65F5CE92" w14:textId="77777777" w:rsidR="00D448FF" w:rsidRPr="00BC796D" w:rsidRDefault="00D448FF" w:rsidP="00D448FF">
            <w:pPr>
              <w:pStyle w:val="Corpodetexto"/>
              <w:rPr>
                <w:rFonts w:ascii="Times New Roman" w:hAnsi="Times New Roman"/>
                <w:b/>
                <w:bCs/>
                <w:szCs w:val="20"/>
              </w:rPr>
            </w:pPr>
            <w:r w:rsidRPr="00BC796D">
              <w:rPr>
                <w:rFonts w:ascii="Times New Roman" w:hAnsi="Times New Roman"/>
                <w:b/>
                <w:bCs/>
                <w:szCs w:val="20"/>
              </w:rPr>
              <w:t xml:space="preserve">REGRA_RELACAO_INEXISTENTE: </w:t>
            </w:r>
          </w:p>
          <w:p w14:paraId="2202991F" w14:textId="77777777" w:rsidR="00D448FF" w:rsidRPr="00BC796D" w:rsidRDefault="00D448FF" w:rsidP="00D448FF">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não existe um registro M310/M360 fil</w:t>
            </w:r>
            <w:r w:rsidR="000419FB" w:rsidRPr="00BC796D">
              <w:rPr>
                <w:rFonts w:ascii="Times New Roman" w:hAnsi="Times New Roman"/>
                <w:bCs/>
                <w:szCs w:val="20"/>
              </w:rPr>
              <w:t xml:space="preserve">ho, </w:t>
            </w:r>
            <w:r w:rsidR="00375E89" w:rsidRPr="00BC796D">
              <w:rPr>
                <w:rFonts w:ascii="Times New Roman" w:hAnsi="Times New Roman"/>
                <w:bCs/>
                <w:szCs w:val="20"/>
              </w:rPr>
              <w:t xml:space="preserve">quando M350.IND_RELACAO </w:t>
            </w:r>
            <w:r w:rsidRPr="00BC796D">
              <w:rPr>
                <w:rFonts w:ascii="Times New Roman" w:hAnsi="Times New Roman"/>
                <w:bCs/>
                <w:szCs w:val="20"/>
              </w:rPr>
              <w:t>é igual a “1” (Com Conta da Parte B).</w:t>
            </w:r>
          </w:p>
          <w:p w14:paraId="58B90B2F" w14:textId="77777777" w:rsidR="00D448FF" w:rsidRPr="00BC796D" w:rsidRDefault="00D448FF" w:rsidP="00D448FF">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não existe registro M305/M355 filho e existe, pelo menos, um registro M310/M360 fil</w:t>
            </w:r>
            <w:r w:rsidR="00375E89" w:rsidRPr="00BC796D">
              <w:rPr>
                <w:rFonts w:ascii="Times New Roman" w:hAnsi="Times New Roman"/>
                <w:bCs/>
                <w:szCs w:val="20"/>
              </w:rPr>
              <w:t xml:space="preserve">ho, quando M350.IND_RELACAO </w:t>
            </w:r>
            <w:r w:rsidRPr="00BC796D">
              <w:rPr>
                <w:rFonts w:ascii="Times New Roman" w:hAnsi="Times New Roman"/>
                <w:bCs/>
                <w:szCs w:val="20"/>
              </w:rPr>
              <w:t xml:space="preserve">é igual a “2” (Com Conta </w:t>
            </w:r>
            <w:r w:rsidR="003571AB" w:rsidRPr="00BC796D">
              <w:rPr>
                <w:rFonts w:ascii="Times New Roman" w:hAnsi="Times New Roman"/>
                <w:bCs/>
                <w:szCs w:val="20"/>
              </w:rPr>
              <w:t>Contábil</w:t>
            </w:r>
            <w:r w:rsidRPr="00BC796D">
              <w:rPr>
                <w:rFonts w:ascii="Times New Roman" w:hAnsi="Times New Roman"/>
                <w:bCs/>
                <w:szCs w:val="20"/>
              </w:rPr>
              <w:t>).</w:t>
            </w:r>
          </w:p>
          <w:p w14:paraId="4DEEEA82" w14:textId="77777777" w:rsidR="00D448FF" w:rsidRPr="00BC796D" w:rsidRDefault="00D448FF" w:rsidP="00D448FF">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pelo menos, um registro M310/M360 fil</w:t>
            </w:r>
            <w:r w:rsidR="000419FB" w:rsidRPr="00BC796D">
              <w:rPr>
                <w:rFonts w:ascii="Times New Roman" w:hAnsi="Times New Roman"/>
                <w:bCs/>
                <w:szCs w:val="20"/>
              </w:rPr>
              <w:t xml:space="preserve">ho, </w:t>
            </w:r>
            <w:r w:rsidR="00375E89" w:rsidRPr="00BC796D">
              <w:rPr>
                <w:rFonts w:ascii="Times New Roman" w:hAnsi="Times New Roman"/>
                <w:bCs/>
                <w:szCs w:val="20"/>
              </w:rPr>
              <w:t xml:space="preserve">quando M350.IND_RELACAO </w:t>
            </w:r>
            <w:r w:rsidRPr="00BC796D">
              <w:rPr>
                <w:rFonts w:ascii="Times New Roman" w:hAnsi="Times New Roman"/>
                <w:bCs/>
                <w:szCs w:val="20"/>
              </w:rPr>
              <w:t>é igual a “3” (Com Conta da Parte B e Conta Contábil).</w:t>
            </w:r>
          </w:p>
          <w:p w14:paraId="61A74E4C" w14:textId="77777777" w:rsidR="00D448FF" w:rsidRPr="00BC796D" w:rsidRDefault="00D448FF" w:rsidP="00723FE4">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não existe registro M305/M355 filho e se não existe um registro M310/M360 fil</w:t>
            </w:r>
            <w:r w:rsidR="000419FB" w:rsidRPr="00BC796D">
              <w:rPr>
                <w:rFonts w:ascii="Times New Roman" w:hAnsi="Times New Roman"/>
                <w:bCs/>
                <w:szCs w:val="20"/>
              </w:rPr>
              <w:t xml:space="preserve">ho, </w:t>
            </w:r>
            <w:r w:rsidR="00375E89" w:rsidRPr="00BC796D">
              <w:rPr>
                <w:rFonts w:ascii="Times New Roman" w:hAnsi="Times New Roman"/>
                <w:bCs/>
                <w:szCs w:val="20"/>
              </w:rPr>
              <w:t xml:space="preserve">quando M350.IND_RELACAO </w:t>
            </w:r>
            <w:r w:rsidRPr="00BC796D">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BC796D" w:rsidRDefault="00FC3B72" w:rsidP="00723FE4">
            <w:pPr>
              <w:pStyle w:val="PSDS-CorpodeTexto0"/>
              <w:rPr>
                <w:rFonts w:ascii="Times New Roman" w:hAnsi="Times New Roman"/>
              </w:rPr>
            </w:pPr>
            <w:r w:rsidRPr="00BC796D">
              <w:rPr>
                <w:rFonts w:ascii="Times New Roman" w:hAnsi="Times New Roman"/>
              </w:rPr>
              <w:t>Erro</w:t>
            </w:r>
          </w:p>
          <w:p w14:paraId="72001103" w14:textId="77777777" w:rsidR="00D448FF" w:rsidRPr="00BC796D" w:rsidRDefault="00D448FF" w:rsidP="00723FE4">
            <w:pPr>
              <w:pStyle w:val="PSDS-CorpodeTexto0"/>
              <w:rPr>
                <w:rFonts w:ascii="Times New Roman" w:hAnsi="Times New Roman"/>
              </w:rPr>
            </w:pPr>
          </w:p>
          <w:p w14:paraId="07998F36" w14:textId="77777777" w:rsidR="00D448FF" w:rsidRPr="00BC796D" w:rsidRDefault="00D448FF" w:rsidP="00723FE4">
            <w:pPr>
              <w:pStyle w:val="PSDS-CorpodeTexto0"/>
              <w:rPr>
                <w:rFonts w:ascii="Times New Roman" w:hAnsi="Times New Roman"/>
              </w:rPr>
            </w:pPr>
          </w:p>
          <w:p w14:paraId="2917CC7B" w14:textId="77777777" w:rsidR="00D448FF" w:rsidRPr="00BC796D" w:rsidRDefault="00D448FF" w:rsidP="00723FE4">
            <w:pPr>
              <w:pStyle w:val="PSDS-CorpodeTexto0"/>
              <w:rPr>
                <w:rFonts w:ascii="Times New Roman" w:hAnsi="Times New Roman"/>
              </w:rPr>
            </w:pPr>
            <w:r w:rsidRPr="00BC796D">
              <w:rPr>
                <w:rFonts w:ascii="Times New Roman" w:hAnsi="Times New Roman"/>
              </w:rPr>
              <w:t>Erro</w:t>
            </w:r>
          </w:p>
          <w:p w14:paraId="110C5790" w14:textId="77777777" w:rsidR="00D448FF" w:rsidRPr="00BC796D" w:rsidRDefault="00D448FF" w:rsidP="00723FE4">
            <w:pPr>
              <w:pStyle w:val="PSDS-CorpodeTexto0"/>
              <w:rPr>
                <w:rFonts w:ascii="Times New Roman" w:hAnsi="Times New Roman"/>
              </w:rPr>
            </w:pPr>
          </w:p>
          <w:p w14:paraId="2187F0BA" w14:textId="77777777" w:rsidR="00D448FF" w:rsidRPr="00BC796D" w:rsidRDefault="00D448FF" w:rsidP="00723FE4">
            <w:pPr>
              <w:pStyle w:val="PSDS-CorpodeTexto0"/>
              <w:rPr>
                <w:rFonts w:ascii="Times New Roman" w:hAnsi="Times New Roman"/>
              </w:rPr>
            </w:pPr>
          </w:p>
          <w:p w14:paraId="772AD8FF" w14:textId="77777777" w:rsidR="000419FB" w:rsidRPr="00BC796D" w:rsidRDefault="000419FB" w:rsidP="00723FE4">
            <w:pPr>
              <w:pStyle w:val="PSDS-CorpodeTexto0"/>
              <w:rPr>
                <w:rFonts w:ascii="Times New Roman" w:hAnsi="Times New Roman"/>
              </w:rPr>
            </w:pPr>
          </w:p>
          <w:p w14:paraId="41D3AF24" w14:textId="77777777" w:rsidR="000419FB" w:rsidRPr="00BC796D" w:rsidRDefault="000419FB" w:rsidP="00723FE4">
            <w:pPr>
              <w:pStyle w:val="PSDS-CorpodeTexto0"/>
              <w:rPr>
                <w:rFonts w:ascii="Times New Roman" w:hAnsi="Times New Roman"/>
              </w:rPr>
            </w:pPr>
          </w:p>
          <w:p w14:paraId="70F2BF55" w14:textId="77777777" w:rsidR="00D448FF" w:rsidRPr="00BC796D" w:rsidRDefault="00D448FF" w:rsidP="00723FE4">
            <w:pPr>
              <w:pStyle w:val="PSDS-CorpodeTexto0"/>
              <w:rPr>
                <w:rFonts w:ascii="Times New Roman" w:hAnsi="Times New Roman"/>
              </w:rPr>
            </w:pPr>
            <w:r w:rsidRPr="00BC796D">
              <w:rPr>
                <w:rFonts w:ascii="Times New Roman" w:hAnsi="Times New Roman"/>
              </w:rPr>
              <w:t>Erro</w:t>
            </w:r>
          </w:p>
          <w:p w14:paraId="2BA3161E" w14:textId="77777777" w:rsidR="00FC3B72" w:rsidRPr="00BC796D" w:rsidRDefault="00FC3B72" w:rsidP="00723FE4">
            <w:pPr>
              <w:pStyle w:val="PSDS-CorpodeTexto0"/>
              <w:rPr>
                <w:rFonts w:ascii="Times New Roman" w:hAnsi="Times New Roman"/>
              </w:rPr>
            </w:pPr>
          </w:p>
        </w:tc>
      </w:tr>
      <w:tr w:rsidR="00FC3B72" w:rsidRPr="00BC796D"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BC796D" w:rsidRDefault="00FC3B72" w:rsidP="00723FE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BC796D" w:rsidRDefault="00FC3B72" w:rsidP="00723FE4">
            <w:pPr>
              <w:pStyle w:val="PSDS-CorpodeTexto0"/>
              <w:rPr>
                <w:rFonts w:ascii="Times New Roman" w:hAnsi="Times New Roman"/>
              </w:rPr>
            </w:pPr>
            <w:r w:rsidRPr="00BC796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BC796D" w:rsidRDefault="00FC3B72" w:rsidP="00723FE4">
            <w:pPr>
              <w:pStyle w:val="Corpodetexto"/>
              <w:rPr>
                <w:rFonts w:ascii="Times New Roman" w:hAnsi="Times New Roman"/>
                <w:bCs/>
                <w:szCs w:val="20"/>
              </w:rPr>
            </w:pPr>
            <w:r w:rsidRPr="00BC796D">
              <w:rPr>
                <w:rFonts w:ascii="Times New Roman" w:hAnsi="Times New Roman"/>
                <w:b/>
                <w:bCs/>
                <w:szCs w:val="20"/>
              </w:rPr>
              <w:t xml:space="preserve">REGRA_IND_RELACAO: </w:t>
            </w:r>
            <w:r w:rsidRPr="00BC796D">
              <w:rPr>
                <w:rFonts w:ascii="Times New Roman" w:hAnsi="Times New Roman"/>
                <w:bCs/>
                <w:szCs w:val="20"/>
              </w:rPr>
              <w:t xml:space="preserve">Verifica, quando </w:t>
            </w:r>
            <w:r w:rsidR="00375E89" w:rsidRPr="00BC796D">
              <w:rPr>
                <w:rFonts w:ascii="Times New Roman" w:hAnsi="Times New Roman"/>
                <w:bCs/>
                <w:szCs w:val="20"/>
              </w:rPr>
              <w:t xml:space="preserve">M350.TIPO_LANCAMENTO </w:t>
            </w:r>
            <w:r w:rsidRPr="00BC796D">
              <w:rPr>
                <w:rFonts w:ascii="Times New Roman" w:hAnsi="Times New Roman"/>
                <w:bCs/>
                <w:szCs w:val="20"/>
              </w:rPr>
              <w:t xml:space="preserve">for igual a “P” (compensação de prejuízo), se </w:t>
            </w:r>
            <w:r w:rsidR="000419FB" w:rsidRPr="00BC796D">
              <w:rPr>
                <w:rFonts w:ascii="Times New Roman" w:hAnsi="Times New Roman"/>
                <w:bCs/>
                <w:szCs w:val="20"/>
              </w:rPr>
              <w:t>M350.</w:t>
            </w:r>
            <w:r w:rsidR="00375E89" w:rsidRPr="00BC796D">
              <w:rPr>
                <w:rFonts w:ascii="Times New Roman" w:hAnsi="Times New Roman"/>
                <w:bCs/>
                <w:szCs w:val="20"/>
              </w:rPr>
              <w:t xml:space="preserve">IND_RELACAOé </w:t>
            </w:r>
            <w:r w:rsidRPr="00BC796D">
              <w:rPr>
                <w:rFonts w:ascii="Times New Roman" w:hAnsi="Times New Roman"/>
                <w:bCs/>
                <w:szCs w:val="20"/>
              </w:rPr>
              <w:t>igual a “1” (com conta da parte B).</w:t>
            </w:r>
          </w:p>
          <w:p w14:paraId="225700A1" w14:textId="77777777" w:rsidR="00FC3B72" w:rsidRPr="00BC796D" w:rsidRDefault="00FC3B72" w:rsidP="00723FE4">
            <w:pPr>
              <w:pStyle w:val="Corpodetexto"/>
              <w:rPr>
                <w:rFonts w:ascii="Times New Roman" w:hAnsi="Times New Roman"/>
                <w:bCs/>
                <w:szCs w:val="20"/>
              </w:rPr>
            </w:pPr>
          </w:p>
          <w:p w14:paraId="7EBFEBA3" w14:textId="77777777" w:rsidR="00FC3B72" w:rsidRPr="00BC796D" w:rsidRDefault="00D448FF" w:rsidP="00723FE4">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IND_RELACAO </w:t>
            </w:r>
            <w:r w:rsidRPr="00BC796D">
              <w:rPr>
                <w:rStyle w:val="Hyperlink"/>
                <w:rFonts w:ascii="Times New Roman" w:hAnsi="Times New Roman"/>
                <w:bCs/>
                <w:color w:val="auto"/>
                <w:szCs w:val="20"/>
                <w:lang w:val="pt-PT"/>
              </w:rPr>
              <w:t>não está preenchido quando o tipo de linha é “E”.</w:t>
            </w:r>
          </w:p>
          <w:p w14:paraId="23BFD38A" w14:textId="77777777" w:rsidR="00D448FF" w:rsidRPr="00BC796D" w:rsidRDefault="00D448FF" w:rsidP="00723FE4">
            <w:pPr>
              <w:pStyle w:val="Corpodetexto"/>
              <w:rPr>
                <w:rStyle w:val="Hyperlink"/>
                <w:rFonts w:ascii="Times New Roman" w:hAnsi="Times New Roman"/>
                <w:bCs/>
                <w:color w:val="auto"/>
                <w:szCs w:val="20"/>
                <w:lang w:val="pt-PT"/>
              </w:rPr>
            </w:pPr>
          </w:p>
          <w:p w14:paraId="11230A69" w14:textId="77777777" w:rsidR="00D448FF" w:rsidRPr="00BC796D" w:rsidRDefault="00D448FF" w:rsidP="00723FE4">
            <w:pPr>
              <w:pStyle w:val="Corpodetexto"/>
              <w:rPr>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IND_RELACAO </w:t>
            </w:r>
            <w:r w:rsidRPr="00BC796D">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BC796D" w:rsidRDefault="00FC3B72" w:rsidP="00723FE4">
            <w:pPr>
              <w:pStyle w:val="PSDS-CorpodeTexto0"/>
              <w:rPr>
                <w:rFonts w:ascii="Times New Roman" w:hAnsi="Times New Roman"/>
              </w:rPr>
            </w:pPr>
            <w:r w:rsidRPr="00BC796D">
              <w:rPr>
                <w:rFonts w:ascii="Times New Roman" w:hAnsi="Times New Roman"/>
              </w:rPr>
              <w:t>Erro</w:t>
            </w:r>
          </w:p>
          <w:p w14:paraId="76AF68BB" w14:textId="77777777" w:rsidR="00FC3B72" w:rsidRPr="00BC796D" w:rsidRDefault="00FC3B72" w:rsidP="00723FE4">
            <w:pPr>
              <w:pStyle w:val="PSDS-CorpodeTexto0"/>
              <w:rPr>
                <w:rFonts w:ascii="Times New Roman" w:hAnsi="Times New Roman"/>
              </w:rPr>
            </w:pPr>
          </w:p>
          <w:p w14:paraId="4251CB83" w14:textId="77777777" w:rsidR="00FC3B72" w:rsidRPr="00BC796D" w:rsidRDefault="00FC3B72" w:rsidP="00723FE4">
            <w:pPr>
              <w:pStyle w:val="PSDS-CorpodeTexto0"/>
              <w:rPr>
                <w:rFonts w:ascii="Times New Roman" w:hAnsi="Times New Roman"/>
              </w:rPr>
            </w:pPr>
          </w:p>
          <w:p w14:paraId="56F94AE9" w14:textId="77777777" w:rsidR="00D448FF" w:rsidRPr="00BC796D" w:rsidRDefault="00FC3B72" w:rsidP="00723FE4">
            <w:pPr>
              <w:pStyle w:val="PSDS-CorpodeTexto0"/>
              <w:rPr>
                <w:rFonts w:ascii="Times New Roman" w:hAnsi="Times New Roman"/>
              </w:rPr>
            </w:pPr>
            <w:r w:rsidRPr="00BC796D">
              <w:rPr>
                <w:rFonts w:ascii="Times New Roman" w:hAnsi="Times New Roman"/>
              </w:rPr>
              <w:t>Erro</w:t>
            </w:r>
          </w:p>
          <w:p w14:paraId="34BBC32F" w14:textId="77777777" w:rsidR="00D448FF" w:rsidRPr="00BC796D" w:rsidRDefault="00D448FF" w:rsidP="00723FE4">
            <w:pPr>
              <w:pStyle w:val="PSDS-CorpodeTexto0"/>
              <w:rPr>
                <w:rFonts w:ascii="Times New Roman" w:hAnsi="Times New Roman"/>
              </w:rPr>
            </w:pPr>
          </w:p>
          <w:p w14:paraId="223BA330" w14:textId="77777777" w:rsidR="00D448FF" w:rsidRPr="00BC796D" w:rsidRDefault="00D448FF" w:rsidP="00723FE4">
            <w:pPr>
              <w:pStyle w:val="PSDS-CorpodeTexto0"/>
              <w:rPr>
                <w:rFonts w:ascii="Times New Roman" w:hAnsi="Times New Roman"/>
              </w:rPr>
            </w:pPr>
            <w:r w:rsidRPr="00BC796D">
              <w:rPr>
                <w:rFonts w:ascii="Times New Roman" w:hAnsi="Times New Roman"/>
              </w:rPr>
              <w:t>Erro</w:t>
            </w:r>
          </w:p>
          <w:p w14:paraId="64F03C5B" w14:textId="77777777" w:rsidR="00D448FF" w:rsidRPr="00BC796D" w:rsidRDefault="00D448FF" w:rsidP="00723FE4">
            <w:pPr>
              <w:pStyle w:val="PSDS-CorpodeTexto0"/>
              <w:rPr>
                <w:rFonts w:ascii="Times New Roman" w:hAnsi="Times New Roman"/>
              </w:rPr>
            </w:pPr>
          </w:p>
        </w:tc>
      </w:tr>
      <w:tr w:rsidR="00D448FF" w:rsidRPr="00BC796D"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BC796D" w:rsidRDefault="00D448FF" w:rsidP="00E13CCE">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BC796D" w:rsidRDefault="00D448FF" w:rsidP="00E13CCE">
            <w:pPr>
              <w:pStyle w:val="PSDS-CorpodeTexto0"/>
              <w:rPr>
                <w:rFonts w:ascii="Times New Roman" w:hAnsi="Times New Roman"/>
              </w:rPr>
            </w:pPr>
            <w:r w:rsidRPr="00BC796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BC796D" w:rsidRDefault="00D448FF" w:rsidP="00D448FF">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R: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VALOR </w:t>
            </w:r>
            <w:r w:rsidRPr="00BC796D">
              <w:rPr>
                <w:rStyle w:val="Hyperlink"/>
                <w:rFonts w:ascii="Times New Roman" w:hAnsi="Times New Roman"/>
                <w:bCs/>
                <w:color w:val="auto"/>
                <w:szCs w:val="20"/>
                <w:lang w:val="pt-PT"/>
              </w:rPr>
              <w:t>não está preenchido quando o tipo de linha é “R”.</w:t>
            </w:r>
          </w:p>
          <w:p w14:paraId="58B5A30E" w14:textId="77777777" w:rsidR="00D448FF" w:rsidRPr="00BC796D" w:rsidRDefault="00D448FF" w:rsidP="00D448FF">
            <w:pPr>
              <w:pStyle w:val="Corpodetexto"/>
              <w:rPr>
                <w:rStyle w:val="Hyperlink"/>
                <w:rFonts w:ascii="Times New Roman" w:hAnsi="Times New Roman"/>
                <w:bCs/>
                <w:color w:val="auto"/>
                <w:szCs w:val="20"/>
                <w:lang w:val="pt-PT"/>
              </w:rPr>
            </w:pPr>
          </w:p>
          <w:p w14:paraId="4B3D4520" w14:textId="77777777" w:rsidR="00D448FF" w:rsidRPr="00BC796D" w:rsidRDefault="00D448FF" w:rsidP="00D448FF">
            <w:pPr>
              <w:pStyle w:val="Corpodetexto"/>
              <w:rPr>
                <w:rFonts w:ascii="Times New Roman" w:hAnsi="Times New Roman"/>
                <w:szCs w:val="20"/>
              </w:rPr>
            </w:pPr>
            <w:r w:rsidRPr="00BC796D">
              <w:rPr>
                <w:rStyle w:val="Hyperlink"/>
                <w:rFonts w:ascii="Times New Roman" w:hAnsi="Times New Roman"/>
                <w:b/>
                <w:bCs/>
                <w:color w:val="auto"/>
                <w:szCs w:val="20"/>
                <w:lang w:val="pt-PT"/>
              </w:rPr>
              <w:t xml:space="preserve">REGRA_NAO_PREENCHER_TIPO_DIFERENTE_R: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VALOR </w:t>
            </w:r>
            <w:r w:rsidRPr="00BC796D">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BC796D" w:rsidRDefault="00D448FF" w:rsidP="00E13CCE">
            <w:pPr>
              <w:pStyle w:val="PSDS-CorpodeTexto0"/>
              <w:rPr>
                <w:rFonts w:ascii="Times New Roman" w:hAnsi="Times New Roman"/>
              </w:rPr>
            </w:pPr>
            <w:r w:rsidRPr="00BC796D">
              <w:rPr>
                <w:rFonts w:ascii="Times New Roman" w:hAnsi="Times New Roman"/>
              </w:rPr>
              <w:t>Erro</w:t>
            </w:r>
          </w:p>
          <w:p w14:paraId="57799744" w14:textId="77777777" w:rsidR="00D448FF" w:rsidRPr="00BC796D" w:rsidRDefault="00D448FF" w:rsidP="00E13CCE">
            <w:pPr>
              <w:pStyle w:val="PSDS-CorpodeTexto0"/>
              <w:rPr>
                <w:rFonts w:ascii="Times New Roman" w:hAnsi="Times New Roman"/>
              </w:rPr>
            </w:pPr>
          </w:p>
          <w:p w14:paraId="6EACEED5" w14:textId="77777777" w:rsidR="00D448FF" w:rsidRPr="00BC796D" w:rsidRDefault="00D448FF" w:rsidP="00E13CCE">
            <w:pPr>
              <w:pStyle w:val="PSDS-CorpodeTexto0"/>
              <w:rPr>
                <w:rFonts w:ascii="Times New Roman" w:hAnsi="Times New Roman"/>
              </w:rPr>
            </w:pPr>
            <w:r w:rsidRPr="00BC796D">
              <w:rPr>
                <w:rFonts w:ascii="Times New Roman" w:hAnsi="Times New Roman"/>
              </w:rPr>
              <w:t>Erro</w:t>
            </w:r>
          </w:p>
          <w:p w14:paraId="7B534721" w14:textId="77777777" w:rsidR="00D448FF" w:rsidRPr="00BC796D" w:rsidRDefault="00D448FF" w:rsidP="00E13CCE">
            <w:pPr>
              <w:pStyle w:val="PSDS-CorpodeTexto0"/>
              <w:rPr>
                <w:rFonts w:ascii="Times New Roman" w:hAnsi="Times New Roman"/>
              </w:rPr>
            </w:pPr>
          </w:p>
        </w:tc>
      </w:tr>
      <w:tr w:rsidR="00FC3B72" w:rsidRPr="00BC796D"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BC796D" w:rsidRDefault="00FC3B72" w:rsidP="00723FE4">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BC796D" w:rsidRDefault="00FC3B72" w:rsidP="00723FE4">
            <w:pPr>
              <w:pStyle w:val="PSDS-CorpodeTexto0"/>
              <w:rPr>
                <w:rFonts w:ascii="Times New Roman" w:hAnsi="Times New Roman"/>
              </w:rPr>
            </w:pPr>
            <w:r w:rsidRPr="00BC796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BC796D" w:rsidRDefault="00FC3B72" w:rsidP="00723FE4">
            <w:pPr>
              <w:pStyle w:val="Corpodetexto"/>
              <w:rPr>
                <w:rFonts w:ascii="Times New Roman" w:hAnsi="Times New Roman"/>
                <w:szCs w:val="20"/>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 xml:space="preserve">Verifica se o campo </w:t>
            </w:r>
            <w:r w:rsidR="000419FB" w:rsidRPr="00BC796D">
              <w:rPr>
                <w:rStyle w:val="Hyperlink"/>
                <w:rFonts w:ascii="Times New Roman" w:hAnsi="Times New Roman"/>
                <w:bCs/>
                <w:color w:val="auto"/>
                <w:szCs w:val="20"/>
                <w:lang w:val="pt-PT"/>
              </w:rPr>
              <w:t>M350.</w:t>
            </w:r>
            <w:r w:rsidR="00D448FF" w:rsidRPr="00BC796D">
              <w:rPr>
                <w:rStyle w:val="Hyperlink"/>
                <w:rFonts w:ascii="Times New Roman" w:hAnsi="Times New Roman"/>
                <w:bCs/>
                <w:color w:val="auto"/>
                <w:szCs w:val="20"/>
                <w:lang w:val="pt-PT"/>
              </w:rPr>
              <w:t xml:space="preserve">HIST_LAN_LAL </w:t>
            </w:r>
            <w:r w:rsidRPr="00BC796D">
              <w:rPr>
                <w:rStyle w:val="Hyperlink"/>
                <w:rFonts w:ascii="Times New Roman" w:hAnsi="Times New Roman"/>
                <w:bCs/>
                <w:color w:val="auto"/>
                <w:szCs w:val="20"/>
                <w:lang w:val="pt-PT"/>
              </w:rPr>
              <w:t>está preenchi</w:t>
            </w:r>
            <w:r w:rsidR="00CE1657" w:rsidRPr="00BC796D">
              <w:rPr>
                <w:rStyle w:val="Hyperlink"/>
                <w:rFonts w:ascii="Times New Roman" w:hAnsi="Times New Roman"/>
                <w:bCs/>
                <w:color w:val="auto"/>
                <w:szCs w:val="20"/>
                <w:lang w:val="pt-PT"/>
              </w:rPr>
              <w:t xml:space="preserve">do quando o tipo da linha é “E” e </w:t>
            </w:r>
            <w:r w:rsidR="00AA6CD3" w:rsidRPr="00BC796D">
              <w:rPr>
                <w:rStyle w:val="Hyperlink"/>
                <w:rFonts w:ascii="Times New Roman" w:hAnsi="Times New Roman"/>
                <w:bCs/>
                <w:color w:val="auto"/>
                <w:szCs w:val="20"/>
                <w:lang w:val="pt-PT"/>
              </w:rPr>
              <w:t>M350.</w:t>
            </w:r>
            <w:r w:rsidR="00CE1657" w:rsidRPr="00BC796D">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BC796D" w:rsidRDefault="00FC3B72" w:rsidP="00723FE4">
            <w:pPr>
              <w:pStyle w:val="PSDS-CorpodeTexto0"/>
              <w:rPr>
                <w:rFonts w:ascii="Times New Roman" w:hAnsi="Times New Roman"/>
              </w:rPr>
            </w:pPr>
            <w:r w:rsidRPr="00BC796D">
              <w:rPr>
                <w:rFonts w:ascii="Times New Roman" w:hAnsi="Times New Roman"/>
              </w:rPr>
              <w:t>Erro</w:t>
            </w:r>
          </w:p>
          <w:p w14:paraId="447A0674" w14:textId="77777777" w:rsidR="00FC3B72" w:rsidRPr="00BC796D" w:rsidRDefault="00FC3B72" w:rsidP="00723FE4">
            <w:pPr>
              <w:pStyle w:val="PSDS-CorpodeTexto0"/>
              <w:rPr>
                <w:rFonts w:ascii="Times New Roman" w:hAnsi="Times New Roman"/>
              </w:rPr>
            </w:pPr>
          </w:p>
        </w:tc>
      </w:tr>
    </w:tbl>
    <w:p w14:paraId="48B91680" w14:textId="77777777" w:rsidR="00365575" w:rsidRPr="00BC796D" w:rsidRDefault="00365575" w:rsidP="00A56035">
      <w:pPr>
        <w:rPr>
          <w:b/>
          <w:szCs w:val="20"/>
          <w:lang w:val="pt-PT"/>
        </w:rPr>
      </w:pPr>
    </w:p>
    <w:p w14:paraId="7FA0F720" w14:textId="77777777" w:rsidR="00366174" w:rsidRPr="00BC796D" w:rsidRDefault="00366174" w:rsidP="00990970">
      <w:pPr>
        <w:rPr>
          <w:b/>
          <w:szCs w:val="20"/>
          <w:lang w:val="pt-PT"/>
        </w:rPr>
      </w:pPr>
    </w:p>
    <w:p w14:paraId="5D358387" w14:textId="77777777" w:rsidR="00990970" w:rsidRPr="00BC796D" w:rsidRDefault="00990970" w:rsidP="00990970">
      <w:pPr>
        <w:rPr>
          <w:b/>
          <w:szCs w:val="20"/>
          <w:lang w:val="pt-PT"/>
        </w:rPr>
      </w:pPr>
      <w:r w:rsidRPr="00BC796D">
        <w:rPr>
          <w:b/>
          <w:szCs w:val="20"/>
          <w:lang w:val="pt-PT"/>
        </w:rPr>
        <w:t>III – Tabelas Dinâmica</w:t>
      </w:r>
      <w:r w:rsidR="003C67BC" w:rsidRPr="00BC796D">
        <w:rPr>
          <w:b/>
          <w:szCs w:val="20"/>
          <w:lang w:val="pt-PT"/>
        </w:rPr>
        <w:t>s:</w:t>
      </w:r>
    </w:p>
    <w:p w14:paraId="6903CA73" w14:textId="77777777" w:rsidR="003B6A0A" w:rsidRPr="00BC796D" w:rsidRDefault="003B6A0A" w:rsidP="00990970">
      <w:pPr>
        <w:rPr>
          <w:b/>
          <w:szCs w:val="20"/>
          <w:lang w:val="pt-PT"/>
        </w:rPr>
      </w:pPr>
    </w:p>
    <w:p w14:paraId="517A9A02" w14:textId="77777777" w:rsidR="00990970" w:rsidRPr="00BC796D" w:rsidRDefault="00990970" w:rsidP="00990970">
      <w:pPr>
        <w:rPr>
          <w:b/>
          <w:szCs w:val="20"/>
        </w:rPr>
      </w:pPr>
      <w:r w:rsidRPr="00BC796D">
        <w:rPr>
          <w:b/>
          <w:szCs w:val="20"/>
        </w:rPr>
        <w:t>Formato: NS = Numérico Com Sinal; N = Numérico Sem Sinal</w:t>
      </w:r>
    </w:p>
    <w:p w14:paraId="67731EB5" w14:textId="77777777" w:rsidR="00990970" w:rsidRPr="00BC796D" w:rsidRDefault="00990970" w:rsidP="00990970">
      <w:pPr>
        <w:rPr>
          <w:b/>
          <w:szCs w:val="20"/>
        </w:rPr>
      </w:pPr>
      <w:r w:rsidRPr="00BC796D">
        <w:rPr>
          <w:b/>
          <w:szCs w:val="20"/>
        </w:rPr>
        <w:t>Tipo: R = Rótulo; E = Editável; CA = Cálculo Alterável; CNA = Cálculo Não Alterável</w:t>
      </w:r>
    </w:p>
    <w:p w14:paraId="466DF9BE" w14:textId="77777777" w:rsidR="00990970" w:rsidRPr="00BC796D" w:rsidRDefault="00990970" w:rsidP="00990970">
      <w:pPr>
        <w:rPr>
          <w:b/>
          <w:szCs w:val="20"/>
        </w:rPr>
      </w:pPr>
      <w:r w:rsidRPr="00BC796D">
        <w:rPr>
          <w:b/>
          <w:szCs w:val="20"/>
        </w:rPr>
        <w:t>Tipo_Lançamento: A = Adição; E = Exclusão; P = Compensação de Prejuízos; R = Rótulo; L = Lucro</w:t>
      </w:r>
    </w:p>
    <w:p w14:paraId="0412CEC3" w14:textId="77777777" w:rsidR="00990970" w:rsidRPr="00BC796D" w:rsidRDefault="00990970" w:rsidP="00990970">
      <w:pPr>
        <w:rPr>
          <w:b/>
          <w:szCs w:val="20"/>
        </w:rPr>
      </w:pPr>
    </w:p>
    <w:p w14:paraId="6092AF0F" w14:textId="77777777" w:rsidR="00990970" w:rsidRPr="00BC796D" w:rsidRDefault="00990970" w:rsidP="00990970">
      <w:pPr>
        <w:rPr>
          <w:b/>
          <w:szCs w:val="20"/>
        </w:rPr>
      </w:pPr>
      <w:r w:rsidRPr="00BC796D">
        <w:rPr>
          <w:b/>
          <w:szCs w:val="20"/>
        </w:rPr>
        <w:t>Atenção: Códigos do tipo XX.XX não significam que são hierarquicamente subordinados a códigos do tipo XX. Todos os códigos possuem a mesma hierarquia.</w:t>
      </w:r>
    </w:p>
    <w:p w14:paraId="7652B055" w14:textId="77777777" w:rsidR="00A56035" w:rsidRPr="00BC796D" w:rsidRDefault="00A56035" w:rsidP="00A56035">
      <w:pPr>
        <w:rPr>
          <w:b/>
          <w:szCs w:val="20"/>
        </w:rPr>
      </w:pPr>
    </w:p>
    <w:p w14:paraId="5D439D92" w14:textId="77777777" w:rsidR="00E13CCE" w:rsidRPr="00BC796D" w:rsidRDefault="00B940E3" w:rsidP="00A56035">
      <w:pPr>
        <w:rPr>
          <w:b/>
          <w:szCs w:val="20"/>
        </w:rPr>
      </w:pPr>
      <w:r w:rsidRPr="00BC796D">
        <w:rPr>
          <w:b/>
          <w:szCs w:val="20"/>
        </w:rPr>
        <w:t xml:space="preserve">III.1 – </w:t>
      </w:r>
      <w:r w:rsidR="003C67BC" w:rsidRPr="00BC796D">
        <w:rPr>
          <w:b/>
          <w:szCs w:val="20"/>
        </w:rPr>
        <w:t>M350A - Demonstrativo da Base de Cálculo da CSLL (e-Lacs-Parte A) - PJ em Geral</w:t>
      </w:r>
      <w:r w:rsidR="008908D9" w:rsidRPr="00BC796D">
        <w:rPr>
          <w:b/>
          <w:szCs w:val="20"/>
        </w:rPr>
        <w:t xml:space="preserve">: </w:t>
      </w:r>
    </w:p>
    <w:p w14:paraId="0600CB13" w14:textId="77777777" w:rsidR="00165CCB" w:rsidRPr="00BC796D" w:rsidRDefault="00165CCB" w:rsidP="00165CCB"/>
    <w:p w14:paraId="677B53FE"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6E31CF81"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849EA7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6B483D0" w14:textId="77777777" w:rsidR="00165CCB" w:rsidRPr="00BC796D" w:rsidRDefault="00165CCB" w:rsidP="00165CCB">
      <w:pPr>
        <w:rPr>
          <w:b/>
          <w:szCs w:val="20"/>
        </w:rPr>
      </w:pPr>
    </w:p>
    <w:p w14:paraId="6631AAC9" w14:textId="77777777" w:rsidR="00911B11" w:rsidRPr="00BC796D" w:rsidRDefault="00911B11" w:rsidP="00911B11">
      <w:pPr>
        <w:rPr>
          <w:b/>
          <w:szCs w:val="20"/>
        </w:rPr>
      </w:pPr>
      <w:r w:rsidRPr="00BC796D">
        <w:rPr>
          <w:b/>
          <w:szCs w:val="20"/>
        </w:rPr>
        <w:t>Regras de validação da tabela dinâmica M350A:</w:t>
      </w:r>
    </w:p>
    <w:p w14:paraId="1A71D443" w14:textId="77777777" w:rsidR="00911B11" w:rsidRPr="00BC796D" w:rsidRDefault="00911B11" w:rsidP="00911B11">
      <w:pPr>
        <w:rPr>
          <w:b/>
          <w:szCs w:val="20"/>
        </w:rPr>
      </w:pPr>
    </w:p>
    <w:p w14:paraId="1BE8CFC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284DCF29"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M350_A_REGRAS</w:t>
      </w:r>
      <w:r w:rsidRPr="00BC796D">
        <w:rPr>
          <w:rFonts w:ascii="Times New Roman" w:hAnsi="Times New Roman" w:cs="Times New Roman"/>
          <w:szCs w:val="20"/>
        </w:rPr>
        <w:t>” no diretório C:\Arquivos de Programas RFB\Programas SPED\ECF\recursos\tabelas.</w:t>
      </w:r>
    </w:p>
    <w:p w14:paraId="65C3F6A2"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D99266" w14:textId="77777777" w:rsidR="00911B11" w:rsidRPr="00BC796D" w:rsidRDefault="00911B11" w:rsidP="00911B11"/>
    <w:p w14:paraId="1AD21BF6" w14:textId="77777777" w:rsidR="008F3123" w:rsidRPr="00BC796D" w:rsidRDefault="008F3123" w:rsidP="00990970">
      <w:pPr>
        <w:rPr>
          <w:b/>
          <w:szCs w:val="20"/>
        </w:rPr>
      </w:pPr>
      <w:r w:rsidRPr="00BC796D">
        <w:rPr>
          <w:b/>
          <w:szCs w:val="20"/>
        </w:rPr>
        <w:t>I</w:t>
      </w:r>
      <w:r w:rsidR="005A2B03" w:rsidRPr="00BC796D">
        <w:rPr>
          <w:b/>
          <w:szCs w:val="20"/>
        </w:rPr>
        <w:t xml:space="preserve">II.2 – </w:t>
      </w:r>
      <w:r w:rsidR="003C67BC" w:rsidRPr="00BC796D">
        <w:rPr>
          <w:b/>
          <w:szCs w:val="20"/>
        </w:rPr>
        <w:t>M305B - Demonstrativo da Base de Cálculo da CSLL (e-Lacs-Parte A) - Financeiras</w:t>
      </w:r>
      <w:r w:rsidR="00E71387" w:rsidRPr="00BC796D">
        <w:rPr>
          <w:b/>
          <w:szCs w:val="20"/>
        </w:rPr>
        <w:t>:</w:t>
      </w:r>
    </w:p>
    <w:p w14:paraId="09877C18" w14:textId="77777777" w:rsidR="00165CCB" w:rsidRPr="00BC796D" w:rsidRDefault="00165CCB" w:rsidP="00165CCB"/>
    <w:p w14:paraId="2DB0626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7969FED3"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31CF74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46A027" w14:textId="77777777" w:rsidR="00165CCB" w:rsidRPr="00BC796D" w:rsidRDefault="00165CCB" w:rsidP="00165CCB">
      <w:pPr>
        <w:rPr>
          <w:b/>
          <w:szCs w:val="20"/>
        </w:rPr>
      </w:pPr>
    </w:p>
    <w:p w14:paraId="357AD7B4" w14:textId="77777777" w:rsidR="00911B11" w:rsidRPr="00BC796D" w:rsidRDefault="00911B11" w:rsidP="00911B11">
      <w:pPr>
        <w:rPr>
          <w:b/>
          <w:szCs w:val="20"/>
        </w:rPr>
      </w:pPr>
      <w:r w:rsidRPr="00BC796D">
        <w:rPr>
          <w:b/>
          <w:szCs w:val="20"/>
        </w:rPr>
        <w:t>Regras de validação da tabela dinâmica M350B:</w:t>
      </w:r>
    </w:p>
    <w:p w14:paraId="44B1DE92" w14:textId="77777777" w:rsidR="00911B11" w:rsidRPr="00BC796D" w:rsidRDefault="00911B11" w:rsidP="00911B11">
      <w:pPr>
        <w:rPr>
          <w:b/>
          <w:szCs w:val="20"/>
        </w:rPr>
      </w:pPr>
    </w:p>
    <w:p w14:paraId="76B45A22"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45FF20E6"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M350_B_REGRAS</w:t>
      </w:r>
      <w:r w:rsidRPr="00BC796D">
        <w:rPr>
          <w:rFonts w:ascii="Times New Roman" w:hAnsi="Times New Roman" w:cs="Times New Roman"/>
          <w:szCs w:val="20"/>
        </w:rPr>
        <w:t>” no diretório C:\Arquivos de Programas RFB\Programas SPED\ECF\recursos\tabelas.</w:t>
      </w:r>
    </w:p>
    <w:p w14:paraId="1D188060"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01B5D2" w14:textId="77777777" w:rsidR="00911B11" w:rsidRPr="00BC796D" w:rsidRDefault="00911B11" w:rsidP="00165CCB">
      <w:pPr>
        <w:rPr>
          <w:b/>
          <w:szCs w:val="20"/>
        </w:rPr>
      </w:pPr>
    </w:p>
    <w:p w14:paraId="6CA9160C" w14:textId="77777777" w:rsidR="00A56035" w:rsidRPr="00BC796D" w:rsidRDefault="005A2B03" w:rsidP="00A56035">
      <w:pPr>
        <w:rPr>
          <w:b/>
          <w:szCs w:val="20"/>
        </w:rPr>
      </w:pPr>
      <w:r w:rsidRPr="00BC796D">
        <w:rPr>
          <w:b/>
          <w:szCs w:val="20"/>
        </w:rPr>
        <w:t xml:space="preserve">III.3 – </w:t>
      </w:r>
      <w:r w:rsidR="003C67BC" w:rsidRPr="00BC796D">
        <w:rPr>
          <w:b/>
          <w:szCs w:val="20"/>
        </w:rPr>
        <w:t>M350C - Demonstrativo da Base de Cálculo da CSLL (e-Lacs-Parte A) - Seguradoras ou Entidades Abertas de Previdência Complementar:</w:t>
      </w:r>
    </w:p>
    <w:p w14:paraId="2DBFC59E" w14:textId="77777777" w:rsidR="00165CCB" w:rsidRPr="00BC796D" w:rsidRDefault="00165CCB" w:rsidP="00165CCB"/>
    <w:p w14:paraId="310D1099"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2D56BCC2"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A766CEB"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D681D" w14:textId="77777777" w:rsidR="00165CCB" w:rsidRPr="00BC796D" w:rsidRDefault="00165CCB" w:rsidP="00165CCB">
      <w:pPr>
        <w:rPr>
          <w:b/>
          <w:szCs w:val="20"/>
        </w:rPr>
      </w:pPr>
    </w:p>
    <w:p w14:paraId="2ACFD3DD" w14:textId="77777777" w:rsidR="00911B11" w:rsidRPr="00BC796D" w:rsidRDefault="00911B11" w:rsidP="00911B11">
      <w:pPr>
        <w:rPr>
          <w:b/>
          <w:szCs w:val="20"/>
        </w:rPr>
      </w:pPr>
      <w:r w:rsidRPr="00BC796D">
        <w:rPr>
          <w:b/>
          <w:szCs w:val="20"/>
        </w:rPr>
        <w:t>Regras de validação da tabela dinâmica M350C:</w:t>
      </w:r>
    </w:p>
    <w:p w14:paraId="01FF8906" w14:textId="77777777" w:rsidR="00911B11" w:rsidRPr="00BC796D" w:rsidRDefault="00911B11" w:rsidP="00911B11">
      <w:pPr>
        <w:rPr>
          <w:b/>
          <w:szCs w:val="20"/>
        </w:rPr>
      </w:pPr>
    </w:p>
    <w:p w14:paraId="43386673"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30036FB8"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M350_C_REGRAS</w:t>
      </w:r>
      <w:r w:rsidRPr="00BC796D">
        <w:rPr>
          <w:rFonts w:ascii="Times New Roman" w:hAnsi="Times New Roman" w:cs="Times New Roman"/>
          <w:szCs w:val="20"/>
        </w:rPr>
        <w:t>” no diretório C:\Arquivos de Programas RFB\Programas SPED\ECF\recursos\tabelas.</w:t>
      </w:r>
    </w:p>
    <w:p w14:paraId="6EEC0269"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F256243" w14:textId="77777777" w:rsidR="003C67BC" w:rsidRPr="00BC796D" w:rsidRDefault="003C67BC" w:rsidP="00366174">
      <w:pPr>
        <w:pStyle w:val="Corpodetexto"/>
        <w:rPr>
          <w:b/>
          <w:color w:val="002060"/>
          <w:szCs w:val="20"/>
        </w:rPr>
      </w:pPr>
    </w:p>
    <w:p w14:paraId="0837A8BE" w14:textId="77777777" w:rsidR="00911B11" w:rsidRPr="00BC796D" w:rsidRDefault="00911B11">
      <w:pPr>
        <w:spacing w:after="200" w:line="276" w:lineRule="auto"/>
        <w:rPr>
          <w:b/>
          <w:color w:val="002060"/>
          <w:szCs w:val="20"/>
          <w:lang w:eastAsia="ar-SA"/>
        </w:rPr>
      </w:pPr>
      <w:r w:rsidRPr="00BC796D">
        <w:rPr>
          <w:b/>
          <w:color w:val="002060"/>
          <w:szCs w:val="20"/>
        </w:rPr>
        <w:br w:type="page"/>
      </w:r>
    </w:p>
    <w:p w14:paraId="5A513300" w14:textId="77777777" w:rsidR="00012703" w:rsidRPr="00BC796D" w:rsidRDefault="00D448FF" w:rsidP="00D448FF">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81E66C1" w14:textId="77777777" w:rsidR="00012703" w:rsidRPr="00BC796D" w:rsidRDefault="00012703" w:rsidP="00D448FF">
      <w:pPr>
        <w:pStyle w:val="Corpodetexto"/>
        <w:rPr>
          <w:rFonts w:ascii="Times New Roman" w:hAnsi="Times New Roman"/>
          <w:b/>
          <w:color w:val="002060"/>
          <w:szCs w:val="20"/>
        </w:rPr>
      </w:pPr>
    </w:p>
    <w:p w14:paraId="4158FF90" w14:textId="77777777" w:rsidR="00D448FF" w:rsidRPr="00BC796D" w:rsidRDefault="00D448FF" w:rsidP="00D448FF">
      <w:pPr>
        <w:pStyle w:val="Corpodetexto"/>
        <w:rPr>
          <w:rFonts w:ascii="Times New Roman" w:hAnsi="Times New Roman"/>
          <w:b/>
          <w:color w:val="002060"/>
          <w:szCs w:val="20"/>
        </w:rPr>
      </w:pPr>
      <w:r w:rsidRPr="00BC796D">
        <w:rPr>
          <w:rFonts w:ascii="Times New Roman" w:hAnsi="Times New Roman"/>
          <w:b/>
          <w:color w:val="002060"/>
          <w:szCs w:val="20"/>
        </w:rPr>
        <w:t>|M350</w:t>
      </w:r>
      <w:r w:rsidR="00E16268" w:rsidRPr="00BC796D">
        <w:rPr>
          <w:rFonts w:ascii="Times New Roman" w:hAnsi="Times New Roman"/>
          <w:b/>
          <w:color w:val="002060"/>
          <w:szCs w:val="20"/>
        </w:rPr>
        <w:t>|138</w:t>
      </w:r>
      <w:r w:rsidR="001B58FE" w:rsidRPr="00BC796D">
        <w:rPr>
          <w:rFonts w:ascii="Times New Roman" w:hAnsi="Times New Roman"/>
          <w:b/>
          <w:color w:val="002060"/>
          <w:szCs w:val="20"/>
        </w:rPr>
        <w:t>|(</w:t>
      </w:r>
      <w:r w:rsidR="00E16268" w:rsidRPr="00BC796D">
        <w:rPr>
          <w:rFonts w:ascii="Times New Roman" w:hAnsi="Times New Roman"/>
          <w:b/>
          <w:color w:val="002060"/>
          <w:szCs w:val="20"/>
        </w:rPr>
        <w:t>-) Outras Exclusões</w:t>
      </w:r>
      <w:r w:rsidR="00B61297" w:rsidRPr="00BC796D">
        <w:rPr>
          <w:rFonts w:ascii="Times New Roman" w:hAnsi="Times New Roman"/>
          <w:b/>
          <w:color w:val="002060"/>
          <w:szCs w:val="20"/>
        </w:rPr>
        <w:t>|</w:t>
      </w:r>
      <w:r w:rsidR="00E16268" w:rsidRPr="00BC796D">
        <w:rPr>
          <w:rFonts w:ascii="Times New Roman" w:hAnsi="Times New Roman"/>
          <w:b/>
          <w:color w:val="002060"/>
          <w:szCs w:val="20"/>
        </w:rPr>
        <w:t>E|1|1000,00|LANÇAMENTO DE EXCLUSÃO XXXX|</w:t>
      </w:r>
    </w:p>
    <w:p w14:paraId="0E50FE20" w14:textId="77777777" w:rsidR="00D448FF" w:rsidRPr="00BC796D" w:rsidRDefault="00D448FF" w:rsidP="00D448FF">
      <w:pPr>
        <w:pStyle w:val="Corpodetexto"/>
        <w:ind w:firstLine="708"/>
        <w:rPr>
          <w:rFonts w:ascii="Times New Roman" w:hAnsi="Times New Roman"/>
          <w:color w:val="002060"/>
          <w:szCs w:val="20"/>
        </w:rPr>
      </w:pPr>
      <w:r w:rsidRPr="00BC796D">
        <w:rPr>
          <w:rFonts w:ascii="Times New Roman" w:hAnsi="Times New Roman"/>
          <w:color w:val="002060"/>
          <w:szCs w:val="20"/>
        </w:rPr>
        <w:t>|M350|: Identificação do tipo do registro.</w:t>
      </w:r>
    </w:p>
    <w:p w14:paraId="5431B7B0" w14:textId="77777777" w:rsidR="00B61297"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138</w:t>
      </w:r>
      <w:r w:rsidR="00B61297" w:rsidRPr="00BC796D">
        <w:rPr>
          <w:rFonts w:ascii="Times New Roman" w:hAnsi="Times New Roman"/>
          <w:color w:val="002060"/>
          <w:szCs w:val="20"/>
        </w:rPr>
        <w:t>|: Código do lançamento.</w:t>
      </w:r>
    </w:p>
    <w:p w14:paraId="1260BF45" w14:textId="77777777" w:rsidR="00B61297" w:rsidRPr="00BC796D" w:rsidRDefault="00B61297" w:rsidP="00D448FF">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E16268" w:rsidRPr="00BC796D">
        <w:rPr>
          <w:rFonts w:ascii="Times New Roman" w:hAnsi="Times New Roman"/>
          <w:color w:val="002060"/>
          <w:szCs w:val="20"/>
        </w:rPr>
        <w:t>(-) Outras Exclusões</w:t>
      </w:r>
      <w:r w:rsidRPr="00BC796D">
        <w:rPr>
          <w:rFonts w:ascii="Times New Roman" w:hAnsi="Times New Roman"/>
          <w:color w:val="002060"/>
          <w:szCs w:val="20"/>
        </w:rPr>
        <w:t>|: Descrição.</w:t>
      </w:r>
    </w:p>
    <w:p w14:paraId="249675DC"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E|: Tipo do lançamento (E = Exclusão).</w:t>
      </w:r>
    </w:p>
    <w:p w14:paraId="3B3450D0"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1|: Indicador de relacionamento (1 = Com Conta da Parte B).</w:t>
      </w:r>
    </w:p>
    <w:p w14:paraId="610D17DF"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1000,00|: Valor (R$ 1.000,00).</w:t>
      </w:r>
    </w:p>
    <w:p w14:paraId="4E59BDD2"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LANÇAMENTO DE EXCLUSÃO XXXX|: </w:t>
      </w:r>
      <w:r w:rsidR="003B394A" w:rsidRPr="00BC796D">
        <w:rPr>
          <w:rFonts w:ascii="Times New Roman" w:hAnsi="Times New Roman"/>
          <w:color w:val="002060"/>
          <w:szCs w:val="20"/>
        </w:rPr>
        <w:t>Histórico</w:t>
      </w:r>
      <w:r w:rsidRPr="00BC796D">
        <w:rPr>
          <w:rFonts w:ascii="Times New Roman" w:hAnsi="Times New Roman"/>
          <w:color w:val="002060"/>
          <w:szCs w:val="20"/>
        </w:rPr>
        <w:t xml:space="preserve"> do lançamento.</w:t>
      </w:r>
    </w:p>
    <w:p w14:paraId="63D40C23" w14:textId="77777777" w:rsidR="003600F6" w:rsidRPr="00BC796D" w:rsidRDefault="003600F6">
      <w:pPr>
        <w:spacing w:after="200" w:line="276" w:lineRule="auto"/>
        <w:rPr>
          <w:b/>
          <w:bCs/>
          <w:color w:val="0000FF"/>
          <w:szCs w:val="20"/>
        </w:rPr>
      </w:pPr>
      <w:r w:rsidRPr="00BC796D">
        <w:rPr>
          <w:color w:val="0000FF"/>
          <w:szCs w:val="20"/>
        </w:rPr>
        <w:br w:type="page"/>
      </w:r>
    </w:p>
    <w:p w14:paraId="58E2754D" w14:textId="77777777" w:rsidR="007366DB" w:rsidRPr="00BC796D" w:rsidRDefault="007366DB" w:rsidP="00867F54">
      <w:pPr>
        <w:pStyle w:val="Ttulo4"/>
      </w:pPr>
      <w:bookmarkStart w:id="211" w:name="_Toc532980424"/>
      <w:r w:rsidRPr="00BC796D">
        <w:t>Registro M355: Conta da Parte B do e-Lacs</w:t>
      </w:r>
      <w:bookmarkEnd w:id="211"/>
    </w:p>
    <w:p w14:paraId="02BAFBF8" w14:textId="77777777" w:rsidR="007366DB" w:rsidRPr="00BC796D" w:rsidRDefault="007366DB" w:rsidP="007366DB">
      <w:pPr>
        <w:rPr>
          <w:szCs w:val="20"/>
        </w:rPr>
      </w:pPr>
    </w:p>
    <w:p w14:paraId="5A610945" w14:textId="77777777" w:rsidR="007366DB" w:rsidRPr="00BC796D" w:rsidRDefault="007366DB" w:rsidP="00E01A65">
      <w:pPr>
        <w:pStyle w:val="PSDS-MarcadoresNivel1"/>
        <w:numPr>
          <w:ilvl w:val="0"/>
          <w:numId w:val="0"/>
        </w:numPr>
        <w:spacing w:before="0" w:after="0"/>
        <w:ind w:firstLine="708"/>
        <w:rPr>
          <w:rFonts w:ascii="Times New Roman" w:hAnsi="Times New Roman"/>
          <w:b w:val="0"/>
        </w:rPr>
      </w:pPr>
      <w:r w:rsidRPr="00BC796D">
        <w:rPr>
          <w:rFonts w:ascii="Times New Roman" w:hAnsi="Times New Roman"/>
          <w:b w:val="0"/>
        </w:rPr>
        <w:t>Relacionamento do lançamento da parte A do e-Lacs com a conta da parte B do e-Lacs, de acordo com as regras abaixo:</w:t>
      </w:r>
    </w:p>
    <w:p w14:paraId="57AD9467" w14:textId="77777777" w:rsidR="00E01A65" w:rsidRPr="00BC796D" w:rsidRDefault="00E01A65" w:rsidP="00E01A65">
      <w:pPr>
        <w:pStyle w:val="PSDS-MarcadoresNivel1"/>
        <w:numPr>
          <w:ilvl w:val="0"/>
          <w:numId w:val="0"/>
        </w:numPr>
        <w:spacing w:before="0" w:after="0"/>
        <w:ind w:firstLine="708"/>
        <w:rPr>
          <w:rFonts w:ascii="Times New Roman" w:hAnsi="Times New Roman"/>
          <w:b w:val="0"/>
          <w:bCs/>
        </w:rPr>
      </w:pPr>
    </w:p>
    <w:p w14:paraId="39231952" w14:textId="77777777" w:rsidR="007366DB" w:rsidRPr="00BC796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 Se adição, debita na conta da parte B e credita na parte A.</w:t>
      </w:r>
    </w:p>
    <w:p w14:paraId="128F39D4" w14:textId="77777777" w:rsidR="007366DB" w:rsidRPr="00BC796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 Se exclusão, credita conta da parte B e debita na parte A.</w:t>
      </w:r>
    </w:p>
    <w:p w14:paraId="1BAA4818" w14:textId="77777777" w:rsidR="007366DB" w:rsidRPr="00BC796D"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 Se prejuízo, credita conta da parte B e debita na parte A.</w:t>
      </w:r>
    </w:p>
    <w:p w14:paraId="6E9C7E88" w14:textId="77777777" w:rsidR="00F004FC" w:rsidRPr="00BC796D" w:rsidRDefault="00F004FC" w:rsidP="007366DB">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BC796D" w14:paraId="4DB7C7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55: CONTA DA PARTE B DO e-LACS</w:t>
            </w:r>
          </w:p>
        </w:tc>
      </w:tr>
      <w:tr w:rsidR="00A9283C" w:rsidRPr="00BC796D" w14:paraId="42C36271" w14:textId="77777777" w:rsidTr="00A9283C">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SALDO_DISPONIVEL_PARTE_B</w:t>
            </w:r>
          </w:p>
        </w:tc>
      </w:tr>
      <w:tr w:rsidR="00A9283C" w:rsidRPr="00BC796D" w14:paraId="46145AE5"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A9283C" w:rsidRPr="00BC796D" w14:paraId="2FA2FAB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BC796D" w:rsidRDefault="00A9283C" w:rsidP="00A9283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w:t>
            </w:r>
          </w:p>
        </w:tc>
      </w:tr>
    </w:tbl>
    <w:p w14:paraId="1A786432" w14:textId="77777777" w:rsidR="00F004FC" w:rsidRPr="00BC796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BC796D" w14:paraId="50A9BDD4"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283C" w:rsidRPr="00BC796D" w14:paraId="382A1FCF" w14:textId="77777777" w:rsidTr="00A9283C">
        <w:trPr>
          <w:trHeight w:val="315"/>
        </w:trPr>
        <w:tc>
          <w:tcPr>
            <w:tcW w:w="879" w:type="dxa"/>
            <w:tcBorders>
              <w:top w:val="nil"/>
              <w:left w:val="single" w:sz="8" w:space="0" w:color="auto"/>
              <w:bottom w:val="nil"/>
              <w:right w:val="single" w:sz="8" w:space="0" w:color="auto"/>
            </w:tcBorders>
            <w:shd w:val="clear" w:color="auto" w:fill="auto"/>
            <w:vAlign w:val="center"/>
            <w:hideMark/>
          </w:tcPr>
          <w:p w14:paraId="1AE447B5"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429FAE7D"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02F5D30C"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shd w:val="clear" w:color="auto" w:fill="auto"/>
            <w:vAlign w:val="center"/>
            <w:hideMark/>
          </w:tcPr>
          <w:p w14:paraId="2BAE1A79"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13A66C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4884DFF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C8FF49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shd w:val="clear" w:color="auto" w:fill="auto"/>
            <w:vAlign w:val="center"/>
            <w:hideMark/>
          </w:tcPr>
          <w:p w14:paraId="29A849F6"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231C7A60"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ódigo da Conta na Parte B: Código unívoco atribuído pelo contribuinte à conta no e-Lacs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445B7E5C" w14:textId="77777777" w:rsidTr="00A9283C">
        <w:trPr>
          <w:trHeight w:val="1290"/>
        </w:trPr>
        <w:tc>
          <w:tcPr>
            <w:tcW w:w="879" w:type="dxa"/>
            <w:tcBorders>
              <w:top w:val="nil"/>
              <w:left w:val="single" w:sz="8" w:space="0" w:color="auto"/>
              <w:bottom w:val="nil"/>
              <w:right w:val="single" w:sz="8" w:space="0" w:color="auto"/>
            </w:tcBorders>
            <w:shd w:val="clear" w:color="auto" w:fill="auto"/>
            <w:vAlign w:val="center"/>
            <w:hideMark/>
          </w:tcPr>
          <w:p w14:paraId="168F864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1B1E02C5"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695CF7E9"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Valor Total dos Lançamentos: Valor total dos lançamentos adicionados ou excluídos da con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2E9F9643"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3B546267"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2F4FEFF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28B6D6AA"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956071C"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48B460EF" w14:textId="77777777" w:rsidTr="00A9283C">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Indicador do Valor Total dos Lançamentos:</w:t>
            </w:r>
            <w:r w:rsidRPr="00BC796D">
              <w:rPr>
                <w:rFonts w:eastAsia="Times New Roman" w:cs="Times New Roman"/>
                <w:color w:val="000000"/>
                <w:szCs w:val="20"/>
                <w:lang w:eastAsia="pt-BR"/>
              </w:rPr>
              <w:br/>
              <w:t>D – Para prejuízos ou valores que reduzam o lucro real em períodos subsequentes.</w:t>
            </w:r>
            <w:r w:rsidRPr="00BC796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AF7886A" w14:textId="77777777" w:rsidR="00F004FC" w:rsidRPr="00BC796D" w:rsidRDefault="00A9283C" w:rsidP="007366DB">
      <w:pPr>
        <w:rPr>
          <w:b/>
          <w:bCs/>
          <w:szCs w:val="20"/>
          <w:lang w:val="pt-PT"/>
        </w:rPr>
      </w:pPr>
      <w:r w:rsidRPr="00BC796D">
        <w:rPr>
          <w:b/>
          <w:bCs/>
          <w:szCs w:val="20"/>
          <w:lang w:val="pt-PT"/>
        </w:rPr>
        <w:tab/>
      </w:r>
    </w:p>
    <w:p w14:paraId="15393150" w14:textId="77777777" w:rsidR="00E01A65" w:rsidRPr="00BC796D" w:rsidRDefault="00D448FF" w:rsidP="007366DB">
      <w:pPr>
        <w:rPr>
          <w:b/>
          <w:bCs/>
          <w:szCs w:val="20"/>
          <w:lang w:val="pt-PT"/>
        </w:rPr>
      </w:pPr>
      <w:r w:rsidRPr="00BC796D">
        <w:rPr>
          <w:b/>
          <w:bCs/>
          <w:szCs w:val="20"/>
          <w:lang w:val="pt-PT"/>
        </w:rPr>
        <w:t>I – Regra de validação de registro:</w:t>
      </w:r>
    </w:p>
    <w:p w14:paraId="4E2585A1" w14:textId="77777777" w:rsidR="00D448FF" w:rsidRPr="00BC796D" w:rsidRDefault="00D448FF" w:rsidP="007366DB">
      <w:pPr>
        <w:rPr>
          <w:b/>
          <w:bCs/>
          <w:szCs w:val="20"/>
          <w:lang w:val="pt-PT"/>
        </w:rPr>
      </w:pPr>
    </w:p>
    <w:p w14:paraId="10845AD7" w14:textId="77777777" w:rsidR="00D448FF" w:rsidRPr="00BC796D" w:rsidRDefault="00D448FF" w:rsidP="007366DB">
      <w:pPr>
        <w:rPr>
          <w:bCs/>
          <w:szCs w:val="20"/>
          <w:lang w:val="pt-PT"/>
        </w:rPr>
      </w:pPr>
      <w:r w:rsidRPr="00BC796D">
        <w:rPr>
          <w:b/>
          <w:bCs/>
          <w:szCs w:val="20"/>
          <w:lang w:val="pt-PT"/>
        </w:rPr>
        <w:t xml:space="preserve">REGRA_SALDO_DISPONIVEL_PARTE_B: </w:t>
      </w:r>
      <w:r w:rsidRPr="00BC796D">
        <w:rPr>
          <w:bCs/>
          <w:szCs w:val="20"/>
          <w:lang w:val="pt-PT"/>
        </w:rPr>
        <w:t xml:space="preserve">Verifica se </w:t>
      </w:r>
      <w:r w:rsidR="000419FB" w:rsidRPr="00BC796D">
        <w:rPr>
          <w:bCs/>
          <w:szCs w:val="20"/>
          <w:lang w:val="pt-PT"/>
        </w:rPr>
        <w:t>M355.</w:t>
      </w:r>
      <w:r w:rsidR="00563622" w:rsidRPr="00BC796D">
        <w:rPr>
          <w:bCs/>
          <w:szCs w:val="20"/>
          <w:lang w:val="pt-PT"/>
        </w:rPr>
        <w:t xml:space="preserve">VL_CTA </w:t>
      </w:r>
      <w:r w:rsidRPr="00BC796D">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BC796D" w:rsidRDefault="00473CD2" w:rsidP="007366DB">
      <w:pPr>
        <w:rPr>
          <w:b/>
          <w:bCs/>
          <w:szCs w:val="20"/>
          <w:lang w:val="pt-PT"/>
        </w:rPr>
      </w:pPr>
    </w:p>
    <w:p w14:paraId="7BEC5531" w14:textId="77777777" w:rsidR="000419FB" w:rsidRPr="00BC796D" w:rsidRDefault="000419FB">
      <w:pPr>
        <w:spacing w:after="200" w:line="276" w:lineRule="auto"/>
        <w:rPr>
          <w:b/>
          <w:bCs/>
          <w:szCs w:val="20"/>
          <w:lang w:val="pt-PT"/>
        </w:rPr>
      </w:pPr>
      <w:r w:rsidRPr="00BC796D">
        <w:rPr>
          <w:b/>
          <w:bCs/>
          <w:szCs w:val="20"/>
          <w:lang w:val="pt-PT"/>
        </w:rPr>
        <w:br w:type="page"/>
      </w:r>
    </w:p>
    <w:p w14:paraId="348D2E37" w14:textId="77777777" w:rsidR="007366DB" w:rsidRPr="00BC796D" w:rsidRDefault="00D448FF" w:rsidP="007366DB">
      <w:pPr>
        <w:rPr>
          <w:b/>
          <w:bCs/>
          <w:szCs w:val="20"/>
          <w:lang w:val="pt-PT"/>
        </w:rPr>
      </w:pPr>
      <w:r w:rsidRPr="00BC796D">
        <w:rPr>
          <w:b/>
          <w:bCs/>
          <w:szCs w:val="20"/>
          <w:lang w:val="pt-PT"/>
        </w:rPr>
        <w:t>I</w:t>
      </w:r>
      <w:r w:rsidR="007366DB" w:rsidRPr="00BC796D">
        <w:rPr>
          <w:b/>
          <w:bCs/>
          <w:szCs w:val="20"/>
          <w:lang w:val="pt-PT"/>
        </w:rPr>
        <w:t>I – Regras de Validação de Campos:</w:t>
      </w:r>
    </w:p>
    <w:p w14:paraId="2732BFBC" w14:textId="77777777" w:rsidR="007366DB" w:rsidRPr="00BC796D"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BC796D"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Tipo</w:t>
            </w:r>
          </w:p>
        </w:tc>
      </w:tr>
      <w:tr w:rsidR="007366DB" w:rsidRPr="00BC796D"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BC796D" w:rsidRDefault="007366DB" w:rsidP="0046613B">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BC796D" w:rsidRDefault="0094046A" w:rsidP="0046613B">
            <w:pPr>
              <w:pStyle w:val="PSDS-CorpodeTexto0"/>
              <w:rPr>
                <w:rFonts w:ascii="Times New Roman" w:hAnsi="Times New Roman"/>
                <w:lang w:val="pt-PT"/>
              </w:rPr>
            </w:pPr>
            <w:r w:rsidRPr="00BC796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BC796D"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szCs w:val="20"/>
              </w:rPr>
              <w:t>REGRA_</w:t>
            </w:r>
            <w:r w:rsidR="007366DB" w:rsidRPr="00BC796D">
              <w:rPr>
                <w:rFonts w:ascii="Times New Roman" w:hAnsi="Times New Roman" w:cs="Times New Roman"/>
                <w:szCs w:val="20"/>
              </w:rPr>
              <w:t>PEA:</w:t>
            </w:r>
            <w:r w:rsidR="007366DB" w:rsidRPr="00BC796D">
              <w:rPr>
                <w:rFonts w:ascii="Times New Roman" w:hAnsi="Times New Roman" w:cs="Times New Roman"/>
                <w:b w:val="0"/>
                <w:szCs w:val="20"/>
              </w:rPr>
              <w:t xml:space="preserve"> Verifica as regras abaixo:</w:t>
            </w:r>
          </w:p>
          <w:p w14:paraId="21AFD323"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Se adição, debita na conta da parte B e credita na parte A</w:t>
            </w:r>
          </w:p>
          <w:p w14:paraId="7143AB3F"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Se exclusão, credita conta da parte B e debita na parte A</w:t>
            </w:r>
          </w:p>
          <w:p w14:paraId="4C0D7F4E" w14:textId="77777777" w:rsidR="00ED64BA" w:rsidRPr="00BC796D"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Se prejuízo, credita conta da parte B e debita na parte A</w:t>
            </w:r>
          </w:p>
          <w:p w14:paraId="3CD9B112" w14:textId="77777777" w:rsidR="007366DB" w:rsidRPr="00BC796D"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b w:val="0"/>
                <w:szCs w:val="20"/>
              </w:rPr>
              <w:t xml:space="preserve">O erro ocorre se </w:t>
            </w:r>
            <w:r w:rsidR="003B394A" w:rsidRPr="00BC796D">
              <w:rPr>
                <w:rFonts w:ascii="Times New Roman" w:hAnsi="Times New Roman" w:cs="Times New Roman"/>
                <w:b w:val="0"/>
                <w:szCs w:val="20"/>
              </w:rPr>
              <w:t>os campos</w:t>
            </w:r>
            <w:r w:rsidRPr="00BC796D">
              <w:rPr>
                <w:rFonts w:ascii="Times New Roman" w:hAnsi="Times New Roman" w:cs="Times New Roman"/>
                <w:b w:val="0"/>
                <w:szCs w:val="20"/>
              </w:rPr>
              <w:t xml:space="preserve"> M300.TIPO_LANCAMENTO é igual a:</w:t>
            </w:r>
          </w:p>
          <w:p w14:paraId="066AE24C"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xml:space="preserve">- “A” (adição) e </w:t>
            </w:r>
            <w:r w:rsidR="000419FB" w:rsidRPr="00BC796D">
              <w:rPr>
                <w:rFonts w:ascii="Times New Roman" w:hAnsi="Times New Roman" w:cs="Times New Roman"/>
                <w:b w:val="0"/>
                <w:szCs w:val="20"/>
              </w:rPr>
              <w:t>M355.</w:t>
            </w:r>
            <w:r w:rsidR="0094046A" w:rsidRPr="00BC796D">
              <w:rPr>
                <w:rFonts w:ascii="Times New Roman" w:hAnsi="Times New Roman" w:cs="Times New Roman"/>
                <w:b w:val="0"/>
                <w:szCs w:val="20"/>
              </w:rPr>
              <w:t>IND_VL_CTA</w:t>
            </w:r>
            <w:r w:rsidR="00563622" w:rsidRPr="00BC796D">
              <w:rPr>
                <w:rFonts w:ascii="Times New Roman" w:hAnsi="Times New Roman" w:cs="Times New Roman"/>
                <w:b w:val="0"/>
                <w:szCs w:val="20"/>
              </w:rPr>
              <w:t xml:space="preserve"> </w:t>
            </w:r>
            <w:r w:rsidRPr="00BC796D">
              <w:rPr>
                <w:rFonts w:ascii="Times New Roman" w:hAnsi="Times New Roman" w:cs="Times New Roman"/>
                <w:b w:val="0"/>
                <w:szCs w:val="20"/>
              </w:rPr>
              <w:t xml:space="preserve">é igual a “C” </w:t>
            </w:r>
          </w:p>
          <w:p w14:paraId="4D784085"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xml:space="preserve">- “E” (exclusão) </w:t>
            </w:r>
            <w:r w:rsidR="0094046A" w:rsidRPr="00BC796D">
              <w:rPr>
                <w:rFonts w:ascii="Times New Roman" w:hAnsi="Times New Roman" w:cs="Times New Roman"/>
                <w:b w:val="0"/>
                <w:szCs w:val="20"/>
              </w:rPr>
              <w:t xml:space="preserve">e </w:t>
            </w:r>
            <w:r w:rsidR="000419FB" w:rsidRPr="00BC796D">
              <w:rPr>
                <w:rFonts w:ascii="Times New Roman" w:hAnsi="Times New Roman" w:cs="Times New Roman"/>
                <w:b w:val="0"/>
                <w:szCs w:val="20"/>
              </w:rPr>
              <w:t>M35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p w14:paraId="19501007"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P” (compensaç</w:t>
            </w:r>
            <w:r w:rsidR="0094046A" w:rsidRPr="00BC796D">
              <w:rPr>
                <w:rFonts w:ascii="Times New Roman" w:hAnsi="Times New Roman" w:cs="Times New Roman"/>
                <w:b w:val="0"/>
                <w:szCs w:val="20"/>
              </w:rPr>
              <w:t xml:space="preserve">ão de prejuízos) e </w:t>
            </w:r>
            <w:r w:rsidR="000419FB" w:rsidRPr="00BC796D">
              <w:rPr>
                <w:rFonts w:ascii="Times New Roman" w:hAnsi="Times New Roman" w:cs="Times New Roman"/>
                <w:b w:val="0"/>
                <w:szCs w:val="20"/>
              </w:rPr>
              <w:t>M35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BC796D" w:rsidRDefault="001C1E84" w:rsidP="0046613B">
            <w:pPr>
              <w:pStyle w:val="PSDS-CorpodeTexto0"/>
              <w:rPr>
                <w:rFonts w:ascii="Times New Roman" w:hAnsi="Times New Roman"/>
                <w:lang w:val="pt-PT"/>
              </w:rPr>
            </w:pPr>
            <w:r w:rsidRPr="00BC796D">
              <w:rPr>
                <w:rFonts w:ascii="Times New Roman" w:hAnsi="Times New Roman"/>
                <w:lang w:val="pt-PT"/>
              </w:rPr>
              <w:t>Aviso</w:t>
            </w:r>
          </w:p>
          <w:p w14:paraId="6469EACC" w14:textId="77777777" w:rsidR="007366DB" w:rsidRPr="00BC796D" w:rsidRDefault="007366DB" w:rsidP="0046613B">
            <w:pPr>
              <w:pStyle w:val="PSDS-CorpodeTexto0"/>
              <w:rPr>
                <w:rFonts w:ascii="Times New Roman" w:hAnsi="Times New Roman"/>
                <w:lang w:val="pt-PT"/>
              </w:rPr>
            </w:pPr>
          </w:p>
        </w:tc>
      </w:tr>
    </w:tbl>
    <w:p w14:paraId="0EEB651A" w14:textId="77777777" w:rsidR="007366DB" w:rsidRPr="00BC796D"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38F245F" w14:textId="77777777" w:rsidR="00342F1D" w:rsidRPr="00BC796D" w:rsidRDefault="00342F1D" w:rsidP="0097491E">
      <w:pPr>
        <w:pStyle w:val="Corpodetexto"/>
        <w:rPr>
          <w:rFonts w:ascii="Times New Roman" w:hAnsi="Times New Roman"/>
          <w:b/>
          <w:color w:val="002060"/>
          <w:szCs w:val="20"/>
        </w:rPr>
      </w:pPr>
    </w:p>
    <w:p w14:paraId="65731DC3"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w:t>
      </w:r>
      <w:r w:rsidR="00D448FF" w:rsidRPr="00BC796D">
        <w:rPr>
          <w:rFonts w:ascii="Times New Roman" w:hAnsi="Times New Roman"/>
          <w:b/>
          <w:color w:val="002060"/>
          <w:szCs w:val="20"/>
        </w:rPr>
        <w:t>55</w:t>
      </w:r>
      <w:r w:rsidRPr="00BC796D">
        <w:rPr>
          <w:rFonts w:ascii="Times New Roman" w:hAnsi="Times New Roman"/>
          <w:b/>
          <w:color w:val="002060"/>
          <w:szCs w:val="20"/>
        </w:rPr>
        <w:t>|</w:t>
      </w:r>
      <w:r w:rsidR="00D448FF" w:rsidRPr="00BC796D">
        <w:rPr>
          <w:rFonts w:ascii="Times New Roman" w:hAnsi="Times New Roman"/>
          <w:b/>
          <w:color w:val="002060"/>
          <w:szCs w:val="20"/>
        </w:rPr>
        <w:t>101|2000,00|D|</w:t>
      </w:r>
    </w:p>
    <w:p w14:paraId="0C49A619" w14:textId="77777777" w:rsidR="0097491E" w:rsidRPr="00BC796D" w:rsidRDefault="00E16268"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55</w:t>
      </w:r>
      <w:r w:rsidR="0097491E" w:rsidRPr="00BC796D">
        <w:rPr>
          <w:rFonts w:ascii="Times New Roman" w:hAnsi="Times New Roman"/>
          <w:color w:val="002060"/>
          <w:szCs w:val="20"/>
        </w:rPr>
        <w:t>|: Identificação do tipo do registro.</w:t>
      </w:r>
    </w:p>
    <w:p w14:paraId="0075C1E9" w14:textId="77777777" w:rsidR="00D448FF" w:rsidRPr="00BC796D" w:rsidRDefault="00D448FF" w:rsidP="0097491E">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na parte B.</w:t>
      </w:r>
    </w:p>
    <w:p w14:paraId="409CBD4B" w14:textId="77777777" w:rsidR="00D448FF" w:rsidRPr="00BC796D" w:rsidRDefault="00D448FF" w:rsidP="0097491E">
      <w:pPr>
        <w:pStyle w:val="Corpodetexto"/>
        <w:ind w:firstLine="708"/>
        <w:rPr>
          <w:rFonts w:ascii="Times New Roman" w:hAnsi="Times New Roman"/>
          <w:color w:val="002060"/>
          <w:szCs w:val="20"/>
        </w:rPr>
      </w:pPr>
      <w:r w:rsidRPr="00BC796D">
        <w:rPr>
          <w:rFonts w:ascii="Times New Roman" w:hAnsi="Times New Roman"/>
          <w:color w:val="002060"/>
          <w:szCs w:val="20"/>
        </w:rPr>
        <w:t>|2000,00|: Valor total dos lançamentos adicionados ou excluídos da conta (R$ 2.000,00).</w:t>
      </w:r>
    </w:p>
    <w:p w14:paraId="5816C22F" w14:textId="77777777" w:rsidR="00D448FF" w:rsidRPr="00BC796D" w:rsidRDefault="00D448FF" w:rsidP="00D448FF">
      <w:pPr>
        <w:ind w:firstLine="708"/>
        <w:jc w:val="both"/>
        <w:rPr>
          <w:szCs w:val="20"/>
        </w:rPr>
      </w:pPr>
      <w:r w:rsidRPr="00BC796D">
        <w:rPr>
          <w:color w:val="002060"/>
          <w:szCs w:val="20"/>
        </w:rPr>
        <w:t>|D|: Indicador do valor do lançamento (D = Prejuízos ou valores que reduzam a base de cálculo da contribuição social em períodos subsequentes).</w:t>
      </w:r>
    </w:p>
    <w:p w14:paraId="7C246581" w14:textId="77777777" w:rsidR="00D448FF" w:rsidRPr="00BC796D" w:rsidRDefault="00D448FF" w:rsidP="0097491E">
      <w:pPr>
        <w:pStyle w:val="Corpodetexto"/>
        <w:ind w:firstLine="708"/>
        <w:rPr>
          <w:rFonts w:ascii="Times New Roman" w:hAnsi="Times New Roman"/>
          <w:color w:val="002060"/>
          <w:szCs w:val="20"/>
        </w:rPr>
      </w:pPr>
    </w:p>
    <w:p w14:paraId="1B56FD4D" w14:textId="77777777" w:rsidR="00D448FF" w:rsidRPr="00BC796D" w:rsidRDefault="00D448FF" w:rsidP="0097491E">
      <w:pPr>
        <w:pStyle w:val="Corpodetexto"/>
        <w:ind w:firstLine="708"/>
        <w:rPr>
          <w:rFonts w:ascii="Times New Roman" w:hAnsi="Times New Roman"/>
          <w:color w:val="002060"/>
          <w:szCs w:val="20"/>
        </w:rPr>
      </w:pPr>
    </w:p>
    <w:p w14:paraId="73403B20" w14:textId="77777777" w:rsidR="00D448FF" w:rsidRPr="00BC796D" w:rsidRDefault="00D448FF" w:rsidP="0097491E">
      <w:pPr>
        <w:pStyle w:val="Corpodetexto"/>
        <w:ind w:firstLine="708"/>
        <w:rPr>
          <w:rFonts w:ascii="Times New Roman" w:hAnsi="Times New Roman"/>
          <w:color w:val="002060"/>
          <w:szCs w:val="20"/>
        </w:rPr>
      </w:pPr>
    </w:p>
    <w:p w14:paraId="022937C2" w14:textId="77777777" w:rsidR="0097491E" w:rsidRPr="00BC796D" w:rsidRDefault="00D448FF" w:rsidP="007366DB">
      <w:pPr>
        <w:pStyle w:val="PSDS-MarcadoresNivel3"/>
        <w:tabs>
          <w:tab w:val="clear" w:pos="1440"/>
        </w:tabs>
        <w:spacing w:before="0" w:after="0"/>
        <w:ind w:left="0" w:firstLine="0"/>
        <w:rPr>
          <w:rFonts w:ascii="Times New Roman" w:hAnsi="Times New Roman" w:cs="Times New Roman"/>
          <w:szCs w:val="20"/>
        </w:rPr>
      </w:pPr>
      <w:r w:rsidRPr="00BC796D">
        <w:rPr>
          <w:rFonts w:ascii="Times New Roman" w:hAnsi="Times New Roman" w:cs="Times New Roman"/>
          <w:szCs w:val="20"/>
        </w:rPr>
        <w:tab/>
      </w:r>
    </w:p>
    <w:p w14:paraId="024CCE25" w14:textId="77777777" w:rsidR="0097491E" w:rsidRPr="00BC796D" w:rsidRDefault="0097491E">
      <w:pPr>
        <w:spacing w:after="200" w:line="276" w:lineRule="auto"/>
        <w:rPr>
          <w:b/>
          <w:bCs/>
          <w:color w:val="0000FF"/>
          <w:szCs w:val="20"/>
        </w:rPr>
      </w:pPr>
      <w:r w:rsidRPr="00BC796D">
        <w:rPr>
          <w:color w:val="0000FF"/>
          <w:szCs w:val="20"/>
        </w:rPr>
        <w:br w:type="page"/>
      </w:r>
    </w:p>
    <w:p w14:paraId="578D0B8D" w14:textId="77777777" w:rsidR="007366DB" w:rsidRPr="00BC796D" w:rsidRDefault="007366DB" w:rsidP="00867F54">
      <w:pPr>
        <w:pStyle w:val="Ttulo4"/>
      </w:pPr>
      <w:bookmarkStart w:id="212" w:name="_Toc532980425"/>
      <w:r w:rsidRPr="00BC796D">
        <w:t>Registro M360: Contas Contábeis Relacionadas ao</w:t>
      </w:r>
      <w:r w:rsidR="00272502" w:rsidRPr="00BC796D">
        <w:t xml:space="preserve"> Lançamento da Parte A do e-Lacs</w:t>
      </w:r>
      <w:bookmarkEnd w:id="212"/>
    </w:p>
    <w:p w14:paraId="59011435" w14:textId="77777777" w:rsidR="007366DB" w:rsidRPr="00BC796D" w:rsidRDefault="007366DB" w:rsidP="007366DB">
      <w:pPr>
        <w:rPr>
          <w:szCs w:val="20"/>
        </w:rPr>
      </w:pPr>
    </w:p>
    <w:p w14:paraId="19710E59" w14:textId="77777777" w:rsidR="007366DB" w:rsidRPr="00BC796D" w:rsidRDefault="0097491E" w:rsidP="007366DB">
      <w:pPr>
        <w:pStyle w:val="PSDS-MarcadoresNivel1"/>
        <w:numPr>
          <w:ilvl w:val="0"/>
          <w:numId w:val="0"/>
        </w:numPr>
        <w:spacing w:before="0" w:after="0"/>
        <w:ind w:firstLine="708"/>
        <w:rPr>
          <w:rFonts w:ascii="Times New Roman" w:hAnsi="Times New Roman"/>
          <w:b w:val="0"/>
          <w:bCs/>
        </w:rPr>
      </w:pPr>
      <w:r w:rsidRPr="00BC796D">
        <w:rPr>
          <w:rFonts w:ascii="Times New Roman" w:hAnsi="Times New Roman"/>
          <w:b w:val="0"/>
        </w:rPr>
        <w:t xml:space="preserve">Relaciona </w:t>
      </w:r>
      <w:r w:rsidR="007366DB" w:rsidRPr="00BC796D">
        <w:rPr>
          <w:rFonts w:ascii="Times New Roman" w:hAnsi="Times New Roman"/>
          <w:b w:val="0"/>
        </w:rPr>
        <w:t>o</w:t>
      </w:r>
      <w:r w:rsidRPr="00BC796D">
        <w:rPr>
          <w:rFonts w:ascii="Times New Roman" w:hAnsi="Times New Roman"/>
          <w:b w:val="0"/>
        </w:rPr>
        <w:t>s</w:t>
      </w:r>
      <w:r w:rsidR="007366DB" w:rsidRPr="00BC796D">
        <w:rPr>
          <w:rFonts w:ascii="Times New Roman" w:hAnsi="Times New Roman"/>
          <w:b w:val="0"/>
        </w:rPr>
        <w:t xml:space="preserve"> lançamentos da parte A do e-Lacs com as contas contábeis.</w:t>
      </w:r>
    </w:p>
    <w:p w14:paraId="21401EB0" w14:textId="77777777" w:rsidR="00161EF7" w:rsidRPr="00BC796D" w:rsidRDefault="00161EF7" w:rsidP="00956C46">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BC796D" w14:paraId="18FA25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60: CONTAS CONTABEIS RELACIONADAS AO LANÇAMENTO DA PARTE A DO e-LACS</w:t>
            </w:r>
          </w:p>
        </w:tc>
      </w:tr>
      <w:tr w:rsidR="00A9283C" w:rsidRPr="00BC796D" w14:paraId="786DF128" w14:textId="77777777" w:rsidTr="00A9283C">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EGISTRO_M3</w:t>
            </w:r>
            <w:r w:rsidR="00911B11" w:rsidRPr="00BC796D">
              <w:rPr>
                <w:rFonts w:eastAsia="Times New Roman" w:cs="Times New Roman"/>
                <w:b/>
                <w:bCs/>
                <w:color w:val="000000"/>
                <w:szCs w:val="20"/>
                <w:lang w:eastAsia="pt-BR"/>
              </w:rPr>
              <w:t>6</w:t>
            </w:r>
            <w:r w:rsidRPr="00BC796D">
              <w:rPr>
                <w:rFonts w:eastAsia="Times New Roman" w:cs="Times New Roman"/>
                <w:b/>
                <w:bCs/>
                <w:color w:val="000000"/>
                <w:szCs w:val="20"/>
                <w:lang w:eastAsia="pt-BR"/>
              </w:rPr>
              <w:t>2_OBRIGATORIO</w:t>
            </w:r>
          </w:p>
        </w:tc>
      </w:tr>
      <w:tr w:rsidR="00A9283C" w:rsidRPr="00BC796D" w14:paraId="069B686A"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A9283C" w:rsidRPr="00BC796D" w14:paraId="36E119D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BC796D" w:rsidRDefault="00A9283C" w:rsidP="00A9283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74A87403" w14:textId="77777777" w:rsidR="00F004FC" w:rsidRPr="00BC796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BC796D" w14:paraId="3CF9EDC8" w14:textId="77777777" w:rsidTr="00A9283C">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283C" w:rsidRPr="00BC796D" w14:paraId="5CB8A81D" w14:textId="77777777" w:rsidTr="00A9283C">
        <w:trPr>
          <w:trHeight w:val="315"/>
        </w:trPr>
        <w:tc>
          <w:tcPr>
            <w:tcW w:w="875" w:type="dxa"/>
            <w:tcBorders>
              <w:top w:val="nil"/>
              <w:left w:val="single" w:sz="8" w:space="0" w:color="auto"/>
              <w:bottom w:val="nil"/>
              <w:right w:val="single" w:sz="8" w:space="0" w:color="auto"/>
            </w:tcBorders>
            <w:shd w:val="clear" w:color="auto" w:fill="auto"/>
            <w:vAlign w:val="center"/>
            <w:hideMark/>
          </w:tcPr>
          <w:p w14:paraId="5B23DE28"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0A0E8FD5"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6BB0960C"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shd w:val="clear" w:color="auto" w:fill="auto"/>
            <w:vAlign w:val="center"/>
            <w:hideMark/>
          </w:tcPr>
          <w:p w14:paraId="707948FC"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7F1EAD9"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6CB780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6C94FE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shd w:val="clear" w:color="auto" w:fill="auto"/>
            <w:vAlign w:val="center"/>
            <w:hideMark/>
          </w:tcPr>
          <w:p w14:paraId="440A5DAE"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64CFE668" w14:textId="77777777" w:rsidTr="00A9283C">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7EAB8942" w14:textId="77777777" w:rsidTr="00A9283C">
        <w:trPr>
          <w:trHeight w:val="525"/>
        </w:trPr>
        <w:tc>
          <w:tcPr>
            <w:tcW w:w="875" w:type="dxa"/>
            <w:tcBorders>
              <w:top w:val="nil"/>
              <w:left w:val="single" w:sz="8" w:space="0" w:color="auto"/>
              <w:bottom w:val="nil"/>
              <w:right w:val="single" w:sz="8" w:space="0" w:color="auto"/>
            </w:tcBorders>
            <w:shd w:val="clear" w:color="auto" w:fill="auto"/>
            <w:vAlign w:val="center"/>
            <w:hideMark/>
          </w:tcPr>
          <w:p w14:paraId="16C72257"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707D0F10"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08B7C024"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0C52EB24"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13712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58E9FF40"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3F218A9"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19A8E024"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9283C" w:rsidRPr="00BC796D" w14:paraId="158D4CF4" w14:textId="77777777" w:rsidTr="00A9283C">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72AD7A7B" w14:textId="77777777" w:rsidTr="00A9283C">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68CDF53E"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40464C1A"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63E24F98"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Indicador do Valor do Lançamento:</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14655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3581973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7942C78"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A7AD69B"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587B81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440A8EA" w14:textId="77777777" w:rsidR="00F004FC" w:rsidRPr="00BC796D" w:rsidRDefault="00F004FC" w:rsidP="00956C46">
      <w:pPr>
        <w:rPr>
          <w:b/>
          <w:bCs/>
          <w:szCs w:val="20"/>
          <w:lang w:val="pt-PT"/>
        </w:rPr>
      </w:pPr>
    </w:p>
    <w:p w14:paraId="3F9CBF99" w14:textId="77777777" w:rsidR="00956C46" w:rsidRPr="00BC796D" w:rsidRDefault="00E01A65" w:rsidP="00956C46">
      <w:pPr>
        <w:rPr>
          <w:b/>
          <w:bCs/>
          <w:szCs w:val="20"/>
          <w:lang w:val="pt-PT"/>
        </w:rPr>
      </w:pPr>
      <w:r w:rsidRPr="00BC796D">
        <w:rPr>
          <w:b/>
          <w:bCs/>
          <w:szCs w:val="20"/>
          <w:lang w:val="pt-PT"/>
        </w:rPr>
        <w:t>I</w:t>
      </w:r>
      <w:r w:rsidR="00956C46" w:rsidRPr="00BC796D">
        <w:rPr>
          <w:b/>
          <w:bCs/>
          <w:szCs w:val="20"/>
          <w:lang w:val="pt-PT"/>
        </w:rPr>
        <w:t xml:space="preserve"> – Regras de Validação do Registro:</w:t>
      </w:r>
    </w:p>
    <w:p w14:paraId="7B6F18F6" w14:textId="77777777" w:rsidR="0097491E" w:rsidRPr="00BC796D" w:rsidRDefault="0097491E" w:rsidP="00956C46">
      <w:pPr>
        <w:rPr>
          <w:b/>
          <w:bCs/>
          <w:szCs w:val="20"/>
          <w:lang w:val="pt-PT"/>
        </w:rPr>
      </w:pPr>
    </w:p>
    <w:p w14:paraId="701D8109"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
          <w:bCs/>
          <w:lang w:val="pt-PT"/>
        </w:rPr>
        <w:t xml:space="preserve">REGRA_REGISTRO_M362_OBRIGATORIO: </w:t>
      </w:r>
      <w:r w:rsidRPr="00BC796D">
        <w:rPr>
          <w:rFonts w:ascii="Times New Roman" w:hAnsi="Times New Roman"/>
          <w:bCs/>
          <w:lang w:val="pt-PT"/>
        </w:rPr>
        <w:t xml:space="preserve">Verifica se o registro M362 foi preenchido no caso de </w:t>
      </w:r>
      <w:r w:rsidR="00375E89" w:rsidRPr="00BC796D">
        <w:rPr>
          <w:rFonts w:ascii="Times New Roman" w:hAnsi="Times New Roman"/>
          <w:bCs/>
          <w:lang w:val="pt-PT"/>
        </w:rPr>
        <w:t xml:space="preserve">M360.VL_CTA, </w:t>
      </w:r>
      <w:r w:rsidRPr="00BC796D">
        <w:rPr>
          <w:rFonts w:ascii="Times New Roman" w:hAnsi="Times New Roman"/>
          <w:bCs/>
          <w:lang w:val="pt-PT"/>
        </w:rPr>
        <w:t xml:space="preserve">para o mesmo </w:t>
      </w:r>
      <w:r w:rsidR="00375E89" w:rsidRPr="00BC796D">
        <w:rPr>
          <w:rFonts w:ascii="Times New Roman" w:hAnsi="Times New Roman"/>
          <w:bCs/>
          <w:lang w:val="pt-PT"/>
        </w:rPr>
        <w:t xml:space="preserve">M360.COD_CTA </w:t>
      </w:r>
      <w:r w:rsidRPr="00BC796D">
        <w:rPr>
          <w:rFonts w:ascii="Times New Roman" w:hAnsi="Times New Roman"/>
          <w:bCs/>
          <w:lang w:val="pt-PT"/>
        </w:rPr>
        <w:t xml:space="preserve">e </w:t>
      </w:r>
      <w:r w:rsidR="00375E89" w:rsidRPr="00BC796D">
        <w:rPr>
          <w:rFonts w:ascii="Times New Roman" w:hAnsi="Times New Roman"/>
          <w:bCs/>
          <w:lang w:val="pt-PT"/>
        </w:rPr>
        <w:t>M360.COD_CCUS</w:t>
      </w:r>
      <w:r w:rsidRPr="00BC796D">
        <w:rPr>
          <w:rFonts w:ascii="Times New Roman" w:hAnsi="Times New Roman"/>
          <w:bCs/>
          <w:lang w:val="pt-PT"/>
        </w:rPr>
        <w:t>:</w:t>
      </w:r>
    </w:p>
    <w:p w14:paraId="36EC3739" w14:textId="77777777" w:rsidR="00D51B27" w:rsidRPr="00BC796D" w:rsidRDefault="00D51B27" w:rsidP="00D51B27">
      <w:pPr>
        <w:pStyle w:val="PSDS-CorpodeTexto0"/>
        <w:ind w:left="708"/>
        <w:jc w:val="both"/>
        <w:rPr>
          <w:rFonts w:ascii="Times New Roman" w:hAnsi="Times New Roman"/>
          <w:bCs/>
          <w:lang w:val="pt-PT"/>
        </w:rPr>
      </w:pPr>
    </w:p>
    <w:p w14:paraId="1F0F506A"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563622" w:rsidRPr="00BC796D">
        <w:rPr>
          <w:rFonts w:ascii="Times New Roman" w:hAnsi="Times New Roman"/>
          <w:bCs/>
          <w:lang w:val="pt-PT"/>
        </w:rPr>
        <w:t xml:space="preserve">No caso de J050.COD_NAT </w:t>
      </w:r>
      <w:r w:rsidRPr="00BC796D">
        <w:rPr>
          <w:rFonts w:ascii="Times New Roman" w:hAnsi="Times New Roman"/>
          <w:bCs/>
          <w:lang w:val="pt-PT"/>
        </w:rPr>
        <w:t>igual “1” (Ativo), “2” (Passivo) ou “3” (Patrimônio Líquido):</w:t>
      </w:r>
    </w:p>
    <w:p w14:paraId="298CA9A8" w14:textId="77777777" w:rsidR="00CD37AE" w:rsidRPr="00BC796D" w:rsidRDefault="00CD37AE" w:rsidP="00CD37AE">
      <w:pPr>
        <w:pStyle w:val="PSDS-CorpodeTexto0"/>
        <w:ind w:left="1416" w:firstLine="708"/>
        <w:jc w:val="both"/>
        <w:rPr>
          <w:rFonts w:ascii="Times New Roman" w:hAnsi="Times New Roman"/>
          <w:bCs/>
          <w:lang w:val="pt-PT"/>
        </w:rPr>
      </w:pPr>
      <w:r w:rsidRPr="00BC796D">
        <w:rPr>
          <w:rFonts w:ascii="Times New Roman" w:hAnsi="Times New Roman"/>
          <w:bCs/>
          <w:lang w:val="pt-PT"/>
        </w:rPr>
        <w:t>- For diferente do saldo final da conta em K155.</w:t>
      </w:r>
      <w:r w:rsidR="00375E89" w:rsidRPr="00BC796D">
        <w:rPr>
          <w:rFonts w:ascii="Times New Roman" w:hAnsi="Times New Roman"/>
          <w:lang w:val="es-ES_tradnl"/>
        </w:rPr>
        <w:t xml:space="preserve">VL_SLD_FIN </w:t>
      </w:r>
      <w:r w:rsidRPr="00BC796D">
        <w:rPr>
          <w:rFonts w:ascii="Times New Roman" w:hAnsi="Times New Roman"/>
          <w:bCs/>
          <w:lang w:val="pt-PT"/>
        </w:rPr>
        <w:t>no período de apuração; ou</w:t>
      </w:r>
    </w:p>
    <w:p w14:paraId="14555FE2" w14:textId="77777777" w:rsidR="00CD37AE" w:rsidRPr="00BC796D" w:rsidRDefault="00CD37AE" w:rsidP="00CD37AE">
      <w:pPr>
        <w:pStyle w:val="PSDS-CorpodeTexto0"/>
        <w:ind w:left="2124"/>
        <w:jc w:val="both"/>
        <w:rPr>
          <w:rFonts w:ascii="Times New Roman" w:hAnsi="Times New Roman"/>
          <w:bCs/>
          <w:lang w:val="pt-PT"/>
        </w:rPr>
      </w:pPr>
      <w:r w:rsidRPr="00BC796D">
        <w:rPr>
          <w:rFonts w:ascii="Times New Roman" w:hAnsi="Times New Roman"/>
          <w:bCs/>
          <w:lang w:val="pt-PT"/>
        </w:rPr>
        <w:t>- For diferente do resultado da diferença entre o saldo final da conta em K155.</w:t>
      </w:r>
      <w:r w:rsidRPr="00BC796D">
        <w:rPr>
          <w:rFonts w:ascii="Times New Roman" w:hAnsi="Times New Roman"/>
          <w:lang w:val="es-ES_tradnl"/>
        </w:rPr>
        <w:t>VL_SLD_FIN</w:t>
      </w:r>
      <w:r w:rsidR="00375E89" w:rsidRPr="00BC796D">
        <w:rPr>
          <w:rFonts w:ascii="Times New Roman" w:hAnsi="Times New Roman"/>
          <w:bCs/>
          <w:lang w:val="pt-PT"/>
        </w:rPr>
        <w:t xml:space="preserve"> </w:t>
      </w:r>
      <w:r w:rsidRPr="00BC796D">
        <w:rPr>
          <w:rFonts w:ascii="Times New Roman" w:hAnsi="Times New Roman"/>
          <w:bCs/>
          <w:lang w:val="pt-PT"/>
        </w:rPr>
        <w:t>e o saldo inicial da c</w:t>
      </w:r>
      <w:r w:rsidR="00375E89" w:rsidRPr="00BC796D">
        <w:rPr>
          <w:rFonts w:ascii="Times New Roman" w:hAnsi="Times New Roman"/>
          <w:bCs/>
          <w:lang w:val="pt-PT"/>
        </w:rPr>
        <w:t xml:space="preserve">onta em K155.VL_SLD_INI </w:t>
      </w:r>
      <w:r w:rsidRPr="00BC796D">
        <w:rPr>
          <w:rFonts w:ascii="Times New Roman" w:hAnsi="Times New Roman"/>
          <w:bCs/>
          <w:lang w:val="pt-PT"/>
        </w:rPr>
        <w:t>no período de apuração (saldo do período); ou</w:t>
      </w:r>
    </w:p>
    <w:p w14:paraId="2A4C3061" w14:textId="77777777" w:rsidR="00CD37AE" w:rsidRPr="00BC796D" w:rsidRDefault="00CD37AE" w:rsidP="00CD37AE">
      <w:pPr>
        <w:pStyle w:val="PSDS-CorpodeTexto0"/>
        <w:ind w:left="2124"/>
        <w:jc w:val="both"/>
        <w:rPr>
          <w:rFonts w:ascii="Times New Roman" w:hAnsi="Times New Roman"/>
          <w:bCs/>
          <w:lang w:val="pt-PT"/>
        </w:rPr>
      </w:pPr>
      <w:r w:rsidRPr="00BC796D">
        <w:rPr>
          <w:rFonts w:ascii="Times New Roman" w:hAnsi="Times New Roman"/>
          <w:bCs/>
          <w:lang w:val="pt-PT"/>
        </w:rPr>
        <w:t xml:space="preserve">- For diferente do total de débitos </w:t>
      </w:r>
      <w:r w:rsidR="00375E89" w:rsidRPr="00BC796D">
        <w:rPr>
          <w:rFonts w:ascii="Times New Roman" w:hAnsi="Times New Roman"/>
          <w:bCs/>
          <w:lang w:val="pt-PT"/>
        </w:rPr>
        <w:t>da conta em K155.VL_DEB</w:t>
      </w:r>
      <w:r w:rsidRPr="00BC796D">
        <w:rPr>
          <w:rFonts w:ascii="Times New Roman" w:hAnsi="Times New Roman"/>
          <w:bCs/>
          <w:lang w:val="pt-PT"/>
        </w:rPr>
        <w:t>; ou</w:t>
      </w:r>
    </w:p>
    <w:p w14:paraId="47E8B375" w14:textId="77777777" w:rsidR="00CD37AE" w:rsidRPr="00BC796D" w:rsidRDefault="00CD37AE" w:rsidP="00CD37AE">
      <w:pPr>
        <w:pStyle w:val="PSDS-CorpodeTexto0"/>
        <w:ind w:left="2124"/>
        <w:jc w:val="both"/>
        <w:rPr>
          <w:rFonts w:ascii="Times New Roman" w:hAnsi="Times New Roman"/>
          <w:bCs/>
          <w:lang w:val="pt-PT"/>
        </w:rPr>
      </w:pPr>
      <w:r w:rsidRPr="00BC796D">
        <w:rPr>
          <w:rFonts w:ascii="Times New Roman" w:hAnsi="Times New Roman"/>
          <w:bCs/>
          <w:lang w:val="pt-PT"/>
        </w:rPr>
        <w:t>- For diferente do total de crédito d</w:t>
      </w:r>
      <w:r w:rsidR="00375E89" w:rsidRPr="00BC796D">
        <w:rPr>
          <w:rFonts w:ascii="Times New Roman" w:hAnsi="Times New Roman"/>
          <w:bCs/>
          <w:lang w:val="pt-PT"/>
        </w:rPr>
        <w:t>a conta me K155_VL_CRED</w:t>
      </w:r>
      <w:r w:rsidRPr="00BC796D">
        <w:rPr>
          <w:rFonts w:ascii="Times New Roman" w:hAnsi="Times New Roman"/>
          <w:bCs/>
          <w:lang w:val="pt-PT"/>
        </w:rPr>
        <w:t>.</w:t>
      </w:r>
    </w:p>
    <w:p w14:paraId="45396E83" w14:textId="77777777" w:rsidR="00D51B27" w:rsidRPr="00BC796D" w:rsidRDefault="00D51B27" w:rsidP="00D51B27">
      <w:pPr>
        <w:pStyle w:val="PSDS-CorpodeTexto0"/>
        <w:ind w:left="708"/>
        <w:jc w:val="both"/>
        <w:rPr>
          <w:rFonts w:ascii="Times New Roman" w:hAnsi="Times New Roman"/>
          <w:bCs/>
          <w:lang w:val="pt-PT"/>
        </w:rPr>
      </w:pPr>
    </w:p>
    <w:p w14:paraId="47517DB8"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375E89" w:rsidRPr="00BC796D">
        <w:rPr>
          <w:rFonts w:ascii="Times New Roman" w:hAnsi="Times New Roman"/>
          <w:bCs/>
          <w:lang w:val="pt-PT"/>
        </w:rPr>
        <w:t xml:space="preserve">No caso de J050.COD_NAT </w:t>
      </w:r>
      <w:r w:rsidRPr="00BC796D">
        <w:rPr>
          <w:rFonts w:ascii="Times New Roman" w:hAnsi="Times New Roman"/>
          <w:bCs/>
          <w:lang w:val="pt-PT"/>
        </w:rPr>
        <w:t>igual “4” (Contas de Resultado), for diferente do saldo final da conta em K355.</w:t>
      </w:r>
      <w:r w:rsidR="00375E89" w:rsidRPr="00BC796D">
        <w:rPr>
          <w:rFonts w:ascii="Times New Roman" w:hAnsi="Times New Roman"/>
          <w:color w:val="000000"/>
          <w:shd w:val="clear" w:color="auto" w:fill="FFFFFF"/>
          <w:lang w:val="pt-PT"/>
        </w:rPr>
        <w:t>VL_SLD_FIN</w:t>
      </w:r>
      <w:r w:rsidRPr="00BC796D">
        <w:rPr>
          <w:rFonts w:ascii="Times New Roman" w:hAnsi="Times New Roman"/>
          <w:bCs/>
          <w:lang w:val="pt-PT"/>
        </w:rPr>
        <w:t>.</w:t>
      </w:r>
    </w:p>
    <w:p w14:paraId="1C50C56D" w14:textId="77777777" w:rsidR="00D51B27" w:rsidRPr="00BC796D" w:rsidRDefault="00D51B27" w:rsidP="00D51B27">
      <w:pPr>
        <w:pStyle w:val="PSDS-CorpodeTexto0"/>
        <w:ind w:firstLine="708"/>
        <w:jc w:val="both"/>
        <w:rPr>
          <w:rFonts w:ascii="Times New Roman" w:hAnsi="Times New Roman"/>
          <w:bCs/>
          <w:lang w:val="pt-PT"/>
        </w:rPr>
      </w:pPr>
      <w:r w:rsidRPr="00BC796D">
        <w:rPr>
          <w:rFonts w:ascii="Times New Roman" w:hAnsi="Times New Roman"/>
          <w:bCs/>
          <w:lang w:val="pt-PT"/>
        </w:rPr>
        <w:t>Se a regra não for cumprida, o sistema gera um erro.</w:t>
      </w:r>
    </w:p>
    <w:p w14:paraId="61B2A84F" w14:textId="77777777" w:rsidR="00956C46" w:rsidRPr="00BC796D" w:rsidRDefault="00956C46" w:rsidP="00A9283C">
      <w:pPr>
        <w:spacing w:after="200" w:line="276" w:lineRule="auto"/>
        <w:rPr>
          <w:b/>
          <w:bCs/>
          <w:szCs w:val="20"/>
          <w:lang w:val="pt-PT"/>
        </w:rPr>
      </w:pPr>
      <w:r w:rsidRPr="00BC796D">
        <w:rPr>
          <w:b/>
          <w:bCs/>
          <w:szCs w:val="20"/>
          <w:lang w:val="pt-PT"/>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BC796D"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Tipo</w:t>
            </w:r>
          </w:p>
        </w:tc>
      </w:tr>
      <w:tr w:rsidR="00956C46" w:rsidRPr="00BC796D"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03EB3FF7" w14:textId="77777777" w:rsidR="00956C46" w:rsidRPr="00BC796D" w:rsidRDefault="00956C46" w:rsidP="00723FE4">
            <w:pPr>
              <w:pStyle w:val="PSDS-CorpodeTexto0"/>
              <w:rPr>
                <w:rFonts w:ascii="Times New Roman" w:hAnsi="Times New Roman"/>
              </w:rPr>
            </w:pPr>
            <w:r w:rsidRPr="00BC796D">
              <w:rPr>
                <w:rFonts w:ascii="Times New Roman" w:hAnsi="Times New Roman"/>
                <w:b/>
              </w:rPr>
              <w:t xml:space="preserve">REGRA_RELACIONAMENTO_PATRIMONIAL: </w:t>
            </w:r>
            <w:r w:rsidRPr="00BC796D">
              <w:rPr>
                <w:rFonts w:ascii="Times New Roman" w:hAnsi="Times New Roman"/>
              </w:rPr>
              <w:t>Verifica se a natureza da conta é patrimonial.</w:t>
            </w:r>
          </w:p>
          <w:p w14:paraId="73019A47" w14:textId="77777777" w:rsidR="001A091D" w:rsidRPr="00BC796D" w:rsidRDefault="001A091D" w:rsidP="00723FE4">
            <w:pPr>
              <w:pStyle w:val="PSDS-CorpodeTexto0"/>
              <w:rPr>
                <w:rFonts w:ascii="Times New Roman" w:hAnsi="Times New Roman"/>
              </w:rPr>
            </w:pPr>
          </w:p>
          <w:p w14:paraId="1F8894CC"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b/>
              </w:rPr>
              <w:t xml:space="preserve">REGRA_VALIDA_CONTA_BALANCO_DRE: </w:t>
            </w:r>
            <w:r w:rsidR="003571AB" w:rsidRPr="00BC796D">
              <w:rPr>
                <w:rFonts w:ascii="Times New Roman" w:hAnsi="Times New Roman"/>
              </w:rPr>
              <w:t>Verifica se o campo M360.COD_CTA e o campo M36</w:t>
            </w:r>
            <w:r w:rsidRPr="00BC796D">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Aviso</w:t>
            </w:r>
          </w:p>
          <w:p w14:paraId="6EACD6B5" w14:textId="77777777" w:rsidR="00956C46" w:rsidRPr="00BC796D" w:rsidRDefault="00956C46" w:rsidP="00723FE4">
            <w:pPr>
              <w:pStyle w:val="PSDS-CorpodeTexto0"/>
              <w:rPr>
                <w:rFonts w:ascii="Times New Roman" w:hAnsi="Times New Roman"/>
                <w:lang w:val="pt-PT"/>
              </w:rPr>
            </w:pPr>
          </w:p>
          <w:p w14:paraId="77B5C839"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lang w:val="pt-PT"/>
              </w:rPr>
              <w:t>Erro</w:t>
            </w:r>
          </w:p>
        </w:tc>
      </w:tr>
      <w:tr w:rsidR="00956C46" w:rsidRPr="00BC796D"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BC796D" w:rsidRDefault="00956C46" w:rsidP="00723FE4">
            <w:pPr>
              <w:pStyle w:val="PSDS-CorpodeTexto0"/>
              <w:rPr>
                <w:rFonts w:ascii="Times New Roman" w:hAnsi="Times New Roman"/>
              </w:rPr>
            </w:pPr>
            <w:r w:rsidRPr="00BC796D">
              <w:rPr>
                <w:rFonts w:ascii="Times New Roman" w:hAnsi="Times New Roman"/>
                <w:b/>
              </w:rPr>
              <w:t xml:space="preserve">REGRA_SALDO_CONTABIL_MENOR: </w:t>
            </w:r>
            <w:r w:rsidRPr="00BC796D">
              <w:rPr>
                <w:rFonts w:ascii="Times New Roman" w:hAnsi="Times New Roman"/>
              </w:rPr>
              <w:t xml:space="preserve">Verifica se </w:t>
            </w:r>
            <w:r w:rsidR="00375E89" w:rsidRPr="00BC796D">
              <w:rPr>
                <w:rFonts w:ascii="Times New Roman" w:hAnsi="Times New Roman"/>
              </w:rPr>
              <w:t xml:space="preserve">M360.VL_CTA </w:t>
            </w:r>
            <w:r w:rsidRPr="00BC796D">
              <w:rPr>
                <w:rFonts w:ascii="Times New Roman" w:hAnsi="Times New Roman"/>
              </w:rPr>
              <w:t>é menor ou igual ao saldo final da conta no período menos os outros lançament</w:t>
            </w:r>
            <w:r w:rsidR="001E0CF5" w:rsidRPr="00BC796D">
              <w:rPr>
                <w:rFonts w:ascii="Times New Roman" w:hAnsi="Times New Roman"/>
              </w:rPr>
              <w:t>os no mesmo período de apuração para a parte A.</w:t>
            </w:r>
          </w:p>
          <w:p w14:paraId="5755B986" w14:textId="77777777" w:rsidR="00956C46" w:rsidRPr="00BC796D" w:rsidRDefault="00956C46" w:rsidP="00723FE4">
            <w:pPr>
              <w:pStyle w:val="PSDS-CorpodeTexto0"/>
              <w:rPr>
                <w:rFonts w:ascii="Times New Roman" w:hAnsi="Times New Roman"/>
                <w:b/>
              </w:rPr>
            </w:pPr>
          </w:p>
          <w:p w14:paraId="0EBB32A8"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b/>
              </w:rPr>
              <w:t>REGRA_OBRIGATORIA_M310_VL_CTA:</w:t>
            </w:r>
            <w:r w:rsidRPr="00BC796D">
              <w:rPr>
                <w:rFonts w:ascii="Times New Roman" w:hAnsi="Times New Roman"/>
              </w:rPr>
              <w:t xml:space="preserve"> Verifica se </w:t>
            </w:r>
            <w:r w:rsidR="00375E89" w:rsidRPr="00BC796D">
              <w:rPr>
                <w:rFonts w:ascii="Times New Roman" w:hAnsi="Times New Roman"/>
              </w:rPr>
              <w:t xml:space="preserve">M360.VL_CTA </w:t>
            </w:r>
            <w:r w:rsidRPr="00BC796D">
              <w:rPr>
                <w:rFonts w:ascii="Times New Roman" w:hAnsi="Times New Roman"/>
              </w:rPr>
              <w:t>foi preenchido quando M300.</w:t>
            </w:r>
            <w:r w:rsidRPr="00BC796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2CC72F37" w14:textId="77777777" w:rsidR="00956C46" w:rsidRPr="00BC796D" w:rsidRDefault="00956C46" w:rsidP="00723FE4">
            <w:pPr>
              <w:pStyle w:val="PSDS-CorpodeTexto0"/>
              <w:rPr>
                <w:rFonts w:ascii="Times New Roman" w:hAnsi="Times New Roman"/>
                <w:lang w:val="pt-PT"/>
              </w:rPr>
            </w:pPr>
          </w:p>
          <w:p w14:paraId="706B1E27" w14:textId="77777777" w:rsidR="00D92672" w:rsidRPr="00BC796D" w:rsidRDefault="00D92672" w:rsidP="00723FE4">
            <w:pPr>
              <w:pStyle w:val="PSDS-CorpodeTexto0"/>
              <w:rPr>
                <w:rFonts w:ascii="Times New Roman" w:hAnsi="Times New Roman"/>
                <w:lang w:val="pt-PT"/>
              </w:rPr>
            </w:pPr>
          </w:p>
          <w:p w14:paraId="5870C1D1"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78C84E4E" w14:textId="77777777" w:rsidR="00956C46" w:rsidRPr="00BC796D" w:rsidRDefault="00956C46" w:rsidP="00723FE4">
            <w:pPr>
              <w:pStyle w:val="PSDS-CorpodeTexto0"/>
              <w:rPr>
                <w:rFonts w:ascii="Times New Roman" w:hAnsi="Times New Roman"/>
                <w:lang w:val="pt-PT"/>
              </w:rPr>
            </w:pPr>
          </w:p>
        </w:tc>
      </w:tr>
      <w:tr w:rsidR="00956C46" w:rsidRPr="00BC796D"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b/>
              </w:rPr>
              <w:t xml:space="preserve">REGRA_INDICADOR_CONTABIL_DIFERENTE: </w:t>
            </w:r>
            <w:r w:rsidRPr="00BC796D">
              <w:rPr>
                <w:rFonts w:ascii="Times New Roman" w:hAnsi="Times New Roman"/>
              </w:rPr>
              <w:t xml:space="preserve">Verifica se o indicador do saldo final da conta no período é igual ao indicador do valor da conta utilizado no relacionamento </w:t>
            </w:r>
            <w:r w:rsidR="00375E89" w:rsidRPr="00BC796D">
              <w:rPr>
                <w:rFonts w:ascii="Times New Roman" w:hAnsi="Times New Roman"/>
              </w:rPr>
              <w:t>M360.IND_VL_CTA</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BC796D" w:rsidRDefault="00215A82" w:rsidP="00723FE4">
            <w:pPr>
              <w:pStyle w:val="PSDS-CorpodeTexto0"/>
              <w:rPr>
                <w:rFonts w:ascii="Times New Roman" w:hAnsi="Times New Roman"/>
                <w:lang w:val="pt-PT"/>
              </w:rPr>
            </w:pPr>
            <w:r w:rsidRPr="00BC796D">
              <w:rPr>
                <w:rFonts w:ascii="Times New Roman" w:hAnsi="Times New Roman"/>
                <w:lang w:val="pt-PT"/>
              </w:rPr>
              <w:t>Aviso</w:t>
            </w:r>
          </w:p>
        </w:tc>
      </w:tr>
    </w:tbl>
    <w:p w14:paraId="095A9DDF" w14:textId="77777777" w:rsidR="00956C46" w:rsidRPr="00BC796D" w:rsidRDefault="00956C46" w:rsidP="007366DB">
      <w:pPr>
        <w:rPr>
          <w:szCs w:val="20"/>
        </w:rPr>
      </w:pPr>
    </w:p>
    <w:p w14:paraId="74673499"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659C173" w14:textId="77777777" w:rsidR="00342F1D" w:rsidRPr="00BC796D" w:rsidRDefault="00342F1D" w:rsidP="0097491E">
      <w:pPr>
        <w:pStyle w:val="Corpodetexto"/>
        <w:rPr>
          <w:rFonts w:ascii="Times New Roman" w:hAnsi="Times New Roman"/>
          <w:b/>
          <w:color w:val="002060"/>
          <w:szCs w:val="20"/>
        </w:rPr>
      </w:pPr>
    </w:p>
    <w:p w14:paraId="2C5F39F6"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60|1.01.01.01||1000,00|D|</w:t>
      </w:r>
    </w:p>
    <w:p w14:paraId="5C3F5C65"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60|: Identificação do tipo do registro.</w:t>
      </w:r>
    </w:p>
    <w:p w14:paraId="05C87A38"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1.01.01.01|: Código da conta contábil.</w:t>
      </w:r>
    </w:p>
    <w:p w14:paraId="77055C8E"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 Código do centro de custos (não há).</w:t>
      </w:r>
    </w:p>
    <w:p w14:paraId="23BCA5DB"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1000,00|: Valor da conta utilizado no lançamento da parte A do e-Lacs (R$ 1.000,00).</w:t>
      </w:r>
    </w:p>
    <w:p w14:paraId="17337630" w14:textId="77777777" w:rsidR="0097491E" w:rsidRPr="00BC796D" w:rsidRDefault="0097491E" w:rsidP="0097491E">
      <w:pPr>
        <w:pStyle w:val="Corpodetexto"/>
        <w:ind w:firstLine="708"/>
        <w:rPr>
          <w:rFonts w:ascii="Times New Roman" w:hAnsi="Times New Roman"/>
          <w:szCs w:val="20"/>
          <w:lang w:val="pt-PT"/>
        </w:rPr>
      </w:pPr>
      <w:r w:rsidRPr="00BC796D">
        <w:rPr>
          <w:rFonts w:ascii="Times New Roman" w:hAnsi="Times New Roman"/>
          <w:color w:val="002060"/>
          <w:szCs w:val="20"/>
        </w:rPr>
        <w:t>|D|: Indicador do valor da conta utilizado no lançamento da parte A do e-Lacs (D = Devedor).</w:t>
      </w:r>
    </w:p>
    <w:p w14:paraId="2C49C8AF" w14:textId="77777777" w:rsidR="00161EF7" w:rsidRPr="00BC796D" w:rsidRDefault="00161EF7">
      <w:pPr>
        <w:rPr>
          <w:b/>
          <w:bCs/>
          <w:color w:val="0000FF"/>
          <w:szCs w:val="20"/>
        </w:rPr>
      </w:pPr>
      <w:r w:rsidRPr="00BC796D">
        <w:rPr>
          <w:color w:val="0000FF"/>
          <w:szCs w:val="20"/>
        </w:rPr>
        <w:br w:type="page"/>
      </w:r>
    </w:p>
    <w:p w14:paraId="25A4B2B9" w14:textId="77777777" w:rsidR="007366DB" w:rsidRPr="00BC796D" w:rsidRDefault="007366DB" w:rsidP="00867F54">
      <w:pPr>
        <w:pStyle w:val="Ttulo4"/>
      </w:pPr>
      <w:bookmarkStart w:id="213" w:name="_Toc532980426"/>
      <w:r w:rsidRPr="00BC796D">
        <w:t>Registro M362: Números dos Lançamentos Relacionados à Conta Contábil</w:t>
      </w:r>
      <w:bookmarkEnd w:id="213"/>
    </w:p>
    <w:p w14:paraId="3A69322F" w14:textId="77777777" w:rsidR="007366DB" w:rsidRPr="00BC796D" w:rsidRDefault="007366DB" w:rsidP="007366DB">
      <w:pPr>
        <w:rPr>
          <w:szCs w:val="20"/>
        </w:rPr>
      </w:pPr>
    </w:p>
    <w:p w14:paraId="70B6F9C8" w14:textId="77777777" w:rsidR="00C73500" w:rsidRPr="00BC796D" w:rsidRDefault="00C73500" w:rsidP="00C73500">
      <w:pPr>
        <w:ind w:firstLine="708"/>
        <w:jc w:val="both"/>
        <w:rPr>
          <w:szCs w:val="20"/>
          <w:lang w:val="pt-PT"/>
        </w:rPr>
      </w:pPr>
      <w:r w:rsidRPr="00BC796D">
        <w:rPr>
          <w:szCs w:val="20"/>
        </w:rPr>
        <w:t>Esse registro é de preenchimento facultativo para PJ Componente do Sistema Financeiro (</w:t>
      </w:r>
      <w:r w:rsidRPr="00BC796D">
        <w:rPr>
          <w:bCs/>
          <w:szCs w:val="20"/>
          <w:lang w:val="pt-PT"/>
        </w:rPr>
        <w:t>0010.</w:t>
      </w:r>
      <w:r w:rsidRPr="00BC796D">
        <w:rPr>
          <w:szCs w:val="20"/>
        </w:rPr>
        <w:t>COD_QUALIF_PJ = “02”) ou Sociedades Seguradoras, de Capitalização ou Entidade Aberta de Previdência Complementar (</w:t>
      </w:r>
      <w:r w:rsidRPr="00BC796D">
        <w:rPr>
          <w:bCs/>
          <w:szCs w:val="20"/>
          <w:lang w:val="pt-PT"/>
        </w:rPr>
        <w:t>0010.</w:t>
      </w:r>
      <w:r w:rsidRPr="00BC796D">
        <w:rPr>
          <w:szCs w:val="20"/>
        </w:rPr>
        <w:t>COD_QUALIF_PJ = “03”)</w:t>
      </w:r>
      <w:r w:rsidRPr="00BC796D">
        <w:rPr>
          <w:szCs w:val="20"/>
          <w:lang w:val="pt-PT"/>
        </w:rPr>
        <w:t>, que utilizam a forma de escrituração “B” (Balancetes Diários) na ECD e não informam lançamentos.</w:t>
      </w:r>
    </w:p>
    <w:p w14:paraId="36995D27" w14:textId="77777777" w:rsidR="00544BA2" w:rsidRPr="00BC796D" w:rsidRDefault="00544BA2" w:rsidP="00544BA2">
      <w:pPr>
        <w:rPr>
          <w:szCs w:val="20"/>
          <w:lang w:val="pt-PT"/>
        </w:rPr>
      </w:pPr>
    </w:p>
    <w:p w14:paraId="34975F6F" w14:textId="77777777" w:rsidR="001D6D84" w:rsidRPr="00BC796D" w:rsidRDefault="00544BA2" w:rsidP="00911B11">
      <w:pPr>
        <w:ind w:firstLine="708"/>
        <w:rPr>
          <w:szCs w:val="20"/>
        </w:rPr>
      </w:pPr>
      <w:r w:rsidRPr="00BC796D">
        <w:rPr>
          <w:szCs w:val="20"/>
        </w:rPr>
        <w:t xml:space="preserve">Nos demais casos, o registro apresenta o número dos lançamentos contábeis </w:t>
      </w:r>
      <w:r w:rsidR="00CC7CDF" w:rsidRPr="00BC796D">
        <w:rPr>
          <w:szCs w:val="20"/>
        </w:rPr>
        <w:t xml:space="preserve">que foram informados na ECD </w:t>
      </w:r>
      <w:r w:rsidRPr="00BC796D">
        <w:rPr>
          <w:szCs w:val="20"/>
        </w:rPr>
        <w:t>relacionados ao lançamento da conta da parte A, quando não for utilizado, no caso de conta patrimonial:</w:t>
      </w:r>
    </w:p>
    <w:p w14:paraId="2E34FCFE" w14:textId="77777777" w:rsidR="001D6D84" w:rsidRPr="00BC796D" w:rsidRDefault="001D6D84" w:rsidP="001D6D84">
      <w:pPr>
        <w:ind w:firstLine="708"/>
        <w:rPr>
          <w:szCs w:val="20"/>
        </w:rPr>
      </w:pPr>
      <w:r w:rsidRPr="00BC796D">
        <w:rPr>
          <w:szCs w:val="20"/>
        </w:rPr>
        <w:t>I)  O saldo total da conta contábil</w:t>
      </w:r>
      <w:r w:rsidR="009501C0" w:rsidRPr="00BC796D">
        <w:rPr>
          <w:szCs w:val="20"/>
        </w:rPr>
        <w:t xml:space="preserve"> (M360.VL_CTA &lt; K155.VL_SLD_FIN)</w:t>
      </w:r>
      <w:r w:rsidRPr="00BC796D">
        <w:rPr>
          <w:szCs w:val="20"/>
        </w:rPr>
        <w:t xml:space="preserve">; ou </w:t>
      </w:r>
    </w:p>
    <w:p w14:paraId="41DA63AE" w14:textId="77777777" w:rsidR="001D6D84" w:rsidRPr="00BC796D" w:rsidRDefault="001D6D84" w:rsidP="001D6D84">
      <w:pPr>
        <w:ind w:firstLine="708"/>
        <w:rPr>
          <w:szCs w:val="20"/>
        </w:rPr>
      </w:pPr>
      <w:r w:rsidRPr="00BC796D">
        <w:rPr>
          <w:szCs w:val="20"/>
        </w:rPr>
        <w:t>II) O saldo do período (saldo final – saldo inicial) da conta contábil</w:t>
      </w:r>
      <w:r w:rsidR="009501C0" w:rsidRPr="00BC796D">
        <w:rPr>
          <w:szCs w:val="20"/>
        </w:rPr>
        <w:t xml:space="preserve"> (M360.VL_CTA &lt; (K155.VL_SLD_FIN – K155.VL_SLD_INI)</w:t>
      </w:r>
      <w:r w:rsidRPr="00BC796D">
        <w:rPr>
          <w:szCs w:val="20"/>
        </w:rPr>
        <w:t xml:space="preserve">; ou </w:t>
      </w:r>
    </w:p>
    <w:p w14:paraId="722EE805" w14:textId="77777777" w:rsidR="001D6D84" w:rsidRPr="00BC796D" w:rsidRDefault="009501C0" w:rsidP="001D6D84">
      <w:pPr>
        <w:ind w:firstLine="708"/>
        <w:rPr>
          <w:szCs w:val="20"/>
        </w:rPr>
      </w:pPr>
      <w:r w:rsidRPr="00BC796D">
        <w:rPr>
          <w:szCs w:val="20"/>
        </w:rPr>
        <w:t>III) O total de débitos</w:t>
      </w:r>
      <w:r w:rsidR="001D6D84" w:rsidRPr="00BC796D">
        <w:rPr>
          <w:szCs w:val="20"/>
        </w:rPr>
        <w:t xml:space="preserve"> da conta contábil no período</w:t>
      </w:r>
      <w:r w:rsidRPr="00BC796D">
        <w:rPr>
          <w:szCs w:val="20"/>
        </w:rPr>
        <w:t xml:space="preserve"> (M360.VL_CTA &lt; K155.VL_DEB)</w:t>
      </w:r>
      <w:r w:rsidR="001D6D84" w:rsidRPr="00BC796D">
        <w:rPr>
          <w:szCs w:val="20"/>
        </w:rPr>
        <w:t xml:space="preserve">; ou </w:t>
      </w:r>
    </w:p>
    <w:p w14:paraId="0C87F18B" w14:textId="77777777" w:rsidR="001D6D84" w:rsidRPr="00BC796D" w:rsidRDefault="009501C0" w:rsidP="001D6D84">
      <w:pPr>
        <w:ind w:firstLine="708"/>
        <w:rPr>
          <w:szCs w:val="20"/>
        </w:rPr>
      </w:pPr>
      <w:r w:rsidRPr="00BC796D">
        <w:rPr>
          <w:szCs w:val="20"/>
        </w:rPr>
        <w:t>IV) O total de créditos</w:t>
      </w:r>
      <w:r w:rsidR="003B394A" w:rsidRPr="00BC796D">
        <w:rPr>
          <w:szCs w:val="20"/>
        </w:rPr>
        <w:t xml:space="preserve"> da conta</w:t>
      </w:r>
      <w:r w:rsidR="001D6D84" w:rsidRPr="00BC796D">
        <w:rPr>
          <w:szCs w:val="20"/>
        </w:rPr>
        <w:t xml:space="preserve"> contábil no período</w:t>
      </w:r>
      <w:r w:rsidRPr="00BC796D">
        <w:rPr>
          <w:szCs w:val="20"/>
        </w:rPr>
        <w:t xml:space="preserve"> (M360.VL_CTA &lt; K155.VL_CRED)</w:t>
      </w:r>
      <w:r w:rsidR="001D6D84" w:rsidRPr="00BC796D">
        <w:rPr>
          <w:szCs w:val="20"/>
        </w:rPr>
        <w:t>.</w:t>
      </w:r>
    </w:p>
    <w:p w14:paraId="564A205C" w14:textId="77777777" w:rsidR="009501C0" w:rsidRPr="00BC796D" w:rsidRDefault="009501C0" w:rsidP="001D6D84">
      <w:pPr>
        <w:ind w:firstLine="708"/>
        <w:rPr>
          <w:szCs w:val="20"/>
        </w:rPr>
      </w:pPr>
    </w:p>
    <w:p w14:paraId="74C85278" w14:textId="77777777" w:rsidR="009501C0" w:rsidRPr="00BC796D" w:rsidRDefault="009501C0" w:rsidP="00911B11">
      <w:pPr>
        <w:ind w:firstLine="708"/>
        <w:rPr>
          <w:szCs w:val="20"/>
        </w:rPr>
      </w:pPr>
      <w:r w:rsidRPr="00BC796D">
        <w:rPr>
          <w:szCs w:val="20"/>
        </w:rPr>
        <w:t xml:space="preserve">Apresenta o número dos lançamentos contábeis </w:t>
      </w:r>
      <w:r w:rsidR="007B172A" w:rsidRPr="00BC796D">
        <w:rPr>
          <w:szCs w:val="20"/>
        </w:rPr>
        <w:t xml:space="preserve">do período referenciado no registro M030, </w:t>
      </w:r>
      <w:r w:rsidRPr="00BC796D">
        <w:rPr>
          <w:szCs w:val="20"/>
        </w:rPr>
        <w:t xml:space="preserve">relacionados ao lançamento da conta da parte A, quando não for utilizado, no caso de conta resultado: </w:t>
      </w:r>
    </w:p>
    <w:p w14:paraId="4410B8C2" w14:textId="77777777" w:rsidR="009501C0" w:rsidRPr="00BC796D" w:rsidRDefault="009501C0" w:rsidP="009501C0">
      <w:pPr>
        <w:ind w:firstLine="708"/>
        <w:rPr>
          <w:szCs w:val="20"/>
        </w:rPr>
      </w:pPr>
      <w:r w:rsidRPr="00BC796D">
        <w:rPr>
          <w:szCs w:val="20"/>
        </w:rPr>
        <w:t>I)  O saldo total da conta contábil (M360.VL_CTA &lt; K355.VL_SLD_FIN).</w:t>
      </w:r>
    </w:p>
    <w:p w14:paraId="508CCB5C" w14:textId="77777777" w:rsidR="00956C46" w:rsidRPr="00BC796D" w:rsidRDefault="00956C46" w:rsidP="007366DB">
      <w:pPr>
        <w:rPr>
          <w:szCs w:val="20"/>
        </w:rPr>
      </w:pPr>
    </w:p>
    <w:p w14:paraId="44625CF1" w14:textId="77777777" w:rsidR="00544BA2" w:rsidRPr="00BC796D" w:rsidRDefault="00544BA2" w:rsidP="00544BA2">
      <w:pPr>
        <w:ind w:firstLine="708"/>
        <w:rPr>
          <w:szCs w:val="20"/>
        </w:rPr>
      </w:pPr>
      <w:r w:rsidRPr="00BC796D">
        <w:rPr>
          <w:b/>
          <w:szCs w:val="20"/>
        </w:rPr>
        <w:t xml:space="preserve">Observação: </w:t>
      </w:r>
      <w:r w:rsidRPr="00BC796D">
        <w:rPr>
          <w:szCs w:val="20"/>
        </w:rPr>
        <w:t>No caso de apuração anual da CSLL, se os números dos lançamentos já foram informados em períodos de apuraç</w:t>
      </w:r>
      <w:r w:rsidR="001B58FE" w:rsidRPr="00BC796D">
        <w:rPr>
          <w:szCs w:val="20"/>
        </w:rPr>
        <w:t>ão anteriores, não é necessário</w:t>
      </w:r>
      <w:r w:rsidRPr="00BC796D">
        <w:rPr>
          <w:szCs w:val="20"/>
        </w:rPr>
        <w:t xml:space="preserve"> repeti-los.</w:t>
      </w:r>
    </w:p>
    <w:p w14:paraId="0C945F33" w14:textId="77777777" w:rsidR="007366DB" w:rsidRPr="00BC796D" w:rsidRDefault="007366DB" w:rsidP="007366DB">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6419D" w:rsidRPr="00BC796D" w14:paraId="3FEC4083" w14:textId="77777777" w:rsidTr="00911B11">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62: NÚMEROS DOS LANÇAMENTOS RELACIONADOS À CONTA CONTÁBIL</w:t>
            </w:r>
          </w:p>
        </w:tc>
      </w:tr>
      <w:tr w:rsidR="00B6419D" w:rsidRPr="00BC796D" w14:paraId="24C792AD" w14:textId="77777777" w:rsidTr="00911B11">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FINANCEIRAS_NAO_OBRIGATORIO</w:t>
            </w:r>
          </w:p>
        </w:tc>
      </w:tr>
      <w:tr w:rsidR="00B6419D" w:rsidRPr="00BC796D" w14:paraId="775A5CEA" w14:textId="77777777" w:rsidTr="00B641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B6419D" w:rsidRPr="00BC796D" w14:paraId="29CD81F5" w14:textId="77777777" w:rsidTr="00B641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BC796D" w:rsidRDefault="00B6419D" w:rsidP="00B641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NUM_LCTO</w:t>
            </w:r>
          </w:p>
        </w:tc>
      </w:tr>
    </w:tbl>
    <w:p w14:paraId="4BFF6261" w14:textId="77777777" w:rsidR="00F004FC" w:rsidRPr="00BC796D" w:rsidRDefault="00F004FC" w:rsidP="00F004F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BC796D" w14:paraId="36FA0268"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6419D" w:rsidRPr="00BC796D" w14:paraId="173B8947" w14:textId="77777777" w:rsidTr="00B641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03B2E7E"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9736206" w14:textId="77777777" w:rsidR="00B6419D" w:rsidRPr="00BC796D" w:rsidRDefault="00B6419D" w:rsidP="00B6419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A84809C" w14:textId="77777777" w:rsidR="00B6419D" w:rsidRPr="00BC796D" w:rsidRDefault="00B6419D" w:rsidP="00B641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shd w:val="clear" w:color="auto" w:fill="auto"/>
            <w:vAlign w:val="center"/>
            <w:hideMark/>
          </w:tcPr>
          <w:p w14:paraId="1846A0E3"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96F17D"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1BB3E20"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4B12D1"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shd w:val="clear" w:color="auto" w:fill="auto"/>
            <w:vAlign w:val="center"/>
            <w:hideMark/>
          </w:tcPr>
          <w:p w14:paraId="661D9073"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6419D" w:rsidRPr="00BC796D" w14:paraId="5057B381"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BC796D" w:rsidRDefault="00B6419D" w:rsidP="00B6419D">
            <w:pPr>
              <w:jc w:val="both"/>
              <w:rPr>
                <w:rFonts w:eastAsia="Times New Roman" w:cs="Times New Roman"/>
                <w:color w:val="000000"/>
                <w:szCs w:val="20"/>
                <w:lang w:eastAsia="pt-BR"/>
              </w:rPr>
            </w:pPr>
            <w:r w:rsidRPr="00BC796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BC796D" w:rsidRDefault="00B6419D" w:rsidP="00B6419D">
            <w:pPr>
              <w:rPr>
                <w:rFonts w:eastAsia="Times New Roman" w:cs="Times New Roman"/>
                <w:color w:val="000000"/>
                <w:szCs w:val="20"/>
                <w:lang w:eastAsia="pt-BR"/>
              </w:rPr>
            </w:pPr>
            <w:r w:rsidRPr="00BC796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F8E49EF" w14:textId="77777777" w:rsidR="00F004FC" w:rsidRPr="00BC796D" w:rsidRDefault="00F004FC" w:rsidP="00CA1269">
      <w:pPr>
        <w:rPr>
          <w:b/>
          <w:bCs/>
          <w:szCs w:val="20"/>
          <w:lang w:val="pt-PT"/>
        </w:rPr>
      </w:pPr>
    </w:p>
    <w:p w14:paraId="20B72926" w14:textId="77777777" w:rsidR="00CA1269" w:rsidRPr="00BC796D" w:rsidRDefault="00CA1269" w:rsidP="00CA1269">
      <w:pPr>
        <w:rPr>
          <w:b/>
          <w:bCs/>
          <w:szCs w:val="20"/>
          <w:lang w:val="pt-PT"/>
        </w:rPr>
      </w:pPr>
      <w:r w:rsidRPr="00BC796D">
        <w:rPr>
          <w:b/>
          <w:bCs/>
          <w:szCs w:val="20"/>
          <w:lang w:val="pt-PT"/>
        </w:rPr>
        <w:t>I – Regras de Validação do Registro:</w:t>
      </w:r>
    </w:p>
    <w:p w14:paraId="2DB249AF" w14:textId="77777777" w:rsidR="00CA1269" w:rsidRPr="00BC796D" w:rsidRDefault="00CA1269" w:rsidP="00CA1269">
      <w:pPr>
        <w:rPr>
          <w:b/>
          <w:bCs/>
          <w:szCs w:val="20"/>
          <w:lang w:val="pt-PT"/>
        </w:rPr>
      </w:pPr>
    </w:p>
    <w:p w14:paraId="2BC17EDD" w14:textId="77777777" w:rsidR="00CA1269" w:rsidRPr="00BC796D" w:rsidRDefault="00CA1269" w:rsidP="00CA1269">
      <w:pPr>
        <w:rPr>
          <w:bCs/>
          <w:szCs w:val="20"/>
        </w:rPr>
      </w:pPr>
      <w:r w:rsidRPr="00BC796D">
        <w:rPr>
          <w:b/>
          <w:bCs/>
          <w:szCs w:val="20"/>
          <w:lang w:val="pt-PT"/>
        </w:rPr>
        <w:tab/>
        <w:t xml:space="preserve">REGRA_FINANCEIRAS_NAO_OBRIGATORIO: </w:t>
      </w:r>
      <w:r w:rsidRPr="00BC796D">
        <w:rPr>
          <w:bCs/>
          <w:szCs w:val="20"/>
          <w:lang w:val="pt-PT"/>
        </w:rPr>
        <w:t>Se 0010.</w:t>
      </w:r>
      <w:r w:rsidRPr="00BC796D">
        <w:rPr>
          <w:szCs w:val="20"/>
        </w:rPr>
        <w:t>COD_QUALIF_PJ = “02” ou “03” ou 0010.</w:t>
      </w:r>
      <w:r w:rsidRPr="00BC796D">
        <w:rPr>
          <w:szCs w:val="20"/>
          <w:lang w:val="pt-PT"/>
        </w:rPr>
        <w:t xml:space="preserve"> FORMA_TRIB = “08” ou “09”, o registro é facultativo.</w:t>
      </w:r>
    </w:p>
    <w:p w14:paraId="392CB848" w14:textId="77777777" w:rsidR="00911B11" w:rsidRPr="00BC796D" w:rsidRDefault="00911B11" w:rsidP="0097491E">
      <w:pPr>
        <w:pStyle w:val="Corpodetexto"/>
        <w:rPr>
          <w:rFonts w:ascii="Times New Roman" w:hAnsi="Times New Roman"/>
          <w:b/>
          <w:color w:val="002060"/>
          <w:szCs w:val="20"/>
        </w:rPr>
      </w:pPr>
    </w:p>
    <w:p w14:paraId="03A66D63"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2BF3087" w14:textId="77777777" w:rsidR="00342F1D" w:rsidRPr="00BC796D" w:rsidRDefault="00342F1D" w:rsidP="0097491E">
      <w:pPr>
        <w:pStyle w:val="Corpodetexto"/>
        <w:rPr>
          <w:rFonts w:ascii="Times New Roman" w:hAnsi="Times New Roman"/>
          <w:b/>
          <w:color w:val="002060"/>
          <w:szCs w:val="20"/>
        </w:rPr>
      </w:pPr>
    </w:p>
    <w:p w14:paraId="1BB58269"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62|12345|</w:t>
      </w:r>
    </w:p>
    <w:p w14:paraId="1D58C80B"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62|: Identificação do tipo do registro.</w:t>
      </w:r>
    </w:p>
    <w:p w14:paraId="71FF15ED" w14:textId="77777777" w:rsidR="00342F1D" w:rsidRPr="00BC796D" w:rsidRDefault="0097491E" w:rsidP="00911B11">
      <w:pPr>
        <w:pStyle w:val="Corpodetexto"/>
        <w:ind w:firstLine="708"/>
        <w:rPr>
          <w:b/>
          <w:bCs/>
          <w:color w:val="0000FF"/>
          <w:szCs w:val="20"/>
        </w:rPr>
      </w:pPr>
      <w:r w:rsidRPr="00BC796D">
        <w:rPr>
          <w:rFonts w:ascii="Times New Roman" w:hAnsi="Times New Roman"/>
          <w:color w:val="002060"/>
          <w:szCs w:val="20"/>
        </w:rPr>
        <w:t>|12345|: Número do lançamento.</w:t>
      </w:r>
      <w:r w:rsidR="00342F1D" w:rsidRPr="00BC796D">
        <w:rPr>
          <w:color w:val="0000FF"/>
          <w:szCs w:val="20"/>
        </w:rPr>
        <w:br w:type="page"/>
      </w:r>
    </w:p>
    <w:p w14:paraId="61F90D52" w14:textId="77777777" w:rsidR="007366DB" w:rsidRPr="00BC796D" w:rsidRDefault="007366DB" w:rsidP="00867F54">
      <w:pPr>
        <w:pStyle w:val="Ttulo4"/>
      </w:pPr>
      <w:bookmarkStart w:id="214" w:name="_Toc532980427"/>
      <w:r w:rsidRPr="00BC796D">
        <w:t>Registro M365: Identificação de Processos Judiciais e Administrativos Referentes ao Lançamento</w:t>
      </w:r>
      <w:bookmarkEnd w:id="214"/>
    </w:p>
    <w:p w14:paraId="2A80F61B" w14:textId="77777777" w:rsidR="007366DB" w:rsidRPr="00BC796D" w:rsidRDefault="007366DB" w:rsidP="007366DB">
      <w:pPr>
        <w:pStyle w:val="PSDS-MarcadoresNivel2"/>
        <w:numPr>
          <w:ilvl w:val="0"/>
          <w:numId w:val="0"/>
        </w:numPr>
        <w:spacing w:before="0" w:after="0"/>
        <w:ind w:left="360"/>
        <w:rPr>
          <w:rFonts w:ascii="Times New Roman" w:hAnsi="Times New Roman"/>
        </w:rPr>
      </w:pPr>
    </w:p>
    <w:p w14:paraId="306E3231" w14:textId="77777777" w:rsidR="007366DB" w:rsidRPr="00BC796D" w:rsidRDefault="00777B0B" w:rsidP="00161EF7">
      <w:pPr>
        <w:ind w:firstLine="708"/>
        <w:rPr>
          <w:szCs w:val="20"/>
        </w:rPr>
      </w:pPr>
      <w:r w:rsidRPr="00BC796D">
        <w:rPr>
          <w:szCs w:val="20"/>
        </w:rPr>
        <w:t>Identifica os processos judiciais e administrativos utilizados que embasaram adições menores que as previstas na legislação ou falta de adição e exclusões maiores que as previstas na legislação na parte A do e-</w:t>
      </w:r>
      <w:r w:rsidR="004D20A4" w:rsidRPr="00BC796D">
        <w:rPr>
          <w:szCs w:val="20"/>
        </w:rPr>
        <w:t>Lacs</w:t>
      </w:r>
      <w:r w:rsidRPr="00BC796D">
        <w:rPr>
          <w:szCs w:val="20"/>
        </w:rPr>
        <w:t xml:space="preserve"> (tratamento </w:t>
      </w:r>
      <w:r w:rsidR="00161EF7" w:rsidRPr="00BC796D">
        <w:rPr>
          <w:szCs w:val="20"/>
        </w:rPr>
        <w:t xml:space="preserve">diverso do regramento fiscal). </w:t>
      </w:r>
    </w:p>
    <w:p w14:paraId="0E88471D" w14:textId="77777777" w:rsidR="00F004FC" w:rsidRPr="00BC796D" w:rsidRDefault="00F004FC" w:rsidP="0097491E">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12652" w:rsidRPr="00BC796D" w14:paraId="768B3E98" w14:textId="77777777" w:rsidTr="00E1265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65: IDENTIFICAÇÃO DE PROCESSOS JUDICIAIS E ADMINISTRATIVOS REFERENTES AO LANÇAMENTO</w:t>
            </w:r>
          </w:p>
        </w:tc>
      </w:tr>
      <w:tr w:rsidR="00E12652" w:rsidRPr="00BC796D" w14:paraId="68DF98A2" w14:textId="77777777" w:rsidTr="00E1265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12652" w:rsidRPr="00BC796D" w14:paraId="6538D955" w14:textId="77777777" w:rsidTr="00E1265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12652" w:rsidRPr="00BC796D" w14:paraId="1BB41F4F" w14:textId="77777777" w:rsidTr="00E1265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BC796D" w:rsidRDefault="00E12652" w:rsidP="00E1265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IND_PROC + NUM_PROC</w:t>
            </w:r>
          </w:p>
        </w:tc>
      </w:tr>
    </w:tbl>
    <w:p w14:paraId="6821C9BA" w14:textId="77777777" w:rsidR="00F004FC" w:rsidRPr="00BC796D" w:rsidRDefault="00F004FC" w:rsidP="00E1265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BC796D" w14:paraId="41CC8735" w14:textId="77777777" w:rsidTr="00E1265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12652" w:rsidRPr="00BC796D" w14:paraId="698E363A" w14:textId="77777777" w:rsidTr="00E1265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6BC6F5"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7BC8283" w14:textId="77777777" w:rsidR="00E12652" w:rsidRPr="00BC796D" w:rsidRDefault="00E12652" w:rsidP="00E1265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E7CFCE" w14:textId="77777777" w:rsidR="00E12652" w:rsidRPr="00BC796D" w:rsidRDefault="00E12652" w:rsidP="00E1265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shd w:val="clear" w:color="auto" w:fill="auto"/>
            <w:vAlign w:val="center"/>
            <w:hideMark/>
          </w:tcPr>
          <w:p w14:paraId="691BE11C"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D97CFC1"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409FE1F"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66D164"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shd w:val="clear" w:color="auto" w:fill="auto"/>
            <w:vAlign w:val="center"/>
            <w:hideMark/>
          </w:tcPr>
          <w:p w14:paraId="097BB2FC"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12652" w:rsidRPr="00BC796D" w14:paraId="45DFEF04" w14:textId="77777777" w:rsidTr="00E1265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BC796D" w:rsidRDefault="00E12652" w:rsidP="00E12652">
            <w:pPr>
              <w:jc w:val="both"/>
              <w:rPr>
                <w:rFonts w:eastAsia="Times New Roman" w:cs="Times New Roman"/>
                <w:color w:val="000000"/>
                <w:szCs w:val="20"/>
                <w:lang w:eastAsia="pt-BR"/>
              </w:rPr>
            </w:pPr>
            <w:r w:rsidRPr="00BC796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BC796D" w:rsidRDefault="00E12652" w:rsidP="00E12652">
            <w:pPr>
              <w:rPr>
                <w:rFonts w:eastAsia="Times New Roman" w:cs="Times New Roman"/>
                <w:color w:val="000000"/>
                <w:szCs w:val="20"/>
                <w:lang w:eastAsia="pt-BR"/>
              </w:rPr>
            </w:pPr>
            <w:r w:rsidRPr="00BC796D">
              <w:rPr>
                <w:rFonts w:eastAsia="Times New Roman" w:cs="Times New Roman"/>
                <w:color w:val="000000"/>
                <w:szCs w:val="20"/>
                <w:lang w:eastAsia="pt-BR"/>
              </w:rPr>
              <w:t>Tipo do Processo:</w:t>
            </w:r>
            <w:r w:rsidRPr="00BC796D">
              <w:rPr>
                <w:rFonts w:eastAsia="Times New Roman" w:cs="Times New Roman"/>
                <w:color w:val="000000"/>
                <w:szCs w:val="20"/>
                <w:lang w:eastAsia="pt-BR"/>
              </w:rPr>
              <w:br/>
              <w:t xml:space="preserve">1 - Judicial </w:t>
            </w:r>
            <w:r w:rsidRPr="00BC796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12652" w:rsidRPr="00BC796D" w14:paraId="7DB0A2FB" w14:textId="77777777" w:rsidTr="00E1265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E156ED"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1D0A034" w14:textId="77777777" w:rsidR="00E12652" w:rsidRPr="00BC796D" w:rsidRDefault="00E12652" w:rsidP="00E12652">
            <w:pPr>
              <w:jc w:val="both"/>
              <w:rPr>
                <w:rFonts w:eastAsia="Times New Roman" w:cs="Times New Roman"/>
                <w:color w:val="000000"/>
                <w:szCs w:val="20"/>
                <w:lang w:eastAsia="pt-BR"/>
              </w:rPr>
            </w:pPr>
            <w:r w:rsidRPr="00BC796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B9EF07C" w14:textId="77777777" w:rsidR="00E12652" w:rsidRPr="00BC796D" w:rsidRDefault="00E12652" w:rsidP="00E12652">
            <w:pPr>
              <w:rPr>
                <w:rFonts w:eastAsia="Times New Roman" w:cs="Times New Roman"/>
                <w:color w:val="000000"/>
                <w:szCs w:val="20"/>
                <w:lang w:eastAsia="pt-BR"/>
              </w:rPr>
            </w:pPr>
            <w:r w:rsidRPr="00BC796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4B7CC027"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E482CB"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87A6B6E"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7831F3"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D21330E"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C6983F8" w14:textId="77777777" w:rsidR="00F004FC" w:rsidRPr="00BC796D" w:rsidRDefault="00F004FC" w:rsidP="0097491E">
      <w:pPr>
        <w:pStyle w:val="Corpodetexto"/>
        <w:rPr>
          <w:rFonts w:ascii="Times New Roman" w:hAnsi="Times New Roman"/>
          <w:b/>
          <w:color w:val="002060"/>
          <w:szCs w:val="20"/>
        </w:rPr>
      </w:pPr>
    </w:p>
    <w:p w14:paraId="76F8CCFB"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1DCBE2E" w14:textId="77777777" w:rsidR="00342F1D" w:rsidRPr="00BC796D" w:rsidRDefault="00342F1D" w:rsidP="0097491E">
      <w:pPr>
        <w:pStyle w:val="Corpodetexto"/>
        <w:rPr>
          <w:rFonts w:ascii="Times New Roman" w:hAnsi="Times New Roman"/>
          <w:b/>
          <w:color w:val="002060"/>
          <w:szCs w:val="20"/>
        </w:rPr>
      </w:pPr>
    </w:p>
    <w:p w14:paraId="4C78D46F"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65|1|123456789|</w:t>
      </w:r>
    </w:p>
    <w:p w14:paraId="527A8B7A"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65|: Identificação do tipo do registro.</w:t>
      </w:r>
    </w:p>
    <w:p w14:paraId="4245A967"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1|: Tipo do processo (1 = Judicial).</w:t>
      </w:r>
    </w:p>
    <w:p w14:paraId="0580A558" w14:textId="77777777" w:rsidR="0097491E" w:rsidRPr="00BC796D" w:rsidRDefault="0097491E" w:rsidP="0097491E">
      <w:pPr>
        <w:pStyle w:val="Corpodetexto"/>
        <w:ind w:firstLine="708"/>
        <w:rPr>
          <w:rFonts w:ascii="Times New Roman" w:hAnsi="Times New Roman"/>
          <w:szCs w:val="20"/>
          <w:lang w:val="pt-PT"/>
        </w:rPr>
      </w:pPr>
      <w:r w:rsidRPr="00BC796D">
        <w:rPr>
          <w:rFonts w:ascii="Times New Roman" w:hAnsi="Times New Roman"/>
          <w:color w:val="002060"/>
          <w:szCs w:val="20"/>
        </w:rPr>
        <w:t>|123456789|: Número do processo.</w:t>
      </w:r>
    </w:p>
    <w:p w14:paraId="3353DB0A" w14:textId="77777777" w:rsidR="0097491E" w:rsidRPr="00BC796D" w:rsidRDefault="0097491E">
      <w:pPr>
        <w:spacing w:after="200" w:line="276" w:lineRule="auto"/>
        <w:rPr>
          <w:b/>
          <w:bCs/>
          <w:color w:val="0000FF"/>
          <w:szCs w:val="20"/>
        </w:rPr>
      </w:pPr>
      <w:r w:rsidRPr="00BC796D">
        <w:rPr>
          <w:color w:val="0000FF"/>
          <w:szCs w:val="20"/>
        </w:rPr>
        <w:br w:type="page"/>
      </w:r>
    </w:p>
    <w:p w14:paraId="3306DFB5" w14:textId="77777777" w:rsidR="00E859B5" w:rsidRPr="00BC796D" w:rsidRDefault="00E859B5" w:rsidP="00867F54">
      <w:pPr>
        <w:pStyle w:val="Ttulo4"/>
      </w:pPr>
      <w:bookmarkStart w:id="215" w:name="_Toc532980428"/>
      <w:r w:rsidRPr="00BC796D">
        <w:t xml:space="preserve">Registro M410: Lançamento na Conta da Parte </w:t>
      </w:r>
      <w:r w:rsidR="007E6D43" w:rsidRPr="00BC796D">
        <w:t xml:space="preserve">B </w:t>
      </w:r>
      <w:r w:rsidRPr="00BC796D">
        <w:t>do e-Lalur e do e-Lacs sem Reflexo na Parte A</w:t>
      </w:r>
      <w:bookmarkEnd w:id="215"/>
    </w:p>
    <w:p w14:paraId="29C0EAC3" w14:textId="77777777" w:rsidR="00E859B5" w:rsidRPr="00BC796D" w:rsidRDefault="00E859B5" w:rsidP="00E859B5">
      <w:pPr>
        <w:rPr>
          <w:szCs w:val="20"/>
        </w:rPr>
      </w:pPr>
    </w:p>
    <w:p w14:paraId="68FB03AB" w14:textId="77777777" w:rsidR="00E859B5" w:rsidRPr="00BC796D" w:rsidRDefault="00E859B5" w:rsidP="009752F9">
      <w:pPr>
        <w:ind w:firstLine="708"/>
        <w:rPr>
          <w:szCs w:val="20"/>
        </w:rPr>
      </w:pPr>
      <w:r w:rsidRPr="00BC796D">
        <w:rPr>
          <w:szCs w:val="20"/>
        </w:rPr>
        <w:t>Apresenta os lançamentos em contas da parte B sem reflex</w:t>
      </w:r>
      <w:r w:rsidR="009752F9" w:rsidRPr="00BC796D">
        <w:rPr>
          <w:szCs w:val="20"/>
        </w:rPr>
        <w:t>os na parte A.</w:t>
      </w:r>
    </w:p>
    <w:p w14:paraId="00C8A63E" w14:textId="77777777" w:rsidR="003C67BC" w:rsidRPr="00BC796D" w:rsidRDefault="003C67BC"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C7155" w:rsidRPr="00BC796D" w14:paraId="51FB74F9" w14:textId="77777777" w:rsidTr="004C715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410: LANÇAMENTOS NA CONTA DA PARTE “B” DO e-LALUR e do e-LACS SEM REFLEXO NA PARTE A</w:t>
            </w:r>
          </w:p>
        </w:tc>
      </w:tr>
      <w:tr w:rsidR="004C7155" w:rsidRPr="00BC796D" w14:paraId="7C4DCA70" w14:textId="77777777" w:rsidTr="00911B1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REJUIZO_FISCAL</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C_NEGATIVA</w:t>
            </w:r>
          </w:p>
        </w:tc>
      </w:tr>
      <w:tr w:rsidR="004C7155" w:rsidRPr="00BC796D" w14:paraId="2D51ACA9" w14:textId="77777777" w:rsidTr="004C715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C7155" w:rsidRPr="00BC796D" w14:paraId="53126A44" w14:textId="77777777" w:rsidTr="004C715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BC796D" w:rsidRDefault="004C7155" w:rsidP="004C715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w:t>
            </w:r>
          </w:p>
        </w:tc>
      </w:tr>
    </w:tbl>
    <w:p w14:paraId="0483A679" w14:textId="77777777" w:rsidR="004C7155" w:rsidRPr="00BC796D" w:rsidRDefault="004C7155"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BC796D" w14:paraId="4E9C074A" w14:textId="77777777" w:rsidTr="004C7155">
        <w:trPr>
          <w:trHeight w:val="525"/>
          <w:tblHead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C7155" w:rsidRPr="00BC796D" w14:paraId="14DC3C9F" w14:textId="77777777" w:rsidTr="004C7155">
        <w:trPr>
          <w:trHeight w:val="315"/>
        </w:trPr>
        <w:tc>
          <w:tcPr>
            <w:tcW w:w="871" w:type="dxa"/>
            <w:tcBorders>
              <w:top w:val="nil"/>
              <w:left w:val="single" w:sz="8" w:space="0" w:color="auto"/>
              <w:bottom w:val="nil"/>
              <w:right w:val="single" w:sz="8" w:space="0" w:color="auto"/>
            </w:tcBorders>
            <w:shd w:val="clear" w:color="auto" w:fill="auto"/>
            <w:vAlign w:val="center"/>
            <w:hideMark/>
          </w:tcPr>
          <w:p w14:paraId="52D07341"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shd w:val="clear" w:color="auto" w:fill="auto"/>
            <w:vAlign w:val="center"/>
            <w:hideMark/>
          </w:tcPr>
          <w:p w14:paraId="21E2687F"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shd w:val="clear" w:color="auto" w:fill="auto"/>
            <w:vAlign w:val="center"/>
            <w:hideMark/>
          </w:tcPr>
          <w:p w14:paraId="05CF887D"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shd w:val="clear" w:color="auto" w:fill="auto"/>
            <w:vAlign w:val="center"/>
            <w:hideMark/>
          </w:tcPr>
          <w:p w14:paraId="05B3C74E"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CF1AF09"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3ED4D2D9"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5A99BD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shd w:val="clear" w:color="auto" w:fill="auto"/>
            <w:vAlign w:val="center"/>
            <w:hideMark/>
          </w:tcPr>
          <w:p w14:paraId="56CD1645"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159226F6" w14:textId="77777777" w:rsidTr="004C7155">
        <w:trPr>
          <w:trHeight w:val="315"/>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C7155" w:rsidRPr="00BC796D" w14:paraId="6C9CECD4" w14:textId="77777777" w:rsidTr="004C7155">
        <w:trPr>
          <w:trHeight w:val="780"/>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22ED601E"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shd w:val="clear" w:color="auto" w:fill="auto"/>
            <w:vAlign w:val="center"/>
            <w:hideMark/>
          </w:tcPr>
          <w:p w14:paraId="078D33F2"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shd w:val="clear" w:color="auto" w:fill="auto"/>
            <w:vAlign w:val="center"/>
            <w:hideMark/>
          </w:tcPr>
          <w:p w14:paraId="4F0E849C"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Código do Tributo:</w:t>
            </w:r>
            <w:r w:rsidRPr="00BC796D">
              <w:rPr>
                <w:rFonts w:eastAsia="Times New Roman" w:cs="Times New Roman"/>
                <w:color w:val="000000"/>
                <w:szCs w:val="20"/>
                <w:lang w:eastAsia="pt-BR"/>
              </w:rPr>
              <w:br/>
              <w:t>I – Imposto de Renda</w:t>
            </w:r>
            <w:r w:rsidRPr="00BC796D">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shd w:val="clear" w:color="auto" w:fill="auto"/>
            <w:vAlign w:val="center"/>
            <w:hideMark/>
          </w:tcPr>
          <w:p w14:paraId="7B02294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1CF5F251"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25DD46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4A98DF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shd w:val="clear" w:color="auto" w:fill="auto"/>
            <w:vAlign w:val="center"/>
            <w:hideMark/>
          </w:tcPr>
          <w:p w14:paraId="77B818D0"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54F40CB8" w14:textId="77777777" w:rsidTr="004C7155">
        <w:trPr>
          <w:trHeight w:val="31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1B9C504B" w14:textId="77777777" w:rsidTr="004C7155">
        <w:trPr>
          <w:trHeight w:val="154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3198DB4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shd w:val="clear" w:color="auto" w:fill="auto"/>
            <w:noWrap/>
            <w:vAlign w:val="bottom"/>
            <w:hideMark/>
          </w:tcPr>
          <w:p w14:paraId="5020932C" w14:textId="77777777" w:rsidR="004C7155" w:rsidRPr="00BC796D" w:rsidRDefault="004C7155" w:rsidP="004C7155">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shd w:val="clear" w:color="auto" w:fill="auto"/>
            <w:vAlign w:val="center"/>
            <w:hideMark/>
          </w:tcPr>
          <w:p w14:paraId="0CBAE62A"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Indicador do Lançamento:</w:t>
            </w:r>
            <w:r w:rsidRPr="00BC796D">
              <w:rPr>
                <w:rFonts w:eastAsia="Times New Roman" w:cs="Times New Roman"/>
                <w:color w:val="000000"/>
                <w:szCs w:val="20"/>
                <w:lang w:eastAsia="pt-BR"/>
              </w:rPr>
              <w:br/>
              <w:t>CR – Crédito</w:t>
            </w:r>
            <w:r w:rsidRPr="00BC796D">
              <w:rPr>
                <w:rFonts w:eastAsia="Times New Roman" w:cs="Times New Roman"/>
                <w:color w:val="000000"/>
                <w:szCs w:val="20"/>
                <w:lang w:eastAsia="pt-BR"/>
              </w:rPr>
              <w:br/>
              <w:t>DB – Débito</w:t>
            </w:r>
            <w:r w:rsidRPr="00BC796D">
              <w:rPr>
                <w:rFonts w:eastAsia="Times New Roman" w:cs="Times New Roman"/>
                <w:color w:val="000000"/>
                <w:szCs w:val="20"/>
                <w:lang w:eastAsia="pt-BR"/>
              </w:rPr>
              <w:br/>
              <w:t>PF - Prejuízo do exercício.</w:t>
            </w:r>
            <w:r w:rsidRPr="00BC796D">
              <w:rPr>
                <w:rFonts w:eastAsia="Times New Roman" w:cs="Times New Roman"/>
                <w:color w:val="000000"/>
                <w:szCs w:val="20"/>
                <w:lang w:eastAsia="pt-BR"/>
              </w:rPr>
              <w:br/>
              <w:t>BC - Base de cálculo negativa da CSLL.</w:t>
            </w:r>
            <w:r w:rsidRPr="00BC796D">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shd w:val="clear" w:color="auto" w:fill="auto"/>
            <w:vAlign w:val="center"/>
            <w:hideMark/>
          </w:tcPr>
          <w:p w14:paraId="791C914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7FF3214"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43113E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19D4D784"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shd w:val="clear" w:color="auto" w:fill="auto"/>
            <w:vAlign w:val="center"/>
            <w:hideMark/>
          </w:tcPr>
          <w:p w14:paraId="155C93BC"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7281C39A" w14:textId="77777777" w:rsidTr="004C7155">
        <w:trPr>
          <w:trHeight w:val="780"/>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BC796D">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C7155" w:rsidRPr="00BC796D" w14:paraId="6B88B576" w14:textId="77777777" w:rsidTr="004C7155">
        <w:trPr>
          <w:trHeight w:val="31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7739D5B7"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shd w:val="clear" w:color="auto" w:fill="auto"/>
            <w:vAlign w:val="center"/>
            <w:hideMark/>
          </w:tcPr>
          <w:p w14:paraId="00C8C78B"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shd w:val="clear" w:color="auto" w:fill="auto"/>
            <w:vAlign w:val="center"/>
            <w:hideMark/>
          </w:tcPr>
          <w:p w14:paraId="319BCEED"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shd w:val="clear" w:color="auto" w:fill="auto"/>
            <w:vAlign w:val="center"/>
            <w:hideMark/>
          </w:tcPr>
          <w:p w14:paraId="415E331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5DBBCC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9E633B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3F5A3B36"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auto" w:fill="auto"/>
            <w:vAlign w:val="center"/>
            <w:hideMark/>
          </w:tcPr>
          <w:p w14:paraId="039E50A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5BCDF7BB" w14:textId="77777777" w:rsidTr="004C7155">
        <w:trPr>
          <w:trHeight w:val="154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Lançamento para Realização de Valores Cuja Tributação Tenha Sido Diferida:</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 Não </w:t>
            </w:r>
            <w:r w:rsidRPr="00BC796D">
              <w:rPr>
                <w:rFonts w:eastAsia="Times New Roman" w:cs="Times New Roman"/>
                <w:color w:val="000000"/>
                <w:szCs w:val="20"/>
                <w:lang w:eastAsia="pt-BR"/>
              </w:rPr>
              <w:br/>
              <w:t>Observação: Marca-se “Sim” neste campo quando o contribuinte, em período anterior, realizou valores controlados na parte B do e-Lalur/e-Lacs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S; N]   </w:t>
            </w:r>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7A5AD35" w14:textId="77777777" w:rsidR="004C7155" w:rsidRPr="00BC796D" w:rsidRDefault="004C7155" w:rsidP="004C7155">
      <w:pPr>
        <w:jc w:val="center"/>
        <w:rPr>
          <w:b/>
          <w:szCs w:val="20"/>
          <w:lang w:val="pt-PT"/>
        </w:rPr>
      </w:pPr>
    </w:p>
    <w:p w14:paraId="79F28FC9" w14:textId="77777777" w:rsidR="00C81D2E" w:rsidRPr="00BC796D" w:rsidRDefault="00956C46" w:rsidP="004C7155">
      <w:pPr>
        <w:rPr>
          <w:b/>
          <w:bCs/>
          <w:szCs w:val="20"/>
          <w:lang w:val="pt-PT"/>
        </w:rPr>
      </w:pPr>
      <w:r w:rsidRPr="00BC796D">
        <w:rPr>
          <w:b/>
          <w:bCs/>
          <w:szCs w:val="20"/>
          <w:lang w:val="pt-PT"/>
        </w:rPr>
        <w:t>I – Regras de Validação do Registro:</w:t>
      </w:r>
    </w:p>
    <w:p w14:paraId="69830170" w14:textId="77777777" w:rsidR="00956C46" w:rsidRPr="00BC796D" w:rsidRDefault="00956C46" w:rsidP="005302DE">
      <w:pPr>
        <w:rPr>
          <w:b/>
          <w:szCs w:val="20"/>
          <w:lang w:val="pt-PT"/>
        </w:rPr>
      </w:pPr>
    </w:p>
    <w:p w14:paraId="61DB036C" w14:textId="77777777" w:rsidR="00956C46" w:rsidRPr="00BC796D" w:rsidRDefault="00956C46" w:rsidP="00723FE4">
      <w:pPr>
        <w:ind w:left="708"/>
        <w:rPr>
          <w:szCs w:val="20"/>
          <w:lang w:val="pt-PT"/>
        </w:rPr>
      </w:pPr>
      <w:r w:rsidRPr="00BC796D">
        <w:rPr>
          <w:b/>
          <w:szCs w:val="20"/>
          <w:lang w:val="pt-PT"/>
        </w:rPr>
        <w:t>REGRA_PREJUIZO_FISCAL:</w:t>
      </w:r>
      <w:r w:rsidR="00723FE4" w:rsidRPr="00BC796D">
        <w:rPr>
          <w:b/>
          <w:szCs w:val="20"/>
          <w:lang w:val="pt-PT"/>
        </w:rPr>
        <w:t xml:space="preserve"> </w:t>
      </w:r>
      <w:r w:rsidR="00723FE4" w:rsidRPr="00BC796D">
        <w:rPr>
          <w:szCs w:val="20"/>
          <w:lang w:val="pt-PT"/>
        </w:rPr>
        <w:t>Verifica se o somatório dos lançamentos de prejuízo fiscal é igual ao valor da base de cálculo do IRPJ. Se a regra não for cumprida, a ECF gera um erro.</w:t>
      </w:r>
    </w:p>
    <w:p w14:paraId="2A1F28FE" w14:textId="77777777" w:rsidR="00956C46" w:rsidRPr="00BC796D" w:rsidRDefault="00956C46" w:rsidP="005302DE">
      <w:pPr>
        <w:rPr>
          <w:b/>
          <w:szCs w:val="20"/>
          <w:lang w:val="pt-PT"/>
        </w:rPr>
      </w:pPr>
    </w:p>
    <w:p w14:paraId="08745B30" w14:textId="77777777" w:rsidR="00723FE4" w:rsidRPr="00BC796D" w:rsidRDefault="00956C46" w:rsidP="00723FE4">
      <w:pPr>
        <w:ind w:left="708"/>
        <w:rPr>
          <w:szCs w:val="20"/>
          <w:lang w:val="pt-PT"/>
        </w:rPr>
      </w:pPr>
      <w:r w:rsidRPr="00BC796D">
        <w:rPr>
          <w:b/>
          <w:szCs w:val="20"/>
          <w:lang w:val="pt-PT"/>
        </w:rPr>
        <w:t>REGRA_BC_NEGATIVA:</w:t>
      </w:r>
      <w:r w:rsidR="00723FE4" w:rsidRPr="00BC796D">
        <w:rPr>
          <w:b/>
          <w:szCs w:val="20"/>
          <w:lang w:val="pt-PT"/>
        </w:rPr>
        <w:t xml:space="preserve"> </w:t>
      </w:r>
      <w:r w:rsidR="00723FE4" w:rsidRPr="00BC796D">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BC796D" w:rsidRDefault="00956C46" w:rsidP="00956C46">
      <w:pPr>
        <w:rPr>
          <w:b/>
          <w:bCs/>
          <w:szCs w:val="20"/>
          <w:lang w:val="pt-PT"/>
        </w:rPr>
      </w:pPr>
    </w:p>
    <w:p w14:paraId="55F9FC19" w14:textId="77777777" w:rsidR="00956C46" w:rsidRPr="00BC796D" w:rsidRDefault="00956C46" w:rsidP="00956C46">
      <w:pPr>
        <w:rPr>
          <w:b/>
          <w:bCs/>
          <w:szCs w:val="20"/>
          <w:lang w:val="pt-PT"/>
        </w:rPr>
      </w:pPr>
      <w:r w:rsidRPr="00BC796D">
        <w:rPr>
          <w:b/>
          <w:bCs/>
          <w:szCs w:val="20"/>
          <w:lang w:val="pt-PT"/>
        </w:rPr>
        <w:t>II – Regras de Validação de Campos:</w:t>
      </w:r>
    </w:p>
    <w:p w14:paraId="72494031" w14:textId="77777777" w:rsidR="00956C46" w:rsidRPr="00BC796D" w:rsidRDefault="00956C46" w:rsidP="00956C46">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BC796D" w14:paraId="4CDE9FBB" w14:textId="77777777" w:rsidTr="00AB070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Tipo</w:t>
            </w:r>
          </w:p>
        </w:tc>
      </w:tr>
      <w:tr w:rsidR="00956C46" w:rsidRPr="00BC796D" w14:paraId="01BF08C7" w14:textId="77777777" w:rsidTr="00AB0707">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BC796D" w:rsidRDefault="006A6428" w:rsidP="00723FE4">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00C45F4"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BC796D" w:rsidRDefault="00956C46" w:rsidP="00723FE4">
            <w:pPr>
              <w:pStyle w:val="PSDS-CorpodeTexto0"/>
              <w:rPr>
                <w:rFonts w:ascii="Times New Roman" w:hAnsi="Times New Roman"/>
              </w:rPr>
            </w:pPr>
            <w:r w:rsidRPr="00BC796D">
              <w:rPr>
                <w:rFonts w:ascii="Times New Roman" w:hAnsi="Times New Roman"/>
                <w:b/>
              </w:rPr>
              <w:t>REGRA_MESMO_TRIBUTO:</w:t>
            </w:r>
            <w:r w:rsidR="00723FE4" w:rsidRPr="00BC796D">
              <w:rPr>
                <w:rFonts w:ascii="Times New Roman" w:hAnsi="Times New Roman"/>
                <w:b/>
              </w:rPr>
              <w:t xml:space="preserve"> </w:t>
            </w:r>
            <w:r w:rsidR="006A6428" w:rsidRPr="00BC796D">
              <w:rPr>
                <w:rFonts w:ascii="Times New Roman" w:hAnsi="Times New Roman"/>
              </w:rPr>
              <w:t xml:space="preserve">Se </w:t>
            </w:r>
            <w:r w:rsidR="00375E89" w:rsidRPr="00BC796D">
              <w:rPr>
                <w:rFonts w:ascii="Times New Roman" w:hAnsi="Times New Roman"/>
              </w:rPr>
              <w:t xml:space="preserve">M410.COD_CTA_B_CTP </w:t>
            </w:r>
            <w:r w:rsidR="00723FE4" w:rsidRPr="00BC796D">
              <w:rPr>
                <w:rFonts w:ascii="Times New Roman" w:hAnsi="Times New Roman"/>
              </w:rPr>
              <w:t>for preenchido, as contas constantes do lançamento devem corresponder ao mesmo tributo (M010.TRIBUTO).</w:t>
            </w:r>
          </w:p>
          <w:p w14:paraId="4AA052F6" w14:textId="77777777" w:rsidR="00956C46" w:rsidRPr="00BC796D" w:rsidRDefault="00956C46" w:rsidP="00723FE4">
            <w:pPr>
              <w:pStyle w:val="PSDS-CorpodeTexto0"/>
              <w:rPr>
                <w:rFonts w:ascii="Times New Roman" w:hAnsi="Times New Roman"/>
                <w:b/>
              </w:rPr>
            </w:pPr>
          </w:p>
          <w:p w14:paraId="039B7A64"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b/>
              </w:rPr>
              <w:t>REGRA_NAO_PREENCHER_CTP:</w:t>
            </w:r>
            <w:r w:rsidR="00723FE4" w:rsidRPr="00BC796D">
              <w:rPr>
                <w:rFonts w:ascii="Times New Roman" w:hAnsi="Times New Roman"/>
                <w:b/>
              </w:rPr>
              <w:t xml:space="preserve"> </w:t>
            </w:r>
            <w:r w:rsidR="00723FE4" w:rsidRPr="00BC796D">
              <w:rPr>
                <w:rFonts w:ascii="Times New Roman" w:hAnsi="Times New Roman"/>
              </w:rPr>
              <w:t>Se M4</w:t>
            </w:r>
            <w:r w:rsidR="00375E89" w:rsidRPr="00BC796D">
              <w:rPr>
                <w:rFonts w:ascii="Times New Roman" w:hAnsi="Times New Roman"/>
              </w:rPr>
              <w:t xml:space="preserve">10.IND_VAL_LAN_LALB_PB </w:t>
            </w:r>
            <w:r w:rsidR="00723FE4" w:rsidRPr="00BC796D">
              <w:rPr>
                <w:rFonts w:ascii="Times New Roman" w:hAnsi="Times New Roman"/>
              </w:rPr>
              <w:t>igual a “PF” ou “BC</w:t>
            </w:r>
            <w:r w:rsidR="006A6428" w:rsidRPr="00BC796D">
              <w:rPr>
                <w:rFonts w:ascii="Times New Roman" w:hAnsi="Times New Roman"/>
              </w:rPr>
              <w:t xml:space="preserve">”, campo </w:t>
            </w:r>
            <w:r w:rsidR="00375E89" w:rsidRPr="00BC796D">
              <w:rPr>
                <w:rFonts w:ascii="Times New Roman" w:hAnsi="Times New Roman"/>
              </w:rPr>
              <w:t xml:space="preserve">M410.COD_CTA_B_CTP </w:t>
            </w:r>
            <w:r w:rsidR="00723FE4" w:rsidRPr="00BC796D">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BC796D" w:rsidRDefault="008F43EA" w:rsidP="00723FE4">
            <w:pPr>
              <w:pStyle w:val="PSDS-CorpodeTexto0"/>
              <w:rPr>
                <w:rFonts w:ascii="Times New Roman" w:hAnsi="Times New Roman"/>
                <w:lang w:val="pt-PT"/>
              </w:rPr>
            </w:pPr>
            <w:r w:rsidRPr="00BC796D">
              <w:rPr>
                <w:rFonts w:ascii="Times New Roman" w:hAnsi="Times New Roman"/>
                <w:lang w:val="pt-PT"/>
              </w:rPr>
              <w:t>Erro</w:t>
            </w:r>
          </w:p>
          <w:p w14:paraId="35D47C70" w14:textId="77777777" w:rsidR="00723FE4" w:rsidRPr="00BC796D" w:rsidRDefault="00723FE4" w:rsidP="00723FE4">
            <w:pPr>
              <w:pStyle w:val="PSDS-CorpodeTexto0"/>
              <w:rPr>
                <w:rFonts w:ascii="Times New Roman" w:hAnsi="Times New Roman"/>
                <w:lang w:val="pt-PT"/>
              </w:rPr>
            </w:pPr>
          </w:p>
          <w:p w14:paraId="33B6A756" w14:textId="77777777" w:rsidR="00723FE4" w:rsidRPr="00BC796D" w:rsidRDefault="00723FE4" w:rsidP="00723FE4">
            <w:pPr>
              <w:pStyle w:val="PSDS-CorpodeTexto0"/>
              <w:rPr>
                <w:rFonts w:ascii="Times New Roman" w:hAnsi="Times New Roman"/>
                <w:lang w:val="pt-PT"/>
              </w:rPr>
            </w:pPr>
          </w:p>
          <w:p w14:paraId="013E4F22" w14:textId="77777777" w:rsidR="00723FE4" w:rsidRPr="00BC796D" w:rsidRDefault="00723FE4" w:rsidP="00723FE4">
            <w:pPr>
              <w:pStyle w:val="PSDS-CorpodeTexto0"/>
              <w:rPr>
                <w:rFonts w:ascii="Times New Roman" w:hAnsi="Times New Roman"/>
                <w:lang w:val="pt-PT"/>
              </w:rPr>
            </w:pPr>
            <w:r w:rsidRPr="00BC796D">
              <w:rPr>
                <w:rFonts w:ascii="Times New Roman" w:hAnsi="Times New Roman"/>
                <w:lang w:val="pt-PT"/>
              </w:rPr>
              <w:t>Erro</w:t>
            </w:r>
          </w:p>
          <w:p w14:paraId="4E6E8A5E" w14:textId="77777777" w:rsidR="00956C46" w:rsidRPr="00BC796D" w:rsidRDefault="00956C46" w:rsidP="00723FE4">
            <w:pPr>
              <w:pStyle w:val="PSDS-CorpodeTexto0"/>
              <w:rPr>
                <w:rFonts w:ascii="Times New Roman" w:hAnsi="Times New Roman"/>
                <w:lang w:val="pt-PT"/>
              </w:rPr>
            </w:pPr>
          </w:p>
        </w:tc>
      </w:tr>
    </w:tbl>
    <w:p w14:paraId="18C063F5" w14:textId="77777777" w:rsidR="00723FE4" w:rsidRPr="00BC796D"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6E814E1" w14:textId="77777777" w:rsidR="00342F1D" w:rsidRPr="00BC796D" w:rsidRDefault="00342F1D" w:rsidP="00AB0707">
      <w:pPr>
        <w:pStyle w:val="Corpodetexto"/>
        <w:rPr>
          <w:rFonts w:ascii="Times New Roman" w:hAnsi="Times New Roman"/>
          <w:b/>
          <w:color w:val="002060"/>
          <w:szCs w:val="20"/>
        </w:rPr>
      </w:pPr>
    </w:p>
    <w:p w14:paraId="3075B62F" w14:textId="77777777" w:rsidR="00AB0707"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M410|101|</w:t>
      </w:r>
      <w:r w:rsidR="006A6428" w:rsidRPr="00BC796D">
        <w:rPr>
          <w:rFonts w:ascii="Times New Roman" w:hAnsi="Times New Roman"/>
          <w:b/>
          <w:color w:val="002060"/>
          <w:szCs w:val="20"/>
        </w:rPr>
        <w:t>I|</w:t>
      </w:r>
      <w:r w:rsidRPr="00BC796D">
        <w:rPr>
          <w:rFonts w:ascii="Times New Roman" w:hAnsi="Times New Roman"/>
          <w:b/>
          <w:color w:val="002060"/>
          <w:szCs w:val="20"/>
        </w:rPr>
        <w:t>1000,00|CR|202|LANÇAMENTO DE CRÉDITO EM VIRTUDE DA OCORRÊNCIA XXXX|</w:t>
      </w:r>
    </w:p>
    <w:p w14:paraId="2EDAF6A0"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M410|: Identificação do tipo do registro.</w:t>
      </w:r>
    </w:p>
    <w:p w14:paraId="213431E4"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da parte B.</w:t>
      </w:r>
    </w:p>
    <w:p w14:paraId="6A6AC288" w14:textId="77777777" w:rsidR="006A6428" w:rsidRPr="00BC796D" w:rsidRDefault="006A6428" w:rsidP="00AB0707">
      <w:pPr>
        <w:pStyle w:val="Corpodetexto"/>
        <w:ind w:firstLine="708"/>
        <w:rPr>
          <w:rFonts w:ascii="Times New Roman" w:hAnsi="Times New Roman"/>
          <w:color w:val="002060"/>
          <w:szCs w:val="20"/>
        </w:rPr>
      </w:pPr>
      <w:r w:rsidRPr="00BC796D">
        <w:rPr>
          <w:rFonts w:ascii="Times New Roman" w:hAnsi="Times New Roman"/>
          <w:color w:val="002060"/>
          <w:szCs w:val="20"/>
        </w:rPr>
        <w:t>|I|: Imposto de renda.</w:t>
      </w:r>
    </w:p>
    <w:p w14:paraId="1CB5B8EB"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1000,00|: Valor do lançamento (R$ 1.000,00).</w:t>
      </w:r>
    </w:p>
    <w:p w14:paraId="0283DD3A"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CR|: Indicador do lançamento (CR = Crédito).</w:t>
      </w:r>
    </w:p>
    <w:p w14:paraId="17CAA2FC"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202|: Código da conta da parte B de contrapartida.</w:t>
      </w:r>
    </w:p>
    <w:p w14:paraId="53DB57C5"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LANÇAMENTO DE CRÉDITO EM VIRTUDE DA OCORRÊNCIA XXXX|: Histórico do lançamento.</w:t>
      </w:r>
    </w:p>
    <w:p w14:paraId="20C2F038" w14:textId="77777777" w:rsidR="0097491E" w:rsidRPr="00BC796D" w:rsidRDefault="0097491E" w:rsidP="00AB0707">
      <w:pPr>
        <w:pStyle w:val="Corpodetexto"/>
        <w:ind w:firstLine="708"/>
        <w:rPr>
          <w:rFonts w:ascii="Times New Roman" w:hAnsi="Times New Roman"/>
          <w:color w:val="002060"/>
          <w:szCs w:val="20"/>
        </w:rPr>
      </w:pPr>
      <w:r w:rsidRPr="00BC796D">
        <w:rPr>
          <w:rFonts w:ascii="Times New Roman" w:hAnsi="Times New Roman"/>
          <w:color w:val="002060"/>
          <w:szCs w:val="20"/>
        </w:rPr>
        <w:t>|N|: Realização de valores cuja tributação tenha sido diferida (N = Não).</w:t>
      </w:r>
    </w:p>
    <w:p w14:paraId="71864B0A" w14:textId="77777777" w:rsidR="00AB0707" w:rsidRPr="00BC796D" w:rsidRDefault="00AB0707">
      <w:pPr>
        <w:spacing w:after="200" w:line="276" w:lineRule="auto"/>
        <w:rPr>
          <w:b/>
          <w:bCs/>
          <w:color w:val="0000FF"/>
          <w:szCs w:val="20"/>
        </w:rPr>
      </w:pPr>
    </w:p>
    <w:p w14:paraId="47F9AF66" w14:textId="77777777" w:rsidR="00B36989" w:rsidRPr="00BC796D" w:rsidRDefault="00B36989">
      <w:pPr>
        <w:spacing w:after="200" w:line="276" w:lineRule="auto"/>
        <w:rPr>
          <w:b/>
          <w:bCs/>
          <w:color w:val="0000FF"/>
          <w:szCs w:val="20"/>
        </w:rPr>
      </w:pPr>
    </w:p>
    <w:p w14:paraId="50CAC421" w14:textId="77777777" w:rsidR="00911B11" w:rsidRPr="00BC796D" w:rsidRDefault="00911B11">
      <w:pPr>
        <w:spacing w:after="200" w:line="276" w:lineRule="auto"/>
        <w:rPr>
          <w:b/>
          <w:bCs/>
          <w:color w:val="0000CC"/>
          <w:szCs w:val="28"/>
        </w:rPr>
      </w:pPr>
      <w:r w:rsidRPr="00BC796D">
        <w:br w:type="page"/>
      </w:r>
    </w:p>
    <w:p w14:paraId="0DD30B4B" w14:textId="77777777" w:rsidR="00E859B5" w:rsidRPr="00BC796D" w:rsidRDefault="00E859B5" w:rsidP="00867F54">
      <w:pPr>
        <w:pStyle w:val="Ttulo4"/>
      </w:pPr>
      <w:bookmarkStart w:id="216" w:name="_Toc532980429"/>
      <w:r w:rsidRPr="00BC796D">
        <w:t>Registro M415: Identificação de Processos Judiciais e Administrativos Referentes ao Lançamento</w:t>
      </w:r>
      <w:bookmarkEnd w:id="216"/>
    </w:p>
    <w:p w14:paraId="746505E6" w14:textId="77777777" w:rsidR="00E859B5" w:rsidRPr="00BC796D" w:rsidRDefault="00E859B5" w:rsidP="00E859B5">
      <w:pPr>
        <w:pStyle w:val="PSDS-MarcadoresNivel2"/>
        <w:numPr>
          <w:ilvl w:val="0"/>
          <w:numId w:val="0"/>
        </w:numPr>
        <w:spacing w:before="0" w:after="0"/>
        <w:ind w:left="360"/>
        <w:rPr>
          <w:rFonts w:ascii="Times New Roman" w:hAnsi="Times New Roman"/>
        </w:rPr>
      </w:pPr>
    </w:p>
    <w:p w14:paraId="62A03799" w14:textId="77777777" w:rsidR="00497FA8" w:rsidRPr="00BC796D" w:rsidRDefault="00497FA8" w:rsidP="00497FA8">
      <w:pPr>
        <w:ind w:firstLine="708"/>
        <w:rPr>
          <w:szCs w:val="20"/>
        </w:rPr>
      </w:pPr>
      <w:r w:rsidRPr="00BC796D">
        <w:rPr>
          <w:szCs w:val="20"/>
        </w:rPr>
        <w:t xml:space="preserve">Identifica os </w:t>
      </w:r>
      <w:r w:rsidR="001B58FE" w:rsidRPr="00BC796D">
        <w:rPr>
          <w:szCs w:val="20"/>
        </w:rPr>
        <w:t>processos</w:t>
      </w:r>
      <w:r w:rsidRPr="00BC796D">
        <w:rPr>
          <w:szCs w:val="20"/>
        </w:rPr>
        <w:t xml:space="preserve"> judiciais ou administrativos utilizados que embasaram adições menores que as previstas na legislação ou falta de adição e exclusões maiores que as previstas na legislação na parte B do e-Lalur ou do e-Lacs (tratamento diverso do regramento fiscal). </w:t>
      </w:r>
    </w:p>
    <w:p w14:paraId="3781C9EA" w14:textId="77777777" w:rsidR="00DD1F7B" w:rsidRPr="00BC796D" w:rsidRDefault="00DD1F7B" w:rsidP="00AB0707">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0042" w:rsidRPr="00BC796D" w14:paraId="75554CBC" w14:textId="77777777" w:rsidTr="009300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415: IDENTIFICAÇÃO DE PROCESSOS JUDICIAIS E ADMINISTRATIVOS REFERENTES AO LANÇAMENTO</w:t>
            </w:r>
          </w:p>
        </w:tc>
      </w:tr>
      <w:tr w:rsidR="00930042" w:rsidRPr="00BC796D" w14:paraId="60D19DC5" w14:textId="77777777" w:rsidTr="0093004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30042" w:rsidRPr="00BC796D" w14:paraId="46B40093" w14:textId="77777777" w:rsidTr="009300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930042" w:rsidRPr="00BC796D" w14:paraId="0D6A42F4" w14:textId="77777777" w:rsidTr="009300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BC796D" w:rsidRDefault="00930042" w:rsidP="0093004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IND_PROC + NUM_PROC</w:t>
            </w:r>
          </w:p>
        </w:tc>
      </w:tr>
    </w:tbl>
    <w:p w14:paraId="409751C0" w14:textId="77777777" w:rsidR="00DD1F7B" w:rsidRPr="00BC796D" w:rsidRDefault="00DD1F7B" w:rsidP="00DD1F7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BC796D" w14:paraId="58816F77" w14:textId="77777777" w:rsidTr="0093004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30042" w:rsidRPr="00BC796D" w14:paraId="50966D32" w14:textId="77777777" w:rsidTr="009300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789E0BE2"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3ACD44" w14:textId="77777777" w:rsidR="00930042" w:rsidRPr="00BC796D" w:rsidRDefault="00930042" w:rsidP="0093004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4E1A6C3" w14:textId="77777777" w:rsidR="00930042" w:rsidRPr="00BC796D" w:rsidRDefault="00930042" w:rsidP="0093004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shd w:val="clear" w:color="auto" w:fill="auto"/>
            <w:vAlign w:val="center"/>
            <w:hideMark/>
          </w:tcPr>
          <w:p w14:paraId="5FC74062"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9FDDC9E"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05A49E"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8907C2"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shd w:val="clear" w:color="auto" w:fill="auto"/>
            <w:vAlign w:val="center"/>
            <w:hideMark/>
          </w:tcPr>
          <w:p w14:paraId="1DFB6676"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0042" w:rsidRPr="00BC796D" w14:paraId="25FFE3AE" w14:textId="77777777" w:rsidTr="0093004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BC796D" w:rsidRDefault="00930042" w:rsidP="00930042">
            <w:pPr>
              <w:jc w:val="both"/>
              <w:rPr>
                <w:rFonts w:eastAsia="Times New Roman" w:cs="Times New Roman"/>
                <w:color w:val="000000"/>
                <w:szCs w:val="20"/>
                <w:lang w:eastAsia="pt-BR"/>
              </w:rPr>
            </w:pPr>
            <w:r w:rsidRPr="00BC796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BC796D" w:rsidRDefault="00930042" w:rsidP="00930042">
            <w:pPr>
              <w:rPr>
                <w:rFonts w:eastAsia="Times New Roman" w:cs="Times New Roman"/>
                <w:color w:val="000000"/>
                <w:szCs w:val="20"/>
                <w:lang w:eastAsia="pt-BR"/>
              </w:rPr>
            </w:pPr>
            <w:r w:rsidRPr="00BC796D">
              <w:rPr>
                <w:rFonts w:eastAsia="Times New Roman" w:cs="Times New Roman"/>
                <w:color w:val="000000"/>
                <w:szCs w:val="20"/>
                <w:lang w:eastAsia="pt-BR"/>
              </w:rPr>
              <w:t>Tipo do Processo:</w:t>
            </w:r>
            <w:r w:rsidRPr="00BC796D">
              <w:rPr>
                <w:rFonts w:eastAsia="Times New Roman" w:cs="Times New Roman"/>
                <w:color w:val="000000"/>
                <w:szCs w:val="20"/>
                <w:lang w:eastAsia="pt-BR"/>
              </w:rPr>
              <w:br/>
              <w:t xml:space="preserve">1 - Judicial </w:t>
            </w:r>
            <w:r w:rsidRPr="00BC796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0042" w:rsidRPr="00BC796D" w14:paraId="228F97AE" w14:textId="77777777" w:rsidTr="009300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CE4CAC"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96040BE" w14:textId="77777777" w:rsidR="00930042" w:rsidRPr="00BC796D" w:rsidRDefault="00930042" w:rsidP="00930042">
            <w:pPr>
              <w:jc w:val="both"/>
              <w:rPr>
                <w:rFonts w:eastAsia="Times New Roman" w:cs="Times New Roman"/>
                <w:color w:val="000000"/>
                <w:szCs w:val="20"/>
                <w:lang w:eastAsia="pt-BR"/>
              </w:rPr>
            </w:pPr>
            <w:r w:rsidRPr="00BC796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5CA0A631" w14:textId="77777777" w:rsidR="00930042" w:rsidRPr="00BC796D" w:rsidRDefault="00930042" w:rsidP="00930042">
            <w:pPr>
              <w:rPr>
                <w:rFonts w:eastAsia="Times New Roman" w:cs="Times New Roman"/>
                <w:color w:val="000000"/>
                <w:szCs w:val="20"/>
                <w:lang w:eastAsia="pt-BR"/>
              </w:rPr>
            </w:pPr>
            <w:r w:rsidRPr="00BC796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149898"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2EBD30"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31C963B"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BC2D54"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23A576"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BAB2C4" w14:textId="77777777" w:rsidR="00DD1F7B" w:rsidRPr="00BC796D" w:rsidRDefault="00DD1F7B" w:rsidP="00AB0707">
      <w:pPr>
        <w:pStyle w:val="Corpodetexto"/>
        <w:rPr>
          <w:rFonts w:ascii="Times New Roman" w:hAnsi="Times New Roman"/>
          <w:b/>
          <w:color w:val="002060"/>
          <w:szCs w:val="20"/>
        </w:rPr>
      </w:pPr>
    </w:p>
    <w:p w14:paraId="0A691120" w14:textId="77777777" w:rsidR="00342F1D"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BC2BF47" w14:textId="77777777" w:rsidR="00342F1D" w:rsidRPr="00BC796D" w:rsidRDefault="00342F1D" w:rsidP="00AB0707">
      <w:pPr>
        <w:pStyle w:val="Corpodetexto"/>
        <w:rPr>
          <w:rFonts w:ascii="Times New Roman" w:hAnsi="Times New Roman"/>
          <w:b/>
          <w:color w:val="002060"/>
          <w:szCs w:val="20"/>
        </w:rPr>
      </w:pPr>
    </w:p>
    <w:p w14:paraId="79311202" w14:textId="77777777" w:rsidR="00AB0707"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M415|1|123456789|</w:t>
      </w:r>
    </w:p>
    <w:p w14:paraId="6A8CC372"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M415|: Identificação do tipo do registro.</w:t>
      </w:r>
    </w:p>
    <w:p w14:paraId="3532DBD5" w14:textId="77777777" w:rsidR="00E859B5"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1|: Tipo do processo (1 = Judicial).</w:t>
      </w:r>
    </w:p>
    <w:p w14:paraId="7B285809" w14:textId="77777777" w:rsidR="00AB0707" w:rsidRPr="00BC796D" w:rsidRDefault="00AB0707" w:rsidP="00AB0707">
      <w:pPr>
        <w:pStyle w:val="Corpodetexto"/>
        <w:ind w:firstLine="708"/>
        <w:rPr>
          <w:rFonts w:ascii="Times New Roman" w:hAnsi="Times New Roman"/>
          <w:szCs w:val="20"/>
          <w:lang w:val="pt-PT"/>
        </w:rPr>
      </w:pPr>
      <w:r w:rsidRPr="00BC796D">
        <w:rPr>
          <w:rFonts w:ascii="Times New Roman" w:hAnsi="Times New Roman"/>
          <w:color w:val="002060"/>
          <w:szCs w:val="20"/>
        </w:rPr>
        <w:t>|123456789|: Número do processo.</w:t>
      </w:r>
    </w:p>
    <w:p w14:paraId="55C6536B" w14:textId="77777777" w:rsidR="00AB0707" w:rsidRPr="00BC796D" w:rsidRDefault="00AB0707">
      <w:pPr>
        <w:spacing w:after="200" w:line="276" w:lineRule="auto"/>
        <w:rPr>
          <w:b/>
          <w:bCs/>
          <w:color w:val="0000FF"/>
          <w:szCs w:val="20"/>
        </w:rPr>
      </w:pPr>
      <w:r w:rsidRPr="00BC796D">
        <w:rPr>
          <w:color w:val="0000FF"/>
          <w:szCs w:val="20"/>
        </w:rPr>
        <w:br w:type="page"/>
      </w:r>
    </w:p>
    <w:p w14:paraId="347B1D58" w14:textId="77777777" w:rsidR="00E859B5" w:rsidRPr="00BC796D" w:rsidRDefault="00E859B5" w:rsidP="00867F54">
      <w:pPr>
        <w:pStyle w:val="Ttulo4"/>
      </w:pPr>
      <w:bookmarkStart w:id="217" w:name="_Toc532980430"/>
      <w:r w:rsidRPr="00BC796D">
        <w:t xml:space="preserve">Registro M500: </w:t>
      </w:r>
      <w:r w:rsidR="0046613B" w:rsidRPr="00BC796D">
        <w:t>Controle de Saldos das Contas da Parte B do e-Lalur e do e-Lacs</w:t>
      </w:r>
      <w:bookmarkEnd w:id="217"/>
    </w:p>
    <w:p w14:paraId="72217AE7" w14:textId="77777777" w:rsidR="00E859B5" w:rsidRPr="00BC796D"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BC796D" w:rsidRDefault="0046613B" w:rsidP="00E859B5">
      <w:pPr>
        <w:ind w:firstLine="708"/>
        <w:rPr>
          <w:szCs w:val="20"/>
        </w:rPr>
      </w:pPr>
      <w:r w:rsidRPr="00BC796D">
        <w:rPr>
          <w:szCs w:val="20"/>
        </w:rPr>
        <w:t>Apresenta a visão sintética do controle de saldos das contas da parte B do e-LALUR e e-LACS. Registro gerado pelo sistema a partir do saldo inicial e das movimentações.</w:t>
      </w:r>
    </w:p>
    <w:p w14:paraId="6546B15A" w14:textId="77777777" w:rsidR="0046613B" w:rsidRPr="00BC796D" w:rsidRDefault="0046613B" w:rsidP="00E859B5">
      <w:pPr>
        <w:ind w:firstLine="708"/>
        <w:rPr>
          <w:szCs w:val="20"/>
        </w:rPr>
      </w:pPr>
    </w:p>
    <w:p w14:paraId="640EC0D4" w14:textId="77777777" w:rsidR="0046613B" w:rsidRPr="00BC796D" w:rsidRDefault="0046613B" w:rsidP="0046613B">
      <w:pPr>
        <w:ind w:firstLine="708"/>
        <w:rPr>
          <w:szCs w:val="20"/>
        </w:rPr>
      </w:pPr>
      <w:r w:rsidRPr="00BC796D">
        <w:rPr>
          <w:szCs w:val="20"/>
        </w:rPr>
        <w:t>- Os campos SD_FIM_LAL e IND_SD_FIM do último período serão transportados para o E020 da próxima ECF.</w:t>
      </w:r>
    </w:p>
    <w:p w14:paraId="25087DE0" w14:textId="77777777" w:rsidR="0046613B" w:rsidRPr="00BC796D" w:rsidRDefault="0046613B" w:rsidP="0046613B">
      <w:pPr>
        <w:ind w:firstLine="708"/>
        <w:rPr>
          <w:szCs w:val="20"/>
        </w:rPr>
      </w:pPr>
      <w:r w:rsidRPr="00BC796D">
        <w:rPr>
          <w:szCs w:val="20"/>
        </w:rPr>
        <w:t>- Quando a escrituração for trimestral, o saldo final do período será transportado para o saldo inicial do período seguinte.</w:t>
      </w:r>
    </w:p>
    <w:p w14:paraId="51D1D3B0" w14:textId="77777777" w:rsidR="0046613B" w:rsidRPr="00BC796D" w:rsidRDefault="0046613B" w:rsidP="0046613B">
      <w:pPr>
        <w:ind w:firstLine="708"/>
        <w:rPr>
          <w:szCs w:val="20"/>
        </w:rPr>
      </w:pPr>
      <w:r w:rsidRPr="00BC796D">
        <w:rPr>
          <w:szCs w:val="20"/>
        </w:rPr>
        <w:t xml:space="preserve">- O valor do </w:t>
      </w:r>
      <w:r w:rsidRPr="00BC796D">
        <w:rPr>
          <w:szCs w:val="20"/>
          <w:lang w:val="pt-PT"/>
        </w:rPr>
        <w:t>SD_INI_LAL do primeiro período será igual ao saldo inicial do registro M010.</w:t>
      </w:r>
    </w:p>
    <w:p w14:paraId="79B2F48E" w14:textId="77777777" w:rsidR="00BE6B28" w:rsidRPr="00BC796D" w:rsidRDefault="00BE6B28" w:rsidP="006B7245">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032E9" w:rsidRPr="00BC796D" w14:paraId="43502768" w14:textId="77777777" w:rsidTr="00F032E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500: CONTROLE DE SALDOS DAS CONTAS DA PARTE B DO e-LALUR E DO e-LACS</w:t>
            </w:r>
          </w:p>
        </w:tc>
      </w:tr>
      <w:tr w:rsidR="00F032E9" w:rsidRPr="00BC796D" w14:paraId="4A98CF5C" w14:textId="77777777" w:rsidTr="00F032E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032E9" w:rsidRPr="00BC796D" w14:paraId="32B74A22" w14:textId="77777777" w:rsidTr="00F032E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032E9" w:rsidRPr="00BC796D" w14:paraId="74244C91" w14:textId="77777777" w:rsidTr="00F032E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BC796D" w:rsidRDefault="00F032E9" w:rsidP="00F032E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 + COD_TRIBUTO</w:t>
            </w:r>
          </w:p>
        </w:tc>
      </w:tr>
    </w:tbl>
    <w:p w14:paraId="2F9A3995" w14:textId="77777777" w:rsidR="00BE6B28" w:rsidRPr="00BC796D" w:rsidRDefault="00BE6B28" w:rsidP="00BE6B2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BC796D" w14:paraId="17CD24EF" w14:textId="77777777" w:rsidTr="00F032E9">
        <w:trPr>
          <w:trHeight w:val="525"/>
          <w:tblHead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032E9" w:rsidRPr="00BC796D" w14:paraId="79EC6C70" w14:textId="77777777" w:rsidTr="00F032E9">
        <w:trPr>
          <w:trHeight w:val="315"/>
        </w:trPr>
        <w:tc>
          <w:tcPr>
            <w:tcW w:w="820" w:type="dxa"/>
            <w:tcBorders>
              <w:top w:val="nil"/>
              <w:left w:val="single" w:sz="8" w:space="0" w:color="auto"/>
              <w:bottom w:val="nil"/>
              <w:right w:val="single" w:sz="8" w:space="0" w:color="auto"/>
            </w:tcBorders>
            <w:shd w:val="clear" w:color="auto" w:fill="auto"/>
            <w:vAlign w:val="center"/>
            <w:hideMark/>
          </w:tcPr>
          <w:p w14:paraId="340E91C8"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2DFB7EE6"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shd w:val="clear" w:color="auto" w:fill="auto"/>
            <w:vAlign w:val="center"/>
            <w:hideMark/>
          </w:tcPr>
          <w:p w14:paraId="243FFDD8"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shd w:val="clear" w:color="auto" w:fill="auto"/>
            <w:vAlign w:val="center"/>
            <w:hideMark/>
          </w:tcPr>
          <w:p w14:paraId="45FA1B7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6FC6F76"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auto" w:fill="auto"/>
            <w:vAlign w:val="center"/>
            <w:hideMark/>
          </w:tcPr>
          <w:p w14:paraId="3D4CC36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44F22A54"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shd w:val="clear" w:color="auto" w:fill="auto"/>
            <w:vAlign w:val="center"/>
            <w:hideMark/>
          </w:tcPr>
          <w:p w14:paraId="194EAA6A"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6F234588" w14:textId="77777777" w:rsidTr="00F032E9">
        <w:trPr>
          <w:trHeight w:val="525"/>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Código Unívoco Atribuído Pelo Contribuinte à Conta no e-Lalur e no e-Lacs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3A2A386D" w14:textId="77777777" w:rsidTr="00F032E9">
        <w:trPr>
          <w:trHeight w:val="78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72F5C5B"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2EF6E2E8"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shd w:val="clear" w:color="auto" w:fill="auto"/>
            <w:vAlign w:val="center"/>
            <w:hideMark/>
          </w:tcPr>
          <w:p w14:paraId="506B9B92"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Código do Tributo:</w:t>
            </w:r>
            <w:r w:rsidRPr="00BC796D">
              <w:rPr>
                <w:rFonts w:eastAsia="Times New Roman" w:cs="Times New Roman"/>
                <w:color w:val="000000"/>
                <w:szCs w:val="20"/>
                <w:lang w:eastAsia="pt-BR"/>
              </w:rPr>
              <w:br/>
              <w:t>I – Imposto de Renda</w:t>
            </w:r>
            <w:r w:rsidRPr="00BC796D">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shd w:val="clear" w:color="auto" w:fill="auto"/>
            <w:vAlign w:val="center"/>
            <w:hideMark/>
          </w:tcPr>
          <w:p w14:paraId="4B3C2035"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CAC67DF"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5D19AEF3"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D59916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shd w:val="clear" w:color="auto" w:fill="auto"/>
            <w:vAlign w:val="center"/>
            <w:hideMark/>
          </w:tcPr>
          <w:p w14:paraId="302C9A5A"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639E3169"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0A8AE685"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46DA7040"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auto" w:fill="auto"/>
            <w:noWrap/>
            <w:vAlign w:val="bottom"/>
            <w:hideMark/>
          </w:tcPr>
          <w:p w14:paraId="45110F55"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shd w:val="clear" w:color="auto" w:fill="auto"/>
            <w:vAlign w:val="center"/>
            <w:hideMark/>
          </w:tcPr>
          <w:p w14:paraId="3A85FFAE"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de Saldo Inicial:</w:t>
            </w:r>
            <w:r w:rsidRPr="00BC796D">
              <w:rPr>
                <w:rFonts w:eastAsia="Times New Roman" w:cs="Times New Roman"/>
                <w:color w:val="000000"/>
                <w:szCs w:val="20"/>
                <w:lang w:eastAsia="pt-BR"/>
              </w:rPr>
              <w:br/>
              <w:t>D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1AE7AD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DAB98F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B19310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07A8A7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81F0EE2"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152B612E"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5520B4C6"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C3BDFE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auto" w:fill="auto"/>
            <w:noWrap/>
            <w:vAlign w:val="bottom"/>
            <w:hideMark/>
          </w:tcPr>
          <w:p w14:paraId="6009719D"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shd w:val="clear" w:color="auto" w:fill="auto"/>
            <w:vAlign w:val="center"/>
            <w:hideMark/>
          </w:tcPr>
          <w:p w14:paraId="655885ED"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do Somatório dos Lançamentos da Parte B com Reflexo na Parte A no período:</w:t>
            </w:r>
            <w:r w:rsidRPr="00BC796D">
              <w:rPr>
                <w:rFonts w:eastAsia="Times New Roman" w:cs="Times New Roman"/>
                <w:color w:val="000000"/>
                <w:szCs w:val="20"/>
                <w:lang w:eastAsia="pt-BR"/>
              </w:rPr>
              <w:br/>
              <w:t>C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1016B28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1CBF8A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90EF211"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D693005"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7764125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205F1002"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143AE7D2" w14:textId="77777777" w:rsidTr="00F032E9">
        <w:trPr>
          <w:trHeight w:val="1545"/>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79F5E62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auto" w:fill="auto"/>
            <w:vAlign w:val="center"/>
            <w:hideMark/>
          </w:tcPr>
          <w:p w14:paraId="698B722B"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shd w:val="clear" w:color="auto" w:fill="auto"/>
            <w:vAlign w:val="center"/>
            <w:hideMark/>
          </w:tcPr>
          <w:p w14:paraId="25A7D7EE"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Somatório dos Lançamentos da Parte B Sem Reflexo na Parte A no Período (entre contas da parte B):</w:t>
            </w:r>
            <w:r w:rsidRPr="00BC796D">
              <w:rPr>
                <w:rFonts w:eastAsia="Times New Roman" w:cs="Times New Roman"/>
                <w:color w:val="000000"/>
                <w:szCs w:val="20"/>
                <w:lang w:eastAsia="pt-BR"/>
              </w:rPr>
              <w:br/>
              <w:t>C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3313860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0F0A6A3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D9A142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B04EBC6"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46D5D436"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316FB22C"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7CD269A2"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25130FE9"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shd w:val="clear" w:color="auto" w:fill="auto"/>
            <w:vAlign w:val="center"/>
            <w:hideMark/>
          </w:tcPr>
          <w:p w14:paraId="675633E3"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shd w:val="clear" w:color="auto" w:fill="auto"/>
            <w:vAlign w:val="center"/>
            <w:hideMark/>
          </w:tcPr>
          <w:p w14:paraId="711167EC"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de Saldo Final:</w:t>
            </w:r>
            <w:r w:rsidRPr="00BC796D">
              <w:rPr>
                <w:rFonts w:eastAsia="Times New Roman" w:cs="Times New Roman"/>
                <w:color w:val="000000"/>
                <w:szCs w:val="20"/>
                <w:lang w:eastAsia="pt-BR"/>
              </w:rPr>
              <w:br/>
              <w:t>D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3CCCE7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31A275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3D64FD1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64E412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3277C24"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F2B7605" w14:textId="77777777" w:rsidR="00F032E9" w:rsidRPr="00BC796D" w:rsidRDefault="00F032E9" w:rsidP="006B7245">
      <w:pPr>
        <w:pStyle w:val="Corpodetexto"/>
        <w:rPr>
          <w:rFonts w:ascii="Times New Roman" w:hAnsi="Times New Roman"/>
          <w:b/>
          <w:color w:val="002060"/>
          <w:szCs w:val="20"/>
        </w:rPr>
      </w:pPr>
    </w:p>
    <w:p w14:paraId="315B758F" w14:textId="77777777" w:rsidR="0026297D" w:rsidRPr="00BC796D" w:rsidRDefault="006B7245" w:rsidP="006B724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B9BD54" w14:textId="77777777" w:rsidR="0026297D" w:rsidRPr="00BC796D" w:rsidRDefault="0026297D" w:rsidP="006B7245">
      <w:pPr>
        <w:pStyle w:val="Corpodetexto"/>
        <w:rPr>
          <w:rFonts w:ascii="Times New Roman" w:hAnsi="Times New Roman"/>
          <w:b/>
          <w:color w:val="002060"/>
          <w:szCs w:val="20"/>
        </w:rPr>
      </w:pPr>
    </w:p>
    <w:p w14:paraId="1CA0F2D8" w14:textId="77777777" w:rsidR="006B7245" w:rsidRPr="00BC796D" w:rsidRDefault="006B7245" w:rsidP="006B7245">
      <w:pPr>
        <w:pStyle w:val="Corpodetexto"/>
        <w:rPr>
          <w:rFonts w:ascii="Times New Roman" w:hAnsi="Times New Roman"/>
          <w:b/>
          <w:color w:val="002060"/>
          <w:szCs w:val="20"/>
        </w:rPr>
      </w:pPr>
      <w:r w:rsidRPr="00BC796D">
        <w:rPr>
          <w:rFonts w:ascii="Times New Roman" w:hAnsi="Times New Roman"/>
          <w:b/>
          <w:color w:val="002060"/>
          <w:szCs w:val="20"/>
        </w:rPr>
        <w:t>|M500|101|1000,00|C|500,00|D|100,00|D|400,00|C|</w:t>
      </w:r>
    </w:p>
    <w:p w14:paraId="65910C34"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M500|: Identificação do tipo do registro.</w:t>
      </w:r>
    </w:p>
    <w:p w14:paraId="088E0887"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da parte B (criado pelo contribuinte).</w:t>
      </w:r>
    </w:p>
    <w:p w14:paraId="4BE9CA2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1000,00|: Saldo inicial da conta da parte B (R$ 1.000,00).</w:t>
      </w:r>
    </w:p>
    <w:p w14:paraId="62FD3353"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C|: Indicador do saldo inicial (C = Credor).</w:t>
      </w:r>
    </w:p>
    <w:p w14:paraId="26A6EC5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500,00|: Valor do lançamento da parte B com reflexo na parte A (R$ 500,00).</w:t>
      </w:r>
    </w:p>
    <w:p w14:paraId="6CC5A2BD"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D|: Indicador do lançamento da parte B com reflexo na parte A (D = Devedor).</w:t>
      </w:r>
    </w:p>
    <w:p w14:paraId="75012465"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100,00|: Valor do lançamento da parte B sem reflexo na parte A (R$ 100,00).</w:t>
      </w:r>
    </w:p>
    <w:p w14:paraId="47DE1AB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D|: Indicador do lançamento da parte B sem reflexo na parte A (D = Devedor).</w:t>
      </w:r>
    </w:p>
    <w:p w14:paraId="2EB3F191"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400,00|: Saldo final da conta da parte B (R$ 400,00 = R$ 1.000,00 – R$ 500,00 – R$ 100,00).</w:t>
      </w:r>
    </w:p>
    <w:p w14:paraId="484710A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C|: Indicador do saldo final (C = Credor).</w:t>
      </w:r>
    </w:p>
    <w:p w14:paraId="6956D3B9" w14:textId="77777777" w:rsidR="00AE3B34" w:rsidRPr="00BC796D" w:rsidRDefault="00AE3B34">
      <w:pPr>
        <w:spacing w:after="200" w:line="276" w:lineRule="auto"/>
        <w:rPr>
          <w:b/>
          <w:bCs/>
          <w:color w:val="0000FF"/>
          <w:szCs w:val="20"/>
        </w:rPr>
      </w:pPr>
      <w:r w:rsidRPr="00BC796D">
        <w:rPr>
          <w:color w:val="0000FF"/>
          <w:szCs w:val="20"/>
        </w:rPr>
        <w:br w:type="page"/>
      </w:r>
    </w:p>
    <w:p w14:paraId="4305401E" w14:textId="77777777" w:rsidR="00BC760B" w:rsidRPr="00BC796D" w:rsidRDefault="00BC760B" w:rsidP="00867F54">
      <w:pPr>
        <w:pStyle w:val="Ttulo4"/>
      </w:pPr>
      <w:bookmarkStart w:id="218" w:name="_Toc532980431"/>
      <w:r w:rsidRPr="00BC796D">
        <w:t>Registro M990: Encerramento do Bloco M</w:t>
      </w:r>
      <w:bookmarkEnd w:id="218"/>
    </w:p>
    <w:p w14:paraId="3B79858E" w14:textId="77777777" w:rsidR="00D5387E" w:rsidRPr="00BC796D" w:rsidRDefault="00D5387E" w:rsidP="00D5387E"/>
    <w:tbl>
      <w:tblPr>
        <w:tblW w:w="15420" w:type="dxa"/>
        <w:tblCellMar>
          <w:left w:w="70" w:type="dxa"/>
          <w:right w:w="70" w:type="dxa"/>
        </w:tblCellMar>
        <w:tblLook w:val="04A0" w:firstRow="1" w:lastRow="0" w:firstColumn="1" w:lastColumn="0" w:noHBand="0" w:noVBand="1"/>
      </w:tblPr>
      <w:tblGrid>
        <w:gridCol w:w="11120"/>
        <w:gridCol w:w="4300"/>
      </w:tblGrid>
      <w:tr w:rsidR="00BA5D3D" w:rsidRPr="00BC796D" w14:paraId="2DAA1E43" w14:textId="77777777" w:rsidTr="00BA5D3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990: ENCERRAMENTO DO BLOCO M</w:t>
            </w:r>
          </w:p>
        </w:tc>
      </w:tr>
      <w:tr w:rsidR="00BA5D3D" w:rsidRPr="00BC796D" w14:paraId="2856AD8A" w14:textId="77777777" w:rsidTr="00BA5D3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BA5D3D" w:rsidRPr="00BC796D" w14:paraId="4325857C" w14:textId="77777777" w:rsidTr="00BA5D3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BA5D3D" w:rsidRPr="00BC796D" w14:paraId="48E17EA0" w14:textId="77777777" w:rsidTr="00BA5D3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BC796D" w:rsidRDefault="00BA5D3D" w:rsidP="00BA5D3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DC398B2" w14:textId="77777777" w:rsidR="00D5387E" w:rsidRPr="00BC796D" w:rsidRDefault="00D5387E" w:rsidP="00D5387E">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BC796D" w14:paraId="6ECB2260" w14:textId="77777777" w:rsidTr="00BA5D3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A5D3D" w:rsidRPr="00BC796D" w14:paraId="6B9C445C" w14:textId="77777777" w:rsidTr="00BA5D3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F2AC4C"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5C896FB"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B54FDF2"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shd w:val="clear" w:color="auto" w:fill="auto"/>
            <w:vAlign w:val="center"/>
            <w:hideMark/>
          </w:tcPr>
          <w:p w14:paraId="569EE077"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8160DDF"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11EF947"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C4E0DC1"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M990]</w:t>
            </w:r>
          </w:p>
        </w:tc>
        <w:tc>
          <w:tcPr>
            <w:tcW w:w="1120" w:type="dxa"/>
            <w:tcBorders>
              <w:top w:val="nil"/>
              <w:left w:val="nil"/>
              <w:bottom w:val="nil"/>
              <w:right w:val="single" w:sz="8" w:space="0" w:color="auto"/>
            </w:tcBorders>
            <w:shd w:val="clear" w:color="auto" w:fill="auto"/>
            <w:vAlign w:val="center"/>
            <w:hideMark/>
          </w:tcPr>
          <w:p w14:paraId="697293C8"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A5D3D" w:rsidRPr="00BC796D" w14:paraId="2C9B2875" w14:textId="77777777" w:rsidTr="00BA5D3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76BD8F5" w14:textId="77777777" w:rsidR="00D5387E" w:rsidRPr="00BC796D" w:rsidRDefault="00D5387E" w:rsidP="00D5387E">
      <w:pPr>
        <w:pStyle w:val="Corpodetexto"/>
        <w:jc w:val="center"/>
        <w:rPr>
          <w:rFonts w:ascii="Times New Roman" w:hAnsi="Times New Roman"/>
          <w:b/>
          <w:color w:val="002060"/>
          <w:szCs w:val="20"/>
        </w:rPr>
      </w:pPr>
    </w:p>
    <w:p w14:paraId="5F6F21A5" w14:textId="77777777" w:rsidR="0026297D"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56A8D55" w14:textId="77777777" w:rsidR="0026297D" w:rsidRPr="00BC796D" w:rsidRDefault="0026297D" w:rsidP="00407813">
      <w:pPr>
        <w:pStyle w:val="Corpodetexto"/>
        <w:rPr>
          <w:rFonts w:ascii="Times New Roman" w:hAnsi="Times New Roman"/>
          <w:b/>
          <w:color w:val="002060"/>
          <w:szCs w:val="20"/>
        </w:rPr>
      </w:pPr>
    </w:p>
    <w:p w14:paraId="23BCE047" w14:textId="77777777" w:rsidR="00407813"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M990|2000|</w:t>
      </w:r>
    </w:p>
    <w:p w14:paraId="1FF4DAF0"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M990|: Identificação do tipo do registro.</w:t>
      </w:r>
    </w:p>
    <w:p w14:paraId="0F7FE62F"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M é 2.000 (dois mil registros).</w:t>
      </w:r>
    </w:p>
    <w:p w14:paraId="38AE4702" w14:textId="77777777" w:rsidR="00407813" w:rsidRPr="00BC796D" w:rsidRDefault="00407813">
      <w:pPr>
        <w:spacing w:after="200" w:line="276" w:lineRule="auto"/>
        <w:rPr>
          <w:b/>
          <w:bCs/>
          <w:color w:val="0000FF"/>
          <w:szCs w:val="20"/>
        </w:rPr>
      </w:pPr>
      <w:r w:rsidRPr="00BC796D">
        <w:rPr>
          <w:color w:val="0000FF"/>
          <w:szCs w:val="20"/>
        </w:rPr>
        <w:br w:type="page"/>
      </w:r>
    </w:p>
    <w:p w14:paraId="10E6D878" w14:textId="77777777" w:rsidR="0046613B" w:rsidRPr="00BC796D" w:rsidRDefault="0046613B" w:rsidP="00867F54">
      <w:pPr>
        <w:pStyle w:val="Ttulo3"/>
      </w:pPr>
      <w:bookmarkStart w:id="219" w:name="_Toc532980432"/>
      <w:r w:rsidRPr="00BC796D">
        <w:t xml:space="preserve">Bloco N: Cálculo do </w:t>
      </w:r>
      <w:r w:rsidR="002E6F04" w:rsidRPr="00BC796D">
        <w:t>IRPJ e da CSLL</w:t>
      </w:r>
      <w:r w:rsidR="009F7060" w:rsidRPr="00BC796D">
        <w:t xml:space="preserve"> – Lucro Real</w:t>
      </w:r>
      <w:bookmarkEnd w:id="219"/>
    </w:p>
    <w:p w14:paraId="030B24AD" w14:textId="77777777" w:rsidR="0046613B" w:rsidRPr="00BC796D"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BC796D" w:rsidRDefault="0046613B" w:rsidP="00867F54">
      <w:pPr>
        <w:pStyle w:val="Ttulo4"/>
      </w:pPr>
      <w:bookmarkStart w:id="220" w:name="_Toc532980433"/>
      <w:r w:rsidRPr="00BC796D">
        <w:t>Registro N001: Abertura do Bloco N</w:t>
      </w:r>
      <w:bookmarkEnd w:id="220"/>
    </w:p>
    <w:p w14:paraId="2D0F4782" w14:textId="77777777" w:rsidR="00D11680" w:rsidRPr="00BC796D" w:rsidRDefault="00D11680" w:rsidP="0046613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85B0E" w:rsidRPr="00BC796D" w14:paraId="63BEFEE1" w14:textId="77777777" w:rsidTr="00C85B0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001: ABERTURA DO BLOCO N</w:t>
            </w:r>
          </w:p>
        </w:tc>
      </w:tr>
      <w:tr w:rsidR="00C85B0E" w:rsidRPr="00BC796D" w14:paraId="3DEEA24F" w14:textId="77777777" w:rsidTr="00C85B0E">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C85B0E" w:rsidRPr="00BC796D" w14:paraId="6571F8AB" w14:textId="77777777" w:rsidTr="00C85B0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C85B0E" w:rsidRPr="00BC796D" w14:paraId="03C618BD" w14:textId="77777777" w:rsidTr="00C85B0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BC796D" w:rsidRDefault="00C85B0E" w:rsidP="00C85B0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1AFB12C" w14:textId="77777777" w:rsidR="00D11680" w:rsidRPr="00BC796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BC796D" w14:paraId="0F0DA565" w14:textId="77777777" w:rsidTr="00C85B0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85B0E" w:rsidRPr="00BC796D" w14:paraId="6C979AF5" w14:textId="77777777" w:rsidTr="00C85B0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8EC406"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2D3BA"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8814D3B"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shd w:val="clear" w:color="auto" w:fill="auto"/>
            <w:vAlign w:val="center"/>
            <w:hideMark/>
          </w:tcPr>
          <w:p w14:paraId="037C8EEE"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83E04E"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A40F1BE"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886E4F5"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N001]</w:t>
            </w:r>
          </w:p>
        </w:tc>
        <w:tc>
          <w:tcPr>
            <w:tcW w:w="1120" w:type="dxa"/>
            <w:tcBorders>
              <w:top w:val="nil"/>
              <w:left w:val="nil"/>
              <w:bottom w:val="nil"/>
              <w:right w:val="single" w:sz="8" w:space="0" w:color="auto"/>
            </w:tcBorders>
            <w:shd w:val="clear" w:color="auto" w:fill="auto"/>
            <w:vAlign w:val="center"/>
            <w:hideMark/>
          </w:tcPr>
          <w:p w14:paraId="2A0A6A2A"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85B0E" w:rsidRPr="00BC796D" w14:paraId="30E9E4AE" w14:textId="77777777" w:rsidTr="00C85B0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7F6BC8F" w14:textId="77777777" w:rsidR="00D11680" w:rsidRPr="00BC796D" w:rsidRDefault="00D11680" w:rsidP="0046613B">
      <w:pPr>
        <w:pStyle w:val="PSDS-MarcadoresNivel2"/>
        <w:numPr>
          <w:ilvl w:val="0"/>
          <w:numId w:val="0"/>
        </w:numPr>
        <w:rPr>
          <w:rFonts w:ascii="Times New Roman" w:hAnsi="Times New Roman"/>
        </w:rPr>
      </w:pPr>
    </w:p>
    <w:p w14:paraId="6FAC6927" w14:textId="77777777" w:rsidR="0046613B" w:rsidRPr="00BC796D" w:rsidRDefault="0046613B" w:rsidP="0046613B">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44AE7A4" w14:textId="77777777" w:rsidR="0046613B" w:rsidRPr="00BC796D" w:rsidRDefault="0046613B" w:rsidP="0046613B">
      <w:pPr>
        <w:pStyle w:val="PSDS-MarcadoresNivel2"/>
        <w:numPr>
          <w:ilvl w:val="0"/>
          <w:numId w:val="0"/>
        </w:numPr>
        <w:rPr>
          <w:rFonts w:ascii="Times New Roman" w:hAnsi="Times New Roman"/>
        </w:rPr>
      </w:pPr>
    </w:p>
    <w:p w14:paraId="08A55CC4" w14:textId="77777777" w:rsidR="002E6F04" w:rsidRPr="00BC796D" w:rsidRDefault="0088706D" w:rsidP="002E6F04">
      <w:pPr>
        <w:pStyle w:val="Corpodetexto"/>
        <w:ind w:left="708" w:firstLine="12"/>
        <w:rPr>
          <w:rFonts w:ascii="Times New Roman" w:hAnsi="Times New Roman"/>
          <w:szCs w:val="20"/>
        </w:rPr>
      </w:pPr>
      <w:hyperlink r:id="rId81" w:anchor="REGRA_OCORRENCIA_UNITARIA_ARQ" w:history="1">
        <w:r w:rsidR="0046613B" w:rsidRPr="00BC796D">
          <w:rPr>
            <w:rFonts w:ascii="Times New Roman" w:hAnsi="Times New Roman"/>
            <w:b/>
            <w:szCs w:val="20"/>
          </w:rPr>
          <w:t>REGRA_OCORRENCIA_UNITARIA_ARQ</w:t>
        </w:r>
      </w:hyperlink>
      <w:r w:rsidR="0046613B" w:rsidRPr="00BC796D">
        <w:rPr>
          <w:rFonts w:ascii="Times New Roman" w:hAnsi="Times New Roman"/>
          <w:color w:val="auto"/>
          <w:szCs w:val="20"/>
        </w:rPr>
        <w:t xml:space="preserve">: </w:t>
      </w:r>
      <w:r w:rsidR="0046613B" w:rsidRPr="00BC796D">
        <w:rPr>
          <w:rFonts w:ascii="Times New Roman" w:hAnsi="Times New Roman"/>
          <w:szCs w:val="20"/>
        </w:rPr>
        <w:t>Verifica se registro ocorreu apenas uma vez por arquivo, considerando a chave “N001” (REG). Se a regra não fo</w:t>
      </w:r>
      <w:r w:rsidR="002E6F04" w:rsidRPr="00BC796D">
        <w:rPr>
          <w:rFonts w:ascii="Times New Roman" w:hAnsi="Times New Roman"/>
          <w:szCs w:val="20"/>
        </w:rPr>
        <w:t>r cumprida, a ECF gera um erro.</w:t>
      </w:r>
    </w:p>
    <w:p w14:paraId="4AE48B0B" w14:textId="77777777" w:rsidR="00213A24" w:rsidRPr="00BC796D" w:rsidRDefault="00213A24" w:rsidP="002E6F04">
      <w:pPr>
        <w:pStyle w:val="Corpodetexto"/>
        <w:ind w:left="708" w:firstLine="12"/>
        <w:rPr>
          <w:rFonts w:ascii="Times New Roman" w:hAnsi="Times New Roman"/>
          <w:szCs w:val="20"/>
        </w:rPr>
      </w:pPr>
    </w:p>
    <w:p w14:paraId="3CB6F58B" w14:textId="77777777" w:rsidR="003E7A35"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1F6B973" w14:textId="77777777" w:rsidR="003E7A35" w:rsidRPr="00BC796D" w:rsidRDefault="003E7A35" w:rsidP="00E506D3">
      <w:pPr>
        <w:pStyle w:val="Corpodetexto"/>
        <w:rPr>
          <w:rFonts w:ascii="Times New Roman" w:hAnsi="Times New Roman"/>
          <w:b/>
          <w:color w:val="002060"/>
          <w:szCs w:val="20"/>
        </w:rPr>
      </w:pPr>
    </w:p>
    <w:p w14:paraId="01355676" w14:textId="77777777" w:rsidR="00E506D3"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N001|0|</w:t>
      </w:r>
    </w:p>
    <w:p w14:paraId="76428CA2"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N001|: Identificação do tipo do registro.</w:t>
      </w:r>
    </w:p>
    <w:p w14:paraId="721A23A7"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6FD6AC56" w14:textId="77777777" w:rsidR="00E506D3" w:rsidRPr="00BC796D" w:rsidRDefault="00E506D3" w:rsidP="00E506D3">
      <w:pPr>
        <w:pStyle w:val="Corpodetexto"/>
        <w:ind w:left="708" w:firstLine="12"/>
        <w:rPr>
          <w:rFonts w:ascii="Times New Roman" w:hAnsi="Times New Roman"/>
          <w:szCs w:val="20"/>
        </w:rPr>
      </w:pPr>
    </w:p>
    <w:p w14:paraId="199E4406" w14:textId="77777777" w:rsidR="00E506D3" w:rsidRPr="00BC796D" w:rsidRDefault="00E506D3" w:rsidP="002E6F04">
      <w:pPr>
        <w:pStyle w:val="Corpodetexto"/>
        <w:ind w:left="708" w:firstLine="12"/>
        <w:rPr>
          <w:rFonts w:ascii="Times New Roman" w:hAnsi="Times New Roman"/>
          <w:szCs w:val="20"/>
        </w:rPr>
      </w:pPr>
    </w:p>
    <w:p w14:paraId="67A4597E" w14:textId="77777777" w:rsidR="00213A24" w:rsidRPr="00BC796D" w:rsidRDefault="00213A24">
      <w:pPr>
        <w:rPr>
          <w:b/>
          <w:bCs/>
          <w:color w:val="0000FF"/>
          <w:szCs w:val="20"/>
        </w:rPr>
      </w:pPr>
      <w:r w:rsidRPr="00BC796D">
        <w:rPr>
          <w:color w:val="0000FF"/>
          <w:szCs w:val="20"/>
        </w:rPr>
        <w:br w:type="page"/>
      </w:r>
    </w:p>
    <w:p w14:paraId="270A2345" w14:textId="77777777" w:rsidR="002E6F04" w:rsidRPr="00BC796D" w:rsidRDefault="002E6F04" w:rsidP="00867F54">
      <w:pPr>
        <w:pStyle w:val="Ttulo4"/>
      </w:pPr>
      <w:bookmarkStart w:id="221" w:name="_Toc532980434"/>
      <w:r w:rsidRPr="00BC796D">
        <w:t>Registro N030: Identificação dos Períodos e Formas de Apuração do IRPJ e da CSLL das Empresas Tributadas pelo Lucro Real</w:t>
      </w:r>
      <w:bookmarkEnd w:id="221"/>
    </w:p>
    <w:p w14:paraId="4AF7E881" w14:textId="77777777" w:rsidR="002E6F04" w:rsidRPr="00BC796D" w:rsidRDefault="002E6F04" w:rsidP="002E6F04">
      <w:pPr>
        <w:jc w:val="both"/>
        <w:rPr>
          <w:szCs w:val="20"/>
        </w:rPr>
      </w:pPr>
    </w:p>
    <w:p w14:paraId="239F7FEC" w14:textId="77777777" w:rsidR="002E6F04" w:rsidRPr="00BC796D" w:rsidRDefault="002E6F04" w:rsidP="002E6F04">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38FB3928" w14:textId="77777777" w:rsidR="00D11680" w:rsidRPr="00BC796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F37AE" w:rsidRPr="00BC796D" w14:paraId="790DB60E" w14:textId="77777777" w:rsidTr="004F37A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030: IDENTIFICAÇÃO DO PERÍODO</w:t>
            </w:r>
          </w:p>
        </w:tc>
      </w:tr>
      <w:tr w:rsidR="004F37AE" w:rsidRPr="00BC796D" w14:paraId="1EA32F4A"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4F37AE" w:rsidRPr="00BC796D" w14:paraId="2D4B553E" w14:textId="77777777" w:rsidTr="004F37A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4F37AE" w:rsidRPr="00BC796D" w14:paraId="52568A1F" w14:textId="77777777" w:rsidTr="004F37A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BC796D" w:rsidRDefault="004F37AE" w:rsidP="004F37A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5CFDB9E7" w14:textId="77777777" w:rsidR="00D11680" w:rsidRPr="00BC796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BC796D" w14:paraId="146CCFBC" w14:textId="77777777" w:rsidTr="004F37AE">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F37AE" w:rsidRPr="00BC796D" w14:paraId="3DEA791F"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A2189"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4E1F"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2F4CD"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60169"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1080A"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E3AE2"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59C03"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7EE380"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F37AE" w:rsidRPr="00BC796D" w14:paraId="5DF3DEB2"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F37AE" w:rsidRPr="00BC796D" w14:paraId="6FD611C5"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33F02"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52297"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CE63A"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92412"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99C10C"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FC286"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66E5D"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4BDE6"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F37AE" w:rsidRPr="00BC796D" w14:paraId="09BD8FC1" w14:textId="77777777" w:rsidTr="00B36989">
        <w:trPr>
          <w:trHeight w:val="763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Receita Bruta/ Balanço de Suspensão e Redução Anual</w:t>
            </w:r>
            <w:r w:rsidRPr="00BC796D">
              <w:rPr>
                <w:rFonts w:eastAsia="Times New Roman" w:cs="Times New Roman"/>
                <w:color w:val="000000"/>
                <w:szCs w:val="20"/>
                <w:lang w:eastAsia="pt-BR"/>
              </w:rPr>
              <w:br/>
              <w:t xml:space="preserve">A01 – Balanço de Suspensão e Redução até Janeiro </w:t>
            </w:r>
            <w:r w:rsidRPr="00BC796D">
              <w:rPr>
                <w:rFonts w:eastAsia="Times New Roman" w:cs="Times New Roman"/>
                <w:color w:val="000000"/>
                <w:szCs w:val="20"/>
                <w:lang w:eastAsia="pt-BR"/>
              </w:rPr>
              <w:br/>
              <w:t>A02 – Balanço de Suspensão e Redução até Fevereiro</w:t>
            </w:r>
            <w:r w:rsidRPr="00BC796D">
              <w:rPr>
                <w:rFonts w:eastAsia="Times New Roman" w:cs="Times New Roman"/>
                <w:color w:val="000000"/>
                <w:szCs w:val="20"/>
                <w:lang w:eastAsia="pt-BR"/>
              </w:rPr>
              <w:br/>
              <w:t>A03 – Balanço de Suspensão e Redução até Março</w:t>
            </w:r>
            <w:r w:rsidRPr="00BC796D">
              <w:rPr>
                <w:rFonts w:eastAsia="Times New Roman" w:cs="Times New Roman"/>
                <w:color w:val="000000"/>
                <w:szCs w:val="20"/>
                <w:lang w:eastAsia="pt-BR"/>
              </w:rPr>
              <w:br/>
              <w:t xml:space="preserve">A04 – Balanço de Suspensão e Redução até Abril </w:t>
            </w:r>
            <w:r w:rsidRPr="00BC796D">
              <w:rPr>
                <w:rFonts w:eastAsia="Times New Roman" w:cs="Times New Roman"/>
                <w:color w:val="000000"/>
                <w:szCs w:val="20"/>
                <w:lang w:eastAsia="pt-BR"/>
              </w:rPr>
              <w:br/>
              <w:t>A05 – Balanço de Suspensão e Redução até Maio</w:t>
            </w:r>
            <w:r w:rsidRPr="00BC796D">
              <w:rPr>
                <w:rFonts w:eastAsia="Times New Roman" w:cs="Times New Roman"/>
                <w:color w:val="000000"/>
                <w:szCs w:val="20"/>
                <w:lang w:eastAsia="pt-BR"/>
              </w:rPr>
              <w:br/>
              <w:t xml:space="preserve">A06 – Balanço de Suspensão e Redução até Junho </w:t>
            </w:r>
            <w:r w:rsidRPr="00BC796D">
              <w:rPr>
                <w:rFonts w:eastAsia="Times New Roman" w:cs="Times New Roman"/>
                <w:color w:val="000000"/>
                <w:szCs w:val="20"/>
                <w:lang w:eastAsia="pt-BR"/>
              </w:rPr>
              <w:br/>
              <w:t>A07 – Balanço de Suspensão e Redução até Julho</w:t>
            </w:r>
            <w:r w:rsidRPr="00BC796D">
              <w:rPr>
                <w:rFonts w:eastAsia="Times New Roman" w:cs="Times New Roman"/>
                <w:color w:val="000000"/>
                <w:szCs w:val="20"/>
                <w:lang w:eastAsia="pt-BR"/>
              </w:rPr>
              <w:br/>
              <w:t xml:space="preserve">A08 – Balanço de Suspensão e Redução até Agosto </w:t>
            </w:r>
            <w:r w:rsidRPr="00BC796D">
              <w:rPr>
                <w:rFonts w:eastAsia="Times New Roman" w:cs="Times New Roman"/>
                <w:color w:val="000000"/>
                <w:szCs w:val="20"/>
                <w:lang w:eastAsia="pt-BR"/>
              </w:rPr>
              <w:br/>
              <w:t xml:space="preserve">A09 – Balanço de Suspensão e Redução até Setembro </w:t>
            </w:r>
            <w:r w:rsidRPr="00BC796D">
              <w:rPr>
                <w:rFonts w:eastAsia="Times New Roman" w:cs="Times New Roman"/>
                <w:color w:val="000000"/>
                <w:szCs w:val="20"/>
                <w:lang w:eastAsia="pt-BR"/>
              </w:rPr>
              <w:br/>
              <w:t xml:space="preserve">A10 – Balanço de Suspensão e Redução até Outubro </w:t>
            </w:r>
            <w:r w:rsidRPr="00BC796D">
              <w:rPr>
                <w:rFonts w:eastAsia="Times New Roman" w:cs="Times New Roman"/>
                <w:color w:val="000000"/>
                <w:szCs w:val="20"/>
                <w:lang w:eastAsia="pt-BR"/>
              </w:rPr>
              <w:br/>
              <w:t xml:space="preserve">A11 – Balanço de Suspensão e Redução até Novembro  </w:t>
            </w:r>
            <w:r w:rsidRPr="00BC796D">
              <w:rPr>
                <w:rFonts w:eastAsia="Times New Roman" w:cs="Times New Roman"/>
                <w:color w:val="000000"/>
                <w:szCs w:val="20"/>
                <w:lang w:eastAsia="pt-BR"/>
              </w:rPr>
              <w:br/>
              <w:t xml:space="preserve">A12 – Balanço de Suspensão e Redução até Dezembro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 ou "E".</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840A71F" w14:textId="77777777" w:rsidR="00D11680" w:rsidRPr="00BC796D" w:rsidRDefault="00D11680">
      <w:pPr>
        <w:spacing w:after="200" w:line="276" w:lineRule="auto"/>
        <w:rPr>
          <w:b/>
          <w:szCs w:val="20"/>
        </w:rPr>
      </w:pPr>
    </w:p>
    <w:p w14:paraId="73581917" w14:textId="77777777" w:rsidR="00B36989" w:rsidRPr="00BC796D" w:rsidRDefault="00B36989">
      <w:pPr>
        <w:spacing w:after="200" w:line="276" w:lineRule="auto"/>
        <w:rPr>
          <w:b/>
          <w:szCs w:val="20"/>
        </w:rPr>
      </w:pPr>
    </w:p>
    <w:p w14:paraId="15C7767A" w14:textId="77777777" w:rsidR="00B36989" w:rsidRPr="00BC796D" w:rsidRDefault="00B36989">
      <w:pPr>
        <w:spacing w:after="200" w:line="276" w:lineRule="auto"/>
        <w:rPr>
          <w:b/>
          <w:szCs w:val="20"/>
        </w:rPr>
      </w:pPr>
    </w:p>
    <w:p w14:paraId="2018E82F"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6901FF3" w14:textId="77777777" w:rsidR="006424C4" w:rsidRPr="00BC796D" w:rsidRDefault="006424C4" w:rsidP="006424C4">
      <w:pPr>
        <w:pStyle w:val="Corpodetexto"/>
        <w:ind w:left="708" w:firstLine="12"/>
        <w:rPr>
          <w:rFonts w:ascii="Times New Roman" w:hAnsi="Times New Roman"/>
          <w:szCs w:val="20"/>
        </w:rPr>
      </w:pPr>
    </w:p>
    <w:p w14:paraId="1226950E" w14:textId="77777777" w:rsidR="006424C4" w:rsidRPr="00BC796D" w:rsidRDefault="0088706D" w:rsidP="006424C4">
      <w:pPr>
        <w:pStyle w:val="Corpodetexto"/>
        <w:ind w:left="708" w:firstLine="12"/>
        <w:rPr>
          <w:rFonts w:ascii="Times New Roman" w:hAnsi="Times New Roman"/>
          <w:szCs w:val="20"/>
        </w:rPr>
      </w:pPr>
      <w:hyperlink r:id="rId82" w:anchor="REGRA_OCORRENCIA_UNITARIA_ARQ" w:history="1">
        <w:r w:rsidR="006424C4" w:rsidRPr="00BC796D">
          <w:rPr>
            <w:rFonts w:ascii="Times New Roman" w:hAnsi="Times New Roman"/>
            <w:b/>
            <w:szCs w:val="20"/>
          </w:rPr>
          <w:t>REGRA_</w:t>
        </w:r>
      </w:hyperlink>
      <w:r w:rsidR="006424C4" w:rsidRPr="00BC796D">
        <w:rPr>
          <w:rFonts w:ascii="Times New Roman" w:hAnsi="Times New Roman"/>
          <w:b/>
          <w:szCs w:val="20"/>
        </w:rPr>
        <w:t>DUPLICIDADE_DESPREZADA</w:t>
      </w:r>
      <w:r w:rsidR="006424C4" w:rsidRPr="00BC796D">
        <w:rPr>
          <w:rFonts w:ascii="Times New Roman" w:hAnsi="Times New Roman"/>
          <w:color w:val="auto"/>
          <w:szCs w:val="20"/>
        </w:rPr>
        <w:t xml:space="preserve">: </w:t>
      </w:r>
      <w:r w:rsidR="006424C4" w:rsidRPr="00BC796D">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BC796D" w:rsidRDefault="006424C4" w:rsidP="006424C4">
      <w:pPr>
        <w:pStyle w:val="Corpodetexto"/>
        <w:ind w:left="708" w:firstLine="12"/>
        <w:rPr>
          <w:rFonts w:ascii="Times New Roman" w:hAnsi="Times New Roman"/>
          <w:szCs w:val="20"/>
        </w:rPr>
      </w:pPr>
    </w:p>
    <w:p w14:paraId="0C6398F7" w14:textId="77777777" w:rsidR="006424C4" w:rsidRPr="00BC796D" w:rsidRDefault="0088706D" w:rsidP="006424C4">
      <w:pPr>
        <w:pStyle w:val="Corpodetexto"/>
        <w:ind w:left="708" w:firstLine="12"/>
        <w:rPr>
          <w:rFonts w:ascii="Times New Roman" w:hAnsi="Times New Roman"/>
          <w:b/>
          <w:szCs w:val="20"/>
        </w:rPr>
      </w:pPr>
      <w:hyperlink r:id="rId83" w:anchor="REGRA_OCORRENCIA_UNITARIA_ARQ" w:history="1">
        <w:r w:rsidR="006424C4" w:rsidRPr="00BC796D">
          <w:rPr>
            <w:rFonts w:ascii="Times New Roman" w:hAnsi="Times New Roman"/>
            <w:b/>
            <w:szCs w:val="20"/>
          </w:rPr>
          <w:t>REGRA_</w:t>
        </w:r>
      </w:hyperlink>
      <w:r w:rsidR="006424C4" w:rsidRPr="00BC796D">
        <w:rPr>
          <w:rFonts w:ascii="Times New Roman" w:hAnsi="Times New Roman"/>
          <w:b/>
          <w:szCs w:val="20"/>
        </w:rPr>
        <w:t>PERIODO_DESPREZADO</w:t>
      </w:r>
      <w:r w:rsidR="006424C4" w:rsidRPr="00BC796D">
        <w:rPr>
          <w:rFonts w:ascii="Times New Roman" w:hAnsi="Times New Roman"/>
          <w:color w:val="auto"/>
          <w:szCs w:val="20"/>
        </w:rPr>
        <w:t xml:space="preserve">: </w:t>
      </w:r>
      <w:r w:rsidR="006424C4"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63EFFECA" w14:textId="77777777" w:rsidR="006424C4" w:rsidRPr="00BC796D" w:rsidRDefault="006424C4" w:rsidP="006424C4">
      <w:pPr>
        <w:pStyle w:val="Corpodetexto"/>
        <w:ind w:left="708" w:firstLine="12"/>
        <w:rPr>
          <w:rFonts w:ascii="Times New Roman" w:hAnsi="Times New Roman"/>
          <w:b/>
          <w:szCs w:val="20"/>
        </w:rPr>
      </w:pPr>
    </w:p>
    <w:p w14:paraId="090E7B08" w14:textId="77777777" w:rsidR="006424C4" w:rsidRPr="00BC796D" w:rsidRDefault="0088706D" w:rsidP="006424C4">
      <w:pPr>
        <w:pStyle w:val="Corpodetexto"/>
        <w:ind w:left="708" w:firstLine="12"/>
        <w:rPr>
          <w:rFonts w:ascii="Times New Roman" w:hAnsi="Times New Roman"/>
          <w:b/>
          <w:szCs w:val="20"/>
        </w:rPr>
      </w:pPr>
      <w:hyperlink r:id="rId84" w:anchor="REGRA_OCORRENCIA_UNITARIA_ARQ" w:history="1">
        <w:r w:rsidR="006424C4" w:rsidRPr="00BC796D">
          <w:rPr>
            <w:rFonts w:ascii="Times New Roman" w:hAnsi="Times New Roman"/>
            <w:b/>
            <w:szCs w:val="20"/>
          </w:rPr>
          <w:t>REGRA_</w:t>
        </w:r>
      </w:hyperlink>
      <w:r w:rsidR="006424C4" w:rsidRPr="00BC796D">
        <w:rPr>
          <w:rFonts w:ascii="Times New Roman" w:hAnsi="Times New Roman"/>
          <w:b/>
          <w:szCs w:val="20"/>
        </w:rPr>
        <w:t>LINHA_ALTERADA</w:t>
      </w:r>
      <w:r w:rsidR="006424C4" w:rsidRPr="00BC796D">
        <w:rPr>
          <w:rFonts w:ascii="Times New Roman" w:hAnsi="Times New Roman"/>
          <w:color w:val="auto"/>
          <w:szCs w:val="20"/>
        </w:rPr>
        <w:t xml:space="preserve">: </w:t>
      </w:r>
      <w:r w:rsidR="006424C4" w:rsidRPr="00BC796D">
        <w:rPr>
          <w:rFonts w:ascii="Times New Roman" w:hAnsi="Times New Roman"/>
          <w:szCs w:val="20"/>
        </w:rPr>
        <w:t>Verifica se a linha deste período existe no arquivo de importação, mas deve ser alterada, pois as datas não compatíveis com o período da ECF. Gera um aviso.</w:t>
      </w:r>
    </w:p>
    <w:p w14:paraId="0B9287C0" w14:textId="77777777" w:rsidR="00CD73D7" w:rsidRPr="00BC796D" w:rsidRDefault="00CD73D7" w:rsidP="00CD73D7">
      <w:pPr>
        <w:pStyle w:val="Corpodetexto"/>
        <w:rPr>
          <w:rFonts w:ascii="Times New Roman" w:hAnsi="Times New Roman"/>
          <w:b/>
          <w:color w:val="002060"/>
          <w:szCs w:val="20"/>
        </w:rPr>
      </w:pPr>
    </w:p>
    <w:p w14:paraId="0F6E79D0" w14:textId="77777777" w:rsidR="003E7A35" w:rsidRPr="00BC796D" w:rsidRDefault="00CC6BF6" w:rsidP="00CD73D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43E8B9" w14:textId="77777777" w:rsidR="003E7A35" w:rsidRPr="00BC796D" w:rsidRDefault="003E7A35" w:rsidP="00CD73D7">
      <w:pPr>
        <w:pStyle w:val="Corpodetexto"/>
        <w:rPr>
          <w:rFonts w:ascii="Times New Roman" w:hAnsi="Times New Roman"/>
          <w:b/>
          <w:color w:val="002060"/>
          <w:szCs w:val="20"/>
        </w:rPr>
      </w:pPr>
    </w:p>
    <w:p w14:paraId="7443B19C" w14:textId="77777777" w:rsidR="00CD73D7" w:rsidRPr="00BC796D" w:rsidRDefault="00CD73D7" w:rsidP="00CD73D7">
      <w:pPr>
        <w:pStyle w:val="Corpodetexto"/>
        <w:rPr>
          <w:rFonts w:ascii="Times New Roman" w:hAnsi="Times New Roman"/>
          <w:b/>
          <w:color w:val="002060"/>
          <w:szCs w:val="20"/>
        </w:rPr>
      </w:pPr>
      <w:r w:rsidRPr="00BC796D">
        <w:rPr>
          <w:rFonts w:ascii="Times New Roman" w:hAnsi="Times New Roman"/>
          <w:b/>
          <w:color w:val="002060"/>
          <w:szCs w:val="20"/>
        </w:rPr>
        <w:t>|N030|01012014|31032014|T01|</w:t>
      </w:r>
    </w:p>
    <w:p w14:paraId="6401948C"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N030|: Identificação do tipo do registro.</w:t>
      </w:r>
    </w:p>
    <w:p w14:paraId="2BACA7D6"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19AF8294"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31032014|: Data de fim do período (31/03/2014).</w:t>
      </w:r>
    </w:p>
    <w:p w14:paraId="7D312654"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6198580E" w14:textId="77777777" w:rsidR="006424C4" w:rsidRPr="00BC796D" w:rsidRDefault="006424C4" w:rsidP="002E6F04">
      <w:pPr>
        <w:jc w:val="both"/>
        <w:rPr>
          <w:szCs w:val="20"/>
          <w:lang w:val="pt-PT"/>
        </w:rPr>
      </w:pPr>
    </w:p>
    <w:p w14:paraId="2C76EE86" w14:textId="77777777" w:rsidR="006424C4" w:rsidRPr="00BC796D" w:rsidRDefault="006424C4">
      <w:pPr>
        <w:rPr>
          <w:b/>
          <w:bCs/>
          <w:color w:val="0000FF"/>
          <w:szCs w:val="20"/>
        </w:rPr>
      </w:pPr>
      <w:r w:rsidRPr="00BC796D">
        <w:rPr>
          <w:color w:val="0000FF"/>
          <w:szCs w:val="20"/>
        </w:rPr>
        <w:br w:type="page"/>
      </w:r>
    </w:p>
    <w:p w14:paraId="69A9518F" w14:textId="77777777" w:rsidR="00F901BA" w:rsidRPr="00BC796D" w:rsidRDefault="00F901BA" w:rsidP="00867F54">
      <w:pPr>
        <w:pStyle w:val="Ttulo4"/>
      </w:pPr>
      <w:bookmarkStart w:id="222" w:name="_Toc532980435"/>
      <w:r w:rsidRPr="00BC796D">
        <w:t>Registro N500: Base de Cálculo do IRPJ Sobre o Lucro Real Após as Compensações de Prejuízos</w:t>
      </w:r>
      <w:bookmarkEnd w:id="222"/>
    </w:p>
    <w:p w14:paraId="1FAAD4B6" w14:textId="77777777" w:rsidR="00F901BA" w:rsidRPr="00BC796D" w:rsidRDefault="00F901BA" w:rsidP="00F901BA">
      <w:pPr>
        <w:jc w:val="both"/>
        <w:rPr>
          <w:szCs w:val="20"/>
        </w:rPr>
      </w:pPr>
    </w:p>
    <w:p w14:paraId="77AF03F5" w14:textId="77777777" w:rsidR="00F901BA" w:rsidRPr="00BC796D" w:rsidRDefault="00F901BA" w:rsidP="00F901BA">
      <w:pPr>
        <w:pStyle w:val="PSDS-CorpodeTexto0"/>
        <w:ind w:firstLine="708"/>
        <w:rPr>
          <w:rFonts w:ascii="Times New Roman" w:hAnsi="Times New Roman"/>
        </w:rPr>
      </w:pPr>
      <w:r w:rsidRPr="00BC796D">
        <w:rPr>
          <w:rFonts w:ascii="Times New Roman" w:hAnsi="Times New Roman"/>
        </w:rPr>
        <w:t>Apresenta a base de cálculo do IRPJ após as compensações de prejuízos.</w:t>
      </w:r>
    </w:p>
    <w:p w14:paraId="1037D6E7" w14:textId="77777777" w:rsidR="00D11680" w:rsidRPr="00BC796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B74" w:rsidRPr="00BC796D" w14:paraId="1F5870AD" w14:textId="77777777" w:rsidTr="00C42B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500: BASE DE CÁLCULO DO IRPJ SOBRE O LUCRO RELA APÓS AS COMPENSAÇÕES DE PREJUÍZOS</w:t>
            </w:r>
          </w:p>
        </w:tc>
      </w:tr>
      <w:tr w:rsidR="00C42B74" w:rsidRPr="00BC796D" w14:paraId="2F28E1FA" w14:textId="77777777" w:rsidTr="00C42B74">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LINHA_DESPREZADA</w:t>
            </w:r>
            <w:r w:rsidRPr="00BC796D">
              <w:rPr>
                <w:rFonts w:eastAsia="Times New Roman" w:cs="Times New Roman"/>
                <w:b/>
                <w:bCs/>
                <w:color w:val="000000"/>
                <w:szCs w:val="20"/>
                <w:lang w:eastAsia="pt-BR"/>
              </w:rPr>
              <w:br/>
              <w:t>REGRA_LINHA_ATUALIZADA</w:t>
            </w:r>
          </w:p>
        </w:tc>
      </w:tr>
      <w:tr w:rsidR="00C42B74" w:rsidRPr="00BC796D" w14:paraId="7CD58DFC" w14:textId="77777777" w:rsidTr="00C42B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3</w:t>
            </w:r>
          </w:p>
        </w:tc>
      </w:tr>
      <w:tr w:rsidR="00C42B74" w:rsidRPr="00BC796D" w14:paraId="64CA0980" w14:textId="77777777" w:rsidTr="00C42B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BC796D" w:rsidRDefault="00C42B74" w:rsidP="00C42B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5DB4EC3" w14:textId="77777777" w:rsidR="00D11680" w:rsidRPr="00BC796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BC796D" w14:paraId="0C6BED31" w14:textId="77777777" w:rsidTr="00C42B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42B74" w:rsidRPr="00BC796D" w14:paraId="7AA781B4" w14:textId="77777777" w:rsidTr="00C42B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7733A4"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04CEF4" w14:textId="77777777" w:rsidR="00C42B74" w:rsidRPr="00BC796D" w:rsidRDefault="00C42B74" w:rsidP="00C42B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843F34"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shd w:val="clear" w:color="auto" w:fill="auto"/>
            <w:vAlign w:val="center"/>
            <w:hideMark/>
          </w:tcPr>
          <w:p w14:paraId="7A79A28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75DF44F"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72428E"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7022D7"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shd w:val="clear" w:color="auto" w:fill="auto"/>
            <w:vAlign w:val="center"/>
            <w:hideMark/>
          </w:tcPr>
          <w:p w14:paraId="24F58978"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B74" w:rsidRPr="00BC796D" w14:paraId="09560FFE" w14:textId="77777777" w:rsidTr="00C42B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BC796D" w:rsidRDefault="00C42B74" w:rsidP="00C42B7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B74" w:rsidRPr="00BC796D" w14:paraId="1252D4FE" w14:textId="77777777" w:rsidTr="00C42B74">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5B04356"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6141FB3" w14:textId="77777777" w:rsidR="00C42B74" w:rsidRPr="00BC796D" w:rsidRDefault="00C42B74" w:rsidP="00C42B7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D10C742"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7B8EF6B"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59770"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34F8D09"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E27B18"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9925FA"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42B74" w:rsidRPr="00BC796D" w14:paraId="190A4EEE" w14:textId="77777777" w:rsidTr="00C42B74">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B82B79C" w14:textId="77777777" w:rsidR="00D11680" w:rsidRPr="00BC796D" w:rsidRDefault="00D11680" w:rsidP="006424C4">
      <w:pPr>
        <w:pStyle w:val="PSDS-MarcadoresNivel2"/>
        <w:numPr>
          <w:ilvl w:val="0"/>
          <w:numId w:val="0"/>
        </w:numPr>
        <w:rPr>
          <w:rFonts w:ascii="Times New Roman" w:hAnsi="Times New Roman"/>
        </w:rPr>
      </w:pPr>
    </w:p>
    <w:p w14:paraId="20CAA986"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9D648F5" w14:textId="77777777" w:rsidR="006424C4" w:rsidRPr="00BC796D" w:rsidRDefault="006424C4" w:rsidP="006424C4">
      <w:pPr>
        <w:pStyle w:val="Corpodetexto"/>
        <w:ind w:left="708" w:firstLine="12"/>
        <w:rPr>
          <w:rFonts w:ascii="Times New Roman" w:hAnsi="Times New Roman"/>
          <w:szCs w:val="20"/>
        </w:rPr>
      </w:pPr>
    </w:p>
    <w:p w14:paraId="4CB99939" w14:textId="77777777" w:rsidR="00FE5D23" w:rsidRPr="00BC796D" w:rsidRDefault="0088706D" w:rsidP="00FE5D23">
      <w:pPr>
        <w:pStyle w:val="Corpodetexto"/>
        <w:ind w:left="708" w:firstLine="12"/>
        <w:rPr>
          <w:rFonts w:ascii="Times New Roman" w:hAnsi="Times New Roman"/>
          <w:szCs w:val="20"/>
        </w:rPr>
      </w:pPr>
      <w:hyperlink r:id="rId8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BC796D" w:rsidRDefault="00FE5D23" w:rsidP="00FE5D23">
      <w:pPr>
        <w:pStyle w:val="Corpodetexto"/>
        <w:ind w:left="708" w:firstLine="12"/>
        <w:rPr>
          <w:rFonts w:ascii="Times New Roman" w:hAnsi="Times New Roman"/>
          <w:szCs w:val="20"/>
        </w:rPr>
      </w:pPr>
    </w:p>
    <w:p w14:paraId="0A33989D" w14:textId="77777777" w:rsidR="00FE5D23" w:rsidRPr="00BC796D" w:rsidRDefault="0088706D" w:rsidP="00FE5D23">
      <w:pPr>
        <w:pStyle w:val="Corpodetexto"/>
        <w:ind w:left="708" w:firstLine="12"/>
        <w:rPr>
          <w:rFonts w:ascii="Times New Roman" w:hAnsi="Times New Roman"/>
          <w:szCs w:val="20"/>
        </w:rPr>
      </w:pPr>
      <w:hyperlink r:id="rId8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8726240" w14:textId="77777777" w:rsidR="00FE5D23" w:rsidRPr="00BC796D" w:rsidRDefault="00FE5D23" w:rsidP="00FE5D23">
      <w:pPr>
        <w:pStyle w:val="Corpodetexto"/>
        <w:ind w:left="708" w:firstLine="12"/>
        <w:rPr>
          <w:rFonts w:ascii="Times New Roman" w:hAnsi="Times New Roman"/>
          <w:b/>
          <w:szCs w:val="20"/>
        </w:rPr>
      </w:pPr>
    </w:p>
    <w:p w14:paraId="57301953" w14:textId="77777777" w:rsidR="00FE5D23" w:rsidRPr="00BC796D" w:rsidRDefault="0088706D" w:rsidP="00FE5D23">
      <w:pPr>
        <w:pStyle w:val="Corpodetexto"/>
        <w:ind w:left="708" w:firstLine="12"/>
        <w:rPr>
          <w:rFonts w:ascii="Times New Roman" w:hAnsi="Times New Roman"/>
          <w:b/>
          <w:szCs w:val="20"/>
        </w:rPr>
      </w:pPr>
      <w:hyperlink r:id="rId8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B486A87" w14:textId="77777777" w:rsidR="00012703" w:rsidRPr="00BC796D" w:rsidRDefault="00012703">
      <w:pPr>
        <w:spacing w:after="200" w:line="276" w:lineRule="auto"/>
        <w:rPr>
          <w:b/>
          <w:szCs w:val="20"/>
          <w:lang w:val="pt-PT"/>
        </w:rPr>
      </w:pPr>
      <w:r w:rsidRPr="00BC796D">
        <w:rPr>
          <w:b/>
          <w:szCs w:val="20"/>
          <w:lang w:val="pt-PT"/>
        </w:rPr>
        <w:br w:type="page"/>
      </w:r>
    </w:p>
    <w:p w14:paraId="542BB407" w14:textId="77777777" w:rsidR="001C0D2F" w:rsidRPr="00BC796D" w:rsidRDefault="006424C4" w:rsidP="001C0D2F">
      <w:pPr>
        <w:rPr>
          <w:b/>
          <w:szCs w:val="20"/>
          <w:lang w:val="pt-PT"/>
        </w:rPr>
      </w:pPr>
      <w:r w:rsidRPr="00BC796D">
        <w:rPr>
          <w:b/>
          <w:szCs w:val="20"/>
          <w:lang w:val="pt-PT"/>
        </w:rPr>
        <w:t>I</w:t>
      </w:r>
      <w:r w:rsidR="001C0D2F" w:rsidRPr="00BC796D">
        <w:rPr>
          <w:b/>
          <w:szCs w:val="20"/>
          <w:lang w:val="pt-PT"/>
        </w:rPr>
        <w:t>I – Regras de Validação de Campos:</w:t>
      </w:r>
    </w:p>
    <w:p w14:paraId="2BA65B78" w14:textId="77777777" w:rsidR="001C0D2F" w:rsidRPr="00BC796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BC796D"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3B394A"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3768960" w14:textId="77777777" w:rsidR="0012324D" w:rsidRPr="00BC796D" w:rsidRDefault="0012324D" w:rsidP="0012324D">
            <w:pPr>
              <w:pStyle w:val="PSDS-CorpodeTexto0"/>
              <w:rPr>
                <w:rFonts w:ascii="Times New Roman" w:hAnsi="Times New Roman"/>
              </w:rPr>
            </w:pPr>
          </w:p>
        </w:tc>
      </w:tr>
    </w:tbl>
    <w:p w14:paraId="417C1788" w14:textId="77777777" w:rsidR="00012703" w:rsidRPr="00BC796D" w:rsidRDefault="00012703" w:rsidP="00DD770B">
      <w:pPr>
        <w:rPr>
          <w:b/>
          <w:szCs w:val="20"/>
          <w:lang w:val="pt-PT"/>
        </w:rPr>
      </w:pPr>
    </w:p>
    <w:p w14:paraId="509F957F" w14:textId="77777777" w:rsidR="00EF005F" w:rsidRPr="00BC796D" w:rsidRDefault="006424C4" w:rsidP="00DD770B">
      <w:pPr>
        <w:rPr>
          <w:b/>
          <w:szCs w:val="20"/>
          <w:lang w:val="pt-PT"/>
        </w:rPr>
      </w:pPr>
      <w:r w:rsidRPr="00BC796D">
        <w:rPr>
          <w:b/>
          <w:szCs w:val="20"/>
          <w:lang w:val="pt-PT"/>
        </w:rPr>
        <w:t>I</w:t>
      </w:r>
      <w:r w:rsidR="0071531B" w:rsidRPr="00BC796D">
        <w:rPr>
          <w:b/>
          <w:szCs w:val="20"/>
          <w:lang w:val="pt-PT"/>
        </w:rPr>
        <w:t>II – Tabela Dinâmica:</w:t>
      </w:r>
      <w:r w:rsidR="00DD770B" w:rsidRPr="00BC796D">
        <w:rPr>
          <w:b/>
          <w:szCs w:val="20"/>
          <w:lang w:val="pt-PT"/>
        </w:rPr>
        <w:t xml:space="preserve"> </w:t>
      </w:r>
      <w:r w:rsidR="003E7A35" w:rsidRPr="00BC796D">
        <w:rPr>
          <w:b/>
          <w:szCs w:val="20"/>
          <w:lang w:val="pt-PT"/>
        </w:rPr>
        <w:t>N500 - Base de Cálculo do IRPJ Sobre o Lucro Real</w:t>
      </w:r>
    </w:p>
    <w:p w14:paraId="153701DB" w14:textId="77777777" w:rsidR="00165CCB" w:rsidRPr="00BC796D" w:rsidRDefault="00165CCB" w:rsidP="00165CCB"/>
    <w:p w14:paraId="7A4EE46E"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14CBF4EF"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528E79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Pr="00BC796D" w:rsidRDefault="00165CCB" w:rsidP="00165CCB">
      <w:pPr>
        <w:rPr>
          <w:b/>
          <w:szCs w:val="20"/>
        </w:rPr>
      </w:pPr>
    </w:p>
    <w:p w14:paraId="05F436A3" w14:textId="77777777" w:rsidR="00911B11" w:rsidRPr="00BC796D" w:rsidRDefault="00911B11" w:rsidP="00911B11">
      <w:pPr>
        <w:rPr>
          <w:b/>
          <w:szCs w:val="20"/>
        </w:rPr>
      </w:pPr>
      <w:r w:rsidRPr="00BC796D">
        <w:rPr>
          <w:b/>
          <w:szCs w:val="20"/>
        </w:rPr>
        <w:t>Regras de validação da tabela dinâmica N500:</w:t>
      </w:r>
    </w:p>
    <w:p w14:paraId="04E0D0D4" w14:textId="77777777" w:rsidR="00911B11" w:rsidRPr="00BC796D" w:rsidRDefault="00911B11" w:rsidP="00911B11">
      <w:pPr>
        <w:rPr>
          <w:b/>
          <w:szCs w:val="20"/>
        </w:rPr>
      </w:pPr>
    </w:p>
    <w:p w14:paraId="3FB7FEAD"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05021412"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500_REGRAS</w:t>
      </w:r>
      <w:r w:rsidRPr="00BC796D">
        <w:rPr>
          <w:rFonts w:ascii="Times New Roman" w:hAnsi="Times New Roman" w:cs="Times New Roman"/>
          <w:szCs w:val="20"/>
        </w:rPr>
        <w:t>” no diretório C:\Arquivos de Programas RFB\Programas SPED\ECF\recursos\tabelas.</w:t>
      </w:r>
    </w:p>
    <w:p w14:paraId="19920E2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34CB80" w14:textId="77777777" w:rsidR="00911B11" w:rsidRPr="00BC796D" w:rsidRDefault="00911B11" w:rsidP="00165CCB">
      <w:pPr>
        <w:rPr>
          <w:b/>
          <w:szCs w:val="20"/>
        </w:rPr>
      </w:pPr>
    </w:p>
    <w:p w14:paraId="6B6FBA39" w14:textId="77777777" w:rsidR="00012703" w:rsidRPr="00BC796D" w:rsidRDefault="007D731A" w:rsidP="007D731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8481CE9" w14:textId="77777777" w:rsidR="00012703" w:rsidRPr="00BC796D" w:rsidRDefault="00012703" w:rsidP="007D731A">
      <w:pPr>
        <w:pStyle w:val="Corpodetexto"/>
        <w:rPr>
          <w:rFonts w:ascii="Times New Roman" w:hAnsi="Times New Roman"/>
          <w:b/>
          <w:color w:val="002060"/>
          <w:szCs w:val="20"/>
        </w:rPr>
      </w:pPr>
    </w:p>
    <w:p w14:paraId="4189E864" w14:textId="77777777" w:rsidR="007D731A" w:rsidRPr="00BC796D" w:rsidRDefault="007D731A" w:rsidP="007D731A">
      <w:pPr>
        <w:pStyle w:val="Corpodetexto"/>
        <w:rPr>
          <w:rFonts w:ascii="Times New Roman" w:hAnsi="Times New Roman"/>
          <w:b/>
          <w:color w:val="002060"/>
          <w:szCs w:val="20"/>
        </w:rPr>
      </w:pPr>
      <w:r w:rsidRPr="00BC796D">
        <w:rPr>
          <w:rFonts w:ascii="Times New Roman" w:hAnsi="Times New Roman"/>
          <w:b/>
          <w:color w:val="002060"/>
          <w:szCs w:val="20"/>
        </w:rPr>
        <w:t>|N500|1|Valor da base de cálculo do IRPJ|100000,00|</w:t>
      </w:r>
    </w:p>
    <w:p w14:paraId="62A524AF"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N500|: Identificação do tipo do registro.</w:t>
      </w:r>
    </w:p>
    <w:p w14:paraId="747D3E0A"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r w:rsidRPr="00BC796D">
        <w:rPr>
          <w:rFonts w:ascii="Times New Roman" w:hAnsi="Times New Roman"/>
          <w:color w:val="002060"/>
          <w:szCs w:val="20"/>
        </w:rPr>
        <w:tab/>
      </w:r>
    </w:p>
    <w:p w14:paraId="03C1F821"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Valor da Base de Cálculo </w:t>
      </w:r>
      <w:r w:rsidR="00911F55" w:rsidRPr="00BC796D">
        <w:rPr>
          <w:rFonts w:ascii="Times New Roman" w:hAnsi="Times New Roman"/>
          <w:color w:val="002060"/>
          <w:szCs w:val="20"/>
        </w:rPr>
        <w:t>do IRPJ</w:t>
      </w:r>
      <w:r w:rsidRPr="00BC796D">
        <w:rPr>
          <w:rFonts w:ascii="Times New Roman" w:hAnsi="Times New Roman"/>
          <w:color w:val="002060"/>
          <w:szCs w:val="20"/>
        </w:rPr>
        <w:t>|: Descrição da linha.</w:t>
      </w:r>
    </w:p>
    <w:p w14:paraId="4358AC15"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3BCE6DE8" w14:textId="77777777" w:rsidR="007D731A" w:rsidRPr="00BC796D" w:rsidRDefault="007D731A" w:rsidP="00C2194D">
      <w:pPr>
        <w:jc w:val="both"/>
        <w:rPr>
          <w:szCs w:val="20"/>
        </w:rPr>
      </w:pPr>
    </w:p>
    <w:p w14:paraId="795B33AC" w14:textId="77777777" w:rsidR="00C2194D" w:rsidRPr="00BC796D" w:rsidRDefault="00C2194D" w:rsidP="00C2194D">
      <w:pPr>
        <w:jc w:val="both"/>
        <w:rPr>
          <w:szCs w:val="20"/>
        </w:rPr>
      </w:pPr>
      <w:r w:rsidRPr="00BC796D">
        <w:rPr>
          <w:szCs w:val="20"/>
        </w:rPr>
        <w:br w:type="page"/>
      </w:r>
    </w:p>
    <w:p w14:paraId="3ADA37E2" w14:textId="77777777" w:rsidR="00B573DD" w:rsidRPr="00BC796D" w:rsidRDefault="00B573DD" w:rsidP="00867F54">
      <w:pPr>
        <w:pStyle w:val="Ttulo4"/>
      </w:pPr>
      <w:bookmarkStart w:id="223" w:name="_Toc532980436"/>
      <w:r w:rsidRPr="00BC796D">
        <w:t>Registro N600: Demonstração do Lucro da Exploração</w:t>
      </w:r>
      <w:bookmarkEnd w:id="223"/>
    </w:p>
    <w:p w14:paraId="609EB03E" w14:textId="77777777" w:rsidR="00B573DD" w:rsidRPr="00BC796D" w:rsidRDefault="00B573DD" w:rsidP="00B573DD">
      <w:pPr>
        <w:jc w:val="both"/>
        <w:rPr>
          <w:szCs w:val="20"/>
        </w:rPr>
      </w:pPr>
    </w:p>
    <w:p w14:paraId="42DC1DE1" w14:textId="77777777" w:rsidR="0079401D" w:rsidRPr="00BC796D" w:rsidRDefault="0079401D" w:rsidP="0079401D">
      <w:pPr>
        <w:pStyle w:val="PSDS-CorpodeTexto0"/>
        <w:ind w:firstLine="708"/>
        <w:rPr>
          <w:rFonts w:ascii="Times New Roman" w:hAnsi="Times New Roman"/>
        </w:rPr>
      </w:pPr>
      <w:r w:rsidRPr="00BC796D">
        <w:rPr>
          <w:rFonts w:ascii="Times New Roman" w:hAnsi="Times New Roman"/>
        </w:rPr>
        <w:t>Devem preencher este registro as pessoas jurídicas submetidas à apuração</w:t>
      </w:r>
      <w:r w:rsidRPr="00BC796D">
        <w:rPr>
          <w:rFonts w:ascii="Times New Roman" w:hAnsi="Times New Roman"/>
          <w:b/>
          <w:bCs/>
        </w:rPr>
        <w:t xml:space="preserve"> </w:t>
      </w:r>
      <w:r w:rsidRPr="00BC796D">
        <w:rPr>
          <w:rFonts w:ascii="Times New Roman" w:hAnsi="Times New Roman"/>
        </w:rPr>
        <w:t>trimestral ou anual</w:t>
      </w:r>
      <w:r w:rsidRPr="00BC796D">
        <w:rPr>
          <w:rFonts w:ascii="Times New Roman" w:hAnsi="Times New Roman"/>
          <w:b/>
          <w:bCs/>
        </w:rPr>
        <w:t xml:space="preserve"> </w:t>
      </w:r>
      <w:r w:rsidRPr="00BC796D">
        <w:rPr>
          <w:rFonts w:ascii="Times New Roman" w:hAnsi="Times New Roman"/>
        </w:rPr>
        <w:t>do imposto sobre a renda com base no lucro real</w:t>
      </w:r>
      <w:r w:rsidRPr="00BC796D">
        <w:rPr>
          <w:rFonts w:ascii="Times New Roman" w:hAnsi="Times New Roman"/>
          <w:b/>
          <w:bCs/>
        </w:rPr>
        <w:t xml:space="preserve"> </w:t>
      </w:r>
      <w:r w:rsidRPr="00BC796D">
        <w:rPr>
          <w:rFonts w:ascii="Times New Roman" w:hAnsi="Times New Roman"/>
        </w:rPr>
        <w:t>que gozem de benefícios fiscais calculados com base no lucro da exploração, tais como (PN CST n</w:t>
      </w:r>
      <w:r w:rsidRPr="00BC796D">
        <w:rPr>
          <w:rFonts w:ascii="Times New Roman" w:hAnsi="Times New Roman"/>
          <w:strike/>
        </w:rPr>
        <w:t>º</w:t>
      </w:r>
      <w:r w:rsidRPr="00BC796D">
        <w:rPr>
          <w:rFonts w:ascii="Times New Roman" w:hAnsi="Times New Roman"/>
        </w:rPr>
        <w:t xml:space="preserve"> 49, de 1979):</w:t>
      </w:r>
    </w:p>
    <w:p w14:paraId="11731509" w14:textId="77777777" w:rsidR="0079401D" w:rsidRPr="00BC796D" w:rsidRDefault="0079401D" w:rsidP="0079401D">
      <w:pPr>
        <w:pStyle w:val="NormalWeb"/>
        <w:spacing w:before="0" w:after="0"/>
        <w:jc w:val="both"/>
        <w:rPr>
          <w:rFonts w:ascii="Times New Roman" w:hAnsi="Times New Roman" w:cs="Times New Roman"/>
          <w:szCs w:val="20"/>
        </w:rPr>
      </w:pPr>
    </w:p>
    <w:p w14:paraId="06FABB03"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2007, art. 5</w:t>
      </w:r>
      <w:r w:rsidRPr="00BC796D">
        <w:rPr>
          <w:rFonts w:ascii="Times New Roman" w:hAnsi="Times New Roman" w:cs="Times New Roman"/>
          <w:strike/>
          <w:szCs w:val="20"/>
        </w:rPr>
        <w:t>º</w:t>
      </w:r>
      <w:r w:rsidRPr="00BC796D">
        <w:rPr>
          <w:rFonts w:ascii="Times New Roman" w:hAnsi="Times New Roman" w:cs="Times New Roman"/>
          <w:szCs w:val="20"/>
        </w:rPr>
        <w:t>).</w:t>
      </w:r>
    </w:p>
    <w:p w14:paraId="10903525"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d) empresas que tenham empreendimentos </w:t>
      </w:r>
      <w:r w:rsidRPr="00BC796D">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BC796D">
        <w:rPr>
          <w:rFonts w:ascii="Times New Roman" w:hAnsi="Times New Roman" w:cs="Times New Roman"/>
          <w:strike/>
          <w:szCs w:val="20"/>
        </w:rPr>
        <w:t>º</w:t>
      </w:r>
      <w:r w:rsidRPr="00BC796D">
        <w:rPr>
          <w:rFonts w:ascii="Times New Roman" w:hAnsi="Times New Roman" w:cs="Times New Roman"/>
          <w:color w:val="000000"/>
          <w:szCs w:val="20"/>
        </w:rPr>
        <w:t xml:space="preserve"> da MP n</w:t>
      </w:r>
      <w:r w:rsidRPr="00BC796D">
        <w:rPr>
          <w:rFonts w:ascii="Times New Roman" w:hAnsi="Times New Roman" w:cs="Times New Roman"/>
          <w:strike/>
          <w:szCs w:val="20"/>
        </w:rPr>
        <w:t>º</w:t>
      </w:r>
      <w:r w:rsidRPr="00BC796D">
        <w:rPr>
          <w:rFonts w:ascii="Times New Roman" w:hAnsi="Times New Roman" w:cs="Times New Roman"/>
          <w:color w:val="000000"/>
          <w:szCs w:val="20"/>
        </w:rPr>
        <w:t xml:space="preserve"> 2.199-14, de 24 de agosto de 2001;</w:t>
      </w:r>
    </w:p>
    <w:p w14:paraId="27C13EAB"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350, de 2010;</w:t>
      </w:r>
    </w:p>
    <w:p w14:paraId="4E8235FE"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f) o Prestador de Serviços da Fifa de atividades </w:t>
      </w:r>
      <w:r w:rsidRPr="00BC796D">
        <w:rPr>
          <w:rFonts w:ascii="Times New Roman" w:hAnsi="Times New Roman" w:cs="Times New Roman"/>
          <w:color w:val="000000"/>
          <w:szCs w:val="20"/>
          <w:lang w:val="pt-PT"/>
        </w:rPr>
        <w:t>diretamente relacionadas à realização dos Eventos</w:t>
      </w:r>
      <w:r w:rsidRPr="00BC796D">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350, de 2010;</w:t>
      </w:r>
    </w:p>
    <w:p w14:paraId="5ACE5309" w14:textId="77777777" w:rsidR="0079401D" w:rsidRPr="00BC796D" w:rsidRDefault="0079401D" w:rsidP="0079401D">
      <w:pPr>
        <w:pStyle w:val="Corpodetexto"/>
        <w:ind w:left="708"/>
        <w:rPr>
          <w:rFonts w:ascii="Times New Roman" w:hAnsi="Times New Roman"/>
          <w:szCs w:val="20"/>
        </w:rPr>
      </w:pPr>
    </w:p>
    <w:p w14:paraId="3854601B" w14:textId="77777777" w:rsidR="0079401D" w:rsidRPr="00BC796D" w:rsidRDefault="0079401D" w:rsidP="0079401D">
      <w:pPr>
        <w:pStyle w:val="Corpodetexto"/>
        <w:ind w:left="708"/>
        <w:rPr>
          <w:rFonts w:ascii="Times New Roman" w:hAnsi="Times New Roman"/>
          <w:szCs w:val="20"/>
        </w:rPr>
      </w:pPr>
      <w:r w:rsidRPr="00BC796D">
        <w:rPr>
          <w:rFonts w:ascii="Times New Roman" w:hAnsi="Times New Roman"/>
          <w:szCs w:val="20"/>
        </w:rPr>
        <w:t>g)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BC796D">
        <w:rPr>
          <w:rFonts w:ascii="Times New Roman" w:hAnsi="Times New Roman"/>
          <w:strike/>
          <w:szCs w:val="20"/>
        </w:rPr>
        <w:t>º</w:t>
      </w:r>
      <w:r w:rsidRPr="00BC796D">
        <w:rPr>
          <w:rFonts w:ascii="Times New Roman" w:hAnsi="Times New Roman"/>
          <w:szCs w:val="20"/>
        </w:rPr>
        <w:t xml:space="preserve"> da Lei n</w:t>
      </w:r>
      <w:r w:rsidRPr="00BC796D">
        <w:rPr>
          <w:rFonts w:ascii="Times New Roman" w:hAnsi="Times New Roman"/>
          <w:strike/>
          <w:szCs w:val="20"/>
        </w:rPr>
        <w:t>º</w:t>
      </w:r>
      <w:r w:rsidRPr="00BC796D">
        <w:rPr>
          <w:rFonts w:ascii="Times New Roman" w:hAnsi="Times New Roman"/>
          <w:szCs w:val="20"/>
        </w:rPr>
        <w:t xml:space="preserve"> 12.780, de 2013;</w:t>
      </w:r>
    </w:p>
    <w:p w14:paraId="17F7AB80" w14:textId="77777777" w:rsidR="0079401D" w:rsidRPr="00BC796D" w:rsidRDefault="0079401D" w:rsidP="0079401D">
      <w:pPr>
        <w:pStyle w:val="Corpodetexto"/>
        <w:ind w:left="708"/>
        <w:rPr>
          <w:rFonts w:ascii="Times New Roman" w:hAnsi="Times New Roman"/>
          <w:szCs w:val="20"/>
        </w:rPr>
      </w:pPr>
    </w:p>
    <w:p w14:paraId="137B101D" w14:textId="77777777" w:rsidR="0079401D" w:rsidRPr="00BC796D" w:rsidRDefault="0079401D" w:rsidP="0079401D">
      <w:pPr>
        <w:pStyle w:val="Corpodetexto"/>
        <w:ind w:left="708"/>
        <w:rPr>
          <w:rFonts w:ascii="Times New Roman" w:hAnsi="Times New Roman"/>
          <w:szCs w:val="20"/>
        </w:rPr>
      </w:pPr>
      <w:r w:rsidRPr="00BC796D">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BC796D">
        <w:rPr>
          <w:rFonts w:ascii="Times New Roman" w:hAnsi="Times New Roman"/>
          <w:strike/>
          <w:szCs w:val="20"/>
        </w:rPr>
        <w:t>º</w:t>
      </w:r>
      <w:r w:rsidRPr="00BC796D">
        <w:rPr>
          <w:rFonts w:ascii="Times New Roman" w:hAnsi="Times New Roman"/>
          <w:szCs w:val="20"/>
        </w:rPr>
        <w:t xml:space="preserve"> 12.780, de 2013.</w:t>
      </w:r>
    </w:p>
    <w:p w14:paraId="7325EE5E" w14:textId="77777777" w:rsidR="00B36989" w:rsidRPr="00BC796D" w:rsidRDefault="0079401D"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1367114"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Considerações Gerais:</w:t>
      </w:r>
    </w:p>
    <w:p w14:paraId="709CD984" w14:textId="77777777" w:rsidR="00BF78F0" w:rsidRPr="00BC796D" w:rsidRDefault="00BF78F0" w:rsidP="00BF78F0">
      <w:pPr>
        <w:pStyle w:val="NormalWeb"/>
        <w:spacing w:before="0" w:after="0"/>
        <w:jc w:val="both"/>
        <w:rPr>
          <w:rFonts w:ascii="Times New Roman" w:hAnsi="Times New Roman" w:cs="Times New Roman"/>
          <w:szCs w:val="20"/>
        </w:rPr>
      </w:pPr>
    </w:p>
    <w:p w14:paraId="4C518135"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no caso de empresas que explorem a atividade rur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8.023, de 1990, art. 2</w:t>
      </w:r>
      <w:r w:rsidRPr="00BC796D">
        <w:rPr>
          <w:rFonts w:ascii="Times New Roman" w:hAnsi="Times New Roman" w:cs="Times New Roman"/>
          <w:strike/>
          <w:szCs w:val="20"/>
        </w:rPr>
        <w:t>º</w:t>
      </w:r>
      <w:r w:rsidRPr="00BC796D">
        <w:rPr>
          <w:rFonts w:ascii="Times New Roman" w:hAnsi="Times New Roman" w:cs="Times New Roman"/>
          <w:szCs w:val="20"/>
        </w:rPr>
        <w:t>, com a redação dada pelo art. 1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50, de 1995), conjuntamente ou não com atividades em geral, a atividade rural </w:t>
      </w:r>
      <w:r w:rsidRPr="00BC796D">
        <w:rPr>
          <w:rFonts w:ascii="Times New Roman" w:hAnsi="Times New Roman" w:cs="Times New Roman"/>
          <w:b/>
          <w:bCs/>
          <w:szCs w:val="20"/>
        </w:rPr>
        <w:t>não</w:t>
      </w:r>
      <w:r w:rsidRPr="00BC796D">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BC796D">
        <w:rPr>
          <w:rFonts w:ascii="Times New Roman" w:hAnsi="Times New Roman" w:cs="Times New Roman"/>
          <w:szCs w:val="20"/>
        </w:rPr>
        <w:t>o não se enquadre nas linhas N600/2 a N600/17</w:t>
      </w:r>
      <w:r w:rsidRPr="00BC796D">
        <w:rPr>
          <w:rFonts w:ascii="Times New Roman" w:hAnsi="Times New Roman" w:cs="Times New Roman"/>
          <w:szCs w:val="20"/>
        </w:rPr>
        <w:t>, incluída na linha N600/17;</w:t>
      </w:r>
    </w:p>
    <w:p w14:paraId="6DD6A997" w14:textId="77777777" w:rsidR="00BF78F0" w:rsidRPr="00BC796D" w:rsidRDefault="00BF78F0" w:rsidP="00BF78F0">
      <w:pPr>
        <w:pStyle w:val="NormalWeb"/>
        <w:spacing w:before="0" w:after="0"/>
        <w:jc w:val="both"/>
        <w:rPr>
          <w:rFonts w:ascii="Times New Roman" w:hAnsi="Times New Roman" w:cs="Times New Roman"/>
          <w:szCs w:val="20"/>
        </w:rPr>
      </w:pPr>
    </w:p>
    <w:p w14:paraId="5F34EFCD"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a proporção que a receita líquida de cada atividade representa em relação à receita líquida total, calculada com base nas receitas líq</w:t>
      </w:r>
      <w:r w:rsidR="000D2B3F" w:rsidRPr="00BC796D">
        <w:rPr>
          <w:rFonts w:ascii="Times New Roman" w:hAnsi="Times New Roman" w:cs="Times New Roman"/>
          <w:szCs w:val="20"/>
        </w:rPr>
        <w:t>uidas informadas nas linhas N600/2 a N600/18</w:t>
      </w:r>
      <w:r w:rsidRPr="00BC796D">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0CE085AF" w14:textId="77777777" w:rsidR="00BF78F0" w:rsidRPr="00BC796D" w:rsidRDefault="00BF78F0" w:rsidP="00BF78F0">
      <w:pPr>
        <w:pStyle w:val="NormalWeb"/>
        <w:spacing w:before="0" w:after="0"/>
        <w:ind w:left="600"/>
        <w:jc w:val="both"/>
        <w:rPr>
          <w:rFonts w:ascii="Times New Roman" w:hAnsi="Times New Roman" w:cs="Times New Roman"/>
          <w:b/>
          <w:bCs/>
          <w:szCs w:val="20"/>
        </w:rPr>
      </w:pPr>
    </w:p>
    <w:p w14:paraId="1C7547DE" w14:textId="77777777" w:rsidR="0079401D" w:rsidRPr="00BC796D" w:rsidRDefault="0079401D" w:rsidP="00BF78F0">
      <w:pPr>
        <w:pStyle w:val="NormalWeb"/>
        <w:spacing w:before="0" w:after="0"/>
        <w:ind w:left="600"/>
        <w:jc w:val="both"/>
        <w:rPr>
          <w:rFonts w:ascii="Times New Roman" w:hAnsi="Times New Roman" w:cs="Times New Roman"/>
          <w:b/>
          <w:bCs/>
          <w:szCs w:val="20"/>
        </w:rPr>
      </w:pPr>
    </w:p>
    <w:p w14:paraId="5A52D974"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Atenção:</w:t>
      </w:r>
    </w:p>
    <w:p w14:paraId="376D0DC2" w14:textId="77777777" w:rsidR="00BF78F0" w:rsidRPr="00BC796D" w:rsidRDefault="00BF78F0" w:rsidP="00BF78F0">
      <w:pPr>
        <w:pStyle w:val="NormalWeb"/>
        <w:spacing w:before="0" w:after="0"/>
        <w:jc w:val="both"/>
        <w:rPr>
          <w:rFonts w:ascii="Times New Roman" w:hAnsi="Times New Roman" w:cs="Times New Roman"/>
          <w:szCs w:val="20"/>
        </w:rPr>
      </w:pPr>
    </w:p>
    <w:p w14:paraId="6DB5A46A" w14:textId="77777777" w:rsidR="00BF78F0" w:rsidRPr="00BC796D" w:rsidRDefault="00832586"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Os valores das linhas N600/50 a N600/66</w:t>
      </w:r>
      <w:r w:rsidR="00BF78F0" w:rsidRPr="00BC796D">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BC796D">
        <w:rPr>
          <w:rFonts w:ascii="Times New Roman" w:hAnsi="Times New Roman" w:cs="Times New Roman"/>
          <w:szCs w:val="20"/>
        </w:rPr>
        <w:t>mações prestadas nas linhas N600/2 a N600/48</w:t>
      </w:r>
      <w:r w:rsidR="00BF78F0" w:rsidRPr="00BC796D">
        <w:rPr>
          <w:rFonts w:ascii="Times New Roman" w:hAnsi="Times New Roman" w:cs="Times New Roman"/>
          <w:szCs w:val="20"/>
        </w:rPr>
        <w:t xml:space="preserve"> terão caráter apenas informativo, podendo a pessoa jurídica al</w:t>
      </w:r>
      <w:r w:rsidR="000D2B3F" w:rsidRPr="00BC796D">
        <w:rPr>
          <w:rFonts w:ascii="Times New Roman" w:hAnsi="Times New Roman" w:cs="Times New Roman"/>
          <w:szCs w:val="20"/>
        </w:rPr>
        <w:t>terar os valores das linhas N600/50 a N600/66</w:t>
      </w:r>
      <w:r w:rsidR="00BF78F0" w:rsidRPr="00BC796D">
        <w:rPr>
          <w:rFonts w:ascii="Times New Roman" w:hAnsi="Times New Roman" w:cs="Times New Roman"/>
          <w:szCs w:val="20"/>
        </w:rPr>
        <w:t xml:space="preserve"> informando os efetivamente apurados (PN CST n</w:t>
      </w:r>
      <w:r w:rsidR="00BF78F0" w:rsidRPr="00BC796D">
        <w:rPr>
          <w:rFonts w:ascii="Times New Roman" w:hAnsi="Times New Roman" w:cs="Times New Roman"/>
          <w:strike/>
          <w:szCs w:val="20"/>
        </w:rPr>
        <w:t>º</w:t>
      </w:r>
      <w:r w:rsidR="00BF78F0" w:rsidRPr="00BC796D">
        <w:rPr>
          <w:rFonts w:ascii="Times New Roman" w:hAnsi="Times New Roman" w:cs="Times New Roman"/>
          <w:szCs w:val="20"/>
        </w:rPr>
        <w:t xml:space="preserve"> 49, de 1979);</w:t>
      </w:r>
    </w:p>
    <w:p w14:paraId="6C7167A6" w14:textId="77777777" w:rsidR="00BF78F0" w:rsidRPr="00BC796D" w:rsidRDefault="00BF78F0" w:rsidP="00BF78F0">
      <w:pPr>
        <w:pStyle w:val="NormalWeb"/>
        <w:spacing w:before="0" w:after="0"/>
        <w:jc w:val="both"/>
        <w:rPr>
          <w:rFonts w:ascii="Times New Roman" w:hAnsi="Times New Roman" w:cs="Times New Roman"/>
          <w:szCs w:val="20"/>
        </w:rPr>
      </w:pPr>
    </w:p>
    <w:p w14:paraId="55A22FEF" w14:textId="77777777" w:rsidR="00BF78F0" w:rsidRPr="00BC796D" w:rsidRDefault="00BF78F0" w:rsidP="000A539A">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BC796D">
        <w:rPr>
          <w:rFonts w:ascii="Times New Roman" w:hAnsi="Times New Roman" w:cs="Times New Roman"/>
          <w:szCs w:val="20"/>
        </w:rPr>
        <w:t>zo das sanções penais cabíveis.</w:t>
      </w:r>
    </w:p>
    <w:p w14:paraId="4A15BB91" w14:textId="77777777" w:rsidR="0079401D" w:rsidRPr="00BC796D" w:rsidRDefault="0079401D" w:rsidP="0079401D">
      <w:pPr>
        <w:pStyle w:val="NormalWeb"/>
        <w:spacing w:before="0" w:after="0"/>
        <w:jc w:val="both"/>
        <w:rPr>
          <w:rFonts w:ascii="Times New Roman" w:hAnsi="Times New Roman" w:cs="Times New Roman"/>
          <w:szCs w:val="20"/>
        </w:rPr>
      </w:pPr>
    </w:p>
    <w:p w14:paraId="3EC9780D" w14:textId="77777777" w:rsidR="0079401D" w:rsidRPr="00BC796D" w:rsidRDefault="0079401D" w:rsidP="0079401D">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BC796D" w:rsidRDefault="0079401D" w:rsidP="0079401D">
      <w:pPr>
        <w:pStyle w:val="NormalWeb"/>
        <w:spacing w:before="0" w:after="0"/>
        <w:jc w:val="both"/>
        <w:rPr>
          <w:rFonts w:ascii="Times New Roman" w:hAnsi="Times New Roman" w:cs="Times New Roman"/>
          <w:szCs w:val="20"/>
        </w:rPr>
      </w:pPr>
    </w:p>
    <w:p w14:paraId="338BFA3E" w14:textId="77777777" w:rsidR="0079401D" w:rsidRPr="00BC796D" w:rsidRDefault="0079401D" w:rsidP="0079401D">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BC796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BC796D" w14:paraId="1D19A986"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00: DEMONSTRAÇÃO DO LUCRO DA EXPLORAÇÃO</w:t>
            </w:r>
          </w:p>
        </w:tc>
      </w:tr>
      <w:tr w:rsidR="0055591A" w:rsidRPr="00BC796D" w14:paraId="39AF5A00" w14:textId="77777777" w:rsidTr="00B36989">
        <w:trPr>
          <w:trHeight w:val="61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77777777" w:rsidR="0055591A" w:rsidRPr="00BC796D" w:rsidRDefault="0055591A"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55591A" w:rsidRPr="00BC796D" w14:paraId="5816BFED"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5591A" w:rsidRPr="00BC796D" w14:paraId="22E7C0E6"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BC796D" w:rsidRDefault="0055591A" w:rsidP="0055591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2FE0099A" w14:textId="77777777" w:rsidR="006435CB" w:rsidRPr="00BC796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BC796D" w14:paraId="60A5815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5591A" w:rsidRPr="00BC796D" w14:paraId="1EC1ACCF"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5F6D2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FEA36E6"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48D9F7"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shd w:val="clear" w:color="auto" w:fill="auto"/>
            <w:vAlign w:val="center"/>
            <w:hideMark/>
          </w:tcPr>
          <w:p w14:paraId="30DEAC5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86C77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29E369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A0C79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shd w:val="clear" w:color="auto" w:fill="auto"/>
            <w:vAlign w:val="center"/>
            <w:hideMark/>
          </w:tcPr>
          <w:p w14:paraId="4517025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6993BD12"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4C0C4EDE"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C95DE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24B5F2"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E64D9E1"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078C3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A0C98"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1E02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6606C0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C1DBDE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5591A" w:rsidRPr="00BC796D" w14:paraId="7507E60D"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B1185A5" w14:textId="77777777" w:rsidR="00AC59E0" w:rsidRPr="00BC796D" w:rsidRDefault="00AC59E0" w:rsidP="006424C4">
      <w:pPr>
        <w:pStyle w:val="PSDS-MarcadoresNivel2"/>
        <w:numPr>
          <w:ilvl w:val="0"/>
          <w:numId w:val="0"/>
        </w:numPr>
        <w:rPr>
          <w:rFonts w:ascii="Times New Roman" w:hAnsi="Times New Roman"/>
        </w:rPr>
      </w:pPr>
    </w:p>
    <w:p w14:paraId="7A40EDC5" w14:textId="77777777" w:rsidR="0079401D" w:rsidRPr="00BC796D" w:rsidRDefault="0079401D" w:rsidP="006424C4">
      <w:pPr>
        <w:pStyle w:val="PSDS-MarcadoresNivel2"/>
        <w:numPr>
          <w:ilvl w:val="0"/>
          <w:numId w:val="0"/>
        </w:numPr>
        <w:rPr>
          <w:rFonts w:ascii="Times New Roman" w:hAnsi="Times New Roman"/>
        </w:rPr>
      </w:pPr>
    </w:p>
    <w:p w14:paraId="27EE8ED0"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05E978F0" w14:textId="77777777" w:rsidR="006424C4" w:rsidRPr="00BC796D" w:rsidRDefault="006424C4" w:rsidP="006424C4">
      <w:pPr>
        <w:pStyle w:val="Corpodetexto"/>
        <w:ind w:left="708" w:firstLine="12"/>
        <w:rPr>
          <w:rFonts w:ascii="Times New Roman" w:hAnsi="Times New Roman"/>
          <w:szCs w:val="20"/>
        </w:rPr>
      </w:pPr>
    </w:p>
    <w:p w14:paraId="68D14B94" w14:textId="77777777" w:rsidR="00FE5D23" w:rsidRPr="00BC796D" w:rsidRDefault="0088706D" w:rsidP="00FE5D23">
      <w:pPr>
        <w:pStyle w:val="Corpodetexto"/>
        <w:ind w:left="708" w:firstLine="12"/>
        <w:rPr>
          <w:rFonts w:ascii="Times New Roman" w:hAnsi="Times New Roman"/>
          <w:szCs w:val="20"/>
        </w:rPr>
      </w:pPr>
      <w:hyperlink r:id="rId8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BC796D" w:rsidRDefault="00FE5D23" w:rsidP="00FE5D23">
      <w:pPr>
        <w:pStyle w:val="Corpodetexto"/>
        <w:ind w:left="708" w:firstLine="12"/>
        <w:rPr>
          <w:rFonts w:ascii="Times New Roman" w:hAnsi="Times New Roman"/>
          <w:szCs w:val="20"/>
        </w:rPr>
      </w:pPr>
    </w:p>
    <w:p w14:paraId="71EA9F56" w14:textId="77777777" w:rsidR="00FE5D23" w:rsidRPr="00BC796D" w:rsidRDefault="0088706D" w:rsidP="00FE5D23">
      <w:pPr>
        <w:pStyle w:val="Corpodetexto"/>
        <w:ind w:left="708" w:firstLine="12"/>
        <w:rPr>
          <w:rFonts w:ascii="Times New Roman" w:hAnsi="Times New Roman"/>
          <w:szCs w:val="20"/>
        </w:rPr>
      </w:pPr>
      <w:hyperlink r:id="rId9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0EFA10D" w14:textId="77777777" w:rsidR="00FE5D23" w:rsidRPr="00BC796D" w:rsidRDefault="00FE5D23" w:rsidP="00FE5D23">
      <w:pPr>
        <w:pStyle w:val="Corpodetexto"/>
        <w:ind w:left="708" w:firstLine="12"/>
        <w:rPr>
          <w:rFonts w:ascii="Times New Roman" w:hAnsi="Times New Roman"/>
          <w:b/>
          <w:szCs w:val="20"/>
        </w:rPr>
      </w:pPr>
    </w:p>
    <w:p w14:paraId="14023E7A" w14:textId="77777777" w:rsidR="00FE5D23" w:rsidRPr="00BC796D" w:rsidRDefault="0088706D" w:rsidP="00FE5D23">
      <w:pPr>
        <w:pStyle w:val="Corpodetexto"/>
        <w:ind w:left="708" w:firstLine="12"/>
        <w:rPr>
          <w:rFonts w:ascii="Times New Roman" w:hAnsi="Times New Roman"/>
          <w:b/>
          <w:szCs w:val="20"/>
        </w:rPr>
      </w:pPr>
      <w:hyperlink r:id="rId9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5237E20" w14:textId="77777777" w:rsidR="006424C4" w:rsidRPr="00BC796D" w:rsidRDefault="006424C4" w:rsidP="006424C4">
      <w:pPr>
        <w:rPr>
          <w:b/>
          <w:szCs w:val="20"/>
          <w:lang w:val="pt-PT"/>
        </w:rPr>
      </w:pPr>
    </w:p>
    <w:p w14:paraId="2DAA671F" w14:textId="77777777" w:rsidR="00B573DD" w:rsidRPr="00BC796D" w:rsidRDefault="00B573DD" w:rsidP="00B573DD">
      <w:pPr>
        <w:rPr>
          <w:b/>
          <w:szCs w:val="20"/>
          <w:lang w:val="pt-PT"/>
        </w:rPr>
      </w:pPr>
      <w:r w:rsidRPr="00BC796D">
        <w:rPr>
          <w:b/>
          <w:szCs w:val="20"/>
          <w:lang w:val="pt-PT"/>
        </w:rPr>
        <w:t>I</w:t>
      </w:r>
      <w:r w:rsidR="006424C4" w:rsidRPr="00BC796D">
        <w:rPr>
          <w:b/>
          <w:szCs w:val="20"/>
          <w:lang w:val="pt-PT"/>
        </w:rPr>
        <w:t>I</w:t>
      </w:r>
      <w:r w:rsidRPr="00BC796D">
        <w:rPr>
          <w:b/>
          <w:szCs w:val="20"/>
          <w:lang w:val="pt-PT"/>
        </w:rPr>
        <w:t xml:space="preserve"> – Regras de Validação de Campos:</w:t>
      </w:r>
    </w:p>
    <w:p w14:paraId="7D42CD66" w14:textId="77777777" w:rsidR="00B573DD" w:rsidRPr="00BC796D"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BC796D"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3B394A"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5D66D9A" w14:textId="77777777" w:rsidR="0012324D" w:rsidRPr="00BC796D" w:rsidRDefault="0012324D" w:rsidP="0012324D">
            <w:pPr>
              <w:pStyle w:val="PSDS-CorpodeTexto0"/>
              <w:rPr>
                <w:rFonts w:ascii="Times New Roman" w:hAnsi="Times New Roman"/>
              </w:rPr>
            </w:pPr>
          </w:p>
        </w:tc>
      </w:tr>
    </w:tbl>
    <w:p w14:paraId="1E389860" w14:textId="77777777" w:rsidR="002E6F04" w:rsidRPr="00BC796D" w:rsidRDefault="002E6F04" w:rsidP="00B573DD">
      <w:pPr>
        <w:rPr>
          <w:szCs w:val="20"/>
          <w:lang w:val="pt-PT"/>
        </w:rPr>
      </w:pPr>
    </w:p>
    <w:p w14:paraId="7C3A4A73" w14:textId="77777777" w:rsidR="000547BB" w:rsidRPr="00BC796D" w:rsidRDefault="000547BB" w:rsidP="006424C4">
      <w:pPr>
        <w:rPr>
          <w:b/>
          <w:szCs w:val="20"/>
          <w:lang w:val="pt-PT"/>
        </w:rPr>
      </w:pPr>
      <w:r w:rsidRPr="00BC796D">
        <w:rPr>
          <w:b/>
          <w:szCs w:val="20"/>
          <w:lang w:val="pt-PT"/>
        </w:rPr>
        <w:t>II</w:t>
      </w:r>
      <w:r w:rsidR="006424C4" w:rsidRPr="00BC796D">
        <w:rPr>
          <w:b/>
          <w:szCs w:val="20"/>
          <w:lang w:val="pt-PT"/>
        </w:rPr>
        <w:t>I</w:t>
      </w:r>
      <w:r w:rsidRPr="00BC796D">
        <w:rPr>
          <w:b/>
          <w:szCs w:val="20"/>
          <w:lang w:val="pt-PT"/>
        </w:rPr>
        <w:t xml:space="preserve"> – Tabela Dinâmica:</w:t>
      </w:r>
      <w:r w:rsidR="003E7A35" w:rsidRPr="00BC796D">
        <w:rPr>
          <w:b/>
          <w:szCs w:val="20"/>
          <w:lang w:val="pt-PT"/>
        </w:rPr>
        <w:t xml:space="preserve"> N600 - Demonstrativo do Lucro da Exploração</w:t>
      </w:r>
    </w:p>
    <w:p w14:paraId="63472B17" w14:textId="77777777" w:rsidR="00165CCB" w:rsidRPr="00BC796D" w:rsidRDefault="00165CCB" w:rsidP="00165CCB"/>
    <w:p w14:paraId="3C4D016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2309DE79"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9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6D9590C4"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DF9FAC" w14:textId="77777777" w:rsidR="00165CCB" w:rsidRPr="00BC796D" w:rsidRDefault="00165CCB" w:rsidP="00165CCB">
      <w:pPr>
        <w:rPr>
          <w:b/>
          <w:szCs w:val="20"/>
        </w:rPr>
      </w:pPr>
    </w:p>
    <w:p w14:paraId="26FD55B0" w14:textId="77777777" w:rsidR="00911B11" w:rsidRPr="00BC796D" w:rsidRDefault="00911B11" w:rsidP="00911B11">
      <w:pPr>
        <w:rPr>
          <w:b/>
          <w:szCs w:val="20"/>
        </w:rPr>
      </w:pPr>
      <w:r w:rsidRPr="00BC796D">
        <w:rPr>
          <w:b/>
          <w:szCs w:val="20"/>
        </w:rPr>
        <w:t>Regras de validação da tabela dinâmica N600:</w:t>
      </w:r>
    </w:p>
    <w:p w14:paraId="5FCD105C" w14:textId="77777777" w:rsidR="00911B11" w:rsidRPr="00BC796D" w:rsidRDefault="00911B11" w:rsidP="00911B11">
      <w:pPr>
        <w:rPr>
          <w:b/>
          <w:szCs w:val="20"/>
        </w:rPr>
      </w:pPr>
    </w:p>
    <w:p w14:paraId="58F987F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1B2998E5"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600_REGRAS</w:t>
      </w:r>
      <w:r w:rsidRPr="00BC796D">
        <w:rPr>
          <w:rFonts w:ascii="Times New Roman" w:hAnsi="Times New Roman" w:cs="Times New Roman"/>
          <w:szCs w:val="20"/>
        </w:rPr>
        <w:t>” no diretório C:\Arquivos de Programas RFB\Programas SPED\ECF\recursos\tabelas.</w:t>
      </w:r>
    </w:p>
    <w:p w14:paraId="0DAFAD4E"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984BF3" w14:textId="77777777" w:rsidR="00911B11" w:rsidRPr="00BC796D" w:rsidRDefault="00911B11" w:rsidP="00165CCB">
      <w:pPr>
        <w:rPr>
          <w:b/>
          <w:szCs w:val="20"/>
        </w:rPr>
      </w:pPr>
    </w:p>
    <w:p w14:paraId="18A66F1D" w14:textId="77777777" w:rsidR="0041433B" w:rsidRPr="00BC796D" w:rsidRDefault="0041433B" w:rsidP="007D731A">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44016A1A" w14:textId="77777777" w:rsidR="00012703" w:rsidRPr="00BC796D" w:rsidRDefault="00012703" w:rsidP="007D731A">
      <w:pPr>
        <w:pStyle w:val="Corpodetexto"/>
        <w:rPr>
          <w:rFonts w:ascii="Times New Roman" w:hAnsi="Times New Roman"/>
          <w:b/>
          <w:color w:val="002060"/>
          <w:szCs w:val="20"/>
        </w:rPr>
      </w:pPr>
    </w:p>
    <w:p w14:paraId="055034A0" w14:textId="77777777" w:rsidR="007D731A" w:rsidRPr="00BC796D" w:rsidRDefault="007D731A" w:rsidP="007D731A">
      <w:pPr>
        <w:pStyle w:val="Corpodetexto"/>
        <w:rPr>
          <w:rFonts w:ascii="Times New Roman" w:hAnsi="Times New Roman"/>
          <w:b/>
          <w:color w:val="002060"/>
          <w:szCs w:val="20"/>
        </w:rPr>
      </w:pPr>
      <w:r w:rsidRPr="00BC796D">
        <w:rPr>
          <w:rFonts w:ascii="Times New Roman" w:hAnsi="Times New Roman"/>
          <w:b/>
          <w:color w:val="002060"/>
          <w:szCs w:val="20"/>
        </w:rPr>
        <w:t>|N600|66|Parcela Correspondente às Demais Atividades|10000,00|</w:t>
      </w:r>
    </w:p>
    <w:p w14:paraId="70FF950B"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N600|: Identificação do tipo do registro.</w:t>
      </w:r>
    </w:p>
    <w:p w14:paraId="1805CCAC"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66|: Código da linha.</w:t>
      </w:r>
      <w:r w:rsidRPr="00BC796D">
        <w:rPr>
          <w:rFonts w:ascii="Times New Roman" w:hAnsi="Times New Roman"/>
          <w:color w:val="002060"/>
          <w:szCs w:val="20"/>
        </w:rPr>
        <w:tab/>
      </w:r>
    </w:p>
    <w:p w14:paraId="318997C2"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Parcela Correspondente às Demais Atividades|: Descrição da linha.</w:t>
      </w:r>
    </w:p>
    <w:p w14:paraId="068FCCF0"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5B5D666" w14:textId="77777777" w:rsidR="007D731A" w:rsidRPr="00BC796D" w:rsidRDefault="007D731A" w:rsidP="00800892">
      <w:pPr>
        <w:jc w:val="both"/>
        <w:rPr>
          <w:szCs w:val="20"/>
        </w:rPr>
      </w:pPr>
    </w:p>
    <w:p w14:paraId="3BEEDE46" w14:textId="77777777" w:rsidR="00C2697F" w:rsidRPr="00BC796D" w:rsidRDefault="00C2697F">
      <w:pPr>
        <w:spacing w:after="200" w:line="276" w:lineRule="auto"/>
        <w:rPr>
          <w:b/>
          <w:bCs/>
          <w:color w:val="0000FF"/>
          <w:szCs w:val="20"/>
        </w:rPr>
      </w:pPr>
      <w:r w:rsidRPr="00BC796D">
        <w:rPr>
          <w:color w:val="0000FF"/>
          <w:szCs w:val="20"/>
        </w:rPr>
        <w:br w:type="page"/>
      </w:r>
    </w:p>
    <w:p w14:paraId="55D1E763" w14:textId="77777777" w:rsidR="00586003" w:rsidRPr="00BC796D" w:rsidRDefault="00586003" w:rsidP="00867F54">
      <w:pPr>
        <w:pStyle w:val="Ttulo4"/>
      </w:pPr>
      <w:bookmarkStart w:id="224" w:name="_Toc532980437"/>
      <w:r w:rsidRPr="00BC796D">
        <w:t>Registro N610: Cálculo da Isenção e Redução do Imposto Sobre o Lucro Real</w:t>
      </w:r>
      <w:bookmarkEnd w:id="224"/>
    </w:p>
    <w:p w14:paraId="70A6B780" w14:textId="77777777" w:rsidR="00586003" w:rsidRPr="00BC796D" w:rsidRDefault="00586003" w:rsidP="00586003">
      <w:pPr>
        <w:jc w:val="both"/>
        <w:rPr>
          <w:szCs w:val="20"/>
        </w:rPr>
      </w:pPr>
    </w:p>
    <w:p w14:paraId="46DA90FA" w14:textId="77777777" w:rsidR="008B2747" w:rsidRPr="00BC796D" w:rsidRDefault="007B28E6" w:rsidP="007B28E6">
      <w:pPr>
        <w:pStyle w:val="PSDS-CorpodeTexto0"/>
        <w:ind w:firstLine="708"/>
        <w:jc w:val="both"/>
        <w:rPr>
          <w:rFonts w:ascii="Times New Roman" w:hAnsi="Times New Roman"/>
        </w:rPr>
      </w:pPr>
      <w:r w:rsidRPr="00BC796D">
        <w:rPr>
          <w:rFonts w:ascii="Times New Roman" w:hAnsi="Times New Roman"/>
        </w:rPr>
        <w:t>Este registro deve ser preenchido</w:t>
      </w:r>
      <w:r w:rsidR="008B2747" w:rsidRPr="00BC796D">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BC796D"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BC796D" w:rsidRDefault="008B2747" w:rsidP="007B28E6">
      <w:pPr>
        <w:pStyle w:val="NormalWeb"/>
        <w:spacing w:before="0" w:after="0"/>
        <w:ind w:left="528"/>
        <w:jc w:val="both"/>
        <w:rPr>
          <w:rFonts w:ascii="Times New Roman" w:hAnsi="Times New Roman" w:cs="Times New Roman"/>
          <w:szCs w:val="20"/>
        </w:rPr>
      </w:pPr>
      <w:r w:rsidRPr="00BC796D">
        <w:rPr>
          <w:rFonts w:ascii="Times New Roman" w:hAnsi="Times New Roman" w:cs="Times New Roman"/>
          <w:b/>
          <w:bCs/>
          <w:szCs w:val="20"/>
        </w:rPr>
        <w:t>Atenção:</w:t>
      </w:r>
      <w:r w:rsidR="007B28E6" w:rsidRPr="00BC796D">
        <w:rPr>
          <w:rFonts w:ascii="Times New Roman" w:hAnsi="Times New Roman" w:cs="Times New Roman"/>
          <w:szCs w:val="20"/>
        </w:rPr>
        <w:t xml:space="preserve"> Deve ser informado, neste registro</w:t>
      </w:r>
      <w:r w:rsidRPr="00BC796D">
        <w:rPr>
          <w:rFonts w:ascii="Times New Roman" w:hAnsi="Times New Roman" w:cs="Times New Roman"/>
          <w:szCs w:val="20"/>
        </w:rPr>
        <w:t>, o valor do imposto passível de redução por reinvestimento, caso a pessoa jurídica seja beneficiada com essa redução, em conformidade</w:t>
      </w:r>
      <w:r w:rsidR="007B28E6" w:rsidRPr="00BC796D">
        <w:rPr>
          <w:rFonts w:ascii="Times New Roman" w:hAnsi="Times New Roman" w:cs="Times New Roman"/>
          <w:szCs w:val="20"/>
        </w:rPr>
        <w:t xml:space="preserve"> com as instruções contidas na l</w:t>
      </w:r>
      <w:r w:rsidRPr="00BC796D">
        <w:rPr>
          <w:rFonts w:ascii="Times New Roman" w:hAnsi="Times New Roman" w:cs="Times New Roman"/>
          <w:szCs w:val="20"/>
        </w:rPr>
        <w:t xml:space="preserve">inha </w:t>
      </w:r>
      <w:r w:rsidR="007B28E6" w:rsidRPr="00BC796D">
        <w:rPr>
          <w:rFonts w:ascii="Times New Roman" w:hAnsi="Times New Roman" w:cs="Times New Roman"/>
          <w:szCs w:val="20"/>
        </w:rPr>
        <w:t>N6</w:t>
      </w:r>
      <w:r w:rsidRPr="00BC796D">
        <w:rPr>
          <w:rFonts w:ascii="Times New Roman" w:hAnsi="Times New Roman" w:cs="Times New Roman"/>
          <w:szCs w:val="20"/>
        </w:rPr>
        <w:t>10/77.</w:t>
      </w:r>
    </w:p>
    <w:p w14:paraId="0A4A3319"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B96F715" w14:textId="77777777" w:rsidR="008B2747" w:rsidRPr="00BC796D" w:rsidRDefault="008B2747" w:rsidP="00861C00">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Linhas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0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0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1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1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2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2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3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3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4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4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5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5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6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68 e </w:t>
      </w:r>
      <w:r w:rsidR="00811824" w:rsidRPr="00BC796D">
        <w:rPr>
          <w:rFonts w:ascii="Times New Roman" w:hAnsi="Times New Roman" w:cs="Times New Roman"/>
          <w:b/>
          <w:bCs/>
          <w:szCs w:val="20"/>
        </w:rPr>
        <w:t>N6</w:t>
      </w:r>
      <w:r w:rsidRPr="00BC796D">
        <w:rPr>
          <w:rFonts w:ascii="Times New Roman" w:hAnsi="Times New Roman" w:cs="Times New Roman"/>
          <w:b/>
          <w:bCs/>
          <w:szCs w:val="20"/>
        </w:rPr>
        <w:t>10/</w:t>
      </w:r>
      <w:r w:rsidR="006C0BFB" w:rsidRPr="00BC796D">
        <w:rPr>
          <w:rFonts w:ascii="Times New Roman" w:hAnsi="Times New Roman" w:cs="Times New Roman"/>
          <w:b/>
          <w:bCs/>
          <w:szCs w:val="20"/>
        </w:rPr>
        <w:t>73 -</w:t>
      </w:r>
      <w:r w:rsidRPr="00BC796D">
        <w:rPr>
          <w:rFonts w:ascii="Times New Roman" w:hAnsi="Times New Roman" w:cs="Times New Roman"/>
          <w:b/>
          <w:bCs/>
          <w:szCs w:val="20"/>
        </w:rPr>
        <w:t xml:space="preserve"> Adicional </w:t>
      </w:r>
    </w:p>
    <w:p w14:paraId="4991D8E3" w14:textId="77777777" w:rsidR="00861C00" w:rsidRPr="00BC796D"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BC796D" w:rsidRDefault="008B2747" w:rsidP="00811824">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BC796D">
        <w:rPr>
          <w:rFonts w:ascii="Times New Roman" w:hAnsi="Times New Roman" w:cs="Times New Roman"/>
          <w:szCs w:val="20"/>
        </w:rPr>
        <w:t>linha N630/4</w:t>
      </w:r>
      <w:r w:rsidRPr="00BC796D">
        <w:rPr>
          <w:rFonts w:ascii="Times New Roman" w:hAnsi="Times New Roman" w:cs="Times New Roman"/>
          <w:szCs w:val="20"/>
        </w:rPr>
        <w:t xml:space="preserve">. </w:t>
      </w:r>
    </w:p>
    <w:p w14:paraId="0B1E7CB5" w14:textId="77777777" w:rsidR="00811824" w:rsidRPr="00BC796D" w:rsidRDefault="00811824" w:rsidP="007B28E6">
      <w:pPr>
        <w:pStyle w:val="NormalWeb"/>
        <w:spacing w:before="0" w:after="0"/>
        <w:jc w:val="both"/>
        <w:rPr>
          <w:rFonts w:ascii="Times New Roman" w:hAnsi="Times New Roman" w:cs="Times New Roman"/>
          <w:szCs w:val="20"/>
        </w:rPr>
      </w:pPr>
    </w:p>
    <w:p w14:paraId="2BA2D258" w14:textId="77777777" w:rsidR="008B2747" w:rsidRPr="00BC796D" w:rsidRDefault="008B2747" w:rsidP="00811824">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BC796D">
        <w:rPr>
          <w:rFonts w:ascii="Times New Roman" w:hAnsi="Times New Roman" w:cs="Times New Roman"/>
          <w:szCs w:val="20"/>
        </w:rPr>
        <w:t>nas linhas</w:t>
      </w:r>
      <w:r w:rsidR="00B85BAD" w:rsidRPr="00BC796D">
        <w:rPr>
          <w:rFonts w:ascii="Times New Roman" w:hAnsi="Times New Roman" w:cs="Times New Roman"/>
          <w:szCs w:val="20"/>
        </w:rPr>
        <w:t xml:space="preserve"> N600/2 a N600/18</w:t>
      </w:r>
      <w:r w:rsidR="00811824" w:rsidRPr="00BC796D">
        <w:rPr>
          <w:rFonts w:ascii="Times New Roman" w:hAnsi="Times New Roman" w:cs="Times New Roman"/>
          <w:szCs w:val="20"/>
        </w:rPr>
        <w:t>.</w:t>
      </w:r>
      <w:r w:rsidRPr="00BC796D">
        <w:rPr>
          <w:rFonts w:ascii="Times New Roman" w:hAnsi="Times New Roman" w:cs="Times New Roman"/>
          <w:szCs w:val="20"/>
        </w:rPr>
        <w:t xml:space="preserve"> </w:t>
      </w:r>
    </w:p>
    <w:p w14:paraId="206C425A"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743A3C00"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Exemplo:</w:t>
      </w:r>
      <w:r w:rsidR="00811824" w:rsidRPr="00BC796D">
        <w:rPr>
          <w:rFonts w:ascii="Times New Roman" w:hAnsi="Times New Roman" w:cs="Times New Roman"/>
          <w:szCs w:val="20"/>
        </w:rPr>
        <w:t xml:space="preserve"> </w:t>
      </w:r>
      <w:r w:rsidRPr="00BC796D">
        <w:rPr>
          <w:rFonts w:ascii="Times New Roman" w:hAnsi="Times New Roman" w:cs="Times New Roman"/>
          <w:szCs w:val="20"/>
        </w:rPr>
        <w:t>A pessoa jurídica, na apuração anual do imposto, obteve os seguintes resultados em 31 de dezembro:</w:t>
      </w:r>
    </w:p>
    <w:p w14:paraId="791CCCE0"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0EC9766" w14:textId="77777777" w:rsidR="008B2747" w:rsidRPr="00BC796D" w:rsidRDefault="008B2747" w:rsidP="007B28E6">
      <w:pPr>
        <w:pStyle w:val="NormalWeb"/>
        <w:spacing w:before="0" w:after="0"/>
        <w:jc w:val="both"/>
        <w:rPr>
          <w:rStyle w:val="Forte"/>
          <w:rFonts w:ascii="Times New Roman" w:hAnsi="Times New Roman" w:cs="Times New Roman"/>
          <w:szCs w:val="20"/>
        </w:rPr>
      </w:pPr>
      <w:r w:rsidRPr="00BC796D">
        <w:rPr>
          <w:rFonts w:ascii="Times New Roman" w:hAnsi="Times New Roman" w:cs="Times New Roman"/>
          <w:b/>
          <w:bCs/>
          <w:szCs w:val="20"/>
        </w:rPr>
        <w:t>a) Lucro Real menor que o Lucro da Exploração</w:t>
      </w:r>
      <w:r w:rsidRPr="00BC796D">
        <w:rPr>
          <w:rStyle w:val="Forte"/>
          <w:rFonts w:ascii="Times New Roman" w:hAnsi="Times New Roman" w:cs="Times New Roman"/>
          <w:szCs w:val="20"/>
        </w:rPr>
        <w:t xml:space="preserve">: </w:t>
      </w:r>
    </w:p>
    <w:p w14:paraId="6F78FECA" w14:textId="77777777" w:rsidR="00811824" w:rsidRPr="00BC796D"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BC796D" w14:paraId="0CDCF14B" w14:textId="77777777" w:rsidTr="00811824">
        <w:trPr>
          <w:trHeight w:val="238"/>
          <w:tblCellSpacing w:w="0" w:type="dxa"/>
          <w:jc w:val="center"/>
        </w:trPr>
        <w:tc>
          <w:tcPr>
            <w:tcW w:w="1734" w:type="dxa"/>
            <w:vAlign w:val="center"/>
            <w:hideMark/>
          </w:tcPr>
          <w:p w14:paraId="0FD38A51"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2</w:t>
            </w:r>
          </w:p>
        </w:tc>
        <w:tc>
          <w:tcPr>
            <w:tcW w:w="5260" w:type="dxa"/>
            <w:vAlign w:val="center"/>
            <w:hideMark/>
          </w:tcPr>
          <w:p w14:paraId="416DED83"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BC796D" w:rsidRDefault="008B2747" w:rsidP="00811824">
            <w:pPr>
              <w:jc w:val="center"/>
              <w:rPr>
                <w:szCs w:val="20"/>
              </w:rPr>
            </w:pPr>
            <w:r w:rsidRPr="00BC796D">
              <w:rPr>
                <w:szCs w:val="20"/>
              </w:rPr>
              <w:t>R$</w:t>
            </w:r>
          </w:p>
        </w:tc>
        <w:tc>
          <w:tcPr>
            <w:tcW w:w="1150" w:type="dxa"/>
            <w:vAlign w:val="center"/>
            <w:hideMark/>
          </w:tcPr>
          <w:p w14:paraId="2379A5DE"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00</w:t>
            </w:r>
          </w:p>
        </w:tc>
      </w:tr>
      <w:tr w:rsidR="008B2747" w:rsidRPr="00BC796D" w14:paraId="685DC46E" w14:textId="77777777" w:rsidTr="00811824">
        <w:trPr>
          <w:trHeight w:val="225"/>
          <w:tblCellSpacing w:w="0" w:type="dxa"/>
          <w:jc w:val="center"/>
        </w:trPr>
        <w:tc>
          <w:tcPr>
            <w:tcW w:w="1734" w:type="dxa"/>
            <w:vAlign w:val="center"/>
            <w:hideMark/>
          </w:tcPr>
          <w:p w14:paraId="13219434" w14:textId="77777777" w:rsidR="008B2747" w:rsidRPr="00BC796D" w:rsidRDefault="00B85BAD" w:rsidP="007B28E6">
            <w:pPr>
              <w:pStyle w:val="NormalWeb"/>
              <w:spacing w:before="0" w:after="0" w:line="225" w:lineRule="atLeast"/>
              <w:jc w:val="both"/>
              <w:rPr>
                <w:rFonts w:ascii="Times New Roman" w:hAnsi="Times New Roman" w:cs="Times New Roman"/>
                <w:szCs w:val="20"/>
              </w:rPr>
            </w:pPr>
            <w:r w:rsidRPr="00BC796D">
              <w:rPr>
                <w:rFonts w:ascii="Times New Roman" w:hAnsi="Times New Roman" w:cs="Times New Roman"/>
                <w:szCs w:val="20"/>
              </w:rPr>
              <w:t>Linha N600/1</w:t>
            </w:r>
            <w:r w:rsidR="008E02BE" w:rsidRPr="00BC796D">
              <w:rPr>
                <w:rFonts w:ascii="Times New Roman" w:hAnsi="Times New Roman" w:cs="Times New Roman"/>
                <w:szCs w:val="20"/>
              </w:rPr>
              <w:t>1</w:t>
            </w:r>
          </w:p>
        </w:tc>
        <w:tc>
          <w:tcPr>
            <w:tcW w:w="5260" w:type="dxa"/>
            <w:vAlign w:val="center"/>
            <w:hideMark/>
          </w:tcPr>
          <w:p w14:paraId="0A3F4D16" w14:textId="77777777" w:rsidR="008B2747" w:rsidRPr="00BC796D" w:rsidRDefault="008B2747" w:rsidP="007B28E6">
            <w:pPr>
              <w:pStyle w:val="NormalWeb"/>
              <w:spacing w:before="0" w:after="0" w:line="225" w:lineRule="atLeast"/>
              <w:jc w:val="both"/>
              <w:rPr>
                <w:rFonts w:ascii="Times New Roman" w:hAnsi="Times New Roman" w:cs="Times New Roman"/>
                <w:szCs w:val="20"/>
              </w:rPr>
            </w:pPr>
            <w:r w:rsidRPr="00BC796D">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BC796D" w:rsidRDefault="008B2747" w:rsidP="00811824">
            <w:pPr>
              <w:spacing w:line="225" w:lineRule="atLeast"/>
              <w:jc w:val="center"/>
              <w:rPr>
                <w:szCs w:val="20"/>
              </w:rPr>
            </w:pPr>
            <w:r w:rsidRPr="00BC796D">
              <w:rPr>
                <w:szCs w:val="20"/>
              </w:rPr>
              <w:t>R$</w:t>
            </w:r>
          </w:p>
        </w:tc>
        <w:tc>
          <w:tcPr>
            <w:tcW w:w="1150" w:type="dxa"/>
            <w:vAlign w:val="center"/>
            <w:hideMark/>
          </w:tcPr>
          <w:p w14:paraId="08F6350C" w14:textId="77777777" w:rsidR="008B2747" w:rsidRPr="00BC796D" w:rsidRDefault="008B2747" w:rsidP="00811824">
            <w:pPr>
              <w:pStyle w:val="NormalWeb"/>
              <w:spacing w:before="0" w:after="0" w:line="225" w:lineRule="atLeast"/>
              <w:jc w:val="right"/>
              <w:rPr>
                <w:rFonts w:ascii="Times New Roman" w:hAnsi="Times New Roman" w:cs="Times New Roman"/>
                <w:szCs w:val="20"/>
              </w:rPr>
            </w:pPr>
            <w:r w:rsidRPr="00BC796D">
              <w:rPr>
                <w:rFonts w:ascii="Times New Roman" w:hAnsi="Times New Roman" w:cs="Times New Roman"/>
                <w:szCs w:val="20"/>
              </w:rPr>
              <w:t>900.000,00</w:t>
            </w:r>
          </w:p>
        </w:tc>
      </w:tr>
      <w:tr w:rsidR="008B2747" w:rsidRPr="00BC796D" w14:paraId="3EAB9886" w14:textId="77777777" w:rsidTr="00811824">
        <w:trPr>
          <w:trHeight w:val="238"/>
          <w:tblCellSpacing w:w="0" w:type="dxa"/>
          <w:jc w:val="center"/>
        </w:trPr>
        <w:tc>
          <w:tcPr>
            <w:tcW w:w="1734" w:type="dxa"/>
            <w:vAlign w:val="center"/>
            <w:hideMark/>
          </w:tcPr>
          <w:p w14:paraId="70459D34"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18</w:t>
            </w:r>
          </w:p>
        </w:tc>
        <w:tc>
          <w:tcPr>
            <w:tcW w:w="5260" w:type="dxa"/>
            <w:vAlign w:val="center"/>
            <w:hideMark/>
          </w:tcPr>
          <w:p w14:paraId="39ACCDA6"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Receita Líquida das Demais Atividades</w:t>
            </w:r>
          </w:p>
        </w:tc>
        <w:tc>
          <w:tcPr>
            <w:tcW w:w="360" w:type="dxa"/>
            <w:vAlign w:val="center"/>
            <w:hideMark/>
          </w:tcPr>
          <w:p w14:paraId="355A3997" w14:textId="77777777" w:rsidR="008B2747" w:rsidRPr="00BC796D" w:rsidRDefault="008B2747" w:rsidP="00811824">
            <w:pPr>
              <w:jc w:val="center"/>
              <w:rPr>
                <w:szCs w:val="20"/>
              </w:rPr>
            </w:pPr>
            <w:r w:rsidRPr="00BC796D">
              <w:rPr>
                <w:szCs w:val="20"/>
              </w:rPr>
              <w:t>R$</w:t>
            </w:r>
          </w:p>
        </w:tc>
        <w:tc>
          <w:tcPr>
            <w:tcW w:w="1150" w:type="dxa"/>
            <w:vAlign w:val="center"/>
            <w:hideMark/>
          </w:tcPr>
          <w:p w14:paraId="616018FD"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300.000,00</w:t>
            </w:r>
          </w:p>
        </w:tc>
      </w:tr>
      <w:tr w:rsidR="008B2747" w:rsidRPr="00BC796D" w14:paraId="46E2E1E7" w14:textId="77777777" w:rsidTr="00811824">
        <w:trPr>
          <w:trHeight w:val="238"/>
          <w:tblCellSpacing w:w="0" w:type="dxa"/>
          <w:jc w:val="center"/>
        </w:trPr>
        <w:tc>
          <w:tcPr>
            <w:tcW w:w="1734" w:type="dxa"/>
            <w:vAlign w:val="center"/>
            <w:hideMark/>
          </w:tcPr>
          <w:p w14:paraId="580714C2"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19</w:t>
            </w:r>
          </w:p>
        </w:tc>
        <w:tc>
          <w:tcPr>
            <w:tcW w:w="5260" w:type="dxa"/>
            <w:vAlign w:val="center"/>
            <w:hideMark/>
          </w:tcPr>
          <w:p w14:paraId="22B44CA4"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 da Receita Líquida</w:t>
            </w:r>
          </w:p>
        </w:tc>
        <w:tc>
          <w:tcPr>
            <w:tcW w:w="360" w:type="dxa"/>
            <w:vAlign w:val="center"/>
            <w:hideMark/>
          </w:tcPr>
          <w:p w14:paraId="79ECF436" w14:textId="77777777" w:rsidR="008B2747" w:rsidRPr="00BC796D" w:rsidRDefault="008B2747" w:rsidP="00811824">
            <w:pPr>
              <w:jc w:val="center"/>
              <w:rPr>
                <w:szCs w:val="20"/>
              </w:rPr>
            </w:pPr>
            <w:r w:rsidRPr="00BC796D">
              <w:rPr>
                <w:szCs w:val="20"/>
              </w:rPr>
              <w:t>R$</w:t>
            </w:r>
          </w:p>
        </w:tc>
        <w:tc>
          <w:tcPr>
            <w:tcW w:w="1150" w:type="dxa"/>
            <w:vAlign w:val="center"/>
            <w:hideMark/>
          </w:tcPr>
          <w:p w14:paraId="1261A425"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00</w:t>
            </w:r>
          </w:p>
        </w:tc>
      </w:tr>
      <w:tr w:rsidR="008B2747" w:rsidRPr="00BC796D" w14:paraId="26DC11DA" w14:textId="77777777" w:rsidTr="00811824">
        <w:trPr>
          <w:trHeight w:val="238"/>
          <w:tblCellSpacing w:w="0" w:type="dxa"/>
          <w:jc w:val="center"/>
        </w:trPr>
        <w:tc>
          <w:tcPr>
            <w:tcW w:w="1734" w:type="dxa"/>
            <w:vAlign w:val="center"/>
            <w:hideMark/>
          </w:tcPr>
          <w:p w14:paraId="0901392E"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Linha </w:t>
            </w:r>
            <w:r w:rsidR="00811824" w:rsidRPr="00BC796D">
              <w:rPr>
                <w:rFonts w:ascii="Times New Roman" w:hAnsi="Times New Roman" w:cs="Times New Roman"/>
                <w:szCs w:val="20"/>
              </w:rPr>
              <w:t>N630/03</w:t>
            </w:r>
          </w:p>
        </w:tc>
        <w:tc>
          <w:tcPr>
            <w:tcW w:w="5260" w:type="dxa"/>
            <w:vAlign w:val="center"/>
            <w:hideMark/>
          </w:tcPr>
          <w:p w14:paraId="0EFB6086"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no período de apuração</w:t>
            </w:r>
          </w:p>
        </w:tc>
        <w:tc>
          <w:tcPr>
            <w:tcW w:w="360" w:type="dxa"/>
            <w:vAlign w:val="center"/>
            <w:hideMark/>
          </w:tcPr>
          <w:p w14:paraId="5CB29ABE" w14:textId="77777777" w:rsidR="008B2747" w:rsidRPr="00BC796D" w:rsidRDefault="008B2747" w:rsidP="00811824">
            <w:pPr>
              <w:jc w:val="center"/>
              <w:rPr>
                <w:szCs w:val="20"/>
              </w:rPr>
            </w:pPr>
            <w:r w:rsidRPr="00BC796D">
              <w:rPr>
                <w:szCs w:val="20"/>
              </w:rPr>
              <w:t>R$</w:t>
            </w:r>
          </w:p>
        </w:tc>
        <w:tc>
          <w:tcPr>
            <w:tcW w:w="1150" w:type="dxa"/>
            <w:vAlign w:val="center"/>
            <w:hideMark/>
          </w:tcPr>
          <w:p w14:paraId="4AE74F5A"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1.600,00</w:t>
            </w:r>
          </w:p>
        </w:tc>
      </w:tr>
    </w:tbl>
    <w:p w14:paraId="63A5B016" w14:textId="77777777" w:rsidR="00811824"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Isenta</w:t>
      </w:r>
      <w:r w:rsidR="00811824" w:rsidRPr="00BC796D">
        <w:rPr>
          <w:rFonts w:ascii="Times New Roman" w:hAnsi="Times New Roman" w:cs="Times New Roman"/>
          <w:szCs w:val="20"/>
        </w:rPr>
        <w:t>:</w:t>
      </w:r>
    </w:p>
    <w:p w14:paraId="6661184D" w14:textId="77777777" w:rsidR="00811824"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Adicional da Linha </w:t>
      </w:r>
      <w:r w:rsidR="00811824" w:rsidRPr="00BC796D">
        <w:rPr>
          <w:rFonts w:ascii="Times New Roman" w:hAnsi="Times New Roman" w:cs="Times New Roman"/>
          <w:szCs w:val="20"/>
        </w:rPr>
        <w:t>N610/03 = (R$ 1.800.000,00 x R$ 201.600,00)/(R$ 6.000.000,00) = R$ 60.480,00</w:t>
      </w:r>
    </w:p>
    <w:p w14:paraId="35EE39C9" w14:textId="77777777" w:rsidR="00811824" w:rsidRPr="00BC796D" w:rsidRDefault="00811824" w:rsidP="007B28E6">
      <w:pPr>
        <w:pStyle w:val="NormalWeb"/>
        <w:spacing w:before="0" w:after="0"/>
        <w:jc w:val="both"/>
        <w:rPr>
          <w:rFonts w:ascii="Times New Roman" w:hAnsi="Times New Roman" w:cs="Times New Roman"/>
          <w:szCs w:val="20"/>
        </w:rPr>
      </w:pPr>
    </w:p>
    <w:p w14:paraId="0F2B988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com Redução de 75%:</w:t>
      </w:r>
    </w:p>
    <w:p w14:paraId="16866774"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a Linha N610/58 = (R$ 900.000,00 x R$ 201.600,00)/(R$ 6.000.000,00) = R$ 30.240,00</w:t>
      </w:r>
    </w:p>
    <w:p w14:paraId="3D3B97C5" w14:textId="77777777" w:rsidR="008E02BE" w:rsidRPr="00BC796D" w:rsidRDefault="008E02BE" w:rsidP="008E02BE">
      <w:pPr>
        <w:pStyle w:val="NormalWeb"/>
        <w:spacing w:before="0" w:after="0"/>
        <w:jc w:val="both"/>
        <w:rPr>
          <w:rFonts w:ascii="Times New Roman" w:hAnsi="Times New Roman" w:cs="Times New Roman"/>
          <w:szCs w:val="20"/>
        </w:rPr>
      </w:pPr>
    </w:p>
    <w:p w14:paraId="323A371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b) Lucro Real igual ou maior que o Lucro da Exploração:</w:t>
      </w:r>
      <w:r w:rsidRPr="00BC796D">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BC796D"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BC796D" w14:paraId="76BA85CE" w14:textId="77777777" w:rsidTr="00F51A24">
        <w:trPr>
          <w:trHeight w:val="238"/>
          <w:tblCellSpacing w:w="0" w:type="dxa"/>
          <w:jc w:val="center"/>
        </w:trPr>
        <w:tc>
          <w:tcPr>
            <w:tcW w:w="2913" w:type="dxa"/>
            <w:hideMark/>
          </w:tcPr>
          <w:p w14:paraId="6A28FD57"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50</w:t>
            </w:r>
          </w:p>
        </w:tc>
        <w:tc>
          <w:tcPr>
            <w:tcW w:w="5427" w:type="dxa"/>
            <w:hideMark/>
          </w:tcPr>
          <w:p w14:paraId="418BD6C9"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BC796D" w:rsidRDefault="008E02BE" w:rsidP="00F51A24">
            <w:pPr>
              <w:jc w:val="both"/>
              <w:rPr>
                <w:szCs w:val="20"/>
              </w:rPr>
            </w:pPr>
            <w:r w:rsidRPr="00BC796D">
              <w:rPr>
                <w:szCs w:val="20"/>
              </w:rPr>
              <w:t>R$</w:t>
            </w:r>
          </w:p>
        </w:tc>
        <w:tc>
          <w:tcPr>
            <w:tcW w:w="1082" w:type="dxa"/>
            <w:hideMark/>
          </w:tcPr>
          <w:p w14:paraId="378B514B"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r>
      <w:tr w:rsidR="008E02BE" w:rsidRPr="00BC796D" w14:paraId="10BF2251" w14:textId="77777777" w:rsidTr="00F51A24">
        <w:trPr>
          <w:trHeight w:val="238"/>
          <w:tblCellSpacing w:w="0" w:type="dxa"/>
          <w:jc w:val="center"/>
        </w:trPr>
        <w:tc>
          <w:tcPr>
            <w:tcW w:w="2913" w:type="dxa"/>
            <w:hideMark/>
          </w:tcPr>
          <w:p w14:paraId="6CAC2EB0"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04</w:t>
            </w:r>
          </w:p>
        </w:tc>
        <w:tc>
          <w:tcPr>
            <w:tcW w:w="5427" w:type="dxa"/>
            <w:hideMark/>
          </w:tcPr>
          <w:p w14:paraId="248803B6"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da Exploração Atividade Isenção – Sudam e Sudene.</w:t>
            </w:r>
          </w:p>
        </w:tc>
        <w:tc>
          <w:tcPr>
            <w:tcW w:w="334" w:type="dxa"/>
            <w:hideMark/>
          </w:tcPr>
          <w:p w14:paraId="110314A4" w14:textId="77777777" w:rsidR="008E02BE" w:rsidRPr="00BC796D" w:rsidRDefault="008E02BE" w:rsidP="00F51A24">
            <w:pPr>
              <w:jc w:val="both"/>
              <w:rPr>
                <w:szCs w:val="20"/>
              </w:rPr>
            </w:pPr>
            <w:r w:rsidRPr="00BC796D">
              <w:rPr>
                <w:szCs w:val="20"/>
              </w:rPr>
              <w:t>R$</w:t>
            </w:r>
          </w:p>
        </w:tc>
        <w:tc>
          <w:tcPr>
            <w:tcW w:w="1082" w:type="dxa"/>
            <w:hideMark/>
          </w:tcPr>
          <w:p w14:paraId="3E3BA1E8"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0</w:t>
            </w:r>
          </w:p>
        </w:tc>
      </w:tr>
      <w:tr w:rsidR="008E02BE" w:rsidRPr="00BC796D" w14:paraId="2A9DEBBA" w14:textId="77777777" w:rsidTr="00F51A24">
        <w:trPr>
          <w:trHeight w:val="238"/>
          <w:tblCellSpacing w:w="0" w:type="dxa"/>
          <w:jc w:val="center"/>
        </w:trPr>
        <w:tc>
          <w:tcPr>
            <w:tcW w:w="2913" w:type="dxa"/>
            <w:hideMark/>
          </w:tcPr>
          <w:p w14:paraId="0F943986"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M300/175 + M300/349</w:t>
            </w:r>
          </w:p>
        </w:tc>
        <w:tc>
          <w:tcPr>
            <w:tcW w:w="5427" w:type="dxa"/>
            <w:hideMark/>
          </w:tcPr>
          <w:p w14:paraId="446F70B8"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Real do período de apuração</w:t>
            </w:r>
          </w:p>
        </w:tc>
        <w:tc>
          <w:tcPr>
            <w:tcW w:w="334" w:type="dxa"/>
            <w:hideMark/>
          </w:tcPr>
          <w:p w14:paraId="02440EAD" w14:textId="77777777" w:rsidR="008E02BE" w:rsidRPr="00BC796D" w:rsidRDefault="008E02BE" w:rsidP="00F51A24">
            <w:pPr>
              <w:jc w:val="both"/>
              <w:rPr>
                <w:szCs w:val="20"/>
              </w:rPr>
            </w:pPr>
            <w:r w:rsidRPr="00BC796D">
              <w:rPr>
                <w:szCs w:val="20"/>
              </w:rPr>
              <w:t>R$</w:t>
            </w:r>
          </w:p>
        </w:tc>
        <w:tc>
          <w:tcPr>
            <w:tcW w:w="1082" w:type="dxa"/>
            <w:hideMark/>
          </w:tcPr>
          <w:p w14:paraId="07F3AF6F"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6.000,00</w:t>
            </w:r>
          </w:p>
        </w:tc>
      </w:tr>
      <w:tr w:rsidR="008E02BE" w:rsidRPr="00BC796D" w14:paraId="7AE65D75" w14:textId="77777777" w:rsidTr="00F51A24">
        <w:trPr>
          <w:trHeight w:val="238"/>
          <w:tblCellSpacing w:w="0" w:type="dxa"/>
          <w:jc w:val="center"/>
        </w:trPr>
        <w:tc>
          <w:tcPr>
            <w:tcW w:w="2913" w:type="dxa"/>
            <w:hideMark/>
          </w:tcPr>
          <w:p w14:paraId="07690419"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30/03</w:t>
            </w:r>
          </w:p>
        </w:tc>
        <w:tc>
          <w:tcPr>
            <w:tcW w:w="5427" w:type="dxa"/>
            <w:hideMark/>
          </w:tcPr>
          <w:p w14:paraId="62CEECE3"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o Período de apuração</w:t>
            </w:r>
          </w:p>
        </w:tc>
        <w:tc>
          <w:tcPr>
            <w:tcW w:w="334" w:type="dxa"/>
            <w:hideMark/>
          </w:tcPr>
          <w:p w14:paraId="3762B2B2" w14:textId="77777777" w:rsidR="008E02BE" w:rsidRPr="00BC796D" w:rsidRDefault="008E02BE" w:rsidP="00F51A24">
            <w:pPr>
              <w:jc w:val="both"/>
              <w:rPr>
                <w:szCs w:val="20"/>
              </w:rPr>
            </w:pPr>
            <w:r w:rsidRPr="00BC796D">
              <w:rPr>
                <w:szCs w:val="20"/>
              </w:rPr>
              <w:t>R$</w:t>
            </w:r>
          </w:p>
        </w:tc>
        <w:tc>
          <w:tcPr>
            <w:tcW w:w="1082" w:type="dxa"/>
            <w:hideMark/>
          </w:tcPr>
          <w:p w14:paraId="606E19F3"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1.600,00</w:t>
            </w:r>
          </w:p>
        </w:tc>
      </w:tr>
    </w:tbl>
    <w:p w14:paraId="729C5E11" w14:textId="77777777" w:rsidR="008E02BE" w:rsidRPr="00BC796D" w:rsidRDefault="008E02BE" w:rsidP="008E02BE">
      <w:pPr>
        <w:pStyle w:val="NormalWeb"/>
        <w:spacing w:before="0" w:after="0"/>
        <w:jc w:val="both"/>
        <w:rPr>
          <w:rFonts w:ascii="Times New Roman" w:hAnsi="Times New Roman" w:cs="Times New Roman"/>
          <w:szCs w:val="20"/>
        </w:rPr>
      </w:pPr>
    </w:p>
    <w:p w14:paraId="73D1A91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Isenta:</w:t>
      </w:r>
    </w:p>
    <w:p w14:paraId="4D50950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a Linha N610/03 = (R$ 100.000,00 x R$ 201.600,00)/(R$ 2.256.000,00) = R$ 8.936,17</w:t>
      </w:r>
    </w:p>
    <w:p w14:paraId="2771CD8A" w14:textId="77777777" w:rsidR="008E02BE" w:rsidRPr="00BC796D" w:rsidRDefault="008E02BE" w:rsidP="008E02BE">
      <w:pPr>
        <w:pStyle w:val="NormalWeb"/>
        <w:spacing w:before="0" w:after="0"/>
        <w:jc w:val="both"/>
        <w:rPr>
          <w:rFonts w:ascii="Times New Roman" w:hAnsi="Times New Roman" w:cs="Times New Roman"/>
          <w:szCs w:val="20"/>
        </w:rPr>
      </w:pPr>
    </w:p>
    <w:p w14:paraId="53E6F01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com Isenção – Sudam e Sudene.</w:t>
      </w:r>
    </w:p>
    <w:p w14:paraId="5D965F3A"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a Linha N610/63 = (R$ 200.000,00 + R$ 201.600,00)/(R$ 2.256.000,00) = R$ 17.872,34</w:t>
      </w:r>
    </w:p>
    <w:p w14:paraId="6CD013FA"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59B4AD8"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Linha </w:t>
      </w:r>
      <w:r w:rsidR="00861C00" w:rsidRPr="00BC796D">
        <w:rPr>
          <w:rFonts w:ascii="Times New Roman" w:hAnsi="Times New Roman" w:cs="Times New Roman"/>
          <w:b/>
          <w:bCs/>
          <w:szCs w:val="20"/>
        </w:rPr>
        <w:t>N6</w:t>
      </w:r>
      <w:r w:rsidRPr="00BC796D">
        <w:rPr>
          <w:rFonts w:ascii="Times New Roman" w:hAnsi="Times New Roman" w:cs="Times New Roman"/>
          <w:b/>
          <w:bCs/>
          <w:szCs w:val="20"/>
        </w:rPr>
        <w:t>10/77 - REDUÇÃO POR REINVESTIMENTO</w:t>
      </w:r>
    </w:p>
    <w:p w14:paraId="3192FF09" w14:textId="77777777" w:rsidR="00861C00" w:rsidRPr="00BC796D" w:rsidRDefault="00861C00" w:rsidP="007B28E6">
      <w:pPr>
        <w:pStyle w:val="NormalWeb"/>
        <w:spacing w:before="0" w:after="0"/>
        <w:jc w:val="both"/>
        <w:rPr>
          <w:rFonts w:ascii="Times New Roman" w:hAnsi="Times New Roman" w:cs="Times New Roman"/>
          <w:szCs w:val="20"/>
        </w:rPr>
      </w:pPr>
    </w:p>
    <w:p w14:paraId="6F4EC97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empresas que tenham empreendimentos industriais e agroindustriais, inclusive os de construção civil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rt. 19, 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4</w:t>
      </w:r>
      <w:r w:rsidRPr="00BC796D">
        <w:rPr>
          <w:rFonts w:ascii="Times New Roman" w:hAnsi="Times New Roman" w:cs="Times New Roman"/>
          <w:strike/>
          <w:szCs w:val="20"/>
        </w:rPr>
        <w:t>º</w:t>
      </w:r>
      <w:r w:rsidRPr="00BC796D">
        <w:rPr>
          <w:rFonts w:ascii="Times New Roman" w:hAnsi="Times New Roman" w:cs="Times New Roman"/>
          <w:szCs w:val="20"/>
        </w:rPr>
        <w:t>, MP n</w:t>
      </w:r>
      <w:r w:rsidRPr="00BC796D">
        <w:rPr>
          <w:rFonts w:ascii="Times New Roman" w:hAnsi="Times New Roman" w:cs="Times New Roman"/>
          <w:strike/>
          <w:szCs w:val="20"/>
        </w:rPr>
        <w:t>º</w:t>
      </w:r>
      <w:r w:rsidRPr="00BC796D">
        <w:rPr>
          <w:rFonts w:ascii="Times New Roman" w:hAnsi="Times New Roman" w:cs="Times New Roman"/>
          <w:szCs w:val="20"/>
        </w:rPr>
        <w:t xml:space="preserve"> 2.058, de 2000, art. 4</w:t>
      </w:r>
      <w:r w:rsidRPr="00BC796D">
        <w:rPr>
          <w:rFonts w:ascii="Times New Roman" w:hAnsi="Times New Roman" w:cs="Times New Roman"/>
          <w:strike/>
          <w:szCs w:val="20"/>
        </w:rPr>
        <w:t>º</w:t>
      </w:r>
      <w:r w:rsidRPr="00BC796D">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25" w:name="BM10/01"/>
      <w:bookmarkStart w:id="226" w:name="BM10/06"/>
      <w:bookmarkStart w:id="227" w:name="BM10/11"/>
      <w:bookmarkStart w:id="228" w:name="BM10/16"/>
      <w:bookmarkStart w:id="229" w:name="BM10/21"/>
      <w:bookmarkStart w:id="230" w:name="BM10/26"/>
      <w:bookmarkStart w:id="231" w:name="BM10/31"/>
      <w:bookmarkStart w:id="232" w:name="BM10/36"/>
      <w:bookmarkStart w:id="233" w:name="BM10/41"/>
      <w:bookmarkStart w:id="234" w:name="BM10/46"/>
      <w:bookmarkStart w:id="235" w:name="BM10/51"/>
      <w:bookmarkStart w:id="236" w:name="BM10/56"/>
      <w:bookmarkStart w:id="237" w:name="BM10/61"/>
      <w:bookmarkStart w:id="238" w:name="BM10/66"/>
      <w:bookmarkStart w:id="239" w:name="BM10/71"/>
      <w:bookmarkStart w:id="240" w:name="BM10/03"/>
      <w:bookmarkStart w:id="241" w:name="BM10/08"/>
      <w:bookmarkStart w:id="242" w:name="BM10/13"/>
      <w:bookmarkStart w:id="243" w:name="BM10/18"/>
      <w:bookmarkStart w:id="244" w:name="BM10/23"/>
      <w:bookmarkStart w:id="245" w:name="BM10/28"/>
      <w:bookmarkStart w:id="246" w:name="BM10/33"/>
      <w:bookmarkStart w:id="247" w:name="BM10/38"/>
      <w:bookmarkStart w:id="248" w:name="BM10/43"/>
      <w:bookmarkStart w:id="249" w:name="BM10/48"/>
      <w:bookmarkStart w:id="250" w:name="BM10/53"/>
      <w:bookmarkStart w:id="251" w:name="BM10/58"/>
      <w:bookmarkStart w:id="252" w:name="BM10/63"/>
      <w:bookmarkStart w:id="253" w:name="BM10/68"/>
      <w:bookmarkStart w:id="254" w:name="BM10/73"/>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r w:rsidRPr="00BC796D">
        <w:rPr>
          <w:rFonts w:ascii="Times New Roman" w:hAnsi="Times New Roman" w:cs="Times New Roman"/>
          <w:szCs w:val="20"/>
        </w:rPr>
        <w:t>plementação de equipamento.</w:t>
      </w:r>
    </w:p>
    <w:p w14:paraId="3C92F7B3" w14:textId="77777777" w:rsidR="00861C00" w:rsidRPr="00BC796D" w:rsidRDefault="00861C00" w:rsidP="007B28E6">
      <w:pPr>
        <w:pStyle w:val="NormalWeb"/>
        <w:spacing w:before="0" w:after="0"/>
        <w:jc w:val="both"/>
        <w:rPr>
          <w:rFonts w:ascii="Times New Roman" w:hAnsi="Times New Roman" w:cs="Times New Roman"/>
          <w:szCs w:val="20"/>
        </w:rPr>
      </w:pPr>
    </w:p>
    <w:p w14:paraId="6D356D69" w14:textId="77777777" w:rsidR="008B2747" w:rsidRPr="00BC796D" w:rsidRDefault="008B2747" w:rsidP="00861C00">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BC796D"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BC796D" w:rsidRDefault="008B2747" w:rsidP="00861C00">
      <w:pPr>
        <w:pStyle w:val="NormalWeb"/>
        <w:spacing w:before="0" w:after="0"/>
        <w:ind w:left="528"/>
        <w:jc w:val="both"/>
        <w:rPr>
          <w:rFonts w:ascii="Times New Roman" w:hAnsi="Times New Roman" w:cs="Times New Roman"/>
          <w:szCs w:val="20"/>
        </w:rPr>
      </w:pPr>
      <w:r w:rsidRPr="00BC796D">
        <w:rPr>
          <w:rFonts w:ascii="Times New Roman" w:hAnsi="Times New Roman" w:cs="Times New Roman"/>
          <w:b/>
          <w:bCs/>
          <w:szCs w:val="20"/>
        </w:rPr>
        <w:t>Atenção:</w:t>
      </w:r>
      <w:r w:rsidR="00861C00" w:rsidRPr="00BC796D">
        <w:rPr>
          <w:rFonts w:ascii="Times New Roman" w:hAnsi="Times New Roman" w:cs="Times New Roman"/>
          <w:szCs w:val="20"/>
        </w:rPr>
        <w:t xml:space="preserve"> </w:t>
      </w:r>
      <w:r w:rsidRPr="00BC796D">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AF6AE3E" w14:textId="77777777" w:rsidR="008B2747" w:rsidRPr="00BC796D" w:rsidRDefault="008B2747" w:rsidP="00861C00">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O valor decorrente da redução por reinvestimento deve ser indicado nesta linha.</w:t>
      </w:r>
    </w:p>
    <w:p w14:paraId="14877C9C" w14:textId="77777777" w:rsidR="00861C00" w:rsidRPr="00BC796D"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BC796D" w:rsidRDefault="008B2747" w:rsidP="00861C00">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BC796D"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BC796D" w:rsidRDefault="008B2747" w:rsidP="00861C00">
      <w:pPr>
        <w:pStyle w:val="NormalWeb"/>
        <w:spacing w:before="0" w:after="0"/>
        <w:ind w:left="528"/>
        <w:jc w:val="both"/>
        <w:rPr>
          <w:rFonts w:ascii="Times New Roman" w:hAnsi="Times New Roman" w:cs="Times New Roman"/>
          <w:szCs w:val="20"/>
        </w:rPr>
      </w:pPr>
      <w:r w:rsidRPr="00BC796D">
        <w:rPr>
          <w:rFonts w:ascii="Times New Roman" w:hAnsi="Times New Roman" w:cs="Times New Roman"/>
          <w:b/>
          <w:bCs/>
          <w:szCs w:val="20"/>
        </w:rPr>
        <w:t>Atenção</w:t>
      </w:r>
      <w:r w:rsidRPr="00BC796D">
        <w:rPr>
          <w:rStyle w:val="Forte"/>
          <w:rFonts w:ascii="Times New Roman" w:hAnsi="Times New Roman" w:cs="Times New Roman"/>
          <w:szCs w:val="20"/>
        </w:rPr>
        <w:t>:</w:t>
      </w:r>
      <w:r w:rsidR="00861C00" w:rsidRPr="00BC796D">
        <w:rPr>
          <w:rFonts w:ascii="Times New Roman" w:hAnsi="Times New Roman" w:cs="Times New Roman"/>
          <w:szCs w:val="20"/>
        </w:rPr>
        <w:t xml:space="preserve"> </w:t>
      </w:r>
      <w:r w:rsidRPr="00BC796D">
        <w:rPr>
          <w:rFonts w:ascii="Times New Roman" w:hAnsi="Times New Roman" w:cs="Times New Roman"/>
          <w:szCs w:val="20"/>
        </w:rPr>
        <w:t>A pessoa jurídica não pode optar pela apl</w:t>
      </w:r>
      <w:r w:rsidR="00861C00" w:rsidRPr="00BC796D">
        <w:rPr>
          <w:rFonts w:ascii="Times New Roman" w:hAnsi="Times New Roman" w:cs="Times New Roman"/>
          <w:szCs w:val="20"/>
        </w:rPr>
        <w:t xml:space="preserve">icação em incentivos regionais (Registro N615) </w:t>
      </w:r>
      <w:r w:rsidRPr="00BC796D">
        <w:rPr>
          <w:rFonts w:ascii="Times New Roman" w:hAnsi="Times New Roman" w:cs="Times New Roman"/>
          <w:szCs w:val="20"/>
        </w:rPr>
        <w:t>do valor do imposto de renda que serviu de base para o cálculo do incentivo fiscal previsto nesta linha.</w:t>
      </w:r>
    </w:p>
    <w:p w14:paraId="5F70F754"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BCD3938"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Exemplo de Cálculo da Redução por Reinvestimento</w:t>
      </w:r>
      <w:r w:rsidR="00861C00" w:rsidRPr="00BC796D">
        <w:rPr>
          <w:rFonts w:ascii="Times New Roman" w:hAnsi="Times New Roman" w:cs="Times New Roman"/>
          <w:szCs w:val="20"/>
        </w:rPr>
        <w:t xml:space="preserve">: </w:t>
      </w:r>
      <w:r w:rsidRPr="00BC796D">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BC796D" w:rsidRDefault="00C2697F" w:rsidP="007B28E6">
      <w:pPr>
        <w:pStyle w:val="NormalWeb"/>
        <w:spacing w:before="0" w:after="0"/>
        <w:jc w:val="both"/>
        <w:rPr>
          <w:rFonts w:ascii="Times New Roman" w:hAnsi="Times New Roman" w:cs="Times New Roman"/>
          <w:szCs w:val="20"/>
        </w:rPr>
      </w:pPr>
    </w:p>
    <w:p w14:paraId="63B54C18" w14:textId="77777777" w:rsidR="00775EF4" w:rsidRPr="00BC796D" w:rsidRDefault="00775EF4" w:rsidP="007B28E6">
      <w:pPr>
        <w:pStyle w:val="NormalWeb"/>
        <w:spacing w:before="0" w:after="0"/>
        <w:jc w:val="both"/>
        <w:rPr>
          <w:rFonts w:ascii="Times New Roman" w:hAnsi="Times New Roman" w:cs="Times New Roman"/>
          <w:szCs w:val="20"/>
        </w:rPr>
      </w:pPr>
    </w:p>
    <w:p w14:paraId="3D3521E4"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da Exploração de Cada Atividade Incentivada:</w:t>
      </w:r>
    </w:p>
    <w:p w14:paraId="3A61F441" w14:textId="77777777" w:rsidR="00861C00" w:rsidRPr="00BC796D"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BC796D" w14:paraId="296CE142" w14:textId="77777777" w:rsidTr="00861C00">
        <w:trPr>
          <w:tblCellSpacing w:w="0" w:type="dxa"/>
          <w:jc w:val="center"/>
        </w:trPr>
        <w:tc>
          <w:tcPr>
            <w:tcW w:w="5500" w:type="dxa"/>
            <w:vAlign w:val="center"/>
            <w:hideMark/>
          </w:tcPr>
          <w:p w14:paraId="5AE445F1" w14:textId="77777777" w:rsidR="008B2747" w:rsidRPr="00BC796D" w:rsidRDefault="00AA2B85"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50</w:t>
            </w:r>
            <w:r w:rsidR="00861C00" w:rsidRPr="00BC796D">
              <w:rPr>
                <w:rFonts w:ascii="Times New Roman" w:hAnsi="Times New Roman" w:cs="Times New Roman"/>
                <w:szCs w:val="20"/>
              </w:rPr>
              <w:t xml:space="preserve"> - </w:t>
            </w:r>
            <w:r w:rsidR="008B2747" w:rsidRPr="00BC796D">
              <w:rPr>
                <w:rFonts w:ascii="Times New Roman" w:hAnsi="Times New Roman" w:cs="Times New Roman"/>
                <w:szCs w:val="20"/>
              </w:rPr>
              <w:t xml:space="preserve">Atividade de </w:t>
            </w:r>
            <w:r w:rsidR="00861C00" w:rsidRPr="00BC796D">
              <w:rPr>
                <w:rFonts w:ascii="Times New Roman" w:hAnsi="Times New Roman" w:cs="Times New Roman"/>
                <w:szCs w:val="20"/>
              </w:rPr>
              <w:t>Ensino Superior Isenta - Prouni</w:t>
            </w:r>
          </w:p>
        </w:tc>
        <w:tc>
          <w:tcPr>
            <w:tcW w:w="360" w:type="dxa"/>
            <w:vAlign w:val="center"/>
            <w:hideMark/>
          </w:tcPr>
          <w:p w14:paraId="025C10B6" w14:textId="77777777" w:rsidR="008B2747" w:rsidRPr="00BC796D" w:rsidRDefault="008B2747" w:rsidP="00861C00">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R$</w:t>
            </w:r>
          </w:p>
        </w:tc>
        <w:tc>
          <w:tcPr>
            <w:tcW w:w="1000" w:type="dxa"/>
            <w:vAlign w:val="center"/>
            <w:hideMark/>
          </w:tcPr>
          <w:p w14:paraId="20F9C7A6"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r>
      <w:tr w:rsidR="008B2747" w:rsidRPr="00BC796D" w14:paraId="0C189969" w14:textId="77777777" w:rsidTr="00861C00">
        <w:trPr>
          <w:tblCellSpacing w:w="0" w:type="dxa"/>
          <w:jc w:val="center"/>
        </w:trPr>
        <w:tc>
          <w:tcPr>
            <w:tcW w:w="5500" w:type="dxa"/>
            <w:vAlign w:val="center"/>
            <w:hideMark/>
          </w:tcPr>
          <w:p w14:paraId="510A6310" w14:textId="77777777" w:rsidR="008B2747" w:rsidRPr="00BC796D" w:rsidRDefault="00AA2B85"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59</w:t>
            </w:r>
            <w:r w:rsidR="00861C00" w:rsidRPr="00BC796D">
              <w:rPr>
                <w:rFonts w:ascii="Times New Roman" w:hAnsi="Times New Roman" w:cs="Times New Roman"/>
                <w:szCs w:val="20"/>
              </w:rPr>
              <w:t xml:space="preserve"> - Atividade com</w:t>
            </w:r>
            <w:r w:rsidR="008B2747" w:rsidRPr="00BC796D">
              <w:rPr>
                <w:rFonts w:ascii="Times New Roman" w:hAnsi="Times New Roman" w:cs="Times New Roman"/>
                <w:szCs w:val="20"/>
              </w:rPr>
              <w:t xml:space="preserve"> Redução </w:t>
            </w:r>
            <w:r w:rsidR="00861C00" w:rsidRPr="00BC796D">
              <w:rPr>
                <w:rFonts w:ascii="Times New Roman" w:hAnsi="Times New Roman" w:cs="Times New Roman"/>
                <w:szCs w:val="20"/>
              </w:rPr>
              <w:t>de 75%</w:t>
            </w:r>
          </w:p>
        </w:tc>
        <w:tc>
          <w:tcPr>
            <w:tcW w:w="360" w:type="dxa"/>
            <w:vAlign w:val="center"/>
            <w:hideMark/>
          </w:tcPr>
          <w:p w14:paraId="16873E99" w14:textId="77777777" w:rsidR="008B2747" w:rsidRPr="00BC796D" w:rsidRDefault="008B2747" w:rsidP="00861C00">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R$</w:t>
            </w:r>
          </w:p>
        </w:tc>
        <w:tc>
          <w:tcPr>
            <w:tcW w:w="1000" w:type="dxa"/>
            <w:vAlign w:val="center"/>
            <w:hideMark/>
          </w:tcPr>
          <w:p w14:paraId="5D7928A1"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60.000,00</w:t>
            </w:r>
          </w:p>
        </w:tc>
      </w:tr>
      <w:tr w:rsidR="008B2747" w:rsidRPr="00BC796D" w14:paraId="2AC99EEE" w14:textId="77777777" w:rsidTr="00861C00">
        <w:trPr>
          <w:tblCellSpacing w:w="0" w:type="dxa"/>
          <w:jc w:val="center"/>
        </w:trPr>
        <w:tc>
          <w:tcPr>
            <w:tcW w:w="5500" w:type="dxa"/>
            <w:vAlign w:val="center"/>
            <w:hideMark/>
          </w:tcPr>
          <w:p w14:paraId="26C1FA5B" w14:textId="77777777" w:rsidR="008B2747" w:rsidRPr="00BC796D" w:rsidRDefault="00AA2B85"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65</w:t>
            </w:r>
            <w:r w:rsidR="00861C00" w:rsidRPr="00BC796D">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BC796D" w:rsidRDefault="008B2747" w:rsidP="00861C00">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R$</w:t>
            </w:r>
          </w:p>
        </w:tc>
        <w:tc>
          <w:tcPr>
            <w:tcW w:w="1000" w:type="dxa"/>
            <w:vAlign w:val="center"/>
            <w:hideMark/>
          </w:tcPr>
          <w:p w14:paraId="0B85E5B2"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70.000,00</w:t>
            </w:r>
          </w:p>
        </w:tc>
      </w:tr>
    </w:tbl>
    <w:p w14:paraId="13E2CBF5" w14:textId="77777777" w:rsidR="00911B11" w:rsidRPr="00BC796D" w:rsidRDefault="00911B11" w:rsidP="007B28E6">
      <w:pPr>
        <w:pStyle w:val="NormalWeb"/>
        <w:spacing w:before="0" w:after="0"/>
        <w:jc w:val="both"/>
        <w:rPr>
          <w:rFonts w:ascii="Times New Roman" w:hAnsi="Times New Roman" w:cs="Times New Roman"/>
          <w:szCs w:val="20"/>
        </w:rPr>
      </w:pPr>
    </w:p>
    <w:p w14:paraId="7EB73205"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mposto Devido em Cada Atividade Incentivada (alíquota de 15%):</w:t>
      </w:r>
    </w:p>
    <w:p w14:paraId="5506D69C" w14:textId="77777777" w:rsidR="00861C00" w:rsidRPr="00BC796D"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BC796D" w14:paraId="41010F2A" w14:textId="77777777" w:rsidTr="00861C00">
        <w:trPr>
          <w:tblCellSpacing w:w="0" w:type="dxa"/>
          <w:jc w:val="center"/>
        </w:trPr>
        <w:tc>
          <w:tcPr>
            <w:tcW w:w="1972" w:type="dxa"/>
            <w:vAlign w:val="center"/>
            <w:hideMark/>
          </w:tcPr>
          <w:p w14:paraId="026414FD"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mposto</w:t>
            </w:r>
          </w:p>
        </w:tc>
        <w:tc>
          <w:tcPr>
            <w:tcW w:w="2294" w:type="dxa"/>
            <w:vAlign w:val="center"/>
            <w:hideMark/>
          </w:tcPr>
          <w:p w14:paraId="5485DA1E"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obre Lucro da Exploração</w:t>
            </w:r>
          </w:p>
        </w:tc>
        <w:tc>
          <w:tcPr>
            <w:tcW w:w="1745" w:type="dxa"/>
            <w:vAlign w:val="center"/>
            <w:hideMark/>
          </w:tcPr>
          <w:p w14:paraId="2E0D912F"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assível de Redução</w:t>
            </w:r>
          </w:p>
        </w:tc>
        <w:tc>
          <w:tcPr>
            <w:tcW w:w="2844" w:type="dxa"/>
            <w:vAlign w:val="center"/>
            <w:hideMark/>
          </w:tcPr>
          <w:p w14:paraId="59879236"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Devido sobre Ativid. Incentivadas</w:t>
            </w:r>
          </w:p>
        </w:tc>
      </w:tr>
      <w:tr w:rsidR="008B2747" w:rsidRPr="00BC796D" w14:paraId="438368B7" w14:textId="77777777" w:rsidTr="00861C00">
        <w:trPr>
          <w:tblCellSpacing w:w="0" w:type="dxa"/>
          <w:jc w:val="center"/>
        </w:trPr>
        <w:tc>
          <w:tcPr>
            <w:tcW w:w="1972" w:type="dxa"/>
            <w:vAlign w:val="center"/>
            <w:hideMark/>
          </w:tcPr>
          <w:p w14:paraId="60AF8729" w14:textId="77777777" w:rsidR="008B2747" w:rsidRPr="00BC796D" w:rsidRDefault="00861C00"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 Isenta – Prouni</w:t>
            </w:r>
          </w:p>
        </w:tc>
        <w:tc>
          <w:tcPr>
            <w:tcW w:w="2294" w:type="dxa"/>
            <w:vAlign w:val="center"/>
            <w:hideMark/>
          </w:tcPr>
          <w:p w14:paraId="48E125FB"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5.000,00</w:t>
            </w:r>
          </w:p>
        </w:tc>
        <w:tc>
          <w:tcPr>
            <w:tcW w:w="1745" w:type="dxa"/>
            <w:vAlign w:val="center"/>
            <w:hideMark/>
          </w:tcPr>
          <w:p w14:paraId="007AF238"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5.000,00</w:t>
            </w:r>
          </w:p>
        </w:tc>
        <w:tc>
          <w:tcPr>
            <w:tcW w:w="2844" w:type="dxa"/>
            <w:vAlign w:val="center"/>
            <w:hideMark/>
          </w:tcPr>
          <w:p w14:paraId="07AAEE44"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w:t>
            </w:r>
          </w:p>
        </w:tc>
      </w:tr>
      <w:tr w:rsidR="008B2747" w:rsidRPr="00BC796D" w14:paraId="62BDE87A" w14:textId="77777777" w:rsidTr="00861C00">
        <w:trPr>
          <w:tblCellSpacing w:w="0" w:type="dxa"/>
          <w:jc w:val="center"/>
        </w:trPr>
        <w:tc>
          <w:tcPr>
            <w:tcW w:w="1972" w:type="dxa"/>
            <w:vAlign w:val="center"/>
            <w:hideMark/>
          </w:tcPr>
          <w:p w14:paraId="23551ACC"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 c/Red. 75%: </w:t>
            </w:r>
          </w:p>
        </w:tc>
        <w:tc>
          <w:tcPr>
            <w:tcW w:w="2294" w:type="dxa"/>
            <w:vAlign w:val="center"/>
            <w:hideMark/>
          </w:tcPr>
          <w:p w14:paraId="12F1CBE5"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24.000,00</w:t>
            </w:r>
          </w:p>
        </w:tc>
        <w:tc>
          <w:tcPr>
            <w:tcW w:w="1745" w:type="dxa"/>
            <w:vAlign w:val="center"/>
            <w:hideMark/>
          </w:tcPr>
          <w:p w14:paraId="6127C41D"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8.000,00</w:t>
            </w:r>
          </w:p>
        </w:tc>
        <w:tc>
          <w:tcPr>
            <w:tcW w:w="2844" w:type="dxa"/>
            <w:vAlign w:val="center"/>
            <w:hideMark/>
          </w:tcPr>
          <w:p w14:paraId="4D9B8804"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 6.000,00</w:t>
            </w:r>
          </w:p>
        </w:tc>
      </w:tr>
      <w:tr w:rsidR="008B2747" w:rsidRPr="00BC796D" w14:paraId="12730CFA" w14:textId="77777777" w:rsidTr="00861C00">
        <w:trPr>
          <w:tblCellSpacing w:w="0" w:type="dxa"/>
          <w:jc w:val="center"/>
        </w:trPr>
        <w:tc>
          <w:tcPr>
            <w:tcW w:w="1972" w:type="dxa"/>
            <w:vAlign w:val="center"/>
            <w:hideMark/>
          </w:tcPr>
          <w:p w14:paraId="2A8C8729"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 com Red. Reinv.:</w:t>
            </w:r>
          </w:p>
        </w:tc>
        <w:tc>
          <w:tcPr>
            <w:tcW w:w="2294" w:type="dxa"/>
            <w:vAlign w:val="center"/>
            <w:hideMark/>
          </w:tcPr>
          <w:p w14:paraId="6C29E684"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0.500,00</w:t>
            </w:r>
          </w:p>
        </w:tc>
        <w:tc>
          <w:tcPr>
            <w:tcW w:w="1745" w:type="dxa"/>
            <w:vAlign w:val="center"/>
            <w:hideMark/>
          </w:tcPr>
          <w:p w14:paraId="1E7D3FC1"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w:t>
            </w:r>
          </w:p>
        </w:tc>
        <w:tc>
          <w:tcPr>
            <w:tcW w:w="2844" w:type="dxa"/>
            <w:vAlign w:val="center"/>
            <w:hideMark/>
          </w:tcPr>
          <w:p w14:paraId="460394DF"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u w:val="single"/>
              </w:rPr>
              <w:t>R$10.500,00</w:t>
            </w:r>
          </w:p>
        </w:tc>
      </w:tr>
      <w:tr w:rsidR="008B2747" w:rsidRPr="00BC796D" w14:paraId="4A69F303" w14:textId="77777777" w:rsidTr="00861C00">
        <w:trPr>
          <w:tblCellSpacing w:w="0" w:type="dxa"/>
          <w:jc w:val="center"/>
        </w:trPr>
        <w:tc>
          <w:tcPr>
            <w:tcW w:w="6011" w:type="dxa"/>
            <w:gridSpan w:val="3"/>
            <w:vAlign w:val="center"/>
            <w:hideMark/>
          </w:tcPr>
          <w:p w14:paraId="62C57DC1"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6.500,00</w:t>
            </w:r>
          </w:p>
        </w:tc>
      </w:tr>
    </w:tbl>
    <w:p w14:paraId="5D9C83F8"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87F9EAE"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lor passível de redução por reinvestimento: R$16.500,00 x 30% = R$ 4.950,00</w:t>
      </w:r>
    </w:p>
    <w:p w14:paraId="32F74E08" w14:textId="77777777" w:rsidR="008B2747" w:rsidRPr="00BC796D" w:rsidRDefault="008B2747" w:rsidP="00861C0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BC796D">
        <w:rPr>
          <w:rFonts w:ascii="Times New Roman" w:hAnsi="Times New Roman" w:cs="Times New Roman"/>
          <w:szCs w:val="20"/>
        </w:rPr>
        <w:t xml:space="preserve"> linha N6</w:t>
      </w:r>
      <w:r w:rsidR="008E02BE" w:rsidRPr="00BC796D">
        <w:rPr>
          <w:rFonts w:ascii="Times New Roman" w:hAnsi="Times New Roman" w:cs="Times New Roman"/>
          <w:szCs w:val="20"/>
        </w:rPr>
        <w:t>1</w:t>
      </w:r>
      <w:r w:rsidR="00AA2B85" w:rsidRPr="00BC796D">
        <w:rPr>
          <w:rFonts w:ascii="Times New Roman" w:hAnsi="Times New Roman" w:cs="Times New Roman"/>
          <w:szCs w:val="20"/>
        </w:rPr>
        <w:t>0/18</w:t>
      </w:r>
      <w:r w:rsidR="00861C00" w:rsidRPr="00BC796D">
        <w:rPr>
          <w:rFonts w:ascii="Times New Roman" w:hAnsi="Times New Roman" w:cs="Times New Roman"/>
          <w:szCs w:val="20"/>
        </w:rPr>
        <w:t>.</w:t>
      </w:r>
    </w:p>
    <w:p w14:paraId="5479540F" w14:textId="77777777" w:rsidR="0036222A" w:rsidRPr="00BC796D" w:rsidRDefault="0036222A" w:rsidP="0058600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BC796D" w14:paraId="40A20545"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10: CÁLCULO DA ISENÇÃO E REDUÇÃO DO IMPOSTO SOBRE LUCRO REAL</w:t>
            </w:r>
          </w:p>
        </w:tc>
      </w:tr>
      <w:tr w:rsidR="0055591A" w:rsidRPr="00BC796D" w14:paraId="7A63E14E" w14:textId="77777777" w:rsidTr="00911B11">
        <w:trPr>
          <w:trHeight w:val="48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BC796D" w:rsidRDefault="0055591A"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55591A" w:rsidRPr="00BC796D" w14:paraId="3BE392E3"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55591A" w:rsidRPr="00BC796D" w14:paraId="66CA0729"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BC796D" w:rsidRDefault="0055591A" w:rsidP="0055591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F81A1B5" w14:textId="77777777" w:rsidR="001F1557" w:rsidRPr="00BC796D" w:rsidRDefault="001F1557" w:rsidP="001F155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BC796D" w14:paraId="0719277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5591A" w:rsidRPr="00BC796D" w14:paraId="5DA1B56A"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B4A81"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B362E00"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8F88A5"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shd w:val="clear" w:color="auto" w:fill="auto"/>
            <w:vAlign w:val="center"/>
            <w:hideMark/>
          </w:tcPr>
          <w:p w14:paraId="157A093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BF822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EF1EF5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777ACD"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shd w:val="clear" w:color="auto" w:fill="auto"/>
            <w:vAlign w:val="center"/>
            <w:hideMark/>
          </w:tcPr>
          <w:p w14:paraId="7CAEEC0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209CA08C"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36AB730B"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C7D36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07021F"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BE92CF6"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B6EC11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F1920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87AE85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2FF90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70FD2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5591A" w:rsidRPr="00BC796D" w14:paraId="0B5FACA4"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06EBE08" w14:textId="77777777" w:rsidR="00B36989" w:rsidRPr="00BC796D" w:rsidRDefault="00B36989" w:rsidP="006424C4">
      <w:pPr>
        <w:pStyle w:val="PSDS-MarcadoresNivel2"/>
        <w:numPr>
          <w:ilvl w:val="0"/>
          <w:numId w:val="0"/>
        </w:numPr>
        <w:rPr>
          <w:rFonts w:ascii="Times New Roman" w:hAnsi="Times New Roman"/>
        </w:rPr>
      </w:pPr>
    </w:p>
    <w:p w14:paraId="637D2A6C"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3D15244" w14:textId="77777777" w:rsidR="006424C4" w:rsidRPr="00BC796D" w:rsidRDefault="006424C4" w:rsidP="006424C4">
      <w:pPr>
        <w:pStyle w:val="Corpodetexto"/>
        <w:ind w:left="708" w:firstLine="12"/>
        <w:rPr>
          <w:rFonts w:ascii="Times New Roman" w:hAnsi="Times New Roman"/>
          <w:szCs w:val="20"/>
        </w:rPr>
      </w:pPr>
    </w:p>
    <w:p w14:paraId="204DDD29" w14:textId="77777777" w:rsidR="00FE5D23" w:rsidRPr="00BC796D" w:rsidRDefault="0088706D" w:rsidP="00FE5D23">
      <w:pPr>
        <w:pStyle w:val="Corpodetexto"/>
        <w:ind w:left="708" w:firstLine="12"/>
        <w:rPr>
          <w:rFonts w:ascii="Times New Roman" w:hAnsi="Times New Roman"/>
          <w:szCs w:val="20"/>
        </w:rPr>
      </w:pPr>
      <w:hyperlink r:id="rId9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BC796D" w:rsidRDefault="00FE5D23" w:rsidP="00FE5D23">
      <w:pPr>
        <w:pStyle w:val="Corpodetexto"/>
        <w:ind w:left="708" w:firstLine="12"/>
        <w:rPr>
          <w:rFonts w:ascii="Times New Roman" w:hAnsi="Times New Roman"/>
          <w:szCs w:val="20"/>
        </w:rPr>
      </w:pPr>
    </w:p>
    <w:p w14:paraId="7D319E6F" w14:textId="77777777" w:rsidR="00FE5D23" w:rsidRPr="00BC796D" w:rsidRDefault="0088706D" w:rsidP="00FE5D23">
      <w:pPr>
        <w:pStyle w:val="Corpodetexto"/>
        <w:ind w:left="708" w:firstLine="12"/>
        <w:rPr>
          <w:rFonts w:ascii="Times New Roman" w:hAnsi="Times New Roman"/>
          <w:szCs w:val="20"/>
        </w:rPr>
      </w:pPr>
      <w:hyperlink r:id="rId9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39801A1" w14:textId="77777777" w:rsidR="00FE5D23" w:rsidRPr="00BC796D" w:rsidRDefault="00FE5D23" w:rsidP="00FE5D23">
      <w:pPr>
        <w:pStyle w:val="Corpodetexto"/>
        <w:ind w:left="708" w:firstLine="12"/>
        <w:rPr>
          <w:rFonts w:ascii="Times New Roman" w:hAnsi="Times New Roman"/>
          <w:b/>
          <w:szCs w:val="20"/>
        </w:rPr>
      </w:pPr>
    </w:p>
    <w:p w14:paraId="298380B0" w14:textId="77777777" w:rsidR="00FE5D23" w:rsidRPr="00BC796D" w:rsidRDefault="0088706D" w:rsidP="00FE5D23">
      <w:pPr>
        <w:pStyle w:val="Corpodetexto"/>
        <w:ind w:left="708" w:firstLine="12"/>
        <w:rPr>
          <w:rFonts w:ascii="Times New Roman" w:hAnsi="Times New Roman"/>
          <w:szCs w:val="20"/>
        </w:rPr>
      </w:pPr>
      <w:hyperlink r:id="rId9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4ECBBE0" w14:textId="77777777" w:rsidR="008E02BE" w:rsidRPr="00BC796D" w:rsidRDefault="008E02BE" w:rsidP="00FE5D23">
      <w:pPr>
        <w:pStyle w:val="Corpodetexto"/>
        <w:ind w:left="708" w:firstLine="12"/>
        <w:rPr>
          <w:rFonts w:ascii="Times New Roman" w:hAnsi="Times New Roman"/>
          <w:szCs w:val="20"/>
        </w:rPr>
      </w:pPr>
    </w:p>
    <w:p w14:paraId="78F05557" w14:textId="77777777" w:rsidR="00586003" w:rsidRPr="00BC796D" w:rsidRDefault="00586003" w:rsidP="00586003">
      <w:pPr>
        <w:rPr>
          <w:b/>
          <w:szCs w:val="20"/>
          <w:lang w:val="pt-PT"/>
        </w:rPr>
      </w:pPr>
      <w:r w:rsidRPr="00BC796D">
        <w:rPr>
          <w:b/>
          <w:szCs w:val="20"/>
          <w:lang w:val="pt-PT"/>
        </w:rPr>
        <w:t>I</w:t>
      </w:r>
      <w:r w:rsidR="006424C4" w:rsidRPr="00BC796D">
        <w:rPr>
          <w:b/>
          <w:szCs w:val="20"/>
          <w:lang w:val="pt-PT"/>
        </w:rPr>
        <w:t>I</w:t>
      </w:r>
      <w:r w:rsidRPr="00BC796D">
        <w:rPr>
          <w:b/>
          <w:szCs w:val="20"/>
          <w:lang w:val="pt-PT"/>
        </w:rPr>
        <w:t xml:space="preserve"> – Regras de Validação de Campos:</w:t>
      </w:r>
    </w:p>
    <w:p w14:paraId="3706EA0F" w14:textId="77777777" w:rsidR="00586003" w:rsidRPr="00BC796D"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BC796D"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C0BF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F1E6926" w14:textId="77777777" w:rsidR="0012324D" w:rsidRPr="00BC796D" w:rsidRDefault="0012324D" w:rsidP="0012324D">
            <w:pPr>
              <w:pStyle w:val="PSDS-CorpodeTexto0"/>
              <w:rPr>
                <w:rFonts w:ascii="Times New Roman" w:hAnsi="Times New Roman"/>
              </w:rPr>
            </w:pPr>
          </w:p>
        </w:tc>
      </w:tr>
    </w:tbl>
    <w:p w14:paraId="516CB0AE" w14:textId="77777777" w:rsidR="00586003" w:rsidRPr="00BC796D" w:rsidRDefault="00586003" w:rsidP="00586003">
      <w:pPr>
        <w:rPr>
          <w:szCs w:val="20"/>
          <w:lang w:val="pt-PT"/>
        </w:rPr>
      </w:pPr>
    </w:p>
    <w:p w14:paraId="51C2D7E1" w14:textId="77777777" w:rsidR="00486908" w:rsidRPr="00BC796D" w:rsidRDefault="00EF005F" w:rsidP="00F52412">
      <w:pPr>
        <w:rPr>
          <w:b/>
          <w:szCs w:val="20"/>
          <w:lang w:val="pt-PT"/>
        </w:rPr>
      </w:pPr>
      <w:r w:rsidRPr="00BC796D">
        <w:rPr>
          <w:b/>
          <w:szCs w:val="20"/>
          <w:lang w:val="pt-PT"/>
        </w:rPr>
        <w:t>II</w:t>
      </w:r>
      <w:r w:rsidR="006424C4" w:rsidRPr="00BC796D">
        <w:rPr>
          <w:b/>
          <w:szCs w:val="20"/>
          <w:lang w:val="pt-PT"/>
        </w:rPr>
        <w:t>I</w:t>
      </w:r>
      <w:r w:rsidRPr="00BC796D">
        <w:rPr>
          <w:b/>
          <w:szCs w:val="20"/>
          <w:lang w:val="pt-PT"/>
        </w:rPr>
        <w:t xml:space="preserve"> – Tabela Dinâmica</w:t>
      </w:r>
      <w:r w:rsidR="00F52412" w:rsidRPr="00BC796D">
        <w:rPr>
          <w:b/>
          <w:szCs w:val="20"/>
          <w:lang w:val="pt-PT"/>
        </w:rPr>
        <w:t>:</w:t>
      </w:r>
      <w:r w:rsidR="007B28E6" w:rsidRPr="00BC796D">
        <w:rPr>
          <w:b/>
          <w:szCs w:val="20"/>
          <w:lang w:val="pt-PT"/>
        </w:rPr>
        <w:t xml:space="preserve"> </w:t>
      </w:r>
      <w:r w:rsidR="003E7A35" w:rsidRPr="00BC796D">
        <w:rPr>
          <w:b/>
          <w:szCs w:val="20"/>
          <w:lang w:val="pt-PT"/>
        </w:rPr>
        <w:t>N610 - Cálculo da Isenção e Redução do Imposto Sobre o Lucro Real</w:t>
      </w:r>
    </w:p>
    <w:p w14:paraId="3AE0B652" w14:textId="77777777" w:rsidR="00165CCB" w:rsidRPr="00BC796D" w:rsidRDefault="00165CCB" w:rsidP="00165CCB"/>
    <w:p w14:paraId="59BF2AA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7A9374F4"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9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E20F4D9"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5E1D7F" w14:textId="77777777" w:rsidR="00165CCB" w:rsidRPr="00BC796D" w:rsidRDefault="00165CCB" w:rsidP="00165CCB">
      <w:pPr>
        <w:rPr>
          <w:b/>
          <w:szCs w:val="20"/>
        </w:rPr>
      </w:pPr>
    </w:p>
    <w:p w14:paraId="029E63DD" w14:textId="77777777" w:rsidR="00911B11" w:rsidRPr="00BC796D" w:rsidRDefault="00911B11" w:rsidP="00911B11">
      <w:pPr>
        <w:rPr>
          <w:b/>
          <w:szCs w:val="20"/>
        </w:rPr>
      </w:pPr>
      <w:r w:rsidRPr="00BC796D">
        <w:rPr>
          <w:b/>
          <w:szCs w:val="20"/>
        </w:rPr>
        <w:t>Regras de validação da tabela dinâmica N610:</w:t>
      </w:r>
    </w:p>
    <w:p w14:paraId="1169B6C8" w14:textId="77777777" w:rsidR="00911B11" w:rsidRPr="00BC796D" w:rsidRDefault="00911B11" w:rsidP="00911B11">
      <w:pPr>
        <w:rPr>
          <w:b/>
          <w:szCs w:val="20"/>
        </w:rPr>
      </w:pPr>
    </w:p>
    <w:p w14:paraId="1F95D18E"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6B172B39"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610_REGRAS</w:t>
      </w:r>
      <w:r w:rsidRPr="00BC796D">
        <w:rPr>
          <w:rFonts w:ascii="Times New Roman" w:hAnsi="Times New Roman" w:cs="Times New Roman"/>
          <w:szCs w:val="20"/>
        </w:rPr>
        <w:t>” no diretório C:\Arquivos de Programas RFB\Programas SPED\ECF\recursos\tabelas.</w:t>
      </w:r>
    </w:p>
    <w:p w14:paraId="5AB6C70A"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FEBEC6" w14:textId="77777777" w:rsidR="006435CB" w:rsidRPr="00BC796D" w:rsidRDefault="006435CB" w:rsidP="00012703">
      <w:pPr>
        <w:rPr>
          <w:b/>
          <w:szCs w:val="20"/>
        </w:rPr>
      </w:pPr>
    </w:p>
    <w:p w14:paraId="37E97A3C" w14:textId="77777777" w:rsidR="006435CB" w:rsidRPr="00BC796D" w:rsidRDefault="006435CB" w:rsidP="006435CB">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13033481" w14:textId="77777777" w:rsidR="00012703" w:rsidRPr="00BC796D" w:rsidRDefault="00012703" w:rsidP="008B2747">
      <w:pPr>
        <w:pStyle w:val="Corpodetexto"/>
        <w:rPr>
          <w:rFonts w:ascii="Times New Roman" w:hAnsi="Times New Roman"/>
          <w:b/>
          <w:color w:val="002060"/>
          <w:szCs w:val="20"/>
        </w:rPr>
      </w:pPr>
    </w:p>
    <w:p w14:paraId="7D01F122" w14:textId="77777777" w:rsidR="008B2747" w:rsidRPr="00BC796D" w:rsidRDefault="008B2747" w:rsidP="008B2747">
      <w:pPr>
        <w:pStyle w:val="Corpodetexto"/>
        <w:rPr>
          <w:rFonts w:ascii="Times New Roman" w:hAnsi="Times New Roman"/>
          <w:b/>
          <w:color w:val="002060"/>
          <w:szCs w:val="20"/>
        </w:rPr>
      </w:pPr>
      <w:r w:rsidRPr="00BC796D">
        <w:rPr>
          <w:rFonts w:ascii="Times New Roman" w:hAnsi="Times New Roman"/>
          <w:b/>
          <w:color w:val="002060"/>
          <w:szCs w:val="20"/>
        </w:rPr>
        <w:t>|N610|77|REDUÇÃO POR REINVESTIMENTO|10000,00|</w:t>
      </w:r>
    </w:p>
    <w:p w14:paraId="4E8C8F00"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N610|: Identificação do tipo do registro.</w:t>
      </w:r>
    </w:p>
    <w:p w14:paraId="0156D157"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77|: Código da linha.</w:t>
      </w:r>
      <w:r w:rsidRPr="00BC796D">
        <w:rPr>
          <w:rFonts w:ascii="Times New Roman" w:hAnsi="Times New Roman"/>
          <w:color w:val="002060"/>
          <w:szCs w:val="20"/>
        </w:rPr>
        <w:tab/>
      </w:r>
    </w:p>
    <w:p w14:paraId="7AA99E04"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REDUÇÃO POR REINVESTIMENTO|: Descrição da linha.</w:t>
      </w:r>
    </w:p>
    <w:p w14:paraId="581FEE1F"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BFF0B94" w14:textId="77777777" w:rsidR="00486908" w:rsidRPr="00BC796D" w:rsidRDefault="00486908" w:rsidP="00F52412">
      <w:pPr>
        <w:rPr>
          <w:b/>
          <w:szCs w:val="20"/>
          <w:lang w:val="pt-PT"/>
        </w:rPr>
      </w:pPr>
    </w:p>
    <w:p w14:paraId="626C1151" w14:textId="77777777" w:rsidR="00453F5D" w:rsidRPr="00BC796D" w:rsidRDefault="00453F5D" w:rsidP="00F52412">
      <w:pPr>
        <w:rPr>
          <w:b/>
          <w:szCs w:val="20"/>
          <w:lang w:val="pt-PT"/>
        </w:rPr>
      </w:pPr>
    </w:p>
    <w:p w14:paraId="66E1477C" w14:textId="77777777" w:rsidR="004878A0" w:rsidRPr="00BC796D" w:rsidRDefault="004878A0">
      <w:pPr>
        <w:spacing w:after="200" w:line="276" w:lineRule="auto"/>
        <w:rPr>
          <w:b/>
          <w:bCs/>
          <w:color w:val="0000FF"/>
          <w:szCs w:val="20"/>
        </w:rPr>
      </w:pPr>
      <w:r w:rsidRPr="00BC796D">
        <w:rPr>
          <w:color w:val="0000FF"/>
          <w:szCs w:val="20"/>
        </w:rPr>
        <w:br w:type="page"/>
      </w:r>
    </w:p>
    <w:p w14:paraId="6B8051EF" w14:textId="77777777" w:rsidR="00586003" w:rsidRPr="00BC796D" w:rsidRDefault="00586003" w:rsidP="00867F54">
      <w:pPr>
        <w:pStyle w:val="Ttulo4"/>
      </w:pPr>
      <w:bookmarkStart w:id="255" w:name="_Toc532980438"/>
      <w:r w:rsidRPr="00BC796D">
        <w:t xml:space="preserve">Registro N615: Informações da Base de </w:t>
      </w:r>
      <w:r w:rsidR="001B58FE" w:rsidRPr="00BC796D">
        <w:t>Cálculo</w:t>
      </w:r>
      <w:r w:rsidRPr="00BC796D">
        <w:t xml:space="preserve"> dos Incentivos Fiscais</w:t>
      </w:r>
      <w:bookmarkEnd w:id="255"/>
    </w:p>
    <w:p w14:paraId="34D441A0" w14:textId="77777777" w:rsidR="00586003" w:rsidRPr="00BC796D" w:rsidRDefault="00586003" w:rsidP="00586003">
      <w:pPr>
        <w:jc w:val="both"/>
        <w:rPr>
          <w:szCs w:val="20"/>
        </w:rPr>
      </w:pPr>
    </w:p>
    <w:p w14:paraId="4DE65E15" w14:textId="77777777" w:rsidR="007538D5" w:rsidRPr="00BC796D" w:rsidRDefault="00E06134" w:rsidP="00E0613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Este registro deve ser preenchido</w:t>
      </w:r>
      <w:r w:rsidR="007538D5" w:rsidRPr="00BC796D">
        <w:rPr>
          <w:rFonts w:ascii="Times New Roman" w:hAnsi="Times New Roman" w:cs="Times New Roman"/>
          <w:szCs w:val="20"/>
        </w:rPr>
        <w:t xml:space="preserve"> pelas pessoas jurídicas ou grupos de empresas coligadas de que trata o art. 9</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da Lei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8.167, de 1991, alterado pela Medida Provisória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99-14, de 2001, art. 4</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e MP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45, de 2 de maio de 2001, art. 50, inciso XX, atuais MP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56-5, de 2001, art. 32, inciso XVIII, e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57-5, de 2001, art. 32, inciso IV), e MP nº 634, de 2013, arts. 1º e 2º.</w:t>
      </w:r>
    </w:p>
    <w:p w14:paraId="19B425FF" w14:textId="77777777" w:rsidR="00E06134" w:rsidRPr="00BC796D"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BC796D" w:rsidRDefault="007538D5" w:rsidP="00AD51B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54647554" w14:textId="77777777" w:rsidR="007538D5" w:rsidRPr="00BC796D" w:rsidRDefault="007538D5" w:rsidP="007538D5">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7777777" w:rsidR="007538D5" w:rsidRPr="00BC796D" w:rsidRDefault="007538D5" w:rsidP="007538D5">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pós 2 de maio de 2001, é veda</w:t>
      </w:r>
      <w:r w:rsidR="001A67B7" w:rsidRPr="00BC796D">
        <w:rPr>
          <w:rFonts w:ascii="Times New Roman" w:hAnsi="Times New Roman" w:cs="Times New Roman"/>
          <w:szCs w:val="20"/>
        </w:rPr>
        <w:t>da a aplicação nos fundos Finor e</w:t>
      </w:r>
      <w:r w:rsidRPr="00BC796D">
        <w:rPr>
          <w:rFonts w:ascii="Times New Roman" w:hAnsi="Times New Roman" w:cs="Times New Roman"/>
          <w:szCs w:val="20"/>
        </w:rPr>
        <w:t xml:space="preserve"> Finam pelas pessoas jurídicas que não se enquadram nas condições d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MP n</w:t>
      </w:r>
      <w:r w:rsidRPr="00BC796D">
        <w:rPr>
          <w:rFonts w:ascii="Times New Roman" w:hAnsi="Times New Roman" w:cs="Times New Roman"/>
          <w:strike/>
          <w:szCs w:val="20"/>
        </w:rPr>
        <w:t>º</w:t>
      </w:r>
      <w:r w:rsidRPr="00BC796D">
        <w:rPr>
          <w:rFonts w:ascii="Times New Roman" w:hAnsi="Times New Roman" w:cs="Times New Roman"/>
          <w:szCs w:val="20"/>
        </w:rPr>
        <w:t xml:space="preserve"> 2.145, de 2 de maio de 2001, art. 50, inciso XX, atuais MP n</w:t>
      </w:r>
      <w:r w:rsidRPr="00BC796D">
        <w:rPr>
          <w:rFonts w:ascii="Times New Roman" w:hAnsi="Times New Roman" w:cs="Times New Roman"/>
          <w:strike/>
          <w:szCs w:val="20"/>
        </w:rPr>
        <w:t>º</w:t>
      </w:r>
      <w:r w:rsidRPr="00BC796D">
        <w:rPr>
          <w:rFonts w:ascii="Times New Roman" w:hAnsi="Times New Roman" w:cs="Times New Roman"/>
          <w:szCs w:val="20"/>
        </w:rPr>
        <w:t xml:space="preserve"> 2.156-5, de 2001, art. 32, inciso XVIII, e n</w:t>
      </w:r>
      <w:r w:rsidRPr="00BC796D">
        <w:rPr>
          <w:rFonts w:ascii="Times New Roman" w:hAnsi="Times New Roman" w:cs="Times New Roman"/>
          <w:strike/>
          <w:szCs w:val="20"/>
        </w:rPr>
        <w:t>º</w:t>
      </w:r>
      <w:r w:rsidRPr="00BC796D">
        <w:rPr>
          <w:rFonts w:ascii="Times New Roman" w:hAnsi="Times New Roman" w:cs="Times New Roman"/>
          <w:szCs w:val="20"/>
        </w:rPr>
        <w:t xml:space="preserve"> 2.157-5, de 2001, art. 32, inciso IV e MP nº 634, de 2013, arts. 1º e 2º).</w:t>
      </w:r>
    </w:p>
    <w:p w14:paraId="70E0113F" w14:textId="77777777" w:rsidR="00E06134" w:rsidRPr="00BC796D" w:rsidRDefault="00E06134" w:rsidP="007538D5">
      <w:pPr>
        <w:pStyle w:val="NormalWeb"/>
        <w:spacing w:before="0" w:after="0"/>
        <w:jc w:val="both"/>
        <w:rPr>
          <w:rFonts w:ascii="Times New Roman" w:hAnsi="Times New Roman" w:cs="Times New Roman"/>
          <w:szCs w:val="20"/>
        </w:rPr>
      </w:pPr>
    </w:p>
    <w:p w14:paraId="5F029971" w14:textId="77777777" w:rsidR="007538D5" w:rsidRPr="00BC796D" w:rsidRDefault="00AD51BC" w:rsidP="007538D5">
      <w:pPr>
        <w:widowControl w:val="0"/>
        <w:jc w:val="both"/>
        <w:rPr>
          <w:szCs w:val="20"/>
        </w:rPr>
      </w:pPr>
      <w:r w:rsidRPr="00BC796D">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BC796D"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BC796D" w:rsidRDefault="007538D5" w:rsidP="007538D5">
            <w:pPr>
              <w:widowControl w:val="0"/>
              <w:jc w:val="both"/>
              <w:rPr>
                <w:szCs w:val="20"/>
              </w:rPr>
            </w:pPr>
            <w:r w:rsidRPr="00BC796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BC796D" w:rsidRDefault="007538D5" w:rsidP="00AD51BC">
            <w:pPr>
              <w:widowControl w:val="0"/>
              <w:jc w:val="right"/>
              <w:rPr>
                <w:szCs w:val="20"/>
              </w:rPr>
            </w:pPr>
            <w:r w:rsidRPr="00BC796D">
              <w:rPr>
                <w:szCs w:val="20"/>
              </w:rPr>
              <w:t>2.000,00</w:t>
            </w:r>
          </w:p>
        </w:tc>
      </w:tr>
      <w:tr w:rsidR="007538D5" w:rsidRPr="00BC796D"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BC796D" w:rsidRDefault="007538D5" w:rsidP="007538D5">
            <w:pPr>
              <w:jc w:val="both"/>
              <w:rPr>
                <w:szCs w:val="20"/>
              </w:rPr>
            </w:pPr>
            <w:r w:rsidRPr="00BC796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BC796D" w:rsidRDefault="007538D5" w:rsidP="00AD51BC">
            <w:pPr>
              <w:pStyle w:val="Corpodetexto"/>
              <w:widowControl w:val="0"/>
              <w:jc w:val="center"/>
              <w:rPr>
                <w:rFonts w:ascii="Times New Roman" w:hAnsi="Times New Roman"/>
                <w:szCs w:val="20"/>
              </w:rPr>
            </w:pPr>
            <w:r w:rsidRPr="00BC796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BC796D" w:rsidRDefault="007538D5" w:rsidP="00AD51BC">
            <w:pPr>
              <w:widowControl w:val="0"/>
              <w:jc w:val="center"/>
              <w:rPr>
                <w:szCs w:val="20"/>
              </w:rPr>
            </w:pPr>
            <w:r w:rsidRPr="00BC796D">
              <w:rPr>
                <w:szCs w:val="20"/>
              </w:rPr>
              <w:t>VALOR LÍQUIDO DO INCENTIVO</w:t>
            </w:r>
          </w:p>
        </w:tc>
      </w:tr>
      <w:tr w:rsidR="007538D5" w:rsidRPr="00BC796D"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BC796D" w:rsidRDefault="007538D5" w:rsidP="007538D5">
            <w:pPr>
              <w:widowControl w:val="0"/>
              <w:jc w:val="both"/>
              <w:rPr>
                <w:szCs w:val="20"/>
              </w:rPr>
            </w:pPr>
            <w:r w:rsidRPr="00BC796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BC796D" w:rsidRDefault="007538D5" w:rsidP="00AD51BC">
            <w:pPr>
              <w:widowControl w:val="0"/>
              <w:jc w:val="center"/>
              <w:rPr>
                <w:szCs w:val="20"/>
              </w:rPr>
            </w:pPr>
            <w:r w:rsidRPr="00BC796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BC796D" w:rsidRDefault="007538D5" w:rsidP="00AD51BC">
            <w:pPr>
              <w:widowControl w:val="0"/>
              <w:jc w:val="center"/>
              <w:rPr>
                <w:szCs w:val="20"/>
              </w:rPr>
            </w:pPr>
            <w:r w:rsidRPr="00BC796D">
              <w:rPr>
                <w:szCs w:val="20"/>
              </w:rPr>
              <w:t>12,00</w:t>
            </w:r>
          </w:p>
        </w:tc>
      </w:tr>
      <w:tr w:rsidR="007538D5" w:rsidRPr="00BC796D"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BC796D" w:rsidRDefault="007538D5" w:rsidP="007538D5">
            <w:pPr>
              <w:widowControl w:val="0"/>
              <w:jc w:val="both"/>
              <w:rPr>
                <w:szCs w:val="20"/>
              </w:rPr>
            </w:pPr>
            <w:r w:rsidRPr="00BC796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BC796D"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BC796D" w:rsidRDefault="007538D5" w:rsidP="00AD51BC">
            <w:pPr>
              <w:jc w:val="center"/>
              <w:rPr>
                <w:szCs w:val="20"/>
              </w:rPr>
            </w:pPr>
          </w:p>
        </w:tc>
      </w:tr>
      <w:tr w:rsidR="007538D5" w:rsidRPr="00BC796D"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BC796D" w:rsidRDefault="007538D5" w:rsidP="007538D5">
            <w:pPr>
              <w:widowControl w:val="0"/>
              <w:jc w:val="both"/>
              <w:rPr>
                <w:szCs w:val="20"/>
              </w:rPr>
            </w:pPr>
            <w:r w:rsidRPr="00BC796D">
              <w:rPr>
                <w:szCs w:val="20"/>
              </w:rPr>
              <w:t xml:space="preserve">04 </w:t>
            </w:r>
            <w:r w:rsidR="001A67B7" w:rsidRPr="00BC796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BC796D" w:rsidRDefault="007538D5" w:rsidP="00AD51BC">
            <w:pPr>
              <w:widowControl w:val="0"/>
              <w:jc w:val="center"/>
              <w:rPr>
                <w:szCs w:val="20"/>
              </w:rPr>
            </w:pPr>
            <w:r w:rsidRPr="00BC796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BC796D" w:rsidRDefault="007538D5" w:rsidP="00AD51BC">
            <w:pPr>
              <w:widowControl w:val="0"/>
              <w:jc w:val="center"/>
              <w:rPr>
                <w:szCs w:val="20"/>
              </w:rPr>
            </w:pPr>
            <w:r w:rsidRPr="00BC796D">
              <w:rPr>
                <w:szCs w:val="20"/>
              </w:rPr>
              <w:t>12,00</w:t>
            </w:r>
          </w:p>
        </w:tc>
      </w:tr>
    </w:tbl>
    <w:p w14:paraId="251D054D" w14:textId="77777777" w:rsidR="001A67B7" w:rsidRPr="00BC796D" w:rsidRDefault="001A67B7" w:rsidP="007538D5">
      <w:pPr>
        <w:widowControl w:val="0"/>
        <w:jc w:val="both"/>
        <w:rPr>
          <w:b/>
          <w:bCs/>
          <w:szCs w:val="20"/>
        </w:rPr>
      </w:pPr>
    </w:p>
    <w:p w14:paraId="65611E2E" w14:textId="77777777" w:rsidR="007538D5" w:rsidRPr="00BC796D" w:rsidRDefault="00AD51BC" w:rsidP="007538D5">
      <w:pPr>
        <w:widowControl w:val="0"/>
        <w:jc w:val="both"/>
        <w:rPr>
          <w:szCs w:val="20"/>
        </w:rPr>
      </w:pPr>
      <w:r w:rsidRPr="00BC796D">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BC796D"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BC796D" w:rsidRDefault="007538D5" w:rsidP="007538D5">
            <w:pPr>
              <w:widowControl w:val="0"/>
              <w:jc w:val="both"/>
              <w:rPr>
                <w:szCs w:val="20"/>
              </w:rPr>
            </w:pPr>
            <w:r w:rsidRPr="00BC796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BC796D" w:rsidRDefault="007538D5" w:rsidP="007538D5">
            <w:pPr>
              <w:widowControl w:val="0"/>
              <w:jc w:val="right"/>
              <w:rPr>
                <w:szCs w:val="20"/>
              </w:rPr>
            </w:pPr>
            <w:r w:rsidRPr="00BC796D">
              <w:rPr>
                <w:szCs w:val="20"/>
              </w:rPr>
              <w:t>2.000,00</w:t>
            </w:r>
          </w:p>
        </w:tc>
      </w:tr>
      <w:tr w:rsidR="007538D5" w:rsidRPr="00BC796D"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BC796D" w:rsidRDefault="007538D5" w:rsidP="007538D5">
            <w:pPr>
              <w:jc w:val="both"/>
              <w:rPr>
                <w:szCs w:val="20"/>
              </w:rPr>
            </w:pPr>
            <w:r w:rsidRPr="00BC796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BC796D" w:rsidRDefault="007538D5" w:rsidP="007538D5">
            <w:pPr>
              <w:pStyle w:val="Corpodetexto"/>
              <w:widowControl w:val="0"/>
              <w:jc w:val="center"/>
              <w:rPr>
                <w:rFonts w:ascii="Times New Roman" w:hAnsi="Times New Roman"/>
                <w:szCs w:val="20"/>
              </w:rPr>
            </w:pPr>
            <w:r w:rsidRPr="00BC796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BC796D" w:rsidRDefault="007538D5" w:rsidP="007538D5">
            <w:pPr>
              <w:widowControl w:val="0"/>
              <w:jc w:val="center"/>
              <w:rPr>
                <w:szCs w:val="20"/>
              </w:rPr>
            </w:pPr>
            <w:r w:rsidRPr="00BC796D">
              <w:rPr>
                <w:szCs w:val="20"/>
              </w:rPr>
              <w:t>VALOR LÍQUIDO DO INCENTIVO</w:t>
            </w:r>
          </w:p>
        </w:tc>
      </w:tr>
      <w:tr w:rsidR="007538D5" w:rsidRPr="00BC796D"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BC796D" w:rsidRDefault="007538D5" w:rsidP="007538D5">
            <w:pPr>
              <w:widowControl w:val="0"/>
              <w:jc w:val="both"/>
              <w:rPr>
                <w:szCs w:val="20"/>
              </w:rPr>
            </w:pPr>
            <w:r w:rsidRPr="00BC796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BC796D" w:rsidRDefault="007538D5" w:rsidP="007538D5">
            <w:pPr>
              <w:widowControl w:val="0"/>
              <w:jc w:val="center"/>
              <w:rPr>
                <w:szCs w:val="20"/>
              </w:rPr>
            </w:pPr>
            <w:r w:rsidRPr="00BC796D">
              <w:rPr>
                <w:szCs w:val="20"/>
              </w:rPr>
              <w:t>60,00</w:t>
            </w:r>
          </w:p>
        </w:tc>
      </w:tr>
      <w:tr w:rsidR="007538D5" w:rsidRPr="00BC796D"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BC796D" w:rsidRDefault="007538D5" w:rsidP="007538D5">
            <w:pPr>
              <w:widowControl w:val="0"/>
              <w:jc w:val="both"/>
              <w:rPr>
                <w:szCs w:val="20"/>
              </w:rPr>
            </w:pPr>
            <w:r w:rsidRPr="00BC796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BC796D"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BC796D" w:rsidRDefault="007538D5" w:rsidP="007538D5">
            <w:pPr>
              <w:jc w:val="center"/>
              <w:rPr>
                <w:szCs w:val="20"/>
              </w:rPr>
            </w:pPr>
          </w:p>
        </w:tc>
      </w:tr>
      <w:tr w:rsidR="007538D5" w:rsidRPr="00BC796D"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BC796D" w:rsidRDefault="007538D5" w:rsidP="007538D5">
            <w:pPr>
              <w:widowControl w:val="0"/>
              <w:jc w:val="both"/>
              <w:rPr>
                <w:szCs w:val="20"/>
              </w:rPr>
            </w:pPr>
            <w:r w:rsidRPr="00BC796D">
              <w:rPr>
                <w:szCs w:val="20"/>
              </w:rPr>
              <w:t xml:space="preserve">04 </w:t>
            </w:r>
            <w:r w:rsidR="001A67B7" w:rsidRPr="00BC796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BC796D" w:rsidRDefault="007538D5" w:rsidP="007538D5">
            <w:pPr>
              <w:widowControl w:val="0"/>
              <w:jc w:val="center"/>
              <w:rPr>
                <w:szCs w:val="20"/>
              </w:rPr>
            </w:pPr>
            <w:r w:rsidRPr="00BC796D">
              <w:rPr>
                <w:szCs w:val="20"/>
              </w:rPr>
              <w:t>60,00</w:t>
            </w:r>
          </w:p>
        </w:tc>
      </w:tr>
    </w:tbl>
    <w:p w14:paraId="349011D0" w14:textId="77777777" w:rsidR="00AD51BC" w:rsidRPr="00BC796D" w:rsidRDefault="00AD51BC" w:rsidP="007538D5">
      <w:pPr>
        <w:widowControl w:val="0"/>
        <w:jc w:val="both"/>
        <w:rPr>
          <w:b/>
          <w:bCs/>
          <w:szCs w:val="20"/>
        </w:rPr>
      </w:pPr>
    </w:p>
    <w:p w14:paraId="160828E3" w14:textId="77777777" w:rsidR="007538D5" w:rsidRPr="00BC796D" w:rsidRDefault="00AD51BC" w:rsidP="007538D5">
      <w:pPr>
        <w:widowControl w:val="0"/>
        <w:jc w:val="both"/>
        <w:rPr>
          <w:szCs w:val="20"/>
        </w:rPr>
      </w:pPr>
      <w:r w:rsidRPr="00BC796D">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BC796D"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BC796D" w:rsidRDefault="007538D5" w:rsidP="007538D5">
            <w:pPr>
              <w:widowControl w:val="0"/>
              <w:jc w:val="both"/>
              <w:rPr>
                <w:szCs w:val="20"/>
              </w:rPr>
            </w:pPr>
            <w:r w:rsidRPr="00BC796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BC796D" w:rsidRDefault="007538D5" w:rsidP="007538D5">
            <w:pPr>
              <w:widowControl w:val="0"/>
              <w:jc w:val="right"/>
              <w:rPr>
                <w:szCs w:val="20"/>
              </w:rPr>
            </w:pPr>
            <w:r w:rsidRPr="00BC796D">
              <w:rPr>
                <w:szCs w:val="20"/>
              </w:rPr>
              <w:t>2.000,00</w:t>
            </w:r>
          </w:p>
        </w:tc>
      </w:tr>
      <w:tr w:rsidR="007538D5" w:rsidRPr="00BC796D"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BC796D" w:rsidRDefault="007538D5" w:rsidP="007538D5">
            <w:pPr>
              <w:jc w:val="both"/>
              <w:rPr>
                <w:szCs w:val="20"/>
              </w:rPr>
            </w:pPr>
            <w:r w:rsidRPr="00BC796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BC796D" w:rsidRDefault="007538D5" w:rsidP="007538D5">
            <w:pPr>
              <w:pStyle w:val="Corpodetexto"/>
              <w:widowControl w:val="0"/>
              <w:jc w:val="center"/>
              <w:rPr>
                <w:rFonts w:ascii="Times New Roman" w:hAnsi="Times New Roman"/>
                <w:szCs w:val="20"/>
              </w:rPr>
            </w:pPr>
            <w:r w:rsidRPr="00BC796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BC796D" w:rsidRDefault="007538D5" w:rsidP="007538D5">
            <w:pPr>
              <w:widowControl w:val="0"/>
              <w:jc w:val="center"/>
              <w:rPr>
                <w:szCs w:val="20"/>
              </w:rPr>
            </w:pPr>
            <w:r w:rsidRPr="00BC796D">
              <w:rPr>
                <w:szCs w:val="20"/>
              </w:rPr>
              <w:t>VALOR LÍQUIDO DO INCENTIVO</w:t>
            </w:r>
          </w:p>
        </w:tc>
      </w:tr>
      <w:tr w:rsidR="007538D5" w:rsidRPr="00BC796D"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BC796D" w:rsidRDefault="007538D5" w:rsidP="007538D5">
            <w:pPr>
              <w:widowControl w:val="0"/>
              <w:jc w:val="both"/>
              <w:rPr>
                <w:szCs w:val="20"/>
              </w:rPr>
            </w:pPr>
            <w:r w:rsidRPr="00BC796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BC796D" w:rsidRDefault="007538D5" w:rsidP="007538D5">
            <w:pPr>
              <w:widowControl w:val="0"/>
              <w:jc w:val="center"/>
              <w:rPr>
                <w:szCs w:val="20"/>
              </w:rPr>
            </w:pPr>
            <w:r w:rsidRPr="00BC796D">
              <w:rPr>
                <w:szCs w:val="20"/>
              </w:rPr>
              <w:t>60,00</w:t>
            </w:r>
          </w:p>
        </w:tc>
      </w:tr>
      <w:tr w:rsidR="007538D5" w:rsidRPr="00BC796D"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BC796D" w:rsidRDefault="007538D5" w:rsidP="007538D5">
            <w:pPr>
              <w:widowControl w:val="0"/>
              <w:jc w:val="both"/>
              <w:rPr>
                <w:szCs w:val="20"/>
              </w:rPr>
            </w:pPr>
            <w:r w:rsidRPr="00BC796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BC796D" w:rsidRDefault="007538D5" w:rsidP="007538D5">
            <w:pPr>
              <w:widowControl w:val="0"/>
              <w:jc w:val="center"/>
              <w:rPr>
                <w:szCs w:val="20"/>
              </w:rPr>
            </w:pPr>
            <w:r w:rsidRPr="00BC796D">
              <w:rPr>
                <w:szCs w:val="20"/>
              </w:rPr>
              <w:t>60,00</w:t>
            </w:r>
          </w:p>
        </w:tc>
      </w:tr>
      <w:tr w:rsidR="007538D5" w:rsidRPr="00BC796D"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BC796D" w:rsidRDefault="007538D5" w:rsidP="007538D5">
            <w:pPr>
              <w:widowControl w:val="0"/>
              <w:jc w:val="both"/>
              <w:rPr>
                <w:szCs w:val="20"/>
              </w:rPr>
            </w:pPr>
            <w:r w:rsidRPr="00BC796D">
              <w:rPr>
                <w:szCs w:val="20"/>
              </w:rPr>
              <w:t xml:space="preserve">04 - </w:t>
            </w:r>
            <w:r w:rsidR="001A67B7" w:rsidRPr="00BC796D">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BC796D" w:rsidRDefault="007538D5" w:rsidP="007538D5">
            <w:pPr>
              <w:widowControl w:val="0"/>
              <w:jc w:val="center"/>
              <w:rPr>
                <w:szCs w:val="20"/>
              </w:rPr>
            </w:pPr>
            <w:r w:rsidRPr="00BC796D">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BC796D" w:rsidRDefault="007538D5" w:rsidP="007538D5">
            <w:pPr>
              <w:widowControl w:val="0"/>
              <w:jc w:val="center"/>
              <w:rPr>
                <w:szCs w:val="20"/>
              </w:rPr>
            </w:pPr>
            <w:r w:rsidRPr="00BC796D">
              <w:rPr>
                <w:szCs w:val="20"/>
              </w:rPr>
              <w:t>120,00</w:t>
            </w:r>
          </w:p>
        </w:tc>
      </w:tr>
    </w:tbl>
    <w:p w14:paraId="177D2D19" w14:textId="77777777" w:rsidR="00586003" w:rsidRPr="00BC796D" w:rsidRDefault="00586003" w:rsidP="00586003">
      <w:pPr>
        <w:jc w:val="both"/>
        <w:rPr>
          <w:szCs w:val="20"/>
        </w:rPr>
      </w:pPr>
    </w:p>
    <w:p w14:paraId="3837CF44" w14:textId="77777777" w:rsidR="001A67B7" w:rsidRPr="00BC796D" w:rsidRDefault="001A67B7" w:rsidP="00586003">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BC796D" w14:paraId="283A6CB4"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15: INFORMAÇÕES DA BASE DE CÁLCULO DOS INCENTIVOS FISCAIS</w:t>
            </w:r>
          </w:p>
        </w:tc>
      </w:tr>
      <w:tr w:rsidR="0055591A" w:rsidRPr="00BC796D" w14:paraId="2B1E7744" w14:textId="77777777" w:rsidTr="0055591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5591A" w:rsidRPr="00BC796D" w14:paraId="7C29CF60"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5591A" w:rsidRPr="00BC796D" w14:paraId="4D19B484"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BC796D" w:rsidRDefault="0055591A" w:rsidP="0055591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E2F123A" w14:textId="77777777" w:rsidR="0055591A" w:rsidRPr="00BC796D" w:rsidRDefault="0055591A" w:rsidP="00B36989"/>
    <w:tbl>
      <w:tblPr>
        <w:tblW w:w="15420" w:type="dxa"/>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BC796D" w14:paraId="720447CA" w14:textId="77777777" w:rsidTr="00B36989">
        <w:trPr>
          <w:trHeight w:val="525"/>
          <w:tblHead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5591A" w:rsidRPr="00BC796D" w14:paraId="3C4F7A74"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2942F2FD"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0870AF40"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shd w:val="clear" w:color="auto" w:fill="auto"/>
            <w:vAlign w:val="center"/>
            <w:hideMark/>
          </w:tcPr>
          <w:p w14:paraId="65FFEDD5"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shd w:val="clear" w:color="auto" w:fill="auto"/>
            <w:vAlign w:val="center"/>
            <w:hideMark/>
          </w:tcPr>
          <w:p w14:paraId="2653FE7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F54E46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76CB3BD3"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DC309F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shd w:val="clear" w:color="auto" w:fill="auto"/>
            <w:vAlign w:val="center"/>
            <w:hideMark/>
          </w:tcPr>
          <w:p w14:paraId="6E61E30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571EC885" w14:textId="77777777" w:rsidTr="00B36989">
        <w:trPr>
          <w:trHeight w:val="721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BC796D" w:rsidRDefault="0055591A" w:rsidP="0055591A">
            <w:pPr>
              <w:rPr>
                <w:rFonts w:eastAsia="Times New Roman" w:cs="Times New Roman"/>
                <w:color w:val="000000"/>
                <w:sz w:val="18"/>
                <w:szCs w:val="18"/>
                <w:lang w:eastAsia="pt-BR"/>
              </w:rPr>
            </w:pPr>
            <w:r w:rsidRPr="00BC796D">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BC796D">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BASE_CALC  = A - (B + C + D + E + F + G + H + I + J + L + M+ N + O + P), onde:</w:t>
            </w:r>
            <w:r w:rsidRPr="00BC796D">
              <w:rPr>
                <w:rFonts w:eastAsia="Times New Roman" w:cs="Times New Roman"/>
                <w:color w:val="000000"/>
                <w:sz w:val="18"/>
                <w:szCs w:val="18"/>
                <w:lang w:eastAsia="pt-BR"/>
              </w:rPr>
              <w:br/>
              <w:t>A = Imposto de Renda devido à alíquota de 15% (Linha N630/3)</w:t>
            </w:r>
            <w:r w:rsidRPr="00BC796D">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BC796D">
              <w:rPr>
                <w:rFonts w:eastAsia="Times New Roman" w:cs="Times New Roman"/>
                <w:color w:val="000000"/>
                <w:sz w:val="18"/>
                <w:szCs w:val="18"/>
                <w:lang w:eastAsia="pt-BR"/>
              </w:rPr>
              <w:br/>
              <w:t>C = Operações de Aquisição de Vale-Cultura (Linha N630/7) (Lei nº 12.761/2012, art. 10)</w:t>
            </w:r>
            <w:r w:rsidRPr="00BC796D">
              <w:rPr>
                <w:rFonts w:eastAsia="Times New Roman" w:cs="Times New Roman"/>
                <w:color w:val="000000"/>
                <w:sz w:val="18"/>
                <w:szCs w:val="18"/>
                <w:lang w:eastAsia="pt-BR"/>
              </w:rPr>
              <w:br/>
              <w:t>D = Programa de Alimentação ao Trabalhador (Linha N630/8)</w:t>
            </w:r>
            <w:r w:rsidRPr="00BC796D">
              <w:rPr>
                <w:rFonts w:eastAsia="Times New Roman" w:cs="Times New Roman"/>
                <w:color w:val="000000"/>
                <w:sz w:val="18"/>
                <w:szCs w:val="18"/>
                <w:lang w:eastAsia="pt-BR"/>
              </w:rPr>
              <w:br/>
              <w:t>E = Desenvolvimento Tecnológico Industrial/Agropecuário (Linha N630/9)</w:t>
            </w:r>
            <w:r w:rsidRPr="00BC796D">
              <w:rPr>
                <w:rFonts w:eastAsia="Times New Roman" w:cs="Times New Roman"/>
                <w:color w:val="000000"/>
                <w:sz w:val="18"/>
                <w:szCs w:val="18"/>
                <w:lang w:eastAsia="pt-BR"/>
              </w:rPr>
              <w:br/>
              <w:t>F = Atividade Audiovisual (Linha N630/10)</w:t>
            </w:r>
            <w:r w:rsidRPr="00BC796D">
              <w:rPr>
                <w:rFonts w:eastAsia="Times New Roman" w:cs="Times New Roman"/>
                <w:color w:val="000000"/>
                <w:sz w:val="18"/>
                <w:szCs w:val="18"/>
                <w:lang w:eastAsia="pt-BR"/>
              </w:rPr>
              <w:br/>
              <w:t>G = Fundo dos Direitos da Criança e do Adolescente (Linha N630/11)</w:t>
            </w:r>
            <w:r w:rsidRPr="00BC796D">
              <w:rPr>
                <w:rFonts w:eastAsia="Times New Roman" w:cs="Times New Roman"/>
                <w:color w:val="000000"/>
                <w:sz w:val="18"/>
                <w:szCs w:val="18"/>
                <w:lang w:eastAsia="pt-BR"/>
              </w:rPr>
              <w:br/>
              <w:t>H = Fundos Nacional, Estaduais ou Municipais do Idoso (Linha N630/12) (Lei nº 12.213, de 2010, art. 3º).</w:t>
            </w:r>
            <w:r w:rsidRPr="00BC796D">
              <w:rPr>
                <w:rFonts w:eastAsia="Times New Roman" w:cs="Times New Roman"/>
                <w:color w:val="000000"/>
                <w:sz w:val="18"/>
                <w:szCs w:val="18"/>
                <w:lang w:eastAsia="pt-BR"/>
              </w:rPr>
              <w:br/>
              <w:t>I = Atividades de Caráter Desportivo (Linha N630/13)</w:t>
            </w:r>
            <w:r w:rsidRPr="00BC796D">
              <w:rPr>
                <w:rFonts w:eastAsia="Times New Roman" w:cs="Times New Roman"/>
                <w:color w:val="000000"/>
                <w:sz w:val="18"/>
                <w:szCs w:val="18"/>
                <w:lang w:eastAsia="pt-BR"/>
              </w:rPr>
              <w:br/>
              <w:t>J = Programa Nacional de Apoio à Atenção Oncológica - PRONON (Linha N630/14) - (Lei nº 12.715/2012, arts. 1º e 4º)</w:t>
            </w:r>
            <w:r w:rsidRPr="00BC796D">
              <w:rPr>
                <w:rFonts w:eastAsia="Times New Roman" w:cs="Times New Roman"/>
                <w:color w:val="000000"/>
                <w:sz w:val="18"/>
                <w:szCs w:val="18"/>
                <w:lang w:eastAsia="pt-BR"/>
              </w:rPr>
              <w:br/>
              <w:t>L = Programa Nacional de Apoio à Atenção da Saúde da Pessoa com Deficiência - PRONAS/PCD (Linha N630/15) (Lei nº 12.715, de 2012, arts. 3º e 4º)</w:t>
            </w:r>
            <w:r w:rsidRPr="00BC796D">
              <w:rPr>
                <w:rFonts w:eastAsia="Times New Roman" w:cs="Times New Roman"/>
                <w:color w:val="000000"/>
                <w:sz w:val="18"/>
                <w:szCs w:val="18"/>
                <w:lang w:eastAsia="pt-BR"/>
              </w:rPr>
              <w:br/>
              <w:t>M= Valor da Remuneração da Prorrogação da Licença-Maternidade (Linha N630/16) (Lei nº 11.770, de 2008, art. 5º)</w:t>
            </w:r>
            <w:r w:rsidRPr="00BC796D">
              <w:rPr>
                <w:rFonts w:eastAsia="Times New Roman" w:cs="Times New Roman"/>
                <w:color w:val="000000"/>
                <w:sz w:val="18"/>
                <w:szCs w:val="18"/>
                <w:lang w:eastAsia="pt-BR"/>
              </w:rPr>
              <w:br/>
              <w:t>N = 3,33 x Redução por Reinvestimento (Linha N630/18)</w:t>
            </w:r>
            <w:r w:rsidRPr="00BC796D">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BC796D">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6A0F3736" w14:textId="77777777" w:rsidTr="00B36989">
        <w:trPr>
          <w:trHeight w:val="5040"/>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BC796D" w:rsidRDefault="0055591A" w:rsidP="0055591A">
            <w:pPr>
              <w:rPr>
                <w:rFonts w:eastAsia="Times New Roman" w:cs="Times New Roman"/>
                <w:color w:val="000000"/>
                <w:sz w:val="18"/>
                <w:szCs w:val="18"/>
                <w:lang w:eastAsia="pt-BR"/>
              </w:rPr>
            </w:pPr>
            <w:r w:rsidRPr="00BC796D">
              <w:rPr>
                <w:rFonts w:eastAsia="Times New Roman" w:cs="Times New Roman"/>
                <w:color w:val="000000"/>
                <w:sz w:val="18"/>
                <w:szCs w:val="18"/>
                <w:lang w:eastAsia="pt-BR"/>
              </w:rPr>
              <w:br/>
              <w:t>b) Pessoa Jurídica com Direito à Isenção e/ou Redução do Imposto</w:t>
            </w:r>
            <w:r w:rsidRPr="00BC796D">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Z = [Linhas N610/7 + N610/12 + N610/17 + (N610/47 x 75%) + (N610/52 x 70%) + (N610/57x 50%) + (N610/62 x 33,33%) + (N610/67 x 25%) + (N610/72 x 12,50%)]</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O valor desta linha passa, então, a ser determinado pela seguinte fórmula:</w:t>
            </w:r>
            <w:r w:rsidRPr="00BC796D">
              <w:rPr>
                <w:rFonts w:eastAsia="Times New Roman" w:cs="Times New Roman"/>
                <w:color w:val="000000"/>
                <w:sz w:val="18"/>
                <w:szCs w:val="18"/>
                <w:lang w:eastAsia="pt-BR"/>
              </w:rPr>
              <w:br/>
              <w:t>BASE_CALC = A - (Z + B + C + D + E + F + G + H + I + J + L + M + N + O + P)</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Atenção:</w:t>
            </w:r>
            <w:r w:rsidRPr="00BC796D">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BC796D">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55591A" w:rsidRPr="00BC796D" w14:paraId="677FCA7E"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64C612D1"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1DCCD3F7"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shd w:val="clear" w:color="auto" w:fill="auto"/>
            <w:vAlign w:val="center"/>
            <w:hideMark/>
          </w:tcPr>
          <w:p w14:paraId="55EC5DC1"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centual do Incentivo FINOR (até 6%)</w:t>
            </w: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7D5A9B3"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ADC2A26"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B49996B"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118F7EC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8FE86A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49509985"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0682E760" w14:textId="77777777" w:rsidTr="00B36989">
        <w:trPr>
          <w:trHeight w:val="52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41E4E8C"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09B8126D"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shd w:val="clear" w:color="auto" w:fill="auto"/>
            <w:vAlign w:val="center"/>
            <w:hideMark/>
          </w:tcPr>
          <w:p w14:paraId="75A79099"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shd w:val="clear" w:color="auto" w:fill="auto"/>
            <w:vAlign w:val="center"/>
            <w:hideMark/>
          </w:tcPr>
          <w:p w14:paraId="386335D8"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1156779"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D2F7C27"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61BAACEC"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188C1E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72074D57"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1BC4A673"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1D2EFC24"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shd w:val="clear" w:color="auto" w:fill="auto"/>
            <w:vAlign w:val="center"/>
            <w:hideMark/>
          </w:tcPr>
          <w:p w14:paraId="2E8BBC88"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shd w:val="clear" w:color="auto" w:fill="auto"/>
            <w:vAlign w:val="center"/>
            <w:hideMark/>
          </w:tcPr>
          <w:p w14:paraId="41CC83E0"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shd w:val="clear" w:color="auto" w:fill="auto"/>
            <w:vAlign w:val="center"/>
            <w:hideMark/>
          </w:tcPr>
          <w:p w14:paraId="5DEBF360"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3FE4A342"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157FEB5"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7D3368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CDFAB8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2325108" w14:textId="77777777" w:rsidR="004878A0" w:rsidRPr="00BC796D" w:rsidRDefault="004878A0" w:rsidP="00A624BE">
      <w:pPr>
        <w:spacing w:after="200" w:line="276" w:lineRule="auto"/>
        <w:jc w:val="center"/>
        <w:rPr>
          <w:rFonts w:cs="Times New Roman"/>
          <w:b/>
          <w:bCs/>
          <w:szCs w:val="20"/>
        </w:rPr>
      </w:pPr>
      <w:r w:rsidRPr="00BC796D">
        <w:rPr>
          <w:rFonts w:cs="Times New Roman"/>
          <w:szCs w:val="20"/>
        </w:rPr>
        <w:br w:type="page"/>
      </w:r>
    </w:p>
    <w:p w14:paraId="3F5B9625" w14:textId="77777777" w:rsidR="006424C4" w:rsidRPr="00BC796D" w:rsidRDefault="006424C4" w:rsidP="00C47316">
      <w:pPr>
        <w:pStyle w:val="PSDS-MarcadoresNivel3"/>
        <w:tabs>
          <w:tab w:val="clear" w:pos="1440"/>
        </w:tabs>
        <w:spacing w:before="0" w:after="0"/>
        <w:ind w:left="0" w:firstLine="0"/>
        <w:rPr>
          <w:rFonts w:ascii="Times New Roman" w:hAnsi="Times New Roman" w:cs="Times New Roman"/>
          <w:szCs w:val="20"/>
        </w:rPr>
      </w:pPr>
      <w:r w:rsidRPr="00BC796D">
        <w:rPr>
          <w:rFonts w:ascii="Times New Roman" w:hAnsi="Times New Roman" w:cs="Times New Roman"/>
          <w:szCs w:val="20"/>
        </w:rPr>
        <w:t>I – Regras de Validação de Campos:</w:t>
      </w:r>
    </w:p>
    <w:p w14:paraId="379BD50B" w14:textId="77777777" w:rsidR="006424C4" w:rsidRPr="00BC796D" w:rsidRDefault="006424C4" w:rsidP="00C47316">
      <w:pPr>
        <w:pStyle w:val="PSDS-MarcadoresNivel3"/>
        <w:tabs>
          <w:tab w:val="clear" w:pos="1440"/>
        </w:tabs>
        <w:spacing w:before="0" w:after="0"/>
        <w:ind w:left="0" w:firstLine="0"/>
        <w:rPr>
          <w:rFonts w:ascii="Times New Roman" w:hAnsi="Times New Roman" w:cs="Times New Roman"/>
          <w:szCs w:val="20"/>
        </w:rPr>
      </w:pPr>
      <w:r w:rsidRPr="00BC796D">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BC796D"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Tipo</w:t>
            </w:r>
          </w:p>
        </w:tc>
      </w:tr>
      <w:tr w:rsidR="006424C4" w:rsidRPr="00BC796D"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BC796D" w:rsidRDefault="006424C4" w:rsidP="005A27D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BC796D" w:rsidRDefault="006424C4" w:rsidP="005A27D4">
            <w:pPr>
              <w:pStyle w:val="PSDS-CorpodeTexto0"/>
              <w:rPr>
                <w:rFonts w:ascii="Times New Roman" w:hAnsi="Times New Roman"/>
              </w:rPr>
            </w:pPr>
            <w:r w:rsidRPr="00BC796D">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BC796D" w:rsidRDefault="006424C4" w:rsidP="005A27D4">
            <w:pPr>
              <w:pStyle w:val="Corpodetexto"/>
              <w:rPr>
                <w:rFonts w:ascii="Times New Roman" w:hAnsi="Times New Roman"/>
                <w:szCs w:val="20"/>
              </w:rPr>
            </w:pPr>
            <w:r w:rsidRPr="00BC796D">
              <w:rPr>
                <w:rFonts w:ascii="Times New Roman" w:hAnsi="Times New Roman"/>
                <w:b/>
                <w:szCs w:val="20"/>
              </w:rPr>
              <w:t>REGRA_BASE_CALC_ZERO:</w:t>
            </w:r>
            <w:r w:rsidR="005A27D4" w:rsidRPr="00BC796D">
              <w:rPr>
                <w:rFonts w:ascii="Times New Roman" w:hAnsi="Times New Roman"/>
                <w:b/>
                <w:szCs w:val="20"/>
              </w:rPr>
              <w:t xml:space="preserve"> </w:t>
            </w:r>
            <w:r w:rsidR="005A27D4" w:rsidRPr="00BC796D">
              <w:rPr>
                <w:rFonts w:ascii="Times New Roman" w:hAnsi="Times New Roman"/>
                <w:szCs w:val="20"/>
              </w:rPr>
              <w:t xml:space="preserve">Verifica se </w:t>
            </w:r>
            <w:r w:rsidR="00375E89" w:rsidRPr="00BC796D">
              <w:rPr>
                <w:rFonts w:ascii="Times New Roman" w:hAnsi="Times New Roman"/>
                <w:szCs w:val="20"/>
              </w:rPr>
              <w:t xml:space="preserve">N615.BASE_CALC </w:t>
            </w:r>
            <w:r w:rsidR="005A27D4" w:rsidRPr="00BC796D">
              <w:rPr>
                <w:rFonts w:ascii="Times New Roman" w:hAnsi="Times New Roman"/>
                <w:szCs w:val="20"/>
              </w:rPr>
              <w:t xml:space="preserve">é igual a zero e </w:t>
            </w:r>
            <w:r w:rsidR="00375E89" w:rsidRPr="00BC796D">
              <w:rPr>
                <w:rFonts w:ascii="Times New Roman" w:hAnsi="Times New Roman"/>
                <w:szCs w:val="20"/>
              </w:rPr>
              <w:t xml:space="preserve">N615.PER_INCEN_FINOR </w:t>
            </w:r>
            <w:r w:rsidR="005A27D4" w:rsidRPr="00BC796D">
              <w:rPr>
                <w:rFonts w:ascii="Times New Roman" w:hAnsi="Times New Roman"/>
                <w:szCs w:val="20"/>
              </w:rPr>
              <w:t xml:space="preserve">+ </w:t>
            </w:r>
            <w:r w:rsidR="00371008" w:rsidRPr="00BC796D">
              <w:rPr>
                <w:rFonts w:ascii="Times New Roman" w:hAnsi="Times New Roman"/>
                <w:szCs w:val="20"/>
              </w:rPr>
              <w:t>N615.</w:t>
            </w:r>
            <w:r w:rsidR="00375E89" w:rsidRPr="00BC796D">
              <w:rPr>
                <w:rFonts w:ascii="Times New Roman" w:hAnsi="Times New Roman"/>
                <w:szCs w:val="20"/>
              </w:rPr>
              <w:t xml:space="preserve">PER_INCEN_FINAM + N615.PER_INCEN_FUNRES </w:t>
            </w:r>
            <w:r w:rsidR="005A27D4" w:rsidRPr="00BC796D">
              <w:rPr>
                <w:rFonts w:ascii="Times New Roman" w:hAnsi="Times New Roman"/>
                <w:szCs w:val="20"/>
              </w:rPr>
              <w:t>é igual a zero.</w:t>
            </w:r>
          </w:p>
          <w:p w14:paraId="117BBB66" w14:textId="77777777" w:rsidR="006A0015" w:rsidRPr="00BC796D" w:rsidRDefault="006A0015" w:rsidP="005A27D4">
            <w:pPr>
              <w:pStyle w:val="Corpodetexto"/>
              <w:rPr>
                <w:rFonts w:ascii="Times New Roman" w:hAnsi="Times New Roman"/>
                <w:szCs w:val="20"/>
              </w:rPr>
            </w:pPr>
          </w:p>
          <w:p w14:paraId="52D0FEF0" w14:textId="77777777" w:rsidR="00B07028" w:rsidRPr="00BC796D" w:rsidRDefault="006A0015" w:rsidP="00B07028">
            <w:pPr>
              <w:pStyle w:val="Corpodetexto"/>
              <w:rPr>
                <w:rFonts w:ascii="Times New Roman" w:hAnsi="Times New Roman"/>
                <w:szCs w:val="20"/>
              </w:rPr>
            </w:pPr>
            <w:r w:rsidRPr="00BC796D">
              <w:rPr>
                <w:rFonts w:ascii="Times New Roman" w:hAnsi="Times New Roman"/>
                <w:b/>
                <w:szCs w:val="20"/>
              </w:rPr>
              <w:t>REGRA_BASE_CAL_IGUAL:</w:t>
            </w:r>
            <w:r w:rsidR="00FC7995" w:rsidRPr="00BC796D">
              <w:rPr>
                <w:rFonts w:ascii="Times New Roman" w:hAnsi="Times New Roman"/>
                <w:b/>
                <w:szCs w:val="20"/>
              </w:rPr>
              <w:t xml:space="preserve"> </w:t>
            </w:r>
            <w:r w:rsidR="00FC7995" w:rsidRPr="00BC796D">
              <w:rPr>
                <w:rFonts w:ascii="Times New Roman" w:hAnsi="Times New Roman"/>
                <w:szCs w:val="20"/>
              </w:rPr>
              <w:t xml:space="preserve">Verifica </w:t>
            </w:r>
            <w:r w:rsidR="00B07028" w:rsidRPr="00BC796D">
              <w:rPr>
                <w:rFonts w:ascii="Times New Roman" w:hAnsi="Times New Roman"/>
                <w:szCs w:val="20"/>
              </w:rPr>
              <w:t xml:space="preserve">se </w:t>
            </w:r>
            <w:r w:rsidR="00375E89" w:rsidRPr="00BC796D">
              <w:rPr>
                <w:rFonts w:ascii="Times New Roman" w:hAnsi="Times New Roman"/>
                <w:szCs w:val="20"/>
              </w:rPr>
              <w:t xml:space="preserve">N615.BASE_CALC </w:t>
            </w:r>
            <w:r w:rsidR="00B07028" w:rsidRPr="00BC796D">
              <w:rPr>
                <w:rFonts w:ascii="Times New Roman" w:hAnsi="Times New Roman"/>
                <w:szCs w:val="20"/>
              </w:rPr>
              <w:t>é igual:</w:t>
            </w:r>
          </w:p>
          <w:p w14:paraId="36D11095" w14:textId="77777777" w:rsidR="00B07028" w:rsidRPr="00BC796D" w:rsidRDefault="00B07028" w:rsidP="00B07028">
            <w:pPr>
              <w:pStyle w:val="Corpodetexto"/>
              <w:rPr>
                <w:rFonts w:ascii="Times New Roman" w:hAnsi="Times New Roman"/>
                <w:szCs w:val="20"/>
              </w:rPr>
            </w:pPr>
            <w:r w:rsidRPr="00BC796D">
              <w:rPr>
                <w:rFonts w:ascii="Times New Roman" w:hAnsi="Times New Roman"/>
                <w:szCs w:val="20"/>
              </w:rPr>
              <w:t>N630(3) – (N630(6) + N630(7) + N630(8) + N630(9) + N630(10) + N630(11) + N630(12) + N630(13) + N630(14) + N630(15) + N630(16) + 3,33 x N630(18) + N630(19) + N630(27))</w:t>
            </w:r>
          </w:p>
          <w:p w14:paraId="0D760457" w14:textId="77777777" w:rsidR="00132266" w:rsidRPr="00BC796D" w:rsidRDefault="00132266" w:rsidP="00B07028">
            <w:pPr>
              <w:pStyle w:val="Corpodetexto"/>
              <w:rPr>
                <w:rFonts w:ascii="Times New Roman" w:hAnsi="Times New Roman"/>
                <w:szCs w:val="20"/>
              </w:rPr>
            </w:pPr>
          </w:p>
          <w:p w14:paraId="039139C7" w14:textId="77777777" w:rsidR="00132266" w:rsidRPr="00BC796D" w:rsidRDefault="00132266" w:rsidP="00132266">
            <w:pPr>
              <w:pStyle w:val="Corpodetexto"/>
              <w:rPr>
                <w:rFonts w:ascii="Times New Roman" w:hAnsi="Times New Roman"/>
                <w:szCs w:val="20"/>
              </w:rPr>
            </w:pPr>
            <w:r w:rsidRPr="00BC796D">
              <w:rPr>
                <w:rFonts w:ascii="Times New Roman" w:hAnsi="Times New Roman"/>
                <w:b/>
                <w:szCs w:val="20"/>
              </w:rPr>
              <w:t xml:space="preserve">REGRA_BASE_CAL_IGUAL_ISENCAO_REDUCAO: </w:t>
            </w:r>
            <w:r w:rsidRPr="00BC796D">
              <w:rPr>
                <w:rFonts w:ascii="Times New Roman" w:hAnsi="Times New Roman"/>
                <w:szCs w:val="20"/>
              </w:rPr>
              <w:t>Verifica, quando 0020.IND_LUC_EXP ig</w:t>
            </w:r>
            <w:r w:rsidR="00371008" w:rsidRPr="00BC796D">
              <w:rPr>
                <w:rFonts w:ascii="Times New Roman" w:hAnsi="Times New Roman"/>
                <w:szCs w:val="20"/>
              </w:rPr>
              <w:t xml:space="preserve">ual </w:t>
            </w:r>
            <w:r w:rsidR="00375E89" w:rsidRPr="00BC796D">
              <w:rPr>
                <w:rFonts w:ascii="Times New Roman" w:hAnsi="Times New Roman"/>
                <w:szCs w:val="20"/>
              </w:rPr>
              <w:t xml:space="preserve">a “S”, se N615.BASE_CALC </w:t>
            </w:r>
            <w:r w:rsidRPr="00BC796D">
              <w:rPr>
                <w:rFonts w:ascii="Times New Roman" w:hAnsi="Times New Roman"/>
                <w:szCs w:val="20"/>
              </w:rPr>
              <w:t>é igual:</w:t>
            </w:r>
          </w:p>
          <w:p w14:paraId="7562354C" w14:textId="77777777" w:rsidR="00132266" w:rsidRPr="00BC796D" w:rsidRDefault="00132266" w:rsidP="00E71387">
            <w:pPr>
              <w:pStyle w:val="Corpodetexto"/>
              <w:rPr>
                <w:rFonts w:ascii="Times New Roman" w:hAnsi="Times New Roman"/>
                <w:szCs w:val="20"/>
              </w:rPr>
            </w:pPr>
            <w:r w:rsidRPr="00BC796D">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BC796D" w:rsidRDefault="005A27D4" w:rsidP="005A27D4">
            <w:pPr>
              <w:pStyle w:val="PSDS-CorpodeTexto0"/>
              <w:rPr>
                <w:rFonts w:ascii="Times New Roman" w:hAnsi="Times New Roman"/>
              </w:rPr>
            </w:pPr>
            <w:r w:rsidRPr="00BC796D">
              <w:rPr>
                <w:rFonts w:ascii="Times New Roman" w:hAnsi="Times New Roman"/>
              </w:rPr>
              <w:t>Aviso</w:t>
            </w:r>
          </w:p>
          <w:p w14:paraId="453EF09B" w14:textId="77777777" w:rsidR="00FC7995" w:rsidRPr="00BC796D" w:rsidRDefault="00FC7995" w:rsidP="005A27D4">
            <w:pPr>
              <w:pStyle w:val="PSDS-CorpodeTexto0"/>
              <w:rPr>
                <w:rFonts w:ascii="Times New Roman" w:hAnsi="Times New Roman"/>
              </w:rPr>
            </w:pPr>
          </w:p>
          <w:p w14:paraId="1AA14A85" w14:textId="77777777" w:rsidR="00FC7995" w:rsidRPr="00BC796D" w:rsidRDefault="00FC7995" w:rsidP="005A27D4">
            <w:pPr>
              <w:pStyle w:val="PSDS-CorpodeTexto0"/>
              <w:rPr>
                <w:rFonts w:ascii="Times New Roman" w:hAnsi="Times New Roman"/>
              </w:rPr>
            </w:pPr>
          </w:p>
          <w:p w14:paraId="38B48C7C" w14:textId="77777777" w:rsidR="00FC7995" w:rsidRPr="00BC796D" w:rsidRDefault="00FC7995" w:rsidP="005A27D4">
            <w:pPr>
              <w:pStyle w:val="PSDS-CorpodeTexto0"/>
              <w:rPr>
                <w:rFonts w:ascii="Times New Roman" w:hAnsi="Times New Roman"/>
              </w:rPr>
            </w:pPr>
          </w:p>
          <w:p w14:paraId="017E456C" w14:textId="77777777" w:rsidR="00FC7995" w:rsidRPr="00BC796D" w:rsidRDefault="00FC7995" w:rsidP="005A27D4">
            <w:pPr>
              <w:pStyle w:val="PSDS-CorpodeTexto0"/>
              <w:rPr>
                <w:rFonts w:ascii="Times New Roman" w:hAnsi="Times New Roman"/>
              </w:rPr>
            </w:pPr>
            <w:r w:rsidRPr="00BC796D">
              <w:rPr>
                <w:rFonts w:ascii="Times New Roman" w:hAnsi="Times New Roman"/>
              </w:rPr>
              <w:t>Aviso</w:t>
            </w:r>
          </w:p>
          <w:p w14:paraId="6439E193" w14:textId="77777777" w:rsidR="00132266" w:rsidRPr="00BC796D" w:rsidRDefault="00132266" w:rsidP="005A27D4">
            <w:pPr>
              <w:pStyle w:val="PSDS-CorpodeTexto0"/>
              <w:rPr>
                <w:rFonts w:ascii="Times New Roman" w:hAnsi="Times New Roman"/>
              </w:rPr>
            </w:pPr>
          </w:p>
          <w:p w14:paraId="1B8FBE17" w14:textId="77777777" w:rsidR="00132266" w:rsidRPr="00BC796D" w:rsidRDefault="00132266" w:rsidP="005A27D4">
            <w:pPr>
              <w:pStyle w:val="PSDS-CorpodeTexto0"/>
              <w:rPr>
                <w:rFonts w:ascii="Times New Roman" w:hAnsi="Times New Roman"/>
              </w:rPr>
            </w:pPr>
          </w:p>
          <w:p w14:paraId="747C36B1" w14:textId="77777777" w:rsidR="00132266" w:rsidRPr="00BC796D" w:rsidRDefault="00132266" w:rsidP="005A27D4">
            <w:pPr>
              <w:pStyle w:val="PSDS-CorpodeTexto0"/>
              <w:rPr>
                <w:rFonts w:ascii="Times New Roman" w:hAnsi="Times New Roman"/>
              </w:rPr>
            </w:pPr>
            <w:r w:rsidRPr="00BC796D">
              <w:rPr>
                <w:rFonts w:ascii="Times New Roman" w:hAnsi="Times New Roman"/>
              </w:rPr>
              <w:t>Aviso</w:t>
            </w:r>
          </w:p>
        </w:tc>
      </w:tr>
      <w:tr w:rsidR="006424C4" w:rsidRPr="00BC796D"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BC796D" w:rsidRDefault="006424C4" w:rsidP="005A27D4">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BC796D" w:rsidRDefault="006424C4" w:rsidP="005A27D4">
            <w:pPr>
              <w:pStyle w:val="PSDS-CorpodeTexto0"/>
              <w:rPr>
                <w:rFonts w:ascii="Times New Roman" w:hAnsi="Times New Roman"/>
              </w:rPr>
            </w:pPr>
            <w:r w:rsidRPr="00BC796D">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BC796D" w:rsidRDefault="006424C4" w:rsidP="005A27D4">
            <w:pPr>
              <w:pStyle w:val="Corpodetexto"/>
              <w:rPr>
                <w:rFonts w:ascii="Times New Roman" w:hAnsi="Times New Roman"/>
                <w:szCs w:val="20"/>
              </w:rPr>
            </w:pPr>
            <w:r w:rsidRPr="00BC796D">
              <w:rPr>
                <w:rFonts w:ascii="Times New Roman" w:hAnsi="Times New Roman"/>
                <w:b/>
                <w:szCs w:val="20"/>
              </w:rPr>
              <w:t>REGRA_PERCENTUAL_MAIOR_6:</w:t>
            </w:r>
            <w:r w:rsidR="005A27D4" w:rsidRPr="00BC796D">
              <w:rPr>
                <w:rFonts w:ascii="Times New Roman" w:hAnsi="Times New Roman"/>
                <w:b/>
                <w:szCs w:val="20"/>
              </w:rPr>
              <w:t xml:space="preserve"> </w:t>
            </w:r>
            <w:r w:rsidR="005A27D4" w:rsidRPr="00BC796D">
              <w:rPr>
                <w:rFonts w:ascii="Times New Roman" w:hAnsi="Times New Roman"/>
                <w:szCs w:val="20"/>
              </w:rPr>
              <w:t>Veri</w:t>
            </w:r>
            <w:r w:rsidR="00371008" w:rsidRPr="00BC796D">
              <w:rPr>
                <w:rFonts w:ascii="Times New Roman" w:hAnsi="Times New Roman"/>
                <w:szCs w:val="20"/>
              </w:rPr>
              <w:t>fica</w:t>
            </w:r>
            <w:r w:rsidR="00375E89" w:rsidRPr="00BC796D">
              <w:rPr>
                <w:rFonts w:ascii="Times New Roman" w:hAnsi="Times New Roman"/>
                <w:szCs w:val="20"/>
              </w:rPr>
              <w:t xml:space="preserve"> se N615.PER_INCEN_FINOR </w:t>
            </w:r>
            <w:r w:rsidR="005A27D4" w:rsidRPr="00BC796D">
              <w:rPr>
                <w:rFonts w:ascii="Times New Roman" w:hAnsi="Times New Roman"/>
                <w:szCs w:val="20"/>
              </w:rPr>
              <w:t>é menor ou igual a “6”.</w:t>
            </w:r>
          </w:p>
          <w:p w14:paraId="497F2AD5" w14:textId="77777777" w:rsidR="006424C4" w:rsidRPr="00BC796D" w:rsidRDefault="006424C4" w:rsidP="005A27D4">
            <w:pPr>
              <w:pStyle w:val="Corpodetexto"/>
              <w:rPr>
                <w:rFonts w:ascii="Times New Roman" w:hAnsi="Times New Roman"/>
                <w:b/>
                <w:szCs w:val="20"/>
              </w:rPr>
            </w:pPr>
          </w:p>
          <w:p w14:paraId="2E9B0DD0" w14:textId="77777777" w:rsidR="006424C4" w:rsidRPr="00BC796D" w:rsidRDefault="006424C4" w:rsidP="005A27D4">
            <w:pPr>
              <w:pStyle w:val="Corpodetexto"/>
              <w:rPr>
                <w:rFonts w:ascii="Times New Roman" w:hAnsi="Times New Roman"/>
                <w:szCs w:val="20"/>
              </w:rPr>
            </w:pPr>
            <w:r w:rsidRPr="00BC796D">
              <w:rPr>
                <w:rFonts w:ascii="Times New Roman" w:hAnsi="Times New Roman"/>
                <w:b/>
                <w:szCs w:val="20"/>
              </w:rPr>
              <w:t>REGRA_PERCENTUAL:</w:t>
            </w:r>
            <w:r w:rsidR="005A27D4" w:rsidRPr="00BC796D">
              <w:rPr>
                <w:rFonts w:ascii="Times New Roman" w:hAnsi="Times New Roman"/>
                <w:b/>
                <w:szCs w:val="20"/>
              </w:rPr>
              <w:t xml:space="preserve"> </w:t>
            </w:r>
            <w:r w:rsidR="005A27D4" w:rsidRPr="00BC796D">
              <w:rPr>
                <w:rFonts w:ascii="Times New Roman" w:hAnsi="Times New Roman"/>
                <w:szCs w:val="20"/>
              </w:rPr>
              <w:t xml:space="preserve">Verifica se o valor informado no campo </w:t>
            </w:r>
            <w:r w:rsidR="00375E89" w:rsidRPr="00BC796D">
              <w:rPr>
                <w:rFonts w:ascii="Times New Roman" w:hAnsi="Times New Roman"/>
                <w:szCs w:val="20"/>
              </w:rPr>
              <w:t xml:space="preserve">N615.PER_INCEN_FINOR </w:t>
            </w:r>
            <w:r w:rsidR="005A27D4" w:rsidRPr="00BC796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BC796D" w:rsidRDefault="005A27D4" w:rsidP="005A27D4">
            <w:pPr>
              <w:pStyle w:val="PSDS-CorpodeTexto0"/>
              <w:rPr>
                <w:rFonts w:ascii="Times New Roman" w:hAnsi="Times New Roman"/>
              </w:rPr>
            </w:pPr>
            <w:r w:rsidRPr="00BC796D">
              <w:rPr>
                <w:rFonts w:ascii="Times New Roman" w:hAnsi="Times New Roman"/>
              </w:rPr>
              <w:t>Aviso</w:t>
            </w:r>
          </w:p>
          <w:p w14:paraId="44DDF639" w14:textId="77777777" w:rsidR="005A27D4" w:rsidRPr="00BC796D" w:rsidRDefault="005A27D4" w:rsidP="005A27D4">
            <w:pPr>
              <w:pStyle w:val="PSDS-CorpodeTexto0"/>
              <w:rPr>
                <w:rFonts w:ascii="Times New Roman" w:hAnsi="Times New Roman"/>
              </w:rPr>
            </w:pPr>
          </w:p>
          <w:p w14:paraId="123BB18A"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5A27D4" w:rsidRPr="00BC796D"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BC796D" w:rsidRDefault="005A27D4" w:rsidP="005A27D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BC796D" w:rsidRDefault="005A27D4" w:rsidP="005A27D4">
            <w:pPr>
              <w:spacing w:before="100" w:beforeAutospacing="1" w:after="100" w:afterAutospacing="1"/>
              <w:rPr>
                <w:color w:val="222222"/>
                <w:szCs w:val="20"/>
              </w:rPr>
            </w:pPr>
            <w:r w:rsidRPr="00BC796D">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FINOR_LIQUIDO_DIFERENTE: </w:t>
            </w:r>
            <w:r w:rsidRPr="00BC796D">
              <w:rPr>
                <w:rFonts w:ascii="Times New Roman" w:hAnsi="Times New Roman"/>
                <w:szCs w:val="20"/>
              </w:rPr>
              <w:t xml:space="preserve">Verifica se o valor informado em </w:t>
            </w:r>
            <w:r w:rsidR="00371008" w:rsidRPr="00BC796D">
              <w:rPr>
                <w:rFonts w:ascii="Times New Roman" w:hAnsi="Times New Roman"/>
                <w:szCs w:val="20"/>
              </w:rPr>
              <w:t>N615.</w:t>
            </w:r>
            <w:r w:rsidR="00375E89" w:rsidRPr="00BC796D">
              <w:rPr>
                <w:rFonts w:ascii="Times New Roman" w:hAnsi="Times New Roman"/>
                <w:color w:val="222222"/>
                <w:szCs w:val="20"/>
                <w:lang w:val="es-ES_tradnl" w:eastAsia="pt-BR"/>
              </w:rPr>
              <w:t xml:space="preserve">VL_LIQ_INCEN_ FINOR </w:t>
            </w:r>
            <w:r w:rsidRPr="00BC796D">
              <w:rPr>
                <w:rFonts w:ascii="Times New Roman" w:hAnsi="Times New Roman"/>
                <w:color w:val="222222"/>
                <w:szCs w:val="20"/>
                <w:lang w:val="es-ES_tradnl" w:eastAsia="pt-BR"/>
              </w:rPr>
              <w:t xml:space="preserve">é igual ao resultado da multiplicação de </w:t>
            </w:r>
            <w:r w:rsidR="00371008" w:rsidRPr="00BC796D">
              <w:rPr>
                <w:rFonts w:ascii="Times New Roman" w:hAnsi="Times New Roman"/>
                <w:color w:val="222222"/>
                <w:szCs w:val="20"/>
                <w:lang w:val="es-ES_tradnl" w:eastAsia="pt-BR"/>
              </w:rPr>
              <w:t>N615.</w:t>
            </w:r>
            <w:r w:rsidR="00375E89" w:rsidRPr="00BC796D">
              <w:rPr>
                <w:rFonts w:ascii="Times New Roman" w:hAnsi="Times New Roman"/>
                <w:szCs w:val="20"/>
              </w:rPr>
              <w:t xml:space="preserve">PER_INCEN_FINOR </w:t>
            </w:r>
            <w:r w:rsidR="006C0BFB" w:rsidRPr="00BC796D">
              <w:rPr>
                <w:rFonts w:ascii="Times New Roman" w:hAnsi="Times New Roman"/>
                <w:szCs w:val="20"/>
              </w:rPr>
              <w:t xml:space="preserve">por </w:t>
            </w:r>
            <w:r w:rsidR="001A3329" w:rsidRPr="00BC796D">
              <w:rPr>
                <w:rFonts w:ascii="Times New Roman" w:hAnsi="Times New Roman"/>
                <w:szCs w:val="20"/>
              </w:rPr>
              <w:t>N615.</w:t>
            </w:r>
            <w:r w:rsidR="006C0BFB" w:rsidRPr="00BC796D">
              <w:rPr>
                <w:rFonts w:ascii="Times New Roman" w:hAnsi="Times New Roman"/>
                <w:szCs w:val="20"/>
              </w:rPr>
              <w:t>BASE</w:t>
            </w:r>
            <w:r w:rsidR="00375E89" w:rsidRPr="00BC796D">
              <w:rPr>
                <w:rFonts w:ascii="Times New Roman" w:hAnsi="Times New Roman"/>
                <w:szCs w:val="20"/>
              </w:rPr>
              <w:t>_CALC</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5A27D4" w:rsidRPr="00BC796D"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BC796D" w:rsidRDefault="005A27D4" w:rsidP="005A27D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BC796D" w:rsidRDefault="005A27D4" w:rsidP="005A27D4">
            <w:pPr>
              <w:spacing w:before="100" w:beforeAutospacing="1" w:after="100" w:afterAutospacing="1"/>
              <w:rPr>
                <w:color w:val="222222"/>
                <w:szCs w:val="20"/>
              </w:rPr>
            </w:pPr>
            <w:r w:rsidRPr="00BC796D">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PERCENTUAL_MAIOR_6: </w:t>
            </w:r>
            <w:r w:rsidRPr="00BC796D">
              <w:rPr>
                <w:rFonts w:ascii="Times New Roman" w:hAnsi="Times New Roman"/>
                <w:szCs w:val="20"/>
              </w:rPr>
              <w:t xml:space="preserve">Verifica se </w:t>
            </w:r>
            <w:r w:rsidR="00375E89" w:rsidRPr="00BC796D">
              <w:rPr>
                <w:rFonts w:ascii="Times New Roman" w:hAnsi="Times New Roman"/>
                <w:szCs w:val="20"/>
              </w:rPr>
              <w:t xml:space="preserve">N615.PER_INCEN_FINAM </w:t>
            </w:r>
            <w:r w:rsidRPr="00BC796D">
              <w:rPr>
                <w:rFonts w:ascii="Times New Roman" w:hAnsi="Times New Roman"/>
                <w:szCs w:val="20"/>
              </w:rPr>
              <w:t>é menor ou igual a “6”.</w:t>
            </w:r>
          </w:p>
          <w:p w14:paraId="6723B9F2" w14:textId="77777777" w:rsidR="005A27D4" w:rsidRPr="00BC796D" w:rsidRDefault="005A27D4" w:rsidP="005A27D4">
            <w:pPr>
              <w:pStyle w:val="Corpodetexto"/>
              <w:rPr>
                <w:rFonts w:ascii="Times New Roman" w:hAnsi="Times New Roman"/>
                <w:szCs w:val="20"/>
              </w:rPr>
            </w:pPr>
          </w:p>
          <w:p w14:paraId="60A16DBA"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PERCENTUAL_MAIOR_6_GERAL: </w:t>
            </w:r>
            <w:r w:rsidRPr="00BC796D">
              <w:rPr>
                <w:rFonts w:ascii="Times New Roman" w:hAnsi="Times New Roman"/>
                <w:szCs w:val="20"/>
              </w:rPr>
              <w:t xml:space="preserve">Verifica se </w:t>
            </w:r>
            <w:r w:rsidR="00375E89" w:rsidRPr="00BC796D">
              <w:rPr>
                <w:rFonts w:ascii="Times New Roman" w:hAnsi="Times New Roman"/>
                <w:szCs w:val="20"/>
              </w:rPr>
              <w:t xml:space="preserve">N615.PER_INCEN_FINOR </w:t>
            </w:r>
            <w:r w:rsidRPr="00BC796D">
              <w:rPr>
                <w:rFonts w:ascii="Times New Roman" w:hAnsi="Times New Roman"/>
                <w:szCs w:val="20"/>
              </w:rPr>
              <w:t xml:space="preserve">somado ao </w:t>
            </w:r>
            <w:r w:rsidR="00375E89" w:rsidRPr="00BC796D">
              <w:rPr>
                <w:rFonts w:ascii="Times New Roman" w:hAnsi="Times New Roman"/>
                <w:szCs w:val="20"/>
              </w:rPr>
              <w:t xml:space="preserve">N615.PER_INCEN_FINAM </w:t>
            </w:r>
            <w:r w:rsidRPr="00BC796D">
              <w:rPr>
                <w:rFonts w:ascii="Times New Roman" w:hAnsi="Times New Roman"/>
                <w:szCs w:val="20"/>
              </w:rPr>
              <w:t>é menor ou igual a “6”.</w:t>
            </w:r>
          </w:p>
          <w:p w14:paraId="2BFB593B" w14:textId="77777777" w:rsidR="005A27D4" w:rsidRPr="00BC796D" w:rsidRDefault="005A27D4" w:rsidP="005A27D4">
            <w:pPr>
              <w:pStyle w:val="Corpodetexto"/>
              <w:rPr>
                <w:rFonts w:ascii="Times New Roman" w:hAnsi="Times New Roman"/>
                <w:szCs w:val="20"/>
              </w:rPr>
            </w:pPr>
          </w:p>
          <w:p w14:paraId="649AEC0C"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PERCENTUAL: </w:t>
            </w:r>
            <w:r w:rsidRPr="00BC796D">
              <w:rPr>
                <w:rFonts w:ascii="Times New Roman" w:hAnsi="Times New Roman"/>
                <w:szCs w:val="20"/>
              </w:rPr>
              <w:t xml:space="preserve">Verifica se o valor informado no campo </w:t>
            </w:r>
            <w:r w:rsidR="00375E89" w:rsidRPr="00BC796D">
              <w:rPr>
                <w:rFonts w:ascii="Times New Roman" w:hAnsi="Times New Roman"/>
                <w:szCs w:val="20"/>
              </w:rPr>
              <w:t xml:space="preserve">N615.PER_INCEN_FINOR </w:t>
            </w:r>
            <w:r w:rsidRPr="00BC796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BC796D" w:rsidRDefault="005A27D4" w:rsidP="005A27D4">
            <w:pPr>
              <w:pStyle w:val="PSDS-CorpodeTexto0"/>
              <w:rPr>
                <w:rFonts w:ascii="Times New Roman" w:hAnsi="Times New Roman"/>
              </w:rPr>
            </w:pPr>
            <w:r w:rsidRPr="00BC796D">
              <w:rPr>
                <w:rFonts w:ascii="Times New Roman" w:hAnsi="Times New Roman"/>
              </w:rPr>
              <w:t>Aviso</w:t>
            </w:r>
          </w:p>
          <w:p w14:paraId="0F23621B" w14:textId="77777777" w:rsidR="005A27D4" w:rsidRPr="00BC796D" w:rsidRDefault="005A27D4" w:rsidP="005A27D4">
            <w:pPr>
              <w:pStyle w:val="PSDS-CorpodeTexto0"/>
              <w:rPr>
                <w:rFonts w:ascii="Times New Roman" w:hAnsi="Times New Roman"/>
              </w:rPr>
            </w:pPr>
          </w:p>
          <w:p w14:paraId="5B7763FF" w14:textId="77777777" w:rsidR="005A27D4" w:rsidRPr="00BC796D" w:rsidRDefault="005A27D4" w:rsidP="005A27D4">
            <w:pPr>
              <w:pStyle w:val="PSDS-CorpodeTexto0"/>
              <w:rPr>
                <w:rFonts w:ascii="Times New Roman" w:hAnsi="Times New Roman"/>
              </w:rPr>
            </w:pPr>
          </w:p>
          <w:p w14:paraId="0E4424B3" w14:textId="77777777" w:rsidR="005A27D4" w:rsidRPr="00BC796D" w:rsidRDefault="005A27D4" w:rsidP="005A27D4">
            <w:pPr>
              <w:pStyle w:val="PSDS-CorpodeTexto0"/>
              <w:rPr>
                <w:rFonts w:ascii="Times New Roman" w:hAnsi="Times New Roman"/>
              </w:rPr>
            </w:pPr>
            <w:r w:rsidRPr="00BC796D">
              <w:rPr>
                <w:rFonts w:ascii="Times New Roman" w:hAnsi="Times New Roman"/>
              </w:rPr>
              <w:t>Aviso</w:t>
            </w:r>
          </w:p>
          <w:p w14:paraId="6740B28E" w14:textId="77777777" w:rsidR="005A27D4" w:rsidRPr="00BC796D" w:rsidRDefault="005A27D4" w:rsidP="005A27D4">
            <w:pPr>
              <w:pStyle w:val="PSDS-CorpodeTexto0"/>
              <w:rPr>
                <w:rFonts w:ascii="Times New Roman" w:hAnsi="Times New Roman"/>
              </w:rPr>
            </w:pPr>
          </w:p>
          <w:p w14:paraId="380ECF06"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5A27D4" w:rsidRPr="00BC796D"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BC796D" w:rsidRDefault="005A27D4" w:rsidP="005A27D4">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BC796D" w:rsidRDefault="005A27D4" w:rsidP="005A27D4">
            <w:pPr>
              <w:spacing w:before="100" w:beforeAutospacing="1" w:after="100" w:afterAutospacing="1"/>
              <w:rPr>
                <w:color w:val="222222"/>
                <w:szCs w:val="20"/>
              </w:rPr>
            </w:pPr>
            <w:r w:rsidRPr="00BC796D">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FINAM_LIQUIDO_DIFERENTE: </w:t>
            </w:r>
            <w:r w:rsidRPr="00BC796D">
              <w:rPr>
                <w:rFonts w:ascii="Times New Roman" w:hAnsi="Times New Roman"/>
                <w:szCs w:val="20"/>
              </w:rPr>
              <w:t xml:space="preserve">Verifica se o valor informado em </w:t>
            </w:r>
            <w:r w:rsidR="00371008" w:rsidRPr="00BC796D">
              <w:rPr>
                <w:rFonts w:ascii="Times New Roman" w:hAnsi="Times New Roman"/>
                <w:szCs w:val="20"/>
              </w:rPr>
              <w:t>N615.</w:t>
            </w:r>
            <w:r w:rsidR="00375E89" w:rsidRPr="00BC796D">
              <w:rPr>
                <w:rFonts w:ascii="Times New Roman" w:hAnsi="Times New Roman"/>
                <w:color w:val="222222"/>
                <w:szCs w:val="20"/>
                <w:lang w:val="es-ES_tradnl" w:eastAsia="pt-BR"/>
              </w:rPr>
              <w:t xml:space="preserve">VL_LIQ_INCEN_ FINAM </w:t>
            </w:r>
            <w:r w:rsidRPr="00BC796D">
              <w:rPr>
                <w:rFonts w:ascii="Times New Roman" w:hAnsi="Times New Roman"/>
                <w:color w:val="222222"/>
                <w:szCs w:val="20"/>
                <w:lang w:val="es-ES_tradnl" w:eastAsia="pt-BR"/>
              </w:rPr>
              <w:t xml:space="preserve">é igual ao resultado da multiplicação de </w:t>
            </w:r>
            <w:r w:rsidR="00371008" w:rsidRPr="00BC796D">
              <w:rPr>
                <w:rFonts w:ascii="Times New Roman" w:hAnsi="Times New Roman"/>
                <w:color w:val="222222"/>
                <w:szCs w:val="20"/>
                <w:lang w:val="es-ES_tradnl" w:eastAsia="pt-BR"/>
              </w:rPr>
              <w:t>N615.</w:t>
            </w:r>
            <w:r w:rsidR="00375E89" w:rsidRPr="00BC796D">
              <w:rPr>
                <w:rFonts w:ascii="Times New Roman" w:hAnsi="Times New Roman"/>
                <w:szCs w:val="20"/>
              </w:rPr>
              <w:t xml:space="preserve">PER_INCEN_FINAM </w:t>
            </w:r>
            <w:r w:rsidR="0009494E" w:rsidRPr="00BC796D">
              <w:rPr>
                <w:rFonts w:ascii="Times New Roman" w:hAnsi="Times New Roman"/>
                <w:szCs w:val="20"/>
              </w:rPr>
              <w:t xml:space="preserve">por </w:t>
            </w:r>
            <w:r w:rsidR="00375E89" w:rsidRPr="00BC796D">
              <w:rPr>
                <w:rFonts w:ascii="Times New Roman" w:hAnsi="Times New Roman"/>
                <w:szCs w:val="20"/>
              </w:rPr>
              <w:t>N615.BASE_CALC</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1176F6" w:rsidRPr="00BC796D"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BC796D" w:rsidRDefault="005D2F91" w:rsidP="008B2747">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BC796D" w:rsidRDefault="001176F6" w:rsidP="008B2747">
            <w:pPr>
              <w:spacing w:before="100" w:beforeAutospacing="1" w:after="100" w:afterAutospacing="1"/>
              <w:rPr>
                <w:color w:val="222222"/>
                <w:szCs w:val="20"/>
                <w:lang w:val="pt-PT"/>
              </w:rPr>
            </w:pPr>
            <w:r w:rsidRPr="00BC796D">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BC796D" w:rsidRDefault="001176F6" w:rsidP="008B2747">
            <w:pPr>
              <w:pStyle w:val="Corpodetexto"/>
              <w:rPr>
                <w:rFonts w:ascii="Times New Roman" w:hAnsi="Times New Roman"/>
                <w:szCs w:val="20"/>
              </w:rPr>
            </w:pPr>
            <w:r w:rsidRPr="00BC796D">
              <w:rPr>
                <w:rFonts w:ascii="Times New Roman" w:hAnsi="Times New Roman"/>
                <w:b/>
                <w:szCs w:val="20"/>
              </w:rPr>
              <w:t xml:space="preserve">REGRA_TOTAL_DIFERENTE: </w:t>
            </w:r>
            <w:r w:rsidRPr="00BC796D">
              <w:rPr>
                <w:rFonts w:ascii="Times New Roman" w:hAnsi="Times New Roman"/>
                <w:szCs w:val="20"/>
              </w:rPr>
              <w:t xml:space="preserve">Verifica se </w:t>
            </w:r>
            <w:r w:rsidR="00371008" w:rsidRPr="00BC796D">
              <w:rPr>
                <w:rFonts w:ascii="Times New Roman" w:hAnsi="Times New Roman"/>
                <w:szCs w:val="20"/>
              </w:rPr>
              <w:t>N615.</w:t>
            </w:r>
            <w:r w:rsidR="00375E89" w:rsidRPr="00BC796D">
              <w:rPr>
                <w:rFonts w:ascii="Times New Roman" w:hAnsi="Times New Roman"/>
                <w:color w:val="222222"/>
                <w:szCs w:val="20"/>
                <w:lang w:val="es-ES_tradnl" w:eastAsia="pt-BR"/>
              </w:rPr>
              <w:t xml:space="preserve">VL_LIQ_INCEN_ FINOR </w:t>
            </w:r>
            <w:r w:rsidRPr="00BC796D">
              <w:rPr>
                <w:rFonts w:ascii="Times New Roman" w:hAnsi="Times New Roman"/>
                <w:szCs w:val="20"/>
              </w:rPr>
              <w:t xml:space="preserve">somado ao </w:t>
            </w:r>
            <w:r w:rsidR="00371008" w:rsidRPr="00BC796D">
              <w:rPr>
                <w:rFonts w:ascii="Times New Roman" w:hAnsi="Times New Roman"/>
                <w:szCs w:val="20"/>
              </w:rPr>
              <w:t>N615.</w:t>
            </w:r>
            <w:r w:rsidR="00375E89" w:rsidRPr="00BC796D">
              <w:rPr>
                <w:rFonts w:ascii="Times New Roman" w:hAnsi="Times New Roman"/>
                <w:color w:val="222222"/>
                <w:szCs w:val="20"/>
                <w:lang w:val="es-ES_tradnl" w:eastAsia="pt-BR"/>
              </w:rPr>
              <w:t xml:space="preserve">VL_LIQ_INCEN_ FINAM </w:t>
            </w:r>
            <w:r w:rsidRPr="00BC796D">
              <w:rPr>
                <w:rFonts w:ascii="Times New Roman" w:hAnsi="Times New Roman"/>
                <w:szCs w:val="20"/>
              </w:rPr>
              <w:t xml:space="preserve">é igual ao valor informado no campo </w:t>
            </w:r>
            <w:r w:rsidR="00371008" w:rsidRPr="00BC796D">
              <w:rPr>
                <w:rFonts w:ascii="Times New Roman" w:hAnsi="Times New Roman"/>
                <w:szCs w:val="20"/>
              </w:rPr>
              <w:t>N615.</w:t>
            </w:r>
            <w:r w:rsidR="00375E89" w:rsidRPr="00BC796D">
              <w:rPr>
                <w:rFonts w:ascii="Times New Roman" w:hAnsi="Times New Roman"/>
                <w:szCs w:val="20"/>
              </w:rPr>
              <w:t>VL_TOTAL</w:t>
            </w:r>
            <w:r w:rsidR="005D2F91"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BC796D" w:rsidRDefault="001176F6" w:rsidP="008B2747">
            <w:pPr>
              <w:pStyle w:val="PSDS-CorpodeTexto0"/>
              <w:rPr>
                <w:rFonts w:ascii="Times New Roman" w:hAnsi="Times New Roman"/>
              </w:rPr>
            </w:pPr>
            <w:r w:rsidRPr="00BC796D">
              <w:rPr>
                <w:rFonts w:ascii="Times New Roman" w:hAnsi="Times New Roman"/>
              </w:rPr>
              <w:t>Erro</w:t>
            </w:r>
          </w:p>
          <w:p w14:paraId="20224626" w14:textId="77777777" w:rsidR="001176F6" w:rsidRPr="00BC796D" w:rsidRDefault="001176F6" w:rsidP="005D2F91">
            <w:pPr>
              <w:pStyle w:val="PSDS-CorpodeTexto0"/>
              <w:rPr>
                <w:rFonts w:ascii="Times New Roman" w:hAnsi="Times New Roman"/>
              </w:rPr>
            </w:pPr>
          </w:p>
        </w:tc>
      </w:tr>
    </w:tbl>
    <w:p w14:paraId="7107726F" w14:textId="77777777" w:rsidR="00B36989" w:rsidRPr="00BC796D" w:rsidRDefault="00B36989" w:rsidP="003E7A35">
      <w:pPr>
        <w:rPr>
          <w:b/>
          <w:color w:val="002060"/>
          <w:szCs w:val="20"/>
        </w:rPr>
      </w:pPr>
    </w:p>
    <w:p w14:paraId="45BDF18D" w14:textId="77777777" w:rsidR="003E7A35" w:rsidRPr="00BC796D" w:rsidRDefault="00371008" w:rsidP="003E7A35">
      <w:pPr>
        <w:rPr>
          <w:b/>
          <w:color w:val="002060"/>
          <w:szCs w:val="20"/>
        </w:rPr>
      </w:pPr>
      <w:r w:rsidRPr="00BC796D">
        <w:rPr>
          <w:b/>
          <w:color w:val="002060"/>
          <w:szCs w:val="20"/>
        </w:rPr>
        <w:t xml:space="preserve">Exemplo de Preenchimento: </w:t>
      </w:r>
    </w:p>
    <w:p w14:paraId="22E89759" w14:textId="77777777" w:rsidR="00AD51BC" w:rsidRPr="00BC796D" w:rsidRDefault="00AD51BC" w:rsidP="003E7A35">
      <w:pPr>
        <w:rPr>
          <w:b/>
          <w:color w:val="002060"/>
          <w:szCs w:val="20"/>
        </w:rPr>
      </w:pPr>
      <w:r w:rsidRPr="00BC796D">
        <w:rPr>
          <w:b/>
          <w:color w:val="002060"/>
          <w:szCs w:val="20"/>
        </w:rPr>
        <w:t>|N615|2000,00|3,</w:t>
      </w:r>
      <w:r w:rsidR="000F7629" w:rsidRPr="00BC796D">
        <w:rPr>
          <w:b/>
          <w:color w:val="002060"/>
          <w:szCs w:val="20"/>
        </w:rPr>
        <w:t>00|60,00|3,0</w:t>
      </w:r>
      <w:r w:rsidR="005D2F91" w:rsidRPr="00BC796D">
        <w:rPr>
          <w:b/>
          <w:color w:val="002060"/>
          <w:szCs w:val="20"/>
        </w:rPr>
        <w:t>0|60,00|120,00|</w:t>
      </w:r>
    </w:p>
    <w:p w14:paraId="5003051A"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N615|: Identificação do tipo do registro.</w:t>
      </w:r>
    </w:p>
    <w:p w14:paraId="1EE79322"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2000,00|: Base de cálculo (R$ 2.000,00).</w:t>
      </w:r>
    </w:p>
    <w:p w14:paraId="35044D47"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00|: Percentual do incentivo FINOR (3,00%).</w:t>
      </w:r>
    </w:p>
    <w:p w14:paraId="0115730A"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2000,00|: Valor líquido do incentivo FINOR (R$ 60,00 = 3% x R$ 2.000,00).</w:t>
      </w:r>
    </w:p>
    <w:p w14:paraId="2EEAFCBB"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00|: Percentual do incentivo FINAM (3,00%).</w:t>
      </w:r>
    </w:p>
    <w:p w14:paraId="07EE7152"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2000,00|: Valor líquido do incentivo FINAM (R$ 60,00 = 3% x R$ 2.000,00).</w:t>
      </w:r>
    </w:p>
    <w:p w14:paraId="617E1E88"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120,00|: Total dos incentivos (R$ 60,00 + R$ 60,00 = R$ 120,00).</w:t>
      </w:r>
    </w:p>
    <w:p w14:paraId="3E663165" w14:textId="77777777" w:rsidR="003E7A35" w:rsidRPr="00BC796D" w:rsidRDefault="003E7A35">
      <w:pPr>
        <w:spacing w:after="200" w:line="276" w:lineRule="auto"/>
        <w:rPr>
          <w:b/>
          <w:bCs/>
          <w:color w:val="0000FF"/>
          <w:szCs w:val="20"/>
        </w:rPr>
      </w:pPr>
      <w:r w:rsidRPr="00BC796D">
        <w:rPr>
          <w:color w:val="0000FF"/>
          <w:szCs w:val="20"/>
        </w:rPr>
        <w:br w:type="page"/>
      </w:r>
    </w:p>
    <w:p w14:paraId="7181B3B9" w14:textId="77777777" w:rsidR="00DE512B" w:rsidRPr="00BC796D" w:rsidRDefault="00DE512B" w:rsidP="00867F54">
      <w:pPr>
        <w:pStyle w:val="Ttulo4"/>
      </w:pPr>
      <w:bookmarkStart w:id="256" w:name="_Toc532980439"/>
      <w:r w:rsidRPr="00BC796D">
        <w:t xml:space="preserve">Registro N620: </w:t>
      </w:r>
      <w:r w:rsidR="00E377D5" w:rsidRPr="00BC796D">
        <w:t>Apuração</w:t>
      </w:r>
      <w:r w:rsidRPr="00BC796D">
        <w:t xml:space="preserve"> do IRPJ Mensal por Estimativa</w:t>
      </w:r>
      <w:bookmarkEnd w:id="256"/>
    </w:p>
    <w:p w14:paraId="17D8BDB7" w14:textId="77777777" w:rsidR="00DE512B" w:rsidRPr="00BC796D" w:rsidRDefault="00DE512B" w:rsidP="00DE512B">
      <w:pPr>
        <w:jc w:val="both"/>
        <w:rPr>
          <w:szCs w:val="20"/>
        </w:rPr>
      </w:pPr>
    </w:p>
    <w:p w14:paraId="70F2D28B" w14:textId="77777777" w:rsidR="00DE512B" w:rsidRPr="00BC796D" w:rsidRDefault="00DE512B" w:rsidP="00963BB8">
      <w:pPr>
        <w:pStyle w:val="PSDS-CorpodeTexto0"/>
        <w:ind w:firstLine="708"/>
        <w:jc w:val="both"/>
        <w:rPr>
          <w:rFonts w:ascii="Times New Roman" w:hAnsi="Times New Roman"/>
        </w:rPr>
      </w:pPr>
      <w:r w:rsidRPr="00BC796D">
        <w:rPr>
          <w:rFonts w:ascii="Times New Roman" w:hAnsi="Times New Roman"/>
        </w:rPr>
        <w:t>Apresenta o cálculo do IRPJ mensal por estimativa.</w:t>
      </w:r>
    </w:p>
    <w:p w14:paraId="2E842020" w14:textId="77777777" w:rsidR="00451D5D" w:rsidRPr="00BC796D" w:rsidRDefault="00451D5D" w:rsidP="00963BB8">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7C076A1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20: CÁLCULO DO IRPJ MENSAL POR ESTIMATIVA</w:t>
            </w:r>
          </w:p>
        </w:tc>
      </w:tr>
      <w:tr w:rsidR="002F55F7" w:rsidRPr="00BC796D" w14:paraId="3EF40054"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F55F7" w:rsidRPr="00BC796D" w14:paraId="005F9525"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F55F7" w:rsidRPr="00BC796D" w14:paraId="2C3CD59E"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34DBCDDD" w14:textId="77777777" w:rsidR="00451D5D" w:rsidRPr="00BC796D" w:rsidRDefault="00451D5D" w:rsidP="00451D5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2A45BA7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67FE7621"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0FBDD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6F229E3"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3DA1F7"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shd w:val="clear" w:color="auto" w:fill="auto"/>
            <w:vAlign w:val="center"/>
            <w:hideMark/>
          </w:tcPr>
          <w:p w14:paraId="3E7B328F"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4F69C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9991E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7EC42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shd w:val="clear" w:color="auto" w:fill="auto"/>
            <w:vAlign w:val="center"/>
            <w:hideMark/>
          </w:tcPr>
          <w:p w14:paraId="3C38BED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61F7186"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0820DABD"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53036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EB5C168"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DC9A7E4"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C3AD25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7A4E91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C8DFC4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13239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49AA8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61B0E58E"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A636C0D" w14:textId="77777777" w:rsidR="00451D5D" w:rsidRPr="00BC796D" w:rsidRDefault="00451D5D" w:rsidP="0012324D">
      <w:pPr>
        <w:pStyle w:val="PSDS-MarcadoresNivel2"/>
        <w:numPr>
          <w:ilvl w:val="0"/>
          <w:numId w:val="0"/>
        </w:numPr>
        <w:rPr>
          <w:rFonts w:ascii="Times New Roman" w:hAnsi="Times New Roman"/>
        </w:rPr>
      </w:pPr>
    </w:p>
    <w:p w14:paraId="3335050B" w14:textId="77777777" w:rsidR="0012324D" w:rsidRPr="00BC796D" w:rsidRDefault="0012324D" w:rsidP="0012324D">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40F3411" w14:textId="77777777" w:rsidR="0012324D" w:rsidRPr="00BC796D" w:rsidRDefault="0012324D" w:rsidP="0012324D">
      <w:pPr>
        <w:pStyle w:val="Corpodetexto"/>
        <w:ind w:left="708" w:firstLine="12"/>
        <w:rPr>
          <w:rFonts w:ascii="Times New Roman" w:hAnsi="Times New Roman"/>
          <w:szCs w:val="20"/>
        </w:rPr>
      </w:pPr>
    </w:p>
    <w:p w14:paraId="264D2514" w14:textId="77777777" w:rsidR="00FE5D23" w:rsidRPr="00BC796D" w:rsidRDefault="0088706D" w:rsidP="00FE5D23">
      <w:pPr>
        <w:pStyle w:val="Corpodetexto"/>
        <w:ind w:left="708" w:firstLine="12"/>
        <w:rPr>
          <w:rFonts w:ascii="Times New Roman" w:hAnsi="Times New Roman"/>
          <w:szCs w:val="20"/>
        </w:rPr>
      </w:pPr>
      <w:hyperlink r:id="rId9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BC796D" w:rsidRDefault="00FE5D23" w:rsidP="00FE5D23">
      <w:pPr>
        <w:pStyle w:val="Corpodetexto"/>
        <w:ind w:left="708" w:firstLine="12"/>
        <w:rPr>
          <w:rFonts w:ascii="Times New Roman" w:hAnsi="Times New Roman"/>
          <w:szCs w:val="20"/>
        </w:rPr>
      </w:pPr>
    </w:p>
    <w:p w14:paraId="678AB1EA" w14:textId="77777777" w:rsidR="00FE5D23" w:rsidRPr="00BC796D" w:rsidRDefault="0088706D" w:rsidP="00FE5D23">
      <w:pPr>
        <w:pStyle w:val="Corpodetexto"/>
        <w:ind w:left="708" w:firstLine="12"/>
        <w:rPr>
          <w:rFonts w:ascii="Times New Roman" w:hAnsi="Times New Roman"/>
          <w:szCs w:val="20"/>
        </w:rPr>
      </w:pPr>
      <w:hyperlink r:id="rId9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ED859B7" w14:textId="77777777" w:rsidR="00FE5D23" w:rsidRPr="00BC796D" w:rsidRDefault="00FE5D23" w:rsidP="00FE5D23">
      <w:pPr>
        <w:pStyle w:val="Corpodetexto"/>
        <w:ind w:left="708" w:firstLine="12"/>
        <w:rPr>
          <w:rFonts w:ascii="Times New Roman" w:hAnsi="Times New Roman"/>
          <w:b/>
          <w:szCs w:val="20"/>
        </w:rPr>
      </w:pPr>
    </w:p>
    <w:p w14:paraId="5CF6970C" w14:textId="77777777" w:rsidR="0012324D" w:rsidRPr="00BC796D" w:rsidRDefault="0088706D" w:rsidP="002F55F7">
      <w:pPr>
        <w:pStyle w:val="Corpodetexto"/>
        <w:ind w:left="708" w:firstLine="12"/>
        <w:rPr>
          <w:b/>
          <w:szCs w:val="20"/>
          <w:lang w:val="pt-PT"/>
        </w:rPr>
      </w:pPr>
      <w:hyperlink r:id="rId9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B0D91D4" w14:textId="77777777" w:rsidR="009E2D8D" w:rsidRPr="00BC796D" w:rsidRDefault="009E2D8D">
      <w:pPr>
        <w:spacing w:after="200" w:line="276" w:lineRule="auto"/>
        <w:rPr>
          <w:b/>
          <w:szCs w:val="20"/>
          <w:lang w:val="pt-PT"/>
        </w:rPr>
      </w:pPr>
      <w:r w:rsidRPr="00BC796D">
        <w:rPr>
          <w:b/>
          <w:szCs w:val="20"/>
          <w:lang w:val="pt-PT"/>
        </w:rPr>
        <w:br w:type="page"/>
      </w:r>
    </w:p>
    <w:p w14:paraId="52A0767D" w14:textId="77777777" w:rsidR="00DE512B" w:rsidRPr="00BC796D" w:rsidRDefault="0012324D" w:rsidP="00DE512B">
      <w:pPr>
        <w:rPr>
          <w:b/>
          <w:szCs w:val="20"/>
          <w:lang w:val="pt-PT"/>
        </w:rPr>
      </w:pPr>
      <w:r w:rsidRPr="00BC796D">
        <w:rPr>
          <w:b/>
          <w:szCs w:val="20"/>
          <w:lang w:val="pt-PT"/>
        </w:rPr>
        <w:t>II</w:t>
      </w:r>
      <w:r w:rsidR="00DE512B" w:rsidRPr="00BC796D">
        <w:rPr>
          <w:b/>
          <w:szCs w:val="20"/>
          <w:lang w:val="pt-PT"/>
        </w:rPr>
        <w:t xml:space="preserve"> – Regras de Validação de Campos:</w:t>
      </w:r>
    </w:p>
    <w:p w14:paraId="70EE78A4" w14:textId="77777777" w:rsidR="00DE512B" w:rsidRPr="00BC796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BC796D"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Tipo</w:t>
            </w:r>
          </w:p>
        </w:tc>
      </w:tr>
      <w:tr w:rsidR="00DE512B" w:rsidRPr="00BC796D"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BC796D" w:rsidRDefault="00A01317" w:rsidP="00DE512B">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BC796D" w:rsidRDefault="00DE512B" w:rsidP="00DE512B">
            <w:pPr>
              <w:pStyle w:val="PSDS-CorpodeTexto0"/>
              <w:rPr>
                <w:rFonts w:ascii="Times New Roman" w:hAnsi="Times New Roman"/>
              </w:rPr>
            </w:pPr>
            <w:r w:rsidRPr="00BC796D">
              <w:rPr>
                <w:rFonts w:ascii="Times New Roman" w:hAnsi="Times New Roman"/>
              </w:rPr>
              <w:t>VALO</w:t>
            </w:r>
            <w:r w:rsidR="0086037A" w:rsidRPr="00BC796D">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BC796D" w:rsidRDefault="0012324D" w:rsidP="00DE512B">
            <w:pPr>
              <w:pStyle w:val="Corpodetexto"/>
              <w:rPr>
                <w:rFonts w:ascii="Times New Roman" w:hAnsi="Times New Roman"/>
                <w:szCs w:val="20"/>
              </w:rPr>
            </w:pPr>
            <w:r w:rsidRPr="00BC796D">
              <w:rPr>
                <w:rFonts w:ascii="Times New Roman" w:hAnsi="Times New Roman"/>
                <w:b/>
                <w:bCs/>
                <w:szCs w:val="20"/>
              </w:rPr>
              <w:t>REGRA_OBRIGATORIO_TIPO_DIFERENTE_R</w:t>
            </w:r>
            <w:r w:rsidR="00DE512B" w:rsidRPr="00BC796D">
              <w:rPr>
                <w:rFonts w:ascii="Times New Roman" w:hAnsi="Times New Roman"/>
                <w:szCs w:val="20"/>
              </w:rPr>
              <w:t xml:space="preserve">: </w:t>
            </w:r>
            <w:r w:rsidR="00DE512B" w:rsidRPr="00BC796D">
              <w:rPr>
                <w:rStyle w:val="Hyperlink"/>
                <w:rFonts w:ascii="Times New Roman" w:hAnsi="Times New Roman"/>
                <w:bCs/>
                <w:color w:val="auto"/>
                <w:szCs w:val="20"/>
                <w:lang w:val="pt-PT"/>
              </w:rPr>
              <w:t>Verifica se o campo está preenc</w:t>
            </w:r>
            <w:r w:rsidRPr="00BC796D">
              <w:rPr>
                <w:rStyle w:val="Hyperlink"/>
                <w:rFonts w:ascii="Times New Roman" w:hAnsi="Times New Roman"/>
                <w:bCs/>
                <w:color w:val="auto"/>
                <w:szCs w:val="20"/>
                <w:lang w:val="pt-PT"/>
              </w:rPr>
              <w:t xml:space="preserve">hido quando o tipo da linha </w:t>
            </w:r>
            <w:r w:rsidR="006C0BF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r w:rsidR="00DE512B" w:rsidRPr="00BC796D">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BC796D" w:rsidRDefault="00DE512B" w:rsidP="00DE512B">
            <w:pPr>
              <w:pStyle w:val="PSDS-CorpodeTexto0"/>
              <w:rPr>
                <w:rFonts w:ascii="Times New Roman" w:hAnsi="Times New Roman"/>
              </w:rPr>
            </w:pPr>
            <w:r w:rsidRPr="00BC796D">
              <w:rPr>
                <w:rFonts w:ascii="Times New Roman" w:hAnsi="Times New Roman"/>
              </w:rPr>
              <w:t>Erro</w:t>
            </w:r>
          </w:p>
          <w:p w14:paraId="5C93DE37" w14:textId="77777777" w:rsidR="00DE512B" w:rsidRPr="00BC796D" w:rsidRDefault="00DE512B" w:rsidP="00DE512B">
            <w:pPr>
              <w:pStyle w:val="PSDS-CorpodeTexto0"/>
              <w:rPr>
                <w:rFonts w:ascii="Times New Roman" w:hAnsi="Times New Roman"/>
              </w:rPr>
            </w:pPr>
          </w:p>
        </w:tc>
      </w:tr>
    </w:tbl>
    <w:p w14:paraId="149D20A8" w14:textId="77777777" w:rsidR="009E2D8D" w:rsidRPr="00BC796D" w:rsidRDefault="009E2D8D" w:rsidP="00EA70AB">
      <w:pPr>
        <w:rPr>
          <w:b/>
          <w:szCs w:val="20"/>
          <w:lang w:val="pt-PT"/>
        </w:rPr>
      </w:pPr>
    </w:p>
    <w:p w14:paraId="6AFA8839" w14:textId="77777777" w:rsidR="00EA70AB" w:rsidRPr="00BC796D" w:rsidRDefault="00EA70AB" w:rsidP="00EA70AB">
      <w:pPr>
        <w:rPr>
          <w:b/>
          <w:szCs w:val="20"/>
          <w:lang w:val="pt-PT"/>
        </w:rPr>
      </w:pPr>
      <w:r w:rsidRPr="00BC796D">
        <w:rPr>
          <w:b/>
          <w:szCs w:val="20"/>
          <w:lang w:val="pt-PT"/>
        </w:rPr>
        <w:t>I</w:t>
      </w:r>
      <w:r w:rsidR="0012324D" w:rsidRPr="00BC796D">
        <w:rPr>
          <w:b/>
          <w:szCs w:val="20"/>
          <w:lang w:val="pt-PT"/>
        </w:rPr>
        <w:t>I</w:t>
      </w:r>
      <w:r w:rsidRPr="00BC796D">
        <w:rPr>
          <w:b/>
          <w:szCs w:val="20"/>
          <w:lang w:val="pt-PT"/>
        </w:rPr>
        <w:t>I – Tabela Dinâmica:</w:t>
      </w:r>
      <w:r w:rsidR="003E7A35" w:rsidRPr="00BC796D">
        <w:rPr>
          <w:b/>
          <w:szCs w:val="20"/>
          <w:lang w:val="pt-PT"/>
        </w:rPr>
        <w:t xml:space="preserve"> N620 - Apuração do IRPJ Mensal por Estimativa</w:t>
      </w:r>
    </w:p>
    <w:p w14:paraId="2848DF94" w14:textId="77777777" w:rsidR="00165CCB" w:rsidRPr="00BC796D" w:rsidRDefault="00165CCB" w:rsidP="00165CCB"/>
    <w:p w14:paraId="0EB607C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7C82E506"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0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AC897BA"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71A0FF" w14:textId="77777777" w:rsidR="00165CCB" w:rsidRPr="00BC796D" w:rsidRDefault="00165CCB" w:rsidP="00165CCB">
      <w:pPr>
        <w:rPr>
          <w:b/>
          <w:szCs w:val="20"/>
        </w:rPr>
      </w:pPr>
    </w:p>
    <w:p w14:paraId="0E3A3C18" w14:textId="77777777" w:rsidR="00911B11" w:rsidRPr="00BC796D" w:rsidRDefault="00911B11" w:rsidP="00911B11">
      <w:pPr>
        <w:rPr>
          <w:b/>
          <w:szCs w:val="20"/>
        </w:rPr>
      </w:pPr>
      <w:r w:rsidRPr="00BC796D">
        <w:rPr>
          <w:b/>
          <w:szCs w:val="20"/>
        </w:rPr>
        <w:t>Regras de validação da tabela dinâmica N620:</w:t>
      </w:r>
    </w:p>
    <w:p w14:paraId="6B2015F2" w14:textId="77777777" w:rsidR="00911B11" w:rsidRPr="00BC796D" w:rsidRDefault="00911B11" w:rsidP="00911B11">
      <w:pPr>
        <w:rPr>
          <w:b/>
          <w:szCs w:val="20"/>
        </w:rPr>
      </w:pPr>
    </w:p>
    <w:p w14:paraId="48F6CBB7"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695A8238"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620_REGRAS</w:t>
      </w:r>
      <w:r w:rsidRPr="00BC796D">
        <w:rPr>
          <w:rFonts w:ascii="Times New Roman" w:hAnsi="Times New Roman" w:cs="Times New Roman"/>
          <w:szCs w:val="20"/>
        </w:rPr>
        <w:t>” no diretório C:\Arquivos de Programas RFB\Programas SPED\ECF\recursos\tabelas.</w:t>
      </w:r>
    </w:p>
    <w:p w14:paraId="66F95E7E"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7AAF074" w14:textId="77777777" w:rsidR="007476BC" w:rsidRPr="00BC796D" w:rsidRDefault="007476BC" w:rsidP="00012703">
      <w:pPr>
        <w:rPr>
          <w:bCs/>
          <w:color w:val="000000"/>
          <w:szCs w:val="20"/>
        </w:rPr>
      </w:pPr>
    </w:p>
    <w:p w14:paraId="43D73C1A" w14:textId="77777777" w:rsidR="004D1F9A" w:rsidRPr="00BC796D" w:rsidRDefault="007476BC" w:rsidP="004D1F9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329807F" w14:textId="77777777" w:rsidR="00012703" w:rsidRPr="00BC796D" w:rsidRDefault="00012703" w:rsidP="004D1F9A">
      <w:pPr>
        <w:pStyle w:val="Corpodetexto"/>
        <w:rPr>
          <w:rFonts w:ascii="Times New Roman" w:hAnsi="Times New Roman"/>
          <w:b/>
          <w:color w:val="002060"/>
          <w:szCs w:val="20"/>
        </w:rPr>
      </w:pPr>
    </w:p>
    <w:p w14:paraId="5A3353D0" w14:textId="77777777" w:rsidR="004D1F9A" w:rsidRPr="00BC796D" w:rsidRDefault="004D1F9A" w:rsidP="004D1F9A">
      <w:pPr>
        <w:pStyle w:val="Corpodetexto"/>
        <w:rPr>
          <w:rFonts w:ascii="Times New Roman" w:hAnsi="Times New Roman"/>
          <w:b/>
          <w:color w:val="002060"/>
          <w:szCs w:val="20"/>
        </w:rPr>
      </w:pPr>
      <w:r w:rsidRPr="00BC796D">
        <w:rPr>
          <w:rFonts w:ascii="Times New Roman" w:hAnsi="Times New Roman"/>
          <w:b/>
          <w:color w:val="002060"/>
          <w:szCs w:val="20"/>
        </w:rPr>
        <w:t>|N620|7|(-) Operações de Caráter Cultural e Artístico|10000,00|</w:t>
      </w:r>
    </w:p>
    <w:p w14:paraId="7E233DEE"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N620|: Identificação do tipo do registro.</w:t>
      </w:r>
    </w:p>
    <w:p w14:paraId="290BDED4"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7|: Código da linha.</w:t>
      </w:r>
      <w:r w:rsidRPr="00BC796D">
        <w:rPr>
          <w:rFonts w:ascii="Times New Roman" w:hAnsi="Times New Roman"/>
          <w:color w:val="002060"/>
          <w:szCs w:val="20"/>
        </w:rPr>
        <w:tab/>
      </w:r>
    </w:p>
    <w:p w14:paraId="47703F29"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 Operações de Caráter Cultural e Artístico|: Descrição da linha.</w:t>
      </w:r>
    </w:p>
    <w:p w14:paraId="3833E10F"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394DDC22" w14:textId="77777777" w:rsidR="004D1F9A" w:rsidRPr="00BC796D" w:rsidRDefault="004D1F9A" w:rsidP="004D1F9A">
      <w:pPr>
        <w:rPr>
          <w:b/>
          <w:szCs w:val="20"/>
          <w:lang w:val="pt-PT"/>
        </w:rPr>
      </w:pPr>
    </w:p>
    <w:p w14:paraId="7B02DC77" w14:textId="77777777" w:rsidR="004D1F9A" w:rsidRPr="00BC796D" w:rsidRDefault="004D1F9A">
      <w:pPr>
        <w:rPr>
          <w:b/>
          <w:bCs/>
          <w:color w:val="0000FF"/>
          <w:szCs w:val="20"/>
        </w:rPr>
      </w:pPr>
    </w:p>
    <w:p w14:paraId="37D0B273" w14:textId="77777777" w:rsidR="004D1F9A" w:rsidRPr="00BC796D" w:rsidRDefault="004D1F9A">
      <w:pPr>
        <w:spacing w:after="200" w:line="276" w:lineRule="auto"/>
        <w:rPr>
          <w:b/>
          <w:bCs/>
          <w:color w:val="0000FF"/>
          <w:szCs w:val="20"/>
        </w:rPr>
      </w:pPr>
      <w:r w:rsidRPr="00BC796D">
        <w:rPr>
          <w:color w:val="0000FF"/>
          <w:szCs w:val="20"/>
        </w:rPr>
        <w:br w:type="page"/>
      </w:r>
    </w:p>
    <w:p w14:paraId="5C5AAAEF" w14:textId="77777777" w:rsidR="00DE512B" w:rsidRPr="00BC796D" w:rsidRDefault="00DE512B" w:rsidP="00867F54">
      <w:pPr>
        <w:pStyle w:val="Ttulo4"/>
      </w:pPr>
      <w:bookmarkStart w:id="257" w:name="_Toc532980440"/>
      <w:r w:rsidRPr="00BC796D">
        <w:t xml:space="preserve">Registro N630: </w:t>
      </w:r>
      <w:r w:rsidR="00E377D5" w:rsidRPr="00BC796D">
        <w:t>Apuração</w:t>
      </w:r>
      <w:r w:rsidRPr="00BC796D">
        <w:t xml:space="preserve"> do IRPJ Com Base no Lucro Real</w:t>
      </w:r>
      <w:bookmarkEnd w:id="257"/>
    </w:p>
    <w:p w14:paraId="1D5C85C4" w14:textId="77777777" w:rsidR="00EC0FF2" w:rsidRPr="00BC796D" w:rsidRDefault="00EC0FF2" w:rsidP="00DE512B">
      <w:pPr>
        <w:ind w:firstLine="708"/>
        <w:rPr>
          <w:szCs w:val="20"/>
        </w:rPr>
      </w:pPr>
    </w:p>
    <w:p w14:paraId="01847C1C" w14:textId="77777777" w:rsidR="00DE512B" w:rsidRPr="00BC796D" w:rsidRDefault="00DE512B" w:rsidP="00797C0E">
      <w:pPr>
        <w:ind w:firstLine="708"/>
        <w:jc w:val="both"/>
        <w:rPr>
          <w:szCs w:val="20"/>
        </w:rPr>
      </w:pPr>
      <w:r w:rsidRPr="00BC796D">
        <w:rPr>
          <w:szCs w:val="20"/>
        </w:rPr>
        <w:t>Apresenta o cálculo do IRPJ com base no lucro real.</w:t>
      </w:r>
    </w:p>
    <w:p w14:paraId="5299F1B9" w14:textId="77777777" w:rsidR="00EC0FF2" w:rsidRPr="00BC796D" w:rsidRDefault="00EC0FF2"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4F3B4B90"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30: CÁLCULO DO IRPJ COM BASE NO LUCRO REALREGISTRO</w:t>
            </w:r>
          </w:p>
        </w:tc>
      </w:tr>
      <w:tr w:rsidR="002F55F7" w:rsidRPr="00BC796D" w14:paraId="06B561BC"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F55F7" w:rsidRPr="00BC796D" w14:paraId="21F1BB01"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F55F7" w:rsidRPr="00BC796D" w14:paraId="7AB4C898"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48056EC" w14:textId="77777777" w:rsidR="009D2A97" w:rsidRPr="00BC796D" w:rsidRDefault="009D2A97" w:rsidP="009D2A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3BDEACF4"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5A27AB66"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9DD11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96C9338"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586F9C"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shd w:val="clear" w:color="auto" w:fill="auto"/>
            <w:vAlign w:val="center"/>
            <w:hideMark/>
          </w:tcPr>
          <w:p w14:paraId="4CBE8A3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C931F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8E2C8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4F8E3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shd w:val="clear" w:color="auto" w:fill="auto"/>
            <w:vAlign w:val="center"/>
            <w:hideMark/>
          </w:tcPr>
          <w:p w14:paraId="0910876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5B051FB"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440315A1"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845DC14"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18D990"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35F2B2D"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5082A3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48B47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40C27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719C7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D8C220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40DB0CCA"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E868364" w14:textId="77777777" w:rsidR="009D2A97" w:rsidRPr="00BC796D" w:rsidRDefault="009D2A97" w:rsidP="004177C3">
      <w:pPr>
        <w:pStyle w:val="PSDS-MarcadoresNivel2"/>
        <w:numPr>
          <w:ilvl w:val="0"/>
          <w:numId w:val="0"/>
        </w:numPr>
        <w:rPr>
          <w:rFonts w:ascii="Times New Roman" w:hAnsi="Times New Roman"/>
        </w:rPr>
      </w:pPr>
    </w:p>
    <w:p w14:paraId="796B5D47"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6E677B6" w14:textId="77777777" w:rsidR="004177C3" w:rsidRPr="00BC796D" w:rsidRDefault="004177C3" w:rsidP="004177C3">
      <w:pPr>
        <w:pStyle w:val="Corpodetexto"/>
        <w:ind w:left="708" w:firstLine="12"/>
        <w:rPr>
          <w:rFonts w:ascii="Times New Roman" w:hAnsi="Times New Roman"/>
          <w:szCs w:val="20"/>
        </w:rPr>
      </w:pPr>
    </w:p>
    <w:p w14:paraId="728B51F6" w14:textId="77777777" w:rsidR="00FE5D23" w:rsidRPr="00BC796D" w:rsidRDefault="0088706D" w:rsidP="00FE5D23">
      <w:pPr>
        <w:pStyle w:val="Corpodetexto"/>
        <w:ind w:left="708" w:firstLine="12"/>
        <w:rPr>
          <w:rFonts w:ascii="Times New Roman" w:hAnsi="Times New Roman"/>
          <w:szCs w:val="20"/>
        </w:rPr>
      </w:pPr>
      <w:hyperlink r:id="rId10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BC796D" w:rsidRDefault="00FE5D23" w:rsidP="00FE5D23">
      <w:pPr>
        <w:pStyle w:val="Corpodetexto"/>
        <w:ind w:left="708" w:firstLine="12"/>
        <w:rPr>
          <w:rFonts w:ascii="Times New Roman" w:hAnsi="Times New Roman"/>
          <w:szCs w:val="20"/>
        </w:rPr>
      </w:pPr>
    </w:p>
    <w:p w14:paraId="1C2F3583" w14:textId="77777777" w:rsidR="00FE5D23" w:rsidRPr="00BC796D" w:rsidRDefault="0088706D" w:rsidP="00FE5D23">
      <w:pPr>
        <w:pStyle w:val="Corpodetexto"/>
        <w:ind w:left="708" w:firstLine="12"/>
        <w:rPr>
          <w:rFonts w:ascii="Times New Roman" w:hAnsi="Times New Roman"/>
          <w:szCs w:val="20"/>
        </w:rPr>
      </w:pPr>
      <w:hyperlink r:id="rId10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w:t>
      </w:r>
      <w:bookmarkStart w:id="258" w:name="BM11/10"/>
      <w:bookmarkEnd w:id="258"/>
      <w:r w:rsidR="00FE5D23" w:rsidRPr="00BC796D">
        <w:rPr>
          <w:rFonts w:ascii="Times New Roman" w:hAnsi="Times New Roman"/>
          <w:szCs w:val="20"/>
        </w:rPr>
        <w:t xml:space="preserve"> mas não será importado por não existir na tabela dinâmica devido às configurações do bloco 0 ou da tabela dinâmica. Gera um aviso.</w:t>
      </w:r>
    </w:p>
    <w:p w14:paraId="5A2491CB" w14:textId="77777777" w:rsidR="00FE5D23" w:rsidRPr="00BC796D" w:rsidRDefault="00FE5D23" w:rsidP="00FE5D23">
      <w:pPr>
        <w:pStyle w:val="Corpodetexto"/>
        <w:ind w:left="708" w:firstLine="12"/>
        <w:rPr>
          <w:rFonts w:ascii="Times New Roman" w:hAnsi="Times New Roman"/>
          <w:b/>
          <w:szCs w:val="20"/>
        </w:rPr>
      </w:pPr>
    </w:p>
    <w:p w14:paraId="47FA0338" w14:textId="77777777" w:rsidR="00FE5D23" w:rsidRPr="00BC796D" w:rsidRDefault="0088706D" w:rsidP="00FE5D23">
      <w:pPr>
        <w:pStyle w:val="Corpodetexto"/>
        <w:ind w:left="708" w:firstLine="12"/>
        <w:rPr>
          <w:rFonts w:ascii="Times New Roman" w:hAnsi="Times New Roman"/>
          <w:b/>
          <w:szCs w:val="20"/>
        </w:rPr>
      </w:pPr>
      <w:hyperlink r:id="rId10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D5A5974" w14:textId="77777777" w:rsidR="00754EDC" w:rsidRPr="00BC796D" w:rsidRDefault="00754EDC" w:rsidP="00DE512B">
      <w:pPr>
        <w:rPr>
          <w:b/>
          <w:szCs w:val="20"/>
          <w:lang w:val="pt-PT"/>
        </w:rPr>
      </w:pPr>
    </w:p>
    <w:p w14:paraId="6E26965F" w14:textId="77777777" w:rsidR="00012703" w:rsidRPr="00BC796D" w:rsidRDefault="00012703">
      <w:pPr>
        <w:spacing w:after="200" w:line="276" w:lineRule="auto"/>
        <w:rPr>
          <w:b/>
          <w:szCs w:val="20"/>
          <w:lang w:val="pt-PT"/>
        </w:rPr>
      </w:pPr>
      <w:r w:rsidRPr="00BC796D">
        <w:rPr>
          <w:b/>
          <w:szCs w:val="20"/>
          <w:lang w:val="pt-PT"/>
        </w:rPr>
        <w:br w:type="page"/>
      </w:r>
    </w:p>
    <w:p w14:paraId="5963B58B" w14:textId="77777777" w:rsidR="00DE512B" w:rsidRPr="00BC796D" w:rsidRDefault="004177C3" w:rsidP="00DE512B">
      <w:pPr>
        <w:rPr>
          <w:b/>
          <w:szCs w:val="20"/>
          <w:lang w:val="pt-PT"/>
        </w:rPr>
      </w:pPr>
      <w:r w:rsidRPr="00BC796D">
        <w:rPr>
          <w:b/>
          <w:szCs w:val="20"/>
          <w:lang w:val="pt-PT"/>
        </w:rPr>
        <w:t>I</w:t>
      </w:r>
      <w:r w:rsidR="00DE512B" w:rsidRPr="00BC796D">
        <w:rPr>
          <w:b/>
          <w:szCs w:val="20"/>
          <w:lang w:val="pt-PT"/>
        </w:rPr>
        <w:t>I – Regras de Validação de Campos:</w:t>
      </w:r>
    </w:p>
    <w:p w14:paraId="61387939" w14:textId="77777777" w:rsidR="00DE512B" w:rsidRPr="00BC796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BC796D"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C0BF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A017BEC" w14:textId="77777777" w:rsidR="0012324D" w:rsidRPr="00BC796D" w:rsidRDefault="0012324D" w:rsidP="0012324D">
            <w:pPr>
              <w:pStyle w:val="PSDS-CorpodeTexto0"/>
              <w:rPr>
                <w:rFonts w:ascii="Times New Roman" w:hAnsi="Times New Roman"/>
              </w:rPr>
            </w:pPr>
          </w:p>
        </w:tc>
      </w:tr>
    </w:tbl>
    <w:p w14:paraId="6A005BA2" w14:textId="77777777" w:rsidR="00012703" w:rsidRPr="00BC796D" w:rsidRDefault="00012703" w:rsidP="004177C3">
      <w:pPr>
        <w:rPr>
          <w:b/>
          <w:szCs w:val="20"/>
          <w:lang w:val="pt-PT"/>
        </w:rPr>
      </w:pPr>
    </w:p>
    <w:p w14:paraId="2AC858AE" w14:textId="77777777" w:rsidR="00385278" w:rsidRPr="00BC796D" w:rsidRDefault="00385278" w:rsidP="004177C3">
      <w:pPr>
        <w:rPr>
          <w:b/>
          <w:szCs w:val="20"/>
          <w:lang w:val="pt-PT"/>
        </w:rPr>
      </w:pPr>
      <w:r w:rsidRPr="00BC796D">
        <w:rPr>
          <w:b/>
          <w:szCs w:val="20"/>
          <w:lang w:val="pt-PT"/>
        </w:rPr>
        <w:t>II</w:t>
      </w:r>
      <w:r w:rsidR="004177C3" w:rsidRPr="00BC796D">
        <w:rPr>
          <w:b/>
          <w:szCs w:val="20"/>
          <w:lang w:val="pt-PT"/>
        </w:rPr>
        <w:t>I</w:t>
      </w:r>
      <w:r w:rsidRPr="00BC796D">
        <w:rPr>
          <w:b/>
          <w:szCs w:val="20"/>
          <w:lang w:val="pt-PT"/>
        </w:rPr>
        <w:t xml:space="preserve"> – Tabela</w:t>
      </w:r>
      <w:r w:rsidR="003E7A35" w:rsidRPr="00BC796D">
        <w:rPr>
          <w:b/>
          <w:szCs w:val="20"/>
          <w:lang w:val="pt-PT"/>
        </w:rPr>
        <w:t>s</w:t>
      </w:r>
      <w:r w:rsidRPr="00BC796D">
        <w:rPr>
          <w:b/>
          <w:szCs w:val="20"/>
          <w:lang w:val="pt-PT"/>
        </w:rPr>
        <w:t xml:space="preserve"> Dinâmica</w:t>
      </w:r>
      <w:r w:rsidR="003E7A35" w:rsidRPr="00BC796D">
        <w:rPr>
          <w:b/>
          <w:szCs w:val="20"/>
          <w:lang w:val="pt-PT"/>
        </w:rPr>
        <w:t>s</w:t>
      </w:r>
      <w:r w:rsidRPr="00BC796D">
        <w:rPr>
          <w:b/>
          <w:szCs w:val="20"/>
          <w:lang w:val="pt-PT"/>
        </w:rPr>
        <w:t>:</w:t>
      </w:r>
    </w:p>
    <w:p w14:paraId="62FEC43B" w14:textId="77777777" w:rsidR="003B08BE" w:rsidRPr="00BC796D" w:rsidRDefault="003B08BE" w:rsidP="004177C3">
      <w:pPr>
        <w:rPr>
          <w:b/>
          <w:szCs w:val="20"/>
          <w:lang w:val="pt-PT"/>
        </w:rPr>
      </w:pPr>
    </w:p>
    <w:p w14:paraId="62BAEE0A" w14:textId="77777777" w:rsidR="00385278" w:rsidRPr="00BC796D" w:rsidRDefault="003E7A35" w:rsidP="00385278">
      <w:pPr>
        <w:rPr>
          <w:b/>
          <w:color w:val="000000"/>
          <w:szCs w:val="20"/>
        </w:rPr>
      </w:pPr>
      <w:r w:rsidRPr="00BC796D">
        <w:rPr>
          <w:b/>
          <w:color w:val="000000"/>
          <w:szCs w:val="20"/>
        </w:rPr>
        <w:t>III.1 – N630A - Apuração do IRPJ Com Base no Lucro Real - PJ em Geral</w:t>
      </w:r>
      <w:r w:rsidR="00916FBA" w:rsidRPr="00BC796D">
        <w:rPr>
          <w:b/>
          <w:color w:val="000000"/>
          <w:szCs w:val="20"/>
        </w:rPr>
        <w:t>:</w:t>
      </w:r>
    </w:p>
    <w:p w14:paraId="384AD0F9" w14:textId="77777777" w:rsidR="00165CCB" w:rsidRPr="00BC796D" w:rsidRDefault="00165CCB" w:rsidP="00165CCB"/>
    <w:p w14:paraId="293FA40B"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40E9335A"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0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06B1505"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232DD" w14:textId="77777777" w:rsidR="00165CCB" w:rsidRPr="00BC796D" w:rsidRDefault="00165CCB" w:rsidP="00165CCB">
      <w:pPr>
        <w:rPr>
          <w:b/>
          <w:szCs w:val="20"/>
        </w:rPr>
      </w:pPr>
    </w:p>
    <w:p w14:paraId="50361E27" w14:textId="77777777" w:rsidR="00911B11" w:rsidRPr="00BC796D" w:rsidRDefault="00911B11" w:rsidP="00911B11">
      <w:pPr>
        <w:rPr>
          <w:b/>
          <w:szCs w:val="20"/>
        </w:rPr>
      </w:pPr>
      <w:r w:rsidRPr="00BC796D">
        <w:rPr>
          <w:b/>
          <w:szCs w:val="20"/>
        </w:rPr>
        <w:t>Regras de validação da tabela dinâmica N630A:</w:t>
      </w:r>
    </w:p>
    <w:p w14:paraId="472F9E27" w14:textId="77777777" w:rsidR="00911B11" w:rsidRPr="00BC796D" w:rsidRDefault="00911B11" w:rsidP="00911B11">
      <w:pPr>
        <w:rPr>
          <w:b/>
          <w:szCs w:val="20"/>
        </w:rPr>
      </w:pPr>
    </w:p>
    <w:p w14:paraId="08D30BCC"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254DC39B"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630_A_REGRAS</w:t>
      </w:r>
      <w:r w:rsidRPr="00BC796D">
        <w:rPr>
          <w:rFonts w:ascii="Times New Roman" w:hAnsi="Times New Roman" w:cs="Times New Roman"/>
          <w:szCs w:val="20"/>
        </w:rPr>
        <w:t>” no diretório C:\Arquivos de Programas RFB\Programas SPED\ECF\recursos\tabelas.</w:t>
      </w:r>
    </w:p>
    <w:p w14:paraId="58F47444"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D3297" w14:textId="77777777" w:rsidR="00012703" w:rsidRPr="00BC796D" w:rsidRDefault="00012703" w:rsidP="001E6512">
      <w:pPr>
        <w:rPr>
          <w:b/>
          <w:szCs w:val="20"/>
        </w:rPr>
      </w:pPr>
    </w:p>
    <w:p w14:paraId="3C2A952F" w14:textId="77777777" w:rsidR="003E7A35" w:rsidRPr="00BC796D" w:rsidRDefault="009F0CF7" w:rsidP="001E6512">
      <w:pPr>
        <w:rPr>
          <w:b/>
          <w:szCs w:val="20"/>
          <w:lang w:val="pt-PT"/>
        </w:rPr>
      </w:pPr>
      <w:r w:rsidRPr="00BC796D">
        <w:rPr>
          <w:b/>
          <w:szCs w:val="20"/>
          <w:lang w:val="pt-PT"/>
        </w:rPr>
        <w:t>I</w:t>
      </w:r>
      <w:r w:rsidR="003E7A35" w:rsidRPr="00BC796D">
        <w:rPr>
          <w:b/>
          <w:szCs w:val="20"/>
          <w:lang w:val="pt-PT"/>
        </w:rPr>
        <w:t>II.2 – N630B - Apuração do IRPJ Com Base no Lucro Real -  Financeiras:</w:t>
      </w:r>
    </w:p>
    <w:p w14:paraId="48AA0D1B" w14:textId="77777777" w:rsidR="00165CCB" w:rsidRPr="00BC796D" w:rsidRDefault="00165CCB" w:rsidP="00165CCB"/>
    <w:p w14:paraId="3EC5A744"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08C6DE82"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0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A9A3CA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150C28" w14:textId="77777777" w:rsidR="00165CCB" w:rsidRPr="00BC796D" w:rsidRDefault="00165CCB" w:rsidP="00165CCB">
      <w:pPr>
        <w:rPr>
          <w:b/>
          <w:szCs w:val="20"/>
        </w:rPr>
      </w:pPr>
    </w:p>
    <w:p w14:paraId="14805DA9" w14:textId="77777777" w:rsidR="00911B11" w:rsidRPr="00BC796D" w:rsidRDefault="00911B11" w:rsidP="00911B11">
      <w:pPr>
        <w:rPr>
          <w:b/>
          <w:szCs w:val="20"/>
        </w:rPr>
      </w:pPr>
      <w:r w:rsidRPr="00BC796D">
        <w:rPr>
          <w:b/>
          <w:szCs w:val="20"/>
        </w:rPr>
        <w:t>Regras de validação da tabela dinâmica N630B:</w:t>
      </w:r>
    </w:p>
    <w:p w14:paraId="1B95CB14" w14:textId="77777777" w:rsidR="00911B11" w:rsidRPr="00BC796D" w:rsidRDefault="00911B11" w:rsidP="00911B11">
      <w:pPr>
        <w:rPr>
          <w:b/>
          <w:szCs w:val="20"/>
        </w:rPr>
      </w:pPr>
    </w:p>
    <w:p w14:paraId="5C9C77F6"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7D625991"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630_B_REGRAS</w:t>
      </w:r>
      <w:r w:rsidRPr="00BC796D">
        <w:rPr>
          <w:rFonts w:ascii="Times New Roman" w:hAnsi="Times New Roman" w:cs="Times New Roman"/>
          <w:szCs w:val="20"/>
        </w:rPr>
        <w:t>” no diretório C:\Arquivos de Programas RFB\Programas SPED\ECF\recursos\tabelas.</w:t>
      </w:r>
    </w:p>
    <w:p w14:paraId="603975FA"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FE525" w14:textId="77777777" w:rsidR="003E7A35" w:rsidRPr="00BC796D" w:rsidRDefault="003E7A35" w:rsidP="001E6512">
      <w:pPr>
        <w:rPr>
          <w:b/>
          <w:szCs w:val="20"/>
        </w:rPr>
      </w:pPr>
    </w:p>
    <w:p w14:paraId="3AB67071" w14:textId="77777777" w:rsidR="00911B11" w:rsidRPr="00BC796D" w:rsidRDefault="00911B11">
      <w:pPr>
        <w:spacing w:after="200" w:line="276" w:lineRule="auto"/>
        <w:rPr>
          <w:b/>
          <w:szCs w:val="20"/>
          <w:lang w:val="pt-PT"/>
        </w:rPr>
      </w:pPr>
      <w:r w:rsidRPr="00BC796D">
        <w:rPr>
          <w:b/>
          <w:szCs w:val="20"/>
          <w:lang w:val="pt-PT"/>
        </w:rPr>
        <w:br w:type="page"/>
      </w:r>
    </w:p>
    <w:p w14:paraId="04047B24" w14:textId="77777777" w:rsidR="001E6512" w:rsidRPr="00BC796D" w:rsidRDefault="003E7A35" w:rsidP="001E6512">
      <w:pPr>
        <w:rPr>
          <w:b/>
          <w:szCs w:val="20"/>
          <w:lang w:val="pt-PT"/>
        </w:rPr>
      </w:pPr>
      <w:r w:rsidRPr="00BC796D">
        <w:rPr>
          <w:b/>
          <w:szCs w:val="20"/>
          <w:lang w:val="pt-PT"/>
        </w:rPr>
        <w:t xml:space="preserve">III.3 – </w:t>
      </w:r>
      <w:r w:rsidR="00903EE1" w:rsidRPr="00BC796D">
        <w:rPr>
          <w:b/>
          <w:szCs w:val="20"/>
          <w:lang w:val="pt-PT"/>
        </w:rPr>
        <w:t>N630C - Apuração do IRPJ Com Base no Lucro Real -  Seguradoras, de Capitalização e Entidades Abertas de Previdência Complementar</w:t>
      </w:r>
      <w:r w:rsidR="001E6512" w:rsidRPr="00BC796D">
        <w:rPr>
          <w:b/>
          <w:szCs w:val="20"/>
          <w:lang w:val="pt-PT"/>
        </w:rPr>
        <w:t>:</w:t>
      </w:r>
    </w:p>
    <w:p w14:paraId="3AF4D09F" w14:textId="77777777" w:rsidR="00165CCB" w:rsidRPr="00BC796D" w:rsidRDefault="00165CCB" w:rsidP="00165CCB"/>
    <w:p w14:paraId="5CF4349C"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166E9B4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0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69F7F9E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93B2746" w14:textId="77777777" w:rsidR="00165CCB" w:rsidRPr="00BC796D" w:rsidRDefault="00165CCB" w:rsidP="00165CCB">
      <w:pPr>
        <w:rPr>
          <w:b/>
          <w:szCs w:val="20"/>
        </w:rPr>
      </w:pPr>
    </w:p>
    <w:p w14:paraId="1D5E9B26" w14:textId="77777777" w:rsidR="00911B11" w:rsidRPr="00BC796D" w:rsidRDefault="00911B11" w:rsidP="00911B11">
      <w:pPr>
        <w:rPr>
          <w:b/>
          <w:szCs w:val="20"/>
        </w:rPr>
      </w:pPr>
      <w:r w:rsidRPr="00BC796D">
        <w:rPr>
          <w:b/>
          <w:szCs w:val="20"/>
        </w:rPr>
        <w:t>Regras de validação da tabela dinâmica N630C:</w:t>
      </w:r>
    </w:p>
    <w:p w14:paraId="5172B7CD" w14:textId="77777777" w:rsidR="00911B11" w:rsidRPr="00BC796D" w:rsidRDefault="00911B11" w:rsidP="00911B11">
      <w:pPr>
        <w:rPr>
          <w:b/>
          <w:szCs w:val="20"/>
        </w:rPr>
      </w:pPr>
    </w:p>
    <w:p w14:paraId="390219C0"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11E50D0B"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630_C_REGRAS</w:t>
      </w:r>
      <w:r w:rsidRPr="00BC796D">
        <w:rPr>
          <w:rFonts w:ascii="Times New Roman" w:hAnsi="Times New Roman" w:cs="Times New Roman"/>
          <w:szCs w:val="20"/>
        </w:rPr>
        <w:t>” no diretório C:\Arquivos de Programas RFB\Programas SPED\ECF\recursos\tabelas.</w:t>
      </w:r>
    </w:p>
    <w:p w14:paraId="1C9DBA8A"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09FFD2" w14:textId="77777777" w:rsidR="005151C4" w:rsidRPr="00BC796D" w:rsidRDefault="005151C4" w:rsidP="00797C0E">
      <w:pPr>
        <w:pStyle w:val="Corpodetexto"/>
        <w:rPr>
          <w:rFonts w:ascii="Times New Roman" w:hAnsi="Times New Roman"/>
          <w:b/>
          <w:color w:val="auto"/>
          <w:szCs w:val="20"/>
          <w:lang w:eastAsia="en-US"/>
        </w:rPr>
      </w:pPr>
    </w:p>
    <w:p w14:paraId="1CA80444" w14:textId="77777777" w:rsidR="005151C4" w:rsidRPr="00BC796D" w:rsidRDefault="004148A9" w:rsidP="00797C0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4B86A89" w14:textId="77777777" w:rsidR="00012703" w:rsidRPr="00BC796D" w:rsidRDefault="00012703" w:rsidP="00797C0E">
      <w:pPr>
        <w:pStyle w:val="Corpodetexto"/>
        <w:rPr>
          <w:rFonts w:ascii="Times New Roman" w:hAnsi="Times New Roman"/>
          <w:b/>
          <w:color w:val="002060"/>
          <w:szCs w:val="20"/>
        </w:rPr>
      </w:pPr>
    </w:p>
    <w:p w14:paraId="61DBEEB2" w14:textId="77777777" w:rsidR="00797C0E" w:rsidRPr="00BC796D" w:rsidRDefault="00797C0E" w:rsidP="00797C0E">
      <w:pPr>
        <w:pStyle w:val="Corpodetexto"/>
        <w:rPr>
          <w:rFonts w:ascii="Times New Roman" w:hAnsi="Times New Roman"/>
          <w:b/>
          <w:color w:val="002060"/>
          <w:szCs w:val="20"/>
        </w:rPr>
      </w:pPr>
      <w:r w:rsidRPr="00BC796D">
        <w:rPr>
          <w:rFonts w:ascii="Times New Roman" w:hAnsi="Times New Roman"/>
          <w:b/>
          <w:color w:val="002060"/>
          <w:szCs w:val="20"/>
        </w:rPr>
        <w:t>|N630|</w:t>
      </w:r>
      <w:r w:rsidR="003B08BE" w:rsidRPr="00BC796D">
        <w:rPr>
          <w:rFonts w:ascii="Times New Roman" w:hAnsi="Times New Roman"/>
          <w:b/>
          <w:color w:val="002060"/>
          <w:szCs w:val="20"/>
        </w:rPr>
        <w:t>21</w:t>
      </w:r>
      <w:r w:rsidRPr="00BC796D">
        <w:rPr>
          <w:rFonts w:ascii="Times New Roman" w:hAnsi="Times New Roman"/>
          <w:b/>
          <w:color w:val="002060"/>
          <w:szCs w:val="20"/>
        </w:rPr>
        <w:t>|(-) Imposto de Renda Mensal Pago por Estimativa|10000,00|</w:t>
      </w:r>
    </w:p>
    <w:p w14:paraId="4D611647" w14:textId="77777777" w:rsidR="00797C0E" w:rsidRPr="00BC796D" w:rsidRDefault="00797C0E" w:rsidP="00797C0E">
      <w:pPr>
        <w:pStyle w:val="Corpodetexto"/>
        <w:ind w:firstLine="708"/>
        <w:rPr>
          <w:rFonts w:ascii="Times New Roman" w:hAnsi="Times New Roman"/>
          <w:color w:val="002060"/>
          <w:szCs w:val="20"/>
        </w:rPr>
      </w:pPr>
      <w:r w:rsidRPr="00BC796D">
        <w:rPr>
          <w:rFonts w:ascii="Times New Roman" w:hAnsi="Times New Roman"/>
          <w:color w:val="002060"/>
          <w:szCs w:val="20"/>
        </w:rPr>
        <w:t>|N630|: Identificação do tipo do registro.</w:t>
      </w:r>
    </w:p>
    <w:p w14:paraId="20A0860D" w14:textId="77777777" w:rsidR="00797C0E" w:rsidRPr="00BC796D" w:rsidRDefault="003B08BE" w:rsidP="00797C0E">
      <w:pPr>
        <w:pStyle w:val="Corpodetexto"/>
        <w:ind w:firstLine="708"/>
        <w:rPr>
          <w:rFonts w:ascii="Times New Roman" w:hAnsi="Times New Roman"/>
          <w:color w:val="002060"/>
          <w:szCs w:val="20"/>
        </w:rPr>
      </w:pPr>
      <w:r w:rsidRPr="00BC796D">
        <w:rPr>
          <w:rFonts w:ascii="Times New Roman" w:hAnsi="Times New Roman"/>
          <w:color w:val="002060"/>
          <w:szCs w:val="20"/>
        </w:rPr>
        <w:t>|21</w:t>
      </w:r>
      <w:r w:rsidR="00797C0E" w:rsidRPr="00BC796D">
        <w:rPr>
          <w:rFonts w:ascii="Times New Roman" w:hAnsi="Times New Roman"/>
          <w:color w:val="002060"/>
          <w:szCs w:val="20"/>
        </w:rPr>
        <w:t>|: Código da linha.</w:t>
      </w:r>
      <w:r w:rsidR="00797C0E" w:rsidRPr="00BC796D">
        <w:rPr>
          <w:rFonts w:ascii="Times New Roman" w:hAnsi="Times New Roman"/>
          <w:color w:val="002060"/>
          <w:szCs w:val="20"/>
        </w:rPr>
        <w:tab/>
      </w:r>
    </w:p>
    <w:p w14:paraId="4943558C" w14:textId="77777777" w:rsidR="00797C0E" w:rsidRPr="00BC796D" w:rsidRDefault="00797C0E" w:rsidP="00797C0E">
      <w:pPr>
        <w:pStyle w:val="Corpodetexto"/>
        <w:ind w:firstLine="708"/>
        <w:rPr>
          <w:rFonts w:ascii="Times New Roman" w:hAnsi="Times New Roman"/>
          <w:color w:val="002060"/>
          <w:szCs w:val="20"/>
        </w:rPr>
      </w:pPr>
      <w:r w:rsidRPr="00BC796D">
        <w:rPr>
          <w:rFonts w:ascii="Times New Roman" w:hAnsi="Times New Roman"/>
          <w:color w:val="002060"/>
          <w:szCs w:val="20"/>
        </w:rPr>
        <w:t>|(-) Imposto de Renda Mensal Pago por Estimativa|: Descrição da linha.</w:t>
      </w:r>
    </w:p>
    <w:p w14:paraId="3735B7DF" w14:textId="77777777" w:rsidR="00797C0E" w:rsidRPr="00BC796D" w:rsidRDefault="00797C0E" w:rsidP="00797C0E">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2DBC1F3" w14:textId="77777777" w:rsidR="005151C4" w:rsidRPr="00BC796D" w:rsidRDefault="005151C4">
      <w:pPr>
        <w:spacing w:after="200" w:line="276" w:lineRule="auto"/>
        <w:rPr>
          <w:b/>
          <w:bCs/>
          <w:color w:val="0000FF"/>
          <w:szCs w:val="20"/>
        </w:rPr>
      </w:pPr>
      <w:r w:rsidRPr="00BC796D">
        <w:rPr>
          <w:color w:val="0000FF"/>
          <w:szCs w:val="20"/>
        </w:rPr>
        <w:br w:type="page"/>
      </w:r>
    </w:p>
    <w:p w14:paraId="63AC5C3F" w14:textId="77777777" w:rsidR="00DE512B" w:rsidRPr="00BC796D" w:rsidRDefault="00DE512B" w:rsidP="00867F54">
      <w:pPr>
        <w:pStyle w:val="Ttulo4"/>
      </w:pPr>
      <w:bookmarkStart w:id="259" w:name="_Toc532980441"/>
      <w:r w:rsidRPr="00BC796D">
        <w:t>Registro N650: Base de Cálculo da CSLL Após as Compensações da Base de Cálculo Negativa</w:t>
      </w:r>
      <w:bookmarkEnd w:id="259"/>
    </w:p>
    <w:p w14:paraId="665BB5F9" w14:textId="77777777" w:rsidR="00DE512B" w:rsidRPr="00BC796D" w:rsidRDefault="00DE512B" w:rsidP="00DE512B">
      <w:pPr>
        <w:jc w:val="both"/>
        <w:rPr>
          <w:szCs w:val="20"/>
        </w:rPr>
      </w:pPr>
    </w:p>
    <w:p w14:paraId="67611089" w14:textId="77777777" w:rsidR="00DE512B" w:rsidRPr="00BC796D"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BC796D">
        <w:rPr>
          <w:rFonts w:ascii="Times New Roman" w:hAnsi="Times New Roman" w:cs="Times New Roman"/>
          <w:b w:val="0"/>
          <w:szCs w:val="20"/>
        </w:rPr>
        <w:t>Apresenta a base de cálculo da CSLL, após as compensações da base de cálculo negativa.</w:t>
      </w:r>
    </w:p>
    <w:p w14:paraId="11C43402" w14:textId="77777777" w:rsidR="002E0897" w:rsidRPr="00BC796D" w:rsidRDefault="002E0897"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79B0E8DB"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50: BASE DE CÁLCULO DA CSLL APÓS AS COMPENSAÇÕES DA BASE DE CÁLCULO NEGATIVA</w:t>
            </w:r>
          </w:p>
        </w:tc>
      </w:tr>
      <w:tr w:rsidR="002F55F7" w:rsidRPr="00BC796D" w14:paraId="07117EDE"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F55F7" w:rsidRPr="00BC796D" w14:paraId="064D00B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3</w:t>
            </w:r>
          </w:p>
        </w:tc>
      </w:tr>
      <w:tr w:rsidR="002F55F7" w:rsidRPr="00BC796D" w14:paraId="668CBD0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03DD805" w14:textId="77777777" w:rsidR="002E0897" w:rsidRPr="00BC796D" w:rsidRDefault="002E0897" w:rsidP="002E08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6153846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3E8CA5CB"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0BE0C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A0475"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149ED1F"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shd w:val="clear" w:color="auto" w:fill="auto"/>
            <w:vAlign w:val="center"/>
            <w:hideMark/>
          </w:tcPr>
          <w:p w14:paraId="1C1A985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528EB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13A68F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8D974B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shd w:val="clear" w:color="auto" w:fill="auto"/>
            <w:vAlign w:val="center"/>
            <w:hideMark/>
          </w:tcPr>
          <w:p w14:paraId="595F780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5A2C2C3E"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F4E797B"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AA228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8FBBDB4"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CA99DCC"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2177B3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9DFD52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B01655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9A174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7B894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7FD7B9C6"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1FEE5C8" w14:textId="77777777" w:rsidR="002E0897" w:rsidRPr="00BC796D" w:rsidRDefault="002E0897" w:rsidP="004177C3">
      <w:pPr>
        <w:pStyle w:val="PSDS-MarcadoresNivel2"/>
        <w:numPr>
          <w:ilvl w:val="0"/>
          <w:numId w:val="0"/>
        </w:numPr>
        <w:rPr>
          <w:rFonts w:ascii="Times New Roman" w:hAnsi="Times New Roman"/>
        </w:rPr>
      </w:pPr>
    </w:p>
    <w:p w14:paraId="7AC1DF14"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A97EFA8" w14:textId="77777777" w:rsidR="004177C3" w:rsidRPr="00BC796D" w:rsidRDefault="004177C3" w:rsidP="004177C3">
      <w:pPr>
        <w:pStyle w:val="Corpodetexto"/>
        <w:ind w:left="708" w:firstLine="12"/>
        <w:rPr>
          <w:rFonts w:ascii="Times New Roman" w:hAnsi="Times New Roman"/>
          <w:szCs w:val="20"/>
        </w:rPr>
      </w:pPr>
    </w:p>
    <w:p w14:paraId="31D207BA" w14:textId="77777777" w:rsidR="00FE5D23" w:rsidRPr="00BC796D" w:rsidRDefault="0088706D" w:rsidP="00FE5D23">
      <w:pPr>
        <w:pStyle w:val="Corpodetexto"/>
        <w:ind w:left="708" w:firstLine="12"/>
        <w:rPr>
          <w:rFonts w:ascii="Times New Roman" w:hAnsi="Times New Roman"/>
          <w:szCs w:val="20"/>
        </w:rPr>
      </w:pPr>
      <w:hyperlink r:id="rId10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BC796D" w:rsidRDefault="00FE5D23" w:rsidP="00FE5D23">
      <w:pPr>
        <w:pStyle w:val="Corpodetexto"/>
        <w:ind w:left="708" w:firstLine="12"/>
        <w:rPr>
          <w:rFonts w:ascii="Times New Roman" w:hAnsi="Times New Roman"/>
          <w:szCs w:val="20"/>
        </w:rPr>
      </w:pPr>
    </w:p>
    <w:p w14:paraId="6A2B44EB" w14:textId="77777777" w:rsidR="00FE5D23" w:rsidRPr="00BC796D" w:rsidRDefault="0088706D" w:rsidP="00FE5D23">
      <w:pPr>
        <w:pStyle w:val="Corpodetexto"/>
        <w:ind w:left="708" w:firstLine="12"/>
        <w:rPr>
          <w:rFonts w:ascii="Times New Roman" w:hAnsi="Times New Roman"/>
          <w:szCs w:val="20"/>
        </w:rPr>
      </w:pPr>
      <w:hyperlink r:id="rId10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8FFDAF1" w14:textId="77777777" w:rsidR="00FE5D23" w:rsidRPr="00BC796D" w:rsidRDefault="00FE5D23" w:rsidP="00FE5D23">
      <w:pPr>
        <w:pStyle w:val="Corpodetexto"/>
        <w:ind w:left="708" w:firstLine="12"/>
        <w:rPr>
          <w:rFonts w:ascii="Times New Roman" w:hAnsi="Times New Roman"/>
          <w:b/>
          <w:szCs w:val="20"/>
        </w:rPr>
      </w:pPr>
    </w:p>
    <w:p w14:paraId="2A7F14C9" w14:textId="77777777" w:rsidR="00966743" w:rsidRPr="00BC796D" w:rsidRDefault="0088706D" w:rsidP="002F55F7">
      <w:pPr>
        <w:pStyle w:val="Corpodetexto"/>
        <w:ind w:left="708" w:firstLine="12"/>
        <w:rPr>
          <w:b/>
          <w:szCs w:val="20"/>
          <w:lang w:val="pt-PT"/>
        </w:rPr>
      </w:pPr>
      <w:hyperlink r:id="rId10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84D3690" w14:textId="77777777" w:rsidR="00012703" w:rsidRPr="00BC796D" w:rsidRDefault="00012703">
      <w:pPr>
        <w:spacing w:after="200" w:line="276" w:lineRule="auto"/>
        <w:rPr>
          <w:b/>
          <w:szCs w:val="20"/>
          <w:lang w:val="pt-PT"/>
        </w:rPr>
      </w:pPr>
      <w:r w:rsidRPr="00BC796D">
        <w:rPr>
          <w:b/>
          <w:szCs w:val="20"/>
          <w:lang w:val="pt-PT"/>
        </w:rPr>
        <w:br w:type="page"/>
      </w:r>
    </w:p>
    <w:p w14:paraId="75332074" w14:textId="77777777" w:rsidR="001C0D2F" w:rsidRPr="00BC796D" w:rsidRDefault="004177C3" w:rsidP="001C0D2F">
      <w:pPr>
        <w:rPr>
          <w:b/>
          <w:szCs w:val="20"/>
          <w:lang w:val="pt-PT"/>
        </w:rPr>
      </w:pPr>
      <w:r w:rsidRPr="00BC796D">
        <w:rPr>
          <w:b/>
          <w:szCs w:val="20"/>
          <w:lang w:val="pt-PT"/>
        </w:rPr>
        <w:t>I</w:t>
      </w:r>
      <w:r w:rsidR="001C0D2F" w:rsidRPr="00BC796D">
        <w:rPr>
          <w:b/>
          <w:szCs w:val="20"/>
          <w:lang w:val="pt-PT"/>
        </w:rPr>
        <w:t>I – Regras de Validação de Campos:</w:t>
      </w:r>
    </w:p>
    <w:p w14:paraId="457102CB" w14:textId="77777777" w:rsidR="001C0D2F" w:rsidRPr="00BC796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BC796D"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88C6B2E" w14:textId="77777777" w:rsidR="0012324D" w:rsidRPr="00BC796D" w:rsidRDefault="0012324D" w:rsidP="0012324D">
            <w:pPr>
              <w:pStyle w:val="PSDS-CorpodeTexto0"/>
              <w:rPr>
                <w:rFonts w:ascii="Times New Roman" w:hAnsi="Times New Roman"/>
              </w:rPr>
            </w:pPr>
          </w:p>
        </w:tc>
      </w:tr>
    </w:tbl>
    <w:p w14:paraId="0BEDF4D8" w14:textId="77777777" w:rsidR="00012703" w:rsidRPr="00BC796D" w:rsidRDefault="00012703" w:rsidP="00385278">
      <w:pPr>
        <w:rPr>
          <w:b/>
          <w:szCs w:val="20"/>
          <w:lang w:val="pt-PT"/>
        </w:rPr>
      </w:pPr>
    </w:p>
    <w:p w14:paraId="42D6B951" w14:textId="77777777" w:rsidR="00385278" w:rsidRPr="00BC796D" w:rsidRDefault="00385278" w:rsidP="00385278">
      <w:pPr>
        <w:rPr>
          <w:b/>
          <w:szCs w:val="20"/>
          <w:lang w:val="pt-PT"/>
        </w:rPr>
      </w:pPr>
      <w:r w:rsidRPr="00BC796D">
        <w:rPr>
          <w:b/>
          <w:szCs w:val="20"/>
          <w:lang w:val="pt-PT"/>
        </w:rPr>
        <w:t>I</w:t>
      </w:r>
      <w:r w:rsidR="004177C3" w:rsidRPr="00BC796D">
        <w:rPr>
          <w:b/>
          <w:szCs w:val="20"/>
          <w:lang w:val="pt-PT"/>
        </w:rPr>
        <w:t>I</w:t>
      </w:r>
      <w:r w:rsidRPr="00BC796D">
        <w:rPr>
          <w:b/>
          <w:szCs w:val="20"/>
          <w:lang w:val="pt-PT"/>
        </w:rPr>
        <w:t>I – Tabela Dinâmica:</w:t>
      </w:r>
      <w:r w:rsidR="00954EE0" w:rsidRPr="00BC796D">
        <w:rPr>
          <w:b/>
          <w:szCs w:val="20"/>
          <w:lang w:val="pt-PT"/>
        </w:rPr>
        <w:t xml:space="preserve"> N650 - Base de Cálculo da CSLL (PJ do Lucro Real)</w:t>
      </w:r>
    </w:p>
    <w:p w14:paraId="429030C4" w14:textId="77777777" w:rsidR="00165CCB" w:rsidRPr="00BC796D" w:rsidRDefault="00165CCB" w:rsidP="00165CCB"/>
    <w:p w14:paraId="30ABAEF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56EFF223"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1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65912E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5E0D5" w14:textId="77777777" w:rsidR="00165CCB" w:rsidRPr="00BC796D" w:rsidRDefault="00165CCB" w:rsidP="00165CCB">
      <w:pPr>
        <w:rPr>
          <w:b/>
          <w:szCs w:val="20"/>
        </w:rPr>
      </w:pPr>
    </w:p>
    <w:p w14:paraId="27FF33D5" w14:textId="77777777" w:rsidR="00911B11" w:rsidRPr="00BC796D" w:rsidRDefault="00911B11" w:rsidP="00911B11">
      <w:pPr>
        <w:rPr>
          <w:b/>
          <w:szCs w:val="20"/>
        </w:rPr>
      </w:pPr>
      <w:r w:rsidRPr="00BC796D">
        <w:rPr>
          <w:b/>
          <w:szCs w:val="20"/>
        </w:rPr>
        <w:t>Regras de validação da tabela dinâmica N650:</w:t>
      </w:r>
    </w:p>
    <w:p w14:paraId="04742DCD" w14:textId="77777777" w:rsidR="00911B11" w:rsidRPr="00BC796D" w:rsidRDefault="00911B11" w:rsidP="00911B11">
      <w:pPr>
        <w:rPr>
          <w:b/>
          <w:szCs w:val="20"/>
        </w:rPr>
      </w:pPr>
    </w:p>
    <w:p w14:paraId="780DC685"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6A85A2EE"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650_REGRAS</w:t>
      </w:r>
      <w:r w:rsidRPr="00BC796D">
        <w:rPr>
          <w:rFonts w:ascii="Times New Roman" w:hAnsi="Times New Roman" w:cs="Times New Roman"/>
          <w:szCs w:val="20"/>
        </w:rPr>
        <w:t>” no diretório C:\Arquivos de Programas RFB\Programas SPED\ECF\recursos\tabelas.</w:t>
      </w:r>
    </w:p>
    <w:p w14:paraId="7F1F467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DE6079" w14:textId="77777777" w:rsidR="00A03004" w:rsidRPr="00BC796D" w:rsidRDefault="00A03004" w:rsidP="00EF69B3">
      <w:pPr>
        <w:rPr>
          <w:b/>
          <w:szCs w:val="20"/>
        </w:rPr>
      </w:pPr>
    </w:p>
    <w:p w14:paraId="0727F2E1" w14:textId="77777777" w:rsidR="00012703" w:rsidRPr="00BC796D" w:rsidRDefault="004640C2" w:rsidP="004640C2">
      <w:pPr>
        <w:pStyle w:val="Corpodetexto"/>
        <w:rPr>
          <w:rFonts w:ascii="Times New Roman" w:hAnsi="Times New Roman"/>
          <w:b/>
          <w:color w:val="002060"/>
          <w:szCs w:val="20"/>
        </w:rPr>
      </w:pPr>
      <w:r w:rsidRPr="00BC796D">
        <w:rPr>
          <w:rFonts w:ascii="Times New Roman" w:hAnsi="Times New Roman"/>
          <w:b/>
          <w:color w:val="002060"/>
          <w:szCs w:val="20"/>
        </w:rPr>
        <w:t>Exemplo de Preenchiment</w:t>
      </w:r>
      <w:r w:rsidR="004148A9" w:rsidRPr="00BC796D">
        <w:rPr>
          <w:rFonts w:ascii="Times New Roman" w:hAnsi="Times New Roman"/>
          <w:b/>
          <w:color w:val="002060"/>
          <w:szCs w:val="20"/>
        </w:rPr>
        <w:t xml:space="preserve">o: </w:t>
      </w:r>
    </w:p>
    <w:p w14:paraId="229D4B07" w14:textId="77777777" w:rsidR="00012703" w:rsidRPr="00BC796D" w:rsidRDefault="00012703" w:rsidP="004640C2">
      <w:pPr>
        <w:pStyle w:val="Corpodetexto"/>
        <w:rPr>
          <w:rFonts w:ascii="Times New Roman" w:hAnsi="Times New Roman"/>
          <w:b/>
          <w:color w:val="002060"/>
          <w:szCs w:val="20"/>
        </w:rPr>
      </w:pPr>
    </w:p>
    <w:p w14:paraId="0754023F" w14:textId="77777777" w:rsidR="004640C2" w:rsidRPr="00BC796D" w:rsidRDefault="004640C2" w:rsidP="004640C2">
      <w:pPr>
        <w:pStyle w:val="Corpodetexto"/>
        <w:rPr>
          <w:rFonts w:ascii="Times New Roman" w:hAnsi="Times New Roman"/>
          <w:b/>
          <w:color w:val="002060"/>
          <w:szCs w:val="20"/>
        </w:rPr>
      </w:pPr>
      <w:r w:rsidRPr="00BC796D">
        <w:rPr>
          <w:rFonts w:ascii="Times New Roman" w:hAnsi="Times New Roman"/>
          <w:b/>
          <w:color w:val="002060"/>
          <w:szCs w:val="20"/>
        </w:rPr>
        <w:t>|N650|1|Valor da base de cálculo da CSLL|100000,00|</w:t>
      </w:r>
    </w:p>
    <w:p w14:paraId="3CE6CEEE"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N650|: Identificação do tipo do registro.</w:t>
      </w:r>
    </w:p>
    <w:p w14:paraId="7D9D4218"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r w:rsidRPr="00BC796D">
        <w:rPr>
          <w:rFonts w:ascii="Times New Roman" w:hAnsi="Times New Roman"/>
          <w:color w:val="002060"/>
          <w:szCs w:val="20"/>
        </w:rPr>
        <w:tab/>
      </w:r>
    </w:p>
    <w:p w14:paraId="14FD976B"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Valor da Base de Cálculo da CSLL|: Descrição da linha.</w:t>
      </w:r>
    </w:p>
    <w:p w14:paraId="5FA6B1B8"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8FCD57C" w14:textId="77777777" w:rsidR="004640C2" w:rsidRPr="00BC796D" w:rsidRDefault="004640C2" w:rsidP="00EF69B3">
      <w:pPr>
        <w:rPr>
          <w:szCs w:val="20"/>
        </w:rPr>
      </w:pPr>
    </w:p>
    <w:p w14:paraId="3696B044" w14:textId="77777777" w:rsidR="00264296" w:rsidRPr="00BC796D" w:rsidRDefault="00264296">
      <w:pPr>
        <w:spacing w:after="200" w:line="276" w:lineRule="auto"/>
        <w:rPr>
          <w:b/>
          <w:bCs/>
          <w:color w:val="0000FF"/>
          <w:szCs w:val="20"/>
        </w:rPr>
      </w:pPr>
      <w:r w:rsidRPr="00BC796D">
        <w:rPr>
          <w:color w:val="0000FF"/>
          <w:szCs w:val="20"/>
        </w:rPr>
        <w:br w:type="page"/>
      </w:r>
    </w:p>
    <w:p w14:paraId="4DF4FFB6" w14:textId="77777777" w:rsidR="00A95DCA" w:rsidRPr="00BC796D" w:rsidRDefault="00A95DCA" w:rsidP="00867F54">
      <w:pPr>
        <w:pStyle w:val="Ttulo4"/>
      </w:pPr>
      <w:bookmarkStart w:id="260" w:name="_Toc532980442"/>
      <w:r w:rsidRPr="00BC796D">
        <w:t xml:space="preserve">Registro N660: </w:t>
      </w:r>
      <w:r w:rsidR="00E377D5" w:rsidRPr="00BC796D">
        <w:t>Apuração</w:t>
      </w:r>
      <w:r w:rsidRPr="00BC796D">
        <w:t xml:space="preserve"> da CSLL Mensal por Estimativa</w:t>
      </w:r>
      <w:bookmarkEnd w:id="260"/>
    </w:p>
    <w:p w14:paraId="4B02CF3E" w14:textId="77777777" w:rsidR="002E6F04" w:rsidRPr="00BC796D" w:rsidRDefault="002E6F04" w:rsidP="00B573DD">
      <w:pPr>
        <w:rPr>
          <w:szCs w:val="20"/>
        </w:rPr>
      </w:pPr>
    </w:p>
    <w:p w14:paraId="45D56D77"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BC796D" w:rsidRDefault="00264296" w:rsidP="00264296">
      <w:pPr>
        <w:pStyle w:val="PSDS-CorpodeTexto0"/>
        <w:ind w:firstLine="708"/>
        <w:jc w:val="both"/>
        <w:rPr>
          <w:rFonts w:ascii="Times New Roman" w:hAnsi="Times New Roman"/>
        </w:rPr>
      </w:pPr>
    </w:p>
    <w:p w14:paraId="3E5CD3A4"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I) Apuração Anual da CSLL, com Recolhimentos Mensais sobre a Base de Cálculo Estimada</w:t>
      </w:r>
    </w:p>
    <w:p w14:paraId="0A30043C"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 </w:t>
      </w:r>
    </w:p>
    <w:p w14:paraId="6F1F3A7A"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BC796D" w:rsidRDefault="00264296" w:rsidP="00264296">
      <w:pPr>
        <w:pStyle w:val="PSDS-CorpodeTexto0"/>
        <w:ind w:firstLine="708"/>
        <w:jc w:val="both"/>
        <w:rPr>
          <w:rFonts w:ascii="Times New Roman" w:hAnsi="Times New Roman"/>
        </w:rPr>
      </w:pPr>
    </w:p>
    <w:p w14:paraId="28DE8DF8"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 </w:t>
      </w:r>
    </w:p>
    <w:p w14:paraId="447D259C"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I.1) Base de Cálculo</w:t>
      </w:r>
    </w:p>
    <w:p w14:paraId="1018AF1C" w14:textId="77777777" w:rsidR="00264296" w:rsidRPr="00BC796D" w:rsidRDefault="00264296" w:rsidP="00264296">
      <w:pPr>
        <w:pStyle w:val="PSDS-CorpodeTexto0"/>
        <w:jc w:val="both"/>
        <w:rPr>
          <w:rFonts w:ascii="Times New Roman" w:hAnsi="Times New Roman"/>
        </w:rPr>
      </w:pPr>
    </w:p>
    <w:p w14:paraId="1E028C0E"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 xml:space="preserve">I.1.1) Pessoas Jurídicas de Natureza Comercial, Industrial ou de Prestação de Serviços </w:t>
      </w:r>
    </w:p>
    <w:p w14:paraId="62C3C87B" w14:textId="77777777" w:rsidR="00264296" w:rsidRPr="00BC796D" w:rsidRDefault="00264296" w:rsidP="00264296">
      <w:pPr>
        <w:pStyle w:val="PSDS-CorpodeTexto0"/>
        <w:ind w:firstLine="708"/>
        <w:jc w:val="both"/>
        <w:rPr>
          <w:rFonts w:ascii="Times New Roman" w:hAnsi="Times New Roman"/>
        </w:rPr>
      </w:pPr>
    </w:p>
    <w:p w14:paraId="0BEEF6E5"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A base de cálculo da CSLL, em cada mês, será determinada pela soma:</w:t>
      </w:r>
    </w:p>
    <w:p w14:paraId="69826B5B" w14:textId="77777777" w:rsidR="00FB32F5" w:rsidRPr="00BC796D" w:rsidRDefault="00FB32F5" w:rsidP="00FB32F5">
      <w:pPr>
        <w:pStyle w:val="PSDS-CorpodeTexto0"/>
        <w:ind w:firstLine="708"/>
        <w:jc w:val="both"/>
        <w:rPr>
          <w:rFonts w:ascii="Times New Roman" w:hAnsi="Times New Roman"/>
        </w:rPr>
      </w:pPr>
    </w:p>
    <w:p w14:paraId="4B5D7CCA"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1) de 12% (doze por cento) ou de 32% (trinta e dois por cento) da receita bruta auferida no período;</w:t>
      </w:r>
    </w:p>
    <w:p w14:paraId="5C893F73"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2) dos rendimentos e ganhos líquidos auferidos em aplicações financeiras de renda fixa e renda variável;</w:t>
      </w:r>
    </w:p>
    <w:p w14:paraId="18541877"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BC796D" w:rsidRDefault="00FB32F5" w:rsidP="00FB32F5">
      <w:pPr>
        <w:pStyle w:val="PSDS-CorpodeTexto0"/>
        <w:ind w:firstLine="708"/>
        <w:jc w:val="both"/>
        <w:rPr>
          <w:rFonts w:ascii="Times New Roman" w:hAnsi="Times New Roman"/>
        </w:rPr>
      </w:pPr>
    </w:p>
    <w:p w14:paraId="15173277"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a) os rendimentos auferidos nas operações de mútuo realizadas entre pessoas jurídicas ou entre pessoa jurídica e pessoa física;</w:t>
      </w:r>
    </w:p>
    <w:p w14:paraId="35F7AD03"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c) os ganhos auferidos em operações de cobertura (hedge) realizadas em bolsas de valores, de mercadorias e de futuros ou no mercado de balcão;</w:t>
      </w:r>
    </w:p>
    <w:p w14:paraId="35630E4C"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f) as variações monetárias ativas;</w:t>
      </w:r>
    </w:p>
    <w:p w14:paraId="16D9DF93"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BC796D" w:rsidRDefault="00FB32F5" w:rsidP="00FB32F5">
      <w:pPr>
        <w:pStyle w:val="PSDS-CorpodeTexto0"/>
        <w:ind w:left="1416"/>
        <w:jc w:val="both"/>
        <w:rPr>
          <w:rFonts w:ascii="Times New Roman" w:hAnsi="Times New Roman" w:cs="Times New Roman"/>
        </w:rPr>
      </w:pPr>
      <w:r w:rsidRPr="00BC796D">
        <w:rPr>
          <w:rFonts w:ascii="Times New Roman" w:hAnsi="Times New Roman" w:cs="Times New Roman"/>
        </w:rPr>
        <w:t>h) os ganhos de capital auferidos na devolução de capital em bens e direitos.</w:t>
      </w:r>
    </w:p>
    <w:p w14:paraId="4CE13277" w14:textId="77777777" w:rsidR="0069384A" w:rsidRPr="00BC796D" w:rsidRDefault="0069384A" w:rsidP="00264296">
      <w:pPr>
        <w:pStyle w:val="PSDS-CorpodeTexto0"/>
        <w:jc w:val="both"/>
        <w:rPr>
          <w:rFonts w:ascii="Times New Roman" w:hAnsi="Times New Roman"/>
          <w:b/>
        </w:rPr>
      </w:pPr>
    </w:p>
    <w:p w14:paraId="7659EA86" w14:textId="77777777" w:rsidR="00264296" w:rsidRPr="00BC796D" w:rsidRDefault="00264296" w:rsidP="00264296">
      <w:pPr>
        <w:pStyle w:val="PSDS-CorpodeTexto0"/>
        <w:jc w:val="both"/>
        <w:rPr>
          <w:rFonts w:ascii="Times New Roman" w:hAnsi="Times New Roman"/>
        </w:rPr>
      </w:pPr>
      <w:r w:rsidRPr="00BC796D">
        <w:rPr>
          <w:rFonts w:ascii="Times New Roman" w:hAnsi="Times New Roman"/>
          <w:b/>
        </w:rPr>
        <w:t>Atenção</w:t>
      </w:r>
      <w:r w:rsidRPr="00BC796D">
        <w:rPr>
          <w:rFonts w:ascii="Times New Roman" w:hAnsi="Times New Roman"/>
        </w:rPr>
        <w:t>:</w:t>
      </w:r>
    </w:p>
    <w:p w14:paraId="72871B13" w14:textId="77777777" w:rsidR="00FB32F5" w:rsidRPr="00BC796D" w:rsidRDefault="00FB32F5" w:rsidP="00FB32F5">
      <w:pPr>
        <w:pStyle w:val="PSDS-CorpodeTexto0"/>
        <w:ind w:left="708"/>
        <w:jc w:val="both"/>
        <w:rPr>
          <w:rFonts w:ascii="Times New Roman" w:hAnsi="Times New Roman"/>
        </w:rPr>
      </w:pPr>
      <w:r w:rsidRPr="00BC796D">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BC796D" w:rsidRDefault="00FB32F5" w:rsidP="00FB32F5">
      <w:pPr>
        <w:pStyle w:val="PSDS-CorpodeTexto0"/>
        <w:ind w:left="708" w:firstLine="708"/>
        <w:jc w:val="both"/>
        <w:rPr>
          <w:rFonts w:ascii="Times New Roman" w:hAnsi="Times New Roman"/>
        </w:rPr>
      </w:pPr>
      <w:r w:rsidRPr="00BC796D">
        <w:rPr>
          <w:rFonts w:ascii="Times New Roman" w:hAnsi="Times New Roman"/>
        </w:rPr>
        <w:t>a) prestação de serviços em geral, observado o disposto no item seguinte;</w:t>
      </w:r>
    </w:p>
    <w:p w14:paraId="19D26825" w14:textId="77777777" w:rsidR="00FB32F5" w:rsidRPr="00BC796D" w:rsidRDefault="00FB32F5" w:rsidP="00FB32F5">
      <w:pPr>
        <w:pStyle w:val="PSDS-CorpodeTexto0"/>
        <w:ind w:left="708" w:firstLine="708"/>
        <w:jc w:val="both"/>
        <w:rPr>
          <w:rFonts w:ascii="Times New Roman" w:hAnsi="Times New Roman"/>
        </w:rPr>
      </w:pPr>
      <w:r w:rsidRPr="00BC796D">
        <w:rPr>
          <w:rFonts w:ascii="Times New Roman" w:hAnsi="Times New Roman"/>
        </w:rPr>
        <w:t>b) intermediação de negócios;</w:t>
      </w:r>
    </w:p>
    <w:p w14:paraId="37F21322" w14:textId="77777777" w:rsidR="00FB32F5" w:rsidRPr="00BC796D" w:rsidRDefault="00FB32F5" w:rsidP="00FB32F5">
      <w:pPr>
        <w:pStyle w:val="PSDS-CorpodeTexto0"/>
        <w:ind w:left="708" w:firstLine="708"/>
        <w:jc w:val="both"/>
        <w:rPr>
          <w:rFonts w:ascii="Times New Roman" w:hAnsi="Times New Roman"/>
        </w:rPr>
      </w:pPr>
      <w:r w:rsidRPr="00BC796D">
        <w:rPr>
          <w:rFonts w:ascii="Times New Roman" w:hAnsi="Times New Roman"/>
        </w:rPr>
        <w:t>c) administração, locação ou cessão de bens imóveis, móveis e direitos de qualquer natureza;</w:t>
      </w:r>
    </w:p>
    <w:p w14:paraId="5CD4C1F6"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6921E690"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e) prestação de serviços de construção, recuperação, reforma, ampliação ou melhoramento de infraestrutura vinculados a contrato de concessão de serviço público.</w:t>
      </w:r>
    </w:p>
    <w:p w14:paraId="5497073D" w14:textId="77777777" w:rsidR="00FB32F5" w:rsidRPr="00BC796D" w:rsidRDefault="00FB32F5" w:rsidP="00FB32F5">
      <w:pPr>
        <w:pStyle w:val="PSDS-CorpodeTexto0"/>
        <w:ind w:left="709"/>
        <w:jc w:val="both"/>
        <w:rPr>
          <w:rFonts w:ascii="Times New Roman" w:hAnsi="Times New Roman"/>
        </w:rPr>
      </w:pPr>
      <w:r w:rsidRPr="00BC796D">
        <w:rPr>
          <w:rFonts w:ascii="Times New Roman" w:hAnsi="Times New Roman"/>
        </w:rPr>
        <w:t>2) O percentual de receita bruta a ser considerado é de 12% (doze por cento) para as atividades de:</w:t>
      </w:r>
    </w:p>
    <w:p w14:paraId="40FDA2B3"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b) de transporte, inclusive de carga, o percentual de receita bruta a ser considerado é de 12% (doze por cento).</w:t>
      </w:r>
    </w:p>
    <w:p w14:paraId="0261FE60"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3) No caso de atividades diversificadas, será aplicado o percentual correspondente a cada atividade.</w:t>
      </w:r>
    </w:p>
    <w:p w14:paraId="04685E27" w14:textId="77777777" w:rsidR="00FB32F5" w:rsidRPr="00BC796D" w:rsidRDefault="00FB32F5" w:rsidP="00FB32F5">
      <w:pPr>
        <w:pStyle w:val="PSDS-CorpodeTexto0"/>
        <w:ind w:left="708"/>
        <w:jc w:val="both"/>
        <w:rPr>
          <w:rFonts w:ascii="Times New Roman" w:hAnsi="Times New Roman"/>
        </w:rPr>
      </w:pPr>
      <w:r w:rsidRPr="00BC796D">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BC796D" w:rsidRDefault="00264296" w:rsidP="00264296">
      <w:pPr>
        <w:pStyle w:val="PSDS-CorpodeTexto0"/>
        <w:ind w:firstLine="708"/>
        <w:jc w:val="both"/>
        <w:rPr>
          <w:rFonts w:ascii="Times New Roman" w:hAnsi="Times New Roman"/>
        </w:rPr>
      </w:pPr>
    </w:p>
    <w:p w14:paraId="57B385E8"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BC796D" w:rsidRDefault="00264296" w:rsidP="00264296">
      <w:pPr>
        <w:pStyle w:val="PSDS-CorpodeTexto0"/>
        <w:ind w:firstLine="708"/>
        <w:jc w:val="both"/>
        <w:rPr>
          <w:rFonts w:ascii="Times New Roman" w:hAnsi="Times New Roman"/>
        </w:rPr>
      </w:pPr>
    </w:p>
    <w:p w14:paraId="2EACA62D"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Para efeito de apuração do ganho de capital, considera-se valor contábil:</w:t>
      </w:r>
    </w:p>
    <w:p w14:paraId="306FD39B" w14:textId="77777777" w:rsidR="00264296" w:rsidRPr="00BC796D" w:rsidRDefault="00264296" w:rsidP="00264296">
      <w:pPr>
        <w:pStyle w:val="PSDS-CorpodeTexto0"/>
        <w:ind w:firstLine="708"/>
        <w:jc w:val="both"/>
        <w:rPr>
          <w:rFonts w:ascii="Times New Roman" w:hAnsi="Times New Roman"/>
        </w:rPr>
      </w:pPr>
    </w:p>
    <w:p w14:paraId="4D15B12F"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1) No caso de investimentos permanentes em:</w:t>
      </w:r>
    </w:p>
    <w:p w14:paraId="543B23AD"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articipações societárias avaliadas pelo custo de aquisição, o valor de aquisição;</w:t>
      </w:r>
    </w:p>
    <w:p w14:paraId="237BE860"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 do patrimônio líquido pelo qual o investimento estiver registrado;</w:t>
      </w:r>
    </w:p>
    <w:p w14:paraId="0EA0BB08"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 xml:space="preserve">II. da mais-valia ou menos valia; </w:t>
      </w:r>
    </w:p>
    <w:p w14:paraId="4733DB73"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II. do ágio por rentabilidade futura (goodwill) ;</w:t>
      </w:r>
    </w:p>
    <w:p w14:paraId="2B76B7CD"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V. da provisão para perdas, constituída até 31 de dezembro de 1995, quando dedutível.</w:t>
      </w:r>
    </w:p>
    <w:p w14:paraId="0475F1F8"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2) No caso das aplicações em ouro, não considerado ativo financeiro, o valor de aquisição;</w:t>
      </w:r>
    </w:p>
    <w:p w14:paraId="42A41698"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2C03A428"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2BD4B54"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BC796D" w:rsidRDefault="00264296" w:rsidP="00264296">
      <w:pPr>
        <w:pStyle w:val="PSDS-CorpodeTexto0"/>
        <w:ind w:firstLine="708"/>
        <w:jc w:val="both"/>
        <w:rPr>
          <w:rFonts w:ascii="Times New Roman" w:hAnsi="Times New Roman"/>
        </w:rPr>
      </w:pPr>
    </w:p>
    <w:p w14:paraId="1861680A"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BC796D" w:rsidRDefault="00264296" w:rsidP="00F420D8">
      <w:pPr>
        <w:pStyle w:val="PSDS-CorpodeTexto0"/>
        <w:jc w:val="both"/>
        <w:rPr>
          <w:rFonts w:ascii="Times New Roman" w:hAnsi="Times New Roman"/>
        </w:rPr>
      </w:pPr>
    </w:p>
    <w:p w14:paraId="31B7CB37"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BC796D" w:rsidRDefault="00264296" w:rsidP="00264296">
      <w:pPr>
        <w:pStyle w:val="PSDS-CorpodeTexto0"/>
        <w:ind w:firstLine="708"/>
        <w:jc w:val="both"/>
        <w:rPr>
          <w:rFonts w:ascii="Times New Roman" w:hAnsi="Times New Roman"/>
        </w:rPr>
      </w:pPr>
    </w:p>
    <w:p w14:paraId="406D5EFB"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BC796D" w:rsidRDefault="00264296" w:rsidP="0069384A">
      <w:pPr>
        <w:pStyle w:val="PSDS-CorpodeTexto0"/>
        <w:jc w:val="both"/>
        <w:rPr>
          <w:rFonts w:ascii="Times New Roman" w:hAnsi="Times New Roman"/>
        </w:rPr>
      </w:pPr>
      <w:r w:rsidRPr="00BC796D">
        <w:rPr>
          <w:rFonts w:ascii="Times New Roman" w:hAnsi="Times New Roman"/>
        </w:rPr>
        <w:t> </w:t>
      </w:r>
    </w:p>
    <w:p w14:paraId="70F2B99B"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I.1.2) Efeito dos Balanços de Suspensão ou Redução no Pagamento da CSLL</w:t>
      </w:r>
    </w:p>
    <w:p w14:paraId="2AC76E77" w14:textId="77777777" w:rsidR="00264296" w:rsidRPr="00BC796D" w:rsidRDefault="00264296" w:rsidP="00264296">
      <w:pPr>
        <w:pStyle w:val="PSDS-CorpodeTexto0"/>
        <w:ind w:firstLine="708"/>
        <w:jc w:val="both"/>
        <w:rPr>
          <w:rFonts w:ascii="Times New Roman" w:hAnsi="Times New Roman"/>
        </w:rPr>
      </w:pPr>
    </w:p>
    <w:p w14:paraId="3FE58826"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BC796D" w:rsidRDefault="00264296" w:rsidP="00264296">
      <w:pPr>
        <w:pStyle w:val="PSDS-CorpodeTexto0"/>
        <w:ind w:firstLine="708"/>
        <w:jc w:val="both"/>
        <w:rPr>
          <w:rFonts w:ascii="Times New Roman" w:hAnsi="Times New Roman"/>
        </w:rPr>
      </w:pPr>
    </w:p>
    <w:p w14:paraId="4843C836"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BC796D" w:rsidRDefault="00264296" w:rsidP="00264296">
      <w:pPr>
        <w:pStyle w:val="PSDS-CorpodeTexto0"/>
        <w:ind w:firstLine="708"/>
        <w:jc w:val="both"/>
        <w:rPr>
          <w:rFonts w:ascii="Times New Roman" w:hAnsi="Times New Roman"/>
        </w:rPr>
      </w:pPr>
    </w:p>
    <w:p w14:paraId="0CF593F7"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BC796D" w:rsidRDefault="00973E1F" w:rsidP="00264296">
      <w:pPr>
        <w:pStyle w:val="PSDS-CorpodeTexto0"/>
        <w:ind w:firstLine="708"/>
        <w:jc w:val="both"/>
        <w:rPr>
          <w:rFonts w:ascii="Times New Roman" w:hAnsi="Times New Roman"/>
        </w:rPr>
      </w:pPr>
    </w:p>
    <w:p w14:paraId="0471EB42" w14:textId="77777777" w:rsidR="00973E1F" w:rsidRPr="00BC796D" w:rsidRDefault="00973E1F" w:rsidP="00264296">
      <w:pPr>
        <w:pStyle w:val="PSDS-CorpodeTexto0"/>
        <w:ind w:firstLine="708"/>
        <w:jc w:val="both"/>
        <w:rPr>
          <w:rFonts w:ascii="Times New Roman" w:hAnsi="Times New Roman"/>
        </w:rPr>
      </w:pPr>
      <w:r w:rsidRPr="00BC796D">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BC796D" w:rsidRDefault="00264296" w:rsidP="00A61625">
      <w:pPr>
        <w:pStyle w:val="PSDS-CorpodeTexto0"/>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17BF265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60: CÁLCULO DA CSLL MENSAL POR ESTIMATIVA</w:t>
            </w:r>
          </w:p>
        </w:tc>
      </w:tr>
      <w:tr w:rsidR="002F55F7" w:rsidRPr="00BC796D" w14:paraId="541E88A4"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F55F7" w:rsidRPr="00BC796D" w14:paraId="3C012BF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2F55F7" w:rsidRPr="00BC796D" w14:paraId="2181984D"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3BC942C" w14:textId="77777777" w:rsidR="00A61625" w:rsidRPr="00BC796D" w:rsidRDefault="00A61625" w:rsidP="00A61625">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0D2E10C6"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50DD1B0D"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B46435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92180E"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CB19473"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shd w:val="clear" w:color="auto" w:fill="auto"/>
            <w:vAlign w:val="center"/>
            <w:hideMark/>
          </w:tcPr>
          <w:p w14:paraId="3398BE9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D3A2C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317BD6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C9D27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shd w:val="clear" w:color="auto" w:fill="auto"/>
            <w:vAlign w:val="center"/>
            <w:hideMark/>
          </w:tcPr>
          <w:p w14:paraId="399CD67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7B35842"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642A75CA"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4DBDA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2B705"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EE40992"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D4FD5D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CB94F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E84DF"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DC413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BFC66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30DA1231"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8F8B186" w14:textId="77777777" w:rsidR="00A61625" w:rsidRPr="00BC796D" w:rsidRDefault="00A61625">
      <w:pPr>
        <w:spacing w:after="200" w:line="276" w:lineRule="auto"/>
        <w:rPr>
          <w:b/>
          <w:szCs w:val="20"/>
        </w:rPr>
      </w:pPr>
      <w:r w:rsidRPr="00BC796D">
        <w:br w:type="page"/>
      </w:r>
    </w:p>
    <w:p w14:paraId="37BF45B6"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3FE21D66" w14:textId="77777777" w:rsidR="004177C3" w:rsidRPr="00BC796D" w:rsidRDefault="004177C3" w:rsidP="004177C3">
      <w:pPr>
        <w:pStyle w:val="Corpodetexto"/>
        <w:ind w:left="708" w:firstLine="12"/>
        <w:rPr>
          <w:rFonts w:ascii="Times New Roman" w:hAnsi="Times New Roman"/>
          <w:szCs w:val="20"/>
        </w:rPr>
      </w:pPr>
    </w:p>
    <w:p w14:paraId="608EBA6E" w14:textId="77777777" w:rsidR="00FE5D23" w:rsidRPr="00BC796D" w:rsidRDefault="0088706D" w:rsidP="00FE5D23">
      <w:pPr>
        <w:pStyle w:val="Corpodetexto"/>
        <w:ind w:left="708" w:firstLine="12"/>
        <w:rPr>
          <w:rFonts w:ascii="Times New Roman" w:hAnsi="Times New Roman"/>
          <w:szCs w:val="20"/>
        </w:rPr>
      </w:pPr>
      <w:hyperlink r:id="rId11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BC796D" w:rsidRDefault="00FE5D23" w:rsidP="00FE5D23">
      <w:pPr>
        <w:pStyle w:val="Corpodetexto"/>
        <w:ind w:left="708" w:firstLine="12"/>
        <w:rPr>
          <w:rFonts w:ascii="Times New Roman" w:hAnsi="Times New Roman"/>
          <w:szCs w:val="20"/>
        </w:rPr>
      </w:pPr>
    </w:p>
    <w:p w14:paraId="44F8D377" w14:textId="77777777" w:rsidR="00FE5D23" w:rsidRPr="00BC796D" w:rsidRDefault="0088706D" w:rsidP="00FE5D23">
      <w:pPr>
        <w:pStyle w:val="Corpodetexto"/>
        <w:ind w:left="708" w:firstLine="12"/>
        <w:rPr>
          <w:rFonts w:ascii="Times New Roman" w:hAnsi="Times New Roman"/>
          <w:szCs w:val="20"/>
        </w:rPr>
      </w:pPr>
      <w:hyperlink r:id="rId11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8D5466A" w14:textId="77777777" w:rsidR="00FE5D23" w:rsidRPr="00BC796D" w:rsidRDefault="00FE5D23" w:rsidP="00FE5D23">
      <w:pPr>
        <w:pStyle w:val="Corpodetexto"/>
        <w:ind w:left="708" w:firstLine="12"/>
        <w:rPr>
          <w:rFonts w:ascii="Times New Roman" w:hAnsi="Times New Roman"/>
          <w:b/>
          <w:szCs w:val="20"/>
        </w:rPr>
      </w:pPr>
    </w:p>
    <w:p w14:paraId="48FAFD3D" w14:textId="77777777" w:rsidR="00FE5D23" w:rsidRPr="00BC796D" w:rsidRDefault="0088706D" w:rsidP="00FE5D23">
      <w:pPr>
        <w:pStyle w:val="Corpodetexto"/>
        <w:ind w:left="708" w:firstLine="12"/>
        <w:rPr>
          <w:rFonts w:ascii="Times New Roman" w:hAnsi="Times New Roman"/>
          <w:b/>
          <w:szCs w:val="20"/>
        </w:rPr>
      </w:pPr>
      <w:hyperlink r:id="rId11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FD1F7DB" w14:textId="77777777" w:rsidR="004177C3" w:rsidRPr="00BC796D" w:rsidRDefault="004177C3" w:rsidP="00A95DCA">
      <w:pPr>
        <w:rPr>
          <w:szCs w:val="20"/>
          <w:lang w:val="pt-PT"/>
        </w:rPr>
      </w:pPr>
    </w:p>
    <w:p w14:paraId="151E7F94" w14:textId="77777777" w:rsidR="00A95DCA" w:rsidRPr="00BC796D" w:rsidRDefault="004177C3" w:rsidP="00A95DCA">
      <w:pPr>
        <w:rPr>
          <w:b/>
          <w:szCs w:val="20"/>
          <w:lang w:val="pt-PT"/>
        </w:rPr>
      </w:pPr>
      <w:r w:rsidRPr="00BC796D">
        <w:rPr>
          <w:b/>
          <w:szCs w:val="20"/>
          <w:lang w:val="pt-PT"/>
        </w:rPr>
        <w:t>I</w:t>
      </w:r>
      <w:r w:rsidR="00A95DCA" w:rsidRPr="00BC796D">
        <w:rPr>
          <w:b/>
          <w:szCs w:val="20"/>
          <w:lang w:val="pt-PT"/>
        </w:rPr>
        <w:t>I – Regras de Validação de Campos:</w:t>
      </w:r>
    </w:p>
    <w:p w14:paraId="4E10FD46" w14:textId="77777777" w:rsidR="00A95DCA" w:rsidRPr="00BC796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BC796D"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1B58FE"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7BC193F" w14:textId="77777777" w:rsidR="0012324D" w:rsidRPr="00BC796D" w:rsidRDefault="0012324D" w:rsidP="0012324D">
            <w:pPr>
              <w:pStyle w:val="PSDS-CorpodeTexto0"/>
              <w:rPr>
                <w:rFonts w:ascii="Times New Roman" w:hAnsi="Times New Roman"/>
              </w:rPr>
            </w:pPr>
          </w:p>
        </w:tc>
      </w:tr>
    </w:tbl>
    <w:p w14:paraId="4F333153" w14:textId="77777777" w:rsidR="002E6F04" w:rsidRPr="00BC796D" w:rsidRDefault="002E6F04" w:rsidP="00B573DD">
      <w:pPr>
        <w:rPr>
          <w:szCs w:val="20"/>
        </w:rPr>
      </w:pPr>
    </w:p>
    <w:p w14:paraId="79F82B25" w14:textId="77777777" w:rsidR="00264296" w:rsidRPr="00BC796D" w:rsidRDefault="004177C3" w:rsidP="001A3CDB">
      <w:pPr>
        <w:rPr>
          <w:b/>
          <w:szCs w:val="20"/>
          <w:lang w:val="pt-PT"/>
        </w:rPr>
      </w:pPr>
      <w:r w:rsidRPr="00BC796D">
        <w:rPr>
          <w:b/>
          <w:szCs w:val="20"/>
          <w:lang w:val="pt-PT"/>
        </w:rPr>
        <w:t>II</w:t>
      </w:r>
      <w:r w:rsidR="004148A9" w:rsidRPr="00BC796D">
        <w:rPr>
          <w:b/>
          <w:szCs w:val="20"/>
          <w:lang w:val="pt-PT"/>
        </w:rPr>
        <w:t>I – Tabela Dinâmica:</w:t>
      </w:r>
      <w:r w:rsidR="00954EE0" w:rsidRPr="00BC796D">
        <w:rPr>
          <w:b/>
          <w:szCs w:val="20"/>
          <w:lang w:val="pt-PT"/>
        </w:rPr>
        <w:t xml:space="preserve"> N660 - Apuração da CSLL Mensal por Estimativa</w:t>
      </w:r>
    </w:p>
    <w:p w14:paraId="409C1D28" w14:textId="77777777" w:rsidR="00165CCB" w:rsidRPr="00BC796D" w:rsidRDefault="00165CCB" w:rsidP="00165CCB"/>
    <w:p w14:paraId="401764F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19B50C55"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1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927FE3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506431" w14:textId="77777777" w:rsidR="00165CCB" w:rsidRPr="00BC796D" w:rsidRDefault="00165CCB" w:rsidP="00165CCB">
      <w:pPr>
        <w:rPr>
          <w:b/>
          <w:szCs w:val="20"/>
        </w:rPr>
      </w:pPr>
    </w:p>
    <w:p w14:paraId="5D2067F7" w14:textId="77777777" w:rsidR="00911B11" w:rsidRPr="00BC796D" w:rsidRDefault="00911B11" w:rsidP="00911B11">
      <w:pPr>
        <w:rPr>
          <w:b/>
          <w:szCs w:val="20"/>
        </w:rPr>
      </w:pPr>
      <w:r w:rsidRPr="00BC796D">
        <w:rPr>
          <w:b/>
          <w:szCs w:val="20"/>
        </w:rPr>
        <w:t>Regras de validação da tabela dinâmica N660:</w:t>
      </w:r>
    </w:p>
    <w:p w14:paraId="3F416977" w14:textId="77777777" w:rsidR="00911B11" w:rsidRPr="00BC796D" w:rsidRDefault="00911B11" w:rsidP="00911B11">
      <w:pPr>
        <w:rPr>
          <w:b/>
          <w:szCs w:val="20"/>
        </w:rPr>
      </w:pPr>
    </w:p>
    <w:p w14:paraId="4B77C1F0"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5B1847A6"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660_REGRAS</w:t>
      </w:r>
      <w:r w:rsidRPr="00BC796D">
        <w:rPr>
          <w:rFonts w:ascii="Times New Roman" w:hAnsi="Times New Roman" w:cs="Times New Roman"/>
          <w:szCs w:val="20"/>
        </w:rPr>
        <w:t>” no diretório C:\Arquivos de Programas RFB\Programas SPED\ECF\recursos\tabelas.</w:t>
      </w:r>
    </w:p>
    <w:p w14:paraId="63593F77"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E49EE1" w14:textId="77777777" w:rsidR="004148A9" w:rsidRPr="00BC796D" w:rsidRDefault="004148A9" w:rsidP="00012703">
      <w:pPr>
        <w:rPr>
          <w:b/>
          <w:szCs w:val="20"/>
        </w:rPr>
      </w:pPr>
    </w:p>
    <w:p w14:paraId="6AB01818" w14:textId="77777777" w:rsidR="0068443A" w:rsidRPr="00BC796D" w:rsidRDefault="004148A9" w:rsidP="00264296">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0994264" w14:textId="77777777" w:rsidR="0068443A" w:rsidRPr="00BC796D" w:rsidRDefault="0068443A" w:rsidP="00264296">
      <w:pPr>
        <w:pStyle w:val="Corpodetexto"/>
        <w:rPr>
          <w:rFonts w:ascii="Times New Roman" w:hAnsi="Times New Roman"/>
          <w:b/>
          <w:color w:val="002060"/>
          <w:szCs w:val="20"/>
        </w:rPr>
      </w:pPr>
    </w:p>
    <w:p w14:paraId="12949880" w14:textId="77777777" w:rsidR="00264296" w:rsidRPr="00BC796D" w:rsidRDefault="00264296" w:rsidP="00264296">
      <w:pPr>
        <w:pStyle w:val="Corpodetexto"/>
        <w:rPr>
          <w:rFonts w:ascii="Times New Roman" w:hAnsi="Times New Roman"/>
          <w:b/>
          <w:color w:val="002060"/>
          <w:szCs w:val="20"/>
        </w:rPr>
      </w:pPr>
      <w:r w:rsidRPr="00BC796D">
        <w:rPr>
          <w:rFonts w:ascii="Times New Roman" w:hAnsi="Times New Roman"/>
          <w:b/>
          <w:color w:val="002060"/>
          <w:szCs w:val="20"/>
        </w:rPr>
        <w:t>|N660|19|CSLL A PAGAR|10000,00|</w:t>
      </w:r>
    </w:p>
    <w:p w14:paraId="69AB1362"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N660|: Identificação do tipo do registro.</w:t>
      </w:r>
    </w:p>
    <w:p w14:paraId="6313745F"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19|: Código da linha.</w:t>
      </w:r>
      <w:r w:rsidRPr="00BC796D">
        <w:rPr>
          <w:rFonts w:ascii="Times New Roman" w:hAnsi="Times New Roman"/>
          <w:color w:val="002060"/>
          <w:szCs w:val="20"/>
        </w:rPr>
        <w:tab/>
      </w:r>
    </w:p>
    <w:p w14:paraId="7C6459E4"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CSLL A PAGAR|: Descrição da linha.</w:t>
      </w:r>
    </w:p>
    <w:p w14:paraId="30D989EC"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48CF396" w14:textId="77777777" w:rsidR="00264296" w:rsidRPr="00BC796D" w:rsidRDefault="00264296">
      <w:pPr>
        <w:rPr>
          <w:b/>
          <w:bCs/>
          <w:color w:val="0000FF"/>
          <w:szCs w:val="20"/>
        </w:rPr>
      </w:pPr>
    </w:p>
    <w:p w14:paraId="4E697498" w14:textId="77777777" w:rsidR="00264296" w:rsidRPr="00BC796D" w:rsidRDefault="00264296">
      <w:pPr>
        <w:spacing w:after="200" w:line="276" w:lineRule="auto"/>
        <w:rPr>
          <w:b/>
          <w:bCs/>
          <w:color w:val="0000FF"/>
          <w:szCs w:val="20"/>
        </w:rPr>
      </w:pPr>
      <w:r w:rsidRPr="00BC796D">
        <w:rPr>
          <w:color w:val="0000FF"/>
          <w:szCs w:val="20"/>
        </w:rPr>
        <w:br w:type="page"/>
      </w:r>
    </w:p>
    <w:p w14:paraId="3EAAC06A" w14:textId="77777777" w:rsidR="00A95DCA" w:rsidRPr="00BC796D" w:rsidRDefault="00A95DCA" w:rsidP="00867F54">
      <w:pPr>
        <w:pStyle w:val="Ttulo4"/>
      </w:pPr>
      <w:bookmarkStart w:id="261" w:name="_Toc532980443"/>
      <w:r w:rsidRPr="00BC796D">
        <w:t xml:space="preserve">Registro N670: </w:t>
      </w:r>
      <w:r w:rsidR="00E377D5" w:rsidRPr="00BC796D">
        <w:t>Apuração</w:t>
      </w:r>
      <w:r w:rsidRPr="00BC796D">
        <w:t xml:space="preserve"> da CSLL Com Base no Lucro Real</w:t>
      </w:r>
      <w:bookmarkEnd w:id="261"/>
    </w:p>
    <w:p w14:paraId="37A46A24" w14:textId="77777777" w:rsidR="00A95DCA" w:rsidRPr="00BC796D" w:rsidRDefault="00A95DCA" w:rsidP="00A95DCA">
      <w:pPr>
        <w:jc w:val="both"/>
        <w:rPr>
          <w:szCs w:val="20"/>
        </w:rPr>
      </w:pPr>
    </w:p>
    <w:p w14:paraId="3988B36E" w14:textId="77777777" w:rsidR="00A95DCA" w:rsidRPr="00BC796D" w:rsidRDefault="00CD73D7" w:rsidP="00A95DCA">
      <w:pPr>
        <w:ind w:firstLine="708"/>
        <w:rPr>
          <w:szCs w:val="20"/>
        </w:rPr>
      </w:pPr>
      <w:r w:rsidRPr="00BC796D">
        <w:rPr>
          <w:szCs w:val="20"/>
        </w:rPr>
        <w:t>Este registro apresenta o cálculo da CSLL com base no lucro real.</w:t>
      </w:r>
    </w:p>
    <w:p w14:paraId="4C586052" w14:textId="77777777" w:rsidR="0063149E" w:rsidRPr="00BC796D" w:rsidRDefault="0063149E"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009933B2"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70: CÁLCULO DA CSLL COM BASE NO LUCRO REAL</w:t>
            </w:r>
          </w:p>
        </w:tc>
      </w:tr>
      <w:tr w:rsidR="002F55F7" w:rsidRPr="00BC796D" w14:paraId="71761767"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F55F7" w:rsidRPr="00BC796D" w14:paraId="04709AA3"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F55F7" w:rsidRPr="00BC796D" w14:paraId="7BAA828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75FAA8C" w14:textId="77777777" w:rsidR="0063149E" w:rsidRPr="00BC796D" w:rsidRDefault="0063149E" w:rsidP="0063149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3D6E0CB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473B04B5"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EB348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74A1925"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B389F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shd w:val="clear" w:color="auto" w:fill="auto"/>
            <w:vAlign w:val="center"/>
            <w:hideMark/>
          </w:tcPr>
          <w:p w14:paraId="32BFB2C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3B2AA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DF394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A459A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shd w:val="clear" w:color="auto" w:fill="auto"/>
            <w:vAlign w:val="center"/>
            <w:hideMark/>
          </w:tcPr>
          <w:p w14:paraId="050FB90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2E1B23F5"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55DE3F54"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3F392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E80947D"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5CD5AE7"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224FB1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C0F9B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38DE5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B5851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BECD7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7427911D"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CF70E6E" w14:textId="77777777" w:rsidR="0063149E" w:rsidRPr="00BC796D" w:rsidRDefault="0063149E" w:rsidP="004177C3">
      <w:pPr>
        <w:pStyle w:val="PSDS-MarcadoresNivel2"/>
        <w:numPr>
          <w:ilvl w:val="0"/>
          <w:numId w:val="0"/>
        </w:numPr>
        <w:rPr>
          <w:rFonts w:ascii="Times New Roman" w:hAnsi="Times New Roman"/>
        </w:rPr>
      </w:pPr>
    </w:p>
    <w:p w14:paraId="1CF16668"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3F27274" w14:textId="77777777" w:rsidR="004177C3" w:rsidRPr="00BC796D" w:rsidRDefault="004177C3" w:rsidP="004177C3">
      <w:pPr>
        <w:pStyle w:val="Corpodetexto"/>
        <w:ind w:left="708" w:firstLine="12"/>
        <w:rPr>
          <w:rFonts w:ascii="Times New Roman" w:hAnsi="Times New Roman"/>
          <w:szCs w:val="20"/>
        </w:rPr>
      </w:pPr>
    </w:p>
    <w:p w14:paraId="371DC1B4" w14:textId="77777777" w:rsidR="00FE5D23" w:rsidRPr="00BC796D" w:rsidRDefault="0088706D" w:rsidP="00FE5D23">
      <w:pPr>
        <w:pStyle w:val="Corpodetexto"/>
        <w:ind w:left="708" w:firstLine="12"/>
        <w:rPr>
          <w:rFonts w:ascii="Times New Roman" w:hAnsi="Times New Roman"/>
          <w:szCs w:val="20"/>
        </w:rPr>
      </w:pPr>
      <w:hyperlink r:id="rId11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BC796D" w:rsidRDefault="00FE5D23" w:rsidP="00FE5D23">
      <w:pPr>
        <w:pStyle w:val="Corpodetexto"/>
        <w:ind w:left="708" w:firstLine="12"/>
        <w:rPr>
          <w:rFonts w:ascii="Times New Roman" w:hAnsi="Times New Roman"/>
          <w:szCs w:val="20"/>
        </w:rPr>
      </w:pPr>
    </w:p>
    <w:p w14:paraId="1EB3195E" w14:textId="77777777" w:rsidR="00FE5D23" w:rsidRPr="00BC796D" w:rsidRDefault="0088706D" w:rsidP="00FE5D23">
      <w:pPr>
        <w:pStyle w:val="Corpodetexto"/>
        <w:ind w:left="708" w:firstLine="12"/>
        <w:rPr>
          <w:rFonts w:ascii="Times New Roman" w:hAnsi="Times New Roman"/>
          <w:szCs w:val="20"/>
        </w:rPr>
      </w:pPr>
      <w:hyperlink r:id="rId11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7E0E66A" w14:textId="77777777" w:rsidR="00FE5D23" w:rsidRPr="00BC796D" w:rsidRDefault="00FE5D23" w:rsidP="00FE5D23">
      <w:pPr>
        <w:pStyle w:val="Corpodetexto"/>
        <w:ind w:left="708" w:firstLine="12"/>
        <w:rPr>
          <w:rFonts w:ascii="Times New Roman" w:hAnsi="Times New Roman"/>
          <w:b/>
          <w:szCs w:val="20"/>
        </w:rPr>
      </w:pPr>
    </w:p>
    <w:p w14:paraId="69F46458" w14:textId="77777777" w:rsidR="00FE5D23" w:rsidRPr="00BC796D" w:rsidRDefault="0088706D" w:rsidP="00FE5D23">
      <w:pPr>
        <w:pStyle w:val="Corpodetexto"/>
        <w:ind w:left="708" w:firstLine="12"/>
        <w:rPr>
          <w:rFonts w:ascii="Times New Roman" w:hAnsi="Times New Roman"/>
          <w:b/>
          <w:szCs w:val="20"/>
        </w:rPr>
      </w:pPr>
      <w:hyperlink r:id="rId11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FBA7D20" w14:textId="77777777" w:rsidR="004177C3" w:rsidRPr="00BC796D" w:rsidRDefault="004177C3" w:rsidP="00A95DCA">
      <w:pPr>
        <w:rPr>
          <w:b/>
          <w:szCs w:val="20"/>
          <w:lang w:val="pt-PT"/>
        </w:rPr>
      </w:pPr>
    </w:p>
    <w:p w14:paraId="105F29D1" w14:textId="77777777" w:rsidR="00012703" w:rsidRPr="00BC796D" w:rsidRDefault="00012703">
      <w:pPr>
        <w:spacing w:after="200" w:line="276" w:lineRule="auto"/>
        <w:rPr>
          <w:b/>
          <w:szCs w:val="20"/>
          <w:lang w:val="pt-PT"/>
        </w:rPr>
      </w:pPr>
      <w:r w:rsidRPr="00BC796D">
        <w:rPr>
          <w:b/>
          <w:szCs w:val="20"/>
          <w:lang w:val="pt-PT"/>
        </w:rPr>
        <w:br w:type="page"/>
      </w:r>
    </w:p>
    <w:p w14:paraId="2DD3EDB3" w14:textId="77777777" w:rsidR="00A95DCA" w:rsidRPr="00BC796D" w:rsidRDefault="004177C3" w:rsidP="00A95DCA">
      <w:pPr>
        <w:rPr>
          <w:b/>
          <w:szCs w:val="20"/>
          <w:lang w:val="pt-PT"/>
        </w:rPr>
      </w:pPr>
      <w:r w:rsidRPr="00BC796D">
        <w:rPr>
          <w:b/>
          <w:szCs w:val="20"/>
          <w:lang w:val="pt-PT"/>
        </w:rPr>
        <w:t>I</w:t>
      </w:r>
      <w:r w:rsidR="00A95DCA" w:rsidRPr="00BC796D">
        <w:rPr>
          <w:b/>
          <w:szCs w:val="20"/>
          <w:lang w:val="pt-PT"/>
        </w:rPr>
        <w:t>I – Regras de Validação de Campos:</w:t>
      </w:r>
    </w:p>
    <w:p w14:paraId="3652BD66" w14:textId="77777777" w:rsidR="00A95DCA" w:rsidRPr="00BC796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BC796D"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68DE333" w14:textId="77777777" w:rsidR="0012324D" w:rsidRPr="00BC796D" w:rsidRDefault="0012324D" w:rsidP="0012324D">
            <w:pPr>
              <w:pStyle w:val="PSDS-CorpodeTexto0"/>
              <w:rPr>
                <w:rFonts w:ascii="Times New Roman" w:hAnsi="Times New Roman"/>
              </w:rPr>
            </w:pPr>
          </w:p>
        </w:tc>
      </w:tr>
    </w:tbl>
    <w:p w14:paraId="4C480AF6" w14:textId="77777777" w:rsidR="00012703" w:rsidRPr="00BC796D" w:rsidRDefault="00012703" w:rsidP="001A3CDB">
      <w:pPr>
        <w:rPr>
          <w:b/>
          <w:szCs w:val="20"/>
          <w:lang w:val="pt-PT"/>
        </w:rPr>
      </w:pPr>
    </w:p>
    <w:p w14:paraId="02D9668C" w14:textId="77777777" w:rsidR="001A3CDB" w:rsidRPr="00BC796D" w:rsidRDefault="004177C3" w:rsidP="001A3CDB">
      <w:pPr>
        <w:rPr>
          <w:b/>
          <w:szCs w:val="20"/>
          <w:lang w:val="pt-PT"/>
        </w:rPr>
      </w:pPr>
      <w:r w:rsidRPr="00BC796D">
        <w:rPr>
          <w:b/>
          <w:szCs w:val="20"/>
          <w:lang w:val="pt-PT"/>
        </w:rPr>
        <w:t>I</w:t>
      </w:r>
      <w:r w:rsidR="001A3CDB" w:rsidRPr="00BC796D">
        <w:rPr>
          <w:b/>
          <w:szCs w:val="20"/>
          <w:lang w:val="pt-PT"/>
        </w:rPr>
        <w:t>II – Tabela Dinâmica:</w:t>
      </w:r>
      <w:r w:rsidR="00954EE0" w:rsidRPr="00BC796D">
        <w:rPr>
          <w:b/>
          <w:szCs w:val="20"/>
          <w:lang w:val="pt-PT"/>
        </w:rPr>
        <w:t xml:space="preserve"> N670 - Apuração da CSLL (PJ do Lucro Real)</w:t>
      </w:r>
    </w:p>
    <w:p w14:paraId="693FC0E7" w14:textId="77777777" w:rsidR="00165CCB" w:rsidRPr="00BC796D" w:rsidRDefault="00165CCB" w:rsidP="00165CCB"/>
    <w:p w14:paraId="4DD85907"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0ABD8569"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1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F12ADF2"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A7F8DA" w14:textId="77777777" w:rsidR="00165CCB" w:rsidRPr="00BC796D" w:rsidRDefault="00165CCB" w:rsidP="00165CCB">
      <w:pPr>
        <w:rPr>
          <w:b/>
          <w:szCs w:val="20"/>
        </w:rPr>
      </w:pPr>
    </w:p>
    <w:p w14:paraId="2902982A" w14:textId="77777777" w:rsidR="00911B11" w:rsidRPr="00BC796D" w:rsidRDefault="00911B11" w:rsidP="00911B11">
      <w:pPr>
        <w:rPr>
          <w:b/>
          <w:szCs w:val="20"/>
        </w:rPr>
      </w:pPr>
      <w:r w:rsidRPr="00BC796D">
        <w:rPr>
          <w:b/>
          <w:szCs w:val="20"/>
        </w:rPr>
        <w:t>Regras de validação da tabela dinâmica N670:</w:t>
      </w:r>
    </w:p>
    <w:p w14:paraId="63945C59" w14:textId="77777777" w:rsidR="00911B11" w:rsidRPr="00BC796D" w:rsidRDefault="00911B11" w:rsidP="00911B11">
      <w:pPr>
        <w:rPr>
          <w:b/>
          <w:szCs w:val="20"/>
        </w:rPr>
      </w:pPr>
    </w:p>
    <w:p w14:paraId="4DA79B0C"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7F2533DB"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N670_REGRAS</w:t>
      </w:r>
      <w:r w:rsidRPr="00BC796D">
        <w:rPr>
          <w:rFonts w:ascii="Times New Roman" w:hAnsi="Times New Roman" w:cs="Times New Roman"/>
          <w:szCs w:val="20"/>
        </w:rPr>
        <w:t>” no diretório C:\Arquivos de Programas RFB\Programas SPED\ECF\recursos\tabelas.</w:t>
      </w:r>
    </w:p>
    <w:p w14:paraId="776E730F"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40F56B" w14:textId="77777777" w:rsidR="00BC6BE0" w:rsidRPr="00BC796D" w:rsidRDefault="00BC6BE0" w:rsidP="00012703">
      <w:pPr>
        <w:pStyle w:val="NormalWeb"/>
        <w:spacing w:before="0" w:after="0"/>
        <w:jc w:val="both"/>
        <w:rPr>
          <w:rFonts w:ascii="Times New Roman" w:hAnsi="Times New Roman" w:cs="Times New Roman"/>
          <w:szCs w:val="20"/>
        </w:rPr>
      </w:pPr>
    </w:p>
    <w:p w14:paraId="4E13E429" w14:textId="77777777" w:rsidR="00202E6B" w:rsidRPr="00BC796D" w:rsidRDefault="004148A9" w:rsidP="009F314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C24CE03" w14:textId="77777777" w:rsidR="00202E6B" w:rsidRPr="00BC796D" w:rsidRDefault="00202E6B" w:rsidP="009F3147">
      <w:pPr>
        <w:pStyle w:val="Corpodetexto"/>
        <w:rPr>
          <w:rFonts w:ascii="Times New Roman" w:hAnsi="Times New Roman"/>
          <w:b/>
          <w:color w:val="002060"/>
          <w:szCs w:val="20"/>
        </w:rPr>
      </w:pPr>
    </w:p>
    <w:p w14:paraId="5B00301D" w14:textId="77777777" w:rsidR="009F3147" w:rsidRPr="00BC796D" w:rsidRDefault="009F3147" w:rsidP="009F3147">
      <w:pPr>
        <w:pStyle w:val="Corpodetexto"/>
        <w:rPr>
          <w:rFonts w:ascii="Times New Roman" w:hAnsi="Times New Roman"/>
          <w:b/>
          <w:color w:val="002060"/>
          <w:szCs w:val="20"/>
        </w:rPr>
      </w:pPr>
      <w:r w:rsidRPr="00BC796D">
        <w:rPr>
          <w:rFonts w:ascii="Times New Roman" w:hAnsi="Times New Roman"/>
          <w:b/>
          <w:color w:val="002060"/>
          <w:szCs w:val="20"/>
        </w:rPr>
        <w:t>|N670|23|CSLL POSTERGADA DE PERÍODOS DE APURAÇÃO ANTERIORES|10000,00|</w:t>
      </w:r>
    </w:p>
    <w:p w14:paraId="3142BF73"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N670|: Identificação do tipo do registro.</w:t>
      </w:r>
    </w:p>
    <w:p w14:paraId="68B75C5E"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23|: Código da linha.</w:t>
      </w:r>
      <w:r w:rsidRPr="00BC796D">
        <w:rPr>
          <w:rFonts w:ascii="Times New Roman" w:hAnsi="Times New Roman"/>
          <w:color w:val="002060"/>
          <w:szCs w:val="20"/>
        </w:rPr>
        <w:tab/>
      </w:r>
    </w:p>
    <w:p w14:paraId="5D5F67D3"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CSLL POSTERGADA DE PERÍODOS DE APURAÇÃO ANTERIORES|: Descrição da linha.</w:t>
      </w:r>
    </w:p>
    <w:p w14:paraId="301EF626"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ED5EA3F" w14:textId="77777777" w:rsidR="009F3147" w:rsidRPr="00BC796D" w:rsidRDefault="009F3147">
      <w:pPr>
        <w:spacing w:after="200" w:line="276" w:lineRule="auto"/>
        <w:rPr>
          <w:b/>
          <w:bCs/>
          <w:color w:val="0000FF"/>
          <w:szCs w:val="20"/>
        </w:rPr>
      </w:pPr>
      <w:r w:rsidRPr="00BC796D">
        <w:rPr>
          <w:color w:val="0000FF"/>
          <w:szCs w:val="20"/>
        </w:rPr>
        <w:br w:type="page"/>
      </w:r>
    </w:p>
    <w:p w14:paraId="5F882F94" w14:textId="77777777" w:rsidR="002E6F04" w:rsidRPr="00BC796D" w:rsidRDefault="002E6F04" w:rsidP="00867F54">
      <w:pPr>
        <w:pStyle w:val="Ttulo4"/>
      </w:pPr>
      <w:bookmarkStart w:id="262" w:name="_Toc532980444"/>
      <w:r w:rsidRPr="00BC796D">
        <w:t>Registro N990: Encerramento do Bloco N</w:t>
      </w:r>
      <w:bookmarkEnd w:id="262"/>
    </w:p>
    <w:p w14:paraId="06961F8E" w14:textId="77777777" w:rsidR="00E506D3" w:rsidRPr="00BC796D" w:rsidRDefault="00E506D3" w:rsidP="00E506D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22202C5C"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990: ENCERRAMENTO DO BLOCO N</w:t>
            </w:r>
          </w:p>
        </w:tc>
      </w:tr>
      <w:tr w:rsidR="002F55F7" w:rsidRPr="00BC796D" w14:paraId="43EBEA98" w14:textId="77777777" w:rsidTr="002F55F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F55F7" w:rsidRPr="00BC796D" w14:paraId="3100C60C"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2F55F7" w:rsidRPr="00BC796D" w14:paraId="5FC911BC"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FBA47D1" w14:textId="77777777" w:rsidR="00BC6BE0" w:rsidRPr="00BC796D" w:rsidRDefault="00BC6BE0" w:rsidP="00BC6BE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BC796D" w14:paraId="61B82862"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061527DF"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0F2219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00D1CB"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E7D042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shd w:val="clear" w:color="auto" w:fill="auto"/>
            <w:vAlign w:val="center"/>
            <w:hideMark/>
          </w:tcPr>
          <w:p w14:paraId="1D14465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DDB8E9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F9EA8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0A8302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990]</w:t>
            </w:r>
          </w:p>
        </w:tc>
        <w:tc>
          <w:tcPr>
            <w:tcW w:w="1120" w:type="dxa"/>
            <w:tcBorders>
              <w:top w:val="nil"/>
              <w:left w:val="nil"/>
              <w:bottom w:val="nil"/>
              <w:right w:val="single" w:sz="8" w:space="0" w:color="auto"/>
            </w:tcBorders>
            <w:shd w:val="clear" w:color="auto" w:fill="auto"/>
            <w:vAlign w:val="center"/>
            <w:hideMark/>
          </w:tcPr>
          <w:p w14:paraId="0F4C884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62C04CF9" w14:textId="77777777" w:rsidTr="002F55F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655E70B" w14:textId="77777777" w:rsidR="00BC6BE0" w:rsidRPr="00BC796D" w:rsidRDefault="00BC6BE0" w:rsidP="00E506D3">
      <w:pPr>
        <w:pStyle w:val="Corpodetexto"/>
        <w:rPr>
          <w:rFonts w:ascii="Times New Roman" w:hAnsi="Times New Roman"/>
          <w:b/>
          <w:color w:val="002060"/>
          <w:szCs w:val="20"/>
        </w:rPr>
      </w:pPr>
    </w:p>
    <w:p w14:paraId="288D4AC4" w14:textId="77777777" w:rsidR="00BC6BE0"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F7A1CC4" w14:textId="77777777" w:rsidR="00BC6BE0" w:rsidRPr="00BC796D" w:rsidRDefault="00BC6BE0" w:rsidP="00E506D3">
      <w:pPr>
        <w:pStyle w:val="Corpodetexto"/>
        <w:rPr>
          <w:rFonts w:ascii="Times New Roman" w:hAnsi="Times New Roman"/>
          <w:b/>
          <w:color w:val="002060"/>
          <w:szCs w:val="20"/>
        </w:rPr>
      </w:pPr>
    </w:p>
    <w:p w14:paraId="1AAE63B2" w14:textId="77777777" w:rsidR="00E506D3"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N990|2000|</w:t>
      </w:r>
    </w:p>
    <w:p w14:paraId="2F336AFF"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N990|: Identificação do tipo do registro.</w:t>
      </w:r>
    </w:p>
    <w:p w14:paraId="629C8F7A"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N é 2.000 (dois mil registros).</w:t>
      </w:r>
    </w:p>
    <w:p w14:paraId="2B39292B" w14:textId="77777777" w:rsidR="009479AD" w:rsidRPr="00BC796D" w:rsidRDefault="009479AD" w:rsidP="009479AD">
      <w:pPr>
        <w:pStyle w:val="PSDS-MarcadoresNivel2"/>
        <w:numPr>
          <w:ilvl w:val="0"/>
          <w:numId w:val="0"/>
        </w:numPr>
        <w:rPr>
          <w:rFonts w:ascii="Times New Roman" w:hAnsi="Times New Roman"/>
        </w:rPr>
      </w:pPr>
    </w:p>
    <w:p w14:paraId="4AED1509" w14:textId="77777777" w:rsidR="00EF69B3" w:rsidRPr="00BC796D" w:rsidRDefault="00EF69B3">
      <w:pPr>
        <w:rPr>
          <w:b/>
          <w:bCs/>
          <w:color w:val="0000FF"/>
          <w:szCs w:val="20"/>
        </w:rPr>
      </w:pPr>
      <w:r w:rsidRPr="00BC796D">
        <w:rPr>
          <w:color w:val="0000FF"/>
          <w:szCs w:val="20"/>
        </w:rPr>
        <w:br w:type="page"/>
      </w:r>
    </w:p>
    <w:p w14:paraId="044CDFE0" w14:textId="77777777" w:rsidR="009479AD" w:rsidRPr="00BC796D" w:rsidRDefault="009479AD" w:rsidP="00867F54">
      <w:pPr>
        <w:pStyle w:val="Ttulo3"/>
      </w:pPr>
      <w:bookmarkStart w:id="263" w:name="_Toc532980445"/>
      <w:r w:rsidRPr="00BC796D">
        <w:t>Bloco P: Lucro Presumido</w:t>
      </w:r>
      <w:bookmarkEnd w:id="263"/>
    </w:p>
    <w:p w14:paraId="1435538B" w14:textId="77777777" w:rsidR="00721E85" w:rsidRPr="00BC796D"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BC796D" w:rsidRDefault="00721E85" w:rsidP="00721E85">
      <w:pPr>
        <w:pStyle w:val="NormalWeb"/>
        <w:spacing w:before="0" w:after="0"/>
        <w:jc w:val="both"/>
        <w:rPr>
          <w:rFonts w:ascii="Times New Roman" w:hAnsi="Times New Roman" w:cs="Times New Roman"/>
          <w:szCs w:val="20"/>
        </w:rPr>
      </w:pPr>
    </w:p>
    <w:p w14:paraId="4E88D27D" w14:textId="158EB600"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 do lucro presumido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C64F7C" w:rsidRPr="00BC796D">
        <w:rPr>
          <w:rFonts w:ascii="Times New Roman" w:hAnsi="Times New Roman" w:cs="Times New Roman"/>
          <w:szCs w:val="20"/>
        </w:rPr>
        <w:t>9580/2018</w:t>
      </w:r>
      <w:r w:rsidR="00721E85" w:rsidRPr="00BC796D">
        <w:rPr>
          <w:rFonts w:ascii="Times New Roman" w:hAnsi="Times New Roman" w:cs="Times New Roman"/>
          <w:szCs w:val="20"/>
        </w:rPr>
        <w:t>; lei nº 12.973/2014; IN RFB nº 1.700/2017; etc.).</w:t>
      </w:r>
    </w:p>
    <w:p w14:paraId="71FFEB3C" w14:textId="77777777" w:rsidR="00721E85" w:rsidRPr="00BC796D" w:rsidRDefault="00721E85" w:rsidP="00721E85">
      <w:pPr>
        <w:pStyle w:val="NormalWeb"/>
        <w:spacing w:before="0" w:after="0"/>
        <w:jc w:val="both"/>
        <w:rPr>
          <w:rFonts w:ascii="Times New Roman" w:hAnsi="Times New Roman" w:cs="Times New Roman"/>
          <w:szCs w:val="20"/>
        </w:rPr>
      </w:pPr>
    </w:p>
    <w:p w14:paraId="01F0573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Conceito</w:t>
      </w:r>
    </w:p>
    <w:p w14:paraId="7C4F44C7" w14:textId="77777777" w:rsidR="008E02BE" w:rsidRPr="00BC796D" w:rsidRDefault="008E02BE" w:rsidP="008E02BE">
      <w:pPr>
        <w:pStyle w:val="NormalWeb"/>
        <w:spacing w:before="0" w:after="0"/>
        <w:jc w:val="both"/>
        <w:rPr>
          <w:rFonts w:ascii="Times New Roman" w:hAnsi="Times New Roman" w:cs="Times New Roman"/>
          <w:szCs w:val="20"/>
        </w:rPr>
      </w:pPr>
    </w:p>
    <w:p w14:paraId="080E780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 Ingresso no Sistema</w:t>
      </w:r>
    </w:p>
    <w:p w14:paraId="56650345" w14:textId="77777777" w:rsidR="008E02BE" w:rsidRPr="00BC796D" w:rsidRDefault="008E02BE" w:rsidP="008E02BE">
      <w:pPr>
        <w:pStyle w:val="NormalWeb"/>
        <w:spacing w:before="0" w:after="0"/>
        <w:jc w:val="both"/>
        <w:rPr>
          <w:rFonts w:ascii="Times New Roman" w:hAnsi="Times New Roman" w:cs="Times New Roman"/>
          <w:szCs w:val="20"/>
        </w:rPr>
      </w:pPr>
    </w:p>
    <w:p w14:paraId="7C3B559D"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BC796D" w:rsidRDefault="00F420D8" w:rsidP="00F420D8">
      <w:pPr>
        <w:pStyle w:val="NormalWeb"/>
        <w:spacing w:before="0" w:after="0"/>
        <w:jc w:val="both"/>
        <w:rPr>
          <w:rFonts w:ascii="Times New Roman" w:hAnsi="Times New Roman" w:cs="Times New Roman"/>
          <w:szCs w:val="20"/>
        </w:rPr>
      </w:pPr>
    </w:p>
    <w:p w14:paraId="26E3FC19"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BC796D" w:rsidRDefault="00F420D8" w:rsidP="008E02BE">
      <w:pPr>
        <w:pStyle w:val="NormalWeb"/>
        <w:spacing w:before="0" w:after="0"/>
        <w:jc w:val="both"/>
        <w:rPr>
          <w:rFonts w:ascii="Times New Roman" w:hAnsi="Times New Roman" w:cs="Times New Roman"/>
          <w:szCs w:val="20"/>
        </w:rPr>
      </w:pPr>
    </w:p>
    <w:p w14:paraId="42E8B985"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opção pela apuração do imposto de renda com base no lucro presumido é definitiva para o ano-calendár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18, de 1998, art. 13, § 1</w:t>
      </w:r>
      <w:r w:rsidRPr="00BC796D">
        <w:rPr>
          <w:rFonts w:ascii="Times New Roman" w:hAnsi="Times New Roman" w:cs="Times New Roman"/>
          <w:strike/>
          <w:szCs w:val="20"/>
        </w:rPr>
        <w:t>º</w:t>
      </w:r>
      <w:r w:rsidRPr="00BC796D">
        <w:rPr>
          <w:rFonts w:ascii="Times New Roman" w:hAnsi="Times New Roman" w:cs="Times New Roman"/>
          <w:szCs w:val="20"/>
        </w:rPr>
        <w:t>).</w:t>
      </w:r>
    </w:p>
    <w:p w14:paraId="75220ADD" w14:textId="77777777" w:rsidR="00F420D8" w:rsidRPr="00BC796D"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BC796D"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 Saída do Sistema</w:t>
      </w:r>
    </w:p>
    <w:p w14:paraId="122F72C6" w14:textId="77777777" w:rsidR="008E02BE" w:rsidRPr="00BC796D" w:rsidRDefault="008E02BE" w:rsidP="008E02BE">
      <w:pPr>
        <w:pStyle w:val="NormalWeb"/>
        <w:spacing w:before="0" w:after="0"/>
        <w:jc w:val="both"/>
        <w:rPr>
          <w:rFonts w:ascii="Times New Roman" w:hAnsi="Times New Roman" w:cs="Times New Roman"/>
          <w:szCs w:val="20"/>
        </w:rPr>
      </w:pPr>
    </w:p>
    <w:p w14:paraId="4152D71E"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BC796D" w:rsidRDefault="008E02BE" w:rsidP="008E02BE">
      <w:pPr>
        <w:pStyle w:val="NormalWeb"/>
        <w:spacing w:before="0" w:after="0"/>
        <w:jc w:val="both"/>
        <w:rPr>
          <w:rFonts w:ascii="Times New Roman" w:hAnsi="Times New Roman" w:cs="Times New Roman"/>
          <w:b/>
          <w:bCs/>
          <w:szCs w:val="20"/>
        </w:rPr>
      </w:pPr>
    </w:p>
    <w:p w14:paraId="5F74298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 Pessoas Jurídicas Autorizadas a Optar</w:t>
      </w:r>
    </w:p>
    <w:p w14:paraId="0669BFBE" w14:textId="77777777" w:rsidR="008E02BE" w:rsidRPr="00BC796D" w:rsidRDefault="008E02BE" w:rsidP="008E02BE">
      <w:pPr>
        <w:pStyle w:val="NormalWeb"/>
        <w:spacing w:before="0" w:after="0"/>
        <w:jc w:val="both"/>
        <w:rPr>
          <w:rFonts w:ascii="Times New Roman" w:hAnsi="Times New Roman" w:cs="Times New Roman"/>
          <w:b/>
          <w:bCs/>
          <w:szCs w:val="20"/>
        </w:rPr>
      </w:pPr>
    </w:p>
    <w:p w14:paraId="21ED892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1) Considerações Gerais</w:t>
      </w:r>
    </w:p>
    <w:p w14:paraId="30B29E2A" w14:textId="77777777" w:rsidR="008E02BE" w:rsidRPr="00BC796D" w:rsidRDefault="008E02BE" w:rsidP="008E02BE">
      <w:pPr>
        <w:pStyle w:val="NormalWeb"/>
        <w:spacing w:before="0" w:after="0"/>
        <w:jc w:val="both"/>
        <w:rPr>
          <w:rFonts w:ascii="Times New Roman" w:hAnsi="Times New Roman" w:cs="Times New Roman"/>
          <w:szCs w:val="20"/>
        </w:rPr>
      </w:pPr>
    </w:p>
    <w:p w14:paraId="4F6A8FA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77777777" w:rsidR="008E02BE" w:rsidRPr="00BC796D" w:rsidRDefault="00F420D8" w:rsidP="00F420D8">
      <w:pPr>
        <w:pStyle w:val="NormalWeb"/>
        <w:ind w:firstLine="708"/>
        <w:jc w:val="both"/>
        <w:rPr>
          <w:rFonts w:ascii="Times New Roman" w:hAnsi="Times New Roman" w:cs="Times New Roman"/>
          <w:szCs w:val="20"/>
        </w:rPr>
      </w:pPr>
      <w:r w:rsidRPr="00BC796D">
        <w:rPr>
          <w:rFonts w:ascii="Times New Roman" w:hAnsi="Times New Roman" w:cs="Times New Roman"/>
          <w:szCs w:val="20"/>
        </w:rPr>
        <w:t>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Instrução Normativa RFB nº 1.312, de 28 de dezembro de 2012; e 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BC796D" w:rsidRDefault="008E02BE" w:rsidP="008E02BE">
      <w:pPr>
        <w:pStyle w:val="NormalWeb"/>
        <w:spacing w:before="0" w:after="0"/>
        <w:jc w:val="both"/>
        <w:rPr>
          <w:rFonts w:ascii="Times New Roman" w:hAnsi="Times New Roman" w:cs="Times New Roman"/>
          <w:szCs w:val="20"/>
        </w:rPr>
      </w:pPr>
    </w:p>
    <w:p w14:paraId="303A3E9E"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264" w:name="BM17/97"/>
      <w:bookmarkEnd w:id="264"/>
      <w:r w:rsidRPr="00BC796D">
        <w:rPr>
          <w:rFonts w:ascii="Times New Roman" w:hAnsi="Times New Roman" w:cs="Times New Roman"/>
          <w:szCs w:val="20"/>
        </w:rPr>
        <w:t>e que atendidas as disposições legais pertinent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art. 47, § 2</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1</w:t>
      </w:r>
      <w:r w:rsidRPr="00BC796D">
        <w:rPr>
          <w:rFonts w:ascii="Times New Roman" w:hAnsi="Times New Roman" w:cs="Times New Roman"/>
          <w:strike/>
          <w:szCs w:val="20"/>
        </w:rPr>
        <w:t>º</w:t>
      </w:r>
      <w:r w:rsidRPr="00BC796D">
        <w:rPr>
          <w:rFonts w:ascii="Times New Roman" w:hAnsi="Times New Roman" w:cs="Times New Roman"/>
          <w:szCs w:val="20"/>
        </w:rPr>
        <w:t>; Instrução Normativa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2017, art. 235).</w:t>
      </w:r>
    </w:p>
    <w:p w14:paraId="45810871"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2) Optantes pelo Refis</w:t>
      </w:r>
    </w:p>
    <w:p w14:paraId="2ED681C4" w14:textId="77777777" w:rsidR="008E02BE" w:rsidRPr="00BC796D" w:rsidRDefault="008E02BE" w:rsidP="008E02BE">
      <w:pPr>
        <w:pStyle w:val="NormalWeb"/>
        <w:spacing w:before="0" w:after="0"/>
        <w:jc w:val="both"/>
        <w:rPr>
          <w:rFonts w:ascii="Times New Roman" w:hAnsi="Times New Roman" w:cs="Times New Roman"/>
          <w:szCs w:val="20"/>
        </w:rPr>
      </w:pPr>
    </w:p>
    <w:p w14:paraId="763D18D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BC796D" w:rsidRDefault="008E02BE" w:rsidP="008E02BE">
      <w:pPr>
        <w:pStyle w:val="NormalWeb"/>
        <w:spacing w:before="0" w:after="0"/>
        <w:jc w:val="both"/>
        <w:rPr>
          <w:rFonts w:ascii="Times New Roman" w:hAnsi="Times New Roman" w:cs="Times New Roman"/>
          <w:szCs w:val="20"/>
        </w:rPr>
      </w:pPr>
    </w:p>
    <w:p w14:paraId="61E5C0E9"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BC796D" w:rsidRDefault="008E02BE" w:rsidP="008E02BE">
      <w:pPr>
        <w:pStyle w:val="NormalWeb"/>
        <w:spacing w:before="0" w:after="0"/>
        <w:jc w:val="both"/>
        <w:rPr>
          <w:rFonts w:ascii="Times New Roman" w:hAnsi="Times New Roman" w:cs="Times New Roman"/>
          <w:szCs w:val="20"/>
        </w:rPr>
      </w:pPr>
    </w:p>
    <w:p w14:paraId="5141DD5C"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265" w:name="subitem_15.2.1"/>
      <w:bookmarkEnd w:id="265"/>
      <w:r w:rsidRPr="00BC796D">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266" w:name="subitem_15.2.2"/>
      <w:bookmarkEnd w:id="266"/>
      <w:r w:rsidRPr="00BC796D">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64, de 2000, art. 4</w:t>
      </w:r>
      <w:r w:rsidRPr="00BC796D">
        <w:rPr>
          <w:rFonts w:ascii="Times New Roman" w:hAnsi="Times New Roman" w:cs="Times New Roman"/>
          <w:strike/>
          <w:szCs w:val="20"/>
        </w:rPr>
        <w:t>º</w:t>
      </w:r>
      <w:r w:rsidRPr="00BC796D">
        <w:rPr>
          <w:rFonts w:ascii="Times New Roman" w:hAnsi="Times New Roman" w:cs="Times New Roman"/>
          <w:szCs w:val="20"/>
        </w:rPr>
        <w:t>).</w:t>
      </w:r>
    </w:p>
    <w:p w14:paraId="66D60369" w14:textId="77777777" w:rsidR="008E02BE" w:rsidRPr="00BC796D" w:rsidRDefault="008E02BE" w:rsidP="008E02BE">
      <w:pPr>
        <w:pStyle w:val="NormalWeb"/>
        <w:spacing w:before="0" w:after="0"/>
        <w:jc w:val="both"/>
        <w:rPr>
          <w:rFonts w:ascii="Times New Roman" w:hAnsi="Times New Roman" w:cs="Times New Roman"/>
          <w:szCs w:val="20"/>
        </w:rPr>
      </w:pPr>
    </w:p>
    <w:p w14:paraId="3B4DD00D"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267" w:name="subitem_15.2.3"/>
      <w:bookmarkEnd w:id="267"/>
      <w:r w:rsidRPr="00BC796D">
        <w:rPr>
          <w:rFonts w:ascii="Times New Roman" w:hAnsi="Times New Roman" w:cs="Times New Roman"/>
          <w:szCs w:val="20"/>
        </w:rPr>
        <w:t>exclusão.</w:t>
      </w:r>
    </w:p>
    <w:p w14:paraId="333354B2" w14:textId="77777777" w:rsidR="008E02BE" w:rsidRPr="00BC796D" w:rsidRDefault="008E02BE" w:rsidP="008E02BE">
      <w:pPr>
        <w:pStyle w:val="NormalWeb"/>
        <w:spacing w:before="0" w:after="0"/>
        <w:jc w:val="both"/>
        <w:rPr>
          <w:rFonts w:ascii="Times New Roman" w:hAnsi="Times New Roman" w:cs="Times New Roman"/>
          <w:szCs w:val="20"/>
        </w:rPr>
      </w:pPr>
    </w:p>
    <w:p w14:paraId="5344FF9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268" w:name="subitem_15.2.4"/>
      <w:bookmarkEnd w:id="268"/>
      <w:r w:rsidRPr="00BC796D">
        <w:rPr>
          <w:rFonts w:ascii="Times New Roman" w:hAnsi="Times New Roman" w:cs="Times New Roman"/>
          <w:szCs w:val="20"/>
        </w:rPr>
        <w:t>am ingressado no Refis, enquanto não conclu</w:t>
      </w:r>
      <w:bookmarkStart w:id="269" w:name="subitem_15.2.4.1"/>
      <w:bookmarkEnd w:id="269"/>
      <w:r w:rsidRPr="00BC796D">
        <w:rPr>
          <w:rFonts w:ascii="Times New Roman" w:hAnsi="Times New Roman" w:cs="Times New Roman"/>
          <w:szCs w:val="20"/>
        </w:rPr>
        <w:t>ídas as operações imobiliárias para as quais haja registro de custo orçado.</w:t>
      </w:r>
    </w:p>
    <w:p w14:paraId="190D1B6B" w14:textId="77777777" w:rsidR="008E02BE" w:rsidRPr="00BC796D" w:rsidRDefault="008E02BE" w:rsidP="008E02BE">
      <w:pPr>
        <w:pStyle w:val="NormalWeb"/>
        <w:spacing w:before="0" w:after="0"/>
        <w:jc w:val="both"/>
        <w:rPr>
          <w:rFonts w:ascii="Times New Roman" w:hAnsi="Times New Roman" w:cs="Times New Roman"/>
          <w:b/>
          <w:bCs/>
          <w:szCs w:val="20"/>
        </w:rPr>
      </w:pPr>
    </w:p>
    <w:p w14:paraId="26E1A520"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 Verificação do Limite de Receita</w:t>
      </w:r>
    </w:p>
    <w:p w14:paraId="39887A84" w14:textId="77777777" w:rsidR="008E02BE" w:rsidRPr="00BC796D" w:rsidRDefault="008E02BE" w:rsidP="008E02BE">
      <w:pPr>
        <w:pStyle w:val="NormalWeb"/>
        <w:spacing w:before="0" w:after="0"/>
        <w:jc w:val="both"/>
        <w:rPr>
          <w:rFonts w:ascii="Times New Roman" w:hAnsi="Times New Roman" w:cs="Times New Roman"/>
          <w:szCs w:val="20"/>
        </w:rPr>
      </w:pPr>
    </w:p>
    <w:p w14:paraId="43D0F52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BC796D" w:rsidRDefault="008E02BE" w:rsidP="008E02BE">
      <w:pPr>
        <w:pStyle w:val="NormalWeb"/>
        <w:spacing w:before="0" w:after="0"/>
        <w:jc w:val="both"/>
        <w:rPr>
          <w:rFonts w:ascii="Times New Roman" w:hAnsi="Times New Roman" w:cs="Times New Roman"/>
          <w:b/>
          <w:bCs/>
          <w:szCs w:val="20"/>
        </w:rPr>
      </w:pPr>
    </w:p>
    <w:p w14:paraId="7549484A" w14:textId="77777777" w:rsidR="008E02BE" w:rsidRPr="00BC796D" w:rsidRDefault="008E02BE" w:rsidP="008E02BE">
      <w:pPr>
        <w:pStyle w:val="NormalWeb"/>
        <w:spacing w:before="0" w:after="0"/>
        <w:jc w:val="both"/>
        <w:rPr>
          <w:rFonts w:ascii="Times New Roman" w:hAnsi="Times New Roman" w:cs="Times New Roman"/>
          <w:b/>
          <w:bCs/>
          <w:szCs w:val="20"/>
        </w:rPr>
      </w:pPr>
    </w:p>
    <w:p w14:paraId="17673A38" w14:textId="77777777" w:rsidR="008E02BE" w:rsidRPr="00BC796D" w:rsidRDefault="008E02BE" w:rsidP="008E02BE">
      <w:pPr>
        <w:pStyle w:val="NormalWeb"/>
        <w:spacing w:before="0" w:after="0"/>
        <w:jc w:val="both"/>
        <w:rPr>
          <w:rFonts w:ascii="Times New Roman" w:hAnsi="Times New Roman" w:cs="Times New Roman"/>
          <w:b/>
          <w:bCs/>
          <w:szCs w:val="20"/>
        </w:rPr>
      </w:pPr>
    </w:p>
    <w:p w14:paraId="6E312938" w14:textId="77777777" w:rsidR="008E02BE" w:rsidRPr="00BC796D" w:rsidRDefault="008E02BE" w:rsidP="008E02BE">
      <w:pPr>
        <w:pStyle w:val="NormalWeb"/>
        <w:spacing w:before="0" w:after="0"/>
        <w:jc w:val="both"/>
        <w:rPr>
          <w:rFonts w:ascii="Times New Roman" w:hAnsi="Times New Roman" w:cs="Times New Roman"/>
          <w:b/>
          <w:bCs/>
          <w:szCs w:val="20"/>
        </w:rPr>
      </w:pPr>
    </w:p>
    <w:p w14:paraId="6F072FFE" w14:textId="77777777" w:rsidR="00F420D8" w:rsidRPr="00BC796D" w:rsidRDefault="00F420D8" w:rsidP="00F420D8">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1) Valores Integrantes da Receita Total</w:t>
      </w:r>
    </w:p>
    <w:p w14:paraId="01C91DC9" w14:textId="77777777" w:rsidR="00F420D8" w:rsidRPr="00BC796D" w:rsidRDefault="00F420D8" w:rsidP="00F420D8">
      <w:pPr>
        <w:pStyle w:val="NormalWeb"/>
        <w:spacing w:before="0" w:after="0"/>
        <w:jc w:val="both"/>
        <w:rPr>
          <w:rFonts w:ascii="Times New Roman" w:hAnsi="Times New Roman" w:cs="Times New Roman"/>
          <w:szCs w:val="20"/>
        </w:rPr>
      </w:pPr>
    </w:p>
    <w:p w14:paraId="1B885AE6"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ntegram a receita total para fins de determinação do limite de que trata o subitem IV.1:</w:t>
      </w:r>
    </w:p>
    <w:p w14:paraId="5913E9D8" w14:textId="77777777" w:rsidR="00F420D8" w:rsidRPr="00BC796D" w:rsidRDefault="00F420D8" w:rsidP="00F420D8">
      <w:pPr>
        <w:pStyle w:val="NormalWeb"/>
        <w:spacing w:before="0" w:after="0"/>
        <w:jc w:val="both"/>
        <w:rPr>
          <w:rFonts w:ascii="Times New Roman" w:hAnsi="Times New Roman" w:cs="Times New Roman"/>
          <w:szCs w:val="20"/>
        </w:rPr>
      </w:pPr>
    </w:p>
    <w:p w14:paraId="6BFEEE77"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a) da receita bruta mensal;</w:t>
      </w:r>
    </w:p>
    <w:p w14:paraId="2E0F33C2"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c) dos rendimentos produzidos por aplicações financeiras de renda fixa e de renda variável;</w:t>
      </w:r>
    </w:p>
    <w:p w14:paraId="1E70E473"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d) das demais receitas e ganhos de capital;</w:t>
      </w:r>
    </w:p>
    <w:p w14:paraId="6BF8D695"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e) das parcelas de receitas auferidas nas exportações às pessoas vinculadas ou aos países com tributação favorecida que excederem o valor já apropriado na escrituração da empresa, na forma prevista na Instrução Normativa RFB nº 1.312, de 28 de dezembro de 2012; e</w:t>
      </w:r>
    </w:p>
    <w:p w14:paraId="444D04EB" w14:textId="77777777" w:rsidR="00F420D8" w:rsidRPr="00BC796D" w:rsidRDefault="00F420D8" w:rsidP="00F420D8">
      <w:pPr>
        <w:pStyle w:val="NormalWeb"/>
        <w:spacing w:before="0" w:after="0"/>
        <w:ind w:firstLine="709"/>
        <w:jc w:val="both"/>
        <w:rPr>
          <w:rFonts w:ascii="Times New Roman" w:hAnsi="Times New Roman" w:cs="Times New Roman"/>
          <w:szCs w:val="20"/>
        </w:rPr>
      </w:pPr>
      <w:r w:rsidRPr="00BC796D">
        <w:rPr>
          <w:rFonts w:ascii="Times New Roman" w:hAnsi="Times New Roman" w:cs="Times New Roman"/>
          <w:szCs w:val="20"/>
        </w:rPr>
        <w:t>f) dos juros sobre o capital próprio que não tenham sido contabilizados como receita, conforme disposto no parágrafo único do art. 76.</w:t>
      </w:r>
    </w:p>
    <w:p w14:paraId="59C28FB3" w14:textId="77777777" w:rsidR="00F420D8" w:rsidRPr="00BC796D" w:rsidRDefault="00F420D8" w:rsidP="00F420D8">
      <w:pPr>
        <w:pStyle w:val="NormalWeb"/>
        <w:spacing w:before="0" w:after="0"/>
        <w:jc w:val="both"/>
        <w:rPr>
          <w:rFonts w:ascii="Times New Roman" w:hAnsi="Times New Roman" w:cs="Times New Roman"/>
          <w:b/>
          <w:bCs/>
          <w:szCs w:val="20"/>
        </w:rPr>
      </w:pPr>
    </w:p>
    <w:p w14:paraId="180FA830" w14:textId="77777777" w:rsidR="00F420D8" w:rsidRPr="00BC796D" w:rsidRDefault="00F420D8" w:rsidP="00F420D8">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2) Valores não Integrantes da Receita Total</w:t>
      </w:r>
    </w:p>
    <w:p w14:paraId="2BB3EAF7" w14:textId="77777777" w:rsidR="00F420D8" w:rsidRPr="00BC796D" w:rsidRDefault="00F420D8" w:rsidP="00F420D8">
      <w:pPr>
        <w:pStyle w:val="NormalWeb"/>
        <w:spacing w:before="0" w:after="0"/>
        <w:jc w:val="both"/>
        <w:rPr>
          <w:rFonts w:ascii="Times New Roman" w:hAnsi="Times New Roman" w:cs="Times New Roman"/>
          <w:szCs w:val="20"/>
        </w:rPr>
      </w:pPr>
    </w:p>
    <w:p w14:paraId="3049E20B"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BC796D" w:rsidRDefault="008E02BE" w:rsidP="008E02BE">
      <w:pPr>
        <w:pStyle w:val="NormalWeb"/>
        <w:spacing w:before="0" w:after="0"/>
        <w:jc w:val="both"/>
        <w:rPr>
          <w:rFonts w:ascii="Times New Roman" w:hAnsi="Times New Roman" w:cs="Times New Roman"/>
          <w:b/>
          <w:bCs/>
          <w:szCs w:val="20"/>
        </w:rPr>
      </w:pPr>
    </w:p>
    <w:p w14:paraId="28E586E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 Determinação do Lucro Presumido</w:t>
      </w:r>
    </w:p>
    <w:p w14:paraId="08750026" w14:textId="77777777" w:rsidR="008E02BE" w:rsidRPr="00BC796D" w:rsidRDefault="008E02BE" w:rsidP="008E02BE">
      <w:pPr>
        <w:pStyle w:val="NormalWeb"/>
        <w:spacing w:before="0" w:after="0"/>
        <w:jc w:val="both"/>
        <w:rPr>
          <w:rFonts w:ascii="Times New Roman" w:hAnsi="Times New Roman" w:cs="Times New Roman"/>
          <w:b/>
          <w:bCs/>
          <w:szCs w:val="20"/>
        </w:rPr>
      </w:pPr>
    </w:p>
    <w:p w14:paraId="0B935613"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Percentuais</w:t>
      </w:r>
    </w:p>
    <w:p w14:paraId="2E59C715" w14:textId="77777777" w:rsidR="008E02BE" w:rsidRPr="00BC796D" w:rsidRDefault="008E02BE" w:rsidP="008E02BE">
      <w:pPr>
        <w:pStyle w:val="NormalWeb"/>
        <w:spacing w:before="0" w:after="0"/>
        <w:jc w:val="both"/>
        <w:rPr>
          <w:rFonts w:ascii="Times New Roman" w:hAnsi="Times New Roman" w:cs="Times New Roman"/>
          <w:szCs w:val="20"/>
        </w:rPr>
      </w:pPr>
    </w:p>
    <w:p w14:paraId="4537429A"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BC796D" w:rsidRDefault="00F420D8" w:rsidP="00F420D8">
      <w:pPr>
        <w:pStyle w:val="NormalWeb"/>
        <w:spacing w:before="0" w:after="0"/>
        <w:jc w:val="both"/>
        <w:rPr>
          <w:rFonts w:ascii="Times New Roman" w:hAnsi="Times New Roman" w:cs="Times New Roman"/>
          <w:szCs w:val="20"/>
        </w:rPr>
      </w:pPr>
    </w:p>
    <w:p w14:paraId="2CDF2E93"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8% (oito por cento) sobre a receita bruta mensal proveniente:</w:t>
      </w:r>
    </w:p>
    <w:p w14:paraId="6FDA94EB" w14:textId="77777777" w:rsidR="00F420D8" w:rsidRPr="00BC796D"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BC796D" w:rsidRDefault="00F420D8" w:rsidP="00F420D8">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da venda de produtos de fabricação própria;</w:t>
      </w:r>
    </w:p>
    <w:p w14:paraId="42094445"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da venda de mercadorias adquiridas para revenda;</w:t>
      </w:r>
    </w:p>
    <w:p w14:paraId="788CE2E1"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4) da atividade rural; </w:t>
      </w:r>
    </w:p>
    <w:p w14:paraId="311E640F"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6) do transporte de cargas;</w:t>
      </w:r>
    </w:p>
    <w:p w14:paraId="47C43B08"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de outras atividades não caracterizadas como prestação de serviços;</w:t>
      </w:r>
    </w:p>
    <w:p w14:paraId="438D55F9"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2027FC50"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39074E26"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684DCD69"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0BCE2B89"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7F68D9F1"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16% (dezesseis por cento) sobre a receita bruta mensal auferida:;</w:t>
      </w:r>
    </w:p>
    <w:p w14:paraId="747DF513" w14:textId="77777777" w:rsidR="00F420D8" w:rsidRPr="00BC796D"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BC796D" w:rsidRDefault="00F420D8" w:rsidP="00F420D8">
      <w:pPr>
        <w:pStyle w:val="NormalWeb"/>
        <w:spacing w:before="0" w:after="0"/>
        <w:ind w:firstLine="1418"/>
        <w:jc w:val="both"/>
        <w:rPr>
          <w:rFonts w:ascii="Times New Roman" w:hAnsi="Times New Roman" w:cs="Times New Roman"/>
          <w:szCs w:val="20"/>
        </w:rPr>
      </w:pPr>
      <w:r w:rsidRPr="00BC796D">
        <w:rPr>
          <w:rFonts w:ascii="Times New Roman" w:hAnsi="Times New Roman" w:cs="Times New Roman"/>
          <w:szCs w:val="20"/>
        </w:rPr>
        <w:t>c.1) na prestação de serviços de transporte, exceto o de cargas</w:t>
      </w:r>
    </w:p>
    <w:p w14:paraId="067C35D7" w14:textId="77777777" w:rsidR="00F420D8" w:rsidRPr="00BC796D" w:rsidRDefault="00F420D8" w:rsidP="00F420D8">
      <w:pPr>
        <w:pStyle w:val="NormalWeb"/>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32% (trinta e dois por cento) sobre a receita bruta mensal auferida com as atividades de:</w:t>
      </w:r>
    </w:p>
    <w:p w14:paraId="095986B9"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1) prestação de serviços, relativos ao exercício de profissão legalmente regulamentada;</w:t>
      </w:r>
    </w:p>
    <w:p w14:paraId="65245A11"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2) intermediação de negócios;</w:t>
      </w:r>
    </w:p>
    <w:p w14:paraId="3EA03589"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d.3) administração, locação ou cessão de bens imóveis, móveis ou direitos de qualquer natureza; </w:t>
      </w:r>
    </w:p>
    <w:p w14:paraId="2332B02C"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4) construção por administração ou por empreitada unicamente de mão-de-obra ou com emprego parcial de matiriais;</w:t>
      </w:r>
    </w:p>
    <w:p w14:paraId="6A9D54EF"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BC796D" w:rsidRDefault="00F420D8" w:rsidP="00F420D8">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BC796D">
        <w:rPr>
          <w:rStyle w:val="nfase"/>
          <w:rFonts w:ascii="Times New Roman" w:hAnsi="Times New Roman" w:cs="Times New Roman"/>
          <w:szCs w:val="20"/>
        </w:rPr>
        <w:t>factoring</w:t>
      </w:r>
      <w:r w:rsidRPr="00BC796D">
        <w:rPr>
          <w:rFonts w:ascii="Times New Roman" w:hAnsi="Times New Roman" w:cs="Times New Roman"/>
          <w:szCs w:val="20"/>
        </w:rPr>
        <w:t>);</w:t>
      </w:r>
    </w:p>
    <w:p w14:paraId="40BCFD59" w14:textId="77777777" w:rsidR="00F420D8" w:rsidRPr="00BC796D" w:rsidRDefault="00F420D8" w:rsidP="00F420D8">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7) coleta e transporte de resíduos até aterros sanitários ou local de descarte;</w:t>
      </w:r>
    </w:p>
    <w:p w14:paraId="2D5019D9"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8) prestação de qualquer outra espécie de serviço não mencionada neste subitem.</w:t>
      </w:r>
    </w:p>
    <w:p w14:paraId="74FC5D7D" w14:textId="77777777" w:rsidR="00F420D8" w:rsidRPr="00BC796D" w:rsidRDefault="00F420D8" w:rsidP="00F420D8">
      <w:pPr>
        <w:pStyle w:val="NormalWeb"/>
        <w:spacing w:before="0" w:after="0"/>
        <w:jc w:val="both"/>
        <w:rPr>
          <w:rFonts w:ascii="Times New Roman" w:hAnsi="Times New Roman" w:cs="Times New Roman"/>
          <w:szCs w:val="20"/>
        </w:rPr>
      </w:pPr>
    </w:p>
    <w:p w14:paraId="109B8571"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s atividades de corretagem (seguros, imóveis, etc.) e as de representação comercial são consideradas atividades de intermediação de negócios.</w:t>
      </w:r>
    </w:p>
    <w:p w14:paraId="395AEB6F" w14:textId="77777777" w:rsidR="00F420D8" w:rsidRPr="00BC796D" w:rsidRDefault="00F420D8" w:rsidP="00F420D8">
      <w:pPr>
        <w:pStyle w:val="NormalWeb"/>
        <w:ind w:left="600"/>
        <w:jc w:val="both"/>
        <w:rPr>
          <w:rFonts w:cs="Times New Roman"/>
          <w:szCs w:val="20"/>
        </w:rPr>
      </w:pPr>
      <w:r w:rsidRPr="00BC796D">
        <w:rPr>
          <w:rFonts w:ascii="Times New Roman" w:hAnsi="Times New Roman" w:cs="Times New Roman"/>
          <w:b/>
          <w:bCs/>
          <w:szCs w:val="20"/>
        </w:rPr>
        <w:t>Atenção</w:t>
      </w:r>
    </w:p>
    <w:p w14:paraId="7006E1AE"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BC796D"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BC796D"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2832B350"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3C15D583"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6) O disposto na alínea “b5” não se aplica:</w:t>
      </w:r>
    </w:p>
    <w:p w14:paraId="7B5DFE7D"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6C782FF5"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59D4C256"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523052A7" w14:textId="77777777" w:rsidR="008E02BE" w:rsidRPr="00BC796D" w:rsidRDefault="008E02BE" w:rsidP="008E02BE">
      <w:pPr>
        <w:pStyle w:val="NormalWeb"/>
        <w:spacing w:before="0" w:after="0"/>
        <w:jc w:val="both"/>
        <w:rPr>
          <w:rFonts w:ascii="Times New Roman" w:hAnsi="Times New Roman" w:cs="Times New Roman"/>
          <w:b/>
          <w:bCs/>
          <w:szCs w:val="20"/>
        </w:rPr>
      </w:pPr>
    </w:p>
    <w:p w14:paraId="22DFC2B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2) Determinação da Base de Cálculo do Imposto Por Meio de Percentual Favorecido</w:t>
      </w:r>
    </w:p>
    <w:p w14:paraId="7D3D851F" w14:textId="77777777" w:rsidR="008E02BE" w:rsidRPr="00BC796D" w:rsidRDefault="008E02BE" w:rsidP="008E02BE">
      <w:pPr>
        <w:pStyle w:val="NormalWeb"/>
        <w:spacing w:before="0" w:after="0"/>
        <w:jc w:val="both"/>
        <w:rPr>
          <w:rFonts w:ascii="Times New Roman" w:hAnsi="Times New Roman" w:cs="Times New Roman"/>
          <w:szCs w:val="20"/>
        </w:rPr>
      </w:pPr>
    </w:p>
    <w:p w14:paraId="3C2901A1"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exclusivamente prestadoras de serviços em geral, me</w:t>
      </w:r>
      <w:bookmarkStart w:id="270" w:name="subitem_15.2.4.3"/>
      <w:bookmarkEnd w:id="270"/>
      <w:r w:rsidRPr="00BC796D">
        <w:rPr>
          <w:rFonts w:ascii="Times New Roman" w:hAnsi="Times New Roman" w:cs="Times New Roman"/>
          <w:szCs w:val="20"/>
        </w:rPr>
        <w:t>ncionadas nas alíneas "d.2", “d.3”, d.4”, "d.6", “d.7” e “d.8”retros, cuja receita bruta anual seja de até R$ 120.000,00, podem utilizar, para determinação da base de cálculo do imposto de renda trimestral, o percentual de 16% (dezesseis por cento).</w:t>
      </w:r>
    </w:p>
    <w:p w14:paraId="0C3051A3" w14:textId="77777777" w:rsidR="008E02BE" w:rsidRPr="00BC796D" w:rsidRDefault="008E02BE" w:rsidP="008E02BE">
      <w:pPr>
        <w:pStyle w:val="NormalWeb"/>
        <w:spacing w:before="0" w:after="0"/>
        <w:jc w:val="both"/>
        <w:rPr>
          <w:rFonts w:ascii="Times New Roman" w:hAnsi="Times New Roman" w:cs="Times New Roman"/>
          <w:szCs w:val="20"/>
        </w:rPr>
      </w:pPr>
    </w:p>
    <w:p w14:paraId="34B88D0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cu</w:t>
      </w:r>
      <w:bookmarkStart w:id="271" w:name="subitem_15.2.4.3.1"/>
      <w:bookmarkEnd w:id="271"/>
      <w:r w:rsidRPr="00BC796D">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BC796D" w:rsidRDefault="008E02BE" w:rsidP="008E02BE">
      <w:pPr>
        <w:pStyle w:val="NormalWeb"/>
        <w:spacing w:before="0" w:after="0"/>
        <w:jc w:val="both"/>
        <w:rPr>
          <w:rFonts w:ascii="Times New Roman" w:hAnsi="Times New Roman" w:cs="Times New Roman"/>
          <w:szCs w:val="20"/>
        </w:rPr>
      </w:pPr>
    </w:p>
    <w:p w14:paraId="46ECC0D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BC796D" w:rsidRDefault="008E02BE" w:rsidP="008E02BE">
      <w:pPr>
        <w:pStyle w:val="NormalWeb"/>
        <w:spacing w:before="0" w:after="0"/>
        <w:jc w:val="both"/>
        <w:rPr>
          <w:rFonts w:ascii="Times New Roman" w:hAnsi="Times New Roman" w:cs="Times New Roman"/>
          <w:b/>
          <w:bCs/>
          <w:szCs w:val="20"/>
        </w:rPr>
      </w:pPr>
    </w:p>
    <w:p w14:paraId="56FAA0E1"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 Conceito de Receita Bruta</w:t>
      </w:r>
    </w:p>
    <w:p w14:paraId="67FAC3B5" w14:textId="77777777" w:rsidR="008E02BE" w:rsidRPr="00BC796D" w:rsidRDefault="008E02BE" w:rsidP="008E02BE">
      <w:pPr>
        <w:pStyle w:val="NormalWeb"/>
        <w:spacing w:before="0" w:after="0"/>
        <w:jc w:val="both"/>
        <w:rPr>
          <w:rFonts w:ascii="Times New Roman" w:hAnsi="Times New Roman" w:cs="Times New Roman"/>
          <w:szCs w:val="20"/>
        </w:rPr>
      </w:pPr>
    </w:p>
    <w:p w14:paraId="1A32ED25"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BC796D"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BC796D"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BC796D"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0C4105E1"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 pes</w:t>
      </w:r>
      <w:bookmarkStart w:id="272" w:name="subitem_15.2.4.3.2"/>
      <w:bookmarkEnd w:id="272"/>
      <w:r w:rsidRPr="00BC796D">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BC796D"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273" w:name="subitem_15.2.6"/>
      <w:bookmarkEnd w:id="273"/>
      <w:r w:rsidRPr="00BC796D">
        <w:rPr>
          <w:rFonts w:ascii="Times New Roman" w:hAnsi="Times New Roman" w:cs="Times New Roman"/>
          <w:szCs w:val="20"/>
        </w:rPr>
        <w:t>tam os arts. 1</w:t>
      </w:r>
      <w:r w:rsidRPr="00BC796D">
        <w:rPr>
          <w:rFonts w:ascii="Times New Roman" w:hAnsi="Times New Roman" w:cs="Times New Roman"/>
          <w:strike/>
          <w:szCs w:val="20"/>
        </w:rPr>
        <w:t>º</w:t>
      </w:r>
      <w:r w:rsidRPr="00BC796D">
        <w:rPr>
          <w:rFonts w:ascii="Times New Roman" w:hAnsi="Times New Roman" w:cs="Times New Roman"/>
          <w:szCs w:val="20"/>
        </w:rPr>
        <w:t xml:space="preserve"> a 4</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3</w:t>
      </w:r>
      <w:bookmarkStart w:id="274" w:name="subitem_15.2.6.1"/>
      <w:bookmarkEnd w:id="274"/>
      <w:r w:rsidRPr="00BC796D">
        <w:rPr>
          <w:rFonts w:ascii="Times New Roman" w:hAnsi="Times New Roman" w:cs="Times New Roman"/>
          <w:szCs w:val="20"/>
        </w:rPr>
        <w:t>1, de 2 de agosto de 2004, alterados pelo art. 111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196, de 2005, não deverão ser computadas na recei</w:t>
      </w:r>
      <w:bookmarkStart w:id="275" w:name="subitem_15.2.6.1.a"/>
      <w:bookmarkEnd w:id="275"/>
      <w:r w:rsidRPr="00BC796D">
        <w:rPr>
          <w:rFonts w:ascii="Times New Roman" w:hAnsi="Times New Roman" w:cs="Times New Roman"/>
          <w:szCs w:val="20"/>
        </w:rPr>
        <w:t>ta bruta para efeito de apuração do IRPJ e da CSLL com base no lucro presumido ou arbitrado.</w:t>
      </w:r>
    </w:p>
    <w:p w14:paraId="2408DECE" w14:textId="77777777" w:rsidR="008E02BE" w:rsidRPr="00BC796D" w:rsidRDefault="008E02BE" w:rsidP="008E02BE">
      <w:pPr>
        <w:pStyle w:val="NormalWeb"/>
        <w:spacing w:before="0" w:after="0"/>
        <w:jc w:val="both"/>
        <w:rPr>
          <w:rFonts w:ascii="Times New Roman" w:hAnsi="Times New Roman" w:cs="Times New Roman"/>
          <w:b/>
          <w:bCs/>
          <w:szCs w:val="20"/>
        </w:rPr>
      </w:pPr>
    </w:p>
    <w:p w14:paraId="0358437B" w14:textId="77777777" w:rsidR="00F420D8" w:rsidRPr="00BC796D" w:rsidRDefault="00F420D8">
      <w:pPr>
        <w:spacing w:after="200" w:line="276" w:lineRule="auto"/>
        <w:rPr>
          <w:rFonts w:eastAsia="Arial Unicode MS" w:cs="Times New Roman"/>
          <w:b/>
          <w:bCs/>
          <w:szCs w:val="20"/>
          <w:lang w:eastAsia="ar-SA"/>
        </w:rPr>
      </w:pPr>
      <w:r w:rsidRPr="00BC796D">
        <w:rPr>
          <w:rFonts w:cs="Times New Roman"/>
          <w:b/>
          <w:bCs/>
          <w:szCs w:val="20"/>
        </w:rPr>
        <w:br w:type="page"/>
      </w:r>
    </w:p>
    <w:p w14:paraId="6C21737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1) Valores Integrantes da Base de Cálculo</w:t>
      </w:r>
    </w:p>
    <w:p w14:paraId="5A577565" w14:textId="77777777" w:rsidR="008E02BE" w:rsidRPr="00BC796D" w:rsidRDefault="008E02BE" w:rsidP="008E02BE">
      <w:pPr>
        <w:pStyle w:val="NormalWeb"/>
        <w:spacing w:before="0" w:after="0"/>
        <w:jc w:val="both"/>
        <w:rPr>
          <w:rFonts w:ascii="Times New Roman" w:hAnsi="Times New Roman" w:cs="Times New Roman"/>
          <w:szCs w:val="20"/>
        </w:rPr>
      </w:pPr>
    </w:p>
    <w:p w14:paraId="683F8386"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lucro presumido, apurado trimestralmente, é a </w:t>
      </w:r>
      <w:bookmarkStart w:id="276" w:name="subitem_15.2.6.1.b"/>
      <w:bookmarkEnd w:id="276"/>
      <w:r w:rsidRPr="00BC796D">
        <w:rPr>
          <w:rFonts w:ascii="Times New Roman" w:hAnsi="Times New Roman" w:cs="Times New Roman"/>
          <w:szCs w:val="20"/>
        </w:rPr>
        <w:t>soma dos seguintes valores:</w:t>
      </w:r>
    </w:p>
    <w:p w14:paraId="67A591BB"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o valor obtido pela aplicação dos percentuais especificados no subitem V.1;</w:t>
      </w:r>
    </w:p>
    <w:p w14:paraId="586DFF7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dos valores correspondentes aos demais resultados e ganhos de capital, </w:t>
      </w:r>
      <w:r w:rsidR="00F420D8" w:rsidRPr="00BC796D">
        <w:rPr>
          <w:rFonts w:ascii="Times New Roman" w:hAnsi="Times New Roman" w:cs="Times New Roman"/>
          <w:szCs w:val="20"/>
        </w:rPr>
        <w:t>inclusive</w:t>
      </w:r>
      <w:r w:rsidRPr="00BC796D">
        <w:rPr>
          <w:rFonts w:ascii="Times New Roman" w:hAnsi="Times New Roman" w:cs="Times New Roman"/>
          <w:szCs w:val="20"/>
        </w:rPr>
        <w:t>:</w:t>
      </w:r>
    </w:p>
    <w:p w14:paraId="0EEED041" w14:textId="77777777" w:rsidR="008E02BE" w:rsidRPr="00BC796D" w:rsidRDefault="008E02BE" w:rsidP="008E02BE">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277" w:name="subitem_15.2.6.1.c"/>
      <w:bookmarkEnd w:id="277"/>
      <w:r w:rsidRPr="00BC796D">
        <w:rPr>
          <w:rFonts w:ascii="Times New Roman" w:hAnsi="Times New Roman" w:cs="Times New Roman"/>
          <w:szCs w:val="20"/>
        </w:rPr>
        <w:t>ação ou exaustão acumulada, ainda que a empresa não mantenha escrituração contábil;</w:t>
      </w:r>
    </w:p>
    <w:p w14:paraId="7AB7F46C" w14:textId="77777777" w:rsidR="008E02BE" w:rsidRPr="00BC796D" w:rsidRDefault="008E02BE" w:rsidP="008E02BE">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2) os ganhos de capital auferidos na aliena</w:t>
      </w:r>
      <w:bookmarkStart w:id="278" w:name="subitem_15.2.6.1.d"/>
      <w:bookmarkEnd w:id="278"/>
      <w:r w:rsidRPr="00BC796D">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os ganhos de capital auferidos na devolução de capital em bens ou direitos;</w:t>
      </w:r>
    </w:p>
    <w:p w14:paraId="7FC87B7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os ganhos auferidos em operações de cobertura (</w:t>
      </w:r>
      <w:r w:rsidRPr="00BC796D">
        <w:rPr>
          <w:rFonts w:ascii="Times New Roman" w:hAnsi="Times New Roman" w:cs="Times New Roman"/>
          <w:i/>
          <w:iCs/>
          <w:szCs w:val="20"/>
        </w:rPr>
        <w:t>hedge</w:t>
      </w:r>
      <w:r w:rsidRPr="00BC796D">
        <w:rPr>
          <w:rFonts w:ascii="Times New Roman" w:hAnsi="Times New Roman" w:cs="Times New Roman"/>
          <w:szCs w:val="20"/>
        </w:rPr>
        <w:t>)</w:t>
      </w:r>
      <w:r w:rsidRPr="00BC796D">
        <w:rPr>
          <w:rFonts w:ascii="Times New Roman" w:hAnsi="Times New Roman" w:cs="Times New Roman"/>
          <w:i/>
          <w:iCs/>
          <w:szCs w:val="20"/>
        </w:rPr>
        <w:t xml:space="preserve"> </w:t>
      </w:r>
      <w:r w:rsidRPr="00BC796D">
        <w:rPr>
          <w:rFonts w:ascii="Times New Roman" w:hAnsi="Times New Roman" w:cs="Times New Roman"/>
          <w:szCs w:val="20"/>
        </w:rPr>
        <w:t>realizadas em bolsas de valores, de mercadorias e de futuros ou no mercado de balcão;</w:t>
      </w:r>
    </w:p>
    <w:p w14:paraId="3D788FF4"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6) a receita de locação de imóvel, quando não for este o objeto social da pessoa jurídica;</w:t>
      </w:r>
    </w:p>
    <w:p w14:paraId="55374A12" w14:textId="77777777" w:rsidR="008E02BE" w:rsidRPr="00BC796D" w:rsidRDefault="008E02BE" w:rsidP="008E02BE">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as variações monetárias ativas;</w:t>
      </w:r>
    </w:p>
    <w:p w14:paraId="32D89FC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dos rendimentos e ganhos líquidos auferidos em aplicações financeiras de renda fixa e de renda variável;</w:t>
      </w:r>
    </w:p>
    <w:p w14:paraId="3B76027D"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dos juros sobre o capital próprio auferidos;</w:t>
      </w:r>
    </w:p>
    <w:p w14:paraId="394A388C"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279" w:name="subitem_15.2.6.2"/>
      <w:bookmarkEnd w:id="279"/>
      <w:r w:rsidRPr="00BC796D">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g) d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para depósitos em dólares dos Estados Unidos da América, pelo prazo de seis meses, acrescido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h) da diferença de receita, au</w:t>
      </w:r>
      <w:bookmarkStart w:id="280" w:name="subitem_15.2.6.3"/>
      <w:bookmarkEnd w:id="280"/>
      <w:r w:rsidRPr="00BC796D">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BC796D" w:rsidRDefault="008E02BE" w:rsidP="008E02BE">
      <w:pPr>
        <w:pStyle w:val="NormalWeb"/>
        <w:spacing w:before="0" w:after="0"/>
        <w:ind w:left="600" w:firstLine="108"/>
        <w:jc w:val="both"/>
        <w:rPr>
          <w:rFonts w:ascii="Times New Roman" w:hAnsi="Times New Roman" w:cs="Times New Roman"/>
          <w:szCs w:val="20"/>
        </w:rPr>
      </w:pPr>
      <w:r w:rsidRPr="00BC796D">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29C7B6EB" w14:textId="77777777" w:rsidR="008E02BE" w:rsidRPr="00BC796D"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BC796D" w:rsidRDefault="008E02BE" w:rsidP="008E02BE">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b/>
          <w:bCs/>
          <w:szCs w:val="20"/>
        </w:rPr>
        <w:t>Atenção:</w:t>
      </w:r>
    </w:p>
    <w:p w14:paraId="259C2F0B"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281" w:name="subitem_15.2.6.3.1"/>
      <w:bookmarkEnd w:id="281"/>
      <w:r w:rsidRPr="00BC796D">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19"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art. 31, e reedições).</w:t>
      </w:r>
    </w:p>
    <w:p w14:paraId="33F7012C"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0"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xml:space="preserve">, de 1999, art. 31, e reedições). </w:t>
      </w:r>
    </w:p>
    <w:p w14:paraId="25F4BCD8"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5) Quanto à alínea "l", devem ser aplicadas as normas do inciso I do art. 1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os valores entregues até o final de 1995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1</w:t>
      </w:r>
      <w:r w:rsidRPr="00BC796D">
        <w:rPr>
          <w:rFonts w:ascii="Times New Roman" w:hAnsi="Times New Roman" w:cs="Times New Roman"/>
          <w:strike/>
          <w:szCs w:val="20"/>
        </w:rPr>
        <w:t>º</w:t>
      </w:r>
      <w:r w:rsidRPr="00BC796D">
        <w:rPr>
          <w:rFonts w:ascii="Times New Roman" w:hAnsi="Times New Roman" w:cs="Times New Roman"/>
          <w:szCs w:val="20"/>
        </w:rPr>
        <w:t>).</w:t>
      </w:r>
    </w:p>
    <w:p w14:paraId="38FD655D"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Instrução Normativa n</w:t>
      </w:r>
      <w:r w:rsidRPr="00BC796D">
        <w:rPr>
          <w:rFonts w:ascii="Times New Roman" w:hAnsi="Times New Roman" w:cs="Times New Roman"/>
          <w:strike/>
          <w:szCs w:val="20"/>
        </w:rPr>
        <w:t>º</w:t>
      </w:r>
      <w:r w:rsidRPr="00BC796D">
        <w:rPr>
          <w:rFonts w:ascii="Times New Roman" w:hAnsi="Times New Roman" w:cs="Times New Roman"/>
          <w:szCs w:val="20"/>
        </w:rPr>
        <w:t xml:space="preserve"> 16, de 15 de fevereiro de 2001, observado o disposto no art. 74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158-35 de 24 de agosto de 2001.</w:t>
      </w:r>
    </w:p>
    <w:p w14:paraId="6C2671C8"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7) Nas atividades de compra e venda, loteamento, incorporação e construção de imóveis, as variações monetárias ativas a que se refere 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282" w:name="subitem_15.2.6.3.1.f"/>
      <w:bookmarkEnd w:id="282"/>
      <w:r w:rsidRPr="00BC796D">
        <w:rPr>
          <w:rFonts w:ascii="Times New Roman" w:hAnsi="Times New Roman" w:cs="Times New Roman"/>
          <w:szCs w:val="20"/>
        </w:rPr>
        <w:t>Programa de Recuperação Fiscal (Refis).</w:t>
      </w:r>
    </w:p>
    <w:p w14:paraId="19E7ED0F" w14:textId="77777777" w:rsidR="008E02BE" w:rsidRPr="00BC796D" w:rsidRDefault="008E02BE" w:rsidP="008E02BE">
      <w:pPr>
        <w:pStyle w:val="NormalWeb"/>
        <w:spacing w:before="0" w:after="0"/>
        <w:jc w:val="both"/>
        <w:rPr>
          <w:rFonts w:ascii="Times New Roman" w:hAnsi="Times New Roman" w:cs="Times New Roman"/>
          <w:szCs w:val="20"/>
        </w:rPr>
      </w:pPr>
    </w:p>
    <w:p w14:paraId="717E2566" w14:textId="77777777" w:rsidR="008E02BE" w:rsidRPr="00BC796D" w:rsidRDefault="008E02BE" w:rsidP="008E02BE">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l) do saldo dos valores cuja tributação tenha sido diferida de períodos de apuração anteriores (Lei nº 9.430 de 1996, art. 54). </w:t>
      </w:r>
      <w:r w:rsidRPr="00BC796D">
        <w:rPr>
          <w:rFonts w:ascii="Times New Roman" w:hAnsi="Times New Roman" w:cs="Times New Roman"/>
          <w:szCs w:val="20"/>
        </w:rPr>
        <w:tab/>
      </w:r>
    </w:p>
    <w:p w14:paraId="0F6DA8CD" w14:textId="77777777" w:rsidR="008E02BE" w:rsidRPr="00BC796D" w:rsidRDefault="008E02BE" w:rsidP="008E02BE">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m) Outras Adições e Exclusões referentes ao RTT.</w:t>
      </w:r>
    </w:p>
    <w:p w14:paraId="7CF185EE" w14:textId="77777777" w:rsidR="008E02BE" w:rsidRPr="00BC796D" w:rsidRDefault="008E02BE" w:rsidP="008E02BE">
      <w:pPr>
        <w:pStyle w:val="NormalWeb"/>
        <w:spacing w:before="0" w:after="0"/>
        <w:jc w:val="both"/>
        <w:rPr>
          <w:rFonts w:ascii="Times New Roman" w:hAnsi="Times New Roman" w:cs="Times New Roman"/>
          <w:b/>
          <w:bCs/>
          <w:szCs w:val="20"/>
        </w:rPr>
      </w:pPr>
    </w:p>
    <w:p w14:paraId="58ABE3E9"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4) Lucros Diferidos de Períodos de Apuração Anteriores</w:t>
      </w:r>
    </w:p>
    <w:p w14:paraId="55534393" w14:textId="77777777" w:rsidR="008E02BE" w:rsidRPr="00BC796D" w:rsidRDefault="008E02BE" w:rsidP="008E02BE">
      <w:pPr>
        <w:pStyle w:val="NormalWeb"/>
        <w:spacing w:before="0" w:after="0"/>
        <w:jc w:val="both"/>
        <w:rPr>
          <w:rFonts w:ascii="Times New Roman" w:hAnsi="Times New Roman" w:cs="Times New Roman"/>
          <w:szCs w:val="20"/>
        </w:rPr>
      </w:pPr>
    </w:p>
    <w:p w14:paraId="765447C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m 31/12/1996, possu</w:t>
      </w:r>
      <w:bookmarkStart w:id="283" w:name="subitem_15.2.6.3.1.g"/>
      <w:bookmarkEnd w:id="283"/>
      <w:r w:rsidRPr="00BC796D">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BC796D" w:rsidRDefault="008E02BE" w:rsidP="008E02BE">
      <w:pPr>
        <w:pStyle w:val="NormalWeb"/>
        <w:spacing w:before="0" w:after="0"/>
        <w:jc w:val="both"/>
        <w:rPr>
          <w:rFonts w:ascii="Times New Roman" w:hAnsi="Times New Roman" w:cs="Times New Roman"/>
          <w:szCs w:val="20"/>
        </w:rPr>
      </w:pPr>
    </w:p>
    <w:p w14:paraId="42AC1AFF"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xerceu a opção pela tributação com base no lucro presumido, e tenha sido tributada com base no lucro real, no ano-calendário</w:t>
      </w:r>
      <w:bookmarkStart w:id="284" w:name="subitem_15.2.6.3.1.h"/>
      <w:bookmarkEnd w:id="284"/>
      <w:r w:rsidRPr="00BC796D">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14:paraId="5F947EA7" w14:textId="77777777" w:rsidR="008E02BE" w:rsidRPr="00BC796D" w:rsidRDefault="008E02BE" w:rsidP="008E02BE">
      <w:pPr>
        <w:pStyle w:val="NormalWeb"/>
        <w:spacing w:before="0" w:after="0"/>
        <w:jc w:val="both"/>
        <w:rPr>
          <w:rFonts w:ascii="Times New Roman" w:hAnsi="Times New Roman" w:cs="Times New Roman"/>
          <w:b/>
          <w:bCs/>
          <w:szCs w:val="20"/>
        </w:rPr>
      </w:pPr>
    </w:p>
    <w:p w14:paraId="5ECBBA9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BC796D" w:rsidRDefault="008E02BE" w:rsidP="008E02BE">
      <w:pPr>
        <w:pStyle w:val="NormalWeb"/>
        <w:spacing w:before="0" w:after="0"/>
        <w:jc w:val="both"/>
        <w:rPr>
          <w:rFonts w:ascii="Times New Roman" w:hAnsi="Times New Roman" w:cs="Times New Roman"/>
          <w:szCs w:val="20"/>
        </w:rPr>
      </w:pPr>
    </w:p>
    <w:p w14:paraId="545D1DA4"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Os valores de que tratam as alíneas "g", "h" e "i" do </w:t>
      </w:r>
      <w:bookmarkStart w:id="285" w:name="subitem_15.2.6.3.1.i"/>
      <w:bookmarkEnd w:id="285"/>
      <w:r w:rsidRPr="00BC796D">
        <w:rPr>
          <w:rFonts w:ascii="Times New Roman" w:hAnsi="Times New Roman" w:cs="Times New Roman"/>
          <w:szCs w:val="20"/>
        </w:rPr>
        <w:t>subitem V.3.1 são apurados anualmente e acrescidos à base de cálculo do quarto trimestre do ano-calendário.</w:t>
      </w:r>
    </w:p>
    <w:p w14:paraId="1347027C" w14:textId="77777777" w:rsidR="008E02BE" w:rsidRPr="00BC796D" w:rsidRDefault="008E02BE" w:rsidP="008E02BE">
      <w:pPr>
        <w:pStyle w:val="NormalWeb"/>
        <w:spacing w:before="0" w:after="0"/>
        <w:jc w:val="both"/>
        <w:rPr>
          <w:rFonts w:ascii="Times New Roman" w:hAnsi="Times New Roman" w:cs="Times New Roman"/>
          <w:szCs w:val="20"/>
        </w:rPr>
      </w:pPr>
    </w:p>
    <w:p w14:paraId="263703B9"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iferença entre o impost</w:t>
      </w:r>
      <w:bookmarkStart w:id="286" w:name="subitem_15.2.6.3.1.J"/>
      <w:bookmarkEnd w:id="286"/>
      <w:r w:rsidRPr="00BC796D">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BC796D" w:rsidRDefault="008E02BE" w:rsidP="008E02BE">
      <w:pPr>
        <w:pStyle w:val="NormalWeb"/>
        <w:spacing w:before="0" w:after="0"/>
        <w:jc w:val="both"/>
        <w:rPr>
          <w:rFonts w:ascii="Times New Roman" w:hAnsi="Times New Roman" w:cs="Times New Roman"/>
          <w:b/>
          <w:bCs/>
          <w:szCs w:val="20"/>
        </w:rPr>
      </w:pPr>
    </w:p>
    <w:p w14:paraId="5843145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6) Receitas Tributadas na Fonte</w:t>
      </w:r>
    </w:p>
    <w:p w14:paraId="206FFB77" w14:textId="77777777" w:rsidR="008E02BE" w:rsidRPr="00BC796D" w:rsidRDefault="008E02BE" w:rsidP="008E02BE">
      <w:pPr>
        <w:pStyle w:val="NormalWeb"/>
        <w:spacing w:before="0" w:after="0"/>
        <w:jc w:val="both"/>
        <w:rPr>
          <w:rFonts w:ascii="Times New Roman" w:hAnsi="Times New Roman" w:cs="Times New Roman"/>
          <w:szCs w:val="20"/>
        </w:rPr>
      </w:pPr>
    </w:p>
    <w:p w14:paraId="030EBE0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BC796D" w:rsidRDefault="008E02BE" w:rsidP="008E02BE">
      <w:pPr>
        <w:pStyle w:val="NormalWeb"/>
        <w:spacing w:before="0" w:after="0"/>
        <w:jc w:val="both"/>
        <w:rPr>
          <w:rFonts w:ascii="Times New Roman" w:hAnsi="Times New Roman" w:cs="Times New Roman"/>
          <w:szCs w:val="20"/>
        </w:rPr>
      </w:pPr>
    </w:p>
    <w:p w14:paraId="622929CE"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BC796D" w:rsidRDefault="008E02BE"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75, parágrafo único). Quando o imposto a compensar for superior ao impost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77777777" w:rsidR="008E02BE" w:rsidRPr="00BC796D" w:rsidRDefault="008E02BE" w:rsidP="008E02BE">
      <w:pPr>
        <w:pStyle w:val="NormalWeb"/>
        <w:spacing w:before="0" w:after="0"/>
        <w:jc w:val="both"/>
        <w:rPr>
          <w:rFonts w:ascii="Times New Roman" w:hAnsi="Times New Roman" w:cs="Times New Roman"/>
          <w:b/>
          <w:bCs/>
          <w:szCs w:val="20"/>
        </w:rPr>
      </w:pPr>
    </w:p>
    <w:p w14:paraId="52E9E42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I) Determinação do Imposto de Renda Devido </w:t>
      </w:r>
    </w:p>
    <w:p w14:paraId="71E24424" w14:textId="77777777" w:rsidR="008E02BE" w:rsidRPr="00BC796D" w:rsidRDefault="008E02BE" w:rsidP="008E02BE">
      <w:pPr>
        <w:pStyle w:val="NormalWeb"/>
        <w:spacing w:before="0" w:after="0"/>
        <w:jc w:val="both"/>
        <w:rPr>
          <w:rFonts w:ascii="Times New Roman" w:hAnsi="Times New Roman" w:cs="Times New Roman"/>
          <w:b/>
          <w:bCs/>
          <w:szCs w:val="20"/>
        </w:rPr>
      </w:pPr>
    </w:p>
    <w:p w14:paraId="105D1E14"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1) Alíquota</w:t>
      </w:r>
    </w:p>
    <w:p w14:paraId="5F57A8A0" w14:textId="77777777" w:rsidR="008E02BE" w:rsidRPr="00BC796D" w:rsidRDefault="008E02BE" w:rsidP="008E02BE">
      <w:pPr>
        <w:pStyle w:val="NormalWeb"/>
        <w:spacing w:before="0" w:after="0"/>
        <w:jc w:val="both"/>
        <w:rPr>
          <w:rFonts w:ascii="Times New Roman" w:hAnsi="Times New Roman" w:cs="Times New Roman"/>
          <w:szCs w:val="20"/>
        </w:rPr>
      </w:pPr>
    </w:p>
    <w:p w14:paraId="40ECE74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BC796D" w:rsidRDefault="008E02BE" w:rsidP="008E02BE">
      <w:pPr>
        <w:pStyle w:val="NormalWeb"/>
        <w:spacing w:before="0" w:after="0"/>
        <w:jc w:val="both"/>
        <w:rPr>
          <w:rFonts w:ascii="Times New Roman" w:hAnsi="Times New Roman" w:cs="Times New Roman"/>
          <w:b/>
          <w:bCs/>
          <w:szCs w:val="20"/>
        </w:rPr>
      </w:pPr>
    </w:p>
    <w:p w14:paraId="2A04124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2) Adicional</w:t>
      </w:r>
    </w:p>
    <w:p w14:paraId="793ECE0A" w14:textId="77777777" w:rsidR="008E02BE" w:rsidRPr="00BC796D" w:rsidRDefault="008E02BE" w:rsidP="008E02BE">
      <w:pPr>
        <w:pStyle w:val="NormalWeb"/>
        <w:spacing w:before="0" w:after="0"/>
        <w:jc w:val="both"/>
        <w:rPr>
          <w:rFonts w:ascii="Times New Roman" w:hAnsi="Times New Roman" w:cs="Times New Roman"/>
          <w:szCs w:val="20"/>
        </w:rPr>
      </w:pPr>
    </w:p>
    <w:p w14:paraId="79734D1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BC796D" w:rsidRDefault="008E02BE" w:rsidP="008E02BE">
      <w:pPr>
        <w:pStyle w:val="NormalWeb"/>
        <w:spacing w:before="0" w:after="0"/>
        <w:jc w:val="both"/>
        <w:rPr>
          <w:rFonts w:ascii="Times New Roman" w:hAnsi="Times New Roman" w:cs="Times New Roman"/>
          <w:b/>
          <w:bCs/>
          <w:szCs w:val="20"/>
        </w:rPr>
      </w:pPr>
    </w:p>
    <w:p w14:paraId="2A434A8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3) Deduções do Imposto Devido</w:t>
      </w:r>
    </w:p>
    <w:p w14:paraId="728E24B5" w14:textId="77777777" w:rsidR="008E02BE" w:rsidRPr="00BC796D" w:rsidRDefault="008E02BE" w:rsidP="008E02BE">
      <w:pPr>
        <w:pStyle w:val="NormalWeb"/>
        <w:spacing w:before="0" w:after="0"/>
        <w:jc w:val="both"/>
        <w:rPr>
          <w:rFonts w:ascii="Times New Roman" w:hAnsi="Times New Roman" w:cs="Times New Roman"/>
          <w:szCs w:val="20"/>
        </w:rPr>
      </w:pPr>
    </w:p>
    <w:p w14:paraId="5223188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optante pelo lucro presumido pode deduzir</w:t>
      </w:r>
      <w:bookmarkStart w:id="287" w:name="subitem_15.2.6.3.1.l"/>
      <w:bookmarkEnd w:id="287"/>
      <w:r w:rsidRPr="00BC796D">
        <w:rPr>
          <w:rFonts w:ascii="Times New Roman" w:hAnsi="Times New Roman" w:cs="Times New Roman"/>
          <w:szCs w:val="20"/>
        </w:rPr>
        <w:t xml:space="preserve"> do imposto de renda apurado:</w:t>
      </w:r>
    </w:p>
    <w:p w14:paraId="2770FF16" w14:textId="77777777" w:rsidR="008E02BE" w:rsidRPr="00BC796D" w:rsidRDefault="008E02BE" w:rsidP="008E02BE">
      <w:pPr>
        <w:pStyle w:val="NormalWeb"/>
        <w:spacing w:before="0" w:after="0"/>
        <w:jc w:val="both"/>
        <w:rPr>
          <w:rFonts w:ascii="Times New Roman" w:hAnsi="Times New Roman" w:cs="Times New Roman"/>
          <w:szCs w:val="20"/>
        </w:rPr>
      </w:pPr>
    </w:p>
    <w:p w14:paraId="34F6B52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o imposto de renda retido na fonte </w:t>
      </w:r>
      <w:bookmarkStart w:id="288" w:name="subitem_15.2.6.4"/>
      <w:bookmarkEnd w:id="288"/>
      <w:r w:rsidRPr="00BC796D">
        <w:rPr>
          <w:rFonts w:ascii="Times New Roman" w:hAnsi="Times New Roman" w:cs="Times New Roman"/>
          <w:szCs w:val="20"/>
        </w:rPr>
        <w:t>por órgãos públicos, conforme art. 6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5371B3DE"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o imposto de renda pago incidente sobre ganhos no mercado de renda variável.</w:t>
      </w:r>
    </w:p>
    <w:p w14:paraId="56847549" w14:textId="77777777" w:rsidR="008E02BE" w:rsidRPr="00BC796D" w:rsidRDefault="008E02BE" w:rsidP="008E02BE">
      <w:pPr>
        <w:pStyle w:val="NormalWeb"/>
        <w:spacing w:before="0" w:after="0"/>
        <w:jc w:val="both"/>
        <w:rPr>
          <w:rFonts w:ascii="Times New Roman" w:hAnsi="Times New Roman" w:cs="Times New Roman"/>
          <w:b/>
          <w:bCs/>
          <w:szCs w:val="20"/>
        </w:rPr>
      </w:pPr>
    </w:p>
    <w:p w14:paraId="3294659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I.4) Compensações do Imposto de Renda Devido </w:t>
      </w:r>
    </w:p>
    <w:p w14:paraId="0209ECD5" w14:textId="77777777" w:rsidR="008E02BE" w:rsidRPr="00BC796D" w:rsidRDefault="008E02BE" w:rsidP="008E02BE">
      <w:pPr>
        <w:pStyle w:val="NormalWeb"/>
        <w:spacing w:before="0" w:after="0"/>
        <w:jc w:val="both"/>
        <w:rPr>
          <w:rFonts w:ascii="Times New Roman" w:hAnsi="Times New Roman" w:cs="Times New Roman"/>
          <w:szCs w:val="20"/>
        </w:rPr>
      </w:pPr>
    </w:p>
    <w:p w14:paraId="51CF69D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fetuar as seguintes compensações:</w:t>
      </w:r>
    </w:p>
    <w:p w14:paraId="1D1C3B5F" w14:textId="77777777" w:rsidR="008E02BE" w:rsidRPr="00BC796D" w:rsidRDefault="008E02BE" w:rsidP="008E02BE">
      <w:pPr>
        <w:pStyle w:val="NormalWeb"/>
        <w:spacing w:before="0" w:after="0"/>
        <w:jc w:val="both"/>
        <w:rPr>
          <w:rFonts w:ascii="Times New Roman" w:hAnsi="Times New Roman" w:cs="Times New Roman"/>
          <w:szCs w:val="20"/>
        </w:rPr>
      </w:pPr>
    </w:p>
    <w:p w14:paraId="5F1E62F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gamento indevido ou a maior que o devido de imposto de renda;</w:t>
      </w:r>
    </w:p>
    <w:p w14:paraId="2BC73AB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saldo negativo de imposto de renda de períodos anteriores;</w:t>
      </w:r>
    </w:p>
    <w:p w14:paraId="1524D6B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utras compensações efetuadas mediante Declaração de Compensação (Per/DComp) ou processo administrativo.</w:t>
      </w:r>
    </w:p>
    <w:p w14:paraId="414E594A" w14:textId="77777777" w:rsidR="008E02BE" w:rsidRPr="00BC796D" w:rsidRDefault="008E02BE" w:rsidP="008E02BE">
      <w:pPr>
        <w:pStyle w:val="NormalWeb"/>
        <w:spacing w:before="0" w:after="0"/>
        <w:jc w:val="both"/>
        <w:rPr>
          <w:rFonts w:ascii="Times New Roman" w:hAnsi="Times New Roman" w:cs="Times New Roman"/>
          <w:szCs w:val="20"/>
        </w:rPr>
      </w:pPr>
    </w:p>
    <w:p w14:paraId="75C43CCD"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compensações efetuadas devem ser informadas na DCTF.</w:t>
      </w:r>
    </w:p>
    <w:p w14:paraId="045D8B46" w14:textId="77777777" w:rsidR="008E02BE" w:rsidRPr="00BC796D" w:rsidRDefault="008E02BE" w:rsidP="008E02BE">
      <w:pPr>
        <w:pStyle w:val="NormalWeb"/>
        <w:spacing w:before="0" w:after="0"/>
        <w:jc w:val="both"/>
        <w:rPr>
          <w:rFonts w:ascii="Times New Roman" w:hAnsi="Times New Roman" w:cs="Times New Roman"/>
          <w:b/>
          <w:bCs/>
          <w:szCs w:val="20"/>
        </w:rPr>
      </w:pPr>
    </w:p>
    <w:p w14:paraId="13B4A737"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5) Incentivos Fiscais</w:t>
      </w:r>
    </w:p>
    <w:p w14:paraId="147FB7F5" w14:textId="77777777" w:rsidR="008E02BE" w:rsidRPr="00BC796D" w:rsidRDefault="008E02BE" w:rsidP="008E02BE">
      <w:pPr>
        <w:pStyle w:val="NormalWeb"/>
        <w:spacing w:before="0" w:after="0"/>
        <w:jc w:val="both"/>
        <w:rPr>
          <w:rFonts w:ascii="Times New Roman" w:hAnsi="Times New Roman" w:cs="Times New Roman"/>
          <w:szCs w:val="20"/>
        </w:rPr>
      </w:pPr>
    </w:p>
    <w:p w14:paraId="02C0F6B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pessoa juríd</w:t>
      </w:r>
      <w:bookmarkStart w:id="289" w:name="subitem_15.2.6.5"/>
      <w:bookmarkEnd w:id="289"/>
      <w:r w:rsidRPr="00BC796D">
        <w:rPr>
          <w:rFonts w:ascii="Times New Roman" w:hAnsi="Times New Roman" w:cs="Times New Roman"/>
          <w:szCs w:val="20"/>
        </w:rPr>
        <w:t>ica tributada com base no lucro presumido não é permitido qualquer dedução a título de incentivo fisc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0).</w:t>
      </w:r>
    </w:p>
    <w:p w14:paraId="3FC5939C" w14:textId="77777777" w:rsidR="008E02BE" w:rsidRPr="00BC796D" w:rsidRDefault="008E02BE" w:rsidP="008E02BE">
      <w:pPr>
        <w:pStyle w:val="NormalWeb"/>
        <w:spacing w:before="0" w:after="0"/>
        <w:jc w:val="both"/>
        <w:rPr>
          <w:rFonts w:ascii="Times New Roman" w:hAnsi="Times New Roman" w:cs="Times New Roman"/>
          <w:b/>
          <w:bCs/>
          <w:szCs w:val="20"/>
        </w:rPr>
      </w:pPr>
    </w:p>
    <w:p w14:paraId="19BCAC4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 Pagamento do Imposto</w:t>
      </w:r>
    </w:p>
    <w:p w14:paraId="762AF4A4" w14:textId="77777777" w:rsidR="008E02BE" w:rsidRPr="00BC796D" w:rsidRDefault="008E02BE" w:rsidP="008E02BE">
      <w:pPr>
        <w:pStyle w:val="NormalWeb"/>
        <w:spacing w:before="0" w:after="0"/>
        <w:jc w:val="both"/>
        <w:rPr>
          <w:rFonts w:ascii="Times New Roman" w:hAnsi="Times New Roman" w:cs="Times New Roman"/>
          <w:b/>
          <w:bCs/>
          <w:szCs w:val="20"/>
        </w:rPr>
      </w:pPr>
    </w:p>
    <w:p w14:paraId="68F81C48"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1) Local de Pagamento</w:t>
      </w:r>
    </w:p>
    <w:p w14:paraId="1161D4CB" w14:textId="77777777" w:rsidR="008E02BE" w:rsidRPr="00BC796D" w:rsidRDefault="008E02BE" w:rsidP="008E02BE">
      <w:pPr>
        <w:pStyle w:val="NormalWeb"/>
        <w:spacing w:before="0" w:after="0"/>
        <w:jc w:val="both"/>
        <w:rPr>
          <w:rFonts w:ascii="Times New Roman" w:hAnsi="Times New Roman" w:cs="Times New Roman"/>
          <w:szCs w:val="20"/>
        </w:rPr>
      </w:pPr>
    </w:p>
    <w:p w14:paraId="712D330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contribuintes devem pagar o imposto de renda da pessoa jurídica por intermédio dos Bancos integrantes da rede arrecadadora de receitas federais.</w:t>
      </w:r>
    </w:p>
    <w:p w14:paraId="6E0B9817" w14:textId="77777777" w:rsidR="008E02BE" w:rsidRPr="00BC796D" w:rsidRDefault="008E02BE" w:rsidP="008E02BE">
      <w:pPr>
        <w:pStyle w:val="NormalWeb"/>
        <w:spacing w:before="0" w:after="0"/>
        <w:jc w:val="both"/>
        <w:rPr>
          <w:rFonts w:ascii="Times New Roman" w:hAnsi="Times New Roman" w:cs="Times New Roman"/>
          <w:b/>
          <w:bCs/>
          <w:szCs w:val="20"/>
        </w:rPr>
      </w:pPr>
    </w:p>
    <w:p w14:paraId="4DD690A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2) Documento a Utilizar</w:t>
      </w:r>
    </w:p>
    <w:p w14:paraId="3B776E71" w14:textId="77777777" w:rsidR="008E02BE" w:rsidRPr="00BC796D" w:rsidRDefault="008E02BE" w:rsidP="008E02BE">
      <w:pPr>
        <w:pStyle w:val="NormalWeb"/>
        <w:spacing w:before="0" w:after="0"/>
        <w:jc w:val="both"/>
        <w:rPr>
          <w:rFonts w:ascii="Times New Roman" w:hAnsi="Times New Roman" w:cs="Times New Roman"/>
          <w:szCs w:val="20"/>
        </w:rPr>
      </w:pPr>
    </w:p>
    <w:p w14:paraId="6FD4CBD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deve ser feito mediante a utilização do Documento de Arrecadação de Receitas Federais (Darf), sob o código 2</w:t>
      </w:r>
      <w:bookmarkStart w:id="290" w:name="subitem_15.2.6.6"/>
      <w:bookmarkEnd w:id="290"/>
      <w:r w:rsidRPr="00BC796D">
        <w:rPr>
          <w:rFonts w:ascii="Times New Roman" w:hAnsi="Times New Roman" w:cs="Times New Roman"/>
          <w:szCs w:val="20"/>
        </w:rPr>
        <w:t>089.</w:t>
      </w:r>
    </w:p>
    <w:p w14:paraId="519D4C20" w14:textId="77777777" w:rsidR="008E02BE" w:rsidRPr="00BC796D" w:rsidRDefault="008E02BE" w:rsidP="008E02BE">
      <w:pPr>
        <w:pStyle w:val="NormalWeb"/>
        <w:spacing w:before="0" w:after="0"/>
        <w:jc w:val="both"/>
        <w:rPr>
          <w:rFonts w:ascii="Times New Roman" w:hAnsi="Times New Roman" w:cs="Times New Roman"/>
          <w:b/>
          <w:bCs/>
          <w:szCs w:val="20"/>
        </w:rPr>
      </w:pPr>
    </w:p>
    <w:p w14:paraId="1A7E510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3) Prazo para Pagamento</w:t>
      </w:r>
    </w:p>
    <w:p w14:paraId="7AF82900" w14:textId="77777777" w:rsidR="008E02BE" w:rsidRPr="00BC796D" w:rsidRDefault="008E02BE" w:rsidP="008E02BE">
      <w:pPr>
        <w:pStyle w:val="NormalWeb"/>
        <w:spacing w:before="0" w:after="0"/>
        <w:jc w:val="both"/>
        <w:rPr>
          <w:rFonts w:ascii="Times New Roman" w:hAnsi="Times New Roman" w:cs="Times New Roman"/>
          <w:szCs w:val="20"/>
        </w:rPr>
      </w:pPr>
    </w:p>
    <w:p w14:paraId="1D49D79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BC796D" w:rsidRDefault="008E02BE" w:rsidP="008E02BE">
      <w:pPr>
        <w:pStyle w:val="NormalWeb"/>
        <w:spacing w:before="0" w:after="0"/>
        <w:jc w:val="both"/>
        <w:rPr>
          <w:rFonts w:ascii="Times New Roman" w:hAnsi="Times New Roman" w:cs="Times New Roman"/>
          <w:szCs w:val="20"/>
        </w:rPr>
      </w:pPr>
    </w:p>
    <w:p w14:paraId="32538D33"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BC796D" w:rsidRDefault="008E02BE" w:rsidP="008E02BE">
      <w:pPr>
        <w:pStyle w:val="NormalWeb"/>
        <w:spacing w:before="0" w:after="0"/>
        <w:jc w:val="both"/>
        <w:rPr>
          <w:rFonts w:ascii="Times New Roman" w:hAnsi="Times New Roman" w:cs="Times New Roman"/>
          <w:szCs w:val="20"/>
        </w:rPr>
      </w:pPr>
    </w:p>
    <w:p w14:paraId="6160C96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BC796D" w:rsidRDefault="008E02BE" w:rsidP="008E02BE">
      <w:pPr>
        <w:pStyle w:val="NormalWeb"/>
        <w:spacing w:before="0" w:after="0"/>
        <w:jc w:val="both"/>
        <w:rPr>
          <w:rFonts w:ascii="Times New Roman" w:hAnsi="Times New Roman" w:cs="Times New Roman"/>
          <w:b/>
          <w:bCs/>
          <w:szCs w:val="20"/>
        </w:rPr>
      </w:pPr>
    </w:p>
    <w:p w14:paraId="1B844619"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 Escrituração</w:t>
      </w:r>
    </w:p>
    <w:p w14:paraId="3C81EC9F" w14:textId="77777777" w:rsidR="008E02BE" w:rsidRPr="00BC796D" w:rsidRDefault="008E02BE" w:rsidP="008E02BE">
      <w:pPr>
        <w:pStyle w:val="NormalWeb"/>
        <w:spacing w:before="0" w:after="0"/>
        <w:jc w:val="both"/>
        <w:rPr>
          <w:rFonts w:ascii="Times New Roman" w:hAnsi="Times New Roman" w:cs="Times New Roman"/>
          <w:szCs w:val="20"/>
        </w:rPr>
      </w:pPr>
    </w:p>
    <w:p w14:paraId="5F5F6ACC"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optar pela tributação com base no lucro presumido deve manter:</w:t>
      </w:r>
    </w:p>
    <w:p w14:paraId="6A91088C" w14:textId="77777777" w:rsidR="008E02BE" w:rsidRPr="00BC796D" w:rsidRDefault="008E02BE" w:rsidP="008E02BE">
      <w:pPr>
        <w:pStyle w:val="NormalWeb"/>
        <w:spacing w:before="0" w:after="0"/>
        <w:jc w:val="both"/>
        <w:rPr>
          <w:rFonts w:ascii="Times New Roman" w:hAnsi="Times New Roman" w:cs="Times New Roman"/>
          <w:szCs w:val="20"/>
        </w:rPr>
      </w:pPr>
    </w:p>
    <w:p w14:paraId="5901C70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Livro de Apuração do Lucro Real, quando tiver lucros diferidos de períodos de apuração anteriores.</w:t>
      </w:r>
    </w:p>
    <w:p w14:paraId="214DFF15" w14:textId="77777777" w:rsidR="008E02BE" w:rsidRPr="00BC796D" w:rsidRDefault="008E02BE" w:rsidP="008E02BE">
      <w:pPr>
        <w:pStyle w:val="NormalWeb"/>
        <w:spacing w:before="0" w:after="0"/>
        <w:jc w:val="both"/>
        <w:rPr>
          <w:rFonts w:ascii="Times New Roman" w:hAnsi="Times New Roman" w:cs="Times New Roman"/>
          <w:szCs w:val="20"/>
        </w:rPr>
      </w:pPr>
    </w:p>
    <w:p w14:paraId="483F7AC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486, de 1969, art. 4</w:t>
      </w:r>
      <w:r w:rsidRPr="00BC796D">
        <w:rPr>
          <w:rFonts w:ascii="Times New Roman" w:hAnsi="Times New Roman" w:cs="Times New Roman"/>
          <w:strike/>
          <w:szCs w:val="20"/>
        </w:rPr>
        <w:t>º</w:t>
      </w:r>
      <w:r w:rsidRPr="00BC796D">
        <w:rPr>
          <w:rFonts w:ascii="Times New Roman" w:hAnsi="Times New Roman" w:cs="Times New Roman"/>
          <w:szCs w:val="20"/>
        </w:rPr>
        <w:t>).</w:t>
      </w:r>
    </w:p>
    <w:p w14:paraId="46552BCF" w14:textId="77777777" w:rsidR="008E02BE" w:rsidRPr="00BC796D" w:rsidRDefault="008E02BE" w:rsidP="008E02BE">
      <w:pPr>
        <w:pStyle w:val="NormalWeb"/>
        <w:spacing w:before="0" w:after="0"/>
        <w:jc w:val="both"/>
        <w:rPr>
          <w:rFonts w:ascii="Times New Roman" w:hAnsi="Times New Roman" w:cs="Times New Roman"/>
          <w:b/>
          <w:bCs/>
          <w:szCs w:val="20"/>
        </w:rPr>
      </w:pPr>
    </w:p>
    <w:p w14:paraId="4C7E7B0A"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 Receitas e Rendimentos não Tributáveis</w:t>
      </w:r>
    </w:p>
    <w:p w14:paraId="2B431C7B" w14:textId="77777777" w:rsidR="008E02BE" w:rsidRPr="00BC796D" w:rsidRDefault="008E02BE" w:rsidP="008E02BE">
      <w:pPr>
        <w:pStyle w:val="NormalWeb"/>
        <w:spacing w:before="0" w:after="0"/>
        <w:jc w:val="both"/>
        <w:rPr>
          <w:rFonts w:ascii="Times New Roman" w:hAnsi="Times New Roman" w:cs="Times New Roman"/>
          <w:szCs w:val="20"/>
        </w:rPr>
      </w:pPr>
    </w:p>
    <w:p w14:paraId="48A85919"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não tributáveis as receitas e os rendimentos relacionados abaixo:</w:t>
      </w:r>
    </w:p>
    <w:p w14:paraId="7D6EF9A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b/>
      </w:r>
    </w:p>
    <w:p w14:paraId="256D941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a reversão de saldo de provisões anteriormente constituídas, desde que o valor provisionado não tenha sido deduzido na apuração do l</w:t>
      </w:r>
      <w:bookmarkStart w:id="291" w:name="subitem_15.2.7.1"/>
      <w:bookmarkEnd w:id="291"/>
      <w:r w:rsidRPr="00BC796D">
        <w:rPr>
          <w:rFonts w:ascii="Times New Roman" w:hAnsi="Times New Roman" w:cs="Times New Roman"/>
          <w:szCs w:val="20"/>
        </w:rPr>
        <w:t>ucro real dos períodos anteriores, ou que se refiram ao período no qual a pessoa jurídica não tenha se submetido a esse regime de tributação (Lei n</w:t>
      </w:r>
      <w:r w:rsidRPr="00BC796D">
        <w:rPr>
          <w:rFonts w:ascii="Times New Roman" w:hAnsi="Times New Roman" w:cs="Times New Roman"/>
          <w:strike/>
          <w:szCs w:val="20"/>
        </w:rPr>
        <w:t>º</w:t>
      </w:r>
      <w:bookmarkStart w:id="292" w:name="subitem_15.2.7.2"/>
      <w:bookmarkEnd w:id="292"/>
      <w:r w:rsidRPr="00BC796D">
        <w:rPr>
          <w:rFonts w:ascii="Times New Roman" w:hAnsi="Times New Roman" w:cs="Times New Roman"/>
          <w:szCs w:val="20"/>
        </w:rPr>
        <w:t xml:space="preserve"> 9.430, de 1996, art. 53);</w:t>
      </w:r>
    </w:p>
    <w:p w14:paraId="228C50E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7C08FF57" w14:textId="77777777" w:rsidR="008E02BE" w:rsidRPr="00BC796D" w:rsidRDefault="008E02BE" w:rsidP="008E02BE">
      <w:pPr>
        <w:pStyle w:val="NormalWeb"/>
        <w:spacing w:before="0" w:after="0"/>
        <w:rPr>
          <w:rFonts w:ascii="Times New Roman" w:hAnsi="Times New Roman" w:cs="Times New Roman"/>
          <w:szCs w:val="20"/>
        </w:rPr>
      </w:pPr>
      <w:r w:rsidRPr="00BC796D">
        <w:rPr>
          <w:rFonts w:ascii="Times New Roman" w:hAnsi="Times New Roman" w:cs="Times New Roman"/>
          <w:szCs w:val="20"/>
        </w:rPr>
        <w:t> </w:t>
      </w:r>
    </w:p>
    <w:p w14:paraId="0038A0C0" w14:textId="77777777" w:rsidR="003D677C" w:rsidRPr="00BC796D" w:rsidRDefault="003D677C" w:rsidP="008E02BE">
      <w:pPr>
        <w:pStyle w:val="NormalWeb"/>
        <w:spacing w:before="0" w:after="0"/>
        <w:rPr>
          <w:rFonts w:ascii="Times New Roman" w:hAnsi="Times New Roman" w:cs="Times New Roman"/>
          <w:szCs w:val="20"/>
        </w:rPr>
      </w:pPr>
    </w:p>
    <w:p w14:paraId="177B87D8" w14:textId="77777777" w:rsidR="003D677C" w:rsidRPr="00BC796D" w:rsidRDefault="003D677C" w:rsidP="008E02BE">
      <w:pPr>
        <w:pStyle w:val="NormalWeb"/>
        <w:spacing w:before="0" w:after="0"/>
        <w:rPr>
          <w:rFonts w:ascii="Times New Roman" w:hAnsi="Times New Roman" w:cs="Times New Roman"/>
          <w:szCs w:val="20"/>
        </w:rPr>
      </w:pPr>
    </w:p>
    <w:p w14:paraId="791735BE" w14:textId="77777777" w:rsidR="003D677C" w:rsidRPr="00BC796D" w:rsidRDefault="003D677C" w:rsidP="008E02BE">
      <w:pPr>
        <w:pStyle w:val="NormalWeb"/>
        <w:spacing w:before="0" w:after="0"/>
        <w:rPr>
          <w:rFonts w:ascii="Times New Roman" w:hAnsi="Times New Roman" w:cs="Times New Roman"/>
          <w:szCs w:val="20"/>
        </w:rPr>
      </w:pPr>
    </w:p>
    <w:p w14:paraId="0A75C526" w14:textId="77777777" w:rsidR="003D677C" w:rsidRPr="00BC796D" w:rsidRDefault="003D677C" w:rsidP="008E02BE">
      <w:pPr>
        <w:pStyle w:val="NormalWeb"/>
        <w:spacing w:before="0" w:after="0"/>
        <w:rPr>
          <w:rFonts w:ascii="Times New Roman" w:hAnsi="Times New Roman" w:cs="Times New Roman"/>
          <w:szCs w:val="20"/>
        </w:rPr>
      </w:pPr>
    </w:p>
    <w:p w14:paraId="631909E9" w14:textId="77777777" w:rsidR="008E02BE" w:rsidRPr="00BC796D" w:rsidRDefault="008E02BE" w:rsidP="008E02BE">
      <w:pPr>
        <w:jc w:val="both"/>
        <w:rPr>
          <w:szCs w:val="20"/>
        </w:rPr>
      </w:pPr>
      <w:r w:rsidRPr="00BC796D">
        <w:rPr>
          <w:b/>
          <w:bCs/>
          <w:szCs w:val="20"/>
        </w:rPr>
        <w:t>X) Distribuição de lucros</w:t>
      </w:r>
    </w:p>
    <w:p w14:paraId="529E17F2" w14:textId="77777777" w:rsidR="008E02BE" w:rsidRPr="00BC796D" w:rsidRDefault="008E02BE" w:rsidP="008E02BE">
      <w:pPr>
        <w:jc w:val="both"/>
        <w:rPr>
          <w:b/>
          <w:bCs/>
          <w:szCs w:val="20"/>
        </w:rPr>
      </w:pPr>
    </w:p>
    <w:p w14:paraId="160972C3" w14:textId="77777777" w:rsidR="008E02BE" w:rsidRPr="00BC796D" w:rsidRDefault="008E02BE" w:rsidP="008E02BE">
      <w:pPr>
        <w:ind w:firstLine="708"/>
        <w:jc w:val="both"/>
        <w:rPr>
          <w:szCs w:val="20"/>
        </w:rPr>
      </w:pPr>
      <w:r w:rsidRPr="00BC796D">
        <w:rPr>
          <w:szCs w:val="20"/>
        </w:rPr>
        <w:t>Os lucros ou dividendos calcul</w:t>
      </w:r>
      <w:bookmarkStart w:id="293" w:name="subitem_15.2.7.3"/>
      <w:bookmarkEnd w:id="293"/>
      <w:r w:rsidRPr="00BC796D">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BC796D">
        <w:rPr>
          <w:strike/>
          <w:szCs w:val="20"/>
        </w:rPr>
        <w:t>º</w:t>
      </w:r>
      <w:r w:rsidRPr="00BC796D">
        <w:rPr>
          <w:szCs w:val="20"/>
        </w:rPr>
        <w:t xml:space="preserve"> 9.249, de 1995, art. 10).</w:t>
      </w:r>
    </w:p>
    <w:p w14:paraId="03846023" w14:textId="77777777" w:rsidR="008E02BE" w:rsidRPr="00BC796D" w:rsidRDefault="008E02BE" w:rsidP="008E02BE">
      <w:pPr>
        <w:jc w:val="both"/>
        <w:rPr>
          <w:szCs w:val="20"/>
        </w:rPr>
      </w:pPr>
    </w:p>
    <w:p w14:paraId="0868C229" w14:textId="77777777" w:rsidR="008E02BE" w:rsidRPr="00BC796D" w:rsidRDefault="008E02BE" w:rsidP="008E02BE">
      <w:pPr>
        <w:ind w:firstLine="708"/>
        <w:jc w:val="both"/>
        <w:rPr>
          <w:szCs w:val="20"/>
        </w:rPr>
      </w:pPr>
      <w:r w:rsidRPr="00BC796D">
        <w:rPr>
          <w:szCs w:val="20"/>
        </w:rPr>
        <w:t>Poderá ser distribuído, a título de lucros, sem incidência do imposto:</w:t>
      </w:r>
    </w:p>
    <w:p w14:paraId="35ED4F26" w14:textId="77777777" w:rsidR="008E02BE" w:rsidRPr="00BC796D" w:rsidRDefault="008E02BE" w:rsidP="008E02BE">
      <w:pPr>
        <w:jc w:val="both"/>
        <w:rPr>
          <w:szCs w:val="20"/>
        </w:rPr>
      </w:pPr>
    </w:p>
    <w:p w14:paraId="6C023DBE" w14:textId="77777777" w:rsidR="008E02BE" w:rsidRPr="00BC796D" w:rsidRDefault="008E02BE" w:rsidP="008E02BE">
      <w:pPr>
        <w:ind w:left="708"/>
        <w:jc w:val="both"/>
        <w:rPr>
          <w:szCs w:val="20"/>
        </w:rPr>
      </w:pPr>
      <w:r w:rsidRPr="00BC796D">
        <w:rPr>
          <w:szCs w:val="20"/>
        </w:rPr>
        <w:t>a) o valor do lucro presumido ou arbitrado (base de cálculo do impost</w:t>
      </w:r>
      <w:bookmarkStart w:id="294" w:name="subitem_15.2.7.4"/>
      <w:bookmarkEnd w:id="294"/>
      <w:r w:rsidRPr="00BC796D">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BC796D">
        <w:rPr>
          <w:strike/>
          <w:szCs w:val="20"/>
        </w:rPr>
        <w:t>º</w:t>
      </w:r>
      <w:r w:rsidRPr="00BC796D">
        <w:rPr>
          <w:szCs w:val="20"/>
        </w:rPr>
        <w:t xml:space="preserve"> 4, de 29 de janeiro de 1996); ou</w:t>
      </w:r>
      <w:r w:rsidRPr="00BC796D">
        <w:rPr>
          <w:szCs w:val="20"/>
        </w:rPr>
        <w:tab/>
      </w:r>
    </w:p>
    <w:p w14:paraId="2D07932B" w14:textId="77777777" w:rsidR="008E02BE" w:rsidRPr="00BC796D" w:rsidRDefault="008E02BE" w:rsidP="008E02BE">
      <w:pPr>
        <w:ind w:left="708"/>
        <w:jc w:val="both"/>
        <w:rPr>
          <w:szCs w:val="20"/>
        </w:rPr>
      </w:pPr>
      <w:r w:rsidRPr="00BC796D">
        <w:rPr>
          <w:szCs w:val="20"/>
        </w:rPr>
        <w:t>b) a parcela do lucro e dividendos excedentes ao valor determinado na alínea "a", desde que a pessoa j</w:t>
      </w:r>
      <w:bookmarkStart w:id="295" w:name="subitem_15.2.7.5"/>
      <w:bookmarkEnd w:id="295"/>
      <w:r w:rsidRPr="00BC796D">
        <w:rPr>
          <w:szCs w:val="20"/>
        </w:rPr>
        <w:t>urídica demonstre, mediante escrituração contábil feita com observância da lei comercial, que o lucro efetivo é maior que o determinado segundo as normas para apuração do lucro pr</w:t>
      </w:r>
      <w:bookmarkStart w:id="296" w:name="subitem_15.2.8"/>
      <w:bookmarkEnd w:id="296"/>
      <w:r w:rsidRPr="00BC796D">
        <w:rPr>
          <w:szCs w:val="20"/>
        </w:rPr>
        <w:t xml:space="preserve">esumido. </w:t>
      </w:r>
    </w:p>
    <w:p w14:paraId="16A596E4" w14:textId="77777777" w:rsidR="008E02BE" w:rsidRPr="00BC796D" w:rsidRDefault="008E02BE" w:rsidP="008E02BE">
      <w:pPr>
        <w:ind w:left="600"/>
        <w:jc w:val="both"/>
        <w:rPr>
          <w:b/>
          <w:bCs/>
          <w:szCs w:val="20"/>
        </w:rPr>
      </w:pPr>
    </w:p>
    <w:p w14:paraId="699A5A21" w14:textId="77777777" w:rsidR="008E02BE" w:rsidRPr="00BC796D" w:rsidRDefault="008E02BE" w:rsidP="008E02BE">
      <w:pPr>
        <w:ind w:left="708"/>
        <w:jc w:val="both"/>
        <w:rPr>
          <w:szCs w:val="20"/>
        </w:rPr>
      </w:pPr>
      <w:r w:rsidRPr="00BC796D">
        <w:rPr>
          <w:b/>
          <w:bCs/>
          <w:szCs w:val="20"/>
        </w:rPr>
        <w:t>Atenção:</w:t>
      </w:r>
      <w:r w:rsidRPr="00BC796D">
        <w:rPr>
          <w:szCs w:val="20"/>
        </w:rPr>
        <w:t xml:space="preserve"> Essa is</w:t>
      </w:r>
      <w:bookmarkStart w:id="297" w:name="subitem_15.2.8.1"/>
      <w:bookmarkEnd w:id="297"/>
      <w:r w:rsidRPr="00BC796D">
        <w:rPr>
          <w:szCs w:val="20"/>
        </w:rPr>
        <w:t xml:space="preserve">enção não abrange os valores pagos a outro título, tais como </w:t>
      </w:r>
      <w:r w:rsidRPr="00BC796D">
        <w:rPr>
          <w:i/>
          <w:iCs/>
          <w:szCs w:val="20"/>
        </w:rPr>
        <w:t>pró-labore</w:t>
      </w:r>
      <w:r w:rsidRPr="00BC796D">
        <w:rPr>
          <w:szCs w:val="20"/>
        </w:rPr>
        <w:t>, aluguéis e serviços prestados, que se sujeitam à incidência do imposto de renda na fonte e na declaraçã</w:t>
      </w:r>
      <w:bookmarkStart w:id="298" w:name="subitem_15.2.8.2"/>
      <w:bookmarkEnd w:id="298"/>
      <w:r w:rsidRPr="00BC796D">
        <w:rPr>
          <w:szCs w:val="20"/>
        </w:rPr>
        <w:t>o de rendimentos dos beneficiários.</w:t>
      </w:r>
    </w:p>
    <w:p w14:paraId="618091C2" w14:textId="77777777" w:rsidR="008E02BE" w:rsidRPr="00BC796D" w:rsidRDefault="008E02BE" w:rsidP="008E02BE">
      <w:pPr>
        <w:ind w:left="600"/>
        <w:jc w:val="both"/>
        <w:rPr>
          <w:szCs w:val="20"/>
        </w:rPr>
      </w:pPr>
      <w:r w:rsidRPr="00BC796D">
        <w:rPr>
          <w:szCs w:val="20"/>
        </w:rPr>
        <w:t> </w:t>
      </w:r>
    </w:p>
    <w:p w14:paraId="1C649D4A" w14:textId="77777777" w:rsidR="008E02BE" w:rsidRPr="00BC796D" w:rsidRDefault="008E02BE" w:rsidP="008E02BE">
      <w:pPr>
        <w:jc w:val="both"/>
        <w:rPr>
          <w:szCs w:val="20"/>
        </w:rPr>
      </w:pPr>
      <w:r w:rsidRPr="00BC796D">
        <w:rPr>
          <w:b/>
          <w:bCs/>
          <w:szCs w:val="20"/>
        </w:rPr>
        <w:t>X.1) Lucros Distribuídos que Excederem ao Valor Apurado na Escrituração</w:t>
      </w:r>
    </w:p>
    <w:p w14:paraId="5AF2E33E" w14:textId="77777777" w:rsidR="008E02BE" w:rsidRPr="00BC796D" w:rsidRDefault="008E02BE" w:rsidP="008E02BE">
      <w:pPr>
        <w:jc w:val="both"/>
        <w:rPr>
          <w:szCs w:val="20"/>
        </w:rPr>
      </w:pPr>
    </w:p>
    <w:p w14:paraId="3304A6AE" w14:textId="77777777" w:rsidR="008E02BE" w:rsidRPr="00BC796D" w:rsidRDefault="008E02BE" w:rsidP="008E02BE">
      <w:pPr>
        <w:ind w:firstLine="708"/>
        <w:jc w:val="both"/>
        <w:rPr>
          <w:szCs w:val="20"/>
        </w:rPr>
      </w:pPr>
      <w:r w:rsidRPr="00BC796D">
        <w:rPr>
          <w:szCs w:val="20"/>
        </w:rPr>
        <w:t>A parcela dos rendimentos pagos ou creditado</w:t>
      </w:r>
      <w:bookmarkStart w:id="299" w:name="subitem_15.2.8.3"/>
      <w:bookmarkEnd w:id="299"/>
      <w:r w:rsidRPr="00BC796D">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BC796D" w:rsidRDefault="008E02BE" w:rsidP="008E02BE">
      <w:pPr>
        <w:jc w:val="both"/>
        <w:rPr>
          <w:szCs w:val="20"/>
        </w:rPr>
      </w:pPr>
    </w:p>
    <w:p w14:paraId="1211A763" w14:textId="77777777" w:rsidR="008E02BE" w:rsidRPr="00BC796D" w:rsidRDefault="008E02BE" w:rsidP="008E02BE">
      <w:pPr>
        <w:ind w:firstLine="708"/>
        <w:jc w:val="both"/>
        <w:rPr>
          <w:szCs w:val="20"/>
        </w:rPr>
      </w:pPr>
      <w:r w:rsidRPr="00BC796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BC796D" w:rsidRDefault="008E02BE" w:rsidP="008E02BE">
      <w:pPr>
        <w:jc w:val="both"/>
        <w:rPr>
          <w:szCs w:val="20"/>
        </w:rPr>
      </w:pPr>
    </w:p>
    <w:p w14:paraId="5C989957" w14:textId="77777777" w:rsidR="008E02BE" w:rsidRPr="00BC796D" w:rsidRDefault="008E02BE" w:rsidP="008E02BE">
      <w:pPr>
        <w:ind w:firstLine="708"/>
        <w:jc w:val="both"/>
        <w:rPr>
          <w:szCs w:val="20"/>
        </w:rPr>
      </w:pPr>
      <w:r w:rsidRPr="00BC796D">
        <w:rPr>
          <w:szCs w:val="20"/>
        </w:rPr>
        <w:t>Inexistindo lucros acumulados ou reservas de lucros em montante suficiente, a parcela excedente deve ser submetida à tributação, nos termos do art. 61 da Lei n</w:t>
      </w:r>
      <w:r w:rsidRPr="00BC796D">
        <w:rPr>
          <w:szCs w:val="20"/>
          <w:u w:val="single"/>
          <w:vertAlign w:val="superscript"/>
        </w:rPr>
        <w:t>o</w:t>
      </w:r>
      <w:r w:rsidRPr="00BC796D">
        <w:rPr>
          <w:szCs w:val="20"/>
        </w:rPr>
        <w:t xml:space="preserve"> 8.981/1995 (Art. 238, § 4</w:t>
      </w:r>
      <w:r w:rsidRPr="00BC796D">
        <w:rPr>
          <w:szCs w:val="20"/>
          <w:u w:val="single"/>
          <w:vertAlign w:val="superscript"/>
        </w:rPr>
        <w:t>o</w:t>
      </w:r>
      <w:r w:rsidRPr="00BC796D">
        <w:rPr>
          <w:szCs w:val="20"/>
        </w:rPr>
        <w:t>, da Instrução Normativa n</w:t>
      </w:r>
      <w:r w:rsidRPr="00BC796D">
        <w:rPr>
          <w:szCs w:val="20"/>
          <w:u w:val="single"/>
          <w:vertAlign w:val="superscript"/>
        </w:rPr>
        <w:t>o</w:t>
      </w:r>
      <w:r w:rsidRPr="00BC796D">
        <w:rPr>
          <w:szCs w:val="20"/>
        </w:rPr>
        <w:t xml:space="preserve"> 1.700, de 14 de março de 2017).</w:t>
      </w:r>
    </w:p>
    <w:p w14:paraId="653F8CF9" w14:textId="77777777" w:rsidR="008E02BE" w:rsidRPr="00BC796D" w:rsidRDefault="008E02BE" w:rsidP="008E02BE">
      <w:pPr>
        <w:jc w:val="both"/>
        <w:rPr>
          <w:szCs w:val="20"/>
        </w:rPr>
      </w:pPr>
    </w:p>
    <w:p w14:paraId="52101BA6" w14:textId="77777777" w:rsidR="008E02BE" w:rsidRPr="00BC796D" w:rsidRDefault="008E02BE" w:rsidP="008E02BE">
      <w:pPr>
        <w:ind w:firstLine="708"/>
        <w:jc w:val="both"/>
        <w:rPr>
          <w:szCs w:val="20"/>
        </w:rPr>
      </w:pPr>
      <w:r w:rsidRPr="00BC796D">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BC796D" w:rsidRDefault="008E02BE" w:rsidP="008E02BE">
      <w:pPr>
        <w:pStyle w:val="NormalWeb"/>
        <w:spacing w:before="0" w:after="0"/>
        <w:jc w:val="both"/>
        <w:rPr>
          <w:rFonts w:ascii="Times New Roman" w:hAnsi="Times New Roman" w:cs="Times New Roman"/>
          <w:b/>
          <w:bCs/>
          <w:szCs w:val="20"/>
        </w:rPr>
      </w:pPr>
    </w:p>
    <w:p w14:paraId="0C277D63"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 Contribuição Social Sobre o Lucro Líquido (CSLL)</w:t>
      </w:r>
    </w:p>
    <w:p w14:paraId="620204DF"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281CAEA"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12% (doze por cento) ou 32% (trinta e dois por cento) da receita bruta auferida no período de apuração;</w:t>
      </w:r>
    </w:p>
    <w:p w14:paraId="69A5BFBA"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BC796D" w:rsidRDefault="003D677C" w:rsidP="003D677C">
      <w:pPr>
        <w:pStyle w:val="NormalWeb"/>
        <w:spacing w:before="0" w:after="0"/>
        <w:jc w:val="both"/>
        <w:rPr>
          <w:rFonts w:ascii="Times New Roman" w:hAnsi="Times New Roman" w:cs="Times New Roman"/>
          <w:b/>
          <w:bCs/>
          <w:szCs w:val="20"/>
        </w:rPr>
      </w:pPr>
    </w:p>
    <w:p w14:paraId="64FE4902" w14:textId="77777777" w:rsidR="003D677C" w:rsidRPr="00BC796D" w:rsidRDefault="003D677C" w:rsidP="003D677C">
      <w:pPr>
        <w:pStyle w:val="NormalWeb"/>
        <w:spacing w:before="0" w:after="0"/>
        <w:jc w:val="both"/>
        <w:rPr>
          <w:rFonts w:ascii="Times New Roman" w:hAnsi="Times New Roman" w:cs="Times New Roman"/>
          <w:b/>
          <w:bCs/>
          <w:szCs w:val="20"/>
        </w:rPr>
      </w:pPr>
    </w:p>
    <w:p w14:paraId="0A43AE0B" w14:textId="77777777" w:rsidR="003D677C" w:rsidRPr="00BC796D" w:rsidRDefault="003D677C" w:rsidP="003D677C">
      <w:pPr>
        <w:pStyle w:val="NormalWeb"/>
        <w:spacing w:before="0" w:after="0"/>
        <w:jc w:val="both"/>
        <w:rPr>
          <w:rFonts w:ascii="Times New Roman" w:hAnsi="Times New Roman" w:cs="Times New Roman"/>
          <w:b/>
          <w:bCs/>
          <w:szCs w:val="20"/>
        </w:rPr>
      </w:pPr>
    </w:p>
    <w:p w14:paraId="61788714" w14:textId="77777777" w:rsidR="003D677C" w:rsidRPr="00BC796D" w:rsidRDefault="003D677C" w:rsidP="003D677C">
      <w:pPr>
        <w:pStyle w:val="NormalWeb"/>
        <w:spacing w:before="0" w:after="0"/>
        <w:jc w:val="both"/>
        <w:rPr>
          <w:rFonts w:ascii="Times New Roman" w:hAnsi="Times New Roman" w:cs="Times New Roman"/>
          <w:b/>
          <w:bCs/>
          <w:szCs w:val="20"/>
        </w:rPr>
      </w:pPr>
    </w:p>
    <w:p w14:paraId="67E2F51C"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b/>
          <w:bCs/>
          <w:szCs w:val="20"/>
        </w:rPr>
        <w:t>Atenção:</w:t>
      </w:r>
    </w:p>
    <w:p w14:paraId="08E23421"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BC796D" w:rsidRDefault="003D677C" w:rsidP="003D677C">
      <w:pPr>
        <w:pStyle w:val="PSDS-CorpodeTexto0"/>
        <w:ind w:left="708" w:firstLine="708"/>
        <w:jc w:val="both"/>
        <w:rPr>
          <w:rFonts w:ascii="Times New Roman" w:hAnsi="Times New Roman"/>
        </w:rPr>
      </w:pPr>
    </w:p>
    <w:p w14:paraId="52BCE628"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a) prestação de serviços em geral;</w:t>
      </w:r>
    </w:p>
    <w:p w14:paraId="33D65E81"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b) intermediação de negócios;</w:t>
      </w:r>
    </w:p>
    <w:p w14:paraId="41F449C3"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c) administração, locação ou cessão de bens imóveis, móveis e direitos de qualquer natureza;</w:t>
      </w:r>
    </w:p>
    <w:p w14:paraId="53BEA1F1"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53578E2A"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BC796D" w:rsidRDefault="003D677C" w:rsidP="003D677C">
      <w:pPr>
        <w:pStyle w:val="PSDS-CorpodeTexto0"/>
        <w:ind w:left="709"/>
        <w:jc w:val="both"/>
        <w:rPr>
          <w:rFonts w:ascii="Times New Roman" w:hAnsi="Times New Roman"/>
        </w:rPr>
      </w:pPr>
    </w:p>
    <w:p w14:paraId="4FA70DC7" w14:textId="77777777" w:rsidR="003D677C" w:rsidRPr="00BC796D" w:rsidRDefault="003D677C" w:rsidP="003D677C">
      <w:pPr>
        <w:pStyle w:val="PSDS-CorpodeTexto0"/>
        <w:ind w:left="709"/>
        <w:jc w:val="both"/>
        <w:rPr>
          <w:rFonts w:ascii="Times New Roman" w:hAnsi="Times New Roman"/>
        </w:rPr>
      </w:pPr>
      <w:r w:rsidRPr="00BC796D">
        <w:rPr>
          <w:rFonts w:ascii="Times New Roman" w:hAnsi="Times New Roman"/>
        </w:rPr>
        <w:t>2) O percentual de receita bruta a ser considerado é de 12% (doze por cento) para as atividades de:</w:t>
      </w:r>
    </w:p>
    <w:p w14:paraId="56C8674E" w14:textId="77777777" w:rsidR="003D677C" w:rsidRPr="00BC796D" w:rsidRDefault="003D677C" w:rsidP="003D677C">
      <w:pPr>
        <w:pStyle w:val="PSDS-CorpodeTexto0"/>
        <w:ind w:left="1416"/>
        <w:jc w:val="both"/>
        <w:rPr>
          <w:rFonts w:ascii="Times New Roman" w:hAnsi="Times New Roman"/>
        </w:rPr>
      </w:pPr>
    </w:p>
    <w:p w14:paraId="612FF745"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b) de transporte, inclusive de carga, o percentual de receita bruta a ser considerado é de 12% (doze por cento).</w:t>
      </w:r>
    </w:p>
    <w:p w14:paraId="69C4DB24"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3) No caso de atividades diversificadas, deve ser aplicado o percentual correspondente a cada atividade.</w:t>
      </w:r>
    </w:p>
    <w:p w14:paraId="71D821C4"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196, de 2005, art. 34).</w:t>
      </w:r>
    </w:p>
    <w:p w14:paraId="535C8E1D"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6) O disposto na alínea “2a” não se aplica:</w:t>
      </w:r>
    </w:p>
    <w:p w14:paraId="539FFC34"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3B9B34A0"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4C3EC0E1"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1E7A6104"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r w:rsidRPr="00BC796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os ganhos de capital auferidos na devolução de capital em bens ou direitos;</w:t>
      </w:r>
    </w:p>
    <w:p w14:paraId="64A3DF84"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a receita de locação de imóvel, quando não for este o objeto social da pessoa jurídica, deduzida dos encargos necessários à sua percepção;</w:t>
      </w:r>
    </w:p>
    <w:p w14:paraId="3101DCD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i) os rendimentos e ganhos líquidos auferidos em aplicações financeiras de renda fixa e de renda variável;</w:t>
      </w:r>
    </w:p>
    <w:p w14:paraId="435D7744"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BC796D" w:rsidRDefault="003D677C" w:rsidP="003D677C">
      <w:pPr>
        <w:pStyle w:val="NormalWeb"/>
        <w:spacing w:before="0" w:after="0"/>
        <w:jc w:val="both"/>
        <w:rPr>
          <w:rFonts w:ascii="Times New Roman" w:hAnsi="Times New Roman" w:cs="Times New Roman"/>
          <w:szCs w:val="20"/>
        </w:rPr>
      </w:pPr>
    </w:p>
    <w:p w14:paraId="0B6500BE"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BC796D" w:rsidRDefault="003D677C" w:rsidP="003D677C">
      <w:pPr>
        <w:pStyle w:val="NormalWeb"/>
        <w:spacing w:before="0" w:after="0"/>
        <w:jc w:val="both"/>
        <w:rPr>
          <w:rFonts w:ascii="Times New Roman" w:hAnsi="Times New Roman" w:cs="Times New Roman"/>
          <w:szCs w:val="20"/>
        </w:rPr>
      </w:pPr>
    </w:p>
    <w:p w14:paraId="188E005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BC796D" w:rsidRDefault="003D677C" w:rsidP="003D677C">
      <w:pPr>
        <w:pStyle w:val="NormalWeb"/>
        <w:spacing w:before="0" w:after="0"/>
        <w:jc w:val="both"/>
        <w:rPr>
          <w:rFonts w:ascii="Times New Roman" w:hAnsi="Times New Roman" w:cs="Times New Roman"/>
          <w:szCs w:val="20"/>
        </w:rPr>
      </w:pPr>
    </w:p>
    <w:p w14:paraId="3D2A139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BC796D" w:rsidRDefault="003D677C" w:rsidP="003D677C">
      <w:pPr>
        <w:pStyle w:val="NormalWeb"/>
        <w:spacing w:before="0" w:after="0"/>
        <w:jc w:val="both"/>
        <w:rPr>
          <w:rFonts w:ascii="Times New Roman" w:hAnsi="Times New Roman" w:cs="Times New Roman"/>
          <w:szCs w:val="20"/>
        </w:rPr>
      </w:pPr>
    </w:p>
    <w:p w14:paraId="1E3CCA8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BC796D">
        <w:rPr>
          <w:rFonts w:ascii="Times New Roman" w:hAnsi="Times New Roman" w:cs="Times New Roman"/>
          <w:strike/>
          <w:szCs w:val="20"/>
        </w:rPr>
        <w:t>º</w:t>
      </w:r>
      <w:r w:rsidRPr="00BC796D">
        <w:rPr>
          <w:rFonts w:ascii="Times New Roman" w:hAnsi="Times New Roman" w:cs="Times New Roman"/>
          <w:szCs w:val="20"/>
        </w:rPr>
        <w:t xml:space="preserve"> 1.858-10, de 1999, art. 31, parágrafo único, e reedições). </w:t>
      </w:r>
    </w:p>
    <w:p w14:paraId="1D315BCE" w14:textId="77777777" w:rsidR="003D677C" w:rsidRPr="00BC796D" w:rsidRDefault="003D677C" w:rsidP="003D677C">
      <w:pPr>
        <w:pStyle w:val="NormalWeb"/>
        <w:spacing w:before="0" w:after="0"/>
        <w:jc w:val="both"/>
        <w:rPr>
          <w:rFonts w:ascii="Times New Roman" w:hAnsi="Times New Roman" w:cs="Times New Roman"/>
          <w:szCs w:val="20"/>
        </w:rPr>
      </w:pPr>
    </w:p>
    <w:p w14:paraId="099BB65F"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xml:space="preserve">, para depósitos em dólares dos Estados Unidos da América, pelo prazo de seis meses, acrescida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BC796D" w:rsidRDefault="003D677C" w:rsidP="003D677C">
      <w:pPr>
        <w:pStyle w:val="NormalWeb"/>
        <w:spacing w:before="0" w:after="0"/>
        <w:jc w:val="both"/>
        <w:rPr>
          <w:rFonts w:ascii="Times New Roman" w:hAnsi="Times New Roman" w:cs="Times New Roman"/>
          <w:szCs w:val="20"/>
        </w:rPr>
      </w:pPr>
    </w:p>
    <w:p w14:paraId="6FF1EB2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BC796D" w:rsidRDefault="003D677C" w:rsidP="003D677C">
      <w:pPr>
        <w:pStyle w:val="NormalWeb"/>
        <w:spacing w:before="0" w:after="0"/>
        <w:jc w:val="both"/>
        <w:rPr>
          <w:rFonts w:ascii="Times New Roman" w:hAnsi="Times New Roman" w:cs="Times New Roman"/>
          <w:szCs w:val="20"/>
        </w:rPr>
      </w:pPr>
    </w:p>
    <w:p w14:paraId="79867CC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BC796D" w:rsidRDefault="003D677C" w:rsidP="003D677C">
      <w:pPr>
        <w:pStyle w:val="NormalWeb"/>
        <w:spacing w:before="0" w:after="0"/>
        <w:jc w:val="both"/>
        <w:rPr>
          <w:rFonts w:ascii="Times New Roman" w:hAnsi="Times New Roman" w:cs="Times New Roman"/>
          <w:szCs w:val="20"/>
        </w:rPr>
      </w:pPr>
    </w:p>
    <w:p w14:paraId="4BD4B4AB"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rendimentos e ganhos de capital a que se refere o parágrafo acima são os auferidos no exterior, diretamente pela pessoa jurídica domiciliada no Brasil.</w:t>
      </w:r>
    </w:p>
    <w:p w14:paraId="3A23DE1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D0CB7C9" w14:textId="77777777" w:rsidR="003D677C" w:rsidRPr="00BC796D" w:rsidRDefault="003D677C">
      <w:pPr>
        <w:spacing w:after="200" w:line="276" w:lineRule="auto"/>
        <w:rPr>
          <w:rFonts w:eastAsia="Arial Unicode MS" w:cs="Times New Roman"/>
          <w:b/>
          <w:bCs/>
          <w:szCs w:val="20"/>
          <w:lang w:eastAsia="ar-SA"/>
        </w:rPr>
      </w:pPr>
      <w:r w:rsidRPr="00BC796D">
        <w:rPr>
          <w:rFonts w:cs="Times New Roman"/>
          <w:b/>
          <w:bCs/>
          <w:szCs w:val="20"/>
        </w:rPr>
        <w:br w:type="page"/>
      </w:r>
    </w:p>
    <w:p w14:paraId="3BF344C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 Pagamento da CSLL</w:t>
      </w:r>
    </w:p>
    <w:p w14:paraId="7EA361CF"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CEC2D4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1) Local de Pagamento</w:t>
      </w:r>
    </w:p>
    <w:p w14:paraId="6B919FA2" w14:textId="77777777" w:rsidR="008E02BE" w:rsidRPr="00BC796D" w:rsidRDefault="008E02BE" w:rsidP="008E02BE">
      <w:pPr>
        <w:pStyle w:val="NormalWeb"/>
        <w:spacing w:before="0" w:after="0"/>
        <w:jc w:val="both"/>
        <w:rPr>
          <w:rFonts w:ascii="Times New Roman" w:hAnsi="Times New Roman" w:cs="Times New Roman"/>
          <w:szCs w:val="20"/>
        </w:rPr>
      </w:pPr>
    </w:p>
    <w:p w14:paraId="4CA5F573"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A6D07E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2) Documento a Utilizar</w:t>
      </w:r>
    </w:p>
    <w:p w14:paraId="73D6361C" w14:textId="77777777" w:rsidR="008E02BE" w:rsidRPr="00BC796D" w:rsidRDefault="008E02BE" w:rsidP="008E02BE">
      <w:pPr>
        <w:pStyle w:val="NormalWeb"/>
        <w:spacing w:before="0" w:after="0"/>
        <w:jc w:val="both"/>
        <w:rPr>
          <w:rFonts w:ascii="Times New Roman" w:hAnsi="Times New Roman" w:cs="Times New Roman"/>
          <w:szCs w:val="20"/>
        </w:rPr>
      </w:pPr>
    </w:p>
    <w:p w14:paraId="7BE6CBA6"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BC796D" w:rsidRDefault="008E02BE" w:rsidP="008E02BE">
      <w:pPr>
        <w:pStyle w:val="NormalWeb"/>
        <w:spacing w:before="0" w:after="0"/>
        <w:jc w:val="both"/>
        <w:rPr>
          <w:rFonts w:ascii="Times New Roman" w:hAnsi="Times New Roman" w:cs="Times New Roman"/>
          <w:b/>
          <w:bCs/>
          <w:szCs w:val="20"/>
        </w:rPr>
      </w:pPr>
    </w:p>
    <w:p w14:paraId="3A30F93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3) Prazo para Pagamento</w:t>
      </w:r>
    </w:p>
    <w:p w14:paraId="03D57093" w14:textId="77777777" w:rsidR="008E02BE" w:rsidRPr="00BC796D" w:rsidRDefault="008E02BE" w:rsidP="008E02BE">
      <w:pPr>
        <w:pStyle w:val="NormalWeb"/>
        <w:spacing w:before="0" w:after="0"/>
        <w:jc w:val="both"/>
        <w:rPr>
          <w:rFonts w:ascii="Times New Roman" w:hAnsi="Times New Roman" w:cs="Times New Roman"/>
          <w:szCs w:val="20"/>
        </w:rPr>
      </w:pPr>
    </w:p>
    <w:p w14:paraId="2E4C76B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BC796D" w:rsidRDefault="008E02BE" w:rsidP="008E02BE">
      <w:pPr>
        <w:pStyle w:val="NormalWeb"/>
        <w:spacing w:before="0" w:after="0"/>
        <w:jc w:val="both"/>
        <w:rPr>
          <w:rFonts w:ascii="Times New Roman" w:hAnsi="Times New Roman" w:cs="Times New Roman"/>
          <w:szCs w:val="20"/>
        </w:rPr>
      </w:pPr>
    </w:p>
    <w:p w14:paraId="4D10EF42"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BC796D" w:rsidRDefault="008E02BE" w:rsidP="008E02BE">
      <w:pPr>
        <w:pStyle w:val="NormalWeb"/>
        <w:spacing w:before="0" w:after="0"/>
        <w:jc w:val="both"/>
        <w:rPr>
          <w:rFonts w:ascii="Times New Roman" w:hAnsi="Times New Roman" w:cs="Times New Roman"/>
          <w:szCs w:val="20"/>
        </w:rPr>
      </w:pPr>
    </w:p>
    <w:p w14:paraId="279D03B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BC796D" w:rsidRDefault="008E02BE" w:rsidP="008E02BE">
      <w:pPr>
        <w:pStyle w:val="NormalWeb"/>
        <w:spacing w:before="0" w:after="0"/>
        <w:jc w:val="both"/>
        <w:rPr>
          <w:rFonts w:ascii="Times New Roman" w:hAnsi="Times New Roman" w:cs="Times New Roman"/>
          <w:szCs w:val="20"/>
        </w:rPr>
      </w:pPr>
    </w:p>
    <w:p w14:paraId="11D3E0A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BC796D" w:rsidRDefault="008E02BE" w:rsidP="008E02BE">
      <w:pPr>
        <w:pStyle w:val="NormalWeb"/>
        <w:spacing w:before="0" w:after="0"/>
        <w:jc w:val="both"/>
        <w:rPr>
          <w:rFonts w:ascii="Times New Roman" w:hAnsi="Times New Roman" w:cs="Times New Roman"/>
          <w:szCs w:val="20"/>
        </w:rPr>
      </w:pPr>
    </w:p>
    <w:p w14:paraId="76D6A7F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imeira quota ou quota única, quando paga até o vencimento, não sofre acréscimos.</w:t>
      </w:r>
    </w:p>
    <w:p w14:paraId="23F74FA8" w14:textId="77777777" w:rsidR="008E02BE" w:rsidRPr="00BC796D" w:rsidRDefault="008E02BE" w:rsidP="008E02BE">
      <w:pPr>
        <w:pStyle w:val="NormalWeb"/>
        <w:spacing w:before="0" w:after="0"/>
        <w:jc w:val="both"/>
        <w:rPr>
          <w:rFonts w:ascii="Times New Roman" w:hAnsi="Times New Roman" w:cs="Times New Roman"/>
          <w:szCs w:val="20"/>
        </w:rPr>
      </w:pPr>
    </w:p>
    <w:p w14:paraId="61B7A31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BC796D">
        <w:rPr>
          <w:rFonts w:ascii="Times New Roman" w:hAnsi="Times New Roman" w:cs="Times New Roman"/>
          <w:strike/>
          <w:szCs w:val="20"/>
        </w:rPr>
        <w:t>º</w:t>
      </w:r>
      <w:r w:rsidRPr="00BC796D">
        <w:rPr>
          <w:rFonts w:ascii="Times New Roman" w:hAnsi="Times New Roman" w:cs="Times New Roman"/>
          <w:szCs w:val="20"/>
        </w:rPr>
        <w:t xml:space="preserve"> 31, de 27 de outubro de 1999).</w:t>
      </w:r>
    </w:p>
    <w:p w14:paraId="5CF898FF" w14:textId="77777777" w:rsidR="008E02BE" w:rsidRPr="00BC796D" w:rsidRDefault="008E02BE" w:rsidP="00721E85">
      <w:pPr>
        <w:pStyle w:val="NormalWeb"/>
        <w:spacing w:before="0" w:after="0"/>
        <w:jc w:val="both"/>
        <w:rPr>
          <w:rFonts w:ascii="Times New Roman" w:hAnsi="Times New Roman" w:cs="Times New Roman"/>
          <w:szCs w:val="20"/>
        </w:rPr>
      </w:pPr>
    </w:p>
    <w:p w14:paraId="48126134" w14:textId="77777777" w:rsidR="008E02BE" w:rsidRPr="00BC796D" w:rsidRDefault="008E02BE">
      <w:pPr>
        <w:spacing w:after="200" w:line="276" w:lineRule="auto"/>
        <w:rPr>
          <w:b/>
          <w:bCs/>
          <w:color w:val="0000CC"/>
          <w:szCs w:val="28"/>
        </w:rPr>
      </w:pPr>
      <w:r w:rsidRPr="00BC796D">
        <w:br w:type="page"/>
      </w:r>
    </w:p>
    <w:p w14:paraId="0427D752" w14:textId="77777777" w:rsidR="009479AD" w:rsidRPr="00BC796D" w:rsidRDefault="009479AD" w:rsidP="00867F54">
      <w:pPr>
        <w:pStyle w:val="Ttulo4"/>
      </w:pPr>
      <w:bookmarkStart w:id="300" w:name="_Toc532980446"/>
      <w:r w:rsidRPr="00BC796D">
        <w:t>Registro P001: Abertura do Bloco P</w:t>
      </w:r>
      <w:bookmarkEnd w:id="300"/>
    </w:p>
    <w:p w14:paraId="077C0696" w14:textId="77777777" w:rsidR="009479AD" w:rsidRPr="00BC796D" w:rsidRDefault="009479AD" w:rsidP="009479A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BC796D" w14:paraId="1A003012"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001: ABERTURA DO BLOCO P</w:t>
            </w:r>
          </w:p>
        </w:tc>
      </w:tr>
      <w:tr w:rsidR="00BF5CBA" w:rsidRPr="00BC796D" w14:paraId="18A0EF22" w14:textId="77777777" w:rsidTr="00BF5CBA">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BF5CBA" w:rsidRPr="00BC796D" w14:paraId="1627BD36"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BF5CBA" w:rsidRPr="00BC796D" w14:paraId="45B07793"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BC796D" w:rsidRDefault="00BF5CBA" w:rsidP="00BF5CB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DE80D7C" w14:textId="77777777" w:rsidR="00C80956" w:rsidRPr="00BC796D" w:rsidRDefault="00C80956" w:rsidP="00C80956">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BC796D" w14:paraId="343E954B"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F5CBA" w:rsidRPr="00BC796D" w14:paraId="6A60B35B"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F23C0E"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F6CECF"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968C05B"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shd w:val="clear" w:color="auto" w:fill="auto"/>
            <w:vAlign w:val="center"/>
            <w:hideMark/>
          </w:tcPr>
          <w:p w14:paraId="62A81EED"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6B748F4"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76B73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5ECAFD"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P001]</w:t>
            </w:r>
          </w:p>
        </w:tc>
        <w:tc>
          <w:tcPr>
            <w:tcW w:w="1120" w:type="dxa"/>
            <w:tcBorders>
              <w:top w:val="nil"/>
              <w:left w:val="nil"/>
              <w:bottom w:val="nil"/>
              <w:right w:val="single" w:sz="8" w:space="0" w:color="auto"/>
            </w:tcBorders>
            <w:shd w:val="clear" w:color="auto" w:fill="auto"/>
            <w:vAlign w:val="center"/>
            <w:hideMark/>
          </w:tcPr>
          <w:p w14:paraId="209E0CE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2EBE988D" w14:textId="77777777" w:rsidTr="00BF5CB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0EF12C4" w14:textId="77777777" w:rsidR="00C80956" w:rsidRPr="00BC796D" w:rsidRDefault="00C80956" w:rsidP="009479AD">
      <w:pPr>
        <w:pStyle w:val="PSDS-MarcadoresNivel2"/>
        <w:numPr>
          <w:ilvl w:val="0"/>
          <w:numId w:val="0"/>
        </w:numPr>
        <w:rPr>
          <w:rFonts w:ascii="Times New Roman" w:hAnsi="Times New Roman"/>
        </w:rPr>
      </w:pPr>
    </w:p>
    <w:p w14:paraId="4EAFD639" w14:textId="77777777" w:rsidR="009479AD" w:rsidRPr="00BC796D" w:rsidRDefault="009479AD" w:rsidP="009479AD">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ABA2D8F" w14:textId="77777777" w:rsidR="009479AD" w:rsidRPr="00BC796D" w:rsidRDefault="009479AD" w:rsidP="009479AD">
      <w:pPr>
        <w:pStyle w:val="PSDS-MarcadoresNivel2"/>
        <w:numPr>
          <w:ilvl w:val="0"/>
          <w:numId w:val="0"/>
        </w:numPr>
        <w:rPr>
          <w:rFonts w:ascii="Times New Roman" w:hAnsi="Times New Roman"/>
        </w:rPr>
      </w:pPr>
    </w:p>
    <w:p w14:paraId="6372B385" w14:textId="77777777" w:rsidR="009479AD" w:rsidRPr="00BC796D" w:rsidRDefault="0088706D" w:rsidP="009479AD">
      <w:pPr>
        <w:pStyle w:val="Corpodetexto"/>
        <w:ind w:left="708" w:firstLine="12"/>
        <w:rPr>
          <w:rFonts w:ascii="Times New Roman" w:hAnsi="Times New Roman"/>
          <w:szCs w:val="20"/>
        </w:rPr>
      </w:pPr>
      <w:hyperlink r:id="rId121" w:anchor="REGRA_OCORRENCIA_UNITARIA_ARQ" w:history="1">
        <w:r w:rsidR="009479AD" w:rsidRPr="00BC796D">
          <w:rPr>
            <w:rFonts w:ascii="Times New Roman" w:hAnsi="Times New Roman"/>
            <w:b/>
            <w:szCs w:val="20"/>
          </w:rPr>
          <w:t>REGRA_OCORRENCIA_UNITARIA_ARQ</w:t>
        </w:r>
      </w:hyperlink>
      <w:r w:rsidR="009479AD" w:rsidRPr="00BC796D">
        <w:rPr>
          <w:rFonts w:ascii="Times New Roman" w:hAnsi="Times New Roman"/>
          <w:color w:val="auto"/>
          <w:szCs w:val="20"/>
        </w:rPr>
        <w:t xml:space="preserve">: </w:t>
      </w:r>
      <w:r w:rsidR="009479AD" w:rsidRPr="00BC796D">
        <w:rPr>
          <w:rFonts w:ascii="Times New Roman" w:hAnsi="Times New Roman"/>
          <w:szCs w:val="20"/>
        </w:rPr>
        <w:t xml:space="preserve">Verifica se registro ocorreu apenas uma vez por </w:t>
      </w:r>
      <w:r w:rsidR="00F11E71" w:rsidRPr="00BC796D">
        <w:rPr>
          <w:rFonts w:ascii="Times New Roman" w:hAnsi="Times New Roman"/>
          <w:szCs w:val="20"/>
        </w:rPr>
        <w:t>arquivo, considerando a chave “P</w:t>
      </w:r>
      <w:r w:rsidR="009479AD" w:rsidRPr="00BC796D">
        <w:rPr>
          <w:rFonts w:ascii="Times New Roman" w:hAnsi="Times New Roman"/>
          <w:szCs w:val="20"/>
        </w:rPr>
        <w:t>001” (REG). Se a regra não for cumprida, a ECF gera um erro.</w:t>
      </w:r>
    </w:p>
    <w:p w14:paraId="425DD6B9" w14:textId="77777777" w:rsidR="006A0AF8" w:rsidRPr="00BC796D" w:rsidRDefault="006A0AF8" w:rsidP="006A0AF8">
      <w:pPr>
        <w:pStyle w:val="Corpodetexto"/>
        <w:rPr>
          <w:rFonts w:ascii="Times New Roman" w:hAnsi="Times New Roman"/>
          <w:b/>
          <w:color w:val="002060"/>
          <w:szCs w:val="20"/>
        </w:rPr>
      </w:pPr>
    </w:p>
    <w:p w14:paraId="25035625" w14:textId="77777777" w:rsidR="007471A8" w:rsidRPr="00BC796D" w:rsidRDefault="006A0AF8" w:rsidP="006A0AF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C0C823E" w14:textId="77777777" w:rsidR="007471A8" w:rsidRPr="00BC796D" w:rsidRDefault="007471A8" w:rsidP="006A0AF8">
      <w:pPr>
        <w:pStyle w:val="Corpodetexto"/>
        <w:rPr>
          <w:rFonts w:ascii="Times New Roman" w:hAnsi="Times New Roman"/>
          <w:b/>
          <w:color w:val="002060"/>
          <w:szCs w:val="20"/>
        </w:rPr>
      </w:pPr>
    </w:p>
    <w:p w14:paraId="56ED2BDC" w14:textId="77777777" w:rsidR="006A0AF8" w:rsidRPr="00BC796D" w:rsidRDefault="006A0AF8" w:rsidP="006A0AF8">
      <w:pPr>
        <w:pStyle w:val="Corpodetexto"/>
        <w:rPr>
          <w:rFonts w:ascii="Times New Roman" w:hAnsi="Times New Roman"/>
          <w:b/>
          <w:color w:val="002060"/>
          <w:szCs w:val="20"/>
        </w:rPr>
      </w:pPr>
      <w:r w:rsidRPr="00BC796D">
        <w:rPr>
          <w:rFonts w:ascii="Times New Roman" w:hAnsi="Times New Roman"/>
          <w:b/>
          <w:color w:val="002060"/>
          <w:szCs w:val="20"/>
        </w:rPr>
        <w:t>|P001|0|</w:t>
      </w:r>
    </w:p>
    <w:p w14:paraId="63B87E9F"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P001|: Identificação do tipo do registro.</w:t>
      </w:r>
    </w:p>
    <w:p w14:paraId="37DE8296" w14:textId="77777777" w:rsidR="00FB7131" w:rsidRPr="00BC796D" w:rsidRDefault="006A0AF8" w:rsidP="00721E85">
      <w:pPr>
        <w:pStyle w:val="Corpodetexto"/>
        <w:ind w:firstLine="708"/>
        <w:rPr>
          <w:b/>
          <w:bCs/>
          <w:color w:val="0000FF"/>
          <w:szCs w:val="20"/>
        </w:rPr>
      </w:pPr>
      <w:r w:rsidRPr="00BC796D">
        <w:rPr>
          <w:rFonts w:ascii="Times New Roman" w:hAnsi="Times New Roman"/>
          <w:color w:val="002060"/>
          <w:szCs w:val="20"/>
        </w:rPr>
        <w:t>|0|: Indica que o bloco possui dados informados.</w:t>
      </w:r>
      <w:r w:rsidR="00FB7131" w:rsidRPr="00BC796D">
        <w:rPr>
          <w:color w:val="0000FF"/>
          <w:szCs w:val="20"/>
        </w:rPr>
        <w:br w:type="page"/>
      </w:r>
    </w:p>
    <w:p w14:paraId="6E4492C0" w14:textId="77777777" w:rsidR="002E4337" w:rsidRPr="00BC796D" w:rsidRDefault="002E4337" w:rsidP="00867F54">
      <w:pPr>
        <w:pStyle w:val="Ttulo4"/>
      </w:pPr>
      <w:bookmarkStart w:id="301" w:name="_Toc532980447"/>
      <w:r w:rsidRPr="00BC796D">
        <w:t>Registro P030: Identificação dos Períodos e Formas de Apuração do IRPJ e da CSLL das Empresas Tributadas pelo Lucro Presumido</w:t>
      </w:r>
      <w:bookmarkEnd w:id="301"/>
    </w:p>
    <w:p w14:paraId="57BEBCEB" w14:textId="77777777" w:rsidR="002E4337" w:rsidRPr="00BC796D" w:rsidRDefault="002E4337" w:rsidP="002E4337">
      <w:pPr>
        <w:jc w:val="both"/>
        <w:rPr>
          <w:szCs w:val="20"/>
        </w:rPr>
      </w:pPr>
    </w:p>
    <w:p w14:paraId="4B62763C" w14:textId="77777777" w:rsidR="002E4337" w:rsidRPr="00BC796D" w:rsidRDefault="002E4337" w:rsidP="002E4337">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1B5EC719" w14:textId="77777777" w:rsidR="008C16B2" w:rsidRPr="00BC796D" w:rsidRDefault="008C16B2" w:rsidP="002E433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BC796D" w14:paraId="50FDE161"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BC796D" w14:paraId="69FF32BF" w14:textId="77777777" w:rsidTr="005416E2">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BC796D" w:rsidRDefault="00BF5CBA"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BF5CBA" w:rsidRPr="00BC796D" w14:paraId="1086C403"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5</w:t>
            </w:r>
          </w:p>
        </w:tc>
      </w:tr>
      <w:tr w:rsidR="00BF5CBA" w:rsidRPr="00BC796D" w14:paraId="1A10BBD2"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BC796D" w:rsidRDefault="00BF5CBA" w:rsidP="00BF5CB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0F022688" w14:textId="77777777" w:rsidR="003A2F43" w:rsidRPr="00BC796D" w:rsidRDefault="003A2F43" w:rsidP="003A2F4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BC796D" w14:paraId="1D450CE4"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F5CBA" w:rsidRPr="00BC796D" w14:paraId="02D1F29C"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0C511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8F6CB1"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49A908"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shd w:val="clear" w:color="auto" w:fill="auto"/>
            <w:vAlign w:val="center"/>
            <w:hideMark/>
          </w:tcPr>
          <w:p w14:paraId="75E64C81"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11DE56"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B8B4B4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D2D76C"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shd w:val="clear" w:color="auto" w:fill="auto"/>
            <w:vAlign w:val="center"/>
            <w:hideMark/>
          </w:tcPr>
          <w:p w14:paraId="289F502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5D1DCB22" w14:textId="77777777" w:rsidTr="00BF5CBA">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457084C1"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B06C20C"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D4F3960"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5358EABF"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1532772F"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12F8BA"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DCC95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2408C9"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71D12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6E4A55C7" w14:textId="77777777" w:rsidTr="00BF5CBA">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A00 – Anual (para registrar o Balanço Patrimonial anual e a DRE anual)</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4C9B299" w14:textId="77777777" w:rsidR="003A2F43" w:rsidRPr="00BC796D" w:rsidRDefault="003A2F43" w:rsidP="004177C3">
      <w:pPr>
        <w:pStyle w:val="PSDS-MarcadoresNivel2"/>
        <w:numPr>
          <w:ilvl w:val="0"/>
          <w:numId w:val="0"/>
        </w:numPr>
        <w:rPr>
          <w:rFonts w:ascii="Times New Roman" w:hAnsi="Times New Roman"/>
        </w:rPr>
      </w:pPr>
    </w:p>
    <w:p w14:paraId="38D56270"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6D2E27C5" w14:textId="77777777" w:rsidR="004177C3" w:rsidRPr="00BC796D" w:rsidRDefault="004177C3" w:rsidP="004177C3">
      <w:pPr>
        <w:pStyle w:val="Corpodetexto"/>
        <w:ind w:left="708" w:firstLine="12"/>
        <w:rPr>
          <w:rFonts w:ascii="Times New Roman" w:hAnsi="Times New Roman"/>
          <w:szCs w:val="20"/>
        </w:rPr>
      </w:pPr>
    </w:p>
    <w:p w14:paraId="1EB89C8A" w14:textId="77777777" w:rsidR="004177C3" w:rsidRPr="00BC796D" w:rsidRDefault="0088706D" w:rsidP="004177C3">
      <w:pPr>
        <w:pStyle w:val="Corpodetexto"/>
        <w:ind w:left="708" w:firstLine="12"/>
        <w:rPr>
          <w:rFonts w:ascii="Times New Roman" w:hAnsi="Times New Roman"/>
          <w:szCs w:val="20"/>
        </w:rPr>
      </w:pPr>
      <w:hyperlink r:id="rId122" w:anchor="REGRA_OCORRENCIA_UNITARIA_ARQ" w:history="1">
        <w:r w:rsidR="004177C3" w:rsidRPr="00BC796D">
          <w:rPr>
            <w:rFonts w:ascii="Times New Roman" w:hAnsi="Times New Roman"/>
            <w:b/>
            <w:szCs w:val="20"/>
          </w:rPr>
          <w:t>REGRA_</w:t>
        </w:r>
      </w:hyperlink>
      <w:r w:rsidR="004177C3" w:rsidRPr="00BC796D">
        <w:rPr>
          <w:rFonts w:ascii="Times New Roman" w:hAnsi="Times New Roman"/>
          <w:b/>
          <w:szCs w:val="20"/>
        </w:rPr>
        <w:t>DUPLICIDADE_DESPREZADA</w:t>
      </w:r>
      <w:r w:rsidR="004177C3" w:rsidRPr="00BC796D">
        <w:rPr>
          <w:rFonts w:ascii="Times New Roman" w:hAnsi="Times New Roman"/>
          <w:color w:val="auto"/>
          <w:szCs w:val="20"/>
        </w:rPr>
        <w:t xml:space="preserve">: </w:t>
      </w:r>
      <w:r w:rsidR="004177C3" w:rsidRPr="00BC796D">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BC796D" w:rsidRDefault="004177C3" w:rsidP="004177C3">
      <w:pPr>
        <w:pStyle w:val="Corpodetexto"/>
        <w:ind w:left="708" w:firstLine="12"/>
        <w:rPr>
          <w:rFonts w:ascii="Times New Roman" w:hAnsi="Times New Roman"/>
          <w:szCs w:val="20"/>
        </w:rPr>
      </w:pPr>
    </w:p>
    <w:p w14:paraId="3D12F9F1" w14:textId="77777777" w:rsidR="004177C3" w:rsidRPr="00BC796D" w:rsidRDefault="0088706D" w:rsidP="004177C3">
      <w:pPr>
        <w:pStyle w:val="Corpodetexto"/>
        <w:ind w:left="708" w:firstLine="12"/>
        <w:rPr>
          <w:rFonts w:ascii="Times New Roman" w:hAnsi="Times New Roman"/>
          <w:b/>
          <w:szCs w:val="20"/>
        </w:rPr>
      </w:pPr>
      <w:hyperlink r:id="rId123" w:anchor="REGRA_OCORRENCIA_UNITARIA_ARQ" w:history="1">
        <w:r w:rsidR="004177C3" w:rsidRPr="00BC796D">
          <w:rPr>
            <w:rFonts w:ascii="Times New Roman" w:hAnsi="Times New Roman"/>
            <w:b/>
            <w:szCs w:val="20"/>
          </w:rPr>
          <w:t>REGRA_</w:t>
        </w:r>
      </w:hyperlink>
      <w:r w:rsidR="004177C3" w:rsidRPr="00BC796D">
        <w:rPr>
          <w:rFonts w:ascii="Times New Roman" w:hAnsi="Times New Roman"/>
          <w:b/>
          <w:szCs w:val="20"/>
        </w:rPr>
        <w:t>PERIODO_DESPREZADO</w:t>
      </w:r>
      <w:r w:rsidR="004177C3" w:rsidRPr="00BC796D">
        <w:rPr>
          <w:rFonts w:ascii="Times New Roman" w:hAnsi="Times New Roman"/>
          <w:color w:val="auto"/>
          <w:szCs w:val="20"/>
        </w:rPr>
        <w:t xml:space="preserve">: </w:t>
      </w:r>
      <w:r w:rsidR="004177C3"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1C0B6A98" w14:textId="77777777" w:rsidR="004177C3" w:rsidRPr="00BC796D" w:rsidRDefault="004177C3" w:rsidP="004177C3">
      <w:pPr>
        <w:pStyle w:val="Corpodetexto"/>
        <w:ind w:left="708" w:firstLine="12"/>
        <w:rPr>
          <w:rFonts w:ascii="Times New Roman" w:hAnsi="Times New Roman"/>
          <w:b/>
          <w:szCs w:val="20"/>
        </w:rPr>
      </w:pPr>
    </w:p>
    <w:p w14:paraId="7D050D1A" w14:textId="77777777" w:rsidR="00EF69B3" w:rsidRPr="00BC796D" w:rsidRDefault="0088706D" w:rsidP="004177C3">
      <w:pPr>
        <w:pStyle w:val="Corpodetexto"/>
        <w:ind w:left="708" w:firstLine="12"/>
        <w:rPr>
          <w:rFonts w:ascii="Times New Roman" w:hAnsi="Times New Roman"/>
          <w:szCs w:val="20"/>
        </w:rPr>
      </w:pPr>
      <w:hyperlink r:id="rId124" w:anchor="REGRA_OCORRENCIA_UNITARIA_ARQ" w:history="1">
        <w:r w:rsidR="004177C3" w:rsidRPr="00BC796D">
          <w:rPr>
            <w:rFonts w:ascii="Times New Roman" w:hAnsi="Times New Roman"/>
            <w:b/>
            <w:szCs w:val="20"/>
          </w:rPr>
          <w:t>REGRA_</w:t>
        </w:r>
      </w:hyperlink>
      <w:r w:rsidR="004177C3" w:rsidRPr="00BC796D">
        <w:rPr>
          <w:rFonts w:ascii="Times New Roman" w:hAnsi="Times New Roman"/>
          <w:b/>
          <w:szCs w:val="20"/>
        </w:rPr>
        <w:t>LINHA_ALTERADA</w:t>
      </w:r>
      <w:r w:rsidR="004177C3" w:rsidRPr="00BC796D">
        <w:rPr>
          <w:rFonts w:ascii="Times New Roman" w:hAnsi="Times New Roman"/>
          <w:color w:val="auto"/>
          <w:szCs w:val="20"/>
        </w:rPr>
        <w:t xml:space="preserve">: </w:t>
      </w:r>
      <w:r w:rsidR="004177C3" w:rsidRPr="00BC796D">
        <w:rPr>
          <w:rFonts w:ascii="Times New Roman" w:hAnsi="Times New Roman"/>
          <w:szCs w:val="20"/>
        </w:rPr>
        <w:t>Verifica se a linha deste período existe no arquivo de importação, mas deve ser alterada, pois as datas não compatíveis com o período da ECF. Gera um aviso.</w:t>
      </w:r>
    </w:p>
    <w:p w14:paraId="45D48E03" w14:textId="77777777" w:rsidR="007471A8" w:rsidRPr="00BC796D" w:rsidRDefault="007471A8" w:rsidP="006A0AF8">
      <w:pPr>
        <w:pStyle w:val="Corpodetexto"/>
        <w:rPr>
          <w:rFonts w:ascii="Times New Roman" w:hAnsi="Times New Roman"/>
          <w:b/>
          <w:color w:val="002060"/>
          <w:szCs w:val="20"/>
        </w:rPr>
      </w:pPr>
    </w:p>
    <w:p w14:paraId="0658F4C4" w14:textId="77777777" w:rsidR="00911B11" w:rsidRPr="00BC796D" w:rsidRDefault="00911B11">
      <w:pPr>
        <w:spacing w:after="200" w:line="276" w:lineRule="auto"/>
        <w:rPr>
          <w:b/>
          <w:color w:val="002060"/>
          <w:szCs w:val="20"/>
          <w:lang w:eastAsia="ar-SA"/>
        </w:rPr>
      </w:pPr>
      <w:r w:rsidRPr="00BC796D">
        <w:rPr>
          <w:b/>
          <w:color w:val="002060"/>
          <w:szCs w:val="20"/>
        </w:rPr>
        <w:br w:type="page"/>
      </w:r>
    </w:p>
    <w:p w14:paraId="1DB2B75B" w14:textId="77777777" w:rsidR="007471A8" w:rsidRPr="00BC796D" w:rsidRDefault="00766A84" w:rsidP="006A0AF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C30E1B7" w14:textId="77777777" w:rsidR="007471A8" w:rsidRPr="00BC796D" w:rsidRDefault="007471A8" w:rsidP="006A0AF8">
      <w:pPr>
        <w:pStyle w:val="Corpodetexto"/>
        <w:rPr>
          <w:rFonts w:ascii="Times New Roman" w:hAnsi="Times New Roman"/>
          <w:b/>
          <w:color w:val="002060"/>
          <w:szCs w:val="20"/>
        </w:rPr>
      </w:pPr>
    </w:p>
    <w:p w14:paraId="2A502A82" w14:textId="77777777" w:rsidR="006A0AF8" w:rsidRPr="00BC796D" w:rsidRDefault="00CD73D7" w:rsidP="006A0AF8">
      <w:pPr>
        <w:pStyle w:val="Corpodetexto"/>
        <w:rPr>
          <w:rFonts w:ascii="Times New Roman" w:hAnsi="Times New Roman"/>
          <w:b/>
          <w:color w:val="002060"/>
          <w:szCs w:val="20"/>
        </w:rPr>
      </w:pPr>
      <w:r w:rsidRPr="00BC796D">
        <w:rPr>
          <w:rFonts w:ascii="Times New Roman" w:hAnsi="Times New Roman"/>
          <w:b/>
          <w:color w:val="002060"/>
          <w:szCs w:val="20"/>
        </w:rPr>
        <w:t>|P030|0109</w:t>
      </w:r>
      <w:r w:rsidR="006A0AF8" w:rsidRPr="00BC796D">
        <w:rPr>
          <w:rFonts w:ascii="Times New Roman" w:hAnsi="Times New Roman"/>
          <w:b/>
          <w:color w:val="002060"/>
          <w:szCs w:val="20"/>
        </w:rPr>
        <w:t>2014|</w:t>
      </w:r>
      <w:r w:rsidRPr="00BC796D">
        <w:rPr>
          <w:rFonts w:ascii="Times New Roman" w:hAnsi="Times New Roman"/>
          <w:b/>
          <w:color w:val="002060"/>
          <w:szCs w:val="20"/>
        </w:rPr>
        <w:t>31122014|T04</w:t>
      </w:r>
      <w:r w:rsidR="006A0AF8" w:rsidRPr="00BC796D">
        <w:rPr>
          <w:rFonts w:ascii="Times New Roman" w:hAnsi="Times New Roman"/>
          <w:b/>
          <w:color w:val="002060"/>
          <w:szCs w:val="20"/>
        </w:rPr>
        <w:t>|</w:t>
      </w:r>
    </w:p>
    <w:p w14:paraId="607B8EF9"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P030|: Identificação do tipo do registro.</w:t>
      </w:r>
    </w:p>
    <w:p w14:paraId="7F28C6D0"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0109</w:t>
      </w:r>
      <w:r w:rsidRPr="00BC796D">
        <w:rPr>
          <w:rFonts w:ascii="Times New Roman" w:hAnsi="Times New Roman"/>
          <w:color w:val="002060"/>
          <w:szCs w:val="20"/>
        </w:rPr>
        <w:t xml:space="preserve">2014|: </w:t>
      </w:r>
      <w:r w:rsidR="00CD73D7" w:rsidRPr="00BC796D">
        <w:rPr>
          <w:rFonts w:ascii="Times New Roman" w:hAnsi="Times New Roman"/>
          <w:color w:val="002060"/>
          <w:szCs w:val="20"/>
        </w:rPr>
        <w:t>Data de início do período (01/09</w:t>
      </w:r>
      <w:r w:rsidRPr="00BC796D">
        <w:rPr>
          <w:rFonts w:ascii="Times New Roman" w:hAnsi="Times New Roman"/>
          <w:color w:val="002060"/>
          <w:szCs w:val="20"/>
        </w:rPr>
        <w:t>/2014).</w:t>
      </w:r>
    </w:p>
    <w:p w14:paraId="5A600A07"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3112</w:t>
      </w:r>
      <w:r w:rsidRPr="00BC796D">
        <w:rPr>
          <w:rFonts w:ascii="Times New Roman" w:hAnsi="Times New Roman"/>
          <w:color w:val="002060"/>
          <w:szCs w:val="20"/>
        </w:rPr>
        <w:t>2014</w:t>
      </w:r>
      <w:r w:rsidR="00CD73D7" w:rsidRPr="00BC796D">
        <w:rPr>
          <w:rFonts w:ascii="Times New Roman" w:hAnsi="Times New Roman"/>
          <w:color w:val="002060"/>
          <w:szCs w:val="20"/>
        </w:rPr>
        <w:t>|: Data de fim do período (31/12</w:t>
      </w:r>
      <w:r w:rsidRPr="00BC796D">
        <w:rPr>
          <w:rFonts w:ascii="Times New Roman" w:hAnsi="Times New Roman"/>
          <w:color w:val="002060"/>
          <w:szCs w:val="20"/>
        </w:rPr>
        <w:t>/2014).</w:t>
      </w:r>
    </w:p>
    <w:p w14:paraId="316DA11C" w14:textId="77777777" w:rsidR="006A0AF8" w:rsidRPr="00BC796D" w:rsidRDefault="00CD73D7" w:rsidP="006A0AF8">
      <w:pPr>
        <w:pStyle w:val="Corpodetexto"/>
        <w:ind w:firstLine="708"/>
        <w:rPr>
          <w:rFonts w:ascii="Times New Roman" w:hAnsi="Times New Roman"/>
          <w:color w:val="002060"/>
          <w:szCs w:val="20"/>
        </w:rPr>
      </w:pPr>
      <w:r w:rsidRPr="00BC796D">
        <w:rPr>
          <w:rFonts w:ascii="Times New Roman" w:hAnsi="Times New Roman"/>
          <w:color w:val="002060"/>
          <w:szCs w:val="20"/>
        </w:rPr>
        <w:t>|T04</w:t>
      </w:r>
      <w:r w:rsidR="006A0AF8" w:rsidRPr="00BC796D">
        <w:rPr>
          <w:rFonts w:ascii="Times New Roman" w:hAnsi="Times New Roman"/>
          <w:color w:val="002060"/>
          <w:szCs w:val="20"/>
        </w:rPr>
        <w:t>|: Períod</w:t>
      </w:r>
      <w:r w:rsidRPr="00BC796D">
        <w:rPr>
          <w:rFonts w:ascii="Times New Roman" w:hAnsi="Times New Roman"/>
          <w:color w:val="002060"/>
          <w:szCs w:val="20"/>
        </w:rPr>
        <w:t>o de apuração (T04 = 4</w:t>
      </w:r>
      <w:r w:rsidR="006A0AF8" w:rsidRPr="00BC796D">
        <w:rPr>
          <w:rFonts w:ascii="Times New Roman" w:hAnsi="Times New Roman"/>
          <w:color w:val="002060"/>
          <w:szCs w:val="20"/>
          <w:u w:val="single"/>
          <w:vertAlign w:val="superscript"/>
        </w:rPr>
        <w:t>o</w:t>
      </w:r>
      <w:r w:rsidR="006A0AF8" w:rsidRPr="00BC796D">
        <w:rPr>
          <w:rFonts w:ascii="Times New Roman" w:hAnsi="Times New Roman"/>
          <w:color w:val="002060"/>
          <w:szCs w:val="20"/>
        </w:rPr>
        <w:t xml:space="preserve"> Trimestre).</w:t>
      </w:r>
    </w:p>
    <w:p w14:paraId="55CA7E98" w14:textId="77777777" w:rsidR="004177C3" w:rsidRPr="00BC796D" w:rsidRDefault="004177C3" w:rsidP="004177C3">
      <w:pPr>
        <w:pStyle w:val="Corpodetexto"/>
        <w:ind w:left="708" w:firstLine="12"/>
        <w:rPr>
          <w:rFonts w:ascii="Times New Roman" w:hAnsi="Times New Roman"/>
          <w:b/>
          <w:szCs w:val="20"/>
        </w:rPr>
      </w:pPr>
    </w:p>
    <w:p w14:paraId="54677BBD" w14:textId="77777777" w:rsidR="000B6565" w:rsidRPr="00BC796D" w:rsidRDefault="000B6565">
      <w:pPr>
        <w:spacing w:after="200" w:line="276" w:lineRule="auto"/>
        <w:rPr>
          <w:b/>
          <w:bCs/>
          <w:color w:val="0000FF"/>
          <w:szCs w:val="20"/>
        </w:rPr>
      </w:pPr>
      <w:r w:rsidRPr="00BC796D">
        <w:rPr>
          <w:color w:val="0000FF"/>
          <w:szCs w:val="20"/>
        </w:rPr>
        <w:br w:type="page"/>
      </w:r>
    </w:p>
    <w:p w14:paraId="2102D86E" w14:textId="77777777" w:rsidR="008C16B2" w:rsidRPr="00BC796D" w:rsidRDefault="008C16B2" w:rsidP="00867F54">
      <w:pPr>
        <w:pStyle w:val="Ttulo4"/>
      </w:pPr>
      <w:bookmarkStart w:id="302" w:name="_Toc532980448"/>
      <w:r w:rsidRPr="00BC796D">
        <w:t>Registro P100: Balanço Patrimonial</w:t>
      </w:r>
      <w:bookmarkEnd w:id="302"/>
    </w:p>
    <w:p w14:paraId="0535B47A" w14:textId="77777777" w:rsidR="008C16B2" w:rsidRPr="00BC796D" w:rsidRDefault="008C16B2" w:rsidP="008C16B2">
      <w:pPr>
        <w:jc w:val="both"/>
        <w:rPr>
          <w:szCs w:val="20"/>
        </w:rPr>
      </w:pPr>
    </w:p>
    <w:p w14:paraId="78596EDB" w14:textId="77777777" w:rsidR="008C16B2" w:rsidRPr="00BC796D" w:rsidRDefault="008C16B2" w:rsidP="008C16B2">
      <w:pPr>
        <w:ind w:firstLine="708"/>
        <w:rPr>
          <w:szCs w:val="20"/>
          <w:lang w:val="pt-PT"/>
        </w:rPr>
      </w:pPr>
      <w:r w:rsidRPr="00BC796D">
        <w:rPr>
          <w:szCs w:val="20"/>
        </w:rPr>
        <w:t xml:space="preserve">Apresenta o balanço patrimonial com base nas contas referenciais para o período de apuração. </w:t>
      </w:r>
      <w:r w:rsidRPr="00BC796D">
        <w:rPr>
          <w:szCs w:val="20"/>
          <w:lang w:val="pt-PT"/>
        </w:rPr>
        <w:t>O saldo inicial pode ser replicado do registro E010/E015 ou preenchido.</w:t>
      </w:r>
      <w:r w:rsidRPr="00BC796D">
        <w:rPr>
          <w:szCs w:val="20"/>
        </w:rPr>
        <w:t xml:space="preserve"> </w:t>
      </w:r>
      <w:r w:rsidRPr="00BC796D">
        <w:rPr>
          <w:szCs w:val="20"/>
          <w:lang w:val="pt-PT"/>
        </w:rPr>
        <w:t xml:space="preserve">O saldo final será recuperado do registro K155/K156. </w:t>
      </w:r>
    </w:p>
    <w:p w14:paraId="19FEACCA" w14:textId="77777777" w:rsidR="00495B98" w:rsidRPr="00BC796D" w:rsidRDefault="00495B98" w:rsidP="00076D64">
      <w:pPr>
        <w:rPr>
          <w:b/>
          <w:szCs w:val="20"/>
          <w:lang w:val="pt-PT"/>
        </w:rPr>
      </w:pPr>
    </w:p>
    <w:p w14:paraId="5A378425" w14:textId="77777777" w:rsidR="005E4281" w:rsidRPr="00BC796D" w:rsidRDefault="005E4281" w:rsidP="005E4281">
      <w:pPr>
        <w:pStyle w:val="PSDS-CorpodeTexto0"/>
        <w:jc w:val="both"/>
        <w:rPr>
          <w:rFonts w:ascii="Times New Roman" w:hAnsi="Times New Roman"/>
          <w:b/>
        </w:rPr>
      </w:pPr>
      <w:r w:rsidRPr="00BC796D">
        <w:rPr>
          <w:rFonts w:ascii="Times New Roman" w:hAnsi="Times New Roman"/>
          <w:b/>
        </w:rPr>
        <w:t xml:space="preserve">Atenção: </w:t>
      </w:r>
    </w:p>
    <w:p w14:paraId="1ED55337" w14:textId="77777777" w:rsidR="005E4281" w:rsidRPr="00BC796D" w:rsidRDefault="005E4281" w:rsidP="005E4281">
      <w:pPr>
        <w:pStyle w:val="PSDS-CorpodeTexto0"/>
        <w:jc w:val="both"/>
        <w:rPr>
          <w:rFonts w:ascii="Times New Roman" w:hAnsi="Times New Roman"/>
        </w:rPr>
      </w:pPr>
      <w:r w:rsidRPr="00BC796D">
        <w:rPr>
          <w:rFonts w:ascii="Times New Roman" w:hAnsi="Times New Roman"/>
        </w:rPr>
        <w:t xml:space="preserve">Caso </w:t>
      </w:r>
      <w:r w:rsidRPr="00BC796D">
        <w:rPr>
          <w:rFonts w:ascii="Times New Roman" w:hAnsi="Times New Roman"/>
          <w:b/>
        </w:rPr>
        <w:t>0010. TIP_ESC_PRE</w:t>
      </w:r>
      <w:r w:rsidRPr="00BC796D">
        <w:rPr>
          <w:rFonts w:ascii="Times New Roman" w:hAnsi="Times New Roman"/>
        </w:rPr>
        <w:t xml:space="preserve"> for igual a “L” (Livro Caixa), este registro não será preenchido; exceto se </w:t>
      </w:r>
      <w:r w:rsidRPr="00BC796D">
        <w:rPr>
          <w:rFonts w:ascii="Times New Roman" w:hAnsi="Times New Roman"/>
          <w:b/>
        </w:rPr>
        <w:t>0010. IND_REC_RECEITA</w:t>
      </w:r>
      <w:r w:rsidRPr="00BC796D">
        <w:rPr>
          <w:rFonts w:ascii="Times New Roman" w:hAnsi="Times New Roman"/>
        </w:rPr>
        <w:t xml:space="preserve"> for igual a “</w:t>
      </w:r>
      <w:r w:rsidRPr="00BC796D">
        <w:rPr>
          <w:rFonts w:ascii="Times New Roman" w:hAnsi="Times New Roman"/>
          <w:b/>
        </w:rPr>
        <w:t>2</w:t>
      </w:r>
      <w:r w:rsidRPr="00BC796D">
        <w:rPr>
          <w:rFonts w:ascii="Times New Roman" w:hAnsi="Times New Roman"/>
        </w:rPr>
        <w:t>” (Regime de Competência), quando este registro será obrigatório, mesmo que a empresa não tenha entregue/recuperado a ECD.</w:t>
      </w:r>
    </w:p>
    <w:p w14:paraId="78E61B4D" w14:textId="77777777" w:rsidR="005E4281" w:rsidRPr="00BC796D" w:rsidRDefault="005E4281" w:rsidP="005E4281">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54982" w:rsidRPr="00BC796D" w14:paraId="094AD996" w14:textId="77777777" w:rsidTr="0075498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100: BALANÇO PATRIMONIAL</w:t>
            </w:r>
          </w:p>
        </w:tc>
      </w:tr>
      <w:tr w:rsidR="00754982" w:rsidRPr="00BC796D" w14:paraId="2505513E" w14:textId="77777777" w:rsidTr="00754982">
        <w:trPr>
          <w:trHeight w:val="85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BC796D" w14:paraId="622FF514" w14:textId="77777777" w:rsidTr="0075498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4982" w:rsidRPr="00BC796D" w14:paraId="196517DF" w14:textId="77777777" w:rsidTr="0075498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BC796D" w:rsidRDefault="00754982" w:rsidP="0075498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651980F" w14:textId="69693588" w:rsidR="00495B98" w:rsidRPr="00BC796D" w:rsidRDefault="00495B98" w:rsidP="00495B9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BC796D" w14:paraId="73E114AA"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2834D94"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62441775"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6944C489"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0E349E3B"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3A6E479"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0497C1CA"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4CF20EF7"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D34F67D"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D0024" w:rsidRPr="00BC796D" w14:paraId="480217EE"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CE2B652"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4079254E"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0299000D" w14:textId="7EBB59DA"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100).</w:t>
            </w:r>
          </w:p>
        </w:tc>
        <w:tc>
          <w:tcPr>
            <w:tcW w:w="878" w:type="dxa"/>
            <w:tcBorders>
              <w:top w:val="nil"/>
              <w:left w:val="nil"/>
              <w:bottom w:val="single" w:sz="8" w:space="0" w:color="auto"/>
              <w:right w:val="single" w:sz="8" w:space="0" w:color="auto"/>
            </w:tcBorders>
            <w:shd w:val="clear" w:color="auto" w:fill="auto"/>
            <w:vAlign w:val="center"/>
            <w:hideMark/>
          </w:tcPr>
          <w:p w14:paraId="42A3969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D5DF1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5FDCBFA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2B1A0B8" w14:textId="4665AC13"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P100]</w:t>
            </w:r>
          </w:p>
        </w:tc>
        <w:tc>
          <w:tcPr>
            <w:tcW w:w="1163" w:type="dxa"/>
            <w:tcBorders>
              <w:top w:val="nil"/>
              <w:left w:val="nil"/>
              <w:bottom w:val="single" w:sz="8" w:space="0" w:color="auto"/>
              <w:right w:val="single" w:sz="8" w:space="0" w:color="auto"/>
            </w:tcBorders>
            <w:shd w:val="clear" w:color="auto" w:fill="auto"/>
            <w:vAlign w:val="center"/>
            <w:hideMark/>
          </w:tcPr>
          <w:p w14:paraId="636F830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78C2C7B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35CD962"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6C0C48DC"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2E540BF8"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695C003C"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981E128"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56A7697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F85BAF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8629388"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440C2C2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63745BF8"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01F9249F"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4DFE8DFA"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9997BB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2C5920"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063F033"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502AA9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258644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4FC7A78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66960"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B054ADC"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4515C299"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w:t>
            </w:r>
            <w:r w:rsidRPr="00BC796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ED737F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18B6E33"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D0F887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7F2692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79B92B8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0402D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9726C43"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5B02319"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013F7158"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9EBE8CC"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A4EE44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6F985B1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2EAB53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1375D4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414041D4"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F12272"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49C36E31"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9673486"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756FA0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EC1E5D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F9B04A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490F5B0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250BB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79007DA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592A38B5"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43CE57AA"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E05DB6A"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21BF565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460F3F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67D38A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F44A2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2CD4C9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677C8ECD"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E10AA5"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2E621E67"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053533AF"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50C610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6F2C93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B1F33D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715145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BA989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598D6185"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307F4649"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1DB82302"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3C23B7F4"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4154D645"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EACEB9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AD791A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AFB35F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2531D0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1D2F23BB"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1FE30C33"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6457D50B"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18950301"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27A10871"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67CDB10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590DAC3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7C9597A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E8707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03F7D7F2"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47A6DA3"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57CCE29A"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A1E065C"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1CE6DE2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FE532C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76D976AC"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0FAA8CC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CE7CED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2D5D7C7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24025B"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3E7B33AD"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177A4CCA"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49E0AC2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B39855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BE7D9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3EE572F5"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377FE25"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4453D1E7"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767C2BA7"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A3AABE"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65DA0547"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8094ED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230E23"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13E221D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6538253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5F99EF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CE8E323" w14:textId="77777777" w:rsidR="00495B98" w:rsidRPr="00BC796D" w:rsidRDefault="00495B98" w:rsidP="00495B98">
      <w:pPr>
        <w:jc w:val="center"/>
        <w:rPr>
          <w:b/>
          <w:szCs w:val="20"/>
          <w:lang w:val="pt-PT"/>
        </w:rPr>
      </w:pPr>
    </w:p>
    <w:p w14:paraId="5D5E7447" w14:textId="77777777" w:rsidR="00076D64" w:rsidRPr="00BC796D" w:rsidRDefault="00076D64" w:rsidP="00076D64">
      <w:pPr>
        <w:rPr>
          <w:b/>
          <w:szCs w:val="20"/>
          <w:lang w:val="pt-PT"/>
        </w:rPr>
      </w:pPr>
      <w:r w:rsidRPr="00BC796D">
        <w:rPr>
          <w:b/>
          <w:szCs w:val="20"/>
          <w:lang w:val="pt-PT"/>
        </w:rPr>
        <w:t>I – Regras de Validação do Registro:</w:t>
      </w:r>
    </w:p>
    <w:p w14:paraId="0B9FBB56" w14:textId="77777777" w:rsidR="00076D64" w:rsidRPr="00BC796D" w:rsidRDefault="00076D64" w:rsidP="00076D64">
      <w:pPr>
        <w:rPr>
          <w:b/>
          <w:szCs w:val="20"/>
          <w:lang w:val="pt-PT"/>
        </w:rPr>
      </w:pPr>
    </w:p>
    <w:p w14:paraId="09E2892B" w14:textId="77777777" w:rsidR="00076D64" w:rsidRPr="00BC796D" w:rsidRDefault="00076D64" w:rsidP="00076D64">
      <w:pPr>
        <w:pStyle w:val="Corpodetexto"/>
        <w:ind w:left="708"/>
        <w:rPr>
          <w:rFonts w:ascii="Times New Roman" w:hAnsi="Times New Roman"/>
          <w:szCs w:val="20"/>
        </w:rPr>
      </w:pPr>
      <w:r w:rsidRPr="00BC796D">
        <w:rPr>
          <w:rFonts w:ascii="Times New Roman" w:hAnsi="Times New Roman"/>
          <w:b/>
          <w:bCs/>
          <w:szCs w:val="20"/>
        </w:rPr>
        <w:t xml:space="preserve">REGRA_COMPARA_CONT_REF_SI: </w:t>
      </w:r>
      <w:r w:rsidRPr="00BC796D">
        <w:rPr>
          <w:rFonts w:ascii="Times New Roman" w:hAnsi="Times New Roman"/>
          <w:bCs/>
          <w:szCs w:val="20"/>
        </w:rPr>
        <w:t xml:space="preserve">Verifica se </w:t>
      </w:r>
      <w:r w:rsidR="00766A84" w:rsidRPr="00BC796D">
        <w:rPr>
          <w:rFonts w:ascii="Times New Roman" w:hAnsi="Times New Roman"/>
          <w:bCs/>
          <w:szCs w:val="20"/>
        </w:rPr>
        <w:t>P100.</w:t>
      </w:r>
      <w:r w:rsidR="006234B9" w:rsidRPr="00BC796D">
        <w:rPr>
          <w:rFonts w:ascii="Times New Roman" w:hAnsi="Times New Roman"/>
          <w:color w:val="auto"/>
          <w:szCs w:val="20"/>
        </w:rPr>
        <w:t xml:space="preserve">VAL_CTA_REF_INI </w:t>
      </w:r>
      <w:r w:rsidRPr="00BC796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BC796D">
        <w:rPr>
          <w:rFonts w:ascii="Times New Roman" w:hAnsi="Times New Roman"/>
          <w:szCs w:val="20"/>
        </w:rPr>
        <w:t xml:space="preserve"> </w:t>
      </w:r>
      <w:r w:rsidRPr="00BC796D">
        <w:rPr>
          <w:rFonts w:ascii="Times New Roman" w:hAnsi="Times New Roman"/>
          <w:bCs/>
          <w:szCs w:val="20"/>
        </w:rPr>
        <w:t xml:space="preserve">Se </w:t>
      </w:r>
      <w:r w:rsidRPr="00BC796D">
        <w:rPr>
          <w:rFonts w:ascii="Times New Roman" w:hAnsi="Times New Roman"/>
          <w:szCs w:val="20"/>
        </w:rPr>
        <w:t>a regra não for cumprida, a ECF gera um aviso.</w:t>
      </w:r>
    </w:p>
    <w:p w14:paraId="52B4EF91" w14:textId="77777777" w:rsidR="00076D64" w:rsidRPr="00BC796D" w:rsidRDefault="00076D64" w:rsidP="00076D64">
      <w:pPr>
        <w:pStyle w:val="PSDS-CorpodeTexto0"/>
        <w:rPr>
          <w:rFonts w:ascii="Times New Roman" w:hAnsi="Times New Roman"/>
          <w:b/>
        </w:rPr>
      </w:pPr>
    </w:p>
    <w:p w14:paraId="02576951" w14:textId="77777777" w:rsidR="00076D64" w:rsidRPr="00BC796D" w:rsidRDefault="00076D64" w:rsidP="00076D64">
      <w:pPr>
        <w:pStyle w:val="PSDS-CorpodeTexto0"/>
        <w:ind w:left="708"/>
        <w:rPr>
          <w:rFonts w:ascii="Times New Roman" w:hAnsi="Times New Roman"/>
        </w:rPr>
      </w:pPr>
      <w:r w:rsidRPr="00BC796D">
        <w:rPr>
          <w:rFonts w:ascii="Times New Roman" w:hAnsi="Times New Roman"/>
          <w:b/>
          <w:lang w:val="pt-PT"/>
        </w:rPr>
        <w:t xml:space="preserve">REGRA_COMPARA_CONT_REF_SF: </w:t>
      </w:r>
      <w:r w:rsidRPr="00BC796D">
        <w:rPr>
          <w:rFonts w:ascii="Times New Roman" w:hAnsi="Times New Roman"/>
          <w:lang w:val="pt-PT"/>
        </w:rPr>
        <w:t xml:space="preserve">Verifica, para cada período da escrturação, se o somatório do saldo final do registro K156 é igual a  </w:t>
      </w:r>
      <w:r w:rsidR="00766A84" w:rsidRPr="00BC796D">
        <w:rPr>
          <w:rFonts w:ascii="Times New Roman" w:hAnsi="Times New Roman"/>
          <w:lang w:val="pt-PT"/>
        </w:rPr>
        <w:t>P100.</w:t>
      </w:r>
      <w:r w:rsidR="006234B9" w:rsidRPr="00BC796D">
        <w:rPr>
          <w:rFonts w:ascii="Times New Roman" w:hAnsi="Times New Roman"/>
        </w:rPr>
        <w:t>VAL_CTA_REF_INI</w:t>
      </w:r>
      <w:r w:rsidRPr="00BC796D">
        <w:rPr>
          <w:rFonts w:ascii="Times New Roman" w:hAnsi="Times New Roman"/>
        </w:rPr>
        <w:t xml:space="preserve">, para a mesma conta referencial. </w:t>
      </w:r>
      <w:r w:rsidRPr="00BC796D">
        <w:rPr>
          <w:rFonts w:ascii="Times New Roman" w:hAnsi="Times New Roman"/>
          <w:bCs/>
        </w:rPr>
        <w:t xml:space="preserve">Se </w:t>
      </w:r>
      <w:r w:rsidRPr="00BC796D">
        <w:rPr>
          <w:rFonts w:ascii="Times New Roman" w:hAnsi="Times New Roman"/>
        </w:rPr>
        <w:t>a regra não for cumprida, a ECF gera um aviso.</w:t>
      </w:r>
    </w:p>
    <w:p w14:paraId="6E700185" w14:textId="77777777" w:rsidR="00076D64" w:rsidRPr="00BC796D" w:rsidRDefault="00076D64" w:rsidP="00076D64">
      <w:pPr>
        <w:rPr>
          <w:b/>
          <w:szCs w:val="20"/>
          <w:lang w:val="pt-PT"/>
        </w:rPr>
      </w:pPr>
    </w:p>
    <w:p w14:paraId="59F734E4" w14:textId="77777777" w:rsidR="00F058A8" w:rsidRPr="00BC796D" w:rsidRDefault="0088706D" w:rsidP="00F058A8">
      <w:pPr>
        <w:pStyle w:val="PSDS-CorpodeTexto0"/>
        <w:ind w:left="708"/>
        <w:jc w:val="both"/>
        <w:rPr>
          <w:rFonts w:ascii="Times New Roman" w:hAnsi="Times New Roman"/>
        </w:rPr>
      </w:pPr>
      <w:hyperlink w:anchor="REGRA_COMPATIBILIDADE_R100_E010" w:history="1">
        <w:r w:rsidR="00076D64" w:rsidRPr="00BC796D">
          <w:rPr>
            <w:rStyle w:val="Hyperlink"/>
            <w:rFonts w:ascii="Times New Roman" w:hAnsi="Times New Roman"/>
            <w:b/>
            <w:color w:val="auto"/>
          </w:rPr>
          <w:t>REGRA_COMPATIBILIDADE_P100_E010</w:t>
        </w:r>
      </w:hyperlink>
      <w:r w:rsidR="00076D64" w:rsidRPr="00BC796D">
        <w:rPr>
          <w:rStyle w:val="Hyperlink"/>
          <w:rFonts w:ascii="Times New Roman" w:hAnsi="Times New Roman"/>
          <w:b/>
          <w:color w:val="auto"/>
        </w:rPr>
        <w:t xml:space="preserve">: </w:t>
      </w:r>
      <w:r w:rsidR="00C10A03" w:rsidRPr="00BC796D">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BC796D">
        <w:rPr>
          <w:rStyle w:val="Hyperlink"/>
          <w:rFonts w:ascii="Times New Roman" w:hAnsi="Times New Roman"/>
          <w:color w:val="auto"/>
        </w:rPr>
        <w:t xml:space="preserve">(0010.FORMA_TRIB = </w:t>
      </w:r>
      <w:r w:rsidR="00C10A03" w:rsidRPr="00BC796D">
        <w:rPr>
          <w:rStyle w:val="Hyperlink"/>
          <w:rFonts w:ascii="Times New Roman" w:hAnsi="Times New Roman"/>
          <w:color w:val="auto"/>
        </w:rPr>
        <w:t>“3” ou “4”</w:t>
      </w:r>
      <w:r w:rsidR="00F058A8" w:rsidRPr="00BC796D">
        <w:rPr>
          <w:rStyle w:val="Hyperlink"/>
          <w:rFonts w:ascii="Times New Roman" w:hAnsi="Times New Roman"/>
          <w:color w:val="auto"/>
        </w:rPr>
        <w:t>)</w:t>
      </w:r>
      <w:r w:rsidR="00C10A03" w:rsidRPr="00BC796D">
        <w:rPr>
          <w:rStyle w:val="Hyperlink"/>
          <w:rFonts w:ascii="Times New Roman" w:hAnsi="Times New Roman"/>
          <w:color w:val="auto"/>
        </w:rPr>
        <w:t xml:space="preserve"> ou </w:t>
      </w:r>
      <w:r w:rsidR="00F058A8" w:rsidRPr="00BC796D">
        <w:rPr>
          <w:rStyle w:val="Hyperlink"/>
          <w:rFonts w:ascii="Times New Roman" w:hAnsi="Times New Roman"/>
          <w:color w:val="auto"/>
        </w:rPr>
        <w:t>(0010.FORMA_TRIB = “5” ou “7” e 0010.TIP_ESC_PRE = “C”) e 0010.HASH_ECF_ANTERIOR é diferente de vazio e P030.DT.INI é igual a 0000.DT_INI e (P100.</w:t>
      </w:r>
      <w:r w:rsidR="001B58FE" w:rsidRPr="00BC796D">
        <w:rPr>
          <w:rStyle w:val="Hyperlink"/>
          <w:rFonts w:ascii="Times New Roman" w:hAnsi="Times New Roman"/>
          <w:color w:val="auto"/>
        </w:rPr>
        <w:t xml:space="preserve">VAL_CTA_REF_INI diferente de </w:t>
      </w:r>
      <w:r w:rsidR="00F058A8" w:rsidRPr="00BC796D">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BC796D">
        <w:rPr>
          <w:rFonts w:ascii="Times New Roman" w:hAnsi="Times New Roman"/>
          <w:bCs/>
        </w:rPr>
        <w:t xml:space="preserve">Se </w:t>
      </w:r>
      <w:r w:rsidR="00F058A8" w:rsidRPr="00BC796D">
        <w:rPr>
          <w:rFonts w:ascii="Times New Roman" w:hAnsi="Times New Roman"/>
        </w:rPr>
        <w:t>a regra não for cumprida, a ECF gera um erro.</w:t>
      </w:r>
    </w:p>
    <w:p w14:paraId="7BB4FD0B" w14:textId="77777777" w:rsidR="00076D64" w:rsidRPr="00BC796D" w:rsidRDefault="00076D64" w:rsidP="00076D64">
      <w:pPr>
        <w:pStyle w:val="Corpodetexto"/>
        <w:ind w:left="708"/>
        <w:rPr>
          <w:rFonts w:ascii="Times New Roman" w:hAnsi="Times New Roman"/>
          <w:szCs w:val="20"/>
        </w:rPr>
      </w:pPr>
    </w:p>
    <w:p w14:paraId="695C969D" w14:textId="77777777" w:rsidR="00FE5D23" w:rsidRPr="00BC796D" w:rsidRDefault="0088706D" w:rsidP="00FE5D23">
      <w:pPr>
        <w:pStyle w:val="Corpodetexto"/>
        <w:ind w:left="708" w:firstLine="12"/>
        <w:rPr>
          <w:rFonts w:ascii="Times New Roman" w:hAnsi="Times New Roman"/>
          <w:szCs w:val="20"/>
        </w:rPr>
      </w:pPr>
      <w:hyperlink r:id="rId12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BC796D" w:rsidRDefault="00FE5D23" w:rsidP="00FE5D23">
      <w:pPr>
        <w:pStyle w:val="Corpodetexto"/>
        <w:ind w:left="708" w:firstLine="12"/>
        <w:rPr>
          <w:rFonts w:ascii="Times New Roman" w:hAnsi="Times New Roman"/>
          <w:szCs w:val="20"/>
        </w:rPr>
      </w:pPr>
    </w:p>
    <w:p w14:paraId="608755D5" w14:textId="77777777" w:rsidR="00FE5D23" w:rsidRPr="00BC796D" w:rsidRDefault="0088706D" w:rsidP="00FE5D23">
      <w:pPr>
        <w:pStyle w:val="Corpodetexto"/>
        <w:ind w:left="708" w:firstLine="12"/>
        <w:rPr>
          <w:rFonts w:ascii="Times New Roman" w:hAnsi="Times New Roman"/>
          <w:szCs w:val="20"/>
        </w:rPr>
      </w:pPr>
      <w:hyperlink r:id="rId12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2F4B774" w14:textId="77777777" w:rsidR="00FE5D23" w:rsidRPr="00BC796D" w:rsidRDefault="00FE5D23" w:rsidP="00FE5D23">
      <w:pPr>
        <w:pStyle w:val="Corpodetexto"/>
        <w:ind w:left="708" w:firstLine="12"/>
        <w:rPr>
          <w:rFonts w:ascii="Times New Roman" w:hAnsi="Times New Roman"/>
          <w:b/>
          <w:szCs w:val="20"/>
        </w:rPr>
      </w:pPr>
    </w:p>
    <w:p w14:paraId="412EA645" w14:textId="77777777" w:rsidR="00076D64" w:rsidRPr="00BC796D" w:rsidRDefault="0088706D" w:rsidP="00FE5D23">
      <w:pPr>
        <w:pStyle w:val="Corpodetexto"/>
        <w:ind w:left="708" w:firstLine="12"/>
        <w:rPr>
          <w:rFonts w:ascii="Times New Roman" w:hAnsi="Times New Roman"/>
          <w:szCs w:val="20"/>
        </w:rPr>
      </w:pPr>
      <w:hyperlink r:id="rId12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5AD89B2" w14:textId="77777777" w:rsidR="005918A1" w:rsidRPr="00BC796D" w:rsidRDefault="005918A1" w:rsidP="00FE5D23">
      <w:pPr>
        <w:pStyle w:val="Corpodetexto"/>
        <w:ind w:left="708" w:firstLine="12"/>
        <w:rPr>
          <w:rFonts w:ascii="Times New Roman" w:hAnsi="Times New Roman"/>
          <w:szCs w:val="20"/>
        </w:rPr>
      </w:pPr>
    </w:p>
    <w:p w14:paraId="5D884954" w14:textId="77777777" w:rsidR="00231B11" w:rsidRPr="00BC796D" w:rsidRDefault="00231B11" w:rsidP="00231B11">
      <w:pPr>
        <w:pStyle w:val="Corpodetexto"/>
        <w:ind w:left="708" w:firstLine="12"/>
        <w:rPr>
          <w:rFonts w:ascii="Times New Roman" w:hAnsi="Times New Roman"/>
          <w:szCs w:val="20"/>
        </w:rPr>
      </w:pPr>
      <w:r w:rsidRPr="00BC796D">
        <w:rPr>
          <w:rFonts w:ascii="Times New Roman" w:hAnsi="Times New Roman"/>
          <w:b/>
          <w:szCs w:val="20"/>
        </w:rPr>
        <w:t xml:space="preserve">REGRA_BALANCO_SALDO_FINAL: </w:t>
      </w:r>
      <w:r w:rsidRPr="00BC796D">
        <w:rPr>
          <w:rFonts w:ascii="Times New Roman" w:hAnsi="Times New Roman"/>
          <w:szCs w:val="20"/>
        </w:rPr>
        <w:t>Verifica se o saldo final do ativo é igual ao saldo final do passivo. Gera um erro, caso P030.PER_APUR = “T04”.</w:t>
      </w:r>
    </w:p>
    <w:p w14:paraId="50720949" w14:textId="77777777" w:rsidR="00231B11" w:rsidRPr="00BC796D" w:rsidRDefault="00231B11" w:rsidP="00231B11">
      <w:pPr>
        <w:pStyle w:val="Corpodetexto"/>
        <w:ind w:left="708" w:firstLine="12"/>
        <w:rPr>
          <w:rFonts w:ascii="Times New Roman" w:hAnsi="Times New Roman"/>
          <w:b/>
          <w:szCs w:val="20"/>
        </w:rPr>
      </w:pPr>
    </w:p>
    <w:p w14:paraId="41DB1354" w14:textId="77777777" w:rsidR="00231B11" w:rsidRPr="00BC796D" w:rsidRDefault="00231B11" w:rsidP="00231B11">
      <w:pPr>
        <w:pStyle w:val="Corpodetexto"/>
        <w:ind w:left="708" w:firstLine="12"/>
        <w:rPr>
          <w:rFonts w:ascii="Times New Roman" w:hAnsi="Times New Roman"/>
          <w:b/>
          <w:szCs w:val="20"/>
        </w:rPr>
      </w:pPr>
      <w:r w:rsidRPr="00BC796D">
        <w:rPr>
          <w:rFonts w:ascii="Times New Roman" w:hAnsi="Times New Roman"/>
          <w:b/>
          <w:szCs w:val="20"/>
        </w:rPr>
        <w:t xml:space="preserve">REGRA_BALANCO_SALDO_INICIAL: </w:t>
      </w:r>
      <w:r w:rsidRPr="00BC796D">
        <w:rPr>
          <w:rFonts w:ascii="Times New Roman" w:hAnsi="Times New Roman"/>
          <w:szCs w:val="20"/>
        </w:rPr>
        <w:t>Verifica se o saldo inicial do ativo é igual ao saldo inicial do passivo. Gera um erro, caso P030.PER_APUR = “T01”.</w:t>
      </w:r>
    </w:p>
    <w:p w14:paraId="0C81673E" w14:textId="77777777" w:rsidR="00C46E25" w:rsidRPr="00BC796D" w:rsidRDefault="00C46E25" w:rsidP="00B36989">
      <w:pPr>
        <w:rPr>
          <w:lang w:val="pt-PT"/>
        </w:rPr>
      </w:pPr>
    </w:p>
    <w:p w14:paraId="5B627450" w14:textId="77777777" w:rsidR="00B36989" w:rsidRPr="00BC796D" w:rsidRDefault="00B36989" w:rsidP="00B36989">
      <w:pPr>
        <w:rPr>
          <w:lang w:val="pt-PT"/>
        </w:rPr>
      </w:pPr>
    </w:p>
    <w:p w14:paraId="77DD1ED3" w14:textId="77777777" w:rsidR="009D0024" w:rsidRPr="00BC796D" w:rsidRDefault="009D0024" w:rsidP="009D0024">
      <w:pPr>
        <w:rPr>
          <w:b/>
          <w:szCs w:val="20"/>
          <w:lang w:val="pt-PT"/>
        </w:rPr>
      </w:pPr>
      <w:r w:rsidRPr="00BC796D">
        <w:rPr>
          <w:b/>
          <w:szCs w:val="20"/>
          <w:lang w:val="pt-PT"/>
        </w:rPr>
        <w:t>II – Regras de Validação de Campos:</w:t>
      </w:r>
    </w:p>
    <w:p w14:paraId="78F47305" w14:textId="77777777" w:rsidR="009D0024" w:rsidRPr="00BC796D"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BC796D" w14:paraId="0C00BB9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4ED7615"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34D7F9CB"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96A561"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5362C4"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Tipo</w:t>
            </w:r>
          </w:p>
        </w:tc>
      </w:tr>
      <w:tr w:rsidR="009D0024" w:rsidRPr="00BC796D" w14:paraId="1977756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296726"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666E7BC"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AL_CTA_REF_INI</w:t>
            </w:r>
          </w:p>
          <w:p w14:paraId="24D4E35A" w14:textId="77777777" w:rsidR="009D0024" w:rsidRPr="00BC796D"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622B52F" w14:textId="300AFCF2" w:rsidR="009D0024" w:rsidRPr="00BC796D" w:rsidRDefault="0088706D" w:rsidP="00447084">
            <w:pPr>
              <w:pStyle w:val="Corpodetexto"/>
              <w:rPr>
                <w:rFonts w:ascii="Times New Roman" w:hAnsi="Times New Roman" w:cs="Times New Roman"/>
                <w:color w:val="auto"/>
                <w:szCs w:val="20"/>
              </w:rPr>
            </w:pPr>
            <w:hyperlink w:anchor="REGRA_CTA_REF_MAPEADA" w:history="1">
              <w:r w:rsidR="009D0024" w:rsidRPr="00BC796D">
                <w:rPr>
                  <w:rFonts w:ascii="Times New Roman" w:hAnsi="Times New Roman" w:cs="Times New Roman"/>
                  <w:b/>
                  <w:lang w:val="es-ES_tradnl" w:eastAsia="en-US"/>
                </w:rPr>
                <w:t>R</w:t>
              </w:r>
              <w:r w:rsidR="009D0024" w:rsidRPr="00BC796D">
                <w:rPr>
                  <w:rFonts w:ascii="Times New Roman" w:hAnsi="Times New Roman" w:cs="Times New Roman"/>
                  <w:b/>
                  <w:color w:val="auto"/>
                  <w:szCs w:val="20"/>
                  <w:lang w:val="es-ES_tradnl" w:eastAsia="en-US"/>
                </w:rPr>
                <w:t>EGRA_BAL_SI_IGUAL_ANT</w:t>
              </w:r>
            </w:hyperlink>
            <w:r w:rsidR="009D0024" w:rsidRPr="00BC796D">
              <w:rPr>
                <w:rStyle w:val="Hyperlink"/>
                <w:rFonts w:ascii="Times New Roman" w:hAnsi="Times New Roman" w:cs="Times New Roman"/>
                <w:b/>
                <w:color w:val="auto"/>
                <w:szCs w:val="20"/>
              </w:rPr>
              <w:t xml:space="preserve">: </w:t>
            </w:r>
            <w:r w:rsidR="009D0024" w:rsidRPr="00BC796D">
              <w:rPr>
                <w:rStyle w:val="Hyperlink"/>
                <w:rFonts w:ascii="Times New Roman" w:hAnsi="Times New Roman" w:cs="Times New Roman"/>
                <w:color w:val="auto"/>
                <w:szCs w:val="20"/>
              </w:rPr>
              <w:t>Verifica, no caso de forma de apuração trimestral – 0010.FORMA_APUR = “T” – se o valor do saldo incial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C8D9C79"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p w14:paraId="6FB8A3F9" w14:textId="77777777" w:rsidR="009D0024" w:rsidRPr="00BC796D" w:rsidRDefault="009D0024" w:rsidP="00447084">
            <w:pPr>
              <w:shd w:val="clear" w:color="auto" w:fill="FFFFFF"/>
              <w:rPr>
                <w:rFonts w:cs="Times New Roman"/>
                <w:szCs w:val="20"/>
                <w:lang w:val="pt-PT"/>
              </w:rPr>
            </w:pPr>
          </w:p>
        </w:tc>
      </w:tr>
      <w:tr w:rsidR="009D0024" w:rsidRPr="00BC796D" w14:paraId="5BAE9A8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6DECFB3"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CD2C81C"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D53E251" w14:textId="1B0FEFEC" w:rsidR="009D0024" w:rsidRPr="00BC796D" w:rsidRDefault="009D0024" w:rsidP="00447084">
            <w:pPr>
              <w:pStyle w:val="Corpodetexto"/>
              <w:rPr>
                <w:rFonts w:ascii="Times New Roman" w:hAnsi="Times New Roman" w:cs="Times New Roman"/>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DEB: </w:t>
            </w:r>
            <w:r w:rsidRPr="00BC796D">
              <w:rPr>
                <w:rFonts w:ascii="Times New Roman" w:hAnsi="Times New Roman" w:cs="Times New Roman"/>
                <w:szCs w:val="20"/>
                <w:lang w:val="es-ES_tradnl"/>
              </w:rPr>
              <w:t>Verifica se o valor total dos débitos – P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61E18EA"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tc>
      </w:tr>
      <w:tr w:rsidR="009D0024" w:rsidRPr="00BC796D" w14:paraId="61C7114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46B1EDC"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C8BB464"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06942B56" w14:textId="74C6FD9A" w:rsidR="009D0024" w:rsidRPr="00BC796D" w:rsidRDefault="009D0024" w:rsidP="00447084">
            <w:pPr>
              <w:pStyle w:val="Corpodetexto"/>
              <w:rPr>
                <w:rFonts w:ascii="Times New Roman" w:hAnsi="Times New Roman" w:cs="Times New Roman"/>
                <w:b/>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CRED: </w:t>
            </w:r>
            <w:r w:rsidRPr="00BC796D">
              <w:rPr>
                <w:rFonts w:ascii="Times New Roman" w:hAnsi="Times New Roman" w:cs="Times New Roman"/>
                <w:szCs w:val="20"/>
                <w:lang w:val="es-ES_tradnl"/>
              </w:rPr>
              <w:t>Verifica se o valor total dos créditos – P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7D4F2EE5"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tc>
      </w:tr>
      <w:tr w:rsidR="009D0024" w:rsidRPr="00BC796D" w14:paraId="00D7286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CEEEE5E"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53B659C"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2B60D3B" w14:textId="138B03D5" w:rsidR="009D0024" w:rsidRPr="00BC796D" w:rsidRDefault="009D0024" w:rsidP="00447084">
            <w:pPr>
              <w:pStyle w:val="Corpodetexto"/>
              <w:rPr>
                <w:rFonts w:ascii="Times New Roman" w:hAnsi="Times New Roman" w:cs="Times New Roman"/>
                <w:lang w:val="es-ES_tradnl" w:eastAsia="en-US"/>
              </w:rPr>
            </w:pPr>
            <w:r w:rsidRPr="00BC796D">
              <w:rPr>
                <w:rFonts w:ascii="Times New Roman" w:hAnsi="Times New Roman" w:cs="Times New Roman"/>
                <w:b/>
                <w:color w:val="auto"/>
                <w:szCs w:val="20"/>
                <w:lang w:val="es-ES_tradnl" w:eastAsia="en-US"/>
              </w:rPr>
              <w:t xml:space="preserve">REGRA_VALIDACAO_SALDO_FINAL_BAL: </w:t>
            </w:r>
            <w:r w:rsidRPr="00BC796D">
              <w:rPr>
                <w:rFonts w:ascii="Times New Roman" w:hAnsi="Times New Roman" w:cs="Times New Roman"/>
                <w:color w:val="auto"/>
                <w:szCs w:val="20"/>
                <w:lang w:val="es-ES_tradnl"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D265812"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p w14:paraId="130D5088" w14:textId="77777777" w:rsidR="009D0024" w:rsidRPr="00BC796D" w:rsidRDefault="009D0024" w:rsidP="00447084">
            <w:pPr>
              <w:shd w:val="clear" w:color="auto" w:fill="FFFFFF"/>
              <w:rPr>
                <w:rFonts w:cs="Times New Roman"/>
                <w:szCs w:val="20"/>
                <w:lang w:val="pt-PT"/>
              </w:rPr>
            </w:pPr>
          </w:p>
        </w:tc>
      </w:tr>
    </w:tbl>
    <w:p w14:paraId="5935DDB2" w14:textId="77777777" w:rsidR="009D0024" w:rsidRPr="00BC796D" w:rsidRDefault="009D0024" w:rsidP="009D0024">
      <w:pPr>
        <w:rPr>
          <w:b/>
          <w:szCs w:val="20"/>
          <w:lang w:val="pt-PT"/>
        </w:rPr>
      </w:pPr>
    </w:p>
    <w:p w14:paraId="6B150324" w14:textId="0286CD30" w:rsidR="00495B98" w:rsidRPr="00BC796D" w:rsidRDefault="00495B98" w:rsidP="00495B98">
      <w:pPr>
        <w:rPr>
          <w:b/>
          <w:szCs w:val="20"/>
          <w:lang w:val="pt-PT"/>
        </w:rPr>
      </w:pPr>
      <w:r w:rsidRPr="00BC796D">
        <w:rPr>
          <w:b/>
          <w:szCs w:val="20"/>
          <w:lang w:val="pt-PT"/>
        </w:rPr>
        <w:t>I</w:t>
      </w:r>
      <w:r w:rsidR="009D0024" w:rsidRPr="00BC796D">
        <w:rPr>
          <w:b/>
          <w:szCs w:val="20"/>
          <w:lang w:val="pt-PT"/>
        </w:rPr>
        <w:t>I</w:t>
      </w:r>
      <w:r w:rsidRPr="00BC796D">
        <w:rPr>
          <w:b/>
          <w:szCs w:val="20"/>
          <w:lang w:val="pt-PT"/>
        </w:rPr>
        <w:t>I – Plano de Contas Referencial:</w:t>
      </w:r>
    </w:p>
    <w:p w14:paraId="2026735E" w14:textId="77777777" w:rsidR="00495B98" w:rsidRPr="00BC796D" w:rsidRDefault="00495B98" w:rsidP="00495B98">
      <w:pPr>
        <w:rPr>
          <w:b/>
          <w:szCs w:val="20"/>
          <w:lang w:val="pt-PT"/>
        </w:rPr>
      </w:pPr>
      <w:r w:rsidRPr="00BC796D">
        <w:rPr>
          <w:b/>
          <w:szCs w:val="20"/>
          <w:lang w:val="pt-PT"/>
        </w:rPr>
        <w:t>Código: Chave da linha.</w:t>
      </w:r>
    </w:p>
    <w:p w14:paraId="7E249737" w14:textId="77777777" w:rsidR="00495B98" w:rsidRPr="00BC796D" w:rsidRDefault="00495B98" w:rsidP="00495B98">
      <w:pPr>
        <w:rPr>
          <w:b/>
          <w:szCs w:val="20"/>
          <w:lang w:val="pt-PT"/>
        </w:rPr>
      </w:pPr>
      <w:r w:rsidRPr="00BC796D">
        <w:rPr>
          <w:b/>
          <w:szCs w:val="20"/>
          <w:lang w:val="pt-PT"/>
        </w:rPr>
        <w:t>Ordem: Ordem de apresentação das linhas.</w:t>
      </w:r>
    </w:p>
    <w:p w14:paraId="5CCA106A" w14:textId="77777777" w:rsidR="00495B98" w:rsidRPr="00BC796D" w:rsidRDefault="00495B98" w:rsidP="00495B98">
      <w:pPr>
        <w:rPr>
          <w:b/>
          <w:szCs w:val="20"/>
          <w:lang w:val="pt-PT"/>
        </w:rPr>
      </w:pPr>
      <w:r w:rsidRPr="00BC796D">
        <w:rPr>
          <w:b/>
          <w:szCs w:val="20"/>
          <w:lang w:val="pt-PT"/>
        </w:rPr>
        <w:t>Tipo: S = Sintética; A = Analítica</w:t>
      </w:r>
    </w:p>
    <w:p w14:paraId="4EE4A107" w14:textId="77777777" w:rsidR="00495B98" w:rsidRPr="00BC796D" w:rsidRDefault="00495B98" w:rsidP="00495B98">
      <w:pPr>
        <w:tabs>
          <w:tab w:val="left" w:pos="2985"/>
        </w:tabs>
        <w:rPr>
          <w:b/>
          <w:szCs w:val="20"/>
          <w:lang w:val="pt-PT"/>
        </w:rPr>
      </w:pPr>
      <w:r w:rsidRPr="00BC796D">
        <w:rPr>
          <w:b/>
          <w:szCs w:val="20"/>
          <w:lang w:val="pt-PT"/>
        </w:rPr>
        <w:t>Natureza: 01 = Ativo; 02 = Passivo; 03 = Patrimônio Líquido</w:t>
      </w:r>
    </w:p>
    <w:p w14:paraId="55EAF94D" w14:textId="77777777" w:rsidR="00B36989" w:rsidRPr="00BC796D" w:rsidRDefault="00B36989" w:rsidP="00495B98">
      <w:pPr>
        <w:rPr>
          <w:b/>
          <w:szCs w:val="20"/>
        </w:rPr>
      </w:pPr>
    </w:p>
    <w:p w14:paraId="326AE434" w14:textId="087A4903" w:rsidR="00495B98" w:rsidRPr="00BC796D" w:rsidRDefault="00495B98" w:rsidP="00495B98">
      <w:pPr>
        <w:rPr>
          <w:b/>
          <w:szCs w:val="20"/>
        </w:rPr>
      </w:pPr>
      <w:r w:rsidRPr="00BC796D">
        <w:rPr>
          <w:b/>
          <w:szCs w:val="20"/>
        </w:rPr>
        <w:t>II</w:t>
      </w:r>
      <w:r w:rsidR="009D0024" w:rsidRPr="00BC796D">
        <w:rPr>
          <w:b/>
          <w:szCs w:val="20"/>
        </w:rPr>
        <w:t>I</w:t>
      </w:r>
      <w:r w:rsidRPr="00BC796D">
        <w:rPr>
          <w:b/>
          <w:szCs w:val="20"/>
        </w:rPr>
        <w:t xml:space="preserve">.1 – </w:t>
      </w:r>
      <w:r w:rsidR="007471A8" w:rsidRPr="00BC796D">
        <w:rPr>
          <w:b/>
          <w:szCs w:val="20"/>
        </w:rPr>
        <w:t>P100A - Plano de Contas Referencial - Contas Patrimoniais - PJ do Lucro Presumido - PJ em Geral</w:t>
      </w:r>
      <w:r w:rsidRPr="00BC796D">
        <w:rPr>
          <w:b/>
          <w:szCs w:val="20"/>
        </w:rPr>
        <w:t>:</w:t>
      </w:r>
    </w:p>
    <w:p w14:paraId="49C16194" w14:textId="77777777" w:rsidR="00754982" w:rsidRPr="00BC796D" w:rsidRDefault="00754982" w:rsidP="00754982"/>
    <w:p w14:paraId="1AC9379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41F4454E"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2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84AE09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972759" w14:textId="77777777" w:rsidR="00754982" w:rsidRPr="00BC796D" w:rsidRDefault="00754982" w:rsidP="00754982">
      <w:pPr>
        <w:rPr>
          <w:b/>
          <w:szCs w:val="20"/>
        </w:rPr>
      </w:pPr>
    </w:p>
    <w:p w14:paraId="60CD4C09" w14:textId="77777777" w:rsidR="005416E2" w:rsidRPr="00BC796D" w:rsidRDefault="005416E2" w:rsidP="005416E2">
      <w:pPr>
        <w:rPr>
          <w:b/>
          <w:szCs w:val="20"/>
        </w:rPr>
      </w:pPr>
      <w:r w:rsidRPr="00BC796D">
        <w:rPr>
          <w:b/>
          <w:szCs w:val="20"/>
        </w:rPr>
        <w:t>Regras de validação da tabela dinâmica P100A:</w:t>
      </w:r>
    </w:p>
    <w:p w14:paraId="3EEAD2C8" w14:textId="77777777" w:rsidR="005416E2" w:rsidRPr="00BC796D" w:rsidRDefault="005416E2" w:rsidP="005416E2">
      <w:pPr>
        <w:rPr>
          <w:b/>
          <w:szCs w:val="20"/>
        </w:rPr>
      </w:pPr>
    </w:p>
    <w:p w14:paraId="51A51082"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20BC567D"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100_A_REGRAS</w:t>
      </w:r>
      <w:r w:rsidRPr="00BC796D">
        <w:rPr>
          <w:rFonts w:ascii="Times New Roman" w:hAnsi="Times New Roman" w:cs="Times New Roman"/>
          <w:szCs w:val="20"/>
        </w:rPr>
        <w:t>” no diretório C:\Arquivos de Programas RFB\Programas SPED\ECF\recursos\tabelas.</w:t>
      </w:r>
    </w:p>
    <w:p w14:paraId="28408116"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4E1A3" w14:textId="77777777" w:rsidR="00990970" w:rsidRPr="00BC796D" w:rsidRDefault="00990970" w:rsidP="00990970">
      <w:pPr>
        <w:rPr>
          <w:lang w:eastAsia="ar-SA"/>
        </w:rPr>
      </w:pPr>
    </w:p>
    <w:p w14:paraId="49711058" w14:textId="564FAFC3" w:rsidR="007471A8" w:rsidRPr="00BC796D" w:rsidRDefault="007471A8" w:rsidP="007471A8">
      <w:pPr>
        <w:rPr>
          <w:b/>
          <w:szCs w:val="20"/>
        </w:rPr>
      </w:pPr>
      <w:r w:rsidRPr="00BC796D">
        <w:rPr>
          <w:b/>
          <w:szCs w:val="20"/>
        </w:rPr>
        <w:t>II</w:t>
      </w:r>
      <w:r w:rsidR="009D0024" w:rsidRPr="00BC796D">
        <w:rPr>
          <w:b/>
          <w:szCs w:val="20"/>
        </w:rPr>
        <w:t>I</w:t>
      </w:r>
      <w:r w:rsidRPr="00BC796D">
        <w:rPr>
          <w:b/>
          <w:szCs w:val="20"/>
        </w:rPr>
        <w:t>.2 – P100B - Plano de Contas Referencial - Contas Patrimoniais - PJ do Lucro Presumido - Financeiras:</w:t>
      </w:r>
    </w:p>
    <w:p w14:paraId="118CC98D" w14:textId="77777777" w:rsidR="00754982" w:rsidRPr="00BC796D" w:rsidRDefault="00754982" w:rsidP="00754982"/>
    <w:p w14:paraId="611CE7E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318586E9"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2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60438A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FDDAA0" w14:textId="4A16BB19" w:rsidR="00754982" w:rsidRPr="00BC796D" w:rsidRDefault="00754982" w:rsidP="00754982">
      <w:pPr>
        <w:rPr>
          <w:b/>
          <w:szCs w:val="20"/>
        </w:rPr>
      </w:pPr>
    </w:p>
    <w:p w14:paraId="651494E2" w14:textId="61A08408" w:rsidR="009D0024" w:rsidRPr="00BC796D" w:rsidRDefault="009D0024" w:rsidP="00754982">
      <w:pPr>
        <w:rPr>
          <w:b/>
          <w:szCs w:val="20"/>
        </w:rPr>
      </w:pPr>
    </w:p>
    <w:p w14:paraId="65F61041" w14:textId="2BDA764A" w:rsidR="009D0024" w:rsidRPr="00BC796D" w:rsidRDefault="009D0024" w:rsidP="00754982">
      <w:pPr>
        <w:rPr>
          <w:b/>
          <w:szCs w:val="20"/>
        </w:rPr>
      </w:pPr>
    </w:p>
    <w:p w14:paraId="76F8C534" w14:textId="77777777" w:rsidR="009D0024" w:rsidRPr="00BC796D" w:rsidRDefault="009D0024" w:rsidP="00754982">
      <w:pPr>
        <w:rPr>
          <w:b/>
          <w:szCs w:val="20"/>
        </w:rPr>
      </w:pPr>
    </w:p>
    <w:p w14:paraId="47B8E6F2" w14:textId="77777777" w:rsidR="005416E2" w:rsidRPr="00BC796D" w:rsidRDefault="005416E2" w:rsidP="005416E2">
      <w:pPr>
        <w:rPr>
          <w:b/>
          <w:szCs w:val="20"/>
        </w:rPr>
      </w:pPr>
      <w:r w:rsidRPr="00BC796D">
        <w:rPr>
          <w:b/>
          <w:szCs w:val="20"/>
        </w:rPr>
        <w:t>Regras de validação da tabela dinâmica P100B:</w:t>
      </w:r>
    </w:p>
    <w:p w14:paraId="1B809BF2" w14:textId="77777777" w:rsidR="005416E2" w:rsidRPr="00BC796D" w:rsidRDefault="005416E2" w:rsidP="005416E2">
      <w:pPr>
        <w:rPr>
          <w:b/>
          <w:szCs w:val="20"/>
        </w:rPr>
      </w:pPr>
    </w:p>
    <w:p w14:paraId="2FEB5813"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09487245"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100_B_REGRAS</w:t>
      </w:r>
      <w:r w:rsidRPr="00BC796D">
        <w:rPr>
          <w:rFonts w:ascii="Times New Roman" w:hAnsi="Times New Roman" w:cs="Times New Roman"/>
          <w:szCs w:val="20"/>
        </w:rPr>
        <w:t>” no diretório C:\Arquivos de Programas RFB\Programas SPED\ECF\recursos\tabelas.</w:t>
      </w:r>
    </w:p>
    <w:p w14:paraId="4A0C4396"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89AB7B" w14:textId="77777777" w:rsidR="007471A8" w:rsidRPr="00BC796D" w:rsidRDefault="007471A8" w:rsidP="00116FBF">
      <w:pPr>
        <w:pStyle w:val="Corpodetexto"/>
        <w:rPr>
          <w:rFonts w:ascii="Times New Roman" w:hAnsi="Times New Roman"/>
          <w:b/>
          <w:color w:val="002060"/>
          <w:szCs w:val="20"/>
        </w:rPr>
      </w:pPr>
    </w:p>
    <w:p w14:paraId="63846D4A" w14:textId="77777777" w:rsidR="00495B98" w:rsidRPr="00BC796D" w:rsidRDefault="00766A84" w:rsidP="00116FBF">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6A61A764" w14:textId="77777777" w:rsidR="00495B98" w:rsidRPr="00BC796D" w:rsidRDefault="00495B98" w:rsidP="00116FBF">
      <w:pPr>
        <w:pStyle w:val="Corpodetexto"/>
        <w:rPr>
          <w:rFonts w:ascii="Times New Roman" w:hAnsi="Times New Roman"/>
          <w:b/>
          <w:color w:val="002060"/>
          <w:szCs w:val="20"/>
        </w:rPr>
      </w:pPr>
    </w:p>
    <w:p w14:paraId="2875ABC7" w14:textId="166EA42A" w:rsidR="009D0024" w:rsidRPr="00BC796D" w:rsidRDefault="009D0024" w:rsidP="009D0024">
      <w:pPr>
        <w:pStyle w:val="Corpodetexto"/>
        <w:rPr>
          <w:rFonts w:ascii="Times New Roman" w:hAnsi="Times New Roman"/>
          <w:b/>
          <w:color w:val="002060"/>
          <w:szCs w:val="20"/>
        </w:rPr>
      </w:pPr>
      <w:r w:rsidRPr="00BC796D">
        <w:rPr>
          <w:rFonts w:ascii="Times New Roman" w:hAnsi="Times New Roman"/>
          <w:b/>
          <w:color w:val="002060"/>
          <w:szCs w:val="20"/>
        </w:rPr>
        <w:t>|P100|2.03.04.01.99|Contas de Patrimônio Líquido Não Classificadas|A|5|03|2.03.04.01|10000,00|C|5000,00|15000,00|20000,00|C|</w:t>
      </w:r>
    </w:p>
    <w:p w14:paraId="454BA84A" w14:textId="5A8A6A54"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P100|: Identificação do tipo do registro.</w:t>
      </w:r>
    </w:p>
    <w:p w14:paraId="0284052A"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2.03.04.01.99|: Código da linha.</w:t>
      </w:r>
      <w:r w:rsidRPr="00BC796D">
        <w:rPr>
          <w:rFonts w:ascii="Times New Roman" w:hAnsi="Times New Roman"/>
          <w:color w:val="002060"/>
          <w:szCs w:val="20"/>
        </w:rPr>
        <w:tab/>
      </w:r>
    </w:p>
    <w:p w14:paraId="1DC6CD6A"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Contas de Patrimônio Líquido Não Classificadas|: Descrição da linha.</w:t>
      </w:r>
    </w:p>
    <w:p w14:paraId="6EC314FA"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4D08B7E0"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5|: Nível da conta.</w:t>
      </w:r>
    </w:p>
    <w:p w14:paraId="6282EC5B"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03|: Natureza da conta (03 = Contas do Patrimônio Líquido).</w:t>
      </w:r>
    </w:p>
    <w:p w14:paraId="53B2530C"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2.03.04.01|: Código da conta superior.</w:t>
      </w:r>
    </w:p>
    <w:p w14:paraId="7B28D417"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10000,00|: Valor do saldo inicial (R$ 10.000,00).</w:t>
      </w:r>
    </w:p>
    <w:p w14:paraId="685D634D"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inicial da conta (C = Credor).</w:t>
      </w:r>
    </w:p>
    <w:p w14:paraId="61B75F02"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5000,00|: Valor total dos débitos (R$ 5.000,00).</w:t>
      </w:r>
    </w:p>
    <w:p w14:paraId="52C4A7FE"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15000,00|: Valor total dos créditos (R$ 15.000,00).</w:t>
      </w:r>
    </w:p>
    <w:p w14:paraId="5D6D9410"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20000,00|: Valor do saldo final (R$ 20.000,00).</w:t>
      </w:r>
    </w:p>
    <w:p w14:paraId="4FD60D04"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final da conta (C = Credor).</w:t>
      </w:r>
    </w:p>
    <w:p w14:paraId="165E1E70" w14:textId="77777777" w:rsidR="00463518" w:rsidRPr="00BC796D" w:rsidRDefault="00463518" w:rsidP="00AC643E">
      <w:pPr>
        <w:rPr>
          <w:b/>
          <w:szCs w:val="20"/>
          <w:lang w:val="pt-PT"/>
        </w:rPr>
      </w:pPr>
    </w:p>
    <w:p w14:paraId="33C276B2" w14:textId="77777777" w:rsidR="00E1426A" w:rsidRPr="00BC796D" w:rsidRDefault="00E1426A">
      <w:pPr>
        <w:spacing w:after="200" w:line="276" w:lineRule="auto"/>
        <w:rPr>
          <w:b/>
          <w:bCs/>
          <w:color w:val="0000FF"/>
          <w:szCs w:val="20"/>
        </w:rPr>
      </w:pPr>
      <w:r w:rsidRPr="00BC796D">
        <w:rPr>
          <w:color w:val="0000FF"/>
          <w:szCs w:val="20"/>
        </w:rPr>
        <w:br w:type="page"/>
      </w:r>
    </w:p>
    <w:p w14:paraId="4650537F" w14:textId="77777777" w:rsidR="00985EE9" w:rsidRPr="00BC796D" w:rsidRDefault="00985EE9" w:rsidP="00867F54">
      <w:pPr>
        <w:pStyle w:val="Ttulo4"/>
      </w:pPr>
      <w:bookmarkStart w:id="303" w:name="_Toc532980449"/>
      <w:r w:rsidRPr="00BC796D">
        <w:t>Registro P130: Demonstração das Receitas Incentivadas do Lucro Presumido</w:t>
      </w:r>
      <w:bookmarkEnd w:id="303"/>
    </w:p>
    <w:p w14:paraId="129FF7E5" w14:textId="77777777" w:rsidR="00985EE9" w:rsidRPr="00BC796D" w:rsidRDefault="00985EE9" w:rsidP="00985EE9">
      <w:pPr>
        <w:rPr>
          <w:szCs w:val="20"/>
        </w:rPr>
      </w:pPr>
    </w:p>
    <w:p w14:paraId="1DF5CDFB" w14:textId="77777777" w:rsidR="00DF3CAB" w:rsidRPr="00BC796D" w:rsidRDefault="00DF3CAB" w:rsidP="00DF3CAB">
      <w:pPr>
        <w:pStyle w:val="PSDS-CorpodeTexto0"/>
        <w:ind w:firstLine="708"/>
        <w:rPr>
          <w:rFonts w:ascii="Times New Roman" w:hAnsi="Times New Roman"/>
        </w:rPr>
      </w:pPr>
      <w:r w:rsidRPr="00BC796D">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14:paraId="79EBDC17" w14:textId="77777777" w:rsidR="00B9339A" w:rsidRPr="00BC796D" w:rsidRDefault="00B9339A" w:rsidP="00DF3CAB">
      <w:pPr>
        <w:pStyle w:val="PSDS-CorpodeTexto0"/>
        <w:ind w:firstLine="708"/>
        <w:jc w:val="both"/>
        <w:rPr>
          <w:rFonts w:ascii="Times New Roman" w:hAnsi="Times New Roman"/>
        </w:rPr>
      </w:pPr>
    </w:p>
    <w:p w14:paraId="68674A40" w14:textId="77777777" w:rsidR="00FD77ED" w:rsidRPr="00BC796D" w:rsidRDefault="00FD77ED" w:rsidP="00FD77ED">
      <w:pPr>
        <w:pStyle w:val="PSDS-CorpodeTexto0"/>
        <w:ind w:firstLine="708"/>
        <w:jc w:val="both"/>
        <w:rPr>
          <w:rFonts w:ascii="Times New Roman" w:hAnsi="Times New Roman"/>
        </w:rPr>
      </w:pPr>
      <w:r w:rsidRPr="00BC796D">
        <w:rPr>
          <w:rFonts w:ascii="Times New Roman" w:hAnsi="Times New Roman"/>
        </w:rPr>
        <w:t>a) empresas instaladas nas áreas de atuação da Sudene e/ou da Sudam, que tenham direito à isenção ou redução do imposto, de acordo com as legislações respectivas;</w:t>
      </w:r>
    </w:p>
    <w:p w14:paraId="5D9868AB" w14:textId="77777777" w:rsidR="00FD77ED" w:rsidRPr="00BC796D" w:rsidRDefault="00FD77ED" w:rsidP="00FD77ED">
      <w:pPr>
        <w:pStyle w:val="PSDS-CorpodeTexto0"/>
        <w:ind w:firstLine="708"/>
        <w:jc w:val="both"/>
        <w:rPr>
          <w:rFonts w:ascii="Times New Roman" w:hAnsi="Times New Roman"/>
        </w:rPr>
      </w:pPr>
    </w:p>
    <w:p w14:paraId="3AF445C8" w14:textId="77777777" w:rsidR="00FD77ED" w:rsidRPr="00BC796D" w:rsidRDefault="00FD77ED" w:rsidP="00FD77ED">
      <w:pPr>
        <w:pStyle w:val="PSDS-CorpodeTexto0"/>
        <w:ind w:left="708" w:firstLine="708"/>
        <w:jc w:val="both"/>
        <w:rPr>
          <w:rFonts w:ascii="Times New Roman" w:hAnsi="Times New Roman"/>
        </w:rPr>
      </w:pPr>
      <w:bookmarkStart w:id="304" w:name="_Hlk501451482"/>
      <w:r w:rsidRPr="00BC796D">
        <w:rPr>
          <w:rFonts w:ascii="Times New Roman" w:hAnsi="Times New Roman"/>
          <w:b/>
        </w:rPr>
        <w:t>Atenção</w:t>
      </w:r>
      <w:r w:rsidRPr="00BC796D">
        <w:rPr>
          <w:rFonts w:ascii="Times New Roman" w:hAnsi="Times New Roman"/>
        </w:rPr>
        <w:t>:</w:t>
      </w:r>
    </w:p>
    <w:p w14:paraId="4825E571" w14:textId="77777777" w:rsidR="00FD77ED" w:rsidRPr="00BC796D" w:rsidRDefault="00FD77ED" w:rsidP="00FD77ED">
      <w:pPr>
        <w:pStyle w:val="PSDS-CorpodeTexto0"/>
        <w:ind w:left="1416"/>
        <w:jc w:val="both"/>
        <w:rPr>
          <w:rFonts w:ascii="Times New Roman" w:hAnsi="Times New Roman"/>
        </w:rPr>
      </w:pPr>
      <w:r w:rsidRPr="00BC796D">
        <w:rPr>
          <w:rFonts w:ascii="Times New Roman" w:hAnsi="Times New Roman"/>
        </w:rPr>
        <w:t xml:space="preserve">1) para os projetos protocolizados e aprovados após 23 de agosto de 2000, a </w:t>
      </w:r>
      <w:hyperlink r:id="rId130" w:anchor="MP2058" w:history="1">
        <w:r w:rsidRPr="00BC796D">
          <w:rPr>
            <w:rFonts w:ascii="Times New Roman" w:hAnsi="Times New Roman"/>
          </w:rPr>
          <w:t>MP nº 2.058</w:t>
        </w:r>
      </w:hyperlink>
      <w:r w:rsidRPr="00BC796D">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31" w:anchor="MP2058" w:history="1">
        <w:r w:rsidRPr="00BC796D">
          <w:rPr>
            <w:rFonts w:ascii="Times New Roman" w:hAnsi="Times New Roman"/>
          </w:rPr>
          <w:t>MP nº 2.058</w:t>
        </w:r>
      </w:hyperlink>
      <w:r w:rsidRPr="00BC796D">
        <w:rPr>
          <w:rFonts w:ascii="Times New Roman" w:hAnsi="Times New Roman"/>
        </w:rPr>
        <w:t xml:space="preserve">, de 2000, art. 1º e reedições). </w:t>
      </w:r>
    </w:p>
    <w:p w14:paraId="70E00D72" w14:textId="77777777" w:rsidR="00FD77ED" w:rsidRPr="00BC796D" w:rsidRDefault="00FD77ED" w:rsidP="00FD77ED">
      <w:pPr>
        <w:pStyle w:val="PSDS-CorpodeTexto0"/>
        <w:ind w:left="1416"/>
        <w:jc w:val="both"/>
        <w:rPr>
          <w:rFonts w:ascii="Times New Roman" w:hAnsi="Times New Roman"/>
        </w:rPr>
      </w:pPr>
    </w:p>
    <w:p w14:paraId="5E70AFBF" w14:textId="77777777" w:rsidR="00FD77ED" w:rsidRPr="00BC796D" w:rsidRDefault="00FD77ED" w:rsidP="00FD77ED">
      <w:pPr>
        <w:pStyle w:val="PSDS-CorpodeTexto0"/>
        <w:ind w:left="1416"/>
        <w:jc w:val="both"/>
        <w:rPr>
          <w:rFonts w:ascii="Times New Roman" w:hAnsi="Times New Roman"/>
        </w:rPr>
      </w:pPr>
      <w:r w:rsidRPr="00BC796D">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BC796D" w:rsidRDefault="00FD77ED" w:rsidP="00FD77ED">
      <w:pPr>
        <w:pStyle w:val="PSDS-CorpodeTexto0"/>
        <w:ind w:firstLine="708"/>
        <w:jc w:val="both"/>
        <w:rPr>
          <w:rFonts w:ascii="Times New Roman" w:hAnsi="Times New Roman"/>
        </w:rPr>
      </w:pPr>
    </w:p>
    <w:p w14:paraId="0983E1DA" w14:textId="77777777" w:rsidR="00FD77ED" w:rsidRPr="00BC796D" w:rsidRDefault="00FD77ED" w:rsidP="00FD77ED">
      <w:pPr>
        <w:pStyle w:val="PSDS-CorpodeTexto0"/>
        <w:ind w:left="708"/>
        <w:jc w:val="both"/>
        <w:rPr>
          <w:rFonts w:ascii="Times New Roman" w:hAnsi="Times New Roman"/>
        </w:rPr>
      </w:pPr>
      <w:r w:rsidRPr="00BC796D">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p>
    <w:bookmarkEnd w:id="304"/>
    <w:p w14:paraId="237C0B0A" w14:textId="77777777" w:rsidR="00B9339A" w:rsidRPr="00BC796D" w:rsidRDefault="00B9339A" w:rsidP="00B9339A">
      <w:pPr>
        <w:pStyle w:val="PSDS-CorpodeTexto0"/>
        <w:ind w:left="708" w:firstLine="708"/>
        <w:jc w:val="both"/>
        <w:rPr>
          <w:rFonts w:ascii="Times New Roman" w:hAnsi="Times New Roman"/>
        </w:rPr>
      </w:pPr>
    </w:p>
    <w:p w14:paraId="68C043DD" w14:textId="77777777" w:rsidR="00DF3CAB" w:rsidRPr="00BC796D" w:rsidRDefault="00DF3CAB" w:rsidP="00B9339A">
      <w:pPr>
        <w:pStyle w:val="PSDS-CorpodeTexto0"/>
        <w:ind w:left="708" w:firstLine="708"/>
        <w:jc w:val="both"/>
        <w:rPr>
          <w:rFonts w:ascii="Times New Roman" w:hAnsi="Times New Roman"/>
        </w:rPr>
      </w:pPr>
      <w:r w:rsidRPr="00BC796D">
        <w:rPr>
          <w:rFonts w:ascii="Times New Roman" w:hAnsi="Times New Roman"/>
          <w:b/>
        </w:rPr>
        <w:t>Atenção</w:t>
      </w:r>
      <w:r w:rsidRPr="00BC796D">
        <w:rPr>
          <w:rFonts w:ascii="Times New Roman" w:hAnsi="Times New Roman"/>
          <w:b/>
          <w:bCs/>
        </w:rPr>
        <w:t>:</w:t>
      </w:r>
    </w:p>
    <w:p w14:paraId="32F86F32" w14:textId="77777777" w:rsidR="00DF3CAB" w:rsidRPr="00BC796D" w:rsidRDefault="00DF3CAB" w:rsidP="00B9339A">
      <w:pPr>
        <w:pStyle w:val="PSDS-CorpodeTexto0"/>
        <w:ind w:left="1416"/>
        <w:jc w:val="both"/>
        <w:rPr>
          <w:rFonts w:ascii="Times New Roman" w:hAnsi="Times New Roman"/>
        </w:rPr>
      </w:pPr>
      <w:r w:rsidRPr="00BC796D">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BC796D" w:rsidRDefault="00DF3CAB" w:rsidP="00B9339A">
      <w:pPr>
        <w:pStyle w:val="PSDS-CorpodeTexto0"/>
        <w:ind w:left="1416"/>
        <w:jc w:val="both"/>
        <w:rPr>
          <w:rFonts w:ascii="Times New Roman" w:hAnsi="Times New Roman"/>
        </w:rPr>
      </w:pPr>
      <w:r w:rsidRPr="00BC796D">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BC796D" w:rsidRDefault="00B9339A" w:rsidP="00DF3CAB">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758D0" w:rsidRPr="00BC796D" w14:paraId="2DCDB9A0" w14:textId="77777777" w:rsidTr="00D758D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130: DEMONSTRAÇÃO DAS RECEITAS INCENTIVADAS DO LUCRO PRESUMIDO</w:t>
            </w:r>
          </w:p>
        </w:tc>
      </w:tr>
      <w:tr w:rsidR="00D758D0" w:rsidRPr="00BC796D" w14:paraId="4BFA54AE" w14:textId="77777777" w:rsidTr="0011579C">
        <w:trPr>
          <w:trHeight w:val="4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D758D0" w:rsidRPr="00BC796D" w14:paraId="4D4692EE" w14:textId="77777777" w:rsidTr="00D758D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758D0" w:rsidRPr="00BC796D" w14:paraId="65577C90" w14:textId="77777777" w:rsidTr="00D758D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BC796D" w:rsidRDefault="00D758D0" w:rsidP="00D758D0">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8528C82" w14:textId="77777777" w:rsidR="00CE526B" w:rsidRPr="00BC796D" w:rsidRDefault="00CE526B" w:rsidP="00CE526B">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BC796D" w14:paraId="7432D231" w14:textId="77777777" w:rsidTr="00FD77ED">
        <w:trPr>
          <w:trHeight w:val="525"/>
          <w:tblHeader/>
        </w:trPr>
        <w:tc>
          <w:tcPr>
            <w:tcW w:w="920" w:type="dxa"/>
            <w:shd w:val="clear" w:color="000000" w:fill="D0CECE"/>
            <w:vAlign w:val="center"/>
            <w:hideMark/>
          </w:tcPr>
          <w:p w14:paraId="41E53C28"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shd w:val="clear" w:color="000000" w:fill="D0CECE"/>
            <w:vAlign w:val="center"/>
            <w:hideMark/>
          </w:tcPr>
          <w:p w14:paraId="124197B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758D0" w:rsidRPr="00BC796D" w14:paraId="16400CFB" w14:textId="77777777" w:rsidTr="00FD77ED">
        <w:trPr>
          <w:trHeight w:val="315"/>
          <w:tblHeader/>
        </w:trPr>
        <w:tc>
          <w:tcPr>
            <w:tcW w:w="920" w:type="dxa"/>
            <w:shd w:val="clear" w:color="auto" w:fill="auto"/>
            <w:vAlign w:val="center"/>
            <w:hideMark/>
          </w:tcPr>
          <w:p w14:paraId="5CB6985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shd w:val="clear" w:color="auto" w:fill="auto"/>
            <w:vAlign w:val="center"/>
            <w:hideMark/>
          </w:tcPr>
          <w:p w14:paraId="63FF02DE" w14:textId="77777777" w:rsidR="00D758D0" w:rsidRPr="00BC796D" w:rsidRDefault="00D758D0" w:rsidP="00D758D0">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shd w:val="clear" w:color="auto" w:fill="auto"/>
            <w:vAlign w:val="center"/>
            <w:hideMark/>
          </w:tcPr>
          <w:p w14:paraId="491DE081"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130).</w:t>
            </w:r>
          </w:p>
        </w:tc>
        <w:tc>
          <w:tcPr>
            <w:tcW w:w="920" w:type="dxa"/>
            <w:shd w:val="clear" w:color="auto" w:fill="auto"/>
            <w:vAlign w:val="center"/>
            <w:hideMark/>
          </w:tcPr>
          <w:p w14:paraId="1A3A973F"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54C91252"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shd w:val="clear" w:color="auto" w:fill="auto"/>
            <w:vAlign w:val="center"/>
            <w:hideMark/>
          </w:tcPr>
          <w:p w14:paraId="40D0A3BD"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F265C3C"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P130]</w:t>
            </w:r>
          </w:p>
        </w:tc>
        <w:tc>
          <w:tcPr>
            <w:tcW w:w="1120" w:type="dxa"/>
            <w:shd w:val="clear" w:color="auto" w:fill="auto"/>
            <w:vAlign w:val="center"/>
            <w:hideMark/>
          </w:tcPr>
          <w:p w14:paraId="1DAD23B8"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758D0" w:rsidRPr="00BC796D" w14:paraId="7589F55A" w14:textId="77777777" w:rsidTr="00FD77ED">
        <w:trPr>
          <w:trHeight w:val="780"/>
          <w:tblHeader/>
        </w:trPr>
        <w:tc>
          <w:tcPr>
            <w:tcW w:w="920" w:type="dxa"/>
            <w:shd w:val="clear" w:color="000000" w:fill="F2F2F2"/>
            <w:vAlign w:val="center"/>
            <w:hideMark/>
          </w:tcPr>
          <w:p w14:paraId="323EC96F"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BC796D" w:rsidRDefault="00D758D0" w:rsidP="00D758D0">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760DF0C3"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758D0" w:rsidRPr="00BC796D" w14:paraId="0EE7FA5F" w14:textId="77777777" w:rsidTr="00FD77ED">
        <w:trPr>
          <w:trHeight w:val="780"/>
          <w:tblHeader/>
        </w:trPr>
        <w:tc>
          <w:tcPr>
            <w:tcW w:w="920" w:type="dxa"/>
            <w:shd w:val="clear" w:color="auto" w:fill="auto"/>
            <w:vAlign w:val="center"/>
            <w:hideMark/>
          </w:tcPr>
          <w:p w14:paraId="489668FE"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shd w:val="clear" w:color="auto" w:fill="auto"/>
            <w:vAlign w:val="center"/>
            <w:hideMark/>
          </w:tcPr>
          <w:p w14:paraId="4D46B64F" w14:textId="77777777" w:rsidR="00D758D0" w:rsidRPr="00BC796D" w:rsidRDefault="00D758D0" w:rsidP="00D758D0">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shd w:val="clear" w:color="auto" w:fill="auto"/>
            <w:vAlign w:val="center"/>
            <w:hideMark/>
          </w:tcPr>
          <w:p w14:paraId="2CCCCCF7"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47DFF885"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764DE985"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shd w:val="clear" w:color="auto" w:fill="auto"/>
            <w:vAlign w:val="center"/>
            <w:hideMark/>
          </w:tcPr>
          <w:p w14:paraId="2604800A"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5B0C8B1"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auto" w:fill="auto"/>
            <w:vAlign w:val="center"/>
            <w:hideMark/>
          </w:tcPr>
          <w:p w14:paraId="3A0FE599"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D758D0" w:rsidRPr="00BC796D" w14:paraId="5C969FFE" w14:textId="77777777" w:rsidTr="00FD77ED">
        <w:trPr>
          <w:trHeight w:val="315"/>
          <w:tblHeader/>
        </w:trPr>
        <w:tc>
          <w:tcPr>
            <w:tcW w:w="920" w:type="dxa"/>
            <w:shd w:val="clear" w:color="000000" w:fill="F2F2F2"/>
            <w:vAlign w:val="center"/>
            <w:hideMark/>
          </w:tcPr>
          <w:p w14:paraId="747CD58A"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shd w:val="clear" w:color="000000" w:fill="F2F2F2"/>
            <w:vAlign w:val="center"/>
            <w:hideMark/>
          </w:tcPr>
          <w:p w14:paraId="30825269"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shd w:val="clear" w:color="000000" w:fill="F2F2F2"/>
            <w:vAlign w:val="center"/>
            <w:hideMark/>
          </w:tcPr>
          <w:p w14:paraId="12A05652"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shd w:val="clear" w:color="000000" w:fill="F2F2F2"/>
            <w:vAlign w:val="center"/>
            <w:hideMark/>
          </w:tcPr>
          <w:p w14:paraId="2C1C5468"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shd w:val="clear" w:color="000000" w:fill="F2F2F2"/>
            <w:vAlign w:val="center"/>
            <w:hideMark/>
          </w:tcPr>
          <w:p w14:paraId="55DED5FC"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984BD73" w14:textId="77777777" w:rsidR="00CE526B" w:rsidRPr="00BC796D" w:rsidRDefault="00CE526B" w:rsidP="00985EE9">
      <w:pPr>
        <w:rPr>
          <w:b/>
          <w:szCs w:val="20"/>
          <w:lang w:val="pt-PT"/>
        </w:rPr>
      </w:pPr>
    </w:p>
    <w:p w14:paraId="1464A704" w14:textId="77777777" w:rsidR="00985EE9" w:rsidRPr="00BC796D" w:rsidRDefault="00985EE9" w:rsidP="00985EE9">
      <w:pPr>
        <w:rPr>
          <w:b/>
          <w:szCs w:val="20"/>
          <w:lang w:val="pt-PT"/>
        </w:rPr>
      </w:pPr>
      <w:r w:rsidRPr="00BC796D">
        <w:rPr>
          <w:b/>
          <w:szCs w:val="20"/>
          <w:lang w:val="pt-PT"/>
        </w:rPr>
        <w:t>I – Regras de Validação do Registro:</w:t>
      </w:r>
    </w:p>
    <w:p w14:paraId="74680DCE" w14:textId="77777777" w:rsidR="00B9339A" w:rsidRPr="00BC796D" w:rsidRDefault="00B9339A" w:rsidP="00985EE9">
      <w:pPr>
        <w:rPr>
          <w:b/>
          <w:szCs w:val="20"/>
          <w:lang w:val="pt-PT"/>
        </w:rPr>
      </w:pPr>
    </w:p>
    <w:p w14:paraId="56E6915E" w14:textId="77777777" w:rsidR="00985EE9" w:rsidRPr="00BC796D" w:rsidRDefault="0088706D" w:rsidP="00985EE9">
      <w:pPr>
        <w:pStyle w:val="Corpodetexto"/>
        <w:ind w:left="708" w:firstLine="12"/>
        <w:rPr>
          <w:rFonts w:ascii="Times New Roman" w:hAnsi="Times New Roman"/>
          <w:szCs w:val="20"/>
        </w:rPr>
      </w:pPr>
      <w:hyperlink r:id="rId132" w:anchor="REGRA_OCORRENCIA_UNITARIA_ARQ" w:history="1">
        <w:r w:rsidR="00985EE9" w:rsidRPr="00BC796D">
          <w:rPr>
            <w:rFonts w:ascii="Times New Roman" w:hAnsi="Times New Roman"/>
            <w:b/>
            <w:szCs w:val="20"/>
          </w:rPr>
          <w:t>REGRA_</w:t>
        </w:r>
      </w:hyperlink>
      <w:r w:rsidR="00985EE9" w:rsidRPr="00BC796D">
        <w:rPr>
          <w:rFonts w:ascii="Times New Roman" w:hAnsi="Times New Roman"/>
          <w:b/>
          <w:szCs w:val="20"/>
        </w:rPr>
        <w:t>DUPLICIDADE_DESPREZADA</w:t>
      </w:r>
      <w:r w:rsidR="00985EE9" w:rsidRPr="00BC796D">
        <w:rPr>
          <w:rFonts w:ascii="Times New Roman" w:hAnsi="Times New Roman"/>
          <w:color w:val="auto"/>
          <w:szCs w:val="20"/>
        </w:rPr>
        <w:t xml:space="preserve">: </w:t>
      </w:r>
      <w:r w:rsidR="00985EE9" w:rsidRPr="00BC796D">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BC796D" w:rsidRDefault="00985EE9" w:rsidP="00985EE9">
      <w:pPr>
        <w:pStyle w:val="Corpodetexto"/>
        <w:ind w:left="708" w:firstLine="12"/>
        <w:rPr>
          <w:rFonts w:ascii="Times New Roman" w:hAnsi="Times New Roman"/>
          <w:szCs w:val="20"/>
        </w:rPr>
      </w:pPr>
    </w:p>
    <w:p w14:paraId="1A223E33" w14:textId="77777777" w:rsidR="00985EE9" w:rsidRPr="00BC796D" w:rsidRDefault="0088706D" w:rsidP="00985EE9">
      <w:pPr>
        <w:pStyle w:val="Corpodetexto"/>
        <w:ind w:left="708" w:firstLine="12"/>
        <w:rPr>
          <w:rFonts w:ascii="Times New Roman" w:hAnsi="Times New Roman"/>
          <w:szCs w:val="20"/>
        </w:rPr>
      </w:pPr>
      <w:hyperlink r:id="rId133" w:anchor="REGRA_OCORRENCIA_UNITARIA_ARQ" w:history="1">
        <w:r w:rsidR="00985EE9" w:rsidRPr="00BC796D">
          <w:rPr>
            <w:rFonts w:ascii="Times New Roman" w:hAnsi="Times New Roman"/>
            <w:b/>
            <w:szCs w:val="20"/>
          </w:rPr>
          <w:t>REGRA_</w:t>
        </w:r>
      </w:hyperlink>
      <w:r w:rsidR="00985EE9" w:rsidRPr="00BC796D">
        <w:rPr>
          <w:rFonts w:ascii="Times New Roman" w:hAnsi="Times New Roman"/>
          <w:b/>
          <w:szCs w:val="20"/>
        </w:rPr>
        <w:t>LINHA_DESPREZADA</w:t>
      </w:r>
      <w:r w:rsidR="00985EE9" w:rsidRPr="00BC796D">
        <w:rPr>
          <w:rFonts w:ascii="Times New Roman" w:hAnsi="Times New Roman"/>
          <w:color w:val="auto"/>
          <w:szCs w:val="20"/>
        </w:rPr>
        <w:t xml:space="preserve">: </w:t>
      </w:r>
      <w:r w:rsidR="00985EE9"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EB8F588" w14:textId="77777777" w:rsidR="00985EE9" w:rsidRPr="00BC796D" w:rsidRDefault="00985EE9" w:rsidP="00985EE9">
      <w:pPr>
        <w:pStyle w:val="Corpodetexto"/>
        <w:ind w:left="708" w:firstLine="12"/>
        <w:rPr>
          <w:rFonts w:ascii="Times New Roman" w:hAnsi="Times New Roman"/>
          <w:b/>
          <w:szCs w:val="20"/>
        </w:rPr>
      </w:pPr>
    </w:p>
    <w:p w14:paraId="08B0356E" w14:textId="77777777" w:rsidR="00985EE9" w:rsidRPr="00BC796D" w:rsidRDefault="0088706D" w:rsidP="00985EE9">
      <w:pPr>
        <w:pStyle w:val="Corpodetexto"/>
        <w:ind w:left="708" w:firstLine="12"/>
        <w:rPr>
          <w:rFonts w:ascii="Times New Roman" w:hAnsi="Times New Roman"/>
          <w:b/>
          <w:szCs w:val="20"/>
        </w:rPr>
      </w:pPr>
      <w:hyperlink r:id="rId134" w:anchor="REGRA_OCORRENCIA_UNITARIA_ARQ" w:history="1">
        <w:r w:rsidR="00985EE9" w:rsidRPr="00BC796D">
          <w:rPr>
            <w:rFonts w:ascii="Times New Roman" w:hAnsi="Times New Roman"/>
            <w:b/>
            <w:szCs w:val="20"/>
          </w:rPr>
          <w:t>REGRA_</w:t>
        </w:r>
      </w:hyperlink>
      <w:r w:rsidR="00985EE9" w:rsidRPr="00BC796D">
        <w:rPr>
          <w:rFonts w:ascii="Times New Roman" w:hAnsi="Times New Roman"/>
          <w:b/>
          <w:szCs w:val="20"/>
        </w:rPr>
        <w:t>LINHA_ATUALIZADA</w:t>
      </w:r>
      <w:r w:rsidR="00985EE9" w:rsidRPr="00BC796D">
        <w:rPr>
          <w:rFonts w:ascii="Times New Roman" w:hAnsi="Times New Roman"/>
          <w:color w:val="auto"/>
          <w:szCs w:val="20"/>
        </w:rPr>
        <w:t xml:space="preserve">: </w:t>
      </w:r>
      <w:r w:rsidR="00985EE9" w:rsidRPr="00BC796D">
        <w:rPr>
          <w:rFonts w:ascii="Times New Roman" w:hAnsi="Times New Roman"/>
          <w:szCs w:val="20"/>
        </w:rPr>
        <w:t>Verifica se o registro está desatualizado em relação à tabela da RFB. Gera um aviso.</w:t>
      </w:r>
    </w:p>
    <w:p w14:paraId="6AFE7A53" w14:textId="77777777" w:rsidR="00147705" w:rsidRPr="00BC796D" w:rsidRDefault="00147705" w:rsidP="00985EE9">
      <w:pPr>
        <w:rPr>
          <w:b/>
          <w:szCs w:val="20"/>
          <w:lang w:val="pt-PT"/>
        </w:rPr>
      </w:pPr>
    </w:p>
    <w:p w14:paraId="3FA7B94A" w14:textId="77777777" w:rsidR="00985EE9" w:rsidRPr="00BC796D" w:rsidRDefault="00985EE9" w:rsidP="00985EE9">
      <w:pPr>
        <w:rPr>
          <w:b/>
          <w:szCs w:val="20"/>
          <w:lang w:val="pt-PT"/>
        </w:rPr>
      </w:pPr>
      <w:r w:rsidRPr="00BC796D">
        <w:rPr>
          <w:b/>
          <w:szCs w:val="20"/>
          <w:lang w:val="pt-PT"/>
        </w:rPr>
        <w:t>II – Regras de Validação de Campos:</w:t>
      </w:r>
    </w:p>
    <w:p w14:paraId="207C1E88" w14:textId="77777777" w:rsidR="00985EE9" w:rsidRPr="00BC796D"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BC796D"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Tipo</w:t>
            </w:r>
          </w:p>
        </w:tc>
      </w:tr>
      <w:tr w:rsidR="00985EE9" w:rsidRPr="00BC796D"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BC796D" w:rsidRDefault="00985EE9" w:rsidP="000662D3">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BC796D" w:rsidRDefault="00985EE9" w:rsidP="000662D3">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BC796D" w:rsidRDefault="00985EE9" w:rsidP="000662D3">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BC796D" w:rsidRDefault="00985EE9" w:rsidP="000662D3">
            <w:pPr>
              <w:pStyle w:val="PSDS-CorpodeTexto0"/>
              <w:rPr>
                <w:rFonts w:ascii="Times New Roman" w:hAnsi="Times New Roman"/>
              </w:rPr>
            </w:pPr>
            <w:r w:rsidRPr="00BC796D">
              <w:rPr>
                <w:rFonts w:ascii="Times New Roman" w:hAnsi="Times New Roman"/>
              </w:rPr>
              <w:t>Erro</w:t>
            </w:r>
          </w:p>
          <w:p w14:paraId="415A4109" w14:textId="77777777" w:rsidR="00985EE9" w:rsidRPr="00BC796D" w:rsidRDefault="00985EE9" w:rsidP="000662D3">
            <w:pPr>
              <w:pStyle w:val="PSDS-CorpodeTexto0"/>
              <w:rPr>
                <w:rFonts w:ascii="Times New Roman" w:hAnsi="Times New Roman"/>
              </w:rPr>
            </w:pPr>
          </w:p>
        </w:tc>
      </w:tr>
    </w:tbl>
    <w:p w14:paraId="7921B0CF" w14:textId="77777777" w:rsidR="00985EE9" w:rsidRPr="00BC796D" w:rsidRDefault="00985EE9" w:rsidP="00985EE9">
      <w:pPr>
        <w:rPr>
          <w:szCs w:val="20"/>
        </w:rPr>
      </w:pPr>
    </w:p>
    <w:p w14:paraId="1C88F75A" w14:textId="77777777" w:rsidR="00B9339A" w:rsidRPr="00BC796D" w:rsidRDefault="00012703" w:rsidP="00012703">
      <w:pPr>
        <w:rPr>
          <w:b/>
          <w:szCs w:val="20"/>
        </w:rPr>
      </w:pPr>
      <w:r w:rsidRPr="00BC796D">
        <w:rPr>
          <w:b/>
          <w:szCs w:val="20"/>
        </w:rPr>
        <w:t>III – Tabela Dinâmica:</w:t>
      </w:r>
      <w:r w:rsidR="007D27B2" w:rsidRPr="00BC796D">
        <w:rPr>
          <w:b/>
          <w:szCs w:val="20"/>
        </w:rPr>
        <w:t xml:space="preserve"> P130 - Demonstrativo das Receitas Incentivadas - Lucro Presumido</w:t>
      </w:r>
    </w:p>
    <w:p w14:paraId="4D85FECD" w14:textId="77777777" w:rsidR="00754982" w:rsidRPr="00BC796D" w:rsidRDefault="00754982" w:rsidP="00754982"/>
    <w:p w14:paraId="288CE6C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7FB24F1B"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3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EE3489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646C4C" w14:textId="77777777" w:rsidR="00754982" w:rsidRPr="00BC796D" w:rsidRDefault="00754982" w:rsidP="00754982">
      <w:pPr>
        <w:rPr>
          <w:b/>
          <w:szCs w:val="20"/>
        </w:rPr>
      </w:pPr>
    </w:p>
    <w:p w14:paraId="179B763B" w14:textId="77777777" w:rsidR="0011579C" w:rsidRPr="00BC796D" w:rsidRDefault="0011579C" w:rsidP="0011579C">
      <w:pPr>
        <w:rPr>
          <w:b/>
          <w:szCs w:val="20"/>
        </w:rPr>
      </w:pPr>
      <w:r w:rsidRPr="00BC796D">
        <w:rPr>
          <w:b/>
          <w:szCs w:val="20"/>
        </w:rPr>
        <w:t>Regras de validação da tabela dinâmica P130:</w:t>
      </w:r>
    </w:p>
    <w:p w14:paraId="42136803" w14:textId="77777777" w:rsidR="0011579C" w:rsidRPr="00BC796D" w:rsidRDefault="0011579C" w:rsidP="0011579C">
      <w:pPr>
        <w:rPr>
          <w:b/>
          <w:szCs w:val="20"/>
        </w:rPr>
      </w:pPr>
    </w:p>
    <w:p w14:paraId="7D8A05DD"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329783B4"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130_REGRAS</w:t>
      </w:r>
      <w:r w:rsidRPr="00BC796D">
        <w:rPr>
          <w:rFonts w:ascii="Times New Roman" w:hAnsi="Times New Roman" w:cs="Times New Roman"/>
          <w:szCs w:val="20"/>
        </w:rPr>
        <w:t>” no diretório C:\Arquivos de Programas RFB\Programas SPED\ECF\recursos\tabelas.</w:t>
      </w:r>
    </w:p>
    <w:p w14:paraId="06FB8DCC"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7B7B5C" w14:textId="77777777" w:rsidR="007D27B2" w:rsidRPr="00BC796D" w:rsidRDefault="007D27B2" w:rsidP="00012703">
      <w:pPr>
        <w:rPr>
          <w:b/>
          <w:szCs w:val="20"/>
        </w:rPr>
      </w:pPr>
    </w:p>
    <w:p w14:paraId="4B3877BA" w14:textId="77777777" w:rsidR="00FD77ED" w:rsidRPr="00BC796D" w:rsidRDefault="00FD77ED" w:rsidP="00012703">
      <w:pPr>
        <w:rPr>
          <w:b/>
          <w:szCs w:val="20"/>
        </w:rPr>
      </w:pPr>
    </w:p>
    <w:p w14:paraId="5055E56C" w14:textId="77777777" w:rsidR="00495B98" w:rsidRPr="00BC796D" w:rsidRDefault="00766A84" w:rsidP="00B617B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A4F4BAF" w14:textId="77777777" w:rsidR="00495B98" w:rsidRPr="00BC796D" w:rsidRDefault="00495B98" w:rsidP="00B617BD">
      <w:pPr>
        <w:pStyle w:val="Corpodetexto"/>
        <w:rPr>
          <w:rFonts w:ascii="Times New Roman" w:hAnsi="Times New Roman"/>
          <w:b/>
          <w:color w:val="002060"/>
          <w:szCs w:val="20"/>
        </w:rPr>
      </w:pPr>
    </w:p>
    <w:p w14:paraId="1F173E2F" w14:textId="77777777" w:rsidR="00B617BD" w:rsidRPr="00BC796D" w:rsidRDefault="00B617BD" w:rsidP="00B617BD">
      <w:pPr>
        <w:pStyle w:val="Corpodetexto"/>
        <w:rPr>
          <w:rFonts w:ascii="Times New Roman" w:hAnsi="Times New Roman"/>
          <w:b/>
          <w:color w:val="002060"/>
          <w:szCs w:val="20"/>
        </w:rPr>
      </w:pPr>
      <w:r w:rsidRPr="00BC796D">
        <w:rPr>
          <w:rFonts w:ascii="Times New Roman" w:hAnsi="Times New Roman"/>
          <w:b/>
          <w:color w:val="002060"/>
          <w:szCs w:val="20"/>
        </w:rPr>
        <w:t>|P130|82|TOTAL DO LUCRO PRESUMIDO AJUSTADO|100000,00|</w:t>
      </w:r>
    </w:p>
    <w:p w14:paraId="59B96119"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P130|: Identificação do tipo do registro.</w:t>
      </w:r>
    </w:p>
    <w:p w14:paraId="37CED59F"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82|: Código da linha.</w:t>
      </w:r>
      <w:r w:rsidRPr="00BC796D">
        <w:rPr>
          <w:rFonts w:ascii="Times New Roman" w:hAnsi="Times New Roman"/>
          <w:color w:val="002060"/>
          <w:szCs w:val="20"/>
        </w:rPr>
        <w:tab/>
      </w:r>
    </w:p>
    <w:p w14:paraId="14E610ED"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TOTAL DO LUCRO PRESUMIDO AJUSTADO|: Descrição da linha.</w:t>
      </w:r>
    </w:p>
    <w:p w14:paraId="5924179B"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58AA8866" w14:textId="77777777" w:rsidR="00985EE9" w:rsidRPr="00BC796D" w:rsidRDefault="00985EE9" w:rsidP="00985EE9">
      <w:pPr>
        <w:rPr>
          <w:b/>
          <w:szCs w:val="20"/>
        </w:rPr>
      </w:pPr>
    </w:p>
    <w:p w14:paraId="213F8AE5" w14:textId="77777777" w:rsidR="00985EE9" w:rsidRPr="00BC796D" w:rsidRDefault="00985EE9">
      <w:pPr>
        <w:rPr>
          <w:b/>
          <w:bCs/>
          <w:color w:val="0000FF"/>
          <w:szCs w:val="20"/>
        </w:rPr>
      </w:pPr>
      <w:r w:rsidRPr="00BC796D">
        <w:rPr>
          <w:color w:val="0000FF"/>
          <w:szCs w:val="20"/>
        </w:rPr>
        <w:br w:type="page"/>
      </w:r>
    </w:p>
    <w:p w14:paraId="1DC044DE" w14:textId="77777777" w:rsidR="00A43FC0" w:rsidRPr="00BC796D" w:rsidRDefault="00985EE9" w:rsidP="00867F54">
      <w:pPr>
        <w:pStyle w:val="Ttulo4"/>
      </w:pPr>
      <w:bookmarkStart w:id="305" w:name="_Toc532980450"/>
      <w:r w:rsidRPr="00BC796D">
        <w:t>Registro P15</w:t>
      </w:r>
      <w:r w:rsidR="00A43FC0" w:rsidRPr="00BC796D">
        <w:t xml:space="preserve">0: Demonstrativo do Resultado </w:t>
      </w:r>
      <w:r w:rsidR="00087651" w:rsidRPr="00BC796D">
        <w:t>Líquido no Período Fiscal</w:t>
      </w:r>
      <w:bookmarkEnd w:id="305"/>
    </w:p>
    <w:p w14:paraId="741EABAC" w14:textId="77777777" w:rsidR="00A43FC0" w:rsidRPr="00BC796D" w:rsidRDefault="00F023C2" w:rsidP="00F023C2">
      <w:pPr>
        <w:tabs>
          <w:tab w:val="left" w:pos="12795"/>
        </w:tabs>
        <w:jc w:val="both"/>
        <w:rPr>
          <w:szCs w:val="20"/>
        </w:rPr>
      </w:pPr>
      <w:r w:rsidRPr="00BC796D">
        <w:rPr>
          <w:szCs w:val="20"/>
        </w:rPr>
        <w:tab/>
      </w:r>
    </w:p>
    <w:p w14:paraId="57ACDA12" w14:textId="77777777" w:rsidR="00E210AD" w:rsidRPr="00BC796D" w:rsidRDefault="00E210AD" w:rsidP="00F023C2">
      <w:pPr>
        <w:pStyle w:val="PSDS-CorpodeTexto0"/>
        <w:ind w:firstLine="708"/>
        <w:jc w:val="both"/>
        <w:rPr>
          <w:rFonts w:ascii="Times New Roman" w:hAnsi="Times New Roman"/>
        </w:rPr>
      </w:pPr>
      <w:r w:rsidRPr="00BC796D">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BC796D" w:rsidRDefault="00E210AD" w:rsidP="00F023C2">
      <w:pPr>
        <w:pStyle w:val="PSDS-CorpodeTexto0"/>
        <w:ind w:firstLine="708"/>
        <w:jc w:val="both"/>
        <w:rPr>
          <w:rFonts w:ascii="Times New Roman" w:hAnsi="Times New Roman"/>
        </w:rPr>
      </w:pPr>
    </w:p>
    <w:p w14:paraId="5BD5B702" w14:textId="77777777" w:rsidR="005E4281" w:rsidRPr="00BC796D" w:rsidRDefault="005E4281" w:rsidP="005E4281">
      <w:pPr>
        <w:pStyle w:val="PSDS-CorpodeTexto0"/>
        <w:jc w:val="both"/>
        <w:rPr>
          <w:rFonts w:ascii="Times New Roman" w:hAnsi="Times New Roman"/>
          <w:b/>
        </w:rPr>
      </w:pPr>
      <w:r w:rsidRPr="00BC796D">
        <w:rPr>
          <w:rFonts w:ascii="Times New Roman" w:hAnsi="Times New Roman"/>
          <w:b/>
        </w:rPr>
        <w:t xml:space="preserve">Atenção: </w:t>
      </w:r>
    </w:p>
    <w:p w14:paraId="30DAA89C" w14:textId="77777777" w:rsidR="005E4281" w:rsidRPr="00BC796D" w:rsidRDefault="005E4281" w:rsidP="005E4281">
      <w:pPr>
        <w:pStyle w:val="PSDS-CorpodeTexto0"/>
        <w:jc w:val="both"/>
        <w:rPr>
          <w:rFonts w:ascii="Times New Roman" w:hAnsi="Times New Roman"/>
        </w:rPr>
      </w:pPr>
      <w:r w:rsidRPr="00BC796D">
        <w:rPr>
          <w:rFonts w:ascii="Times New Roman" w:hAnsi="Times New Roman"/>
        </w:rPr>
        <w:t xml:space="preserve">Caso </w:t>
      </w:r>
      <w:r w:rsidRPr="00BC796D">
        <w:rPr>
          <w:rFonts w:ascii="Times New Roman" w:hAnsi="Times New Roman"/>
          <w:b/>
        </w:rPr>
        <w:t>0010. TIP_ESC_PRE</w:t>
      </w:r>
      <w:r w:rsidRPr="00BC796D">
        <w:rPr>
          <w:rFonts w:ascii="Times New Roman" w:hAnsi="Times New Roman"/>
        </w:rPr>
        <w:t xml:space="preserve"> for igual a “</w:t>
      </w:r>
      <w:r w:rsidRPr="00BC796D">
        <w:rPr>
          <w:rFonts w:ascii="Times New Roman" w:hAnsi="Times New Roman"/>
          <w:b/>
        </w:rPr>
        <w:t>L</w:t>
      </w:r>
      <w:r w:rsidRPr="00BC796D">
        <w:rPr>
          <w:rFonts w:ascii="Times New Roman" w:hAnsi="Times New Roman"/>
        </w:rPr>
        <w:t xml:space="preserve">” (Livro Caixa), este registro não será preenchido; exceto se </w:t>
      </w:r>
      <w:r w:rsidRPr="00BC796D">
        <w:rPr>
          <w:rFonts w:ascii="Times New Roman" w:hAnsi="Times New Roman"/>
          <w:b/>
        </w:rPr>
        <w:t>0010. IND_REC_RECEITA</w:t>
      </w:r>
      <w:r w:rsidRPr="00BC796D">
        <w:rPr>
          <w:rFonts w:ascii="Times New Roman" w:hAnsi="Times New Roman"/>
        </w:rPr>
        <w:t xml:space="preserve"> for igual a “</w:t>
      </w:r>
      <w:r w:rsidRPr="00BC796D">
        <w:rPr>
          <w:rFonts w:ascii="Times New Roman" w:hAnsi="Times New Roman"/>
          <w:b/>
        </w:rPr>
        <w:t>2</w:t>
      </w:r>
      <w:r w:rsidRPr="00BC796D">
        <w:rPr>
          <w:rFonts w:ascii="Times New Roman" w:hAnsi="Times New Roman"/>
        </w:rPr>
        <w:t>” (Regime de Competência), quando este registro será obrigatório, mesmo que a empresa não tenha entregue/recuperado a ECD.</w:t>
      </w:r>
    </w:p>
    <w:p w14:paraId="4F833D31" w14:textId="77777777" w:rsidR="00804C7B" w:rsidRPr="00BC796D" w:rsidRDefault="00804C7B" w:rsidP="00F023C2">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BC796D" w14:paraId="45341E7E" w14:textId="77777777" w:rsidTr="00754982">
        <w:trPr>
          <w:trHeight w:val="33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150: DEMONSTRATIVO DO RESULTADO LÍQUIDO NO PERÍODO FISCAL</w:t>
            </w:r>
          </w:p>
        </w:tc>
      </w:tr>
      <w:tr w:rsidR="007A776E" w:rsidRPr="00BC796D" w14:paraId="5D8A5530" w14:textId="77777777" w:rsidTr="00754982">
        <w:trPr>
          <w:trHeight w:val="55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BC796D" w:rsidRDefault="007A776E"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A776E" w:rsidRPr="00BC796D" w14:paraId="36309C22"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A776E" w:rsidRPr="00BC796D" w14:paraId="6B0CEFCD"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BC796D" w:rsidRDefault="007A776E" w:rsidP="007A77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A5885AE" w14:textId="77777777" w:rsidR="00087651" w:rsidRPr="00BC796D" w:rsidRDefault="00087651" w:rsidP="00087651">
      <w:pPr>
        <w:pStyle w:val="PSDS-CorpodeTexto0"/>
        <w:ind w:firstLine="708"/>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BC796D" w14:paraId="7B7C3E40" w14:textId="77777777" w:rsidTr="007A776E">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A776E" w:rsidRPr="00BC796D" w14:paraId="4B064B81"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6D089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F0A0D7"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573337"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shd w:val="clear" w:color="auto" w:fill="auto"/>
            <w:vAlign w:val="center"/>
            <w:hideMark/>
          </w:tcPr>
          <w:p w14:paraId="2F54C06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65760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6D98C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AC08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shd w:val="clear" w:color="auto" w:fill="auto"/>
            <w:vAlign w:val="center"/>
            <w:hideMark/>
          </w:tcPr>
          <w:p w14:paraId="5D095B7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630DE0C3"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4CBF13B5"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749359"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145967F"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AB65D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B6E016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38BDA3"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FDB4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1CDE9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93CA2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73CFFD8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 xml:space="preserve">S – Sintética </w:t>
            </w:r>
            <w:r w:rsidRPr="00BC796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4702E117"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D3ECE1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D75D187"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BF3FB36"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9F9384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8F11120"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32AD2D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E7504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FEB8C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5A5737E3"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r w:rsidRPr="00BC796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3C3E8809"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07F66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F83A4D4"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8573EB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160CF8C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B1848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736D1E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1FDCC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6628F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3FD22CCB" w14:textId="77777777" w:rsidTr="007A77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00C2EF1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D0D336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E7AA19A"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41969C63"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o Sinal do Saldo Final: </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9FA5D2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D47D2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6D329A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F19A4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8B8488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15BC203" w14:textId="77777777" w:rsidR="007A776E" w:rsidRPr="00BC796D" w:rsidRDefault="007A776E" w:rsidP="00985EE9">
      <w:pPr>
        <w:rPr>
          <w:b/>
          <w:szCs w:val="20"/>
          <w:lang w:val="pt-PT"/>
        </w:rPr>
      </w:pPr>
    </w:p>
    <w:p w14:paraId="482ED9D0" w14:textId="77777777" w:rsidR="00B36989" w:rsidRPr="00BC796D" w:rsidRDefault="00B36989" w:rsidP="00985EE9">
      <w:pPr>
        <w:rPr>
          <w:b/>
          <w:szCs w:val="20"/>
          <w:lang w:val="pt-PT"/>
        </w:rPr>
      </w:pPr>
    </w:p>
    <w:p w14:paraId="4866D502" w14:textId="77777777" w:rsidR="00B36989" w:rsidRPr="00BC796D" w:rsidRDefault="00B36989" w:rsidP="00985EE9">
      <w:pPr>
        <w:rPr>
          <w:b/>
          <w:szCs w:val="20"/>
          <w:lang w:val="pt-PT"/>
        </w:rPr>
      </w:pPr>
    </w:p>
    <w:p w14:paraId="2C067C67" w14:textId="77777777" w:rsidR="00B36989" w:rsidRPr="00BC796D" w:rsidRDefault="00B36989" w:rsidP="00985EE9">
      <w:pPr>
        <w:rPr>
          <w:b/>
          <w:szCs w:val="20"/>
          <w:lang w:val="pt-PT"/>
        </w:rPr>
      </w:pPr>
    </w:p>
    <w:p w14:paraId="0FDF4A9F" w14:textId="77777777" w:rsidR="00A43FC0" w:rsidRPr="00BC796D" w:rsidRDefault="00A43FC0" w:rsidP="00985EE9">
      <w:pPr>
        <w:rPr>
          <w:b/>
          <w:szCs w:val="20"/>
          <w:lang w:val="pt-PT"/>
        </w:rPr>
      </w:pPr>
      <w:r w:rsidRPr="00BC796D">
        <w:rPr>
          <w:b/>
          <w:szCs w:val="20"/>
          <w:lang w:val="pt-PT"/>
        </w:rPr>
        <w:t>I – R</w:t>
      </w:r>
      <w:r w:rsidR="00985EE9" w:rsidRPr="00BC796D">
        <w:rPr>
          <w:b/>
          <w:szCs w:val="20"/>
          <w:lang w:val="pt-PT"/>
        </w:rPr>
        <w:t>egras de Validação do Registro:</w:t>
      </w:r>
    </w:p>
    <w:p w14:paraId="043E6904" w14:textId="77777777" w:rsidR="00F023C2" w:rsidRPr="00BC796D" w:rsidRDefault="00F023C2" w:rsidP="00A43FC0">
      <w:pPr>
        <w:pStyle w:val="Corpodetexto"/>
        <w:ind w:left="708" w:firstLine="12"/>
        <w:rPr>
          <w:rFonts w:ascii="Times New Roman" w:hAnsi="Times New Roman"/>
          <w:szCs w:val="20"/>
        </w:rPr>
      </w:pPr>
    </w:p>
    <w:p w14:paraId="694F7B38" w14:textId="77777777" w:rsidR="00A43FC0" w:rsidRPr="00BC796D" w:rsidRDefault="0088706D" w:rsidP="00A43FC0">
      <w:pPr>
        <w:pStyle w:val="Corpodetexto"/>
        <w:ind w:left="708" w:firstLine="12"/>
        <w:rPr>
          <w:rFonts w:ascii="Times New Roman" w:hAnsi="Times New Roman"/>
          <w:szCs w:val="20"/>
        </w:rPr>
      </w:pPr>
      <w:hyperlink r:id="rId136" w:anchor="REGRA_OCORRENCIA_UNITARIA_ARQ" w:history="1">
        <w:r w:rsidR="00A43FC0" w:rsidRPr="00BC796D">
          <w:rPr>
            <w:rFonts w:ascii="Times New Roman" w:hAnsi="Times New Roman"/>
            <w:b/>
            <w:szCs w:val="20"/>
          </w:rPr>
          <w:t>REGRA_</w:t>
        </w:r>
      </w:hyperlink>
      <w:r w:rsidR="00A43FC0" w:rsidRPr="00BC796D">
        <w:rPr>
          <w:rFonts w:ascii="Times New Roman" w:hAnsi="Times New Roman"/>
          <w:b/>
          <w:szCs w:val="20"/>
        </w:rPr>
        <w:t>DUPLICIDADE_DESPREZADA</w:t>
      </w:r>
      <w:r w:rsidR="00A43FC0" w:rsidRPr="00BC796D">
        <w:rPr>
          <w:rFonts w:ascii="Times New Roman" w:hAnsi="Times New Roman"/>
          <w:color w:val="auto"/>
          <w:szCs w:val="20"/>
        </w:rPr>
        <w:t xml:space="preserve">: </w:t>
      </w:r>
      <w:r w:rsidR="00A43FC0" w:rsidRPr="00BC796D">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BC796D" w:rsidRDefault="00A43FC0" w:rsidP="00A43FC0">
      <w:pPr>
        <w:pStyle w:val="Corpodetexto"/>
        <w:ind w:left="708" w:firstLine="12"/>
        <w:rPr>
          <w:rFonts w:ascii="Times New Roman" w:hAnsi="Times New Roman"/>
          <w:szCs w:val="20"/>
        </w:rPr>
      </w:pPr>
    </w:p>
    <w:p w14:paraId="3CFF012F" w14:textId="77777777" w:rsidR="00A43FC0" w:rsidRPr="00BC796D" w:rsidRDefault="0088706D" w:rsidP="00A43FC0">
      <w:pPr>
        <w:pStyle w:val="Corpodetexto"/>
        <w:ind w:left="708" w:firstLine="12"/>
        <w:rPr>
          <w:rFonts w:ascii="Times New Roman" w:hAnsi="Times New Roman"/>
          <w:szCs w:val="20"/>
        </w:rPr>
      </w:pPr>
      <w:hyperlink r:id="rId137" w:anchor="REGRA_OCORRENCIA_UNITARIA_ARQ" w:history="1">
        <w:r w:rsidR="00A43FC0" w:rsidRPr="00BC796D">
          <w:rPr>
            <w:rFonts w:ascii="Times New Roman" w:hAnsi="Times New Roman"/>
            <w:b/>
            <w:szCs w:val="20"/>
          </w:rPr>
          <w:t>REGRA_</w:t>
        </w:r>
      </w:hyperlink>
      <w:r w:rsidR="00A43FC0" w:rsidRPr="00BC796D">
        <w:rPr>
          <w:rFonts w:ascii="Times New Roman" w:hAnsi="Times New Roman"/>
          <w:b/>
          <w:szCs w:val="20"/>
        </w:rPr>
        <w:t>LINHA_DESPREZADA</w:t>
      </w:r>
      <w:r w:rsidR="00A43FC0" w:rsidRPr="00BC796D">
        <w:rPr>
          <w:rFonts w:ascii="Times New Roman" w:hAnsi="Times New Roman"/>
          <w:color w:val="auto"/>
          <w:szCs w:val="20"/>
        </w:rPr>
        <w:t xml:space="preserve">: </w:t>
      </w:r>
      <w:r w:rsidR="00A43FC0"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DDD3E65" w14:textId="77777777" w:rsidR="00A43FC0" w:rsidRPr="00BC796D" w:rsidRDefault="00A43FC0" w:rsidP="00A43FC0">
      <w:pPr>
        <w:pStyle w:val="Corpodetexto"/>
        <w:ind w:left="708" w:firstLine="12"/>
        <w:rPr>
          <w:rFonts w:ascii="Times New Roman" w:hAnsi="Times New Roman"/>
          <w:b/>
          <w:szCs w:val="20"/>
        </w:rPr>
      </w:pPr>
    </w:p>
    <w:p w14:paraId="4BAF65C2" w14:textId="77777777" w:rsidR="00A43FC0" w:rsidRPr="00BC796D" w:rsidRDefault="0088706D" w:rsidP="00A43FC0">
      <w:pPr>
        <w:pStyle w:val="Corpodetexto"/>
        <w:ind w:left="708" w:firstLine="12"/>
        <w:rPr>
          <w:rFonts w:ascii="Times New Roman" w:hAnsi="Times New Roman"/>
          <w:b/>
          <w:szCs w:val="20"/>
        </w:rPr>
      </w:pPr>
      <w:hyperlink r:id="rId138" w:anchor="REGRA_OCORRENCIA_UNITARIA_ARQ" w:history="1">
        <w:r w:rsidR="00A43FC0" w:rsidRPr="00BC796D">
          <w:rPr>
            <w:rFonts w:ascii="Times New Roman" w:hAnsi="Times New Roman"/>
            <w:b/>
            <w:szCs w:val="20"/>
          </w:rPr>
          <w:t>REGRA_</w:t>
        </w:r>
      </w:hyperlink>
      <w:r w:rsidR="00A43FC0" w:rsidRPr="00BC796D">
        <w:rPr>
          <w:rFonts w:ascii="Times New Roman" w:hAnsi="Times New Roman"/>
          <w:b/>
          <w:szCs w:val="20"/>
        </w:rPr>
        <w:t>LINHA_ATUALIZADA</w:t>
      </w:r>
      <w:r w:rsidR="00A43FC0" w:rsidRPr="00BC796D">
        <w:rPr>
          <w:rFonts w:ascii="Times New Roman" w:hAnsi="Times New Roman"/>
          <w:color w:val="auto"/>
          <w:szCs w:val="20"/>
        </w:rPr>
        <w:t xml:space="preserve">: </w:t>
      </w:r>
      <w:r w:rsidR="00A43FC0" w:rsidRPr="00BC796D">
        <w:rPr>
          <w:rFonts w:ascii="Times New Roman" w:hAnsi="Times New Roman"/>
          <w:szCs w:val="20"/>
        </w:rPr>
        <w:t>Verifica se o registro está desatualizado em relação à tabela da RFB. Gera um aviso.</w:t>
      </w:r>
    </w:p>
    <w:p w14:paraId="22DF9EBE" w14:textId="77777777" w:rsidR="00766A84" w:rsidRPr="00BC796D" w:rsidRDefault="00766A84" w:rsidP="00507874">
      <w:pPr>
        <w:rPr>
          <w:b/>
          <w:color w:val="002060"/>
          <w:szCs w:val="20"/>
        </w:rPr>
      </w:pPr>
    </w:p>
    <w:p w14:paraId="77D99BA3" w14:textId="77777777" w:rsidR="00D467F3" w:rsidRPr="00BC796D" w:rsidRDefault="00D467F3" w:rsidP="00D467F3">
      <w:pPr>
        <w:rPr>
          <w:b/>
          <w:szCs w:val="20"/>
          <w:lang w:val="pt-PT"/>
        </w:rPr>
      </w:pPr>
      <w:r w:rsidRPr="00BC796D">
        <w:rPr>
          <w:b/>
          <w:szCs w:val="20"/>
          <w:lang w:val="pt-PT"/>
        </w:rPr>
        <w:t>II – Regras de Validação de Campos:</w:t>
      </w:r>
    </w:p>
    <w:p w14:paraId="7234BA64" w14:textId="77777777" w:rsidR="00D467F3" w:rsidRPr="00BC796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BC796D"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Tipo</w:t>
            </w:r>
          </w:p>
        </w:tc>
      </w:tr>
      <w:tr w:rsidR="00D467F3" w:rsidRPr="00BC796D"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BC796D" w:rsidRDefault="00D467F3" w:rsidP="00D467F3">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BC796D" w:rsidRDefault="00D467F3" w:rsidP="00D467F3">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BC796D" w:rsidRDefault="00D467F3" w:rsidP="00D467F3">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BC796D" w:rsidRDefault="00D467F3" w:rsidP="00D467F3">
            <w:pPr>
              <w:pStyle w:val="PSDS-CorpodeTexto0"/>
              <w:rPr>
                <w:rFonts w:ascii="Times New Roman" w:hAnsi="Times New Roman"/>
              </w:rPr>
            </w:pPr>
            <w:r w:rsidRPr="00BC796D">
              <w:rPr>
                <w:rFonts w:ascii="Times New Roman" w:hAnsi="Times New Roman"/>
              </w:rPr>
              <w:t>Erro</w:t>
            </w:r>
          </w:p>
          <w:p w14:paraId="5BBD1395" w14:textId="77777777" w:rsidR="00D467F3" w:rsidRPr="00BC796D" w:rsidRDefault="00D467F3" w:rsidP="00D467F3">
            <w:pPr>
              <w:pStyle w:val="PSDS-CorpodeTexto0"/>
              <w:rPr>
                <w:rFonts w:ascii="Times New Roman" w:hAnsi="Times New Roman"/>
              </w:rPr>
            </w:pPr>
          </w:p>
        </w:tc>
      </w:tr>
    </w:tbl>
    <w:p w14:paraId="7C10D507" w14:textId="77777777" w:rsidR="00D467F3" w:rsidRPr="00BC796D" w:rsidRDefault="00D467F3" w:rsidP="00507874">
      <w:pPr>
        <w:rPr>
          <w:b/>
          <w:color w:val="002060"/>
          <w:szCs w:val="20"/>
        </w:rPr>
      </w:pPr>
    </w:p>
    <w:p w14:paraId="2CC97098" w14:textId="77777777" w:rsidR="00446C33" w:rsidRPr="00BC796D" w:rsidRDefault="00D467F3" w:rsidP="00446C33">
      <w:pPr>
        <w:rPr>
          <w:b/>
          <w:szCs w:val="20"/>
          <w:lang w:val="pt-PT"/>
        </w:rPr>
      </w:pPr>
      <w:r w:rsidRPr="00BC796D">
        <w:rPr>
          <w:b/>
          <w:szCs w:val="20"/>
          <w:lang w:val="pt-PT"/>
        </w:rPr>
        <w:t>I</w:t>
      </w:r>
      <w:r w:rsidR="00446C33" w:rsidRPr="00BC796D">
        <w:rPr>
          <w:b/>
          <w:szCs w:val="20"/>
          <w:lang w:val="pt-PT"/>
        </w:rPr>
        <w:t>II – Plano de Contas Referencial:</w:t>
      </w:r>
    </w:p>
    <w:p w14:paraId="46F14538" w14:textId="77777777" w:rsidR="00446C33" w:rsidRPr="00BC796D" w:rsidRDefault="00446C33" w:rsidP="00446C33">
      <w:pPr>
        <w:rPr>
          <w:b/>
          <w:szCs w:val="20"/>
          <w:lang w:val="pt-PT"/>
        </w:rPr>
      </w:pPr>
      <w:r w:rsidRPr="00BC796D">
        <w:rPr>
          <w:b/>
          <w:szCs w:val="20"/>
          <w:lang w:val="pt-PT"/>
        </w:rPr>
        <w:t>Código: Chave da linha.</w:t>
      </w:r>
    </w:p>
    <w:p w14:paraId="30F9528E" w14:textId="77777777" w:rsidR="00446C33" w:rsidRPr="00BC796D" w:rsidRDefault="00446C33" w:rsidP="00446C33">
      <w:pPr>
        <w:rPr>
          <w:b/>
          <w:szCs w:val="20"/>
          <w:lang w:val="pt-PT"/>
        </w:rPr>
      </w:pPr>
      <w:r w:rsidRPr="00BC796D">
        <w:rPr>
          <w:b/>
          <w:szCs w:val="20"/>
          <w:lang w:val="pt-PT"/>
        </w:rPr>
        <w:t>Ordem: Ordem de apresentação das linhas.</w:t>
      </w:r>
    </w:p>
    <w:p w14:paraId="67E0E9ED" w14:textId="77777777" w:rsidR="00446C33" w:rsidRPr="00BC796D" w:rsidRDefault="00446C33" w:rsidP="00446C33">
      <w:pPr>
        <w:rPr>
          <w:b/>
          <w:szCs w:val="20"/>
          <w:lang w:val="pt-PT"/>
        </w:rPr>
      </w:pPr>
      <w:r w:rsidRPr="00BC796D">
        <w:rPr>
          <w:b/>
          <w:szCs w:val="20"/>
          <w:lang w:val="pt-PT"/>
        </w:rPr>
        <w:t>Tipo: S = Sintética; A = Analítica</w:t>
      </w:r>
    </w:p>
    <w:p w14:paraId="3A7B08DB" w14:textId="77777777" w:rsidR="00446C33" w:rsidRPr="00BC796D" w:rsidRDefault="00446C33" w:rsidP="00446C33">
      <w:pPr>
        <w:tabs>
          <w:tab w:val="left" w:pos="2985"/>
        </w:tabs>
        <w:rPr>
          <w:b/>
          <w:szCs w:val="20"/>
          <w:lang w:val="pt-PT"/>
        </w:rPr>
      </w:pPr>
      <w:r w:rsidRPr="00BC796D">
        <w:rPr>
          <w:b/>
          <w:szCs w:val="20"/>
          <w:lang w:val="pt-PT"/>
        </w:rPr>
        <w:t>Natureza: 01 = Ativo; 02 = Passivo; 03 = Patrimônio Líquido</w:t>
      </w:r>
    </w:p>
    <w:p w14:paraId="1D0F98A5" w14:textId="77777777" w:rsidR="00446C33" w:rsidRPr="00BC796D" w:rsidRDefault="00446C33" w:rsidP="00446C33">
      <w:pPr>
        <w:rPr>
          <w:b/>
          <w:szCs w:val="20"/>
        </w:rPr>
      </w:pPr>
    </w:p>
    <w:p w14:paraId="7A5FB8AC" w14:textId="77777777" w:rsidR="00446C33" w:rsidRPr="00BC796D" w:rsidRDefault="00446C33" w:rsidP="00446C33">
      <w:pPr>
        <w:rPr>
          <w:b/>
          <w:szCs w:val="20"/>
        </w:rPr>
      </w:pPr>
      <w:r w:rsidRPr="00BC796D">
        <w:rPr>
          <w:b/>
          <w:szCs w:val="20"/>
        </w:rPr>
        <w:t>I</w:t>
      </w:r>
      <w:r w:rsidR="00D467F3" w:rsidRPr="00BC796D">
        <w:rPr>
          <w:b/>
          <w:szCs w:val="20"/>
        </w:rPr>
        <w:t>I</w:t>
      </w:r>
      <w:r w:rsidRPr="00BC796D">
        <w:rPr>
          <w:b/>
          <w:szCs w:val="20"/>
        </w:rPr>
        <w:t xml:space="preserve">I.1 – </w:t>
      </w:r>
      <w:r w:rsidR="007D27B2" w:rsidRPr="00BC796D">
        <w:rPr>
          <w:b/>
          <w:szCs w:val="20"/>
        </w:rPr>
        <w:t>P150A - Plano de Contas Referencial - Contas de Resultado - PJ do Lucro Presumido - PJ em Geral</w:t>
      </w:r>
      <w:r w:rsidRPr="00BC796D">
        <w:rPr>
          <w:b/>
          <w:szCs w:val="20"/>
        </w:rPr>
        <w:t>:</w:t>
      </w:r>
    </w:p>
    <w:p w14:paraId="453C8A4E" w14:textId="77777777" w:rsidR="00754982" w:rsidRPr="00BC796D" w:rsidRDefault="00754982" w:rsidP="00754982"/>
    <w:p w14:paraId="3E92BAD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51AFB885"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3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49707C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122839" w14:textId="77777777" w:rsidR="00012703" w:rsidRPr="00BC796D" w:rsidRDefault="00012703" w:rsidP="00507874">
      <w:pPr>
        <w:rPr>
          <w:b/>
          <w:color w:val="002060"/>
          <w:szCs w:val="20"/>
        </w:rPr>
      </w:pPr>
    </w:p>
    <w:p w14:paraId="209DDEC3" w14:textId="77777777" w:rsidR="0011579C" w:rsidRPr="00BC796D" w:rsidRDefault="0011579C" w:rsidP="0011579C">
      <w:pPr>
        <w:rPr>
          <w:b/>
          <w:szCs w:val="20"/>
        </w:rPr>
      </w:pPr>
      <w:r w:rsidRPr="00BC796D">
        <w:rPr>
          <w:b/>
          <w:szCs w:val="20"/>
        </w:rPr>
        <w:t>Regras de validação da tabela dinâmica P150A:</w:t>
      </w:r>
    </w:p>
    <w:p w14:paraId="6377A053" w14:textId="77777777" w:rsidR="0011579C" w:rsidRPr="00BC796D" w:rsidRDefault="0011579C" w:rsidP="0011579C">
      <w:pPr>
        <w:rPr>
          <w:b/>
          <w:szCs w:val="20"/>
        </w:rPr>
      </w:pPr>
    </w:p>
    <w:p w14:paraId="7F4E86E9"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3158C474"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150_A_REGRAS</w:t>
      </w:r>
      <w:r w:rsidRPr="00BC796D">
        <w:rPr>
          <w:rFonts w:ascii="Times New Roman" w:hAnsi="Times New Roman" w:cs="Times New Roman"/>
          <w:szCs w:val="20"/>
        </w:rPr>
        <w:t>” no diretório C:\Arquivos de Programas RFB\Programas SPED\ECF\recursos\tabelas.</w:t>
      </w:r>
    </w:p>
    <w:p w14:paraId="7F53F519"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2EEABD5" w14:textId="77777777" w:rsidR="0011579C" w:rsidRPr="00BC796D" w:rsidRDefault="0011579C" w:rsidP="00507874">
      <w:pPr>
        <w:rPr>
          <w:b/>
          <w:color w:val="002060"/>
          <w:szCs w:val="20"/>
        </w:rPr>
      </w:pPr>
    </w:p>
    <w:p w14:paraId="2942DC94" w14:textId="77777777" w:rsidR="0011579C" w:rsidRPr="00BC796D" w:rsidRDefault="0011579C">
      <w:pPr>
        <w:spacing w:after="200" w:line="276" w:lineRule="auto"/>
        <w:rPr>
          <w:b/>
          <w:szCs w:val="20"/>
        </w:rPr>
      </w:pPr>
      <w:r w:rsidRPr="00BC796D">
        <w:rPr>
          <w:b/>
          <w:szCs w:val="20"/>
        </w:rPr>
        <w:br w:type="page"/>
      </w:r>
    </w:p>
    <w:p w14:paraId="0514D736" w14:textId="77777777" w:rsidR="007D27B2" w:rsidRPr="00BC796D" w:rsidRDefault="007D27B2" w:rsidP="007D27B2">
      <w:pPr>
        <w:rPr>
          <w:b/>
          <w:szCs w:val="20"/>
        </w:rPr>
      </w:pPr>
      <w:r w:rsidRPr="00BC796D">
        <w:rPr>
          <w:b/>
          <w:szCs w:val="20"/>
        </w:rPr>
        <w:t>III.2 – P150B - Plano de Contas Referencial - Contas de Resultado - PJ do Lucro Presumido - Financeiras:</w:t>
      </w:r>
    </w:p>
    <w:p w14:paraId="0B90E400" w14:textId="77777777" w:rsidR="00754982" w:rsidRPr="00BC796D" w:rsidRDefault="00754982" w:rsidP="00754982"/>
    <w:p w14:paraId="50877C03"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7CC24A70"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4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D33B46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C41F6" w14:textId="77777777" w:rsidR="00754982" w:rsidRPr="00BC796D" w:rsidRDefault="00754982" w:rsidP="00754982">
      <w:pPr>
        <w:rPr>
          <w:b/>
          <w:szCs w:val="20"/>
        </w:rPr>
      </w:pPr>
    </w:p>
    <w:p w14:paraId="0C9B47D9" w14:textId="77777777" w:rsidR="0011579C" w:rsidRPr="00BC796D" w:rsidRDefault="0011579C" w:rsidP="0011579C">
      <w:pPr>
        <w:rPr>
          <w:b/>
          <w:szCs w:val="20"/>
        </w:rPr>
      </w:pPr>
      <w:r w:rsidRPr="00BC796D">
        <w:rPr>
          <w:b/>
          <w:szCs w:val="20"/>
        </w:rPr>
        <w:t>Regras de validação da tabela dinâmica P150B:</w:t>
      </w:r>
    </w:p>
    <w:p w14:paraId="3C1FFC44" w14:textId="77777777" w:rsidR="0011579C" w:rsidRPr="00BC796D" w:rsidRDefault="0011579C" w:rsidP="0011579C">
      <w:pPr>
        <w:rPr>
          <w:b/>
          <w:szCs w:val="20"/>
        </w:rPr>
      </w:pPr>
    </w:p>
    <w:p w14:paraId="321D8B8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759ABEC0"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150_B_REGRAS</w:t>
      </w:r>
      <w:r w:rsidRPr="00BC796D">
        <w:rPr>
          <w:rFonts w:ascii="Times New Roman" w:hAnsi="Times New Roman" w:cs="Times New Roman"/>
          <w:szCs w:val="20"/>
        </w:rPr>
        <w:t>” no diretório C:\Arquivos de Programas RFB\Programas SPED\ECF\recursos\tabelas.</w:t>
      </w:r>
    </w:p>
    <w:p w14:paraId="3D7A9115"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1CB683" w14:textId="77777777" w:rsidR="00B36989" w:rsidRPr="00BC796D" w:rsidRDefault="00B36989" w:rsidP="00754982">
      <w:pPr>
        <w:rPr>
          <w:b/>
          <w:szCs w:val="20"/>
        </w:rPr>
      </w:pPr>
    </w:p>
    <w:p w14:paraId="429277F0" w14:textId="77777777" w:rsidR="00B36989" w:rsidRPr="00BC796D" w:rsidRDefault="00C939A3" w:rsidP="00B36989">
      <w:pPr>
        <w:spacing w:after="200" w:line="276" w:lineRule="auto"/>
        <w:rPr>
          <w:b/>
          <w:color w:val="002060"/>
          <w:szCs w:val="20"/>
        </w:rPr>
      </w:pPr>
      <w:r w:rsidRPr="00BC796D">
        <w:rPr>
          <w:b/>
          <w:color w:val="002060"/>
          <w:szCs w:val="20"/>
        </w:rPr>
        <w:t xml:space="preserve">Exemplo de Preenchimento: </w:t>
      </w:r>
    </w:p>
    <w:p w14:paraId="080FFC72" w14:textId="77777777" w:rsidR="00C939A3" w:rsidRPr="00BC796D" w:rsidRDefault="00C939A3" w:rsidP="00507874">
      <w:pPr>
        <w:rPr>
          <w:b/>
          <w:color w:val="002060"/>
          <w:szCs w:val="20"/>
          <w:lang w:eastAsia="ar-SA"/>
        </w:rPr>
      </w:pPr>
      <w:r w:rsidRPr="00BC796D">
        <w:rPr>
          <w:b/>
          <w:color w:val="002060"/>
          <w:szCs w:val="20"/>
        </w:rPr>
        <w:t>|P150|3.11.05.01.03.03|Outras Participações|A|6|04|3.11.05.01.03|10000,00|D|</w:t>
      </w:r>
    </w:p>
    <w:p w14:paraId="6854551D" w14:textId="77777777" w:rsidR="00C939A3" w:rsidRPr="00BC796D" w:rsidRDefault="00C939A3"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P150|: Identificação do tipo do registro.</w:t>
      </w:r>
    </w:p>
    <w:p w14:paraId="0652201E" w14:textId="77777777" w:rsidR="00C939A3"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11.05.01.03.03</w:t>
      </w:r>
      <w:r w:rsidR="00C939A3" w:rsidRPr="00BC796D">
        <w:rPr>
          <w:rFonts w:ascii="Times New Roman" w:hAnsi="Times New Roman"/>
          <w:color w:val="002060"/>
          <w:szCs w:val="20"/>
        </w:rPr>
        <w:t>|: Código da linha.</w:t>
      </w:r>
      <w:r w:rsidR="00C939A3" w:rsidRPr="00BC796D">
        <w:rPr>
          <w:rFonts w:ascii="Times New Roman" w:hAnsi="Times New Roman"/>
          <w:color w:val="002060"/>
          <w:szCs w:val="20"/>
        </w:rPr>
        <w:tab/>
      </w:r>
    </w:p>
    <w:p w14:paraId="17A6C590" w14:textId="77777777" w:rsidR="00C939A3"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Outras Participações</w:t>
      </w:r>
      <w:r w:rsidR="00C939A3" w:rsidRPr="00BC796D">
        <w:rPr>
          <w:rFonts w:ascii="Times New Roman" w:hAnsi="Times New Roman"/>
          <w:color w:val="002060"/>
          <w:szCs w:val="20"/>
        </w:rPr>
        <w:t>|: Descrição da linha.</w:t>
      </w:r>
    </w:p>
    <w:p w14:paraId="73F5F4A9" w14:textId="77777777" w:rsidR="005B7AA7"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3DB7DEF2" w14:textId="77777777" w:rsidR="005B7AA7"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6|: Nível da conta.</w:t>
      </w:r>
    </w:p>
    <w:p w14:paraId="51F0C4F3" w14:textId="77777777" w:rsidR="005B7AA7"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04|: Natureza da conta (04 = Contas de Resultado).</w:t>
      </w:r>
    </w:p>
    <w:p w14:paraId="1CC092B8" w14:textId="77777777" w:rsidR="005B7AA7" w:rsidRPr="00BC796D" w:rsidRDefault="006A4A22"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11.05.01.03|: Código da conta superior.</w:t>
      </w:r>
    </w:p>
    <w:p w14:paraId="22C95AA9" w14:textId="77777777" w:rsidR="00C939A3" w:rsidRPr="00BC796D" w:rsidRDefault="00C939A3"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 xml:space="preserve">|10000,00|: Valor </w:t>
      </w:r>
      <w:r w:rsidR="0063733D" w:rsidRPr="00BC796D">
        <w:rPr>
          <w:rFonts w:ascii="Times New Roman" w:hAnsi="Times New Roman"/>
          <w:color w:val="002060"/>
          <w:szCs w:val="20"/>
        </w:rPr>
        <w:t>do saldo final</w:t>
      </w:r>
      <w:r w:rsidRPr="00BC796D">
        <w:rPr>
          <w:rFonts w:ascii="Times New Roman" w:hAnsi="Times New Roman"/>
          <w:color w:val="002060"/>
          <w:szCs w:val="20"/>
        </w:rPr>
        <w:t xml:space="preserve"> (R$ 10.000,00).</w:t>
      </w:r>
    </w:p>
    <w:p w14:paraId="21A7D99E" w14:textId="77777777" w:rsidR="006A4A22" w:rsidRPr="00BC796D" w:rsidRDefault="00116FBF"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D|: Indicador do sin</w:t>
      </w:r>
      <w:r w:rsidR="006A4A22" w:rsidRPr="00BC796D">
        <w:rPr>
          <w:rFonts w:ascii="Times New Roman" w:hAnsi="Times New Roman"/>
          <w:color w:val="002060"/>
          <w:szCs w:val="20"/>
        </w:rPr>
        <w:t>a</w:t>
      </w:r>
      <w:r w:rsidRPr="00BC796D">
        <w:rPr>
          <w:rFonts w:ascii="Times New Roman" w:hAnsi="Times New Roman"/>
          <w:color w:val="002060"/>
          <w:szCs w:val="20"/>
        </w:rPr>
        <w:t>l</w:t>
      </w:r>
      <w:r w:rsidR="006A4A22" w:rsidRPr="00BC796D">
        <w:rPr>
          <w:rFonts w:ascii="Times New Roman" w:hAnsi="Times New Roman"/>
          <w:color w:val="002060"/>
          <w:szCs w:val="20"/>
        </w:rPr>
        <w:t xml:space="preserve"> do saldo final da conta (D = Devedor).</w:t>
      </w:r>
    </w:p>
    <w:p w14:paraId="3F543C2B" w14:textId="77777777" w:rsidR="007D27B2" w:rsidRPr="00BC796D" w:rsidRDefault="007D27B2">
      <w:pPr>
        <w:spacing w:after="200" w:line="276" w:lineRule="auto"/>
        <w:rPr>
          <w:b/>
          <w:bCs/>
          <w:color w:val="0000FF"/>
          <w:szCs w:val="20"/>
        </w:rPr>
      </w:pPr>
      <w:r w:rsidRPr="00BC796D">
        <w:rPr>
          <w:color w:val="0000FF"/>
          <w:szCs w:val="20"/>
        </w:rPr>
        <w:br w:type="page"/>
      </w:r>
    </w:p>
    <w:p w14:paraId="1D951930" w14:textId="77777777" w:rsidR="00744E50" w:rsidRPr="00BC796D" w:rsidRDefault="00744E50" w:rsidP="00867F54">
      <w:pPr>
        <w:pStyle w:val="Ttulo4"/>
      </w:pPr>
      <w:bookmarkStart w:id="306" w:name="_Toc532980451"/>
      <w:r w:rsidRPr="00BC796D">
        <w:t xml:space="preserve">Registro P200: Apuração da Base de Cálculo </w:t>
      </w:r>
      <w:r w:rsidR="00B86E9A" w:rsidRPr="00BC796D">
        <w:t>do IRPJ com Base n</w:t>
      </w:r>
      <w:r w:rsidRPr="00BC796D">
        <w:t>o Lucro Presumido</w:t>
      </w:r>
      <w:bookmarkEnd w:id="306"/>
    </w:p>
    <w:p w14:paraId="7BF3F890" w14:textId="77777777" w:rsidR="00744E50" w:rsidRPr="00BC796D" w:rsidRDefault="00744E50" w:rsidP="00744E50">
      <w:pPr>
        <w:rPr>
          <w:szCs w:val="20"/>
        </w:rPr>
      </w:pPr>
    </w:p>
    <w:p w14:paraId="59939A02" w14:textId="77777777" w:rsidR="00E210AD" w:rsidRPr="00BC796D" w:rsidRDefault="00E210AD" w:rsidP="00E210AD">
      <w:pPr>
        <w:pStyle w:val="Corpodetexto"/>
        <w:ind w:firstLine="708"/>
        <w:rPr>
          <w:rFonts w:ascii="Times New Roman" w:hAnsi="Times New Roman"/>
          <w:szCs w:val="20"/>
        </w:rPr>
      </w:pPr>
      <w:r w:rsidRPr="00BC796D">
        <w:rPr>
          <w:rFonts w:ascii="Times New Roman" w:hAnsi="Times New Roman"/>
          <w:szCs w:val="20"/>
        </w:rPr>
        <w:t xml:space="preserve">Apresenta a apuração da base de cálculo do lucro presumido. </w:t>
      </w:r>
    </w:p>
    <w:p w14:paraId="0E881592" w14:textId="77777777" w:rsidR="00705BCF" w:rsidRPr="00BC796D" w:rsidRDefault="00705BCF" w:rsidP="00E210AD">
      <w:pPr>
        <w:pStyle w:val="Corpodetexto"/>
        <w:ind w:firstLine="708"/>
        <w:rPr>
          <w:rFonts w:ascii="Times New Roman" w:hAnsi="Times New Roman"/>
          <w:szCs w:val="20"/>
        </w:rPr>
      </w:pPr>
    </w:p>
    <w:p w14:paraId="15B04986" w14:textId="77777777" w:rsidR="00705BCF" w:rsidRPr="00BC796D" w:rsidRDefault="00705BCF" w:rsidP="00705BCF">
      <w:pPr>
        <w:pStyle w:val="Corpodetexto"/>
        <w:ind w:firstLine="708"/>
        <w:rPr>
          <w:rFonts w:ascii="Times New Roman" w:hAnsi="Times New Roman"/>
          <w:szCs w:val="20"/>
        </w:rPr>
      </w:pPr>
      <w:r w:rsidRPr="00BC796D">
        <w:rPr>
          <w:rFonts w:ascii="Times New Roman" w:hAnsi="Times New Roman"/>
          <w:b/>
          <w:szCs w:val="20"/>
        </w:rPr>
        <w:t xml:space="preserve">Observação: </w:t>
      </w:r>
      <w:r w:rsidRPr="00BC796D">
        <w:rPr>
          <w:rFonts w:ascii="Times New Roman" w:hAnsi="Times New Roman"/>
          <w:szCs w:val="20"/>
        </w:rPr>
        <w:t>Os valores informados neste registro devem considerar os ajustes específicos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 (Exemplos: Arts. 8</w:t>
      </w:r>
      <w:r w:rsidRPr="00BC796D">
        <w:rPr>
          <w:rFonts w:ascii="Times New Roman" w:hAnsi="Times New Roman"/>
          <w:szCs w:val="20"/>
          <w:u w:val="single"/>
          <w:vertAlign w:val="superscript"/>
        </w:rPr>
        <w:t>o</w:t>
      </w:r>
      <w:r w:rsidRPr="00BC796D">
        <w:rPr>
          <w:rFonts w:ascii="Times New Roman" w:hAnsi="Times New Roman"/>
          <w:szCs w:val="20"/>
        </w:rPr>
        <w:t xml:space="preserve"> e 44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w:t>
      </w:r>
    </w:p>
    <w:p w14:paraId="27015819" w14:textId="77777777" w:rsidR="00622325" w:rsidRPr="00BC796D" w:rsidRDefault="00705BCF" w:rsidP="00446C33">
      <w:pPr>
        <w:pStyle w:val="Corpodetexto"/>
        <w:tabs>
          <w:tab w:val="left" w:pos="1320"/>
        </w:tabs>
        <w:ind w:firstLine="708"/>
        <w:rPr>
          <w:rFonts w:ascii="Times New Roman" w:hAnsi="Times New Roman"/>
          <w:szCs w:val="20"/>
        </w:rPr>
      </w:pPr>
      <w:r w:rsidRPr="00BC796D">
        <w:rPr>
          <w:rFonts w:ascii="Times New Roman" w:hAnsi="Times New Roman"/>
          <w:szCs w:val="20"/>
        </w:rPr>
        <w:t xml:space="preserve"> </w:t>
      </w:r>
      <w:r w:rsidRPr="00BC796D">
        <w:rPr>
          <w:rFonts w:ascii="Times New Roman" w:hAnsi="Times New Roman"/>
          <w:szCs w:val="20"/>
        </w:rPr>
        <w:tab/>
      </w:r>
    </w:p>
    <w:tbl>
      <w:tblPr>
        <w:tblW w:w="15420" w:type="dxa"/>
        <w:tblCellMar>
          <w:left w:w="70" w:type="dxa"/>
          <w:right w:w="70" w:type="dxa"/>
        </w:tblCellMar>
        <w:tblLook w:val="04A0" w:firstRow="1" w:lastRow="0" w:firstColumn="1" w:lastColumn="0" w:noHBand="0" w:noVBand="1"/>
      </w:tblPr>
      <w:tblGrid>
        <w:gridCol w:w="11120"/>
        <w:gridCol w:w="4300"/>
      </w:tblGrid>
      <w:tr w:rsidR="007A776E" w:rsidRPr="00BC796D" w14:paraId="28D10D52"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200: APURAÇÃO DA BASE DE CÁLCULO DO IRPJ COM BASE NO LUCRO PRESUMIDO</w:t>
            </w:r>
          </w:p>
        </w:tc>
      </w:tr>
      <w:tr w:rsidR="007A776E" w:rsidRPr="00BC796D" w14:paraId="3F2D1819" w14:textId="77777777" w:rsidTr="0011579C">
        <w:trPr>
          <w:trHeight w:val="45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BC796D" w:rsidRDefault="007A776E" w:rsidP="0011579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A776E" w:rsidRPr="00BC796D" w14:paraId="21F9239D"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A776E" w:rsidRPr="00BC796D" w14:paraId="11F9CD83"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BC796D" w:rsidRDefault="007A776E" w:rsidP="007A77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374DDDF4" w14:textId="77777777" w:rsidR="00446C33" w:rsidRPr="00BC796D" w:rsidRDefault="00446C33" w:rsidP="00446C33">
      <w:pPr>
        <w:pStyle w:val="Corpodetexto"/>
        <w:tabs>
          <w:tab w:val="left" w:pos="1320"/>
        </w:tabs>
        <w:ind w:firstLine="708"/>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BC796D" w14:paraId="4A8F002B"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A776E" w:rsidRPr="00BC796D" w14:paraId="4869FE1F"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656D9"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3EABE1"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854CA0E"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shd w:val="clear" w:color="auto" w:fill="auto"/>
            <w:vAlign w:val="center"/>
            <w:hideMark/>
          </w:tcPr>
          <w:p w14:paraId="07D8438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A3F7C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3653D5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EE5D3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shd w:val="clear" w:color="auto" w:fill="auto"/>
            <w:vAlign w:val="center"/>
            <w:hideMark/>
          </w:tcPr>
          <w:p w14:paraId="5C79D19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370D1C9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6BFB0AA1"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D0F5116"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A66640"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AD7400"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47FA2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55191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B1510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7ECED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2D32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27328160"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79A063B" w14:textId="77777777" w:rsidR="00446C33" w:rsidRPr="00BC796D" w:rsidRDefault="00446C33" w:rsidP="00076D64">
      <w:pPr>
        <w:rPr>
          <w:b/>
          <w:szCs w:val="20"/>
          <w:lang w:val="pt-PT"/>
        </w:rPr>
      </w:pPr>
    </w:p>
    <w:p w14:paraId="4AEDF4C7" w14:textId="77777777" w:rsidR="00076D64" w:rsidRPr="00BC796D" w:rsidRDefault="00076D64" w:rsidP="00076D64">
      <w:pPr>
        <w:rPr>
          <w:b/>
          <w:szCs w:val="20"/>
          <w:lang w:val="pt-PT"/>
        </w:rPr>
      </w:pPr>
      <w:r w:rsidRPr="00BC796D">
        <w:rPr>
          <w:b/>
          <w:szCs w:val="20"/>
          <w:lang w:val="pt-PT"/>
        </w:rPr>
        <w:t>I – Regras de Validação do Registro:</w:t>
      </w:r>
    </w:p>
    <w:p w14:paraId="25D44CFD" w14:textId="77777777" w:rsidR="00076D64" w:rsidRPr="00BC796D" w:rsidRDefault="00076D64" w:rsidP="00076D64">
      <w:pPr>
        <w:rPr>
          <w:b/>
          <w:szCs w:val="20"/>
          <w:lang w:val="pt-PT"/>
        </w:rPr>
      </w:pPr>
    </w:p>
    <w:p w14:paraId="5C9A3F74" w14:textId="77777777" w:rsidR="00076D64" w:rsidRPr="00BC796D" w:rsidRDefault="0088706D" w:rsidP="00076D64">
      <w:pPr>
        <w:pStyle w:val="Corpodetexto"/>
        <w:ind w:left="708" w:firstLine="12"/>
        <w:rPr>
          <w:rFonts w:ascii="Times New Roman" w:hAnsi="Times New Roman"/>
          <w:szCs w:val="20"/>
        </w:rPr>
      </w:pPr>
      <w:hyperlink r:id="rId141" w:anchor="REGRA_OCORRENCIA_UNITARIA_ARQ" w:history="1">
        <w:r w:rsidR="00076D64" w:rsidRPr="00BC796D">
          <w:rPr>
            <w:rFonts w:ascii="Times New Roman" w:hAnsi="Times New Roman"/>
            <w:b/>
            <w:szCs w:val="20"/>
          </w:rPr>
          <w:t>REGRA_</w:t>
        </w:r>
      </w:hyperlink>
      <w:r w:rsidR="00076D64" w:rsidRPr="00BC796D">
        <w:rPr>
          <w:rFonts w:ascii="Times New Roman" w:hAnsi="Times New Roman"/>
          <w:b/>
          <w:szCs w:val="20"/>
        </w:rPr>
        <w:t>DUPLICIDADE_DESPREZADA</w:t>
      </w:r>
      <w:r w:rsidR="00076D64" w:rsidRPr="00BC796D">
        <w:rPr>
          <w:rFonts w:ascii="Times New Roman" w:hAnsi="Times New Roman"/>
          <w:color w:val="auto"/>
          <w:szCs w:val="20"/>
        </w:rPr>
        <w:t xml:space="preserve">: </w:t>
      </w:r>
      <w:r w:rsidR="00076D64" w:rsidRPr="00BC796D">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BC796D" w:rsidRDefault="00076D64" w:rsidP="00076D64">
      <w:pPr>
        <w:pStyle w:val="Corpodetexto"/>
        <w:ind w:left="708" w:firstLine="12"/>
        <w:rPr>
          <w:rFonts w:ascii="Times New Roman" w:hAnsi="Times New Roman"/>
          <w:szCs w:val="20"/>
        </w:rPr>
      </w:pPr>
    </w:p>
    <w:p w14:paraId="0B6E33C0" w14:textId="77777777" w:rsidR="00076D64" w:rsidRPr="00BC796D" w:rsidRDefault="0088706D" w:rsidP="00076D64">
      <w:pPr>
        <w:pStyle w:val="Corpodetexto"/>
        <w:ind w:left="708" w:firstLine="12"/>
        <w:rPr>
          <w:rFonts w:ascii="Times New Roman" w:hAnsi="Times New Roman"/>
          <w:b/>
          <w:szCs w:val="20"/>
        </w:rPr>
      </w:pPr>
      <w:hyperlink r:id="rId142" w:anchor="REGRA_OCORRENCIA_UNITARIA_ARQ" w:history="1">
        <w:r w:rsidR="00076D64" w:rsidRPr="00BC796D">
          <w:rPr>
            <w:rFonts w:ascii="Times New Roman" w:hAnsi="Times New Roman"/>
            <w:b/>
            <w:szCs w:val="20"/>
          </w:rPr>
          <w:t>REGRA_</w:t>
        </w:r>
      </w:hyperlink>
      <w:r w:rsidR="00076D64" w:rsidRPr="00BC796D">
        <w:rPr>
          <w:rFonts w:ascii="Times New Roman" w:hAnsi="Times New Roman"/>
          <w:b/>
          <w:szCs w:val="20"/>
        </w:rPr>
        <w:t>PERIODO_DESPREZADO</w:t>
      </w:r>
      <w:r w:rsidR="00076D64" w:rsidRPr="00BC796D">
        <w:rPr>
          <w:rFonts w:ascii="Times New Roman" w:hAnsi="Times New Roman"/>
          <w:color w:val="auto"/>
          <w:szCs w:val="20"/>
        </w:rPr>
        <w:t xml:space="preserve">: </w:t>
      </w:r>
      <w:r w:rsidR="00076D64"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1DC412F6" w14:textId="77777777" w:rsidR="00076D64" w:rsidRPr="00BC796D" w:rsidRDefault="00076D64" w:rsidP="00076D64">
      <w:pPr>
        <w:pStyle w:val="Corpodetexto"/>
        <w:ind w:left="708" w:firstLine="12"/>
        <w:rPr>
          <w:rFonts w:ascii="Times New Roman" w:hAnsi="Times New Roman"/>
          <w:b/>
          <w:szCs w:val="20"/>
        </w:rPr>
      </w:pPr>
    </w:p>
    <w:p w14:paraId="0618226A" w14:textId="77777777" w:rsidR="00076D64" w:rsidRPr="00BC796D" w:rsidRDefault="0088706D" w:rsidP="00076D64">
      <w:pPr>
        <w:pStyle w:val="Corpodetexto"/>
        <w:ind w:left="708" w:firstLine="12"/>
        <w:rPr>
          <w:rFonts w:ascii="Times New Roman" w:hAnsi="Times New Roman"/>
          <w:b/>
          <w:szCs w:val="20"/>
        </w:rPr>
      </w:pPr>
      <w:hyperlink r:id="rId143" w:anchor="REGRA_OCORRENCIA_UNITARIA_ARQ" w:history="1">
        <w:r w:rsidR="00076D64" w:rsidRPr="00BC796D">
          <w:rPr>
            <w:rFonts w:ascii="Times New Roman" w:hAnsi="Times New Roman"/>
            <w:b/>
            <w:szCs w:val="20"/>
          </w:rPr>
          <w:t>REGRA_</w:t>
        </w:r>
      </w:hyperlink>
      <w:r w:rsidR="00076D64" w:rsidRPr="00BC796D">
        <w:rPr>
          <w:rFonts w:ascii="Times New Roman" w:hAnsi="Times New Roman"/>
          <w:b/>
          <w:szCs w:val="20"/>
        </w:rPr>
        <w:t>LINHA_ATUALIZADA</w:t>
      </w:r>
      <w:r w:rsidR="00076D64" w:rsidRPr="00BC796D">
        <w:rPr>
          <w:rFonts w:ascii="Times New Roman" w:hAnsi="Times New Roman"/>
          <w:color w:val="auto"/>
          <w:szCs w:val="20"/>
        </w:rPr>
        <w:t xml:space="preserve">: </w:t>
      </w:r>
      <w:r w:rsidR="00076D64" w:rsidRPr="00BC796D">
        <w:rPr>
          <w:rFonts w:ascii="Times New Roman" w:hAnsi="Times New Roman"/>
          <w:szCs w:val="20"/>
        </w:rPr>
        <w:t>Verifica se o registro está desatualizado em relação à tabela da RFB. Gera um aviso.</w:t>
      </w:r>
    </w:p>
    <w:p w14:paraId="66ECF514" w14:textId="77777777" w:rsidR="00076D64" w:rsidRPr="00BC796D" w:rsidRDefault="00076D64" w:rsidP="00744E50">
      <w:pPr>
        <w:rPr>
          <w:b/>
          <w:szCs w:val="20"/>
          <w:lang w:val="pt-PT"/>
        </w:rPr>
      </w:pPr>
    </w:p>
    <w:p w14:paraId="2B82DF6D" w14:textId="77777777" w:rsidR="0011579C" w:rsidRPr="00BC796D" w:rsidRDefault="0011579C" w:rsidP="00744E50">
      <w:pPr>
        <w:rPr>
          <w:b/>
          <w:szCs w:val="20"/>
          <w:lang w:val="pt-PT"/>
        </w:rPr>
      </w:pPr>
    </w:p>
    <w:p w14:paraId="56C2264C" w14:textId="77777777" w:rsidR="0011579C" w:rsidRPr="00BC796D" w:rsidRDefault="0011579C" w:rsidP="00744E50">
      <w:pPr>
        <w:rPr>
          <w:b/>
          <w:szCs w:val="20"/>
          <w:lang w:val="pt-PT"/>
        </w:rPr>
      </w:pPr>
    </w:p>
    <w:p w14:paraId="7144194F" w14:textId="77777777" w:rsidR="0011579C" w:rsidRPr="00BC796D" w:rsidRDefault="0011579C" w:rsidP="00744E50">
      <w:pPr>
        <w:rPr>
          <w:b/>
          <w:szCs w:val="20"/>
          <w:lang w:val="pt-PT"/>
        </w:rPr>
      </w:pPr>
    </w:p>
    <w:p w14:paraId="5C8BD486" w14:textId="77777777" w:rsidR="0011579C" w:rsidRPr="00BC796D" w:rsidRDefault="0011579C" w:rsidP="00744E50">
      <w:pPr>
        <w:rPr>
          <w:b/>
          <w:szCs w:val="20"/>
          <w:lang w:val="pt-PT"/>
        </w:rPr>
      </w:pPr>
    </w:p>
    <w:p w14:paraId="7B64F703" w14:textId="77777777" w:rsidR="0011579C" w:rsidRPr="00BC796D" w:rsidRDefault="0011579C" w:rsidP="00744E50">
      <w:pPr>
        <w:rPr>
          <w:b/>
          <w:szCs w:val="20"/>
          <w:lang w:val="pt-PT"/>
        </w:rPr>
      </w:pPr>
    </w:p>
    <w:p w14:paraId="6B65223A" w14:textId="77777777" w:rsidR="00744E50" w:rsidRPr="00BC796D" w:rsidRDefault="00744E50" w:rsidP="00744E50">
      <w:pPr>
        <w:rPr>
          <w:b/>
          <w:szCs w:val="20"/>
          <w:lang w:val="pt-PT"/>
        </w:rPr>
      </w:pPr>
      <w:r w:rsidRPr="00BC796D">
        <w:rPr>
          <w:b/>
          <w:szCs w:val="20"/>
          <w:lang w:val="pt-PT"/>
        </w:rPr>
        <w:t>I</w:t>
      </w:r>
      <w:r w:rsidR="00076D64" w:rsidRPr="00BC796D">
        <w:rPr>
          <w:b/>
          <w:szCs w:val="20"/>
          <w:lang w:val="pt-PT"/>
        </w:rPr>
        <w:t>I</w:t>
      </w:r>
      <w:r w:rsidRPr="00BC796D">
        <w:rPr>
          <w:b/>
          <w:szCs w:val="20"/>
          <w:lang w:val="pt-PT"/>
        </w:rPr>
        <w:t xml:space="preserve"> – Regras de Validação de Campos:</w:t>
      </w:r>
    </w:p>
    <w:p w14:paraId="21DEF9E4" w14:textId="77777777" w:rsidR="00744E50" w:rsidRPr="00BC796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BC796D"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6B97EF2A" w14:textId="77777777" w:rsidR="0012324D" w:rsidRPr="00BC796D" w:rsidRDefault="0012324D" w:rsidP="0012324D">
            <w:pPr>
              <w:pStyle w:val="PSDS-CorpodeTexto0"/>
              <w:rPr>
                <w:rFonts w:ascii="Times New Roman" w:hAnsi="Times New Roman"/>
              </w:rPr>
            </w:pPr>
          </w:p>
        </w:tc>
      </w:tr>
    </w:tbl>
    <w:p w14:paraId="4262A4D2" w14:textId="77777777" w:rsidR="00744E50" w:rsidRPr="00BC796D" w:rsidRDefault="00744E50" w:rsidP="00744E50">
      <w:pPr>
        <w:rPr>
          <w:szCs w:val="20"/>
        </w:rPr>
      </w:pPr>
    </w:p>
    <w:p w14:paraId="5D59F4BD" w14:textId="77777777" w:rsidR="00622325" w:rsidRPr="00BC796D" w:rsidRDefault="00622325" w:rsidP="00622325">
      <w:pPr>
        <w:rPr>
          <w:b/>
          <w:szCs w:val="20"/>
          <w:lang w:val="pt-PT"/>
        </w:rPr>
      </w:pPr>
      <w:r w:rsidRPr="00BC796D">
        <w:rPr>
          <w:b/>
          <w:szCs w:val="20"/>
          <w:lang w:val="pt-PT"/>
        </w:rPr>
        <w:t>II</w:t>
      </w:r>
      <w:r w:rsidR="00076D64" w:rsidRPr="00BC796D">
        <w:rPr>
          <w:b/>
          <w:szCs w:val="20"/>
          <w:lang w:val="pt-PT"/>
        </w:rPr>
        <w:t>I</w:t>
      </w:r>
      <w:r w:rsidRPr="00BC796D">
        <w:rPr>
          <w:b/>
          <w:szCs w:val="20"/>
          <w:lang w:val="pt-PT"/>
        </w:rPr>
        <w:t xml:space="preserve">  – Tabela Dinâmica:</w:t>
      </w:r>
      <w:r w:rsidR="007D27B2" w:rsidRPr="00BC796D">
        <w:rPr>
          <w:b/>
          <w:szCs w:val="20"/>
          <w:lang w:val="pt-PT"/>
        </w:rPr>
        <w:t xml:space="preserve"> P200 - Apuração da Base de Cálculo do IRPJ com base no Lucro Presumido</w:t>
      </w:r>
    </w:p>
    <w:p w14:paraId="5F0ED871" w14:textId="77777777" w:rsidR="00754982" w:rsidRPr="00BC796D" w:rsidRDefault="00754982" w:rsidP="00754982"/>
    <w:p w14:paraId="5792427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79B117A9"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4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B748397"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E93450" w14:textId="77777777" w:rsidR="00754982" w:rsidRPr="00BC796D" w:rsidRDefault="00754982" w:rsidP="00754982">
      <w:pPr>
        <w:rPr>
          <w:b/>
          <w:szCs w:val="20"/>
        </w:rPr>
      </w:pPr>
    </w:p>
    <w:p w14:paraId="7088AFA9" w14:textId="77777777" w:rsidR="0011579C" w:rsidRPr="00BC796D" w:rsidRDefault="0011579C" w:rsidP="0011579C">
      <w:pPr>
        <w:rPr>
          <w:b/>
          <w:szCs w:val="20"/>
        </w:rPr>
      </w:pPr>
      <w:r w:rsidRPr="00BC796D">
        <w:rPr>
          <w:b/>
          <w:szCs w:val="20"/>
        </w:rPr>
        <w:t>Regras de validação da tabela dinâmica P200:</w:t>
      </w:r>
    </w:p>
    <w:p w14:paraId="46C7D4FD" w14:textId="77777777" w:rsidR="0011579C" w:rsidRPr="00BC796D" w:rsidRDefault="0011579C" w:rsidP="0011579C">
      <w:pPr>
        <w:rPr>
          <w:b/>
          <w:szCs w:val="20"/>
        </w:rPr>
      </w:pPr>
    </w:p>
    <w:p w14:paraId="7B42CBA4"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7FFD0871"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200_REGRAS</w:t>
      </w:r>
      <w:r w:rsidRPr="00BC796D">
        <w:rPr>
          <w:rFonts w:ascii="Times New Roman" w:hAnsi="Times New Roman" w:cs="Times New Roman"/>
          <w:szCs w:val="20"/>
        </w:rPr>
        <w:t>” no diretório C:\Arquivos de Programas RFB\Programas SPED\ECF\recursos\tabelas.</w:t>
      </w:r>
    </w:p>
    <w:p w14:paraId="1949A51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94F2CA3" w14:textId="77777777" w:rsidR="00630F54" w:rsidRPr="00BC796D" w:rsidRDefault="00630F54" w:rsidP="00622325">
      <w:pPr>
        <w:rPr>
          <w:b/>
          <w:szCs w:val="20"/>
        </w:rPr>
      </w:pPr>
    </w:p>
    <w:p w14:paraId="2D70356B" w14:textId="77777777" w:rsidR="00AB6B20" w:rsidRPr="00BC796D" w:rsidRDefault="00507874" w:rsidP="00B80E6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4BE194C" w14:textId="77777777" w:rsidR="00AB6B20" w:rsidRPr="00BC796D" w:rsidRDefault="00AB6B20" w:rsidP="00B80E6A">
      <w:pPr>
        <w:pStyle w:val="Corpodetexto"/>
        <w:rPr>
          <w:rFonts w:ascii="Times New Roman" w:hAnsi="Times New Roman"/>
          <w:b/>
          <w:color w:val="002060"/>
          <w:szCs w:val="20"/>
        </w:rPr>
      </w:pPr>
    </w:p>
    <w:p w14:paraId="4BDD40C4" w14:textId="77777777" w:rsidR="00B80E6A" w:rsidRPr="00BC796D" w:rsidRDefault="00B80E6A" w:rsidP="00B80E6A">
      <w:pPr>
        <w:pStyle w:val="Corpodetexto"/>
        <w:rPr>
          <w:rFonts w:ascii="Times New Roman" w:hAnsi="Times New Roman"/>
          <w:b/>
          <w:color w:val="002060"/>
          <w:szCs w:val="20"/>
        </w:rPr>
      </w:pPr>
      <w:r w:rsidRPr="00BC796D">
        <w:rPr>
          <w:rFonts w:ascii="Times New Roman" w:hAnsi="Times New Roman"/>
          <w:b/>
          <w:color w:val="002060"/>
          <w:szCs w:val="20"/>
        </w:rPr>
        <w:t>|P200|25|(-)Divulgação Eleitoral e Partidária Gratuita|10000,00|</w:t>
      </w:r>
    </w:p>
    <w:p w14:paraId="020A75F9"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P200|: Identificação do tipo do registro.</w:t>
      </w:r>
    </w:p>
    <w:p w14:paraId="665C91F8"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25|: Código da linha.</w:t>
      </w:r>
      <w:r w:rsidRPr="00BC796D">
        <w:rPr>
          <w:rFonts w:ascii="Times New Roman" w:hAnsi="Times New Roman"/>
          <w:color w:val="002060"/>
          <w:szCs w:val="20"/>
        </w:rPr>
        <w:tab/>
      </w:r>
    </w:p>
    <w:p w14:paraId="0858C000"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63733D" w:rsidRPr="00BC796D">
        <w:rPr>
          <w:rFonts w:ascii="Times New Roman" w:hAnsi="Times New Roman"/>
          <w:color w:val="002060"/>
          <w:szCs w:val="20"/>
        </w:rPr>
        <w:t>Divulgação</w:t>
      </w:r>
      <w:r w:rsidRPr="00BC796D">
        <w:rPr>
          <w:rFonts w:ascii="Times New Roman" w:hAnsi="Times New Roman"/>
          <w:color w:val="002060"/>
          <w:szCs w:val="20"/>
        </w:rPr>
        <w:t xml:space="preserve"> Eleitoral e Partidária Gratuita|: Descrição da linha.</w:t>
      </w:r>
    </w:p>
    <w:p w14:paraId="4FCA6F81"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42487D9" w14:textId="77777777" w:rsidR="001B6DF5" w:rsidRPr="00BC796D" w:rsidRDefault="001B6DF5">
      <w:pPr>
        <w:spacing w:after="200" w:line="276" w:lineRule="auto"/>
        <w:rPr>
          <w:b/>
          <w:bCs/>
          <w:color w:val="0000FF"/>
          <w:szCs w:val="20"/>
        </w:rPr>
      </w:pPr>
      <w:r w:rsidRPr="00BC796D">
        <w:rPr>
          <w:color w:val="0000FF"/>
          <w:szCs w:val="20"/>
        </w:rPr>
        <w:br w:type="page"/>
      </w:r>
    </w:p>
    <w:p w14:paraId="287C5D76" w14:textId="77777777" w:rsidR="00744E50" w:rsidRPr="00BC796D" w:rsidRDefault="00744E50" w:rsidP="00867F54">
      <w:pPr>
        <w:pStyle w:val="Ttulo4"/>
      </w:pPr>
      <w:bookmarkStart w:id="307" w:name="_Toc532980452"/>
      <w:r w:rsidRPr="00BC796D">
        <w:t>Registro P230: Cálculo da Isenção e Redução do Lucro Presumido</w:t>
      </w:r>
      <w:bookmarkEnd w:id="307"/>
    </w:p>
    <w:p w14:paraId="461A323C" w14:textId="77777777" w:rsidR="00744E50" w:rsidRPr="00BC796D" w:rsidRDefault="00744E50" w:rsidP="00744E50">
      <w:pPr>
        <w:rPr>
          <w:szCs w:val="20"/>
        </w:rPr>
      </w:pPr>
    </w:p>
    <w:p w14:paraId="760614BD" w14:textId="77777777" w:rsidR="00744E50" w:rsidRPr="00BC796D" w:rsidRDefault="00744E50" w:rsidP="00040D7B">
      <w:pPr>
        <w:pStyle w:val="PSDS-CorpodeTexto0"/>
        <w:ind w:firstLine="708"/>
        <w:jc w:val="both"/>
        <w:rPr>
          <w:rFonts w:ascii="Times New Roman" w:hAnsi="Times New Roman"/>
        </w:rPr>
      </w:pPr>
      <w:r w:rsidRPr="00BC796D">
        <w:rPr>
          <w:rFonts w:ascii="Times New Roman" w:hAnsi="Times New Roman"/>
        </w:rPr>
        <w:t>Apresenta o cálculo da isenção e redução do lucro presumido.</w:t>
      </w:r>
    </w:p>
    <w:p w14:paraId="62569AE8" w14:textId="77777777" w:rsidR="00622325" w:rsidRPr="00BC796D" w:rsidRDefault="00622325"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BC796D" w14:paraId="1BF25F5D"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230: CÁLCULO DA ISENÇÃO E REDUÇÃO DO LUCRO PRESUMIDO</w:t>
            </w:r>
          </w:p>
        </w:tc>
      </w:tr>
      <w:tr w:rsidR="007A776E" w:rsidRPr="00BC796D" w14:paraId="2B122241" w14:textId="77777777" w:rsidTr="007A776E">
        <w:trPr>
          <w:trHeight w:val="100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LINHA_DESPREZADA</w:t>
            </w:r>
            <w:r w:rsidRPr="00BC796D">
              <w:rPr>
                <w:rFonts w:eastAsia="Times New Roman" w:cs="Times New Roman"/>
                <w:b/>
                <w:bCs/>
                <w:color w:val="000000"/>
                <w:szCs w:val="20"/>
                <w:lang w:eastAsia="pt-BR"/>
              </w:rPr>
              <w:br/>
              <w:t>REGRA_LINHA_ATUALIZADA</w:t>
            </w:r>
          </w:p>
        </w:tc>
      </w:tr>
      <w:tr w:rsidR="007A776E" w:rsidRPr="00BC796D" w14:paraId="477BFA89"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A776E" w:rsidRPr="00BC796D" w14:paraId="1AF23E0F"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BC796D" w:rsidRDefault="007A776E" w:rsidP="007A77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A43855D" w14:textId="77777777" w:rsidR="00C60816" w:rsidRPr="00BC796D" w:rsidRDefault="00C60816" w:rsidP="00C6081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BC796D" w14:paraId="35676F79"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A776E" w:rsidRPr="00BC796D" w14:paraId="651BF12D"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2C3F0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7C14F1"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3C2A0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shd w:val="clear" w:color="auto" w:fill="auto"/>
            <w:vAlign w:val="center"/>
            <w:hideMark/>
          </w:tcPr>
          <w:p w14:paraId="0E245B0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C40BC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303D583"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2D9B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shd w:val="clear" w:color="auto" w:fill="auto"/>
            <w:vAlign w:val="center"/>
            <w:hideMark/>
          </w:tcPr>
          <w:p w14:paraId="1507BE4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1A8249F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75A281C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5D0A3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35C8B68"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05D08EC"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C2C0E3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93A1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5A5E7A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B5026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B0D1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48F325A5"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2F8102C" w14:textId="77777777" w:rsidR="00C60816" w:rsidRPr="00BC796D" w:rsidRDefault="00C60816" w:rsidP="00FE5D23">
      <w:pPr>
        <w:rPr>
          <w:b/>
          <w:szCs w:val="20"/>
          <w:lang w:val="pt-PT"/>
        </w:rPr>
      </w:pPr>
    </w:p>
    <w:p w14:paraId="71913622" w14:textId="77777777" w:rsidR="00FE5D23" w:rsidRPr="00BC796D" w:rsidRDefault="00FE5D23" w:rsidP="00FE5D23">
      <w:pPr>
        <w:rPr>
          <w:b/>
          <w:szCs w:val="20"/>
          <w:lang w:val="pt-PT"/>
        </w:rPr>
      </w:pPr>
      <w:r w:rsidRPr="00BC796D">
        <w:rPr>
          <w:b/>
          <w:szCs w:val="20"/>
          <w:lang w:val="pt-PT"/>
        </w:rPr>
        <w:t>I – Regras de Validação do Registro:</w:t>
      </w:r>
    </w:p>
    <w:p w14:paraId="6AD6A17F" w14:textId="77777777" w:rsidR="00FE5D23" w:rsidRPr="00BC796D" w:rsidRDefault="00FE5D23" w:rsidP="00FE5D23">
      <w:pPr>
        <w:rPr>
          <w:b/>
          <w:szCs w:val="20"/>
          <w:lang w:val="pt-PT"/>
        </w:rPr>
      </w:pPr>
    </w:p>
    <w:p w14:paraId="46FE7BC0" w14:textId="77777777" w:rsidR="00FE5D23" w:rsidRPr="00BC796D" w:rsidRDefault="0088706D" w:rsidP="00FE5D23">
      <w:pPr>
        <w:pStyle w:val="Corpodetexto"/>
        <w:ind w:left="708" w:firstLine="12"/>
        <w:rPr>
          <w:rFonts w:ascii="Times New Roman" w:hAnsi="Times New Roman"/>
          <w:szCs w:val="20"/>
        </w:rPr>
      </w:pPr>
      <w:hyperlink r:id="rId14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BC796D" w:rsidRDefault="00FE5D23" w:rsidP="00FE5D23">
      <w:pPr>
        <w:pStyle w:val="Corpodetexto"/>
        <w:ind w:left="708" w:firstLine="12"/>
        <w:rPr>
          <w:rFonts w:ascii="Times New Roman" w:hAnsi="Times New Roman"/>
          <w:szCs w:val="20"/>
        </w:rPr>
      </w:pPr>
    </w:p>
    <w:p w14:paraId="07D3670D" w14:textId="77777777" w:rsidR="00FE5D23" w:rsidRPr="00BC796D" w:rsidRDefault="0088706D" w:rsidP="00FE5D23">
      <w:pPr>
        <w:pStyle w:val="Corpodetexto"/>
        <w:ind w:left="708" w:firstLine="12"/>
        <w:rPr>
          <w:rFonts w:ascii="Times New Roman" w:hAnsi="Times New Roman"/>
          <w:szCs w:val="20"/>
        </w:rPr>
      </w:pPr>
      <w:hyperlink r:id="rId14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4251E3C" w14:textId="77777777" w:rsidR="00FE5D23" w:rsidRPr="00BC796D" w:rsidRDefault="00FE5D23" w:rsidP="00FE5D23">
      <w:pPr>
        <w:pStyle w:val="Corpodetexto"/>
        <w:ind w:left="708" w:firstLine="12"/>
        <w:rPr>
          <w:rFonts w:ascii="Times New Roman" w:hAnsi="Times New Roman"/>
          <w:b/>
          <w:szCs w:val="20"/>
        </w:rPr>
      </w:pPr>
    </w:p>
    <w:p w14:paraId="2F05CCB3" w14:textId="77777777" w:rsidR="00FE5D23" w:rsidRPr="00BC796D" w:rsidRDefault="0088706D" w:rsidP="00FE5D23">
      <w:pPr>
        <w:pStyle w:val="Corpodetexto"/>
        <w:ind w:left="708" w:firstLine="12"/>
        <w:rPr>
          <w:rFonts w:ascii="Times New Roman" w:hAnsi="Times New Roman"/>
          <w:b/>
          <w:szCs w:val="20"/>
        </w:rPr>
      </w:pPr>
      <w:hyperlink r:id="rId14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0C8AADE5" w14:textId="77777777" w:rsidR="00076D64" w:rsidRPr="00BC796D" w:rsidRDefault="00076D64" w:rsidP="00744E50">
      <w:pPr>
        <w:rPr>
          <w:b/>
          <w:szCs w:val="20"/>
          <w:lang w:val="pt-PT"/>
        </w:rPr>
      </w:pPr>
    </w:p>
    <w:p w14:paraId="3F3DECE1" w14:textId="77777777" w:rsidR="00C91374" w:rsidRPr="00BC796D" w:rsidRDefault="00C91374">
      <w:pPr>
        <w:rPr>
          <w:b/>
          <w:szCs w:val="20"/>
          <w:lang w:val="pt-PT"/>
        </w:rPr>
      </w:pPr>
      <w:r w:rsidRPr="00BC796D">
        <w:rPr>
          <w:b/>
          <w:szCs w:val="20"/>
          <w:lang w:val="pt-PT"/>
        </w:rPr>
        <w:br w:type="page"/>
      </w:r>
    </w:p>
    <w:p w14:paraId="45B5408A" w14:textId="77777777" w:rsidR="00744E50" w:rsidRPr="00BC796D" w:rsidRDefault="00076D64" w:rsidP="00744E50">
      <w:pPr>
        <w:rPr>
          <w:b/>
          <w:szCs w:val="20"/>
          <w:lang w:val="pt-PT"/>
        </w:rPr>
      </w:pPr>
      <w:r w:rsidRPr="00BC796D">
        <w:rPr>
          <w:b/>
          <w:szCs w:val="20"/>
          <w:lang w:val="pt-PT"/>
        </w:rPr>
        <w:t>I</w:t>
      </w:r>
      <w:r w:rsidR="00744E50" w:rsidRPr="00BC796D">
        <w:rPr>
          <w:b/>
          <w:szCs w:val="20"/>
          <w:lang w:val="pt-PT"/>
        </w:rPr>
        <w:t>I – Regras de Validação de Campos:</w:t>
      </w:r>
    </w:p>
    <w:p w14:paraId="5579CEF0" w14:textId="77777777" w:rsidR="00744E50" w:rsidRPr="00BC796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BC796D"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488949F" w14:textId="77777777" w:rsidR="0012324D" w:rsidRPr="00BC796D" w:rsidRDefault="0012324D" w:rsidP="0012324D">
            <w:pPr>
              <w:pStyle w:val="PSDS-CorpodeTexto0"/>
              <w:rPr>
                <w:rFonts w:ascii="Times New Roman" w:hAnsi="Times New Roman"/>
              </w:rPr>
            </w:pPr>
          </w:p>
        </w:tc>
      </w:tr>
    </w:tbl>
    <w:p w14:paraId="0B56FF18" w14:textId="77777777" w:rsidR="00744E50" w:rsidRPr="00BC796D" w:rsidRDefault="00744E50" w:rsidP="00744E50">
      <w:pPr>
        <w:rPr>
          <w:szCs w:val="20"/>
        </w:rPr>
      </w:pPr>
    </w:p>
    <w:p w14:paraId="2384E648" w14:textId="77777777" w:rsidR="00622325" w:rsidRPr="00BC796D" w:rsidRDefault="00622325" w:rsidP="002F2479">
      <w:pPr>
        <w:rPr>
          <w:b/>
          <w:szCs w:val="20"/>
          <w:lang w:val="pt-PT"/>
        </w:rPr>
      </w:pPr>
      <w:r w:rsidRPr="00BC796D">
        <w:rPr>
          <w:b/>
          <w:szCs w:val="20"/>
          <w:lang w:val="pt-PT"/>
        </w:rPr>
        <w:t>I</w:t>
      </w:r>
      <w:r w:rsidR="00076D64" w:rsidRPr="00BC796D">
        <w:rPr>
          <w:b/>
          <w:szCs w:val="20"/>
          <w:lang w:val="pt-PT"/>
        </w:rPr>
        <w:t>I</w:t>
      </w:r>
      <w:r w:rsidRPr="00BC796D">
        <w:rPr>
          <w:b/>
          <w:szCs w:val="20"/>
          <w:lang w:val="pt-PT"/>
        </w:rPr>
        <w:t>I – Tabela Dinâmica:</w:t>
      </w:r>
      <w:r w:rsidR="004A3546" w:rsidRPr="00BC796D">
        <w:rPr>
          <w:b/>
          <w:szCs w:val="20"/>
          <w:lang w:val="pt-PT"/>
        </w:rPr>
        <w:t xml:space="preserve"> P230 - Cálculo da Isenção e Redução do IRPJ com base no Lucro Presumido</w:t>
      </w:r>
    </w:p>
    <w:p w14:paraId="3C83123A" w14:textId="77777777" w:rsidR="00754982" w:rsidRPr="00BC796D" w:rsidRDefault="00754982" w:rsidP="00754982"/>
    <w:p w14:paraId="0B5F0C2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1B76549C"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4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694979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89046C" w14:textId="77777777" w:rsidR="00754982" w:rsidRPr="00BC796D" w:rsidRDefault="00754982" w:rsidP="00754982">
      <w:pPr>
        <w:rPr>
          <w:b/>
          <w:szCs w:val="20"/>
        </w:rPr>
      </w:pPr>
    </w:p>
    <w:p w14:paraId="0C7BB1C0" w14:textId="77777777" w:rsidR="0011579C" w:rsidRPr="00BC796D" w:rsidRDefault="0011579C" w:rsidP="0011579C">
      <w:pPr>
        <w:rPr>
          <w:b/>
          <w:szCs w:val="20"/>
        </w:rPr>
      </w:pPr>
      <w:r w:rsidRPr="00BC796D">
        <w:rPr>
          <w:b/>
          <w:szCs w:val="20"/>
        </w:rPr>
        <w:t>Regras de validação da tabela dinâmica P230:</w:t>
      </w:r>
    </w:p>
    <w:p w14:paraId="005ED8D0" w14:textId="77777777" w:rsidR="0011579C" w:rsidRPr="00BC796D" w:rsidRDefault="0011579C" w:rsidP="0011579C">
      <w:pPr>
        <w:rPr>
          <w:b/>
          <w:szCs w:val="20"/>
        </w:rPr>
      </w:pPr>
    </w:p>
    <w:p w14:paraId="51B050AB"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28C7A406"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230_REGRAS</w:t>
      </w:r>
      <w:r w:rsidRPr="00BC796D">
        <w:rPr>
          <w:rFonts w:ascii="Times New Roman" w:hAnsi="Times New Roman" w:cs="Times New Roman"/>
          <w:szCs w:val="20"/>
        </w:rPr>
        <w:t>” no diretório C:\Arquivos de Programas RFB\Programas SPED\ECF\recursos\tabelas.</w:t>
      </w:r>
    </w:p>
    <w:p w14:paraId="2EA02B68" w14:textId="77777777" w:rsidR="00497F9E" w:rsidRPr="00BC796D" w:rsidRDefault="00497F9E" w:rsidP="00012703">
      <w:pPr>
        <w:rPr>
          <w:b/>
          <w:szCs w:val="20"/>
        </w:rPr>
      </w:pPr>
    </w:p>
    <w:p w14:paraId="51AE04BB" w14:textId="77777777" w:rsidR="00497F9E" w:rsidRPr="00BC796D" w:rsidRDefault="00507874" w:rsidP="004519E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BF84C82" w14:textId="77777777" w:rsidR="00497F9E" w:rsidRPr="00BC796D" w:rsidRDefault="00497F9E" w:rsidP="004519EA">
      <w:pPr>
        <w:pStyle w:val="Corpodetexto"/>
        <w:rPr>
          <w:rFonts w:ascii="Times New Roman" w:hAnsi="Times New Roman"/>
          <w:b/>
          <w:color w:val="002060"/>
          <w:szCs w:val="20"/>
        </w:rPr>
      </w:pPr>
    </w:p>
    <w:p w14:paraId="1F9BD126" w14:textId="77777777" w:rsidR="004519EA" w:rsidRPr="00BC796D" w:rsidRDefault="004519EA" w:rsidP="004519EA">
      <w:pPr>
        <w:pStyle w:val="Corpodetexto"/>
        <w:rPr>
          <w:rFonts w:ascii="Times New Roman" w:hAnsi="Times New Roman"/>
          <w:b/>
          <w:color w:val="002060"/>
          <w:szCs w:val="20"/>
        </w:rPr>
      </w:pPr>
      <w:r w:rsidRPr="00BC796D">
        <w:rPr>
          <w:rFonts w:ascii="Times New Roman" w:hAnsi="Times New Roman"/>
          <w:b/>
          <w:color w:val="002060"/>
          <w:szCs w:val="20"/>
        </w:rPr>
        <w:t>|P230|37|TOTAL DA ISENÇÃO E REDUÇÃO|10000,00|</w:t>
      </w:r>
    </w:p>
    <w:p w14:paraId="37B361F1"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P230|: Identificação do tipo do registro.</w:t>
      </w:r>
    </w:p>
    <w:p w14:paraId="77C12ACC"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37|: Código da linha.</w:t>
      </w:r>
      <w:r w:rsidRPr="00BC796D">
        <w:rPr>
          <w:rFonts w:ascii="Times New Roman" w:hAnsi="Times New Roman"/>
          <w:color w:val="002060"/>
          <w:szCs w:val="20"/>
        </w:rPr>
        <w:tab/>
      </w:r>
    </w:p>
    <w:p w14:paraId="4893C28E"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TOTAL DA ISENÇÃO E REDUÇÃO|: Descrição da linha.</w:t>
      </w:r>
    </w:p>
    <w:p w14:paraId="679B9188"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62B0757" w14:textId="77777777" w:rsidR="00076D64" w:rsidRPr="00BC796D" w:rsidRDefault="00076D64" w:rsidP="002F2479">
      <w:pPr>
        <w:rPr>
          <w:b/>
          <w:bCs/>
          <w:color w:val="0000FF"/>
          <w:szCs w:val="20"/>
        </w:rPr>
      </w:pPr>
    </w:p>
    <w:p w14:paraId="4BC574E3" w14:textId="77777777" w:rsidR="004519EA" w:rsidRPr="00BC796D" w:rsidRDefault="004519EA">
      <w:pPr>
        <w:spacing w:after="200" w:line="276" w:lineRule="auto"/>
        <w:rPr>
          <w:b/>
          <w:bCs/>
          <w:color w:val="0000FF"/>
          <w:szCs w:val="20"/>
        </w:rPr>
      </w:pPr>
      <w:r w:rsidRPr="00BC796D">
        <w:rPr>
          <w:color w:val="0000FF"/>
          <w:szCs w:val="20"/>
        </w:rPr>
        <w:br w:type="page"/>
      </w:r>
    </w:p>
    <w:p w14:paraId="712211F6" w14:textId="77777777" w:rsidR="00744E50" w:rsidRPr="00BC796D" w:rsidRDefault="00744E50" w:rsidP="00867F54">
      <w:pPr>
        <w:pStyle w:val="Ttulo4"/>
      </w:pPr>
      <w:bookmarkStart w:id="308" w:name="_Toc532980453"/>
      <w:r w:rsidRPr="00BC796D">
        <w:t xml:space="preserve">Registro P300: Cálculo do </w:t>
      </w:r>
      <w:r w:rsidR="00840B82" w:rsidRPr="00BC796D">
        <w:t>IRPJ</w:t>
      </w:r>
      <w:r w:rsidRPr="00BC796D">
        <w:t xml:space="preserve"> com Base no Lucro Presumido</w:t>
      </w:r>
      <w:bookmarkEnd w:id="308"/>
    </w:p>
    <w:p w14:paraId="431800FB" w14:textId="77777777" w:rsidR="00744E50" w:rsidRPr="00BC796D" w:rsidRDefault="00744E50" w:rsidP="00744E50">
      <w:pPr>
        <w:rPr>
          <w:szCs w:val="20"/>
        </w:rPr>
      </w:pPr>
    </w:p>
    <w:p w14:paraId="0AEA6558" w14:textId="77777777" w:rsidR="00DB2F10" w:rsidRPr="00BC796D" w:rsidRDefault="0080551F" w:rsidP="003C0945">
      <w:pPr>
        <w:pStyle w:val="PSDS-CorpodeTexto0"/>
        <w:ind w:firstLine="708"/>
        <w:jc w:val="both"/>
        <w:rPr>
          <w:rFonts w:ascii="Times New Roman" w:hAnsi="Times New Roman"/>
        </w:rPr>
      </w:pPr>
      <w:r w:rsidRPr="00BC796D">
        <w:rPr>
          <w:rFonts w:ascii="Times New Roman" w:hAnsi="Times New Roman"/>
        </w:rPr>
        <w:t>Este registro é habilitado</w:t>
      </w:r>
      <w:r w:rsidR="00DB2F10" w:rsidRPr="00BC796D">
        <w:rPr>
          <w:rFonts w:ascii="Times New Roman" w:hAnsi="Times New Roman"/>
        </w:rPr>
        <w:t xml:space="preserve"> para a pessoa jurídica tributada com base no lucro presum</w:t>
      </w:r>
      <w:r w:rsidR="000C2444" w:rsidRPr="00BC796D">
        <w:rPr>
          <w:rFonts w:ascii="Times New Roman" w:hAnsi="Times New Roman"/>
        </w:rPr>
        <w:t>ido, optante ou não pelo Refis.</w:t>
      </w:r>
    </w:p>
    <w:p w14:paraId="5D3E915F" w14:textId="77777777" w:rsidR="00744E50" w:rsidRPr="00BC796D" w:rsidRDefault="00744E50"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BC796D" w14:paraId="11564EDE"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300: CÁLCULO DO IRPJ COM BASE DO LUCRO PRESUMIDO</w:t>
            </w:r>
          </w:p>
        </w:tc>
      </w:tr>
      <w:tr w:rsidR="00297A86" w:rsidRPr="00BC796D" w14:paraId="55A2DFA3" w14:textId="77777777" w:rsidTr="0011579C">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97A86" w:rsidRPr="00BC796D" w14:paraId="455ED6E9"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97A86" w:rsidRPr="00BC796D" w14:paraId="3802C0D9"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BC796D" w:rsidRDefault="00297A86" w:rsidP="00297A86">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CAD2257" w14:textId="77777777" w:rsidR="00FA3468" w:rsidRPr="00BC796D" w:rsidRDefault="00FA3468" w:rsidP="00FA346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BC796D" w14:paraId="49B8E04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97A86" w:rsidRPr="00BC796D" w14:paraId="1002C8F9"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54813C7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FA94CC"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2B4CF2"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shd w:val="clear" w:color="auto" w:fill="auto"/>
            <w:vAlign w:val="center"/>
            <w:hideMark/>
          </w:tcPr>
          <w:p w14:paraId="7C33BD0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86D1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AE15BF"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52D0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shd w:val="clear" w:color="auto" w:fill="auto"/>
            <w:vAlign w:val="center"/>
            <w:hideMark/>
          </w:tcPr>
          <w:p w14:paraId="071D7449"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5697C65E"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0E08D6C0"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A1E495"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8CAF934"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DC707E5"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786CB6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355DB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F5943FF"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92538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9BE765"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97A86" w:rsidRPr="00BC796D" w14:paraId="40BBA17B"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92EC871" w14:textId="77777777" w:rsidR="00FA3468" w:rsidRPr="00BC796D" w:rsidRDefault="00FA3468" w:rsidP="00FE5D23">
      <w:pPr>
        <w:rPr>
          <w:b/>
          <w:szCs w:val="20"/>
          <w:lang w:val="pt-PT"/>
        </w:rPr>
      </w:pPr>
    </w:p>
    <w:p w14:paraId="12CC9250" w14:textId="77777777" w:rsidR="00FE5D23" w:rsidRPr="00BC796D" w:rsidRDefault="00FE5D23" w:rsidP="00FE5D23">
      <w:pPr>
        <w:rPr>
          <w:b/>
          <w:szCs w:val="20"/>
          <w:lang w:val="pt-PT"/>
        </w:rPr>
      </w:pPr>
      <w:r w:rsidRPr="00BC796D">
        <w:rPr>
          <w:b/>
          <w:szCs w:val="20"/>
          <w:lang w:val="pt-PT"/>
        </w:rPr>
        <w:t>I – Regras de Validação do Registro:</w:t>
      </w:r>
    </w:p>
    <w:p w14:paraId="4D15B2E5" w14:textId="77777777" w:rsidR="00FE5D23" w:rsidRPr="00BC796D" w:rsidRDefault="00FE5D23" w:rsidP="00FE5D23">
      <w:pPr>
        <w:rPr>
          <w:b/>
          <w:szCs w:val="20"/>
          <w:lang w:val="pt-PT"/>
        </w:rPr>
      </w:pPr>
    </w:p>
    <w:p w14:paraId="547CDEFF" w14:textId="77777777" w:rsidR="00FE5D23" w:rsidRPr="00BC796D" w:rsidRDefault="0088706D" w:rsidP="00FE5D23">
      <w:pPr>
        <w:pStyle w:val="Corpodetexto"/>
        <w:ind w:left="708" w:firstLine="12"/>
        <w:rPr>
          <w:rFonts w:ascii="Times New Roman" w:hAnsi="Times New Roman"/>
          <w:szCs w:val="20"/>
        </w:rPr>
      </w:pPr>
      <w:hyperlink r:id="rId14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BC796D" w:rsidRDefault="00FE5D23" w:rsidP="00FE5D23">
      <w:pPr>
        <w:pStyle w:val="Corpodetexto"/>
        <w:ind w:left="708" w:firstLine="12"/>
        <w:rPr>
          <w:rFonts w:ascii="Times New Roman" w:hAnsi="Times New Roman"/>
          <w:szCs w:val="20"/>
        </w:rPr>
      </w:pPr>
    </w:p>
    <w:p w14:paraId="38ABBB9D" w14:textId="77777777" w:rsidR="00FE5D23" w:rsidRPr="00BC796D" w:rsidRDefault="0088706D" w:rsidP="00FE5D23">
      <w:pPr>
        <w:pStyle w:val="Corpodetexto"/>
        <w:ind w:left="708" w:firstLine="12"/>
        <w:rPr>
          <w:rFonts w:ascii="Times New Roman" w:hAnsi="Times New Roman"/>
          <w:szCs w:val="20"/>
        </w:rPr>
      </w:pPr>
      <w:hyperlink r:id="rId15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F494FBA" w14:textId="77777777" w:rsidR="00FE5D23" w:rsidRPr="00BC796D" w:rsidRDefault="00FE5D23" w:rsidP="00FE5D23">
      <w:pPr>
        <w:pStyle w:val="Corpodetexto"/>
        <w:ind w:left="708" w:firstLine="12"/>
        <w:rPr>
          <w:rFonts w:ascii="Times New Roman" w:hAnsi="Times New Roman"/>
          <w:b/>
          <w:szCs w:val="20"/>
        </w:rPr>
      </w:pPr>
    </w:p>
    <w:p w14:paraId="2A84564F" w14:textId="77777777" w:rsidR="00FE5D23" w:rsidRPr="00BC796D" w:rsidRDefault="0088706D" w:rsidP="00FE5D23">
      <w:pPr>
        <w:pStyle w:val="Corpodetexto"/>
        <w:ind w:left="708" w:firstLine="12"/>
        <w:rPr>
          <w:rFonts w:ascii="Times New Roman" w:hAnsi="Times New Roman"/>
          <w:b/>
          <w:szCs w:val="20"/>
        </w:rPr>
      </w:pPr>
      <w:hyperlink r:id="rId15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1EFCFF8" w14:textId="77777777" w:rsidR="00076D64" w:rsidRPr="00BC796D" w:rsidRDefault="00076D64" w:rsidP="00076D64">
      <w:pPr>
        <w:rPr>
          <w:b/>
          <w:szCs w:val="20"/>
          <w:lang w:val="pt-PT"/>
        </w:rPr>
      </w:pPr>
    </w:p>
    <w:p w14:paraId="580A2A92" w14:textId="77777777" w:rsidR="00E50883" w:rsidRPr="00BC796D" w:rsidRDefault="00E50883">
      <w:pPr>
        <w:rPr>
          <w:b/>
          <w:szCs w:val="20"/>
          <w:lang w:val="pt-PT"/>
        </w:rPr>
      </w:pPr>
      <w:r w:rsidRPr="00BC796D">
        <w:rPr>
          <w:b/>
          <w:szCs w:val="20"/>
          <w:lang w:val="pt-PT"/>
        </w:rPr>
        <w:br w:type="page"/>
      </w:r>
    </w:p>
    <w:p w14:paraId="190FF5D6" w14:textId="77777777" w:rsidR="00744E50" w:rsidRPr="00BC796D" w:rsidRDefault="00076D64" w:rsidP="00744E50">
      <w:pPr>
        <w:rPr>
          <w:b/>
          <w:szCs w:val="20"/>
          <w:lang w:val="pt-PT"/>
        </w:rPr>
      </w:pPr>
      <w:r w:rsidRPr="00BC796D">
        <w:rPr>
          <w:b/>
          <w:szCs w:val="20"/>
          <w:lang w:val="pt-PT"/>
        </w:rPr>
        <w:t>I</w:t>
      </w:r>
      <w:r w:rsidR="00744E50" w:rsidRPr="00BC796D">
        <w:rPr>
          <w:b/>
          <w:szCs w:val="20"/>
          <w:lang w:val="pt-PT"/>
        </w:rPr>
        <w:t>I – Regras de Validação de Campos:</w:t>
      </w:r>
    </w:p>
    <w:p w14:paraId="1456E192" w14:textId="77777777" w:rsidR="00744E50" w:rsidRPr="00BC796D"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BC796D"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1B58FE"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FD7A70C" w14:textId="77777777" w:rsidR="0012324D" w:rsidRPr="00BC796D" w:rsidRDefault="0012324D" w:rsidP="0012324D">
            <w:pPr>
              <w:pStyle w:val="PSDS-CorpodeTexto0"/>
              <w:rPr>
                <w:rFonts w:ascii="Times New Roman" w:hAnsi="Times New Roman"/>
              </w:rPr>
            </w:pPr>
          </w:p>
        </w:tc>
      </w:tr>
    </w:tbl>
    <w:p w14:paraId="7BD02163" w14:textId="77777777" w:rsidR="00744E50" w:rsidRPr="00BC796D" w:rsidRDefault="00744E50" w:rsidP="00744E50">
      <w:pPr>
        <w:rPr>
          <w:szCs w:val="20"/>
        </w:rPr>
      </w:pPr>
    </w:p>
    <w:p w14:paraId="7A9DBF62" w14:textId="77777777" w:rsidR="00622325" w:rsidRPr="00BC796D" w:rsidRDefault="00622325" w:rsidP="00622325">
      <w:pPr>
        <w:rPr>
          <w:b/>
          <w:szCs w:val="20"/>
          <w:lang w:val="pt-PT"/>
        </w:rPr>
      </w:pPr>
      <w:r w:rsidRPr="00BC796D">
        <w:rPr>
          <w:b/>
          <w:szCs w:val="20"/>
          <w:lang w:val="pt-PT"/>
        </w:rPr>
        <w:t>I</w:t>
      </w:r>
      <w:r w:rsidR="00076D64" w:rsidRPr="00BC796D">
        <w:rPr>
          <w:b/>
          <w:szCs w:val="20"/>
          <w:lang w:val="pt-PT"/>
        </w:rPr>
        <w:t>I</w:t>
      </w:r>
      <w:r w:rsidRPr="00BC796D">
        <w:rPr>
          <w:b/>
          <w:szCs w:val="20"/>
          <w:lang w:val="pt-PT"/>
        </w:rPr>
        <w:t>I – Tabela Dinâmica:</w:t>
      </w:r>
      <w:r w:rsidR="004A3546" w:rsidRPr="00BC796D">
        <w:rPr>
          <w:b/>
          <w:szCs w:val="20"/>
          <w:lang w:val="pt-PT"/>
        </w:rPr>
        <w:t xml:space="preserve"> P300 - Cálculo do IRPJ com Base no Lucro Presumido</w:t>
      </w:r>
    </w:p>
    <w:p w14:paraId="10C40C83" w14:textId="77777777" w:rsidR="00754982" w:rsidRPr="00BC796D" w:rsidRDefault="00754982" w:rsidP="00754982"/>
    <w:p w14:paraId="4C20C57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6CA9BD9A"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5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9B8A27B"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3E3016" w14:textId="77777777" w:rsidR="00754982" w:rsidRPr="00BC796D" w:rsidRDefault="00754982" w:rsidP="00754982">
      <w:pPr>
        <w:rPr>
          <w:b/>
          <w:szCs w:val="20"/>
        </w:rPr>
      </w:pPr>
    </w:p>
    <w:p w14:paraId="3BC788F2" w14:textId="77777777" w:rsidR="0011579C" w:rsidRPr="00BC796D" w:rsidRDefault="0011579C" w:rsidP="0011579C">
      <w:pPr>
        <w:rPr>
          <w:b/>
          <w:szCs w:val="20"/>
        </w:rPr>
      </w:pPr>
      <w:r w:rsidRPr="00BC796D">
        <w:rPr>
          <w:b/>
          <w:szCs w:val="20"/>
        </w:rPr>
        <w:t>Regras de validação da tabela dinâmica P300:</w:t>
      </w:r>
    </w:p>
    <w:p w14:paraId="70DD744B" w14:textId="77777777" w:rsidR="0011579C" w:rsidRPr="00BC796D" w:rsidRDefault="0011579C" w:rsidP="0011579C">
      <w:pPr>
        <w:rPr>
          <w:b/>
          <w:szCs w:val="20"/>
        </w:rPr>
      </w:pPr>
    </w:p>
    <w:p w14:paraId="7AC34CEA"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3AB9DF85"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300_REGRAS</w:t>
      </w:r>
      <w:r w:rsidRPr="00BC796D">
        <w:rPr>
          <w:rFonts w:ascii="Times New Roman" w:hAnsi="Times New Roman" w:cs="Times New Roman"/>
          <w:szCs w:val="20"/>
        </w:rPr>
        <w:t>” no diretório C:\Arquivos de Programas RFB\Programas SPED\ECF\recursos\tabelas.</w:t>
      </w:r>
    </w:p>
    <w:p w14:paraId="64A08112" w14:textId="77777777" w:rsidR="00FA3468" w:rsidRPr="00BC796D" w:rsidRDefault="00FA3468" w:rsidP="003C0945">
      <w:pPr>
        <w:pStyle w:val="Corpodetexto"/>
        <w:rPr>
          <w:rFonts w:ascii="Times New Roman" w:hAnsi="Times New Roman"/>
          <w:b/>
          <w:color w:val="002060"/>
          <w:szCs w:val="20"/>
        </w:rPr>
      </w:pPr>
    </w:p>
    <w:p w14:paraId="7C846D0C" w14:textId="77777777" w:rsidR="00FA3468" w:rsidRPr="00BC796D" w:rsidRDefault="003C0945" w:rsidP="003C094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F585992" w14:textId="77777777" w:rsidR="00FA3468" w:rsidRPr="00BC796D" w:rsidRDefault="00FA3468" w:rsidP="003C0945">
      <w:pPr>
        <w:pStyle w:val="Corpodetexto"/>
        <w:rPr>
          <w:rFonts w:ascii="Times New Roman" w:hAnsi="Times New Roman"/>
          <w:b/>
          <w:color w:val="002060"/>
          <w:szCs w:val="20"/>
        </w:rPr>
      </w:pPr>
    </w:p>
    <w:p w14:paraId="7B712BC0" w14:textId="77777777" w:rsidR="003C0945" w:rsidRPr="00BC796D" w:rsidRDefault="003C0945" w:rsidP="003C0945">
      <w:pPr>
        <w:pStyle w:val="Corpodetexto"/>
        <w:rPr>
          <w:rFonts w:ascii="Times New Roman" w:hAnsi="Times New Roman"/>
          <w:b/>
          <w:color w:val="002060"/>
          <w:szCs w:val="20"/>
        </w:rPr>
      </w:pPr>
      <w:r w:rsidRPr="00BC796D">
        <w:rPr>
          <w:rFonts w:ascii="Times New Roman" w:hAnsi="Times New Roman"/>
          <w:b/>
          <w:color w:val="002060"/>
          <w:szCs w:val="20"/>
        </w:rPr>
        <w:t>|P300|17|IMPOSTO DE RENDA POSTERGADO DE PERÍODOS DE APURAÇÃO ANTERIORES|10000,00|</w:t>
      </w:r>
    </w:p>
    <w:p w14:paraId="3FA84C60"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P300|: Identificação do tipo do registro.</w:t>
      </w:r>
    </w:p>
    <w:p w14:paraId="3686E0CF"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17|: Código da linha.</w:t>
      </w:r>
      <w:r w:rsidRPr="00BC796D">
        <w:rPr>
          <w:rFonts w:ascii="Times New Roman" w:hAnsi="Times New Roman"/>
          <w:color w:val="002060"/>
          <w:szCs w:val="20"/>
        </w:rPr>
        <w:tab/>
      </w:r>
    </w:p>
    <w:p w14:paraId="6F6B282F"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IMPOSTO DE RENDA POSTERGADO DE PERÍODOS DE APURAÇÃO ANTERIORES|: Descrição da linha.</w:t>
      </w:r>
    </w:p>
    <w:p w14:paraId="7CF17BBF"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7254526" w14:textId="77777777" w:rsidR="002F2479" w:rsidRPr="00BC796D" w:rsidRDefault="002F2479" w:rsidP="00594AA3">
      <w:pPr>
        <w:rPr>
          <w:color w:val="0000FF"/>
          <w:szCs w:val="20"/>
        </w:rPr>
      </w:pPr>
    </w:p>
    <w:p w14:paraId="4BDA98E6" w14:textId="77777777" w:rsidR="00E505D7" w:rsidRPr="00BC796D" w:rsidRDefault="00E505D7">
      <w:pPr>
        <w:rPr>
          <w:b/>
          <w:bCs/>
          <w:color w:val="0000FF"/>
          <w:szCs w:val="20"/>
        </w:rPr>
      </w:pPr>
      <w:r w:rsidRPr="00BC796D">
        <w:rPr>
          <w:color w:val="0000FF"/>
          <w:szCs w:val="20"/>
        </w:rPr>
        <w:br w:type="page"/>
      </w:r>
    </w:p>
    <w:p w14:paraId="1C287E15" w14:textId="77777777" w:rsidR="00840B82" w:rsidRPr="00BC796D" w:rsidRDefault="00840B82" w:rsidP="00867F54">
      <w:pPr>
        <w:pStyle w:val="Ttulo4"/>
      </w:pPr>
      <w:bookmarkStart w:id="309" w:name="_Toc532980454"/>
      <w:r w:rsidRPr="00BC796D">
        <w:t>Registro P400: Apuração da Base de Cálculo da CSLL com Base no Lucro Presumido</w:t>
      </w:r>
      <w:bookmarkEnd w:id="309"/>
    </w:p>
    <w:p w14:paraId="5879ACE4" w14:textId="77777777" w:rsidR="00840B82" w:rsidRPr="00BC796D" w:rsidRDefault="00840B82" w:rsidP="00840B82">
      <w:pPr>
        <w:rPr>
          <w:szCs w:val="20"/>
        </w:rPr>
      </w:pPr>
    </w:p>
    <w:p w14:paraId="4EEA88AF" w14:textId="77777777" w:rsidR="003678D9" w:rsidRPr="00BC796D" w:rsidRDefault="003678D9" w:rsidP="003678D9">
      <w:pPr>
        <w:ind w:firstLine="708"/>
        <w:rPr>
          <w:szCs w:val="20"/>
          <w:lang w:val="pt-PT"/>
        </w:rPr>
      </w:pPr>
      <w:r w:rsidRPr="00BC796D">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BC796D" w:rsidRDefault="00705BCF" w:rsidP="00705BCF">
      <w:pPr>
        <w:pStyle w:val="Corpodetexto"/>
        <w:ind w:firstLine="708"/>
        <w:rPr>
          <w:rFonts w:ascii="Times New Roman" w:hAnsi="Times New Roman"/>
          <w:szCs w:val="20"/>
        </w:rPr>
      </w:pPr>
      <w:r w:rsidRPr="00BC796D">
        <w:rPr>
          <w:rFonts w:ascii="Times New Roman" w:hAnsi="Times New Roman"/>
          <w:b/>
          <w:szCs w:val="20"/>
        </w:rPr>
        <w:t xml:space="preserve">Observação: </w:t>
      </w:r>
      <w:r w:rsidRPr="00BC796D">
        <w:rPr>
          <w:rFonts w:ascii="Times New Roman" w:hAnsi="Times New Roman"/>
          <w:szCs w:val="20"/>
        </w:rPr>
        <w:t>Os valores informados neste registro devem considerar os ajustes específicos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 (Exemplos: Arts. 8</w:t>
      </w:r>
      <w:r w:rsidRPr="00BC796D">
        <w:rPr>
          <w:rFonts w:ascii="Times New Roman" w:hAnsi="Times New Roman"/>
          <w:szCs w:val="20"/>
          <w:u w:val="single"/>
          <w:vertAlign w:val="superscript"/>
        </w:rPr>
        <w:t>o</w:t>
      </w:r>
      <w:r w:rsidRPr="00BC796D">
        <w:rPr>
          <w:rFonts w:ascii="Times New Roman" w:hAnsi="Times New Roman"/>
          <w:szCs w:val="20"/>
        </w:rPr>
        <w:t xml:space="preserve"> e 44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w:t>
      </w:r>
    </w:p>
    <w:p w14:paraId="5AF5146F" w14:textId="77777777" w:rsidR="00840B82" w:rsidRPr="00BC796D" w:rsidRDefault="00840B82" w:rsidP="00840B82">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BC796D" w14:paraId="1FA62BCA"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BC796D" w14:paraId="77C7D978" w14:textId="77777777" w:rsidTr="0011579C">
        <w:trPr>
          <w:trHeight w:val="41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97A86" w:rsidRPr="00BC796D" w14:paraId="0A7F06EA"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97A86" w:rsidRPr="00BC796D" w14:paraId="13AF7A38"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BC796D" w:rsidRDefault="00297A86" w:rsidP="00297A86">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DF07535" w14:textId="77777777" w:rsidR="00761F77" w:rsidRPr="00BC796D" w:rsidRDefault="00761F77" w:rsidP="00761F7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BC796D" w14:paraId="715E187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97A86" w:rsidRPr="00BC796D" w14:paraId="77235858"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DDE10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80F9CBD"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9FD09E1"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shd w:val="clear" w:color="auto" w:fill="auto"/>
            <w:vAlign w:val="center"/>
            <w:hideMark/>
          </w:tcPr>
          <w:p w14:paraId="4B70C31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F95F10"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C0BF8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97F97C5"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shd w:val="clear" w:color="auto" w:fill="auto"/>
            <w:vAlign w:val="center"/>
            <w:hideMark/>
          </w:tcPr>
          <w:p w14:paraId="5EEE4D96"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71F2A5FC"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345E868F"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4D6B368"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AD3DD3"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029A57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8BD8997"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A544B0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CE7C3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7F565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A21239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97A86" w:rsidRPr="00BC796D" w14:paraId="633CFAC0"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56C88D1" w14:textId="77777777" w:rsidR="00761F77" w:rsidRPr="00BC796D" w:rsidRDefault="00761F77" w:rsidP="00FE5D23">
      <w:pPr>
        <w:rPr>
          <w:b/>
          <w:szCs w:val="20"/>
          <w:lang w:val="pt-PT"/>
        </w:rPr>
      </w:pPr>
    </w:p>
    <w:p w14:paraId="1FC99770" w14:textId="77777777" w:rsidR="00FE5D23" w:rsidRPr="00BC796D" w:rsidRDefault="00FE5D23" w:rsidP="00FE5D23">
      <w:pPr>
        <w:rPr>
          <w:b/>
          <w:szCs w:val="20"/>
          <w:lang w:val="pt-PT"/>
        </w:rPr>
      </w:pPr>
      <w:r w:rsidRPr="00BC796D">
        <w:rPr>
          <w:b/>
          <w:szCs w:val="20"/>
          <w:lang w:val="pt-PT"/>
        </w:rPr>
        <w:t>I – Regras de Validação do Registro:</w:t>
      </w:r>
    </w:p>
    <w:p w14:paraId="13C3718B" w14:textId="77777777" w:rsidR="00FE5D23" w:rsidRPr="00BC796D" w:rsidRDefault="00FE5D23" w:rsidP="00FE5D23">
      <w:pPr>
        <w:rPr>
          <w:b/>
          <w:szCs w:val="20"/>
          <w:lang w:val="pt-PT"/>
        </w:rPr>
      </w:pPr>
    </w:p>
    <w:p w14:paraId="4BE78A68" w14:textId="77777777" w:rsidR="00FE5D23" w:rsidRPr="00BC796D" w:rsidRDefault="0088706D" w:rsidP="00FE5D23">
      <w:pPr>
        <w:pStyle w:val="Corpodetexto"/>
        <w:ind w:left="708" w:firstLine="12"/>
        <w:rPr>
          <w:rFonts w:ascii="Times New Roman" w:hAnsi="Times New Roman"/>
          <w:szCs w:val="20"/>
        </w:rPr>
      </w:pPr>
      <w:hyperlink r:id="rId15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BC796D" w:rsidRDefault="00FE5D23" w:rsidP="00FE5D23">
      <w:pPr>
        <w:pStyle w:val="Corpodetexto"/>
        <w:ind w:left="708" w:firstLine="12"/>
        <w:rPr>
          <w:rFonts w:ascii="Times New Roman" w:hAnsi="Times New Roman"/>
          <w:szCs w:val="20"/>
        </w:rPr>
      </w:pPr>
    </w:p>
    <w:p w14:paraId="2DA306CC" w14:textId="77777777" w:rsidR="00FE5D23" w:rsidRPr="00BC796D" w:rsidRDefault="0088706D" w:rsidP="00FE5D23">
      <w:pPr>
        <w:pStyle w:val="Corpodetexto"/>
        <w:ind w:left="708" w:firstLine="12"/>
        <w:rPr>
          <w:rFonts w:ascii="Times New Roman" w:hAnsi="Times New Roman"/>
          <w:szCs w:val="20"/>
        </w:rPr>
      </w:pPr>
      <w:hyperlink r:id="rId15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62487FDF" w14:textId="77777777" w:rsidR="00FE5D23" w:rsidRPr="00BC796D" w:rsidRDefault="00FE5D23" w:rsidP="00FE5D23">
      <w:pPr>
        <w:pStyle w:val="Corpodetexto"/>
        <w:ind w:left="708" w:firstLine="12"/>
        <w:rPr>
          <w:rFonts w:ascii="Times New Roman" w:hAnsi="Times New Roman"/>
          <w:b/>
          <w:szCs w:val="20"/>
        </w:rPr>
      </w:pPr>
    </w:p>
    <w:p w14:paraId="125E7DF5" w14:textId="77777777" w:rsidR="00FE5D23" w:rsidRPr="00BC796D" w:rsidRDefault="0088706D" w:rsidP="00FE5D23">
      <w:pPr>
        <w:pStyle w:val="Corpodetexto"/>
        <w:ind w:left="708" w:firstLine="12"/>
        <w:rPr>
          <w:rFonts w:ascii="Times New Roman" w:hAnsi="Times New Roman"/>
          <w:b/>
          <w:szCs w:val="20"/>
        </w:rPr>
      </w:pPr>
      <w:hyperlink r:id="rId15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4E12E1B7" w14:textId="77777777" w:rsidR="00076D64" w:rsidRPr="00BC796D" w:rsidRDefault="00076D64" w:rsidP="00840B82">
      <w:pPr>
        <w:rPr>
          <w:b/>
          <w:szCs w:val="20"/>
          <w:lang w:val="pt-PT"/>
        </w:rPr>
      </w:pPr>
    </w:p>
    <w:p w14:paraId="456A0EC9" w14:textId="77777777" w:rsidR="00012703" w:rsidRPr="00BC796D" w:rsidRDefault="00012703">
      <w:pPr>
        <w:spacing w:after="200" w:line="276" w:lineRule="auto"/>
        <w:rPr>
          <w:b/>
          <w:szCs w:val="20"/>
          <w:lang w:val="pt-PT"/>
        </w:rPr>
      </w:pPr>
      <w:r w:rsidRPr="00BC796D">
        <w:rPr>
          <w:b/>
          <w:szCs w:val="20"/>
          <w:lang w:val="pt-PT"/>
        </w:rPr>
        <w:br w:type="page"/>
      </w:r>
    </w:p>
    <w:p w14:paraId="10C5FEAD" w14:textId="77777777" w:rsidR="00840B82" w:rsidRPr="00BC796D" w:rsidRDefault="00076D64" w:rsidP="00840B82">
      <w:pPr>
        <w:rPr>
          <w:b/>
          <w:szCs w:val="20"/>
          <w:lang w:val="pt-PT"/>
        </w:rPr>
      </w:pPr>
      <w:r w:rsidRPr="00BC796D">
        <w:rPr>
          <w:b/>
          <w:szCs w:val="20"/>
          <w:lang w:val="pt-PT"/>
        </w:rPr>
        <w:t>I</w:t>
      </w:r>
      <w:r w:rsidR="00840B82" w:rsidRPr="00BC796D">
        <w:rPr>
          <w:b/>
          <w:szCs w:val="20"/>
          <w:lang w:val="pt-PT"/>
        </w:rPr>
        <w:t>I – Regras de Validação de Campos:</w:t>
      </w:r>
    </w:p>
    <w:p w14:paraId="16C7FB88" w14:textId="77777777" w:rsidR="00840B82" w:rsidRPr="00BC796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BC796D"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604CF0B1" w14:textId="77777777" w:rsidR="0012324D" w:rsidRPr="00BC796D" w:rsidRDefault="0012324D" w:rsidP="0012324D">
            <w:pPr>
              <w:pStyle w:val="PSDS-CorpodeTexto0"/>
              <w:rPr>
                <w:rFonts w:ascii="Times New Roman" w:hAnsi="Times New Roman"/>
              </w:rPr>
            </w:pPr>
          </w:p>
        </w:tc>
      </w:tr>
    </w:tbl>
    <w:p w14:paraId="4BD953FF" w14:textId="77777777" w:rsidR="00012703" w:rsidRPr="00BC796D" w:rsidRDefault="00012703" w:rsidP="00622325">
      <w:pPr>
        <w:rPr>
          <w:b/>
          <w:szCs w:val="20"/>
          <w:lang w:val="pt-PT"/>
        </w:rPr>
      </w:pPr>
    </w:p>
    <w:p w14:paraId="6B784749" w14:textId="77777777" w:rsidR="00070EF8" w:rsidRPr="00BC796D" w:rsidRDefault="00076D64" w:rsidP="00622325">
      <w:pPr>
        <w:rPr>
          <w:b/>
          <w:szCs w:val="20"/>
          <w:lang w:val="pt-PT"/>
        </w:rPr>
      </w:pPr>
      <w:r w:rsidRPr="00BC796D">
        <w:rPr>
          <w:b/>
          <w:szCs w:val="20"/>
          <w:lang w:val="pt-PT"/>
        </w:rPr>
        <w:t>I</w:t>
      </w:r>
      <w:r w:rsidR="005B30D4" w:rsidRPr="00BC796D">
        <w:rPr>
          <w:b/>
          <w:szCs w:val="20"/>
          <w:lang w:val="pt-PT"/>
        </w:rPr>
        <w:t>II – Tabela Dinâmica:</w:t>
      </w:r>
      <w:r w:rsidR="004A3546" w:rsidRPr="00BC796D">
        <w:rPr>
          <w:b/>
          <w:szCs w:val="20"/>
          <w:lang w:val="pt-PT"/>
        </w:rPr>
        <w:t xml:space="preserve"> P400 - Apuração da Base de Cálculo da CSLL com Base no Lucro Presumido</w:t>
      </w:r>
    </w:p>
    <w:p w14:paraId="0053B0B6" w14:textId="77777777" w:rsidR="00754982" w:rsidRPr="00BC796D" w:rsidRDefault="00754982" w:rsidP="00754982"/>
    <w:p w14:paraId="25AEECE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7234432E"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5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3216ECB"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A43BA8" w14:textId="77777777" w:rsidR="00754982" w:rsidRPr="00BC796D" w:rsidRDefault="00754982" w:rsidP="00754982">
      <w:pPr>
        <w:rPr>
          <w:b/>
          <w:szCs w:val="20"/>
        </w:rPr>
      </w:pPr>
    </w:p>
    <w:p w14:paraId="5B919B09" w14:textId="77777777" w:rsidR="0011579C" w:rsidRPr="00BC796D" w:rsidRDefault="0011579C" w:rsidP="0011579C">
      <w:pPr>
        <w:rPr>
          <w:b/>
          <w:szCs w:val="20"/>
        </w:rPr>
      </w:pPr>
      <w:r w:rsidRPr="00BC796D">
        <w:rPr>
          <w:b/>
          <w:szCs w:val="20"/>
        </w:rPr>
        <w:t>Regras de validação da tabela dinâmica P400:</w:t>
      </w:r>
    </w:p>
    <w:p w14:paraId="7BF57D9C" w14:textId="77777777" w:rsidR="0011579C" w:rsidRPr="00BC796D" w:rsidRDefault="0011579C" w:rsidP="0011579C">
      <w:pPr>
        <w:rPr>
          <w:b/>
          <w:szCs w:val="20"/>
        </w:rPr>
      </w:pPr>
    </w:p>
    <w:p w14:paraId="13E0C59B"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09ABF5CD"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400_REGRAS</w:t>
      </w:r>
      <w:r w:rsidRPr="00BC796D">
        <w:rPr>
          <w:rFonts w:ascii="Times New Roman" w:hAnsi="Times New Roman" w:cs="Times New Roman"/>
          <w:szCs w:val="20"/>
        </w:rPr>
        <w:t>” no diretório C:\Arquivos de Programas RFB\Programas SPED\ECF\recursos\tabelas.</w:t>
      </w:r>
    </w:p>
    <w:p w14:paraId="56D599B9" w14:textId="77777777" w:rsidR="007444D7" w:rsidRPr="00BC796D" w:rsidRDefault="007444D7" w:rsidP="003678D9">
      <w:pPr>
        <w:pStyle w:val="Corpodetexto"/>
        <w:rPr>
          <w:rFonts w:ascii="Times New Roman" w:hAnsi="Times New Roman"/>
          <w:b/>
          <w:color w:val="002060"/>
          <w:szCs w:val="20"/>
        </w:rPr>
      </w:pPr>
    </w:p>
    <w:p w14:paraId="5B772533" w14:textId="77777777" w:rsidR="00761F77" w:rsidRPr="00BC796D" w:rsidRDefault="00507874" w:rsidP="003678D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4DAEAF3" w14:textId="77777777" w:rsidR="00761F77" w:rsidRPr="00BC796D" w:rsidRDefault="00761F77" w:rsidP="003678D9">
      <w:pPr>
        <w:pStyle w:val="Corpodetexto"/>
        <w:rPr>
          <w:rFonts w:ascii="Times New Roman" w:hAnsi="Times New Roman"/>
          <w:b/>
          <w:color w:val="002060"/>
          <w:szCs w:val="20"/>
        </w:rPr>
      </w:pPr>
    </w:p>
    <w:p w14:paraId="5D742273" w14:textId="77777777" w:rsidR="003678D9" w:rsidRPr="00BC796D" w:rsidRDefault="003678D9" w:rsidP="003678D9">
      <w:pPr>
        <w:pStyle w:val="Corpodetexto"/>
        <w:rPr>
          <w:rFonts w:ascii="Times New Roman" w:hAnsi="Times New Roman"/>
          <w:b/>
          <w:color w:val="002060"/>
          <w:szCs w:val="20"/>
        </w:rPr>
      </w:pPr>
      <w:r w:rsidRPr="00BC796D">
        <w:rPr>
          <w:rFonts w:ascii="Times New Roman" w:hAnsi="Times New Roman"/>
          <w:b/>
          <w:color w:val="002060"/>
          <w:szCs w:val="20"/>
        </w:rPr>
        <w:t>|P400|18|(-)Excedente de Variação Cambial (MP nº 1.858-10/1999, art. 31)|10000,00|</w:t>
      </w:r>
    </w:p>
    <w:p w14:paraId="4B5A7C21"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P400|: Identificação do tipo do registro.</w:t>
      </w:r>
    </w:p>
    <w:p w14:paraId="6958DC78"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18|: Código da linha.</w:t>
      </w:r>
      <w:r w:rsidRPr="00BC796D">
        <w:rPr>
          <w:rFonts w:ascii="Times New Roman" w:hAnsi="Times New Roman"/>
          <w:color w:val="002060"/>
          <w:szCs w:val="20"/>
        </w:rPr>
        <w:tab/>
      </w:r>
    </w:p>
    <w:p w14:paraId="110EE9AC"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Excedente de Variação Cambial (MP nº 1.858-10/1999, art. 31)|: Descrição da linha.</w:t>
      </w:r>
    </w:p>
    <w:p w14:paraId="04272B8D"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6DBE7F4F" w14:textId="77777777" w:rsidR="006E6EA2" w:rsidRPr="00BC796D" w:rsidRDefault="006E6EA2">
      <w:pPr>
        <w:rPr>
          <w:b/>
          <w:bCs/>
          <w:color w:val="0000FF"/>
          <w:szCs w:val="20"/>
        </w:rPr>
      </w:pPr>
      <w:r w:rsidRPr="00BC796D">
        <w:rPr>
          <w:color w:val="0000FF"/>
          <w:szCs w:val="20"/>
        </w:rPr>
        <w:br w:type="page"/>
      </w:r>
    </w:p>
    <w:p w14:paraId="4026F7A7" w14:textId="77777777" w:rsidR="00840B82" w:rsidRPr="00BC796D" w:rsidRDefault="00840B82" w:rsidP="00867F54">
      <w:pPr>
        <w:pStyle w:val="Ttulo4"/>
      </w:pPr>
      <w:bookmarkStart w:id="310" w:name="_Toc532980455"/>
      <w:r w:rsidRPr="00BC796D">
        <w:t>Registro P500: Cálculo da CSLL com Base no Lucro Presumido</w:t>
      </w:r>
      <w:bookmarkEnd w:id="310"/>
    </w:p>
    <w:p w14:paraId="31F7A88C" w14:textId="77777777" w:rsidR="00840B82" w:rsidRPr="00BC796D" w:rsidRDefault="00840B82" w:rsidP="00840B82">
      <w:pPr>
        <w:rPr>
          <w:szCs w:val="20"/>
        </w:rPr>
      </w:pPr>
    </w:p>
    <w:p w14:paraId="0509C566" w14:textId="77777777" w:rsidR="00EB3BB3" w:rsidRPr="00BC796D" w:rsidRDefault="00EB3BB3" w:rsidP="004D58BC">
      <w:pPr>
        <w:pStyle w:val="PSDS-CorpodeTexto0"/>
        <w:ind w:firstLine="708"/>
        <w:rPr>
          <w:rFonts w:ascii="Times New Roman" w:hAnsi="Times New Roman"/>
        </w:rPr>
      </w:pPr>
      <w:r w:rsidRPr="00BC796D">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BC796D" w:rsidRDefault="00201951" w:rsidP="00A324C7">
      <w:pPr>
        <w:pStyle w:val="PSDS-CorpodeTexto0"/>
        <w:ind w:firstLine="708"/>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97A86" w:rsidRPr="00BC796D" w14:paraId="6D9DF409"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500: CÁLCULO DA CSLL COM BASE DO LUCRO PRESUMIDO</w:t>
            </w:r>
          </w:p>
        </w:tc>
      </w:tr>
      <w:tr w:rsidR="00297A86" w:rsidRPr="00BC796D" w14:paraId="45FF72D1"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BC796D" w:rsidRDefault="00297A86"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97A86" w:rsidRPr="00BC796D" w14:paraId="39D56DF3"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97A86" w:rsidRPr="00BC796D" w14:paraId="185A023D"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BC796D" w:rsidRDefault="00297A86" w:rsidP="00297A86">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01498C1" w14:textId="77777777" w:rsidR="00A324C7" w:rsidRPr="00BC796D" w:rsidRDefault="00A324C7" w:rsidP="00A324C7">
      <w:pPr>
        <w:pStyle w:val="PSDS-CorpodeTexto0"/>
        <w:ind w:firstLine="708"/>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BC796D" w14:paraId="1476FA4E"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97A86" w:rsidRPr="00BC796D" w14:paraId="38F617D3"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336D312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40640"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70B7F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shd w:val="clear" w:color="auto" w:fill="auto"/>
            <w:vAlign w:val="center"/>
            <w:hideMark/>
          </w:tcPr>
          <w:p w14:paraId="774E5C2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32A48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DDBC6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91CFED"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shd w:val="clear" w:color="auto" w:fill="auto"/>
            <w:vAlign w:val="center"/>
            <w:hideMark/>
          </w:tcPr>
          <w:p w14:paraId="32E2918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233F5553"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47A25845"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B9209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C2395ED"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C3B5580"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B4BF66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37A9C6"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78F629"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884594"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E231ED"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97A86" w:rsidRPr="00BC796D" w14:paraId="091ADB46"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65AB065" w14:textId="77777777" w:rsidR="00A324C7" w:rsidRPr="00BC796D" w:rsidRDefault="00A324C7" w:rsidP="00FE5D23">
      <w:pPr>
        <w:rPr>
          <w:b/>
          <w:szCs w:val="20"/>
          <w:lang w:val="pt-PT"/>
        </w:rPr>
      </w:pPr>
    </w:p>
    <w:p w14:paraId="402DF3B9" w14:textId="77777777" w:rsidR="00FE5D23" w:rsidRPr="00BC796D" w:rsidRDefault="00FE5D23" w:rsidP="00FE5D23">
      <w:pPr>
        <w:rPr>
          <w:b/>
          <w:szCs w:val="20"/>
          <w:lang w:val="pt-PT"/>
        </w:rPr>
      </w:pPr>
      <w:r w:rsidRPr="00BC796D">
        <w:rPr>
          <w:b/>
          <w:szCs w:val="20"/>
          <w:lang w:val="pt-PT"/>
        </w:rPr>
        <w:t>I – Regras de Validação do Registro:</w:t>
      </w:r>
    </w:p>
    <w:p w14:paraId="3DEBE2AA" w14:textId="77777777" w:rsidR="00FE5D23" w:rsidRPr="00BC796D" w:rsidRDefault="00FE5D23" w:rsidP="00FE5D23">
      <w:pPr>
        <w:rPr>
          <w:b/>
          <w:szCs w:val="20"/>
          <w:lang w:val="pt-PT"/>
        </w:rPr>
      </w:pPr>
    </w:p>
    <w:p w14:paraId="1D636129" w14:textId="77777777" w:rsidR="00FE5D23" w:rsidRPr="00BC796D" w:rsidRDefault="0088706D" w:rsidP="00FE5D23">
      <w:pPr>
        <w:pStyle w:val="Corpodetexto"/>
        <w:ind w:left="708" w:firstLine="12"/>
        <w:rPr>
          <w:rFonts w:ascii="Times New Roman" w:hAnsi="Times New Roman"/>
          <w:szCs w:val="20"/>
        </w:rPr>
      </w:pPr>
      <w:hyperlink r:id="rId15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BC796D" w:rsidRDefault="00FE5D23" w:rsidP="00FE5D23">
      <w:pPr>
        <w:pStyle w:val="Corpodetexto"/>
        <w:ind w:left="708" w:firstLine="12"/>
        <w:rPr>
          <w:rFonts w:ascii="Times New Roman" w:hAnsi="Times New Roman"/>
          <w:szCs w:val="20"/>
        </w:rPr>
      </w:pPr>
    </w:p>
    <w:p w14:paraId="114DE528" w14:textId="77777777" w:rsidR="00FE5D23" w:rsidRPr="00BC796D" w:rsidRDefault="0088706D" w:rsidP="00FE5D23">
      <w:pPr>
        <w:pStyle w:val="Corpodetexto"/>
        <w:ind w:left="708" w:firstLine="12"/>
        <w:rPr>
          <w:rFonts w:ascii="Times New Roman" w:hAnsi="Times New Roman"/>
          <w:szCs w:val="20"/>
        </w:rPr>
      </w:pPr>
      <w:hyperlink r:id="rId15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45CE5ED" w14:textId="77777777" w:rsidR="00FE5D23" w:rsidRPr="00BC796D" w:rsidRDefault="00FE5D23" w:rsidP="00FE5D23">
      <w:pPr>
        <w:pStyle w:val="Corpodetexto"/>
        <w:ind w:left="708" w:firstLine="12"/>
        <w:rPr>
          <w:rFonts w:ascii="Times New Roman" w:hAnsi="Times New Roman"/>
          <w:b/>
          <w:szCs w:val="20"/>
        </w:rPr>
      </w:pPr>
    </w:p>
    <w:p w14:paraId="2AEDB05B" w14:textId="77777777" w:rsidR="00FE5D23" w:rsidRPr="00BC796D" w:rsidRDefault="0088706D" w:rsidP="00FE5D23">
      <w:pPr>
        <w:pStyle w:val="Corpodetexto"/>
        <w:ind w:left="708" w:firstLine="12"/>
        <w:rPr>
          <w:rFonts w:ascii="Times New Roman" w:hAnsi="Times New Roman"/>
          <w:b/>
          <w:szCs w:val="20"/>
        </w:rPr>
      </w:pPr>
      <w:hyperlink r:id="rId15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B936540" w14:textId="77777777" w:rsidR="006B1B79" w:rsidRPr="00BC796D" w:rsidRDefault="006B1B79" w:rsidP="00840B82">
      <w:pPr>
        <w:rPr>
          <w:b/>
          <w:szCs w:val="20"/>
          <w:lang w:val="pt-PT"/>
        </w:rPr>
      </w:pPr>
    </w:p>
    <w:p w14:paraId="60A0526B" w14:textId="77777777" w:rsidR="00840B82" w:rsidRPr="00BC796D" w:rsidRDefault="00840B82" w:rsidP="00840B82">
      <w:pPr>
        <w:rPr>
          <w:b/>
          <w:szCs w:val="20"/>
          <w:lang w:val="pt-PT"/>
        </w:rPr>
      </w:pPr>
      <w:r w:rsidRPr="00BC796D">
        <w:rPr>
          <w:b/>
          <w:szCs w:val="20"/>
          <w:lang w:val="pt-PT"/>
        </w:rPr>
        <w:t>I</w:t>
      </w:r>
      <w:r w:rsidR="00076D64" w:rsidRPr="00BC796D">
        <w:rPr>
          <w:b/>
          <w:szCs w:val="20"/>
          <w:lang w:val="pt-PT"/>
        </w:rPr>
        <w:t>I</w:t>
      </w:r>
      <w:r w:rsidRPr="00BC796D">
        <w:rPr>
          <w:b/>
          <w:szCs w:val="20"/>
          <w:lang w:val="pt-PT"/>
        </w:rPr>
        <w:t xml:space="preserve"> – Regras de Validação de Campos:</w:t>
      </w:r>
    </w:p>
    <w:p w14:paraId="0186AA9E" w14:textId="77777777" w:rsidR="00840B82" w:rsidRPr="00BC796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BC796D"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339EF6EF" w14:textId="77777777" w:rsidR="0012324D" w:rsidRPr="00BC796D" w:rsidRDefault="0012324D" w:rsidP="0012324D">
            <w:pPr>
              <w:pStyle w:val="PSDS-CorpodeTexto0"/>
              <w:rPr>
                <w:rFonts w:ascii="Times New Roman" w:hAnsi="Times New Roman"/>
              </w:rPr>
            </w:pPr>
          </w:p>
        </w:tc>
      </w:tr>
    </w:tbl>
    <w:p w14:paraId="20554C43" w14:textId="77777777" w:rsidR="004A3546" w:rsidRPr="00BC796D" w:rsidRDefault="004A3546" w:rsidP="006E6EA2">
      <w:pPr>
        <w:rPr>
          <w:b/>
          <w:szCs w:val="20"/>
          <w:lang w:val="pt-PT"/>
        </w:rPr>
      </w:pPr>
    </w:p>
    <w:p w14:paraId="035B717F" w14:textId="77777777" w:rsidR="00622325" w:rsidRPr="00BC796D" w:rsidRDefault="00622325" w:rsidP="006E6EA2">
      <w:pPr>
        <w:rPr>
          <w:b/>
          <w:szCs w:val="20"/>
          <w:lang w:val="pt-PT"/>
        </w:rPr>
      </w:pPr>
      <w:r w:rsidRPr="00BC796D">
        <w:rPr>
          <w:b/>
          <w:szCs w:val="20"/>
          <w:lang w:val="pt-PT"/>
        </w:rPr>
        <w:t>I</w:t>
      </w:r>
      <w:r w:rsidR="00076D64" w:rsidRPr="00BC796D">
        <w:rPr>
          <w:b/>
          <w:szCs w:val="20"/>
          <w:lang w:val="pt-PT"/>
        </w:rPr>
        <w:t>I</w:t>
      </w:r>
      <w:r w:rsidRPr="00BC796D">
        <w:rPr>
          <w:b/>
          <w:szCs w:val="20"/>
          <w:lang w:val="pt-PT"/>
        </w:rPr>
        <w:t>I – Tabela Dinâmica:</w:t>
      </w:r>
      <w:r w:rsidR="004A3546" w:rsidRPr="00BC796D">
        <w:rPr>
          <w:b/>
          <w:szCs w:val="20"/>
          <w:lang w:val="pt-PT"/>
        </w:rPr>
        <w:t xml:space="preserve"> P500 - Cálculo da CSLL com Base no Lucro Presumido</w:t>
      </w:r>
    </w:p>
    <w:p w14:paraId="661DCFBB" w14:textId="77777777" w:rsidR="00754982" w:rsidRPr="00BC796D" w:rsidRDefault="00754982" w:rsidP="00754982"/>
    <w:p w14:paraId="20B7146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1F7717B9"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6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83591E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2C2DEF" w14:textId="77777777" w:rsidR="00754982" w:rsidRPr="00BC796D" w:rsidRDefault="00754982" w:rsidP="00754982">
      <w:pPr>
        <w:rPr>
          <w:b/>
          <w:szCs w:val="20"/>
        </w:rPr>
      </w:pPr>
    </w:p>
    <w:p w14:paraId="5BEACE76" w14:textId="77777777" w:rsidR="0011579C" w:rsidRPr="00BC796D" w:rsidRDefault="0011579C" w:rsidP="0011579C">
      <w:pPr>
        <w:rPr>
          <w:b/>
          <w:szCs w:val="20"/>
        </w:rPr>
      </w:pPr>
      <w:r w:rsidRPr="00BC796D">
        <w:rPr>
          <w:b/>
          <w:szCs w:val="20"/>
        </w:rPr>
        <w:t>Regras de validação da tabela dinâmica P500:</w:t>
      </w:r>
    </w:p>
    <w:p w14:paraId="59FF7E40" w14:textId="77777777" w:rsidR="0011579C" w:rsidRPr="00BC796D" w:rsidRDefault="0011579C" w:rsidP="0011579C">
      <w:pPr>
        <w:rPr>
          <w:b/>
          <w:szCs w:val="20"/>
        </w:rPr>
      </w:pPr>
    </w:p>
    <w:p w14:paraId="399B40FB"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456C790A"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P500_REGRAS</w:t>
      </w:r>
      <w:r w:rsidRPr="00BC796D">
        <w:rPr>
          <w:rFonts w:ascii="Times New Roman" w:hAnsi="Times New Roman" w:cs="Times New Roman"/>
          <w:szCs w:val="20"/>
        </w:rPr>
        <w:t>” no diretório C:\Arquivos de Programas RFB\Programas SPED\ECF\recursos\tabelas.</w:t>
      </w:r>
    </w:p>
    <w:p w14:paraId="11D66281" w14:textId="77777777" w:rsidR="00E72A9A" w:rsidRPr="00BC796D"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BC796D" w:rsidRDefault="00507874" w:rsidP="00DF6DF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85962F" w14:textId="77777777" w:rsidR="00E72A9A" w:rsidRPr="00BC796D" w:rsidRDefault="00E72A9A" w:rsidP="00DF6DF9">
      <w:pPr>
        <w:pStyle w:val="Corpodetexto"/>
        <w:rPr>
          <w:rFonts w:ascii="Times New Roman" w:hAnsi="Times New Roman"/>
          <w:b/>
          <w:color w:val="002060"/>
          <w:szCs w:val="20"/>
        </w:rPr>
      </w:pPr>
    </w:p>
    <w:p w14:paraId="4BDF58F3" w14:textId="77777777" w:rsidR="00DF6DF9" w:rsidRPr="00BC796D" w:rsidRDefault="00DF6DF9" w:rsidP="00DF6DF9">
      <w:pPr>
        <w:pStyle w:val="Corpodetexto"/>
        <w:rPr>
          <w:rFonts w:ascii="Times New Roman" w:hAnsi="Times New Roman"/>
          <w:b/>
          <w:color w:val="002060"/>
          <w:szCs w:val="20"/>
        </w:rPr>
      </w:pPr>
      <w:r w:rsidRPr="00BC796D">
        <w:rPr>
          <w:rFonts w:ascii="Times New Roman" w:hAnsi="Times New Roman"/>
          <w:b/>
          <w:color w:val="002060"/>
          <w:szCs w:val="20"/>
        </w:rPr>
        <w:t>|P500|15|CSLL POSTERGADA DE PERÍODOS DE APURAÇÃO ANTERIORES|10000,00|</w:t>
      </w:r>
    </w:p>
    <w:p w14:paraId="52642DE1"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P500|: Identificação do tipo do registro.</w:t>
      </w:r>
    </w:p>
    <w:p w14:paraId="6840F524"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15|: Código da linha.</w:t>
      </w:r>
      <w:r w:rsidRPr="00BC796D">
        <w:rPr>
          <w:rFonts w:ascii="Times New Roman" w:hAnsi="Times New Roman"/>
          <w:color w:val="002060"/>
          <w:szCs w:val="20"/>
        </w:rPr>
        <w:tab/>
      </w:r>
    </w:p>
    <w:p w14:paraId="1F094F34"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CSLL POSTERGADA DE PERÍODOS DE APURAÇÃO ANTERIORES|: Descrição da linha.</w:t>
      </w:r>
    </w:p>
    <w:p w14:paraId="433051A9"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FB99D15" w14:textId="77777777" w:rsidR="00DF6DF9" w:rsidRPr="00BC796D"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BC796D" w:rsidRDefault="004D58BC">
      <w:pPr>
        <w:spacing w:after="200" w:line="276" w:lineRule="auto"/>
        <w:rPr>
          <w:b/>
          <w:bCs/>
          <w:color w:val="0000FF"/>
          <w:szCs w:val="20"/>
        </w:rPr>
      </w:pPr>
      <w:r w:rsidRPr="00BC796D">
        <w:rPr>
          <w:color w:val="0000FF"/>
          <w:szCs w:val="20"/>
        </w:rPr>
        <w:br w:type="page"/>
      </w:r>
    </w:p>
    <w:p w14:paraId="72A4A9D3" w14:textId="77777777" w:rsidR="009479AD" w:rsidRPr="00BC796D" w:rsidRDefault="009479AD" w:rsidP="00867F54">
      <w:pPr>
        <w:pStyle w:val="Ttulo4"/>
      </w:pPr>
      <w:bookmarkStart w:id="311" w:name="_Toc532980456"/>
      <w:r w:rsidRPr="00BC796D">
        <w:t>Registro P990: Encerramento do Bloco P</w:t>
      </w:r>
      <w:bookmarkEnd w:id="311"/>
    </w:p>
    <w:p w14:paraId="3214068E" w14:textId="77777777" w:rsidR="004D58BC" w:rsidRPr="00BC796D" w:rsidRDefault="004D58BC" w:rsidP="004D58B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B1B79" w:rsidRPr="00BC796D" w14:paraId="17B306C3" w14:textId="77777777" w:rsidTr="006B1B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990: ENCERRAMENTO DO BLOCO P</w:t>
            </w:r>
          </w:p>
        </w:tc>
      </w:tr>
      <w:tr w:rsidR="006B1B79" w:rsidRPr="00BC796D" w14:paraId="73032AF9" w14:textId="77777777" w:rsidTr="006B1B7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B1B79" w:rsidRPr="00BC796D" w14:paraId="2C9104A1" w14:textId="77777777" w:rsidTr="006B1B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6B1B79" w:rsidRPr="00BC796D" w14:paraId="7C6EF576" w14:textId="77777777" w:rsidTr="006B1B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BC796D" w:rsidRDefault="006B1B79" w:rsidP="006B1B7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7CBBC82" w14:textId="77777777" w:rsidR="005D3949" w:rsidRPr="00BC796D" w:rsidRDefault="005D3949" w:rsidP="005D394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BC796D" w14:paraId="26477A2F" w14:textId="77777777" w:rsidTr="006B1B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B1B79" w:rsidRPr="00BC796D" w14:paraId="1606CAC7" w14:textId="77777777" w:rsidTr="006B1B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271BCB"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A61EF7F"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A2DB02E"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shd w:val="clear" w:color="auto" w:fill="auto"/>
            <w:vAlign w:val="center"/>
            <w:hideMark/>
          </w:tcPr>
          <w:p w14:paraId="25CCB4C5"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FBE29"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D6F0781"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7FCD30"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P990]</w:t>
            </w:r>
          </w:p>
        </w:tc>
        <w:tc>
          <w:tcPr>
            <w:tcW w:w="1120" w:type="dxa"/>
            <w:tcBorders>
              <w:top w:val="nil"/>
              <w:left w:val="nil"/>
              <w:bottom w:val="nil"/>
              <w:right w:val="single" w:sz="8" w:space="0" w:color="auto"/>
            </w:tcBorders>
            <w:shd w:val="clear" w:color="auto" w:fill="auto"/>
            <w:vAlign w:val="center"/>
            <w:hideMark/>
          </w:tcPr>
          <w:p w14:paraId="4CEF5E70"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B1B79" w:rsidRPr="00BC796D" w14:paraId="3C4D5CEE" w14:textId="77777777" w:rsidTr="006B1B7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EF2FD55" w14:textId="77777777" w:rsidR="005D3949" w:rsidRPr="00BC796D" w:rsidRDefault="005D3949" w:rsidP="004D58BC">
      <w:pPr>
        <w:pStyle w:val="Corpodetexto"/>
        <w:rPr>
          <w:rFonts w:ascii="Times New Roman" w:hAnsi="Times New Roman"/>
          <w:b/>
          <w:color w:val="002060"/>
          <w:szCs w:val="20"/>
        </w:rPr>
      </w:pPr>
    </w:p>
    <w:p w14:paraId="4AEDB524" w14:textId="77777777" w:rsidR="005D3949" w:rsidRPr="00BC796D" w:rsidRDefault="004D58BC" w:rsidP="004D58B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4B0B4F" w14:textId="77777777" w:rsidR="005D3949" w:rsidRPr="00BC796D" w:rsidRDefault="005D3949" w:rsidP="004D58BC">
      <w:pPr>
        <w:pStyle w:val="Corpodetexto"/>
        <w:rPr>
          <w:rFonts w:ascii="Times New Roman" w:hAnsi="Times New Roman"/>
          <w:b/>
          <w:color w:val="002060"/>
          <w:szCs w:val="20"/>
        </w:rPr>
      </w:pPr>
    </w:p>
    <w:p w14:paraId="05FD9864" w14:textId="77777777" w:rsidR="004D58BC" w:rsidRPr="00BC796D" w:rsidRDefault="004D58BC" w:rsidP="004D58BC">
      <w:pPr>
        <w:pStyle w:val="Corpodetexto"/>
        <w:rPr>
          <w:rFonts w:ascii="Times New Roman" w:hAnsi="Times New Roman"/>
          <w:b/>
          <w:color w:val="002060"/>
          <w:szCs w:val="20"/>
        </w:rPr>
      </w:pPr>
      <w:r w:rsidRPr="00BC796D">
        <w:rPr>
          <w:rFonts w:ascii="Times New Roman" w:hAnsi="Times New Roman"/>
          <w:b/>
          <w:color w:val="002060"/>
          <w:szCs w:val="20"/>
        </w:rPr>
        <w:t>|P990|1000|</w:t>
      </w:r>
    </w:p>
    <w:p w14:paraId="6CCBDAC4" w14:textId="77777777" w:rsidR="004D58BC" w:rsidRPr="00BC796D" w:rsidRDefault="004D58BC" w:rsidP="004D58BC">
      <w:pPr>
        <w:pStyle w:val="Corpodetexto"/>
        <w:ind w:firstLine="708"/>
        <w:rPr>
          <w:rFonts w:ascii="Times New Roman" w:hAnsi="Times New Roman"/>
          <w:color w:val="002060"/>
          <w:szCs w:val="20"/>
        </w:rPr>
      </w:pPr>
      <w:r w:rsidRPr="00BC796D">
        <w:rPr>
          <w:rFonts w:ascii="Times New Roman" w:hAnsi="Times New Roman"/>
          <w:color w:val="002060"/>
          <w:szCs w:val="20"/>
        </w:rPr>
        <w:t>|P990|: Identificação do tipo do registro.</w:t>
      </w:r>
    </w:p>
    <w:p w14:paraId="63947202" w14:textId="77777777" w:rsidR="004D58BC" w:rsidRPr="00BC796D" w:rsidRDefault="004D58BC" w:rsidP="004D58BC">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 A quantidade total de registros do Bloco </w:t>
      </w:r>
      <w:r w:rsidR="00E506D3" w:rsidRPr="00BC796D">
        <w:rPr>
          <w:rFonts w:ascii="Times New Roman" w:hAnsi="Times New Roman"/>
          <w:color w:val="002060"/>
          <w:szCs w:val="20"/>
        </w:rPr>
        <w:t>P</w:t>
      </w:r>
      <w:r w:rsidRPr="00BC796D">
        <w:rPr>
          <w:rFonts w:ascii="Times New Roman" w:hAnsi="Times New Roman"/>
          <w:color w:val="002060"/>
          <w:szCs w:val="20"/>
        </w:rPr>
        <w:t xml:space="preserve"> é 1.000 (mil registros).</w:t>
      </w:r>
    </w:p>
    <w:p w14:paraId="50E6AAA4" w14:textId="77777777" w:rsidR="009479AD" w:rsidRPr="00BC796D" w:rsidRDefault="009479AD" w:rsidP="009479AD">
      <w:pPr>
        <w:pStyle w:val="PSDS-MarcadoresNivel2"/>
        <w:numPr>
          <w:ilvl w:val="0"/>
          <w:numId w:val="0"/>
        </w:numPr>
        <w:rPr>
          <w:rFonts w:ascii="Times New Roman" w:hAnsi="Times New Roman"/>
        </w:rPr>
      </w:pPr>
    </w:p>
    <w:p w14:paraId="3C2D2F58" w14:textId="77777777" w:rsidR="000016E4" w:rsidRPr="00BC796D" w:rsidRDefault="000016E4">
      <w:pPr>
        <w:rPr>
          <w:color w:val="0000FF"/>
          <w:szCs w:val="20"/>
        </w:rPr>
      </w:pPr>
    </w:p>
    <w:p w14:paraId="2C7E0DAC" w14:textId="77777777" w:rsidR="006E6EA2" w:rsidRPr="00BC796D" w:rsidRDefault="006E6EA2">
      <w:pPr>
        <w:rPr>
          <w:b/>
          <w:bCs/>
          <w:color w:val="0000FF"/>
          <w:szCs w:val="20"/>
        </w:rPr>
      </w:pPr>
      <w:r w:rsidRPr="00BC796D">
        <w:rPr>
          <w:color w:val="0000FF"/>
          <w:szCs w:val="20"/>
        </w:rPr>
        <w:br w:type="page"/>
      </w:r>
    </w:p>
    <w:p w14:paraId="7ADF5CFE" w14:textId="77777777" w:rsidR="000016E4" w:rsidRPr="00BC796D" w:rsidRDefault="000016E4" w:rsidP="00867F54">
      <w:pPr>
        <w:pStyle w:val="Ttulo3"/>
      </w:pPr>
      <w:bookmarkStart w:id="312" w:name="_Toc532980457"/>
      <w:r w:rsidRPr="00BC796D">
        <w:t>Bloco Q: Livro Caixa</w:t>
      </w:r>
      <w:bookmarkEnd w:id="312"/>
    </w:p>
    <w:p w14:paraId="65FF707C" w14:textId="77777777" w:rsidR="000016E4" w:rsidRPr="00BC796D" w:rsidRDefault="000016E4" w:rsidP="000016E4">
      <w:pPr>
        <w:jc w:val="both"/>
        <w:rPr>
          <w:szCs w:val="20"/>
        </w:rPr>
      </w:pPr>
    </w:p>
    <w:p w14:paraId="138B3AC3" w14:textId="77777777" w:rsidR="00773D06" w:rsidRPr="00BC796D" w:rsidRDefault="000016E4" w:rsidP="00773D06">
      <w:pPr>
        <w:ind w:firstLine="708"/>
        <w:jc w:val="both"/>
        <w:rPr>
          <w:szCs w:val="20"/>
        </w:rPr>
      </w:pPr>
      <w:r w:rsidRPr="00BC796D">
        <w:rPr>
          <w:szCs w:val="20"/>
        </w:rPr>
        <w:t>Este bloco deverá estar preenchido</w:t>
      </w:r>
      <w:r w:rsidR="00773D06" w:rsidRPr="00BC796D">
        <w:rPr>
          <w:szCs w:val="20"/>
        </w:rPr>
        <w:t xml:space="preserve"> para as pessoas jurídicas optantes pela sistemática do lucro presumido que se utilizem da prerrogativa prevista no parágrafo único do art. 45 da Lei nº</w:t>
      </w:r>
      <w:r w:rsidR="00773D06" w:rsidRPr="00BC796D">
        <w:t> </w:t>
      </w:r>
      <w:r w:rsidR="00773D06" w:rsidRPr="00BC796D">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BC796D" w:rsidRDefault="00773D06" w:rsidP="000016E4">
      <w:pPr>
        <w:ind w:firstLine="708"/>
        <w:jc w:val="both"/>
        <w:rPr>
          <w:szCs w:val="20"/>
        </w:rPr>
      </w:pPr>
    </w:p>
    <w:p w14:paraId="1C8C436F" w14:textId="77777777" w:rsidR="00773D06" w:rsidRPr="00BC796D" w:rsidRDefault="00773D06" w:rsidP="00773D06">
      <w:pPr>
        <w:ind w:firstLine="708"/>
        <w:rPr>
          <w:bCs/>
        </w:rPr>
      </w:pPr>
      <w:r w:rsidRPr="00BC796D">
        <w:rPr>
          <w:bCs/>
        </w:rPr>
        <w:t>Se 0010.IND_ESC_PRE = “L” E SOMA (P200(2) + P200(4) + P200(6) + P200(8)) &gt; 100.000 x (Número de Meses da ECF) então Bloco Q é obrigatório.</w:t>
      </w:r>
    </w:p>
    <w:p w14:paraId="4C03B976" w14:textId="77777777" w:rsidR="009B0E09" w:rsidRPr="00BC796D" w:rsidRDefault="000016E4" w:rsidP="00773D06">
      <w:pPr>
        <w:ind w:firstLine="708"/>
        <w:jc w:val="both"/>
        <w:rPr>
          <w:szCs w:val="20"/>
        </w:rPr>
      </w:pPr>
      <w:r w:rsidRPr="00BC796D">
        <w:rPr>
          <w:szCs w:val="20"/>
        </w:rPr>
        <w:t xml:space="preserve"> </w:t>
      </w:r>
    </w:p>
    <w:p w14:paraId="45EED04A" w14:textId="77777777" w:rsidR="000016E4" w:rsidRPr="00BC796D" w:rsidRDefault="000016E4" w:rsidP="00867F54">
      <w:pPr>
        <w:pStyle w:val="Ttulo4"/>
      </w:pPr>
      <w:bookmarkStart w:id="313" w:name="_Toc532980458"/>
      <w:r w:rsidRPr="00BC796D">
        <w:t>Registro Q001: Abertura do Bloco Q</w:t>
      </w:r>
      <w:bookmarkEnd w:id="313"/>
    </w:p>
    <w:p w14:paraId="75B97A5A" w14:textId="77777777" w:rsidR="003A2F43" w:rsidRPr="00BC796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BC796D" w14:paraId="42290A7F"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Q001: ABERTURA DO BLOCO Q</w:t>
            </w:r>
          </w:p>
        </w:tc>
      </w:tr>
      <w:tr w:rsidR="0071167F" w:rsidRPr="00BC796D" w14:paraId="660FBC4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71167F" w:rsidRPr="00BC796D" w14:paraId="1A92AC07"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1167F" w:rsidRPr="00BC796D" w14:paraId="74E7CF85"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BC796D" w:rsidRDefault="0071167F" w:rsidP="007116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C1109FD" w14:textId="77777777" w:rsidR="003A2F43" w:rsidRPr="00BC796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BC796D" w14:paraId="07AD7010"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167F" w:rsidRPr="00BC796D" w14:paraId="29FEFE94"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B0CFB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1E226F"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C1BCC93"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shd w:val="clear" w:color="auto" w:fill="auto"/>
            <w:vAlign w:val="center"/>
            <w:hideMark/>
          </w:tcPr>
          <w:p w14:paraId="2183EB7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EDC3D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87F207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00D5DC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Q001]</w:t>
            </w:r>
          </w:p>
        </w:tc>
        <w:tc>
          <w:tcPr>
            <w:tcW w:w="1120" w:type="dxa"/>
            <w:tcBorders>
              <w:top w:val="nil"/>
              <w:left w:val="nil"/>
              <w:bottom w:val="nil"/>
              <w:right w:val="single" w:sz="8" w:space="0" w:color="auto"/>
            </w:tcBorders>
            <w:shd w:val="clear" w:color="auto" w:fill="auto"/>
            <w:vAlign w:val="center"/>
            <w:hideMark/>
          </w:tcPr>
          <w:p w14:paraId="0BD29DD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597BB923" w14:textId="77777777" w:rsidTr="0071167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A7A4EC0" w14:textId="77777777" w:rsidR="0071167F" w:rsidRPr="00BC796D" w:rsidRDefault="0071167F" w:rsidP="0071167F">
      <w:pPr>
        <w:pStyle w:val="Corpodetexto"/>
        <w:rPr>
          <w:rFonts w:ascii="Times New Roman" w:hAnsi="Times New Roman"/>
          <w:b/>
          <w:color w:val="002060"/>
          <w:szCs w:val="20"/>
        </w:rPr>
      </w:pPr>
    </w:p>
    <w:p w14:paraId="412C1030" w14:textId="77777777" w:rsidR="000016E4" w:rsidRPr="00BC796D" w:rsidRDefault="000016E4" w:rsidP="000016E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275E5C4" w14:textId="77777777" w:rsidR="000016E4" w:rsidRPr="00BC796D" w:rsidRDefault="000016E4" w:rsidP="000016E4">
      <w:pPr>
        <w:pStyle w:val="PSDS-MarcadoresNivel2"/>
        <w:numPr>
          <w:ilvl w:val="0"/>
          <w:numId w:val="0"/>
        </w:numPr>
        <w:rPr>
          <w:rFonts w:ascii="Times New Roman" w:hAnsi="Times New Roman"/>
        </w:rPr>
      </w:pPr>
    </w:p>
    <w:p w14:paraId="0FFC725D" w14:textId="77777777" w:rsidR="000016E4" w:rsidRPr="00BC796D" w:rsidRDefault="0088706D" w:rsidP="000016E4">
      <w:pPr>
        <w:pStyle w:val="Corpodetexto"/>
        <w:ind w:left="708" w:firstLine="12"/>
        <w:rPr>
          <w:rFonts w:ascii="Times New Roman" w:hAnsi="Times New Roman"/>
          <w:szCs w:val="20"/>
        </w:rPr>
      </w:pPr>
      <w:hyperlink r:id="rId161" w:anchor="REGRA_OCORRENCIA_UNITARIA_ARQ" w:history="1">
        <w:r w:rsidR="000016E4" w:rsidRPr="00BC796D">
          <w:rPr>
            <w:rFonts w:ascii="Times New Roman" w:hAnsi="Times New Roman"/>
            <w:b/>
            <w:szCs w:val="20"/>
          </w:rPr>
          <w:t>REGRA_OCORRENCIA_UNITARIA_ARQ</w:t>
        </w:r>
      </w:hyperlink>
      <w:r w:rsidR="000016E4" w:rsidRPr="00BC796D">
        <w:rPr>
          <w:rFonts w:ascii="Times New Roman" w:hAnsi="Times New Roman"/>
          <w:color w:val="auto"/>
          <w:szCs w:val="20"/>
        </w:rPr>
        <w:t xml:space="preserve">: </w:t>
      </w:r>
      <w:r w:rsidR="000016E4" w:rsidRPr="00BC796D">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BC796D" w:rsidRDefault="000016E4" w:rsidP="000016E4">
      <w:pPr>
        <w:pStyle w:val="Corpodetexto"/>
        <w:rPr>
          <w:rFonts w:ascii="Times New Roman" w:hAnsi="Times New Roman"/>
          <w:szCs w:val="20"/>
        </w:rPr>
      </w:pPr>
    </w:p>
    <w:p w14:paraId="630AD85F" w14:textId="77777777" w:rsidR="004A3546"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21BAC53" w14:textId="77777777" w:rsidR="004A3546" w:rsidRPr="00BC796D" w:rsidRDefault="004A3546" w:rsidP="000016E4">
      <w:pPr>
        <w:pStyle w:val="Corpodetexto"/>
        <w:rPr>
          <w:rFonts w:ascii="Times New Roman" w:hAnsi="Times New Roman"/>
          <w:b/>
          <w:color w:val="002060"/>
          <w:szCs w:val="20"/>
        </w:rPr>
      </w:pPr>
    </w:p>
    <w:p w14:paraId="6AAEB0A2" w14:textId="77777777" w:rsidR="000016E4"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Q001|0|</w:t>
      </w:r>
    </w:p>
    <w:p w14:paraId="4ABB37CE"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Q001|: Identificação do tipo do registro.</w:t>
      </w:r>
    </w:p>
    <w:p w14:paraId="0B58A478"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62AA3FC5" w14:textId="77777777" w:rsidR="000016E4" w:rsidRPr="00BC796D" w:rsidRDefault="000016E4" w:rsidP="000016E4">
      <w:pPr>
        <w:jc w:val="both"/>
        <w:rPr>
          <w:szCs w:val="20"/>
        </w:rPr>
      </w:pPr>
    </w:p>
    <w:p w14:paraId="385D60E7" w14:textId="77777777" w:rsidR="000016E4" w:rsidRPr="00BC796D" w:rsidRDefault="000016E4">
      <w:pPr>
        <w:spacing w:after="200" w:line="276" w:lineRule="auto"/>
        <w:rPr>
          <w:b/>
          <w:bCs/>
          <w:color w:val="0000FF"/>
          <w:szCs w:val="20"/>
        </w:rPr>
      </w:pPr>
      <w:r w:rsidRPr="00BC796D">
        <w:rPr>
          <w:color w:val="0000FF"/>
          <w:szCs w:val="20"/>
        </w:rPr>
        <w:br w:type="page"/>
      </w:r>
    </w:p>
    <w:p w14:paraId="715B4CD1" w14:textId="77777777" w:rsidR="004A60DB" w:rsidRPr="00BC796D" w:rsidRDefault="000016E4" w:rsidP="00867F54">
      <w:pPr>
        <w:pStyle w:val="Ttulo4"/>
      </w:pPr>
      <w:bookmarkStart w:id="314" w:name="_Toc532980459"/>
      <w:r w:rsidRPr="00BC796D">
        <w:t>Registro Q100: Demonstrativo do Livro Caixa</w:t>
      </w:r>
      <w:bookmarkEnd w:id="314"/>
      <w:r w:rsidRPr="00BC796D">
        <w:t xml:space="preserve"> </w:t>
      </w:r>
    </w:p>
    <w:p w14:paraId="569ED207" w14:textId="77777777" w:rsidR="004A60DB" w:rsidRPr="00BC796D" w:rsidRDefault="004A60DB" w:rsidP="004A60DB"/>
    <w:p w14:paraId="25EC4A29" w14:textId="77777777" w:rsidR="004A60DB" w:rsidRPr="00BC796D" w:rsidRDefault="004A60DB" w:rsidP="004A60DB">
      <w:pPr>
        <w:rPr>
          <w:szCs w:val="20"/>
        </w:rPr>
      </w:pPr>
      <w:r w:rsidRPr="00BC796D">
        <w:t xml:space="preserve"> </w:t>
      </w:r>
      <w:r w:rsidRPr="00BC796D">
        <w:tab/>
        <w:t xml:space="preserve">Este registro passou a existir a partir do leiaute 2 da ECF, sendo de preenchimento facultativo para o ano-calendário 2015, e passando a ser exigido a partir do ano-calendário 2016),para as empresa tributadas pelo Lucro Presumido, </w:t>
      </w:r>
      <w:r w:rsidR="000016E4" w:rsidRPr="00BC796D">
        <w:rPr>
          <w:szCs w:val="20"/>
        </w:rPr>
        <w:t xml:space="preserve">quando </w:t>
      </w:r>
      <w:r w:rsidR="000016E4" w:rsidRPr="00BC796D">
        <w:rPr>
          <w:b/>
          <w:szCs w:val="20"/>
        </w:rPr>
        <w:t>0010.TIP_ESC_PRE</w:t>
      </w:r>
      <w:r w:rsidR="000016E4" w:rsidRPr="00BC796D">
        <w:rPr>
          <w:szCs w:val="20"/>
        </w:rPr>
        <w:t xml:space="preserve"> for igual a “</w:t>
      </w:r>
      <w:r w:rsidR="000016E4" w:rsidRPr="00BC796D">
        <w:rPr>
          <w:b/>
          <w:szCs w:val="20"/>
        </w:rPr>
        <w:t>L</w:t>
      </w:r>
      <w:r w:rsidR="000016E4" w:rsidRPr="00BC796D">
        <w:rPr>
          <w:szCs w:val="20"/>
        </w:rPr>
        <w:t xml:space="preserve">” (Livro Caixa). </w:t>
      </w:r>
    </w:p>
    <w:p w14:paraId="74E5C4C8" w14:textId="77777777" w:rsidR="004A60DB" w:rsidRPr="00BC796D" w:rsidRDefault="004A60DB" w:rsidP="004A60DB">
      <w:pPr>
        <w:rPr>
          <w:szCs w:val="20"/>
        </w:rPr>
      </w:pPr>
    </w:p>
    <w:p w14:paraId="2DBB2E35" w14:textId="77777777" w:rsidR="000016E4" w:rsidRPr="00BC796D" w:rsidRDefault="004A60DB" w:rsidP="004A60DB">
      <w:pPr>
        <w:rPr>
          <w:szCs w:val="20"/>
        </w:rPr>
      </w:pPr>
      <w:r w:rsidRPr="00BC796D">
        <w:rPr>
          <w:szCs w:val="20"/>
        </w:rPr>
        <w:t xml:space="preserve"> </w:t>
      </w:r>
      <w:r w:rsidRPr="00BC796D">
        <w:rPr>
          <w:szCs w:val="20"/>
        </w:rPr>
        <w:tab/>
      </w:r>
      <w:r w:rsidR="000016E4" w:rsidRPr="00BC796D">
        <w:rPr>
          <w:szCs w:val="20"/>
        </w:rPr>
        <w:t xml:space="preserve">O demonstrativo deverá conter todos os registros constantes no </w:t>
      </w:r>
      <w:r w:rsidRPr="00BC796D">
        <w:rPr>
          <w:szCs w:val="20"/>
        </w:rPr>
        <w:t>“</w:t>
      </w:r>
      <w:r w:rsidR="000016E4" w:rsidRPr="00BC796D">
        <w:rPr>
          <w:b/>
          <w:szCs w:val="20"/>
        </w:rPr>
        <w:t>livro caixa</w:t>
      </w:r>
      <w:r w:rsidRPr="00BC796D">
        <w:rPr>
          <w:b/>
          <w:szCs w:val="20"/>
        </w:rPr>
        <w:t>”</w:t>
      </w:r>
      <w:r w:rsidR="000016E4" w:rsidRPr="00BC796D">
        <w:rPr>
          <w:szCs w:val="20"/>
        </w:rPr>
        <w:t xml:space="preserve"> da pessoa jurídica. Não haverá edição deste registro no programa da ECF. </w:t>
      </w:r>
      <w:r w:rsidRPr="00BC796D">
        <w:rPr>
          <w:szCs w:val="20"/>
        </w:rPr>
        <w:t>Apenas, é</w:t>
      </w:r>
      <w:r w:rsidR="000016E4" w:rsidRPr="00BC796D">
        <w:rPr>
          <w:b/>
          <w:szCs w:val="20"/>
        </w:rPr>
        <w:t xml:space="preserve"> </w:t>
      </w:r>
      <w:r w:rsidR="000016E4" w:rsidRPr="00BC796D">
        <w:rPr>
          <w:szCs w:val="20"/>
        </w:rPr>
        <w:t xml:space="preserve">possível importar um arquivo da ECF já </w:t>
      </w:r>
      <w:r w:rsidRPr="00BC796D">
        <w:rPr>
          <w:szCs w:val="20"/>
        </w:rPr>
        <w:t xml:space="preserve">contendo o </w:t>
      </w:r>
      <w:r w:rsidR="000016E4" w:rsidRPr="00BC796D">
        <w:rPr>
          <w:szCs w:val="20"/>
        </w:rPr>
        <w:t>regist</w:t>
      </w:r>
      <w:r w:rsidR="0086468C" w:rsidRPr="00BC796D">
        <w:rPr>
          <w:szCs w:val="20"/>
        </w:rPr>
        <w:t xml:space="preserve">ro no </w:t>
      </w:r>
      <w:r w:rsidRPr="00BC796D">
        <w:rPr>
          <w:szCs w:val="20"/>
        </w:rPr>
        <w:t xml:space="preserve">seu </w:t>
      </w:r>
      <w:r w:rsidR="0086468C" w:rsidRPr="00BC796D">
        <w:rPr>
          <w:szCs w:val="20"/>
        </w:rPr>
        <w:t xml:space="preserve">leiaute ou </w:t>
      </w:r>
      <w:r w:rsidRPr="00BC796D">
        <w:rPr>
          <w:szCs w:val="20"/>
        </w:rPr>
        <w:t xml:space="preserve">importar, a partir do PGE, </w:t>
      </w:r>
      <w:r w:rsidR="0086468C" w:rsidRPr="00BC796D">
        <w:rPr>
          <w:szCs w:val="20"/>
        </w:rPr>
        <w:t>um arquivo .csv</w:t>
      </w:r>
      <w:r w:rsidR="000016E4" w:rsidRPr="00BC796D">
        <w:rPr>
          <w:szCs w:val="20"/>
        </w:rPr>
        <w:t xml:space="preserve"> com os dados do Livro Caixa</w:t>
      </w:r>
      <w:r w:rsidRPr="00BC796D">
        <w:rPr>
          <w:szCs w:val="20"/>
        </w:rPr>
        <w:t xml:space="preserve"> (campos 2 a 7 do leiaute abaixo – não contém o campo 1)</w:t>
      </w:r>
      <w:r w:rsidR="000016E4" w:rsidRPr="00BC796D">
        <w:rPr>
          <w:szCs w:val="20"/>
        </w:rPr>
        <w:t xml:space="preserve">, </w:t>
      </w:r>
      <w:r w:rsidRPr="00BC796D">
        <w:rPr>
          <w:szCs w:val="20"/>
        </w:rPr>
        <w:t>necessariamente, ordenado por data</w:t>
      </w:r>
      <w:r w:rsidR="000016E4" w:rsidRPr="00BC796D">
        <w:rPr>
          <w:szCs w:val="20"/>
        </w:rPr>
        <w:t>.</w:t>
      </w:r>
    </w:p>
    <w:p w14:paraId="00E88358" w14:textId="77777777" w:rsidR="000016E4" w:rsidRPr="00BC796D" w:rsidRDefault="000016E4" w:rsidP="000016E4">
      <w:pPr>
        <w:ind w:firstLine="708"/>
        <w:jc w:val="both"/>
        <w:rPr>
          <w:b/>
          <w:sz w:val="16"/>
          <w:szCs w:val="16"/>
        </w:rPr>
      </w:pPr>
    </w:p>
    <w:p w14:paraId="73038382" w14:textId="77777777" w:rsidR="004A60DB" w:rsidRPr="00BC796D" w:rsidRDefault="000016E4" w:rsidP="000016E4">
      <w:pPr>
        <w:ind w:firstLine="708"/>
        <w:jc w:val="both"/>
        <w:rPr>
          <w:b/>
          <w:szCs w:val="20"/>
        </w:rPr>
      </w:pPr>
      <w:r w:rsidRPr="00BC796D">
        <w:rPr>
          <w:b/>
          <w:szCs w:val="20"/>
        </w:rPr>
        <w:tab/>
        <w:t>Exemplo</w:t>
      </w:r>
      <w:r w:rsidR="004A60DB" w:rsidRPr="00BC796D">
        <w:rPr>
          <w:b/>
          <w:szCs w:val="20"/>
        </w:rPr>
        <w:t xml:space="preserve"> de Livro Caixa no formato .CSV</w:t>
      </w:r>
      <w:r w:rsidRPr="00BC796D">
        <w:rPr>
          <w:b/>
          <w:szCs w:val="20"/>
        </w:rPr>
        <w:t xml:space="preserve">: </w:t>
      </w:r>
    </w:p>
    <w:p w14:paraId="68D90970" w14:textId="77777777" w:rsidR="000016E4" w:rsidRPr="00BC796D" w:rsidRDefault="000016E4" w:rsidP="000016E4">
      <w:pPr>
        <w:ind w:firstLine="708"/>
        <w:jc w:val="both"/>
        <w:rPr>
          <w:b/>
          <w:szCs w:val="20"/>
        </w:rPr>
      </w:pPr>
      <w:r w:rsidRPr="00BC796D">
        <w:rPr>
          <w:b/>
          <w:szCs w:val="20"/>
        </w:rPr>
        <w:t>DATA;NUM_DOC;HIST;VL_ENTRADA;VL_SAIDA;SLD_FIN</w:t>
      </w:r>
    </w:p>
    <w:p w14:paraId="694BF2C3" w14:textId="77777777" w:rsidR="000016E4" w:rsidRPr="00BC796D" w:rsidRDefault="000016E4" w:rsidP="000016E4">
      <w:pPr>
        <w:ind w:firstLine="708"/>
        <w:jc w:val="both"/>
        <w:rPr>
          <w:b/>
          <w:szCs w:val="20"/>
        </w:rPr>
      </w:pPr>
      <w:r w:rsidRPr="00BC796D">
        <w:rPr>
          <w:b/>
          <w:szCs w:val="20"/>
        </w:rPr>
        <w:tab/>
        <w:t>01012015;1;SALDO ANTER</w:t>
      </w:r>
      <w:r w:rsidR="004A60DB" w:rsidRPr="00BC796D">
        <w:rPr>
          <w:b/>
          <w:szCs w:val="20"/>
        </w:rPr>
        <w:t>I</w:t>
      </w:r>
      <w:r w:rsidRPr="00BC796D">
        <w:rPr>
          <w:b/>
          <w:szCs w:val="20"/>
        </w:rPr>
        <w:t>OR;1000,00;0;1000,00</w:t>
      </w:r>
    </w:p>
    <w:p w14:paraId="21AD2451" w14:textId="77777777" w:rsidR="000016E4" w:rsidRPr="00BC796D" w:rsidRDefault="000016E4" w:rsidP="000016E4">
      <w:pPr>
        <w:ind w:firstLine="708"/>
        <w:jc w:val="both"/>
        <w:rPr>
          <w:b/>
          <w:szCs w:val="20"/>
        </w:rPr>
      </w:pPr>
      <w:r w:rsidRPr="00BC796D">
        <w:rPr>
          <w:b/>
          <w:szCs w:val="20"/>
        </w:rPr>
        <w:tab/>
        <w:t>02012015;2;</w:t>
      </w:r>
      <w:r w:rsidR="004A60DB" w:rsidRPr="00BC796D">
        <w:rPr>
          <w:b/>
          <w:szCs w:val="20"/>
        </w:rPr>
        <w:t>RECEBIMENTO DE VENDA;</w:t>
      </w:r>
      <w:r w:rsidRPr="00BC796D">
        <w:rPr>
          <w:b/>
          <w:szCs w:val="20"/>
        </w:rPr>
        <w:t>10000,00;0;11000,00</w:t>
      </w:r>
    </w:p>
    <w:p w14:paraId="0A570C79" w14:textId="77777777" w:rsidR="000016E4" w:rsidRPr="00BC796D" w:rsidRDefault="000016E4" w:rsidP="000016E4">
      <w:pPr>
        <w:ind w:firstLine="708"/>
        <w:jc w:val="both"/>
        <w:rPr>
          <w:szCs w:val="20"/>
        </w:rPr>
      </w:pPr>
      <w:r w:rsidRPr="00BC796D">
        <w:rPr>
          <w:b/>
          <w:szCs w:val="20"/>
        </w:rPr>
        <w:tab/>
        <w:t>02012015;3;PAGAMENTO DE FORNECEDORES;0;5000,00;6000,00</w:t>
      </w:r>
    </w:p>
    <w:p w14:paraId="488637A7" w14:textId="77777777" w:rsidR="000016E4" w:rsidRPr="00BC796D" w:rsidRDefault="000016E4" w:rsidP="000016E4">
      <w:pPr>
        <w:pStyle w:val="PSDS-CorpodeTexto0"/>
        <w:jc w:val="both"/>
        <w:rPr>
          <w:rFonts w:ascii="Times New Roman" w:hAnsi="Times New Roman"/>
        </w:rPr>
      </w:pPr>
    </w:p>
    <w:p w14:paraId="6011D643" w14:textId="77777777" w:rsidR="004A60DB" w:rsidRPr="00BC796D" w:rsidRDefault="000016E4" w:rsidP="004A60DB">
      <w:pPr>
        <w:pStyle w:val="PSDS-CorpodeTexto0"/>
        <w:jc w:val="both"/>
        <w:rPr>
          <w:rFonts w:ascii="Times New Roman" w:hAnsi="Times New Roman"/>
          <w:b/>
        </w:rPr>
      </w:pPr>
      <w:r w:rsidRPr="00BC796D">
        <w:rPr>
          <w:rFonts w:ascii="Times New Roman" w:hAnsi="Times New Roman"/>
          <w:b/>
        </w:rPr>
        <w:t xml:space="preserve">Observação: </w:t>
      </w:r>
    </w:p>
    <w:p w14:paraId="2755A4F4" w14:textId="77777777" w:rsidR="000016E4" w:rsidRPr="00BC796D" w:rsidRDefault="000016E4" w:rsidP="004A60DB">
      <w:pPr>
        <w:pStyle w:val="PSDS-CorpodeTexto0"/>
        <w:jc w:val="both"/>
        <w:rPr>
          <w:rFonts w:ascii="Times New Roman" w:hAnsi="Times New Roman"/>
        </w:rPr>
      </w:pPr>
      <w:r w:rsidRPr="00BC796D">
        <w:rPr>
          <w:rFonts w:ascii="Times New Roman" w:hAnsi="Times New Roman"/>
        </w:rPr>
        <w:t xml:space="preserve">O saldo de caixa no início do período deverá ser registrado na primeira ocorrência do registro </w:t>
      </w:r>
      <w:r w:rsidR="002B6043" w:rsidRPr="00BC796D">
        <w:rPr>
          <w:rFonts w:ascii="Times New Roman" w:hAnsi="Times New Roman"/>
        </w:rPr>
        <w:t>Q100</w:t>
      </w:r>
      <w:r w:rsidRPr="00BC796D">
        <w:rPr>
          <w:rFonts w:ascii="Times New Roman" w:hAnsi="Times New Roman"/>
        </w:rPr>
        <w:t>.</w:t>
      </w:r>
      <w:r w:rsidR="004A60DB" w:rsidRPr="00BC796D">
        <w:rPr>
          <w:rFonts w:ascii="Times New Roman" w:hAnsi="Times New Roman"/>
        </w:rPr>
        <w:t xml:space="preserve"> S</w:t>
      </w:r>
      <w:r w:rsidRPr="00BC796D">
        <w:rPr>
          <w:rFonts w:ascii="Times New Roman" w:hAnsi="Times New Roman"/>
        </w:rPr>
        <w:t xml:space="preserve">ugestão de </w:t>
      </w:r>
      <w:r w:rsidR="002B6043" w:rsidRPr="00BC796D">
        <w:rPr>
          <w:rFonts w:ascii="Times New Roman" w:hAnsi="Times New Roman"/>
        </w:rPr>
        <w:t>Q100</w:t>
      </w:r>
      <w:r w:rsidRPr="00BC796D">
        <w:rPr>
          <w:rFonts w:ascii="Times New Roman" w:hAnsi="Times New Roman"/>
        </w:rPr>
        <w:t>.HIST(</w:t>
      </w:r>
      <w:r w:rsidRPr="00BC796D">
        <w:rPr>
          <w:rFonts w:ascii="Times New Roman" w:hAnsi="Times New Roman"/>
          <w:b/>
        </w:rPr>
        <w:t>Histórico</w:t>
      </w:r>
      <w:r w:rsidRPr="00BC796D">
        <w:rPr>
          <w:rFonts w:ascii="Times New Roman" w:hAnsi="Times New Roman"/>
        </w:rPr>
        <w:t xml:space="preserve">): </w:t>
      </w:r>
      <w:r w:rsidRPr="00BC796D">
        <w:rPr>
          <w:rFonts w:ascii="Times New Roman" w:hAnsi="Times New Roman"/>
          <w:b/>
        </w:rPr>
        <w:t>SALDO ANTERIOR</w:t>
      </w:r>
      <w:r w:rsidRPr="00BC796D">
        <w:rPr>
          <w:rFonts w:ascii="Times New Roman" w:hAnsi="Times New Roman"/>
        </w:rPr>
        <w:t>.</w:t>
      </w:r>
    </w:p>
    <w:p w14:paraId="1BA5EB9A" w14:textId="77777777" w:rsidR="003A2F43" w:rsidRPr="00BC796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BC796D" w14:paraId="4F7EEE00" w14:textId="77777777" w:rsidTr="004A60DB">
        <w:trPr>
          <w:trHeight w:val="453"/>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Q100: DEMONSTRATIVO DO LIVRO CAIXA</w:t>
            </w:r>
          </w:p>
        </w:tc>
      </w:tr>
      <w:tr w:rsidR="0071167F" w:rsidRPr="00BC796D" w14:paraId="0AC88D2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BC796D" w:rsidRDefault="0071167F" w:rsidP="004A60D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4A60DB"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NTRADA_SAIDA</w:t>
            </w:r>
            <w:r w:rsidR="004A60DB"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RIMEIRA_OCORRENCIA</w:t>
            </w:r>
          </w:p>
        </w:tc>
      </w:tr>
      <w:tr w:rsidR="0071167F" w:rsidRPr="00BC796D" w14:paraId="6527C9DF"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1167F" w:rsidRPr="00BC796D" w14:paraId="1F7056EF"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BC796D" w:rsidRDefault="0071167F" w:rsidP="0071167F">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33C3CEBD" w14:textId="77777777" w:rsidR="003A2F43" w:rsidRPr="00BC796D" w:rsidRDefault="003A2F43" w:rsidP="004A60D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BC796D" w14:paraId="6C228640" w14:textId="77777777" w:rsidTr="004A60D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167F" w:rsidRPr="00BC796D" w14:paraId="66FAE045"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03853785"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AF9CF2"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24A928"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shd w:val="clear" w:color="auto" w:fill="auto"/>
            <w:vAlign w:val="center"/>
            <w:hideMark/>
          </w:tcPr>
          <w:p w14:paraId="3D7A5B0B"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A03840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3ED8C0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B2220A5"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Q100]</w:t>
            </w:r>
          </w:p>
        </w:tc>
        <w:tc>
          <w:tcPr>
            <w:tcW w:w="1120" w:type="dxa"/>
            <w:tcBorders>
              <w:top w:val="nil"/>
              <w:left w:val="nil"/>
              <w:bottom w:val="nil"/>
              <w:right w:val="single" w:sz="8" w:space="0" w:color="auto"/>
            </w:tcBorders>
            <w:shd w:val="clear" w:color="auto" w:fill="auto"/>
            <w:vAlign w:val="center"/>
            <w:hideMark/>
          </w:tcPr>
          <w:p w14:paraId="074B189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5D932AA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602821DE"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71D7991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718D414"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shd w:val="clear" w:color="auto" w:fill="auto"/>
            <w:vAlign w:val="center"/>
            <w:hideMark/>
          </w:tcPr>
          <w:p w14:paraId="0E8D0379"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shd w:val="clear" w:color="auto" w:fill="auto"/>
            <w:vAlign w:val="center"/>
            <w:hideMark/>
          </w:tcPr>
          <w:p w14:paraId="52CAE457"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A6BDF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3D276D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C25BBD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A5227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1167F" w:rsidRPr="00BC796D" w14:paraId="7784D3D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7A2078A7"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3DBF2E41"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A5E3CF7"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shd w:val="clear" w:color="auto" w:fill="auto"/>
            <w:vAlign w:val="center"/>
            <w:hideMark/>
          </w:tcPr>
          <w:p w14:paraId="3C55C944"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shd w:val="clear" w:color="auto" w:fill="auto"/>
            <w:vAlign w:val="center"/>
            <w:hideMark/>
          </w:tcPr>
          <w:p w14:paraId="4217010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78E7243"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EC2213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88159F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65B6B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1167F" w:rsidRPr="00BC796D" w14:paraId="7F6E99AF"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1167F" w:rsidRPr="00BC796D" w14:paraId="2D08F2D7" w14:textId="77777777" w:rsidTr="0071167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10AD10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2701B629"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shd w:val="clear" w:color="auto" w:fill="auto"/>
            <w:vAlign w:val="center"/>
            <w:hideMark/>
          </w:tcPr>
          <w:p w14:paraId="07B61AB7"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shd w:val="clear" w:color="auto" w:fill="auto"/>
            <w:vAlign w:val="center"/>
            <w:hideMark/>
          </w:tcPr>
          <w:p w14:paraId="702B8D75"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1DEBD6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91635F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42070F7"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9A645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B58FEA4" w14:textId="77777777" w:rsidR="003A2F43" w:rsidRPr="00BC796D" w:rsidRDefault="003A2F43">
      <w:pPr>
        <w:spacing w:after="200" w:line="276" w:lineRule="auto"/>
        <w:rPr>
          <w:b/>
          <w:szCs w:val="20"/>
        </w:rPr>
      </w:pPr>
      <w:r w:rsidRPr="00BC796D">
        <w:br w:type="page"/>
      </w:r>
    </w:p>
    <w:p w14:paraId="302DBFEE" w14:textId="77777777" w:rsidR="000016E4" w:rsidRPr="00BC796D" w:rsidRDefault="000016E4" w:rsidP="000016E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6628EBF2" w14:textId="77777777" w:rsidR="000016E4" w:rsidRPr="00BC796D" w:rsidRDefault="000016E4" w:rsidP="000016E4">
      <w:pPr>
        <w:pStyle w:val="PSDS-MarcadoresNivel2"/>
        <w:numPr>
          <w:ilvl w:val="0"/>
          <w:numId w:val="0"/>
        </w:numPr>
        <w:rPr>
          <w:rFonts w:ascii="Times New Roman" w:hAnsi="Times New Roman"/>
        </w:rPr>
      </w:pPr>
    </w:p>
    <w:p w14:paraId="4AF07EA0" w14:textId="77777777" w:rsidR="000016E4" w:rsidRPr="00BC796D" w:rsidRDefault="000016E4" w:rsidP="000016E4">
      <w:pPr>
        <w:pStyle w:val="PSDS-MarcadoresNivel2"/>
        <w:numPr>
          <w:ilvl w:val="0"/>
          <w:numId w:val="0"/>
        </w:numPr>
        <w:ind w:firstLine="708"/>
        <w:rPr>
          <w:rFonts w:ascii="Times New Roman" w:hAnsi="Times New Roman"/>
          <w:b w:val="0"/>
        </w:rPr>
      </w:pPr>
      <w:r w:rsidRPr="00BC796D">
        <w:rPr>
          <w:rFonts w:ascii="Times New Roman" w:hAnsi="Times New Roman"/>
          <w:bCs/>
        </w:rPr>
        <w:t xml:space="preserve">REGRA_ENTRADA_SAIDA: </w:t>
      </w:r>
      <w:r w:rsidRPr="00BC796D">
        <w:rPr>
          <w:rFonts w:ascii="Times New Roman" w:hAnsi="Times New Roman"/>
          <w:b w:val="0"/>
          <w:bCs/>
        </w:rPr>
        <w:t xml:space="preserve">Somente um </w:t>
      </w:r>
      <w:r w:rsidR="001B58FE" w:rsidRPr="00BC796D">
        <w:rPr>
          <w:rFonts w:ascii="Times New Roman" w:hAnsi="Times New Roman"/>
          <w:b w:val="0"/>
          <w:bCs/>
        </w:rPr>
        <w:t>dos campos</w:t>
      </w:r>
      <w:r w:rsidRPr="00BC796D">
        <w:rPr>
          <w:rFonts w:ascii="Times New Roman" w:hAnsi="Times New Roman"/>
          <w:b w:val="0"/>
          <w:bCs/>
        </w:rPr>
        <w:t xml:space="preserve"> Q100.VL_ENTRADA ou Q100.VL_SAIDA deve estar preenchido. Se a regra não for cumprida, o sistema gera um erro.</w:t>
      </w:r>
    </w:p>
    <w:p w14:paraId="0736A68E" w14:textId="77777777" w:rsidR="000016E4" w:rsidRPr="00BC796D" w:rsidRDefault="000016E4" w:rsidP="000016E4">
      <w:pPr>
        <w:pStyle w:val="PSDS-MarcadoresNivel2"/>
        <w:numPr>
          <w:ilvl w:val="0"/>
          <w:numId w:val="0"/>
        </w:numPr>
        <w:rPr>
          <w:rFonts w:ascii="Times New Roman" w:hAnsi="Times New Roman"/>
        </w:rPr>
      </w:pPr>
    </w:p>
    <w:p w14:paraId="56A054AD" w14:textId="77777777" w:rsidR="000016E4" w:rsidRPr="00BC796D" w:rsidRDefault="000016E4" w:rsidP="000016E4">
      <w:pPr>
        <w:pStyle w:val="PSDS-MarcadoresNivel2"/>
        <w:numPr>
          <w:ilvl w:val="0"/>
          <w:numId w:val="0"/>
        </w:numPr>
        <w:ind w:left="708"/>
        <w:rPr>
          <w:rFonts w:ascii="Times New Roman" w:hAnsi="Times New Roman"/>
          <w:b w:val="0"/>
          <w:bCs/>
        </w:rPr>
      </w:pPr>
      <w:r w:rsidRPr="00BC796D">
        <w:rPr>
          <w:rFonts w:ascii="Times New Roman" w:hAnsi="Times New Roman"/>
          <w:bCs/>
        </w:rPr>
        <w:t xml:space="preserve">REGRA_SALDO_LC: </w:t>
      </w:r>
      <w:r w:rsidRPr="00BC796D">
        <w:rPr>
          <w:rFonts w:ascii="Times New Roman" w:hAnsi="Times New Roman"/>
          <w:b w:val="0"/>
          <w:bCs/>
        </w:rPr>
        <w:t>O primeiro saldo final (Q100.SLD_FIN) é igual ao valor d</w:t>
      </w:r>
      <w:r w:rsidR="001B58FE" w:rsidRPr="00BC796D">
        <w:rPr>
          <w:rFonts w:ascii="Times New Roman" w:hAnsi="Times New Roman"/>
          <w:b w:val="0"/>
          <w:bCs/>
        </w:rPr>
        <w:t>a entrada (Q100.VL_ENTRADA) meno</w:t>
      </w:r>
      <w:r w:rsidRPr="00BC796D">
        <w:rPr>
          <w:rFonts w:ascii="Times New Roman" w:hAnsi="Times New Roman"/>
          <w:b w:val="0"/>
          <w:bCs/>
        </w:rPr>
        <w:t>s o valor de saída (Q100.VL_SAIDA), mais o saldo final da linha anterior (a primeira linha não soma a linha final anterior).</w:t>
      </w:r>
      <w:r w:rsidR="00B57FD4" w:rsidRPr="00BC796D">
        <w:rPr>
          <w:rFonts w:ascii="Times New Roman" w:hAnsi="Times New Roman"/>
          <w:b w:val="0"/>
          <w:bCs/>
        </w:rPr>
        <w:t xml:space="preserve"> Se a regra não for cumprida, o sistema gera um erro.</w:t>
      </w:r>
    </w:p>
    <w:p w14:paraId="5FDD4870" w14:textId="77777777" w:rsidR="000016E4" w:rsidRPr="00BC796D" w:rsidRDefault="000016E4" w:rsidP="000016E4">
      <w:pPr>
        <w:pStyle w:val="PSDS-MarcadoresNivel2"/>
        <w:numPr>
          <w:ilvl w:val="0"/>
          <w:numId w:val="0"/>
        </w:numPr>
        <w:ind w:left="708"/>
        <w:rPr>
          <w:rFonts w:ascii="Times New Roman" w:hAnsi="Times New Roman"/>
        </w:rPr>
      </w:pPr>
    </w:p>
    <w:p w14:paraId="4730D77D" w14:textId="77777777" w:rsidR="00B57FD4" w:rsidRPr="00BC796D" w:rsidRDefault="00B57FD4" w:rsidP="00B57FD4">
      <w:pPr>
        <w:pStyle w:val="PSDS-MarcadoresNivel2"/>
        <w:numPr>
          <w:ilvl w:val="0"/>
          <w:numId w:val="0"/>
        </w:numPr>
        <w:ind w:left="708"/>
        <w:rPr>
          <w:rFonts w:ascii="Times New Roman" w:hAnsi="Times New Roman"/>
          <w:b w:val="0"/>
          <w:bCs/>
        </w:rPr>
      </w:pPr>
      <w:r w:rsidRPr="00BC796D">
        <w:rPr>
          <w:rFonts w:ascii="Times New Roman" w:hAnsi="Times New Roman"/>
          <w:bCs/>
        </w:rPr>
        <w:t xml:space="preserve">REGRA_SALDO_LC_FOLGA: </w:t>
      </w:r>
      <w:r w:rsidRPr="00BC796D">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BC796D">
        <w:rPr>
          <w:rFonts w:ascii="Times New Roman" w:hAnsi="Times New Roman"/>
          <w:b w:val="0"/>
          <w:bCs/>
        </w:rPr>
        <w:br/>
      </w:r>
    </w:p>
    <w:p w14:paraId="37C7B858" w14:textId="77777777" w:rsidR="000016E4" w:rsidRPr="00BC796D" w:rsidRDefault="000016E4" w:rsidP="000016E4">
      <w:pPr>
        <w:pStyle w:val="PSDS-MarcadoresNivel2"/>
        <w:numPr>
          <w:ilvl w:val="0"/>
          <w:numId w:val="0"/>
        </w:numPr>
        <w:rPr>
          <w:rFonts w:ascii="Times New Roman" w:hAnsi="Times New Roman"/>
        </w:rPr>
      </w:pPr>
      <w:r w:rsidRPr="00BC796D">
        <w:rPr>
          <w:rFonts w:ascii="Times New Roman" w:hAnsi="Times New Roman"/>
        </w:rPr>
        <w:t>II – Regras de Validação de Campos:</w:t>
      </w:r>
    </w:p>
    <w:p w14:paraId="03F7CAF5" w14:textId="77777777" w:rsidR="000016E4" w:rsidRPr="00BC796D"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BC796D"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Tipo</w:t>
            </w:r>
          </w:p>
        </w:tc>
      </w:tr>
      <w:tr w:rsidR="000016E4" w:rsidRPr="00BC796D"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BC796D" w:rsidRDefault="000016E4" w:rsidP="007F3BBF">
            <w:pPr>
              <w:jc w:val="center"/>
              <w:rPr>
                <w:b/>
                <w:szCs w:val="20"/>
              </w:rPr>
            </w:pPr>
            <w:r w:rsidRPr="00BC796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BC796D" w:rsidRDefault="000016E4" w:rsidP="007F3BBF">
            <w:pPr>
              <w:jc w:val="both"/>
              <w:rPr>
                <w:szCs w:val="20"/>
              </w:rPr>
            </w:pPr>
            <w:r w:rsidRPr="00BC796D">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BC796D" w:rsidRDefault="000016E4" w:rsidP="007F3BBF">
            <w:pPr>
              <w:pStyle w:val="Corpodetexto"/>
              <w:rPr>
                <w:rFonts w:ascii="Times New Roman" w:hAnsi="Times New Roman"/>
                <w:szCs w:val="20"/>
              </w:rPr>
            </w:pPr>
            <w:r w:rsidRPr="00BC796D">
              <w:rPr>
                <w:rFonts w:ascii="Times New Roman" w:hAnsi="Times New Roman"/>
                <w:b/>
                <w:bCs/>
                <w:szCs w:val="20"/>
              </w:rPr>
              <w:t>REGRA_MENOR_IGUAL_DT_FIN</w:t>
            </w:r>
            <w:r w:rsidRPr="00BC796D">
              <w:rPr>
                <w:rFonts w:ascii="Times New Roman" w:hAnsi="Times New Roman"/>
                <w:szCs w:val="20"/>
              </w:rPr>
              <w:t>: Verifica se Q100.DATA é menor ou igual a 0000.DT_FIN.</w:t>
            </w:r>
          </w:p>
          <w:p w14:paraId="46C2907D" w14:textId="77777777" w:rsidR="000016E4" w:rsidRPr="00BC796D" w:rsidRDefault="000016E4" w:rsidP="007F3BBF">
            <w:pPr>
              <w:pStyle w:val="Corpodetexto"/>
              <w:rPr>
                <w:rFonts w:ascii="Times New Roman" w:hAnsi="Times New Roman"/>
                <w:szCs w:val="20"/>
              </w:rPr>
            </w:pPr>
          </w:p>
          <w:p w14:paraId="312DE0AE" w14:textId="77777777" w:rsidR="000016E4" w:rsidRPr="00BC796D" w:rsidRDefault="000016E4" w:rsidP="007F3BBF">
            <w:pPr>
              <w:pStyle w:val="Corpodetexto"/>
              <w:rPr>
                <w:rFonts w:ascii="Times New Roman" w:hAnsi="Times New Roman"/>
                <w:b/>
                <w:bCs/>
                <w:szCs w:val="20"/>
              </w:rPr>
            </w:pPr>
            <w:r w:rsidRPr="00BC796D">
              <w:rPr>
                <w:rFonts w:ascii="Times New Roman" w:hAnsi="Times New Roman"/>
                <w:b/>
                <w:bCs/>
                <w:szCs w:val="20"/>
              </w:rPr>
              <w:t xml:space="preserve">REGRA_MAIOR_IGUAL_DT_INI: </w:t>
            </w:r>
            <w:r w:rsidRPr="00BC796D">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BC796D" w:rsidRDefault="000016E4" w:rsidP="007F3BBF">
            <w:pPr>
              <w:widowControl w:val="0"/>
              <w:autoSpaceDE w:val="0"/>
              <w:autoSpaceDN w:val="0"/>
              <w:adjustRightInd w:val="0"/>
              <w:jc w:val="both"/>
              <w:rPr>
                <w:szCs w:val="20"/>
              </w:rPr>
            </w:pPr>
            <w:r w:rsidRPr="00BC796D">
              <w:rPr>
                <w:szCs w:val="20"/>
              </w:rPr>
              <w:t>Erro</w:t>
            </w:r>
          </w:p>
          <w:p w14:paraId="591690CB" w14:textId="77777777" w:rsidR="000016E4" w:rsidRPr="00BC796D" w:rsidRDefault="000016E4" w:rsidP="007F3BBF">
            <w:pPr>
              <w:widowControl w:val="0"/>
              <w:autoSpaceDE w:val="0"/>
              <w:autoSpaceDN w:val="0"/>
              <w:adjustRightInd w:val="0"/>
              <w:jc w:val="both"/>
              <w:rPr>
                <w:szCs w:val="20"/>
              </w:rPr>
            </w:pPr>
          </w:p>
          <w:p w14:paraId="51BD997B" w14:textId="77777777" w:rsidR="000016E4" w:rsidRPr="00BC796D" w:rsidRDefault="000016E4" w:rsidP="007F3BBF">
            <w:pPr>
              <w:widowControl w:val="0"/>
              <w:autoSpaceDE w:val="0"/>
              <w:autoSpaceDN w:val="0"/>
              <w:adjustRightInd w:val="0"/>
              <w:jc w:val="both"/>
              <w:rPr>
                <w:szCs w:val="20"/>
              </w:rPr>
            </w:pPr>
            <w:r w:rsidRPr="00BC796D">
              <w:rPr>
                <w:szCs w:val="20"/>
              </w:rPr>
              <w:t>Erro</w:t>
            </w:r>
          </w:p>
        </w:tc>
      </w:tr>
    </w:tbl>
    <w:p w14:paraId="6A563FF6" w14:textId="77777777" w:rsidR="000016E4" w:rsidRPr="00BC796D" w:rsidRDefault="000016E4" w:rsidP="000016E4">
      <w:pPr>
        <w:pStyle w:val="PSDS-MarcadoresNivel2"/>
        <w:numPr>
          <w:ilvl w:val="0"/>
          <w:numId w:val="0"/>
        </w:numPr>
        <w:rPr>
          <w:rFonts w:ascii="Times New Roman" w:hAnsi="Times New Roman"/>
        </w:rPr>
      </w:pPr>
    </w:p>
    <w:p w14:paraId="09E0A227" w14:textId="77777777" w:rsidR="003A2F43"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9B96739" w14:textId="77777777" w:rsidR="003A2F43" w:rsidRPr="00BC796D" w:rsidRDefault="003A2F43" w:rsidP="000016E4">
      <w:pPr>
        <w:pStyle w:val="Corpodetexto"/>
        <w:rPr>
          <w:rFonts w:ascii="Times New Roman" w:hAnsi="Times New Roman"/>
          <w:b/>
          <w:color w:val="002060"/>
          <w:szCs w:val="20"/>
        </w:rPr>
      </w:pPr>
    </w:p>
    <w:p w14:paraId="28B999E6" w14:textId="77777777" w:rsidR="000016E4"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Q100|01092015|123|HISTORICO|1000,00|0,00|1000,00|</w:t>
      </w:r>
    </w:p>
    <w:p w14:paraId="7351DC20"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Q100|: Identificação do tipo do registro.</w:t>
      </w:r>
    </w:p>
    <w:p w14:paraId="2676B415"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01092015|: Data de início do período (01/09/2015).</w:t>
      </w:r>
    </w:p>
    <w:p w14:paraId="32E7583B"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23|: Número do documento (123).</w:t>
      </w:r>
    </w:p>
    <w:p w14:paraId="703097A9"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HISTORICO|: Histórico.</w:t>
      </w:r>
    </w:p>
    <w:p w14:paraId="1337327F"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000,00|: Valor de entrada (R$ 1.000,00).</w:t>
      </w:r>
    </w:p>
    <w:p w14:paraId="4798EE9B"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0,00|: Valor de saída (R$ 0,00).</w:t>
      </w:r>
    </w:p>
    <w:p w14:paraId="51067A30"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000,00|: Saldo (R$ 1.000,00).</w:t>
      </w:r>
    </w:p>
    <w:p w14:paraId="008A6107" w14:textId="77777777" w:rsidR="000016E4" w:rsidRPr="00BC796D" w:rsidRDefault="000016E4" w:rsidP="000016E4">
      <w:pPr>
        <w:pStyle w:val="Corpodetexto"/>
        <w:ind w:firstLine="708"/>
        <w:rPr>
          <w:rFonts w:ascii="Times New Roman" w:hAnsi="Times New Roman"/>
          <w:color w:val="002060"/>
          <w:szCs w:val="20"/>
        </w:rPr>
      </w:pPr>
    </w:p>
    <w:p w14:paraId="57B8F7FF" w14:textId="77777777" w:rsidR="000016E4" w:rsidRPr="00BC796D" w:rsidRDefault="000016E4">
      <w:pPr>
        <w:spacing w:after="200" w:line="276" w:lineRule="auto"/>
        <w:rPr>
          <w:b/>
          <w:bCs/>
          <w:color w:val="0000FF"/>
          <w:szCs w:val="20"/>
        </w:rPr>
      </w:pPr>
      <w:r w:rsidRPr="00BC796D">
        <w:rPr>
          <w:color w:val="0000FF"/>
          <w:szCs w:val="20"/>
        </w:rPr>
        <w:br w:type="page"/>
      </w:r>
    </w:p>
    <w:p w14:paraId="6E0EE327" w14:textId="77777777" w:rsidR="000016E4" w:rsidRPr="00BC796D" w:rsidRDefault="000016E4" w:rsidP="00867F54">
      <w:pPr>
        <w:pStyle w:val="Ttulo4"/>
      </w:pPr>
      <w:bookmarkStart w:id="315" w:name="_Toc532980460"/>
      <w:r w:rsidRPr="00BC796D">
        <w:t>Registro Q990: Encerramento do Bloco Q</w:t>
      </w:r>
      <w:bookmarkEnd w:id="315"/>
    </w:p>
    <w:p w14:paraId="4C2D3B97" w14:textId="77777777" w:rsidR="000016E4" w:rsidRPr="00BC796D" w:rsidRDefault="000016E4" w:rsidP="000016E4">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BC796D" w14:paraId="7347AE32"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Q990: ENCERRAMENTO DO BLOCO Q</w:t>
            </w:r>
          </w:p>
        </w:tc>
      </w:tr>
      <w:tr w:rsidR="0071167F" w:rsidRPr="00BC796D" w14:paraId="3D154ADC"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1167F" w:rsidRPr="00BC796D" w14:paraId="1F1E6CAC"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1167F" w:rsidRPr="00BC796D" w14:paraId="293BB376"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BC796D" w:rsidRDefault="0071167F" w:rsidP="007116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26072EE" w14:textId="77777777" w:rsidR="003A2F43" w:rsidRPr="00BC796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BC796D" w14:paraId="72E20A3C"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167F" w:rsidRPr="00BC796D" w14:paraId="4219CC49"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AF871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CDF9CAF"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98AB90B"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shd w:val="clear" w:color="auto" w:fill="auto"/>
            <w:vAlign w:val="center"/>
            <w:hideMark/>
          </w:tcPr>
          <w:p w14:paraId="09E9C22D"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CAF064"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F75276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C76B7D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Q990]</w:t>
            </w:r>
          </w:p>
        </w:tc>
        <w:tc>
          <w:tcPr>
            <w:tcW w:w="1120" w:type="dxa"/>
            <w:tcBorders>
              <w:top w:val="nil"/>
              <w:left w:val="nil"/>
              <w:bottom w:val="nil"/>
              <w:right w:val="single" w:sz="8" w:space="0" w:color="auto"/>
            </w:tcBorders>
            <w:shd w:val="clear" w:color="auto" w:fill="auto"/>
            <w:vAlign w:val="center"/>
            <w:hideMark/>
          </w:tcPr>
          <w:p w14:paraId="7178CB3D"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3F4E30EA"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5B761A1" w14:textId="77777777" w:rsidR="003A2F43" w:rsidRPr="00BC796D" w:rsidRDefault="003A2F43" w:rsidP="000016E4">
      <w:pPr>
        <w:pStyle w:val="Corpodetexto"/>
        <w:rPr>
          <w:rFonts w:ascii="Times New Roman" w:hAnsi="Times New Roman"/>
          <w:b/>
          <w:color w:val="002060"/>
          <w:szCs w:val="20"/>
        </w:rPr>
      </w:pPr>
    </w:p>
    <w:p w14:paraId="57292CC3" w14:textId="77777777" w:rsidR="003A2F43"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1A7156C" w14:textId="77777777" w:rsidR="003A2F43" w:rsidRPr="00BC796D" w:rsidRDefault="003A2F43" w:rsidP="000016E4">
      <w:pPr>
        <w:pStyle w:val="Corpodetexto"/>
        <w:rPr>
          <w:rFonts w:ascii="Times New Roman" w:hAnsi="Times New Roman"/>
          <w:b/>
          <w:color w:val="002060"/>
          <w:szCs w:val="20"/>
        </w:rPr>
      </w:pPr>
    </w:p>
    <w:p w14:paraId="61EDAF3E" w14:textId="77777777" w:rsidR="000016E4"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Q990|1000|</w:t>
      </w:r>
    </w:p>
    <w:p w14:paraId="7668C3A6"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Q990|: Identificação do tipo do registro.</w:t>
      </w:r>
    </w:p>
    <w:p w14:paraId="2C26A740"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000|: A quantidade total de registros do Bloco Q é 1.000 (mil registros).</w:t>
      </w:r>
    </w:p>
    <w:p w14:paraId="61EB041C" w14:textId="77777777" w:rsidR="000016E4" w:rsidRPr="00BC796D" w:rsidRDefault="000016E4">
      <w:pPr>
        <w:spacing w:after="200" w:line="276" w:lineRule="auto"/>
        <w:rPr>
          <w:b/>
          <w:bCs/>
          <w:color w:val="0000FF"/>
          <w:szCs w:val="20"/>
        </w:rPr>
      </w:pPr>
      <w:r w:rsidRPr="00BC796D">
        <w:rPr>
          <w:color w:val="0000FF"/>
          <w:szCs w:val="20"/>
        </w:rPr>
        <w:br w:type="page"/>
      </w:r>
    </w:p>
    <w:p w14:paraId="1009996A" w14:textId="77777777" w:rsidR="0086037A" w:rsidRPr="00BC796D" w:rsidRDefault="0086037A" w:rsidP="00721E85">
      <w:pPr>
        <w:pStyle w:val="Ttulo3"/>
      </w:pPr>
      <w:bookmarkStart w:id="316" w:name="_Toc532980461"/>
      <w:r w:rsidRPr="00BC796D">
        <w:t>Bloco T: Lucro Arbitrado</w:t>
      </w:r>
      <w:bookmarkEnd w:id="316"/>
    </w:p>
    <w:p w14:paraId="5B4F38EB" w14:textId="77777777" w:rsidR="00721E85" w:rsidRPr="00BC796D"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BC796D" w:rsidRDefault="00721E85" w:rsidP="00721E85">
      <w:pPr>
        <w:pStyle w:val="NormalWeb"/>
        <w:spacing w:before="0" w:after="0"/>
        <w:jc w:val="both"/>
        <w:rPr>
          <w:rFonts w:ascii="Times New Roman" w:hAnsi="Times New Roman" w:cs="Times New Roman"/>
          <w:szCs w:val="20"/>
        </w:rPr>
      </w:pPr>
    </w:p>
    <w:p w14:paraId="1B74383D" w14:textId="527C8FCA"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s do lucro arbitrado e seu disciplinamento (conceitos, formas de apuração, obrigatoriedade, bases de tributação, alíquotas, deduções legais, compensações, adições e exclusões,  incentivos fiscais, etc.) devem ser consultadas nas normas de regência (Regulamento do Imposto de Renda da Pessoa Jurídica – Decreto nº </w:t>
      </w:r>
      <w:r w:rsidR="00C64F7C" w:rsidRPr="00BC796D">
        <w:rPr>
          <w:rFonts w:ascii="Times New Roman" w:hAnsi="Times New Roman" w:cs="Times New Roman"/>
          <w:szCs w:val="20"/>
        </w:rPr>
        <w:t>9.580/2018</w:t>
      </w:r>
      <w:r w:rsidR="00721E85" w:rsidRPr="00BC796D">
        <w:rPr>
          <w:rFonts w:ascii="Times New Roman" w:hAnsi="Times New Roman" w:cs="Times New Roman"/>
          <w:szCs w:val="20"/>
        </w:rPr>
        <w:t>; lei nº 12.973/2014; IN RFB nº 1.700/2017; etc.).</w:t>
      </w:r>
    </w:p>
    <w:p w14:paraId="549E4511" w14:textId="77777777" w:rsidR="00721E85" w:rsidRPr="00BC796D"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Pessoa Jurídica Tributada com Base no Lucro Arbitrado</w:t>
      </w:r>
    </w:p>
    <w:p w14:paraId="7B7A9795" w14:textId="77777777" w:rsidR="00302F41" w:rsidRPr="00BC796D" w:rsidRDefault="00302F41" w:rsidP="00302F41">
      <w:pPr>
        <w:pStyle w:val="NormalWeb"/>
        <w:spacing w:before="0" w:after="0"/>
        <w:jc w:val="both"/>
        <w:rPr>
          <w:rFonts w:ascii="Times New Roman" w:hAnsi="Times New Roman" w:cs="Times New Roman"/>
          <w:szCs w:val="20"/>
        </w:rPr>
      </w:pPr>
    </w:p>
    <w:p w14:paraId="29161BC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ocorrência de qualquer das hipóteses de arbitramento, previstas no art. 4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BC796D" w:rsidRDefault="00302F41" w:rsidP="00302F41">
      <w:pPr>
        <w:pStyle w:val="NormalWeb"/>
        <w:spacing w:before="0" w:after="0"/>
        <w:jc w:val="both"/>
        <w:rPr>
          <w:rFonts w:ascii="Times New Roman" w:hAnsi="Times New Roman" w:cs="Times New Roman"/>
          <w:szCs w:val="20"/>
        </w:rPr>
      </w:pPr>
    </w:p>
    <w:p w14:paraId="04D841E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BC796D" w:rsidRDefault="00302F41" w:rsidP="00302F41">
      <w:pPr>
        <w:pStyle w:val="NormalWeb"/>
        <w:spacing w:before="0" w:after="0"/>
        <w:jc w:val="both"/>
        <w:rPr>
          <w:rFonts w:ascii="Times New Roman" w:hAnsi="Times New Roman" w:cs="Times New Roman"/>
          <w:szCs w:val="20"/>
        </w:rPr>
      </w:pPr>
    </w:p>
    <w:p w14:paraId="6A39333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BC796D" w:rsidRDefault="00302F41" w:rsidP="00302F41">
      <w:pPr>
        <w:pStyle w:val="NormalWeb"/>
        <w:spacing w:before="0" w:after="0"/>
        <w:jc w:val="both"/>
        <w:rPr>
          <w:rFonts w:ascii="Times New Roman" w:hAnsi="Times New Roman" w:cs="Times New Roman"/>
          <w:szCs w:val="20"/>
        </w:rPr>
      </w:pPr>
    </w:p>
    <w:p w14:paraId="1D40550C"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uder optar pelo lucro presumido.</w:t>
      </w:r>
    </w:p>
    <w:p w14:paraId="7BE4517E" w14:textId="77777777" w:rsidR="00302F41" w:rsidRPr="00BC796D"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 xml:space="preserve">Atenção: </w:t>
      </w:r>
      <w:r w:rsidRPr="00BC796D">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BC796D"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 Determinação do Lucro Arbitrado</w:t>
      </w:r>
    </w:p>
    <w:p w14:paraId="2AED1A70" w14:textId="77777777" w:rsidR="00302F41" w:rsidRPr="00BC796D" w:rsidRDefault="00302F41" w:rsidP="00302F41">
      <w:pPr>
        <w:pStyle w:val="NormalWeb"/>
        <w:spacing w:before="0" w:after="0"/>
        <w:jc w:val="both"/>
        <w:rPr>
          <w:rFonts w:ascii="Times New Roman" w:hAnsi="Times New Roman" w:cs="Times New Roman"/>
          <w:b/>
          <w:bCs/>
          <w:szCs w:val="20"/>
        </w:rPr>
      </w:pPr>
    </w:p>
    <w:p w14:paraId="651C150D"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1) Percentuais</w:t>
      </w:r>
    </w:p>
    <w:p w14:paraId="01606FD0" w14:textId="77777777" w:rsidR="00302F41" w:rsidRPr="00BC796D" w:rsidRDefault="00302F41" w:rsidP="00302F41">
      <w:pPr>
        <w:pStyle w:val="NormalWeb"/>
        <w:spacing w:before="0" w:after="0"/>
        <w:jc w:val="both"/>
        <w:rPr>
          <w:rFonts w:ascii="Times New Roman" w:hAnsi="Times New Roman" w:cs="Times New Roman"/>
          <w:szCs w:val="20"/>
        </w:rPr>
      </w:pPr>
    </w:p>
    <w:p w14:paraId="6BAE3B1A"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BC796D">
        <w:rPr>
          <w:rFonts w:ascii="Times New Roman" w:hAnsi="Times New Roman" w:cs="Times New Roman"/>
          <w:b/>
          <w:bCs/>
          <w:szCs w:val="20"/>
        </w:rPr>
        <w:t>%</w:t>
      </w:r>
      <w:r w:rsidRPr="00BC796D">
        <w:rPr>
          <w:rFonts w:ascii="Times New Roman" w:hAnsi="Times New Roman" w:cs="Times New Roman"/>
          <w:szCs w:val="20"/>
        </w:rPr>
        <w:t xml:space="preserve"> (nove inteiros e seis décimos por cento).</w:t>
      </w:r>
    </w:p>
    <w:p w14:paraId="161E4BA9" w14:textId="77777777" w:rsidR="003D677C" w:rsidRPr="00BC796D" w:rsidRDefault="003D677C" w:rsidP="003D677C">
      <w:pPr>
        <w:pStyle w:val="NormalWeb"/>
        <w:spacing w:before="0" w:after="0"/>
        <w:jc w:val="both"/>
        <w:rPr>
          <w:rFonts w:ascii="Times New Roman" w:hAnsi="Times New Roman" w:cs="Times New Roman"/>
          <w:szCs w:val="20"/>
        </w:rPr>
      </w:pPr>
    </w:p>
    <w:p w14:paraId="2349511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s seguintes atividades o percentual é de:</w:t>
      </w:r>
    </w:p>
    <w:p w14:paraId="4EB97A49"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5FE1441B"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9,6% (nove inteiros e seis décimos por cento) sobre a receita bruta auferida auferida:</w:t>
      </w:r>
    </w:p>
    <w:p w14:paraId="5FFE9C6B" w14:textId="77777777" w:rsidR="003D677C" w:rsidRPr="00BC796D"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a) n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b) na prestação de serviços de transporte de carga;</w:t>
      </w:r>
    </w:p>
    <w:p w14:paraId="04098359"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restação de serviços, relativos ao exercício de profissão legalmente regulamentada;</w:t>
      </w:r>
    </w:p>
    <w:p w14:paraId="0B95A815"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intermediação de negócios;</w:t>
      </w:r>
    </w:p>
    <w:p w14:paraId="075DF1E4"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dministração, locação ou cessão de bens imóveis, móveis ou direitos de qualquer natureza;</w:t>
      </w:r>
    </w:p>
    <w:p w14:paraId="3A157D83"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BC796D">
        <w:rPr>
          <w:rFonts w:ascii="Times New Roman" w:hAnsi="Times New Roman" w:cs="Times New Roman"/>
          <w:i/>
          <w:iCs/>
          <w:szCs w:val="20"/>
        </w:rPr>
        <w:t>factoring</w:t>
      </w:r>
      <w:r w:rsidRPr="00BC796D">
        <w:rPr>
          <w:rFonts w:ascii="Times New Roman" w:hAnsi="Times New Roman" w:cs="Times New Roman"/>
          <w:szCs w:val="20"/>
        </w:rPr>
        <w:t>);</w:t>
      </w:r>
    </w:p>
    <w:p w14:paraId="6F276565"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coleta e transporte de resíduos até aterros sanitários ou local de descarte; e</w:t>
      </w:r>
    </w:p>
    <w:p w14:paraId="5569BA0B"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f) prestação de qualquer outro tipo de serviço não mencionado especificamente nas alíneas "a" a "e";</w:t>
      </w:r>
    </w:p>
    <w:p w14:paraId="54132D8F"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r w:rsidRPr="00BC796D">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BC796D" w:rsidRDefault="003D677C" w:rsidP="003D677C">
      <w:pPr>
        <w:pStyle w:val="NormalWeb"/>
        <w:spacing w:before="0" w:after="0"/>
        <w:jc w:val="both"/>
        <w:rPr>
          <w:rFonts w:ascii="Times New Roman" w:hAnsi="Times New Roman" w:cs="Times New Roman"/>
          <w:b/>
          <w:bCs/>
          <w:szCs w:val="20"/>
        </w:rPr>
      </w:pPr>
    </w:p>
    <w:p w14:paraId="6029AFE0"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Atenção:</w:t>
      </w:r>
    </w:p>
    <w:p w14:paraId="3A4D1ECF" w14:textId="77777777" w:rsidR="003D677C" w:rsidRPr="00BC796D" w:rsidRDefault="003D677C" w:rsidP="003D677C">
      <w:pPr>
        <w:pStyle w:val="NormalWeb"/>
        <w:spacing w:before="0" w:after="0"/>
        <w:jc w:val="both"/>
        <w:rPr>
          <w:rFonts w:ascii="Times New Roman" w:hAnsi="Times New Roman" w:cs="Times New Roman"/>
          <w:szCs w:val="20"/>
        </w:rPr>
      </w:pPr>
    </w:p>
    <w:p w14:paraId="3BA3BD65"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BC796D" w:rsidRDefault="003D677C" w:rsidP="003D677C">
      <w:pPr>
        <w:pStyle w:val="NormalWeb"/>
        <w:spacing w:before="0" w:after="0"/>
        <w:jc w:val="both"/>
        <w:rPr>
          <w:rFonts w:ascii="Times New Roman" w:hAnsi="Times New Roman" w:cs="Times New Roman"/>
          <w:szCs w:val="20"/>
        </w:rPr>
      </w:pPr>
    </w:p>
    <w:p w14:paraId="564A72E0"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BC796D"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BC796D" w:rsidRDefault="003D677C" w:rsidP="003D67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BC796D" w:rsidRDefault="003D677C" w:rsidP="003D677C">
      <w:pPr>
        <w:pStyle w:val="NormalWeb"/>
        <w:spacing w:before="0" w:after="0"/>
        <w:jc w:val="both"/>
        <w:rPr>
          <w:rFonts w:ascii="Times New Roman" w:hAnsi="Times New Roman" w:cs="Times New Roman"/>
          <w:b/>
          <w:bCs/>
          <w:szCs w:val="20"/>
        </w:rPr>
      </w:pPr>
    </w:p>
    <w:p w14:paraId="5AD6E1F8" w14:textId="77777777" w:rsidR="00302F41" w:rsidRPr="00BC796D"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BC796D" w:rsidRDefault="00302F41" w:rsidP="00302F41">
      <w:pPr>
        <w:pStyle w:val="NormalWeb"/>
        <w:spacing w:before="0" w:after="0"/>
        <w:jc w:val="both"/>
        <w:rPr>
          <w:rFonts w:ascii="Times New Roman" w:hAnsi="Times New Roman" w:cs="Times New Roman"/>
          <w:b/>
          <w:bCs/>
          <w:szCs w:val="20"/>
        </w:rPr>
      </w:pPr>
    </w:p>
    <w:p w14:paraId="3EFD5E5C" w14:textId="77777777" w:rsidR="003D677C" w:rsidRPr="00BC796D" w:rsidRDefault="003D677C" w:rsidP="00302F41">
      <w:pPr>
        <w:pStyle w:val="NormalWeb"/>
        <w:spacing w:before="0" w:after="0"/>
        <w:jc w:val="both"/>
        <w:rPr>
          <w:rFonts w:ascii="Times New Roman" w:hAnsi="Times New Roman" w:cs="Times New Roman"/>
          <w:b/>
          <w:bCs/>
          <w:szCs w:val="20"/>
        </w:rPr>
      </w:pPr>
    </w:p>
    <w:p w14:paraId="1919B808" w14:textId="77777777" w:rsidR="003D677C" w:rsidRPr="00BC796D" w:rsidRDefault="003D677C" w:rsidP="00302F41">
      <w:pPr>
        <w:pStyle w:val="NormalWeb"/>
        <w:spacing w:before="0" w:after="0"/>
        <w:jc w:val="both"/>
        <w:rPr>
          <w:rFonts w:ascii="Times New Roman" w:hAnsi="Times New Roman" w:cs="Times New Roman"/>
          <w:b/>
          <w:bCs/>
          <w:szCs w:val="20"/>
        </w:rPr>
      </w:pPr>
    </w:p>
    <w:p w14:paraId="0AB5CA39" w14:textId="77777777" w:rsidR="003D677C" w:rsidRPr="00BC796D" w:rsidRDefault="003D677C" w:rsidP="00302F41">
      <w:pPr>
        <w:pStyle w:val="NormalWeb"/>
        <w:spacing w:before="0" w:after="0"/>
        <w:jc w:val="both"/>
        <w:rPr>
          <w:rFonts w:ascii="Times New Roman" w:hAnsi="Times New Roman" w:cs="Times New Roman"/>
          <w:b/>
          <w:bCs/>
          <w:szCs w:val="20"/>
        </w:rPr>
      </w:pPr>
    </w:p>
    <w:p w14:paraId="7B1BB2D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2) Valores Integrantes da Base de Cálculo</w:t>
      </w:r>
    </w:p>
    <w:p w14:paraId="70A8BC8B" w14:textId="77777777" w:rsidR="00302F41" w:rsidRPr="00BC796D" w:rsidRDefault="00302F41" w:rsidP="00302F41">
      <w:pPr>
        <w:pStyle w:val="NormalWeb"/>
        <w:spacing w:before="0" w:after="0"/>
        <w:jc w:val="both"/>
        <w:rPr>
          <w:rFonts w:ascii="Times New Roman" w:hAnsi="Times New Roman" w:cs="Times New Roman"/>
          <w:szCs w:val="20"/>
        </w:rPr>
      </w:pPr>
    </w:p>
    <w:p w14:paraId="145603A1"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ucro arbitrado, apurado trimestralmente, é a soma dos seguintes valores:</w:t>
      </w:r>
    </w:p>
    <w:p w14:paraId="42D5F6F4" w14:textId="77777777" w:rsidR="003D677C" w:rsidRPr="00BC796D" w:rsidRDefault="003D677C" w:rsidP="003D677C">
      <w:pPr>
        <w:pStyle w:val="NormalWeb"/>
        <w:spacing w:before="0" w:after="0"/>
        <w:jc w:val="both"/>
        <w:rPr>
          <w:rFonts w:ascii="Times New Roman" w:hAnsi="Times New Roman" w:cs="Times New Roman"/>
          <w:szCs w:val="20"/>
        </w:rPr>
      </w:pPr>
    </w:p>
    <w:p w14:paraId="256FC2B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o valor obtido pela aplicação dos percentuais sobre a receita bruta especificados no </w:t>
      </w:r>
      <w:hyperlink r:id="rId162" w:anchor="subitem_15.3.2.1" w:history="1">
        <w:r w:rsidRPr="00BC796D">
          <w:rPr>
            <w:rStyle w:val="Hyperlink"/>
            <w:rFonts w:ascii="Times New Roman" w:hAnsi="Times New Roman" w:cs="Times New Roman"/>
            <w:color w:val="auto"/>
            <w:szCs w:val="20"/>
          </w:rPr>
          <w:t>subitem I.1</w:t>
        </w:r>
      </w:hyperlink>
      <w:r w:rsidRPr="00BC796D">
        <w:rPr>
          <w:rFonts w:ascii="Times New Roman" w:hAnsi="Times New Roman" w:cs="Times New Roman"/>
          <w:szCs w:val="20"/>
        </w:rPr>
        <w:t>;</w:t>
      </w:r>
    </w:p>
    <w:p w14:paraId="4B8D9250"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os ganhos de capital auferidos na devolução de capital em bens ou direitos;</w:t>
      </w:r>
    </w:p>
    <w:p w14:paraId="503E0966"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os ganhos auferidos em operações de cobertura (</w:t>
      </w:r>
      <w:r w:rsidRPr="00BC796D">
        <w:rPr>
          <w:rFonts w:ascii="Times New Roman" w:hAnsi="Times New Roman" w:cs="Times New Roman"/>
          <w:i/>
          <w:iCs/>
          <w:szCs w:val="20"/>
        </w:rPr>
        <w:t>hedge</w:t>
      </w:r>
      <w:r w:rsidRPr="00BC796D">
        <w:rPr>
          <w:rFonts w:ascii="Times New Roman" w:hAnsi="Times New Roman" w:cs="Times New Roman"/>
          <w:szCs w:val="20"/>
        </w:rPr>
        <w:t>)</w:t>
      </w:r>
      <w:r w:rsidRPr="00BC796D">
        <w:rPr>
          <w:rFonts w:ascii="Times New Roman" w:hAnsi="Times New Roman" w:cs="Times New Roman"/>
          <w:i/>
          <w:iCs/>
          <w:szCs w:val="20"/>
        </w:rPr>
        <w:t xml:space="preserve"> </w:t>
      </w:r>
      <w:r w:rsidRPr="00BC796D">
        <w:rPr>
          <w:rFonts w:ascii="Times New Roman" w:hAnsi="Times New Roman" w:cs="Times New Roman"/>
          <w:szCs w:val="20"/>
        </w:rPr>
        <w:t>realizadas em bolsas de valores, de mercadorias e de futuros ou no mercado de balcão;</w:t>
      </w:r>
    </w:p>
    <w:p w14:paraId="4D996091"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6) a receita de locação de imóvel, quando não for este o objeto social da pessoa jurídica;</w:t>
      </w:r>
    </w:p>
    <w:p w14:paraId="61651B18"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as variações monetárias ativas;</w:t>
      </w:r>
    </w:p>
    <w:p w14:paraId="380ED80A"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rendimentos e g</w:t>
      </w:r>
      <w:bookmarkStart w:id="317" w:name="subitem_15.3.1"/>
      <w:bookmarkEnd w:id="317"/>
      <w:r w:rsidRPr="00BC796D">
        <w:rPr>
          <w:rFonts w:ascii="Times New Roman" w:hAnsi="Times New Roman" w:cs="Times New Roman"/>
          <w:szCs w:val="20"/>
        </w:rPr>
        <w:t>anhos líquidos auferidos em aplicações financeiras de renda fixa e de renda variável;</w:t>
      </w:r>
    </w:p>
    <w:p w14:paraId="302F71B4"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os juros sobre capital próprio auferidos;</w:t>
      </w:r>
    </w:p>
    <w:p w14:paraId="07C38034"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o saldo dos valores cuja tributação tenha sido diferida de períodos de apuração anterior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54);</w:t>
      </w:r>
    </w:p>
    <w:p w14:paraId="68D03E5F" w14:textId="77777777" w:rsidR="003D677C" w:rsidRPr="00BC796D"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BC796D"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g) o valor resultante, em cada atividade, no respectivo período de apuração, da aplicação dos percentuais de que trata o </w:t>
      </w:r>
      <w:hyperlink r:id="rId163" w:anchor="subitem_15.3.2.1" w:history="1">
        <w:r w:rsidRPr="00BC796D">
          <w:rPr>
            <w:rStyle w:val="Hyperlink"/>
            <w:rFonts w:ascii="Times New Roman" w:hAnsi="Times New Roman" w:cs="Times New Roman"/>
            <w:color w:val="auto"/>
            <w:szCs w:val="20"/>
          </w:rPr>
          <w:t>subitem I.1</w:t>
        </w:r>
      </w:hyperlink>
      <w:r w:rsidRPr="00BC796D">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18" w:name="subitem_15.3.2"/>
      <w:bookmarkEnd w:id="318"/>
      <w:r w:rsidRPr="00BC796D">
        <w:rPr>
          <w:rFonts w:ascii="Times New Roman" w:hAnsi="Times New Roman" w:cs="Times New Roman"/>
          <w:szCs w:val="20"/>
        </w:rPr>
        <w:t xml:space="preserve">or já apropriado na escrituração da </w:t>
      </w:r>
      <w:bookmarkStart w:id="319" w:name="subitem_15.3.2.1"/>
      <w:bookmarkEnd w:id="319"/>
      <w:r w:rsidRPr="00BC796D">
        <w:rPr>
          <w:rFonts w:ascii="Times New Roman" w:hAnsi="Times New Roman" w:cs="Times New Roman"/>
          <w:szCs w:val="20"/>
        </w:rPr>
        <w:t>empresa, decorrente dos ajustes dos métodos de preços de transferências;</w:t>
      </w:r>
    </w:p>
    <w:p w14:paraId="2B94A669"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h) 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para depósitos em dólares dos Estados Unidos da América, pelo prazo de seis meses</w:t>
      </w:r>
      <w:bookmarkStart w:id="320" w:name="subitem_15.3.2.1.I"/>
      <w:bookmarkEnd w:id="320"/>
      <w:r w:rsidRPr="00BC796D">
        <w:rPr>
          <w:rFonts w:ascii="Times New Roman" w:hAnsi="Times New Roman" w:cs="Times New Roman"/>
          <w:szCs w:val="20"/>
        </w:rPr>
        <w:t xml:space="preserve">, acrescido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w:t>
      </w:r>
      <w:bookmarkStart w:id="321" w:name="subitem_15.3.2.1.II"/>
      <w:bookmarkEnd w:id="321"/>
      <w:r w:rsidRPr="00BC796D">
        <w:rPr>
          <w:rFonts w:ascii="Times New Roman" w:hAnsi="Times New Roman" w:cs="Times New Roman"/>
          <w:szCs w:val="20"/>
        </w:rPr>
        <w:t xml:space="preserve"> não for registrado no Banco Central do Brasil;</w:t>
      </w:r>
    </w:p>
    <w:p w14:paraId="00C0DA66" w14:textId="77777777" w:rsidR="003D677C" w:rsidRPr="00BC796D"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 a diferença de receita, auferida pela mutuante, correspondente ao valor calculado com base na t</w:t>
      </w:r>
      <w:bookmarkStart w:id="322" w:name="subitem_15.3.2.1.III"/>
      <w:bookmarkEnd w:id="322"/>
      <w:r w:rsidRPr="00BC796D">
        <w:rPr>
          <w:rFonts w:ascii="Times New Roman" w:hAnsi="Times New Roman" w:cs="Times New Roman"/>
          <w:szCs w:val="20"/>
        </w:rPr>
        <w:t>axa a que se refere a alínea anterior e o valor contratado, quando este for inferior, caso o contrato, não registrado no Banco Central d</w:t>
      </w:r>
      <w:bookmarkStart w:id="323" w:name="subitem_15.3.2.1.IV"/>
      <w:bookmarkEnd w:id="323"/>
      <w:r w:rsidRPr="00BC796D">
        <w:rPr>
          <w:rFonts w:ascii="Times New Roman" w:hAnsi="Times New Roman" w:cs="Times New Roman"/>
          <w:szCs w:val="20"/>
        </w:rPr>
        <w:t>o Brasil, seja realizado com mutuária definida como pessoa vinculada domiciliada no exterior;</w:t>
      </w:r>
    </w:p>
    <w:p w14:paraId="3767A7BB"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l) os lucros, rendimentos e ganhos de capital oriundos do exterior;</w:t>
      </w:r>
    </w:p>
    <w:p w14:paraId="626647B8"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r w:rsidRPr="00BC796D">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399F2354" w14:textId="77777777" w:rsidR="003D677C" w:rsidRPr="00BC796D" w:rsidRDefault="003D677C" w:rsidP="003D677C">
      <w:pPr>
        <w:pStyle w:val="NormalWeb"/>
        <w:spacing w:before="0" w:after="0"/>
        <w:jc w:val="both"/>
        <w:rPr>
          <w:rFonts w:ascii="Times New Roman" w:hAnsi="Times New Roman" w:cs="Times New Roman"/>
          <w:b/>
          <w:bCs/>
          <w:szCs w:val="20"/>
        </w:rPr>
      </w:pPr>
    </w:p>
    <w:p w14:paraId="291B26C2"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Atenção:</w:t>
      </w:r>
    </w:p>
    <w:p w14:paraId="11AAA0C5"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24" w:name="subitem_15.3.2.1.V"/>
      <w:bookmarkEnd w:id="324"/>
      <w:r w:rsidRPr="00BC796D">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BC796D" w:rsidRDefault="003D677C" w:rsidP="003D677C">
      <w:pPr>
        <w:pStyle w:val="NormalWeb"/>
        <w:spacing w:before="0" w:after="0"/>
        <w:jc w:val="both"/>
        <w:rPr>
          <w:rFonts w:ascii="Times New Roman" w:hAnsi="Times New Roman" w:cs="Times New Roman"/>
          <w:szCs w:val="20"/>
        </w:rPr>
      </w:pPr>
    </w:p>
    <w:p w14:paraId="741296C1"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64"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art. 31, e reedições).</w:t>
      </w:r>
    </w:p>
    <w:p w14:paraId="082E520B" w14:textId="77777777" w:rsidR="003D677C" w:rsidRPr="00BC796D" w:rsidRDefault="003D677C" w:rsidP="003D677C">
      <w:pPr>
        <w:pStyle w:val="NormalWeb"/>
        <w:spacing w:before="0" w:after="0"/>
        <w:jc w:val="both"/>
        <w:rPr>
          <w:rFonts w:ascii="Times New Roman" w:hAnsi="Times New Roman" w:cs="Times New Roman"/>
          <w:szCs w:val="20"/>
        </w:rPr>
      </w:pPr>
    </w:p>
    <w:p w14:paraId="740E2112"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65"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art. 30, e reedições).</w:t>
      </w:r>
    </w:p>
    <w:p w14:paraId="5D17AEC4" w14:textId="77777777" w:rsidR="003D677C" w:rsidRPr="00BC796D" w:rsidRDefault="003D677C" w:rsidP="003D677C">
      <w:pPr>
        <w:pStyle w:val="NormalWeb"/>
        <w:spacing w:before="0" w:after="0"/>
        <w:jc w:val="both"/>
        <w:rPr>
          <w:rFonts w:ascii="Times New Roman" w:hAnsi="Times New Roman" w:cs="Times New Roman"/>
          <w:szCs w:val="20"/>
        </w:rPr>
      </w:pPr>
    </w:p>
    <w:p w14:paraId="70987F86"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 Quanto à alínea "n", devem ser aplicadas as normas do inciso I do art. 1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os valores entregues até o final de 1995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1</w:t>
      </w:r>
      <w:r w:rsidRPr="00BC796D">
        <w:rPr>
          <w:rFonts w:ascii="Times New Roman" w:hAnsi="Times New Roman" w:cs="Times New Roman"/>
          <w:strike/>
          <w:szCs w:val="20"/>
        </w:rPr>
        <w:t>º</w:t>
      </w:r>
      <w:r w:rsidRPr="00BC796D">
        <w:rPr>
          <w:rFonts w:ascii="Times New Roman" w:hAnsi="Times New Roman" w:cs="Times New Roman"/>
          <w:szCs w:val="20"/>
        </w:rPr>
        <w:t>).</w:t>
      </w:r>
    </w:p>
    <w:p w14:paraId="25612E38" w14:textId="77777777" w:rsidR="003D677C" w:rsidRPr="00BC796D" w:rsidRDefault="003D677C" w:rsidP="003D677C">
      <w:pPr>
        <w:pStyle w:val="NormalWeb"/>
        <w:spacing w:before="0" w:after="0"/>
        <w:jc w:val="both"/>
        <w:rPr>
          <w:rFonts w:ascii="Times New Roman" w:hAnsi="Times New Roman" w:cs="Times New Roman"/>
          <w:szCs w:val="20"/>
        </w:rPr>
      </w:pPr>
    </w:p>
    <w:p w14:paraId="1C36DB9C"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25" w:name="subitem_15.3.2.2"/>
      <w:bookmarkEnd w:id="325"/>
      <w:r w:rsidRPr="00BC796D">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BC796D" w:rsidRDefault="003D677C" w:rsidP="003D677C">
      <w:pPr>
        <w:pStyle w:val="NormalWeb"/>
        <w:spacing w:before="0" w:after="0"/>
        <w:jc w:val="both"/>
        <w:rPr>
          <w:rFonts w:ascii="Times New Roman" w:hAnsi="Times New Roman" w:cs="Times New Roman"/>
          <w:szCs w:val="20"/>
        </w:rPr>
      </w:pPr>
    </w:p>
    <w:p w14:paraId="5F1A4CA3"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com as alterações introduzidas pe</w:t>
      </w:r>
      <w:bookmarkStart w:id="326" w:name="subitem_15.3.2.2.b"/>
      <w:bookmarkEnd w:id="326"/>
      <w:r w:rsidRPr="00BC796D">
        <w:rPr>
          <w:rFonts w:ascii="Times New Roman" w:hAnsi="Times New Roman" w:cs="Times New Roman"/>
          <w:szCs w:val="20"/>
        </w:rPr>
        <w:t>l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59, de 2000, e pelo art. 35 da </w:t>
      </w:r>
      <w:hyperlink r:id="rId166"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991-15</w:t>
        </w:r>
      </w:hyperlink>
      <w:r w:rsidRPr="00BC796D">
        <w:rPr>
          <w:rFonts w:ascii="Times New Roman" w:hAnsi="Times New Roman" w:cs="Times New Roman"/>
          <w:szCs w:val="20"/>
        </w:rPr>
        <w:t xml:space="preserve">, de 2000, e reedições, e pelo art. 74 da </w:t>
      </w:r>
      <w:hyperlink r:id="rId167"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2.158-34</w:t>
        </w:r>
      </w:hyperlink>
      <w:r w:rsidRPr="00BC796D">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BC796D" w:rsidRDefault="00302F41" w:rsidP="00302F41">
      <w:pPr>
        <w:pStyle w:val="NormalWeb"/>
        <w:spacing w:before="0" w:after="0"/>
        <w:jc w:val="both"/>
        <w:rPr>
          <w:rFonts w:ascii="Times New Roman" w:hAnsi="Times New Roman" w:cs="Times New Roman"/>
          <w:b/>
          <w:bCs/>
          <w:szCs w:val="20"/>
        </w:rPr>
      </w:pPr>
    </w:p>
    <w:p w14:paraId="4CBF80E9"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3) Valores de Operações Praticadas com Pessoas Vinculadas Residentes ou Domiciliadas no Exterior</w:t>
      </w:r>
    </w:p>
    <w:p w14:paraId="69C13918" w14:textId="77777777" w:rsidR="00302F41" w:rsidRPr="00BC796D" w:rsidRDefault="00302F41" w:rsidP="00302F41">
      <w:pPr>
        <w:pStyle w:val="NormalWeb"/>
        <w:spacing w:before="0" w:after="0"/>
        <w:jc w:val="both"/>
        <w:rPr>
          <w:rFonts w:ascii="Times New Roman" w:hAnsi="Times New Roman" w:cs="Times New Roman"/>
          <w:szCs w:val="20"/>
        </w:rPr>
      </w:pPr>
    </w:p>
    <w:p w14:paraId="34B82E6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s valores de que tratam as alíneas "h", "i" e "j" do </w:t>
      </w:r>
      <w:hyperlink r:id="rId168" w:anchor="subitem_15.3.2.2" w:history="1">
        <w:r w:rsidRPr="00BC796D">
          <w:rPr>
            <w:rStyle w:val="Hyperlink"/>
            <w:rFonts w:ascii="Times New Roman" w:hAnsi="Times New Roman" w:cs="Times New Roman"/>
            <w:color w:val="auto"/>
            <w:szCs w:val="20"/>
          </w:rPr>
          <w:t>subitem II.2</w:t>
        </w:r>
      </w:hyperlink>
      <w:r w:rsidRPr="00BC796D">
        <w:rPr>
          <w:rFonts w:ascii="Times New Roman" w:hAnsi="Times New Roman" w:cs="Times New Roman"/>
          <w:szCs w:val="20"/>
        </w:rPr>
        <w:t xml:space="preserve"> são apurados anualmente e acrescidos à base de cálculo do último trimestre do ano-calendário,</w:t>
      </w:r>
      <w:bookmarkStart w:id="327" w:name="subitem_15.3.2.2.c"/>
      <w:bookmarkEnd w:id="327"/>
      <w:r w:rsidRPr="00BC796D">
        <w:rPr>
          <w:rFonts w:ascii="Times New Roman" w:hAnsi="Times New Roman" w:cs="Times New Roman"/>
          <w:szCs w:val="20"/>
        </w:rPr>
        <w:t xml:space="preserve"> para efeitos de se determinar o imposto devido.</w:t>
      </w:r>
    </w:p>
    <w:p w14:paraId="18D7FEDB"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iferença entre </w:t>
      </w:r>
      <w:bookmarkStart w:id="328" w:name="subitem_15.3.2.2.d"/>
      <w:bookmarkEnd w:id="328"/>
      <w:r w:rsidRPr="00BC796D">
        <w:rPr>
          <w:rFonts w:ascii="Times New Roman" w:hAnsi="Times New Roman" w:cs="Times New Roman"/>
          <w:szCs w:val="20"/>
        </w:rPr>
        <w:t>o imposto calculado conforme o parágrafo ante</w:t>
      </w:r>
      <w:bookmarkStart w:id="329" w:name="subitem_15.3.2.2.e"/>
      <w:bookmarkEnd w:id="329"/>
      <w:r w:rsidRPr="00BC796D">
        <w:rPr>
          <w:rFonts w:ascii="Times New Roman" w:hAnsi="Times New Roman" w:cs="Times New Roman"/>
          <w:szCs w:val="20"/>
        </w:rPr>
        <w:t xml:space="preserve">rior e o apurado nos demais trimestres do ano-calendário, sem a inclusão desses valores, deve ser recolhida conjuntamente com o </w:t>
      </w:r>
      <w:bookmarkStart w:id="330" w:name="subitem_15.3.2.2.f"/>
      <w:bookmarkEnd w:id="330"/>
      <w:r w:rsidRPr="00BC796D">
        <w:rPr>
          <w:rFonts w:ascii="Times New Roman" w:hAnsi="Times New Roman" w:cs="Times New Roman"/>
          <w:szCs w:val="20"/>
        </w:rPr>
        <w:t>imposto devido relativo ao quarto trimestre.</w:t>
      </w:r>
    </w:p>
    <w:p w14:paraId="37AB3BD8" w14:textId="77777777" w:rsidR="003D677C" w:rsidRPr="00BC796D" w:rsidRDefault="003D677C" w:rsidP="00302F41">
      <w:pPr>
        <w:pStyle w:val="NormalWeb"/>
        <w:spacing w:before="0" w:after="0"/>
        <w:jc w:val="both"/>
        <w:rPr>
          <w:rFonts w:ascii="Times New Roman" w:hAnsi="Times New Roman" w:cs="Times New Roman"/>
          <w:b/>
          <w:bCs/>
          <w:szCs w:val="20"/>
        </w:rPr>
      </w:pPr>
    </w:p>
    <w:p w14:paraId="3F23B20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 Receitas Tributadas na Fonte</w:t>
      </w:r>
    </w:p>
    <w:p w14:paraId="577160E0" w14:textId="77777777" w:rsidR="00302F41" w:rsidRPr="00BC796D" w:rsidRDefault="00302F41" w:rsidP="00302F41">
      <w:pPr>
        <w:pStyle w:val="NormalWeb"/>
        <w:spacing w:before="0" w:after="0"/>
        <w:jc w:val="both"/>
        <w:rPr>
          <w:rFonts w:ascii="Times New Roman" w:hAnsi="Times New Roman" w:cs="Times New Roman"/>
          <w:szCs w:val="20"/>
        </w:rPr>
      </w:pPr>
    </w:p>
    <w:p w14:paraId="339E634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31" w:name="subitem_15.3.2.2.g"/>
      <w:bookmarkEnd w:id="331"/>
      <w:r w:rsidRPr="00BC796D">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32" w:name="subitem_15.3.2.2.h"/>
      <w:bookmarkEnd w:id="332"/>
      <w:r w:rsidRPr="00BC796D">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os rendimentos de aplicações financeiras de renda fixa, renda variável ou juros sobre o capital próprio são incluídos na bas</w:t>
      </w:r>
      <w:bookmarkStart w:id="333" w:name="subitem_15.3.2.2.i"/>
      <w:bookmarkEnd w:id="333"/>
      <w:r w:rsidRPr="00BC796D">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34" w:name="subitem_15.3.2.2.j"/>
      <w:bookmarkEnd w:id="334"/>
      <w:r w:rsidRPr="00BC796D">
        <w:rPr>
          <w:rFonts w:ascii="Times New Roman" w:hAnsi="Times New Roman" w:cs="Times New Roman"/>
          <w:szCs w:val="20"/>
        </w:rPr>
        <w:t xml:space="preserve"> o imposto a compensar for superior ao imposto devido no trimestre, o excesso pode ser compensado nos trimestres subsequentes, acrescid</w:t>
      </w:r>
      <w:bookmarkStart w:id="335" w:name="subitem_15.3.2.2.l"/>
      <w:bookmarkEnd w:id="335"/>
      <w:r w:rsidRPr="00BC796D">
        <w:rPr>
          <w:rFonts w:ascii="Times New Roman" w:hAnsi="Times New Roman" w:cs="Times New Roman"/>
          <w:szCs w:val="20"/>
        </w:rPr>
        <w:t>o dos juros equivalentes à taxa referencial do Sistema Especial de L</w:t>
      </w:r>
      <w:bookmarkStart w:id="336" w:name="subitem_15.3.2.2.m"/>
      <w:bookmarkEnd w:id="336"/>
      <w:r w:rsidRPr="00BC796D">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BC796D"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 Determinação do Imposto Devido</w:t>
      </w:r>
    </w:p>
    <w:p w14:paraId="3C966B6B" w14:textId="77777777" w:rsidR="00302F41" w:rsidRPr="00BC796D" w:rsidRDefault="00302F41" w:rsidP="00302F41">
      <w:pPr>
        <w:pStyle w:val="NormalWeb"/>
        <w:spacing w:before="0" w:after="0"/>
        <w:jc w:val="both"/>
        <w:rPr>
          <w:rFonts w:ascii="Times New Roman" w:hAnsi="Times New Roman" w:cs="Times New Roman"/>
          <w:b/>
          <w:bCs/>
          <w:szCs w:val="20"/>
        </w:rPr>
      </w:pPr>
    </w:p>
    <w:p w14:paraId="71A3AB9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1) Alíquota</w:t>
      </w:r>
    </w:p>
    <w:p w14:paraId="2EFB3AF1" w14:textId="77777777" w:rsidR="00302F41" w:rsidRPr="00BC796D" w:rsidRDefault="00302F41" w:rsidP="00302F41">
      <w:pPr>
        <w:pStyle w:val="NormalWeb"/>
        <w:spacing w:before="0" w:after="0"/>
        <w:jc w:val="both"/>
        <w:rPr>
          <w:rFonts w:ascii="Times New Roman" w:hAnsi="Times New Roman" w:cs="Times New Roman"/>
          <w:szCs w:val="20"/>
        </w:rPr>
      </w:pPr>
    </w:p>
    <w:p w14:paraId="7710FD19"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BC796D" w:rsidRDefault="00302F41" w:rsidP="00302F41">
      <w:pPr>
        <w:pStyle w:val="NormalWeb"/>
        <w:spacing w:before="0" w:after="0"/>
        <w:jc w:val="both"/>
        <w:rPr>
          <w:rFonts w:ascii="Times New Roman" w:hAnsi="Times New Roman" w:cs="Times New Roman"/>
          <w:b/>
          <w:bCs/>
          <w:szCs w:val="20"/>
        </w:rPr>
      </w:pPr>
    </w:p>
    <w:p w14:paraId="36A3EA79"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2) Adicional</w:t>
      </w:r>
    </w:p>
    <w:p w14:paraId="4966E90A"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BC796D" w:rsidRDefault="00302F41" w:rsidP="00302F41">
      <w:pPr>
        <w:pStyle w:val="NormalWeb"/>
        <w:spacing w:before="0" w:after="0"/>
        <w:jc w:val="both"/>
        <w:rPr>
          <w:rFonts w:ascii="Times New Roman" w:hAnsi="Times New Roman" w:cs="Times New Roman"/>
          <w:b/>
          <w:bCs/>
          <w:szCs w:val="20"/>
        </w:rPr>
      </w:pPr>
    </w:p>
    <w:p w14:paraId="6908C86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 Deduções do Imposto devido</w:t>
      </w:r>
    </w:p>
    <w:p w14:paraId="10FD8D09" w14:textId="77777777" w:rsidR="00302F41" w:rsidRPr="00BC796D" w:rsidRDefault="00302F41" w:rsidP="00302F41">
      <w:pPr>
        <w:pStyle w:val="NormalWeb"/>
        <w:spacing w:before="0" w:after="0"/>
        <w:jc w:val="both"/>
        <w:rPr>
          <w:rFonts w:ascii="Times New Roman" w:hAnsi="Times New Roman" w:cs="Times New Roman"/>
          <w:szCs w:val="20"/>
        </w:rPr>
      </w:pPr>
    </w:p>
    <w:p w14:paraId="6A1855C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BC796D" w:rsidRDefault="00302F41" w:rsidP="00302F41">
      <w:pPr>
        <w:pStyle w:val="NormalWeb"/>
        <w:spacing w:before="0" w:after="0"/>
        <w:jc w:val="both"/>
        <w:rPr>
          <w:rFonts w:ascii="Times New Roman" w:hAnsi="Times New Roman" w:cs="Times New Roman"/>
          <w:szCs w:val="20"/>
        </w:rPr>
      </w:pPr>
    </w:p>
    <w:p w14:paraId="01BED77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 imposto de renda pago ou retido na fonte sobre receitas que integram a base de cálculo do imposto devido;</w:t>
      </w:r>
    </w:p>
    <w:p w14:paraId="115BDBB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o imposto de renda retido na fonte por órgãos públicos, conforme art. 6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0C09219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o imposto de renda pago incidente sobre ganhos no mercado de renda variável.</w:t>
      </w:r>
    </w:p>
    <w:p w14:paraId="17E32140"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4) Compensações do Imposto de Renda Devido</w:t>
      </w:r>
    </w:p>
    <w:p w14:paraId="7F7F610C" w14:textId="77777777" w:rsidR="00302F41" w:rsidRPr="00BC796D" w:rsidRDefault="00302F41" w:rsidP="00302F41">
      <w:pPr>
        <w:pStyle w:val="NormalWeb"/>
        <w:spacing w:before="0" w:after="0"/>
        <w:jc w:val="both"/>
        <w:rPr>
          <w:rFonts w:ascii="Times New Roman" w:hAnsi="Times New Roman" w:cs="Times New Roman"/>
          <w:szCs w:val="20"/>
        </w:rPr>
      </w:pPr>
    </w:p>
    <w:p w14:paraId="54BB108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fetuar as seguintes compensações:</w:t>
      </w:r>
    </w:p>
    <w:p w14:paraId="2775FEF5" w14:textId="77777777" w:rsidR="00302F41" w:rsidRPr="00BC796D" w:rsidRDefault="00302F41" w:rsidP="00302F41">
      <w:pPr>
        <w:pStyle w:val="NormalWeb"/>
        <w:spacing w:before="0" w:after="0"/>
        <w:jc w:val="both"/>
        <w:rPr>
          <w:rFonts w:ascii="Times New Roman" w:hAnsi="Times New Roman" w:cs="Times New Roman"/>
          <w:szCs w:val="20"/>
        </w:rPr>
      </w:pPr>
    </w:p>
    <w:p w14:paraId="74C2D6C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gamento indevido ou a maior que o devido de imposto de renda;</w:t>
      </w:r>
    </w:p>
    <w:p w14:paraId="71B60E4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saldo negativo de imposto de renda de períodos anteriores;</w:t>
      </w:r>
    </w:p>
    <w:p w14:paraId="704E4AA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utras compensações efetuadas mediante Declaração de Compensação (PER/DComp) ou processo administrativo.</w:t>
      </w:r>
    </w:p>
    <w:p w14:paraId="0692BD91" w14:textId="77777777" w:rsidR="00302F41" w:rsidRPr="00BC796D" w:rsidRDefault="00302F41" w:rsidP="00302F41">
      <w:pPr>
        <w:pStyle w:val="NormalWeb"/>
        <w:spacing w:before="0" w:after="0"/>
        <w:jc w:val="both"/>
        <w:rPr>
          <w:rFonts w:ascii="Times New Roman" w:hAnsi="Times New Roman" w:cs="Times New Roman"/>
          <w:szCs w:val="20"/>
        </w:rPr>
      </w:pPr>
    </w:p>
    <w:p w14:paraId="467F0F8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compensações devem ser informadas na DCTF.</w:t>
      </w:r>
    </w:p>
    <w:p w14:paraId="1382D209" w14:textId="77777777" w:rsidR="00302F41" w:rsidRPr="00BC796D" w:rsidRDefault="00302F41" w:rsidP="00302F41">
      <w:pPr>
        <w:pStyle w:val="NormalWeb"/>
        <w:spacing w:before="0" w:after="0"/>
        <w:jc w:val="both"/>
        <w:rPr>
          <w:rFonts w:ascii="Times New Roman" w:hAnsi="Times New Roman" w:cs="Times New Roman"/>
          <w:b/>
          <w:bCs/>
          <w:szCs w:val="20"/>
        </w:rPr>
      </w:pPr>
    </w:p>
    <w:p w14:paraId="1CC054A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5) Incentivos Fiscais</w:t>
      </w:r>
    </w:p>
    <w:p w14:paraId="197C32AF" w14:textId="77777777" w:rsidR="00302F41" w:rsidRPr="00BC796D" w:rsidRDefault="00302F41" w:rsidP="00302F41">
      <w:pPr>
        <w:pStyle w:val="NormalWeb"/>
        <w:spacing w:before="0" w:after="0"/>
        <w:jc w:val="both"/>
        <w:rPr>
          <w:rFonts w:ascii="Times New Roman" w:hAnsi="Times New Roman" w:cs="Times New Roman"/>
          <w:szCs w:val="20"/>
        </w:rPr>
      </w:pPr>
    </w:p>
    <w:p w14:paraId="4CB116E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pessoa jurídica tributada com base no lucro arbitrado não é permitido qualquer dedução a título de incentivo fisc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10).</w:t>
      </w:r>
    </w:p>
    <w:p w14:paraId="40C85FA7" w14:textId="77777777" w:rsidR="00302F41" w:rsidRPr="00BC796D" w:rsidRDefault="00302F41" w:rsidP="00302F41">
      <w:pPr>
        <w:pStyle w:val="NormalWeb"/>
        <w:spacing w:before="0" w:after="0"/>
        <w:jc w:val="both"/>
        <w:rPr>
          <w:rFonts w:ascii="Times New Roman" w:hAnsi="Times New Roman" w:cs="Times New Roman"/>
          <w:b/>
          <w:bCs/>
          <w:szCs w:val="20"/>
        </w:rPr>
      </w:pPr>
    </w:p>
    <w:p w14:paraId="620A6B4C"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 Pagamento do Imposto</w:t>
      </w:r>
    </w:p>
    <w:p w14:paraId="44C33673" w14:textId="77777777" w:rsidR="00302F41" w:rsidRPr="00BC796D" w:rsidRDefault="00302F41" w:rsidP="00302F41">
      <w:pPr>
        <w:pStyle w:val="NormalWeb"/>
        <w:spacing w:before="0" w:after="0"/>
        <w:jc w:val="both"/>
        <w:rPr>
          <w:rFonts w:ascii="Times New Roman" w:hAnsi="Times New Roman" w:cs="Times New Roman"/>
          <w:b/>
          <w:bCs/>
          <w:szCs w:val="20"/>
        </w:rPr>
      </w:pPr>
    </w:p>
    <w:p w14:paraId="100CAC94"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Local de Pagamento</w:t>
      </w:r>
    </w:p>
    <w:p w14:paraId="5145523A" w14:textId="77777777" w:rsidR="00302F41" w:rsidRPr="00BC796D" w:rsidRDefault="00302F41" w:rsidP="00302F41">
      <w:pPr>
        <w:pStyle w:val="NormalWeb"/>
        <w:spacing w:before="0" w:after="0"/>
        <w:jc w:val="both"/>
        <w:rPr>
          <w:rFonts w:ascii="Times New Roman" w:hAnsi="Times New Roman" w:cs="Times New Roman"/>
          <w:szCs w:val="20"/>
        </w:rPr>
      </w:pPr>
    </w:p>
    <w:p w14:paraId="6B70583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BC796D" w:rsidRDefault="00302F41" w:rsidP="00302F41">
      <w:pPr>
        <w:pStyle w:val="NormalWeb"/>
        <w:spacing w:before="0" w:after="0"/>
        <w:jc w:val="both"/>
        <w:rPr>
          <w:rFonts w:ascii="Times New Roman" w:hAnsi="Times New Roman" w:cs="Times New Roman"/>
          <w:b/>
          <w:bCs/>
          <w:szCs w:val="20"/>
        </w:rPr>
      </w:pPr>
    </w:p>
    <w:p w14:paraId="7AA8702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2) Documento a Utilizar</w:t>
      </w:r>
    </w:p>
    <w:p w14:paraId="2AE374D1" w14:textId="77777777" w:rsidR="00302F41" w:rsidRPr="00BC796D" w:rsidRDefault="00302F41" w:rsidP="00302F41">
      <w:pPr>
        <w:pStyle w:val="NormalWeb"/>
        <w:spacing w:before="0" w:after="0"/>
        <w:jc w:val="both"/>
        <w:rPr>
          <w:rFonts w:ascii="Times New Roman" w:hAnsi="Times New Roman" w:cs="Times New Roman"/>
          <w:szCs w:val="20"/>
        </w:rPr>
      </w:pPr>
    </w:p>
    <w:p w14:paraId="7305381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BC796D" w:rsidRDefault="00302F41" w:rsidP="00302F41">
      <w:pPr>
        <w:pStyle w:val="NormalWeb"/>
        <w:spacing w:before="0" w:after="0"/>
        <w:jc w:val="both"/>
        <w:rPr>
          <w:rFonts w:ascii="Times New Roman" w:hAnsi="Times New Roman" w:cs="Times New Roman"/>
          <w:b/>
          <w:bCs/>
          <w:szCs w:val="20"/>
        </w:rPr>
      </w:pPr>
    </w:p>
    <w:p w14:paraId="49352C7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 Prazo para Pagamento</w:t>
      </w:r>
    </w:p>
    <w:p w14:paraId="17F7AA19" w14:textId="77777777" w:rsidR="00302F41" w:rsidRPr="00BC796D" w:rsidRDefault="00302F41" w:rsidP="00302F41">
      <w:pPr>
        <w:pStyle w:val="NormalWeb"/>
        <w:spacing w:before="0" w:after="0"/>
        <w:jc w:val="both"/>
        <w:rPr>
          <w:rFonts w:ascii="Times New Roman" w:hAnsi="Times New Roman" w:cs="Times New Roman"/>
          <w:szCs w:val="20"/>
        </w:rPr>
      </w:pPr>
    </w:p>
    <w:p w14:paraId="134544E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BC796D" w:rsidRDefault="00302F41" w:rsidP="00302F41">
      <w:pPr>
        <w:pStyle w:val="NormalWeb"/>
        <w:spacing w:before="0" w:after="0"/>
        <w:jc w:val="both"/>
        <w:rPr>
          <w:rFonts w:ascii="Times New Roman" w:hAnsi="Times New Roman" w:cs="Times New Roman"/>
          <w:szCs w:val="20"/>
        </w:rPr>
      </w:pPr>
    </w:p>
    <w:p w14:paraId="789F905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BC796D" w:rsidRDefault="00302F41" w:rsidP="00302F41">
      <w:pPr>
        <w:pStyle w:val="NormalWeb"/>
        <w:spacing w:before="0" w:after="0"/>
        <w:jc w:val="both"/>
        <w:rPr>
          <w:rFonts w:ascii="Times New Roman" w:hAnsi="Times New Roman" w:cs="Times New Roman"/>
          <w:szCs w:val="20"/>
        </w:rPr>
      </w:pPr>
    </w:p>
    <w:p w14:paraId="1A51270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BC796D" w:rsidRDefault="00302F41" w:rsidP="00302F41">
      <w:pPr>
        <w:pStyle w:val="NormalWeb"/>
        <w:spacing w:before="0" w:after="0"/>
        <w:jc w:val="both"/>
        <w:rPr>
          <w:rFonts w:ascii="Times New Roman" w:hAnsi="Times New Roman" w:cs="Times New Roman"/>
          <w:szCs w:val="20"/>
        </w:rPr>
      </w:pPr>
    </w:p>
    <w:p w14:paraId="36CCCFA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BC796D" w:rsidRDefault="00302F41" w:rsidP="00302F41">
      <w:pPr>
        <w:pStyle w:val="NormalWeb"/>
        <w:spacing w:before="0" w:after="0"/>
        <w:jc w:val="both"/>
        <w:rPr>
          <w:rFonts w:ascii="Times New Roman" w:hAnsi="Times New Roman" w:cs="Times New Roman"/>
          <w:b/>
          <w:bCs/>
          <w:szCs w:val="20"/>
        </w:rPr>
      </w:pPr>
    </w:p>
    <w:p w14:paraId="53FDD906" w14:textId="77777777" w:rsidR="00302F41" w:rsidRPr="00BC796D" w:rsidRDefault="00302F41">
      <w:pPr>
        <w:spacing w:after="200" w:line="276" w:lineRule="auto"/>
        <w:rPr>
          <w:rFonts w:eastAsia="Arial Unicode MS" w:cs="Times New Roman"/>
          <w:b/>
          <w:bCs/>
          <w:szCs w:val="20"/>
          <w:lang w:eastAsia="ar-SA"/>
        </w:rPr>
      </w:pPr>
      <w:r w:rsidRPr="00BC796D">
        <w:rPr>
          <w:rFonts w:cs="Times New Roman"/>
          <w:b/>
          <w:bCs/>
          <w:szCs w:val="20"/>
        </w:rPr>
        <w:br w:type="page"/>
      </w:r>
    </w:p>
    <w:p w14:paraId="4C7B8BF4"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 Receitas e Rendimentos Não Tributáveis</w:t>
      </w:r>
    </w:p>
    <w:p w14:paraId="3AB4E223" w14:textId="77777777" w:rsidR="00302F41" w:rsidRPr="00BC796D" w:rsidRDefault="00302F41" w:rsidP="00302F41">
      <w:pPr>
        <w:pStyle w:val="NormalWeb"/>
        <w:spacing w:before="0" w:after="0"/>
        <w:jc w:val="both"/>
        <w:rPr>
          <w:rFonts w:ascii="Times New Roman" w:hAnsi="Times New Roman" w:cs="Times New Roman"/>
          <w:szCs w:val="20"/>
        </w:rPr>
      </w:pPr>
    </w:p>
    <w:p w14:paraId="4854320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não tributáveis as receitas e os rendimentos relacionados abaixo:</w:t>
      </w:r>
    </w:p>
    <w:p w14:paraId="61102429" w14:textId="77777777" w:rsidR="00302F41" w:rsidRPr="00BC796D" w:rsidRDefault="00302F41" w:rsidP="00302F41">
      <w:pPr>
        <w:pStyle w:val="NormalWeb"/>
        <w:spacing w:before="0" w:after="0"/>
        <w:jc w:val="both"/>
        <w:rPr>
          <w:rFonts w:ascii="Times New Roman" w:hAnsi="Times New Roman" w:cs="Times New Roman"/>
          <w:szCs w:val="20"/>
        </w:rPr>
      </w:pPr>
    </w:p>
    <w:p w14:paraId="43482F22"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recuperações de crédit</w:t>
      </w:r>
      <w:bookmarkStart w:id="337" w:name="subitem_15.3.2.3"/>
      <w:bookmarkEnd w:id="337"/>
      <w:r w:rsidRPr="00BC796D">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BC796D" w:rsidRDefault="00302F41" w:rsidP="00302F41">
      <w:pPr>
        <w:jc w:val="both"/>
        <w:rPr>
          <w:szCs w:val="20"/>
        </w:rPr>
      </w:pPr>
      <w:r w:rsidRPr="00BC796D">
        <w:rPr>
          <w:b/>
          <w:bCs/>
          <w:szCs w:val="20"/>
        </w:rPr>
        <w:t>VII) Distribuição de lucros</w:t>
      </w:r>
    </w:p>
    <w:p w14:paraId="3C046A98" w14:textId="77777777" w:rsidR="00302F41" w:rsidRPr="00BC796D" w:rsidRDefault="00302F41" w:rsidP="00302F41">
      <w:pPr>
        <w:jc w:val="both"/>
        <w:rPr>
          <w:b/>
          <w:bCs/>
          <w:szCs w:val="20"/>
        </w:rPr>
      </w:pPr>
    </w:p>
    <w:p w14:paraId="107A1726" w14:textId="77777777" w:rsidR="00302F41" w:rsidRPr="00BC796D" w:rsidRDefault="00302F41" w:rsidP="00302F41">
      <w:pPr>
        <w:ind w:firstLine="708"/>
        <w:jc w:val="both"/>
        <w:rPr>
          <w:szCs w:val="20"/>
        </w:rPr>
      </w:pPr>
      <w:r w:rsidRPr="00BC796D">
        <w:rPr>
          <w:szCs w:val="20"/>
        </w:rPr>
        <w:t>Os lucros ou dividendos calculados com base nos resultados apurados a partir do mês de janeiro de 1996, pagos ou creditados pela pessoa jurídica trib</w:t>
      </w:r>
      <w:bookmarkStart w:id="338" w:name="subitem_15.3.3"/>
      <w:bookmarkEnd w:id="338"/>
      <w:r w:rsidRPr="00BC796D">
        <w:rPr>
          <w:szCs w:val="20"/>
        </w:rPr>
        <w:t xml:space="preserve">utada com base no lucro presumido ou </w:t>
      </w:r>
      <w:bookmarkStart w:id="339" w:name="subitem_15.3.4"/>
      <w:bookmarkEnd w:id="339"/>
      <w:r w:rsidRPr="00BC796D">
        <w:rPr>
          <w:szCs w:val="20"/>
        </w:rPr>
        <w:t>arbitrado, não estão sujeitos à incidência do imposto de renda na fonte, nem integram a base de cálculo do imposto de renda do beneficiário, pessoa física ou jurídica, domiciliado no País ou no exterior (Lei n</w:t>
      </w:r>
      <w:r w:rsidRPr="00BC796D">
        <w:rPr>
          <w:strike/>
          <w:szCs w:val="20"/>
        </w:rPr>
        <w:t>º</w:t>
      </w:r>
      <w:r w:rsidRPr="00BC796D">
        <w:rPr>
          <w:szCs w:val="20"/>
        </w:rPr>
        <w:t xml:space="preserve"> 9.249, de 1995, art. 10).</w:t>
      </w:r>
    </w:p>
    <w:p w14:paraId="36D6BCAF" w14:textId="77777777" w:rsidR="00302F41" w:rsidRPr="00BC796D" w:rsidRDefault="00302F41" w:rsidP="00302F41">
      <w:pPr>
        <w:jc w:val="both"/>
        <w:rPr>
          <w:szCs w:val="20"/>
        </w:rPr>
      </w:pPr>
    </w:p>
    <w:p w14:paraId="67116209" w14:textId="77777777" w:rsidR="00302F41" w:rsidRPr="00BC796D" w:rsidRDefault="00302F41" w:rsidP="00302F41">
      <w:pPr>
        <w:ind w:firstLine="708"/>
        <w:jc w:val="both"/>
        <w:rPr>
          <w:szCs w:val="20"/>
        </w:rPr>
      </w:pPr>
      <w:r w:rsidRPr="00BC796D">
        <w:rPr>
          <w:szCs w:val="20"/>
        </w:rPr>
        <w:t>Poderá ser distribuído, a título de lucros, sem incidência do imposto:</w:t>
      </w:r>
    </w:p>
    <w:p w14:paraId="20EAD2A8" w14:textId="77777777" w:rsidR="00302F41" w:rsidRPr="00BC796D" w:rsidRDefault="00302F41" w:rsidP="00302F41">
      <w:pPr>
        <w:jc w:val="both"/>
        <w:rPr>
          <w:szCs w:val="20"/>
        </w:rPr>
      </w:pPr>
    </w:p>
    <w:p w14:paraId="6BA03345" w14:textId="77777777" w:rsidR="00302F41" w:rsidRPr="00BC796D" w:rsidRDefault="00302F41" w:rsidP="00302F41">
      <w:pPr>
        <w:ind w:left="708"/>
        <w:jc w:val="both"/>
        <w:rPr>
          <w:szCs w:val="20"/>
        </w:rPr>
      </w:pPr>
      <w:r w:rsidRPr="00BC796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BC796D">
        <w:rPr>
          <w:strike/>
          <w:szCs w:val="20"/>
        </w:rPr>
        <w:t>º</w:t>
      </w:r>
      <w:r w:rsidRPr="00BC796D">
        <w:rPr>
          <w:szCs w:val="20"/>
        </w:rPr>
        <w:t xml:space="preserve"> 4, de 29 de janeiro de 1996); ou</w:t>
      </w:r>
      <w:r w:rsidRPr="00BC796D">
        <w:rPr>
          <w:szCs w:val="20"/>
        </w:rPr>
        <w:tab/>
      </w:r>
    </w:p>
    <w:p w14:paraId="7BDBDFC4" w14:textId="77777777" w:rsidR="00302F41" w:rsidRPr="00BC796D" w:rsidRDefault="00302F41" w:rsidP="00302F41">
      <w:pPr>
        <w:ind w:left="708"/>
        <w:jc w:val="both"/>
        <w:rPr>
          <w:szCs w:val="20"/>
        </w:rPr>
      </w:pPr>
      <w:r w:rsidRPr="00BC796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BC796D" w:rsidRDefault="00302F41" w:rsidP="00302F41">
      <w:pPr>
        <w:ind w:left="600"/>
        <w:jc w:val="both"/>
        <w:rPr>
          <w:b/>
          <w:bCs/>
          <w:szCs w:val="20"/>
        </w:rPr>
      </w:pPr>
    </w:p>
    <w:p w14:paraId="348D27CF" w14:textId="77777777" w:rsidR="00302F41" w:rsidRPr="00BC796D" w:rsidRDefault="00302F41" w:rsidP="00302F41">
      <w:pPr>
        <w:ind w:left="708"/>
        <w:jc w:val="both"/>
        <w:rPr>
          <w:szCs w:val="20"/>
        </w:rPr>
      </w:pPr>
      <w:r w:rsidRPr="00BC796D">
        <w:rPr>
          <w:b/>
          <w:bCs/>
          <w:szCs w:val="20"/>
        </w:rPr>
        <w:t>Atenção:</w:t>
      </w:r>
      <w:r w:rsidRPr="00BC796D">
        <w:rPr>
          <w:szCs w:val="20"/>
        </w:rPr>
        <w:t xml:space="preserve"> Essa isenção não abrange os valores pagos a outro título, tais como </w:t>
      </w:r>
      <w:r w:rsidRPr="00BC796D">
        <w:rPr>
          <w:i/>
          <w:iCs/>
          <w:szCs w:val="20"/>
        </w:rPr>
        <w:t>pró-labore</w:t>
      </w:r>
      <w:r w:rsidRPr="00BC796D">
        <w:rPr>
          <w:szCs w:val="20"/>
        </w:rPr>
        <w:t>, aluguéis e serviços prestados, que se sujeitam à incidência do imposto de renda na fonte e na declaração de rendimentos dos beneficiários.</w:t>
      </w:r>
    </w:p>
    <w:p w14:paraId="263D08C4" w14:textId="77777777" w:rsidR="00302F41" w:rsidRPr="00BC796D" w:rsidRDefault="00302F41" w:rsidP="00302F41">
      <w:pPr>
        <w:ind w:left="600"/>
        <w:jc w:val="both"/>
        <w:rPr>
          <w:szCs w:val="20"/>
        </w:rPr>
      </w:pPr>
      <w:r w:rsidRPr="00BC796D">
        <w:rPr>
          <w:szCs w:val="20"/>
        </w:rPr>
        <w:t> </w:t>
      </w:r>
    </w:p>
    <w:p w14:paraId="0E861582" w14:textId="77777777" w:rsidR="00302F41" w:rsidRPr="00BC796D" w:rsidRDefault="00302F41" w:rsidP="00302F41">
      <w:pPr>
        <w:jc w:val="both"/>
        <w:rPr>
          <w:szCs w:val="20"/>
        </w:rPr>
      </w:pPr>
      <w:r w:rsidRPr="00BC796D">
        <w:rPr>
          <w:b/>
          <w:bCs/>
          <w:szCs w:val="20"/>
        </w:rPr>
        <w:t>VII.1) Lucros Distribuídos que Excederem ao Valor Apurado na Escrituração</w:t>
      </w:r>
    </w:p>
    <w:p w14:paraId="48F3C895" w14:textId="77777777" w:rsidR="00302F41" w:rsidRPr="00BC796D" w:rsidRDefault="00302F41" w:rsidP="00302F41">
      <w:pPr>
        <w:jc w:val="both"/>
        <w:rPr>
          <w:szCs w:val="20"/>
        </w:rPr>
      </w:pPr>
    </w:p>
    <w:p w14:paraId="4B62EA59" w14:textId="77777777" w:rsidR="00302F41" w:rsidRPr="00BC796D" w:rsidRDefault="00302F41" w:rsidP="00302F41">
      <w:pPr>
        <w:ind w:firstLine="708"/>
        <w:jc w:val="both"/>
        <w:rPr>
          <w:szCs w:val="20"/>
        </w:rPr>
      </w:pPr>
      <w:r w:rsidRPr="00BC796D">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BC796D" w:rsidRDefault="00302F41" w:rsidP="00302F41">
      <w:pPr>
        <w:jc w:val="both"/>
        <w:rPr>
          <w:szCs w:val="20"/>
        </w:rPr>
      </w:pPr>
    </w:p>
    <w:p w14:paraId="253F26DB" w14:textId="77777777" w:rsidR="00302F41" w:rsidRPr="00BC796D" w:rsidRDefault="00302F41" w:rsidP="00302F41">
      <w:pPr>
        <w:ind w:firstLine="708"/>
        <w:jc w:val="both"/>
        <w:rPr>
          <w:szCs w:val="20"/>
        </w:rPr>
      </w:pPr>
      <w:r w:rsidRPr="00BC796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BC796D" w:rsidRDefault="00302F41" w:rsidP="00302F41">
      <w:pPr>
        <w:jc w:val="both"/>
        <w:rPr>
          <w:szCs w:val="20"/>
        </w:rPr>
      </w:pPr>
    </w:p>
    <w:p w14:paraId="76009A88" w14:textId="77777777" w:rsidR="00302F41" w:rsidRPr="00BC796D" w:rsidRDefault="00302F41" w:rsidP="00302F41">
      <w:pPr>
        <w:ind w:firstLine="708"/>
        <w:jc w:val="both"/>
        <w:rPr>
          <w:szCs w:val="20"/>
        </w:rPr>
      </w:pPr>
      <w:r w:rsidRPr="00BC796D">
        <w:rPr>
          <w:szCs w:val="20"/>
        </w:rPr>
        <w:t>Inexistindo lucros acumulados ou reservas de lucros em montante suficiente, a parcela excedente deve ser submetida à tributação, nos termos do art. 61 da Lei n</w:t>
      </w:r>
      <w:r w:rsidRPr="00BC796D">
        <w:rPr>
          <w:szCs w:val="20"/>
          <w:u w:val="single"/>
          <w:vertAlign w:val="superscript"/>
        </w:rPr>
        <w:t>o</w:t>
      </w:r>
      <w:r w:rsidRPr="00BC796D">
        <w:rPr>
          <w:szCs w:val="20"/>
        </w:rPr>
        <w:t xml:space="preserve"> 8.981/1995 (Art. 238, § 4</w:t>
      </w:r>
      <w:r w:rsidRPr="00BC796D">
        <w:rPr>
          <w:szCs w:val="20"/>
          <w:u w:val="single"/>
          <w:vertAlign w:val="superscript"/>
        </w:rPr>
        <w:t>o</w:t>
      </w:r>
      <w:r w:rsidRPr="00BC796D">
        <w:rPr>
          <w:szCs w:val="20"/>
        </w:rPr>
        <w:t>, da Instrução Normativa n</w:t>
      </w:r>
      <w:r w:rsidRPr="00BC796D">
        <w:rPr>
          <w:szCs w:val="20"/>
          <w:u w:val="single"/>
          <w:vertAlign w:val="superscript"/>
        </w:rPr>
        <w:t>o</w:t>
      </w:r>
      <w:r w:rsidRPr="00BC796D">
        <w:rPr>
          <w:szCs w:val="20"/>
        </w:rPr>
        <w:t xml:space="preserve"> 1.700, de 14 de março de 2017).</w:t>
      </w:r>
    </w:p>
    <w:p w14:paraId="10354228" w14:textId="77777777" w:rsidR="00302F41" w:rsidRPr="00BC796D" w:rsidRDefault="00302F41" w:rsidP="00302F41">
      <w:pPr>
        <w:jc w:val="both"/>
        <w:rPr>
          <w:szCs w:val="20"/>
        </w:rPr>
      </w:pPr>
    </w:p>
    <w:p w14:paraId="6637AE8D" w14:textId="77777777" w:rsidR="00302F41" w:rsidRPr="00BC796D" w:rsidRDefault="00302F41" w:rsidP="00302F41">
      <w:pPr>
        <w:ind w:firstLine="708"/>
        <w:jc w:val="both"/>
        <w:rPr>
          <w:szCs w:val="20"/>
        </w:rPr>
      </w:pPr>
      <w:r w:rsidRPr="00BC796D">
        <w:rPr>
          <w:szCs w:val="20"/>
        </w:rPr>
        <w:t>A distribuição de rendimentos a título de lucros ou dividendos que não tenham sido apurados em balanço suje</w:t>
      </w:r>
      <w:bookmarkStart w:id="340" w:name="subitem_15.3.4.2"/>
      <w:bookmarkEnd w:id="340"/>
      <w:r w:rsidRPr="00BC796D">
        <w:rPr>
          <w:szCs w:val="20"/>
        </w:rPr>
        <w:t>ita-se à incidência do imposto de renda na forma prevista no parágrafo anterior.</w:t>
      </w:r>
    </w:p>
    <w:p w14:paraId="01305601" w14:textId="77777777" w:rsidR="00302F41" w:rsidRPr="00BC796D" w:rsidRDefault="00302F41" w:rsidP="00302F41">
      <w:pPr>
        <w:spacing w:after="200" w:line="276" w:lineRule="auto"/>
        <w:rPr>
          <w:color w:val="0000FF"/>
          <w:szCs w:val="20"/>
        </w:rPr>
      </w:pPr>
    </w:p>
    <w:p w14:paraId="366024BA" w14:textId="77777777" w:rsidR="00302F41" w:rsidRPr="00BC796D" w:rsidRDefault="00302F41">
      <w:pPr>
        <w:spacing w:after="200" w:line="276" w:lineRule="auto"/>
        <w:rPr>
          <w:rFonts w:eastAsia="Arial Unicode MS" w:cs="Times New Roman"/>
          <w:b/>
          <w:bCs/>
          <w:szCs w:val="20"/>
          <w:lang w:eastAsia="ar-SA"/>
        </w:rPr>
      </w:pPr>
      <w:r w:rsidRPr="00BC796D">
        <w:rPr>
          <w:rFonts w:cs="Times New Roman"/>
          <w:b/>
          <w:bCs/>
          <w:szCs w:val="20"/>
        </w:rPr>
        <w:br w:type="page"/>
      </w:r>
    </w:p>
    <w:p w14:paraId="216DCE89"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 Contribuição Social Sobre o Lucro Líquido (CSLL)</w:t>
      </w:r>
    </w:p>
    <w:p w14:paraId="0C993058"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BE059E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em cada trimestre, apurada com base no resultado presumido ou arbitrado, corresp</w:t>
      </w:r>
      <w:bookmarkStart w:id="341" w:name="subitem_15.3.4.3"/>
      <w:bookmarkEnd w:id="341"/>
      <w:r w:rsidRPr="00BC796D">
        <w:rPr>
          <w:rFonts w:ascii="Times New Roman" w:hAnsi="Times New Roman" w:cs="Times New Roman"/>
          <w:szCs w:val="20"/>
        </w:rPr>
        <w:t>onde à soma dos seguintes valores:</w:t>
      </w:r>
    </w:p>
    <w:p w14:paraId="18E542F7"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12% (doze por cento) ou 32% (trinta e dois por cento) da receita bruta auferida no período de apuração;</w:t>
      </w:r>
    </w:p>
    <w:p w14:paraId="6D58DE43"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BC796D" w:rsidRDefault="003D677C" w:rsidP="003D677C">
      <w:pPr>
        <w:pStyle w:val="NormalWeb"/>
        <w:spacing w:before="0" w:after="0"/>
        <w:jc w:val="both"/>
        <w:rPr>
          <w:rFonts w:ascii="Times New Roman" w:hAnsi="Times New Roman" w:cs="Times New Roman"/>
          <w:b/>
          <w:bCs/>
          <w:szCs w:val="20"/>
        </w:rPr>
      </w:pPr>
    </w:p>
    <w:p w14:paraId="03BD3B89"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b/>
          <w:bCs/>
          <w:szCs w:val="20"/>
        </w:rPr>
        <w:t>Atenção:</w:t>
      </w:r>
    </w:p>
    <w:p w14:paraId="0DA1B50A"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BC796D" w:rsidRDefault="003D677C" w:rsidP="003D677C">
      <w:pPr>
        <w:pStyle w:val="PSDS-CorpodeTexto0"/>
        <w:ind w:left="708" w:firstLine="708"/>
        <w:jc w:val="both"/>
        <w:rPr>
          <w:rFonts w:ascii="Times New Roman" w:hAnsi="Times New Roman"/>
        </w:rPr>
      </w:pPr>
    </w:p>
    <w:p w14:paraId="0830E408"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a) prestação de serviços em geral;</w:t>
      </w:r>
    </w:p>
    <w:p w14:paraId="56A8CA44"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b) intermediação de negócios;</w:t>
      </w:r>
    </w:p>
    <w:p w14:paraId="246477DC"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c) administração, locação ou cessão de bens imóveis, móveis e direitos de qualquer natureza;</w:t>
      </w:r>
    </w:p>
    <w:p w14:paraId="3D56EEA4"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4B0DDA80"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BC796D" w:rsidRDefault="003D677C" w:rsidP="003D677C">
      <w:pPr>
        <w:pStyle w:val="PSDS-CorpodeTexto0"/>
        <w:ind w:left="709"/>
        <w:jc w:val="both"/>
        <w:rPr>
          <w:rFonts w:ascii="Times New Roman" w:hAnsi="Times New Roman"/>
        </w:rPr>
      </w:pPr>
    </w:p>
    <w:p w14:paraId="05BBE1E7" w14:textId="77777777" w:rsidR="003D677C" w:rsidRPr="00BC796D" w:rsidRDefault="003D677C" w:rsidP="003D677C">
      <w:pPr>
        <w:pStyle w:val="PSDS-CorpodeTexto0"/>
        <w:ind w:left="709"/>
        <w:jc w:val="both"/>
        <w:rPr>
          <w:rFonts w:ascii="Times New Roman" w:hAnsi="Times New Roman"/>
        </w:rPr>
      </w:pPr>
      <w:r w:rsidRPr="00BC796D">
        <w:rPr>
          <w:rFonts w:ascii="Times New Roman" w:hAnsi="Times New Roman"/>
        </w:rPr>
        <w:t>2) O percentual de receita bruta a ser considerado é de 12% (doze por cento) para as atividades de:</w:t>
      </w:r>
    </w:p>
    <w:p w14:paraId="13D5FCB7" w14:textId="77777777" w:rsidR="003D677C" w:rsidRPr="00BC796D" w:rsidRDefault="003D677C" w:rsidP="003D677C">
      <w:pPr>
        <w:pStyle w:val="PSDS-CorpodeTexto0"/>
        <w:ind w:left="1416"/>
        <w:jc w:val="both"/>
        <w:rPr>
          <w:rFonts w:ascii="Times New Roman" w:hAnsi="Times New Roman"/>
        </w:rPr>
      </w:pPr>
    </w:p>
    <w:p w14:paraId="134CA8E3"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b) de transporte, inclusive de carga, o percentual de receita bruta a ser considerado é de 12% (doze por cento).</w:t>
      </w:r>
    </w:p>
    <w:p w14:paraId="037F7BB9"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3) No caso de atividades diversificadas, deve ser aplicad</w:t>
      </w:r>
      <w:bookmarkStart w:id="342" w:name="subitem_15.3.5.2"/>
      <w:bookmarkEnd w:id="342"/>
      <w:r w:rsidRPr="00BC796D">
        <w:rPr>
          <w:rFonts w:ascii="Times New Roman" w:hAnsi="Times New Roman" w:cs="Times New Roman"/>
          <w:szCs w:val="20"/>
        </w:rPr>
        <w:t>o o percentual correspondente a cada atividade.</w:t>
      </w:r>
    </w:p>
    <w:p w14:paraId="1C79C697"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4) A partir de 1º de janeiro de 2006, para as pessoas jurídicas tributadas com base no lucro presu</w:t>
      </w:r>
      <w:bookmarkStart w:id="343" w:name="subitem_15.3.5.3"/>
      <w:bookmarkEnd w:id="343"/>
      <w:r w:rsidRPr="00BC796D">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196, de 2005, art. 34).</w:t>
      </w:r>
    </w:p>
    <w:p w14:paraId="35FD1CD7"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4ABB03D0"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038E2014"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4CA49BB2"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6) O disposto na alínea “2a” não se aplica:</w:t>
      </w:r>
    </w:p>
    <w:p w14:paraId="61F5E89C"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66DBE647"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1D1E12D4"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25C50B1C"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r w:rsidRPr="00BC796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os ganhos de capital auferidos na alienação de participações societárias perm</w:t>
      </w:r>
      <w:bookmarkStart w:id="344" w:name="subitem_15.3.6"/>
      <w:bookmarkEnd w:id="344"/>
      <w:r w:rsidRPr="00BC796D">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os ganhos de capital auferidos na devolução de capital em bens ou direitos;</w:t>
      </w:r>
    </w:p>
    <w:p w14:paraId="6BE4B80D"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i) os rendimentos e ganhos líquidos auferidos em aplicações financeiras de renda fixa e de renda variável;</w:t>
      </w:r>
    </w:p>
    <w:p w14:paraId="61E7368B"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BC796D" w:rsidRDefault="003D677C" w:rsidP="003D677C">
      <w:pPr>
        <w:pStyle w:val="NormalWeb"/>
        <w:spacing w:before="0" w:after="0"/>
        <w:jc w:val="both"/>
        <w:rPr>
          <w:rFonts w:ascii="Times New Roman" w:hAnsi="Times New Roman" w:cs="Times New Roman"/>
          <w:szCs w:val="20"/>
        </w:rPr>
      </w:pPr>
    </w:p>
    <w:p w14:paraId="56205C68"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BC796D" w:rsidRDefault="003D677C" w:rsidP="003D677C">
      <w:pPr>
        <w:pStyle w:val="NormalWeb"/>
        <w:spacing w:before="0" w:after="0"/>
        <w:jc w:val="both"/>
        <w:rPr>
          <w:rFonts w:ascii="Times New Roman" w:hAnsi="Times New Roman" w:cs="Times New Roman"/>
          <w:szCs w:val="20"/>
        </w:rPr>
      </w:pPr>
    </w:p>
    <w:p w14:paraId="566F1B9A"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BC796D" w:rsidRDefault="003D677C" w:rsidP="003D677C">
      <w:pPr>
        <w:pStyle w:val="NormalWeb"/>
        <w:spacing w:before="0" w:after="0"/>
        <w:jc w:val="both"/>
        <w:rPr>
          <w:rFonts w:ascii="Times New Roman" w:hAnsi="Times New Roman" w:cs="Times New Roman"/>
          <w:szCs w:val="20"/>
        </w:rPr>
      </w:pPr>
    </w:p>
    <w:p w14:paraId="57A7E4A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BC796D" w:rsidRDefault="003D677C" w:rsidP="003D677C">
      <w:pPr>
        <w:pStyle w:val="NormalWeb"/>
        <w:spacing w:before="0" w:after="0"/>
        <w:jc w:val="both"/>
        <w:rPr>
          <w:rFonts w:ascii="Times New Roman" w:hAnsi="Times New Roman" w:cs="Times New Roman"/>
          <w:szCs w:val="20"/>
        </w:rPr>
      </w:pPr>
    </w:p>
    <w:p w14:paraId="6255393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BC796D">
        <w:rPr>
          <w:rFonts w:ascii="Times New Roman" w:hAnsi="Times New Roman" w:cs="Times New Roman"/>
          <w:strike/>
          <w:szCs w:val="20"/>
        </w:rPr>
        <w:t>º</w:t>
      </w:r>
      <w:r w:rsidRPr="00BC796D">
        <w:rPr>
          <w:rFonts w:ascii="Times New Roman" w:hAnsi="Times New Roman" w:cs="Times New Roman"/>
          <w:szCs w:val="20"/>
        </w:rPr>
        <w:t xml:space="preserve"> 1.858-10, de 1999, art. 31, parágrafo único, e reedições). </w:t>
      </w:r>
    </w:p>
    <w:p w14:paraId="7A81C86D" w14:textId="77777777" w:rsidR="003D677C" w:rsidRPr="00BC796D" w:rsidRDefault="003D677C" w:rsidP="003D677C">
      <w:pPr>
        <w:pStyle w:val="NormalWeb"/>
        <w:spacing w:before="0" w:after="0"/>
        <w:jc w:val="both"/>
        <w:rPr>
          <w:rFonts w:ascii="Times New Roman" w:hAnsi="Times New Roman" w:cs="Times New Roman"/>
          <w:szCs w:val="20"/>
        </w:rPr>
      </w:pPr>
    </w:p>
    <w:p w14:paraId="5FF2F3AF"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xml:space="preserve">, para depósitos em dólares dos Estados Unidos da América, pelo prazo de seis meses, acrescida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BC796D" w:rsidRDefault="003D677C" w:rsidP="003D677C">
      <w:pPr>
        <w:pStyle w:val="NormalWeb"/>
        <w:spacing w:before="0" w:after="0"/>
        <w:jc w:val="both"/>
        <w:rPr>
          <w:rFonts w:ascii="Times New Roman" w:hAnsi="Times New Roman" w:cs="Times New Roman"/>
          <w:szCs w:val="20"/>
        </w:rPr>
      </w:pPr>
    </w:p>
    <w:p w14:paraId="1AED0D3C"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BC796D" w:rsidRDefault="003D677C" w:rsidP="003D677C">
      <w:pPr>
        <w:pStyle w:val="NormalWeb"/>
        <w:spacing w:before="0" w:after="0"/>
        <w:jc w:val="both"/>
        <w:rPr>
          <w:rFonts w:ascii="Times New Roman" w:hAnsi="Times New Roman" w:cs="Times New Roman"/>
          <w:szCs w:val="20"/>
        </w:rPr>
      </w:pPr>
    </w:p>
    <w:p w14:paraId="041C2F6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BC796D" w:rsidRDefault="003D677C" w:rsidP="003D677C">
      <w:pPr>
        <w:pStyle w:val="NormalWeb"/>
        <w:spacing w:before="0" w:after="0"/>
        <w:jc w:val="both"/>
        <w:rPr>
          <w:rFonts w:ascii="Times New Roman" w:hAnsi="Times New Roman" w:cs="Times New Roman"/>
          <w:szCs w:val="20"/>
        </w:rPr>
      </w:pPr>
    </w:p>
    <w:p w14:paraId="02492BA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EDB0B1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1) Pagamento da CSLL</w:t>
      </w:r>
    </w:p>
    <w:p w14:paraId="64455E2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439CE1E"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szCs w:val="20"/>
        </w:rPr>
        <w:t>VIII</w:t>
      </w:r>
      <w:r w:rsidRPr="00BC796D">
        <w:rPr>
          <w:rFonts w:ascii="Times New Roman" w:hAnsi="Times New Roman" w:cs="Times New Roman"/>
          <w:b/>
          <w:bCs/>
          <w:szCs w:val="20"/>
        </w:rPr>
        <w:t>.1.1) Local de Pagamento</w:t>
      </w:r>
    </w:p>
    <w:p w14:paraId="48A52778" w14:textId="77777777" w:rsidR="00302F41" w:rsidRPr="00BC796D" w:rsidRDefault="00302F41" w:rsidP="00302F41">
      <w:pPr>
        <w:pStyle w:val="NormalWeb"/>
        <w:spacing w:before="0" w:after="0"/>
        <w:jc w:val="both"/>
        <w:rPr>
          <w:rFonts w:ascii="Times New Roman" w:hAnsi="Times New Roman" w:cs="Times New Roman"/>
          <w:szCs w:val="20"/>
        </w:rPr>
      </w:pPr>
    </w:p>
    <w:p w14:paraId="02E806E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FC7699F"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1.2) Documento a Utilizar</w:t>
      </w:r>
    </w:p>
    <w:p w14:paraId="502BFE35" w14:textId="77777777" w:rsidR="00302F41" w:rsidRPr="00BC796D" w:rsidRDefault="00302F41" w:rsidP="00302F41">
      <w:pPr>
        <w:pStyle w:val="NormalWeb"/>
        <w:spacing w:before="0" w:after="0"/>
        <w:jc w:val="both"/>
        <w:rPr>
          <w:rFonts w:ascii="Times New Roman" w:hAnsi="Times New Roman" w:cs="Times New Roman"/>
          <w:szCs w:val="20"/>
        </w:rPr>
      </w:pPr>
    </w:p>
    <w:p w14:paraId="42C4246D"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BC796D" w:rsidRDefault="00302F41" w:rsidP="00302F41">
      <w:pPr>
        <w:pStyle w:val="NormalWeb"/>
        <w:spacing w:before="0" w:after="0"/>
        <w:jc w:val="both"/>
        <w:rPr>
          <w:rFonts w:ascii="Times New Roman" w:hAnsi="Times New Roman" w:cs="Times New Roman"/>
          <w:szCs w:val="20"/>
        </w:rPr>
      </w:pPr>
    </w:p>
    <w:p w14:paraId="5E436882"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2372 - PJ optante pela apuração com Base no Resultado Presumido ou pelo Arbitrado;</w:t>
      </w:r>
    </w:p>
    <w:p w14:paraId="5B0D2575"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5638 CSLL - Pessoas Jurídicas que apuram a CSLL com base no Resultado Arbitrado.</w:t>
      </w:r>
    </w:p>
    <w:p w14:paraId="2262D85E" w14:textId="77777777" w:rsidR="00302F41" w:rsidRPr="00BC796D" w:rsidRDefault="00302F41" w:rsidP="00302F41">
      <w:pPr>
        <w:pStyle w:val="NormalWeb"/>
        <w:spacing w:before="0" w:after="0"/>
        <w:jc w:val="both"/>
        <w:rPr>
          <w:rFonts w:ascii="Times New Roman" w:hAnsi="Times New Roman" w:cs="Times New Roman"/>
          <w:b/>
          <w:bCs/>
          <w:szCs w:val="20"/>
        </w:rPr>
      </w:pPr>
      <w:r w:rsidRPr="00BC796D">
        <w:rPr>
          <w:rFonts w:ascii="Times New Roman" w:hAnsi="Times New Roman" w:cs="Times New Roman"/>
          <w:szCs w:val="20"/>
        </w:rPr>
        <w:t> </w:t>
      </w:r>
    </w:p>
    <w:p w14:paraId="45133FFA"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1.3) Prazo para Pagamento</w:t>
      </w:r>
    </w:p>
    <w:p w14:paraId="0E8A2BA5" w14:textId="77777777" w:rsidR="00302F41" w:rsidRPr="00BC796D" w:rsidRDefault="00302F41" w:rsidP="00302F41">
      <w:pPr>
        <w:pStyle w:val="NormalWeb"/>
        <w:spacing w:before="0" w:after="0"/>
        <w:jc w:val="both"/>
        <w:rPr>
          <w:rFonts w:ascii="Times New Roman" w:hAnsi="Times New Roman" w:cs="Times New Roman"/>
          <w:b/>
          <w:bCs/>
          <w:szCs w:val="20"/>
        </w:rPr>
      </w:pPr>
    </w:p>
    <w:p w14:paraId="65B919E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BC796D" w:rsidRDefault="00302F41" w:rsidP="00302F41">
      <w:pPr>
        <w:pStyle w:val="NormalWeb"/>
        <w:spacing w:before="0" w:after="0"/>
        <w:jc w:val="both"/>
        <w:rPr>
          <w:rFonts w:ascii="Times New Roman" w:hAnsi="Times New Roman" w:cs="Times New Roman"/>
          <w:szCs w:val="20"/>
        </w:rPr>
      </w:pPr>
    </w:p>
    <w:p w14:paraId="36A1C03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BC796D" w:rsidRDefault="00302F41" w:rsidP="00302F41">
      <w:pPr>
        <w:pStyle w:val="NormalWeb"/>
        <w:spacing w:before="0" w:after="0"/>
        <w:jc w:val="both"/>
        <w:rPr>
          <w:rFonts w:ascii="Times New Roman" w:hAnsi="Times New Roman" w:cs="Times New Roman"/>
          <w:szCs w:val="20"/>
        </w:rPr>
      </w:pPr>
    </w:p>
    <w:p w14:paraId="145DED7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BC796D" w:rsidRDefault="00302F41" w:rsidP="00302F41">
      <w:pPr>
        <w:pStyle w:val="NormalWeb"/>
        <w:spacing w:before="0" w:after="0"/>
        <w:jc w:val="both"/>
        <w:rPr>
          <w:rFonts w:ascii="Times New Roman" w:hAnsi="Times New Roman" w:cs="Times New Roman"/>
          <w:szCs w:val="20"/>
        </w:rPr>
      </w:pPr>
    </w:p>
    <w:p w14:paraId="372D2A5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BC796D" w:rsidRDefault="00302F41" w:rsidP="00302F41">
      <w:pPr>
        <w:pStyle w:val="NormalWeb"/>
        <w:spacing w:before="0" w:after="0"/>
        <w:jc w:val="both"/>
        <w:rPr>
          <w:rFonts w:ascii="Times New Roman" w:hAnsi="Times New Roman" w:cs="Times New Roman"/>
          <w:szCs w:val="20"/>
        </w:rPr>
      </w:pPr>
    </w:p>
    <w:p w14:paraId="74BC7F4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imeira quota ou quota única, quando paga até o vencimento, não sofre acréscimos.</w:t>
      </w:r>
    </w:p>
    <w:p w14:paraId="7E6B5DA5" w14:textId="77777777" w:rsidR="00302F41" w:rsidRPr="00BC796D" w:rsidRDefault="00302F41" w:rsidP="00302F41">
      <w:pPr>
        <w:pStyle w:val="NormalWeb"/>
        <w:spacing w:before="0" w:after="0"/>
        <w:jc w:val="both"/>
        <w:rPr>
          <w:rFonts w:ascii="Times New Roman" w:hAnsi="Times New Roman" w:cs="Times New Roman"/>
          <w:szCs w:val="20"/>
        </w:rPr>
      </w:pPr>
    </w:p>
    <w:p w14:paraId="77F46C3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BC796D">
        <w:rPr>
          <w:rFonts w:ascii="Times New Roman" w:hAnsi="Times New Roman" w:cs="Times New Roman"/>
          <w:strike/>
          <w:szCs w:val="20"/>
        </w:rPr>
        <w:t>º</w:t>
      </w:r>
      <w:r w:rsidRPr="00BC796D">
        <w:rPr>
          <w:rFonts w:ascii="Times New Roman" w:hAnsi="Times New Roman" w:cs="Times New Roman"/>
          <w:szCs w:val="20"/>
        </w:rPr>
        <w:t xml:space="preserve"> 31, de 27 de outubro de 1999).</w:t>
      </w:r>
    </w:p>
    <w:p w14:paraId="76E85BC2"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B152354" w14:textId="77777777" w:rsidR="0086037A" w:rsidRPr="00BC796D" w:rsidRDefault="0086037A" w:rsidP="00867F54">
      <w:pPr>
        <w:pStyle w:val="Ttulo4"/>
      </w:pPr>
      <w:bookmarkStart w:id="345" w:name="_Toc532980462"/>
      <w:r w:rsidRPr="00BC796D">
        <w:t>Registro T001: Abertura do Bloco T</w:t>
      </w:r>
      <w:bookmarkEnd w:id="345"/>
    </w:p>
    <w:p w14:paraId="04F91F1E" w14:textId="77777777" w:rsidR="00C4512F" w:rsidRPr="00BC796D" w:rsidRDefault="00C4512F"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BC796D" w14:paraId="71262259"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001: ABERTURA DO BLOCO T</w:t>
            </w:r>
          </w:p>
        </w:tc>
      </w:tr>
      <w:tr w:rsidR="0028012C" w:rsidRPr="00BC796D" w14:paraId="3656828D" w14:textId="77777777" w:rsidTr="0028012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28012C" w:rsidRPr="00BC796D" w14:paraId="2BE1CFBD"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28012C" w:rsidRPr="00BC796D" w14:paraId="2BA83DA1"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BC796D" w:rsidRDefault="0028012C" w:rsidP="0028012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05111CB" w14:textId="77777777" w:rsidR="0076238A" w:rsidRPr="00BC796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BC796D" w14:paraId="2BBFFC57"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8012C" w:rsidRPr="00BC796D" w14:paraId="26723B0E"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405B9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3067C5B"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ADD9A6F"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shd w:val="clear" w:color="auto" w:fill="auto"/>
            <w:vAlign w:val="center"/>
            <w:hideMark/>
          </w:tcPr>
          <w:p w14:paraId="727A52F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9CDA1E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0C7E79D"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00D58B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001]</w:t>
            </w:r>
          </w:p>
        </w:tc>
        <w:tc>
          <w:tcPr>
            <w:tcW w:w="1120" w:type="dxa"/>
            <w:tcBorders>
              <w:top w:val="nil"/>
              <w:left w:val="nil"/>
              <w:bottom w:val="nil"/>
              <w:right w:val="single" w:sz="8" w:space="0" w:color="auto"/>
            </w:tcBorders>
            <w:shd w:val="clear" w:color="auto" w:fill="auto"/>
            <w:vAlign w:val="center"/>
            <w:hideMark/>
          </w:tcPr>
          <w:p w14:paraId="2B102BEF"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349D3613"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E303AF1" w14:textId="77777777" w:rsidR="0076238A" w:rsidRPr="00BC796D" w:rsidRDefault="0076238A" w:rsidP="0086037A">
      <w:pPr>
        <w:pStyle w:val="PSDS-MarcadoresNivel2"/>
        <w:numPr>
          <w:ilvl w:val="0"/>
          <w:numId w:val="0"/>
        </w:numPr>
        <w:rPr>
          <w:rFonts w:ascii="Times New Roman" w:hAnsi="Times New Roman"/>
        </w:rPr>
      </w:pPr>
    </w:p>
    <w:p w14:paraId="6B51E054" w14:textId="77777777" w:rsidR="0086037A" w:rsidRPr="00BC796D" w:rsidRDefault="0086037A" w:rsidP="0086037A">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3F17D9DF" w14:textId="77777777" w:rsidR="0086037A" w:rsidRPr="00BC796D" w:rsidRDefault="0086037A" w:rsidP="0086037A">
      <w:pPr>
        <w:pStyle w:val="PSDS-MarcadoresNivel2"/>
        <w:numPr>
          <w:ilvl w:val="0"/>
          <w:numId w:val="0"/>
        </w:numPr>
        <w:rPr>
          <w:rFonts w:ascii="Times New Roman" w:hAnsi="Times New Roman"/>
        </w:rPr>
      </w:pPr>
    </w:p>
    <w:p w14:paraId="110E1476" w14:textId="77777777" w:rsidR="00BC760B" w:rsidRPr="00BC796D" w:rsidRDefault="0088706D" w:rsidP="0086037A">
      <w:pPr>
        <w:pStyle w:val="Corpodetexto"/>
        <w:ind w:left="708" w:firstLine="12"/>
        <w:rPr>
          <w:rFonts w:ascii="Times New Roman" w:hAnsi="Times New Roman"/>
          <w:szCs w:val="20"/>
        </w:rPr>
      </w:pPr>
      <w:hyperlink r:id="rId169" w:anchor="REGRA_OCORRENCIA_UNITARIA_ARQ" w:history="1">
        <w:r w:rsidR="0086037A" w:rsidRPr="00BC796D">
          <w:rPr>
            <w:rFonts w:ascii="Times New Roman" w:hAnsi="Times New Roman"/>
            <w:b/>
            <w:szCs w:val="20"/>
          </w:rPr>
          <w:t>REGRA_OCORRENCIA_UNITARIA_ARQ</w:t>
        </w:r>
      </w:hyperlink>
      <w:r w:rsidR="0086037A" w:rsidRPr="00BC796D">
        <w:rPr>
          <w:rFonts w:ascii="Times New Roman" w:hAnsi="Times New Roman"/>
          <w:color w:val="auto"/>
          <w:szCs w:val="20"/>
        </w:rPr>
        <w:t xml:space="preserve">: </w:t>
      </w:r>
      <w:r w:rsidR="0086037A" w:rsidRPr="00BC796D">
        <w:rPr>
          <w:rFonts w:ascii="Times New Roman" w:hAnsi="Times New Roman"/>
          <w:szCs w:val="20"/>
        </w:rPr>
        <w:t xml:space="preserve">Verifica se registro ocorreu apenas uma vez por </w:t>
      </w:r>
      <w:r w:rsidR="00F11E71" w:rsidRPr="00BC796D">
        <w:rPr>
          <w:rFonts w:ascii="Times New Roman" w:hAnsi="Times New Roman"/>
          <w:szCs w:val="20"/>
        </w:rPr>
        <w:t>arquivo, considerando a chave “T</w:t>
      </w:r>
      <w:r w:rsidR="0086037A" w:rsidRPr="00BC796D">
        <w:rPr>
          <w:rFonts w:ascii="Times New Roman" w:hAnsi="Times New Roman"/>
          <w:szCs w:val="20"/>
        </w:rPr>
        <w:t>001” (REG). Se a regra não for cumprida, a ECF gera um erro.</w:t>
      </w:r>
    </w:p>
    <w:p w14:paraId="64339B2D" w14:textId="77777777" w:rsidR="0086037A" w:rsidRPr="00BC796D" w:rsidRDefault="0086037A" w:rsidP="0086037A">
      <w:pPr>
        <w:pStyle w:val="Corpodetexto"/>
        <w:rPr>
          <w:rFonts w:ascii="Times New Roman" w:hAnsi="Times New Roman"/>
          <w:szCs w:val="20"/>
        </w:rPr>
      </w:pPr>
    </w:p>
    <w:p w14:paraId="2AD502E9" w14:textId="77777777" w:rsidR="0076238A" w:rsidRPr="00BC796D" w:rsidRDefault="00D80608" w:rsidP="00D8060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DD7E42" w14:textId="77777777" w:rsidR="0076238A" w:rsidRPr="00BC796D" w:rsidRDefault="0076238A" w:rsidP="00D80608">
      <w:pPr>
        <w:pStyle w:val="Corpodetexto"/>
        <w:rPr>
          <w:rFonts w:ascii="Times New Roman" w:hAnsi="Times New Roman"/>
          <w:b/>
          <w:color w:val="002060"/>
          <w:szCs w:val="20"/>
        </w:rPr>
      </w:pPr>
    </w:p>
    <w:p w14:paraId="74418D1B" w14:textId="77777777" w:rsidR="00D80608" w:rsidRPr="00BC796D" w:rsidRDefault="00D80608" w:rsidP="00D80608">
      <w:pPr>
        <w:pStyle w:val="Corpodetexto"/>
        <w:rPr>
          <w:rFonts w:ascii="Times New Roman" w:hAnsi="Times New Roman"/>
          <w:b/>
          <w:color w:val="002060"/>
          <w:szCs w:val="20"/>
        </w:rPr>
      </w:pPr>
      <w:r w:rsidRPr="00BC796D">
        <w:rPr>
          <w:rFonts w:ascii="Times New Roman" w:hAnsi="Times New Roman"/>
          <w:b/>
          <w:color w:val="002060"/>
          <w:szCs w:val="20"/>
        </w:rPr>
        <w:t>|T001|0|</w:t>
      </w:r>
    </w:p>
    <w:p w14:paraId="11CF2A90"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T001|: Identificação do tipo do registro.</w:t>
      </w:r>
    </w:p>
    <w:p w14:paraId="53A0A390" w14:textId="77777777" w:rsidR="00C4512F" w:rsidRPr="00BC796D" w:rsidRDefault="00D80608" w:rsidP="00721E85">
      <w:pPr>
        <w:pStyle w:val="Corpodetexto"/>
        <w:ind w:firstLine="708"/>
        <w:rPr>
          <w:b/>
          <w:bCs/>
          <w:color w:val="0000FF"/>
          <w:szCs w:val="20"/>
        </w:rPr>
      </w:pPr>
      <w:r w:rsidRPr="00BC796D">
        <w:rPr>
          <w:rFonts w:ascii="Times New Roman" w:hAnsi="Times New Roman"/>
          <w:color w:val="002060"/>
          <w:szCs w:val="20"/>
        </w:rPr>
        <w:t>|0|: Indica que o bloco possui dados informados.</w:t>
      </w:r>
      <w:r w:rsidR="00C4512F" w:rsidRPr="00BC796D">
        <w:rPr>
          <w:color w:val="0000FF"/>
          <w:szCs w:val="20"/>
        </w:rPr>
        <w:br w:type="page"/>
      </w:r>
    </w:p>
    <w:p w14:paraId="54AFAF91" w14:textId="77777777" w:rsidR="0086037A" w:rsidRPr="00BC796D" w:rsidRDefault="0086037A" w:rsidP="00867F54">
      <w:pPr>
        <w:pStyle w:val="Ttulo4"/>
      </w:pPr>
      <w:bookmarkStart w:id="346" w:name="_Toc532980463"/>
      <w:r w:rsidRPr="00BC796D">
        <w:t xml:space="preserve">Registro T030: Identificação dos Períodos e Formas de Apuração do IRPJ e da CSLL das Empresas </w:t>
      </w:r>
      <w:r w:rsidR="001C0D2F" w:rsidRPr="00BC796D">
        <w:t xml:space="preserve">Tributadas pelo Lucro </w:t>
      </w:r>
      <w:r w:rsidR="0063733D" w:rsidRPr="00BC796D">
        <w:t>Arbitrado</w:t>
      </w:r>
      <w:bookmarkEnd w:id="346"/>
    </w:p>
    <w:p w14:paraId="72EF28DC" w14:textId="77777777" w:rsidR="0086037A" w:rsidRPr="00BC796D" w:rsidRDefault="0086037A" w:rsidP="0086037A">
      <w:pPr>
        <w:jc w:val="both"/>
        <w:rPr>
          <w:szCs w:val="20"/>
        </w:rPr>
      </w:pPr>
    </w:p>
    <w:p w14:paraId="5BFF824C" w14:textId="77777777" w:rsidR="0086037A" w:rsidRPr="00BC796D" w:rsidRDefault="0086037A" w:rsidP="0086037A">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7436798B" w14:textId="77777777" w:rsidR="0076238A" w:rsidRPr="00BC796D" w:rsidRDefault="0076238A"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BC796D" w14:paraId="3848D242"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BC796D" w14:paraId="70DF7AB2" w14:textId="77777777" w:rsidTr="0011579C">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28012C" w:rsidRPr="00BC796D" w14:paraId="1C47E680"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4</w:t>
            </w:r>
          </w:p>
        </w:tc>
      </w:tr>
      <w:tr w:rsidR="0028012C" w:rsidRPr="00BC796D" w14:paraId="190366BB"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BC796D" w:rsidRDefault="0028012C" w:rsidP="0028012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3288CD8E" w14:textId="77777777" w:rsidR="0076238A" w:rsidRPr="00BC796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BC796D" w14:paraId="7D41D3B0"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8012C" w:rsidRPr="00BC796D" w14:paraId="0B1EA34C"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162FCA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D8353EF"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237B352"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shd w:val="clear" w:color="auto" w:fill="auto"/>
            <w:vAlign w:val="center"/>
            <w:hideMark/>
          </w:tcPr>
          <w:p w14:paraId="4DE70CC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3E327A2"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C7441CD"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0D280C"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shd w:val="clear" w:color="auto" w:fill="auto"/>
            <w:vAlign w:val="center"/>
            <w:hideMark/>
          </w:tcPr>
          <w:p w14:paraId="2AC60E4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65041E12" w14:textId="77777777" w:rsidTr="0028012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4E488358"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A027E84"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BC6FF5"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641FFA52"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39D3006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C3E089"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B89D58A"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D1ED05"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7EA339"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499E6A7A" w14:textId="77777777" w:rsidTr="0028012C">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D67AE46" w14:textId="77777777" w:rsidR="0011579C" w:rsidRPr="00BC796D" w:rsidRDefault="0011579C" w:rsidP="00D41C23">
      <w:pPr>
        <w:pStyle w:val="PSDS-MarcadoresNivel2"/>
        <w:numPr>
          <w:ilvl w:val="0"/>
          <w:numId w:val="0"/>
        </w:numPr>
        <w:rPr>
          <w:rFonts w:ascii="Times New Roman" w:hAnsi="Times New Roman"/>
        </w:rPr>
      </w:pPr>
    </w:p>
    <w:p w14:paraId="6D95991B" w14:textId="77777777" w:rsidR="00D41C23" w:rsidRPr="00BC796D" w:rsidRDefault="00D41C23" w:rsidP="00D41C2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F1F8D4F" w14:textId="77777777" w:rsidR="00D41C23" w:rsidRPr="00BC796D" w:rsidRDefault="00D41C23" w:rsidP="00D41C23">
      <w:pPr>
        <w:pStyle w:val="Corpodetexto"/>
        <w:ind w:left="708" w:firstLine="12"/>
        <w:rPr>
          <w:rFonts w:ascii="Times New Roman" w:hAnsi="Times New Roman"/>
          <w:szCs w:val="20"/>
        </w:rPr>
      </w:pPr>
    </w:p>
    <w:p w14:paraId="187CC3C7" w14:textId="77777777" w:rsidR="00D41C23" w:rsidRPr="00BC796D" w:rsidRDefault="0088706D" w:rsidP="00D41C23">
      <w:pPr>
        <w:pStyle w:val="Corpodetexto"/>
        <w:ind w:left="708" w:firstLine="12"/>
        <w:rPr>
          <w:rFonts w:ascii="Times New Roman" w:hAnsi="Times New Roman"/>
          <w:szCs w:val="20"/>
        </w:rPr>
      </w:pPr>
      <w:hyperlink r:id="rId170"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DUPLICIDADE_DESPREZ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BC796D" w:rsidRDefault="00D41C23" w:rsidP="00D41C23">
      <w:pPr>
        <w:pStyle w:val="Corpodetexto"/>
        <w:ind w:left="708" w:firstLine="12"/>
        <w:rPr>
          <w:rFonts w:ascii="Times New Roman" w:hAnsi="Times New Roman"/>
          <w:szCs w:val="20"/>
        </w:rPr>
      </w:pPr>
    </w:p>
    <w:p w14:paraId="1DA85355" w14:textId="77777777" w:rsidR="00D41C23" w:rsidRPr="00BC796D" w:rsidRDefault="0088706D" w:rsidP="00D41C23">
      <w:pPr>
        <w:pStyle w:val="Corpodetexto"/>
        <w:ind w:left="708" w:firstLine="12"/>
        <w:rPr>
          <w:rFonts w:ascii="Times New Roman" w:hAnsi="Times New Roman"/>
          <w:b/>
          <w:szCs w:val="20"/>
        </w:rPr>
      </w:pPr>
      <w:hyperlink r:id="rId171"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PERIODO_DESPREZADO</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5D91B51A" w14:textId="77777777" w:rsidR="00D41C23" w:rsidRPr="00BC796D" w:rsidRDefault="00D41C23" w:rsidP="00D41C23">
      <w:pPr>
        <w:pStyle w:val="Corpodetexto"/>
        <w:ind w:left="708" w:firstLine="12"/>
        <w:rPr>
          <w:rFonts w:ascii="Times New Roman" w:hAnsi="Times New Roman"/>
          <w:b/>
          <w:szCs w:val="20"/>
        </w:rPr>
      </w:pPr>
    </w:p>
    <w:p w14:paraId="39DD7C64" w14:textId="77777777" w:rsidR="00D41C23" w:rsidRPr="00BC796D" w:rsidRDefault="0088706D" w:rsidP="00D41C23">
      <w:pPr>
        <w:pStyle w:val="Corpodetexto"/>
        <w:ind w:left="708" w:firstLine="12"/>
        <w:rPr>
          <w:rFonts w:ascii="Times New Roman" w:hAnsi="Times New Roman"/>
          <w:szCs w:val="20"/>
        </w:rPr>
      </w:pPr>
      <w:hyperlink r:id="rId172"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LINHA_ALTER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a linha deste período existe no arquivo de importação, mas deve ser alterada, pois as datas não compatíveis com o período da ECF. Gera um aviso.</w:t>
      </w:r>
    </w:p>
    <w:p w14:paraId="00F9C8EC" w14:textId="77777777" w:rsidR="0076238A" w:rsidRPr="00BC796D" w:rsidRDefault="0076238A" w:rsidP="00D80608">
      <w:pPr>
        <w:pStyle w:val="Corpodetexto"/>
        <w:rPr>
          <w:rFonts w:ascii="Times New Roman" w:hAnsi="Times New Roman"/>
          <w:b/>
          <w:color w:val="002060"/>
          <w:szCs w:val="20"/>
        </w:rPr>
      </w:pPr>
    </w:p>
    <w:p w14:paraId="099DA8E1" w14:textId="77777777" w:rsidR="0011579C" w:rsidRPr="00BC796D" w:rsidRDefault="0011579C">
      <w:pPr>
        <w:spacing w:after="200" w:line="276" w:lineRule="auto"/>
        <w:rPr>
          <w:b/>
          <w:color w:val="002060"/>
          <w:szCs w:val="20"/>
          <w:lang w:eastAsia="ar-SA"/>
        </w:rPr>
      </w:pPr>
      <w:r w:rsidRPr="00BC796D">
        <w:rPr>
          <w:b/>
          <w:color w:val="002060"/>
          <w:szCs w:val="20"/>
        </w:rPr>
        <w:br w:type="page"/>
      </w:r>
    </w:p>
    <w:p w14:paraId="00647A7D" w14:textId="77777777" w:rsidR="0076238A" w:rsidRPr="00BC796D" w:rsidRDefault="00B9485A" w:rsidP="00D8060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9BBB59C" w14:textId="77777777" w:rsidR="0076238A" w:rsidRPr="00BC796D" w:rsidRDefault="0076238A" w:rsidP="00D80608">
      <w:pPr>
        <w:pStyle w:val="Corpodetexto"/>
        <w:rPr>
          <w:rFonts w:ascii="Times New Roman" w:hAnsi="Times New Roman"/>
          <w:b/>
          <w:color w:val="002060"/>
          <w:szCs w:val="20"/>
        </w:rPr>
      </w:pPr>
    </w:p>
    <w:p w14:paraId="2132F99B" w14:textId="77777777" w:rsidR="00D80608" w:rsidRPr="00BC796D" w:rsidRDefault="00CD73D7" w:rsidP="00D80608">
      <w:pPr>
        <w:pStyle w:val="Corpodetexto"/>
        <w:rPr>
          <w:rFonts w:ascii="Times New Roman" w:hAnsi="Times New Roman"/>
          <w:b/>
          <w:color w:val="002060"/>
          <w:szCs w:val="20"/>
        </w:rPr>
      </w:pPr>
      <w:r w:rsidRPr="00BC796D">
        <w:rPr>
          <w:rFonts w:ascii="Times New Roman" w:hAnsi="Times New Roman"/>
          <w:b/>
          <w:color w:val="002060"/>
          <w:szCs w:val="20"/>
        </w:rPr>
        <w:t>|T030|0104</w:t>
      </w:r>
      <w:r w:rsidR="00D80608" w:rsidRPr="00BC796D">
        <w:rPr>
          <w:rFonts w:ascii="Times New Roman" w:hAnsi="Times New Roman"/>
          <w:b/>
          <w:color w:val="002060"/>
          <w:szCs w:val="20"/>
        </w:rPr>
        <w:t>2014|</w:t>
      </w:r>
      <w:r w:rsidRPr="00BC796D">
        <w:rPr>
          <w:rFonts w:ascii="Times New Roman" w:hAnsi="Times New Roman"/>
          <w:b/>
          <w:color w:val="002060"/>
          <w:szCs w:val="20"/>
        </w:rPr>
        <w:t>30062014|T02</w:t>
      </w:r>
      <w:r w:rsidR="00D80608" w:rsidRPr="00BC796D">
        <w:rPr>
          <w:rFonts w:ascii="Times New Roman" w:hAnsi="Times New Roman"/>
          <w:b/>
          <w:color w:val="002060"/>
          <w:szCs w:val="20"/>
        </w:rPr>
        <w:t>|</w:t>
      </w:r>
    </w:p>
    <w:p w14:paraId="3B9E63F2"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T030|: Identificação do tipo do registro.</w:t>
      </w:r>
    </w:p>
    <w:p w14:paraId="466D18B0"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0104</w:t>
      </w:r>
      <w:r w:rsidRPr="00BC796D">
        <w:rPr>
          <w:rFonts w:ascii="Times New Roman" w:hAnsi="Times New Roman"/>
          <w:color w:val="002060"/>
          <w:szCs w:val="20"/>
        </w:rPr>
        <w:t xml:space="preserve">2014|: </w:t>
      </w:r>
      <w:r w:rsidR="00CD73D7" w:rsidRPr="00BC796D">
        <w:rPr>
          <w:rFonts w:ascii="Times New Roman" w:hAnsi="Times New Roman"/>
          <w:color w:val="002060"/>
          <w:szCs w:val="20"/>
        </w:rPr>
        <w:t>Data de início do período (01/04</w:t>
      </w:r>
      <w:r w:rsidRPr="00BC796D">
        <w:rPr>
          <w:rFonts w:ascii="Times New Roman" w:hAnsi="Times New Roman"/>
          <w:color w:val="002060"/>
          <w:szCs w:val="20"/>
        </w:rPr>
        <w:t>/2014).</w:t>
      </w:r>
    </w:p>
    <w:p w14:paraId="6258EAF5"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3006</w:t>
      </w:r>
      <w:r w:rsidRPr="00BC796D">
        <w:rPr>
          <w:rFonts w:ascii="Times New Roman" w:hAnsi="Times New Roman"/>
          <w:color w:val="002060"/>
          <w:szCs w:val="20"/>
        </w:rPr>
        <w:t>2014</w:t>
      </w:r>
      <w:r w:rsidR="00CD73D7" w:rsidRPr="00BC796D">
        <w:rPr>
          <w:rFonts w:ascii="Times New Roman" w:hAnsi="Times New Roman"/>
          <w:color w:val="002060"/>
          <w:szCs w:val="20"/>
        </w:rPr>
        <w:t>|: Data de fim do período (30/06</w:t>
      </w:r>
      <w:r w:rsidRPr="00BC796D">
        <w:rPr>
          <w:rFonts w:ascii="Times New Roman" w:hAnsi="Times New Roman"/>
          <w:color w:val="002060"/>
          <w:szCs w:val="20"/>
        </w:rPr>
        <w:t>/2014).</w:t>
      </w:r>
    </w:p>
    <w:p w14:paraId="083A9CBD" w14:textId="77777777" w:rsidR="00D80608" w:rsidRPr="00BC796D" w:rsidRDefault="00CD73D7" w:rsidP="00D80608">
      <w:pPr>
        <w:pStyle w:val="Corpodetexto"/>
        <w:ind w:firstLine="708"/>
        <w:rPr>
          <w:rFonts w:ascii="Times New Roman" w:hAnsi="Times New Roman"/>
          <w:color w:val="002060"/>
          <w:szCs w:val="20"/>
        </w:rPr>
      </w:pPr>
      <w:r w:rsidRPr="00BC796D">
        <w:rPr>
          <w:rFonts w:ascii="Times New Roman" w:hAnsi="Times New Roman"/>
          <w:color w:val="002060"/>
          <w:szCs w:val="20"/>
        </w:rPr>
        <w:t>|T02|: Período de apuração (T02 = 2</w:t>
      </w:r>
      <w:r w:rsidR="00D80608" w:rsidRPr="00BC796D">
        <w:rPr>
          <w:rFonts w:ascii="Times New Roman" w:hAnsi="Times New Roman"/>
          <w:color w:val="002060"/>
          <w:szCs w:val="20"/>
          <w:u w:val="single"/>
          <w:vertAlign w:val="superscript"/>
        </w:rPr>
        <w:t>o</w:t>
      </w:r>
      <w:r w:rsidR="00D80608" w:rsidRPr="00BC796D">
        <w:rPr>
          <w:rFonts w:ascii="Times New Roman" w:hAnsi="Times New Roman"/>
          <w:color w:val="002060"/>
          <w:szCs w:val="20"/>
        </w:rPr>
        <w:t xml:space="preserve"> Trimestre).</w:t>
      </w:r>
    </w:p>
    <w:p w14:paraId="4B9BA912" w14:textId="77777777" w:rsidR="00D80608" w:rsidRPr="00BC796D" w:rsidRDefault="00D80608">
      <w:pPr>
        <w:spacing w:after="200" w:line="276" w:lineRule="auto"/>
        <w:rPr>
          <w:b/>
          <w:bCs/>
          <w:color w:val="0000FF"/>
          <w:szCs w:val="20"/>
        </w:rPr>
      </w:pPr>
      <w:r w:rsidRPr="00BC796D">
        <w:rPr>
          <w:color w:val="0000FF"/>
          <w:szCs w:val="20"/>
        </w:rPr>
        <w:br w:type="page"/>
      </w:r>
    </w:p>
    <w:p w14:paraId="2DB1EA09" w14:textId="77777777" w:rsidR="003A48EB" w:rsidRPr="00BC796D" w:rsidRDefault="003A48EB" w:rsidP="00867F54">
      <w:pPr>
        <w:pStyle w:val="Ttulo4"/>
      </w:pPr>
      <w:bookmarkStart w:id="347" w:name="_Toc532980464"/>
      <w:r w:rsidRPr="00BC796D">
        <w:t xml:space="preserve">Registro </w:t>
      </w:r>
      <w:r w:rsidR="00F11E71" w:rsidRPr="00BC796D">
        <w:t>T120</w:t>
      </w:r>
      <w:r w:rsidRPr="00BC796D">
        <w:t xml:space="preserve">: </w:t>
      </w:r>
      <w:r w:rsidR="00F11E71" w:rsidRPr="00BC796D">
        <w:t xml:space="preserve">Apuração da Base de Cálculo do IRPJ </w:t>
      </w:r>
      <w:r w:rsidRPr="00BC796D">
        <w:t xml:space="preserve">com Base no Lucro </w:t>
      </w:r>
      <w:r w:rsidR="00F11E71" w:rsidRPr="00BC796D">
        <w:t>Arbitrado</w:t>
      </w:r>
      <w:bookmarkEnd w:id="347"/>
    </w:p>
    <w:p w14:paraId="1D6C3496" w14:textId="77777777" w:rsidR="003A48EB" w:rsidRPr="00BC796D" w:rsidRDefault="003A48EB" w:rsidP="003A48EB">
      <w:pPr>
        <w:rPr>
          <w:szCs w:val="20"/>
        </w:rPr>
      </w:pPr>
    </w:p>
    <w:p w14:paraId="5B2A25BF" w14:textId="77777777" w:rsidR="003F78B1" w:rsidRPr="00BC796D" w:rsidRDefault="00D80608" w:rsidP="00D80608">
      <w:pPr>
        <w:pStyle w:val="PSDS-CorpodeTexto0"/>
        <w:ind w:firstLine="708"/>
        <w:rPr>
          <w:rFonts w:ascii="Times New Roman" w:hAnsi="Times New Roman"/>
        </w:rPr>
      </w:pPr>
      <w:r w:rsidRPr="00BC796D">
        <w:rPr>
          <w:rFonts w:ascii="Times New Roman" w:hAnsi="Times New Roman"/>
        </w:rPr>
        <w:t>Este registro deve ser preenchido</w:t>
      </w:r>
      <w:r w:rsidR="003F78B1" w:rsidRPr="00BC796D">
        <w:rPr>
          <w:rFonts w:ascii="Times New Roman" w:hAnsi="Times New Roman"/>
        </w:rPr>
        <w:t xml:space="preserve"> pela pessoa jurídica que apurou imposto de renda pelo lucro arbitrado em um ou mais trimestres do ano-calendário. </w:t>
      </w:r>
    </w:p>
    <w:p w14:paraId="7AF7069F" w14:textId="77777777" w:rsidR="00E505D7" w:rsidRPr="00BC796D" w:rsidRDefault="003F78B1" w:rsidP="0076238A">
      <w:pPr>
        <w:pStyle w:val="PSDS-CorpodeTexto0"/>
        <w:ind w:firstLine="708"/>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8012C" w:rsidRPr="00BC796D" w14:paraId="52240B0C"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20: APURAÇÃO DA BASE DE CÁLCULO DO IPRJ COM BASE NO LUCRO ARBITRADO</w:t>
            </w:r>
          </w:p>
        </w:tc>
      </w:tr>
      <w:tr w:rsidR="0028012C" w:rsidRPr="00BC796D" w14:paraId="6ECF00A8" w14:textId="77777777" w:rsidTr="0011579C">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8012C" w:rsidRPr="00BC796D" w14:paraId="78B8462A"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8012C" w:rsidRPr="00BC796D" w14:paraId="599D5846"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BC796D" w:rsidRDefault="0028012C" w:rsidP="0028012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4504DB3" w14:textId="77777777" w:rsidR="0076238A" w:rsidRPr="00BC796D" w:rsidRDefault="0076238A" w:rsidP="0076238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BC796D" w14:paraId="1268A5F1"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8012C" w:rsidRPr="00BC796D" w14:paraId="653B3DB9"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53B2BA4F"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A2458A"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5274A3"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shd w:val="clear" w:color="auto" w:fill="auto"/>
            <w:vAlign w:val="center"/>
            <w:hideMark/>
          </w:tcPr>
          <w:p w14:paraId="0C5138D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FEE069"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F3CE2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375B04"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shd w:val="clear" w:color="auto" w:fill="auto"/>
            <w:vAlign w:val="center"/>
            <w:hideMark/>
          </w:tcPr>
          <w:p w14:paraId="50ABADE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6A0F7CB0"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6DCE16F1" w14:textId="77777777" w:rsidTr="0028012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2F50C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53B41F5"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E0F1F"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C76FE2A"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016C4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46DB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0B6E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4459E13"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8012C" w:rsidRPr="00BC796D" w14:paraId="57403F41" w14:textId="77777777" w:rsidTr="0028012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6C7811F" w14:textId="77777777" w:rsidR="0076238A" w:rsidRPr="00BC796D" w:rsidRDefault="0076238A" w:rsidP="00FE5D23">
      <w:pPr>
        <w:rPr>
          <w:b/>
          <w:szCs w:val="20"/>
          <w:lang w:val="pt-PT"/>
        </w:rPr>
      </w:pPr>
    </w:p>
    <w:p w14:paraId="3EB15A4E" w14:textId="77777777" w:rsidR="00FE5D23" w:rsidRPr="00BC796D" w:rsidRDefault="00FE5D23" w:rsidP="00FE5D23">
      <w:pPr>
        <w:rPr>
          <w:b/>
          <w:szCs w:val="20"/>
          <w:lang w:val="pt-PT"/>
        </w:rPr>
      </w:pPr>
      <w:r w:rsidRPr="00BC796D">
        <w:rPr>
          <w:b/>
          <w:szCs w:val="20"/>
          <w:lang w:val="pt-PT"/>
        </w:rPr>
        <w:t>I – Regras de Validação do Registro:</w:t>
      </w:r>
    </w:p>
    <w:p w14:paraId="34E22639" w14:textId="77777777" w:rsidR="00FE5D23" w:rsidRPr="00BC796D" w:rsidRDefault="00FE5D23" w:rsidP="00FE5D23">
      <w:pPr>
        <w:rPr>
          <w:b/>
          <w:szCs w:val="20"/>
          <w:lang w:val="pt-PT"/>
        </w:rPr>
      </w:pPr>
    </w:p>
    <w:p w14:paraId="62E121E9" w14:textId="77777777" w:rsidR="00FE5D23" w:rsidRPr="00BC796D" w:rsidRDefault="0088706D" w:rsidP="00FE5D23">
      <w:pPr>
        <w:pStyle w:val="Corpodetexto"/>
        <w:ind w:left="708" w:firstLine="12"/>
        <w:rPr>
          <w:rFonts w:ascii="Times New Roman" w:hAnsi="Times New Roman"/>
          <w:szCs w:val="20"/>
        </w:rPr>
      </w:pPr>
      <w:hyperlink r:id="rId17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BC796D" w:rsidRDefault="00FE5D23" w:rsidP="00FE5D23">
      <w:pPr>
        <w:pStyle w:val="Corpodetexto"/>
        <w:ind w:left="708" w:firstLine="12"/>
        <w:rPr>
          <w:rFonts w:ascii="Times New Roman" w:hAnsi="Times New Roman"/>
          <w:szCs w:val="20"/>
        </w:rPr>
      </w:pPr>
    </w:p>
    <w:p w14:paraId="0C5AC512" w14:textId="77777777" w:rsidR="00FE5D23" w:rsidRPr="00BC796D" w:rsidRDefault="0088706D" w:rsidP="00FE5D23">
      <w:pPr>
        <w:pStyle w:val="Corpodetexto"/>
        <w:ind w:left="708" w:firstLine="12"/>
        <w:rPr>
          <w:rFonts w:ascii="Times New Roman" w:hAnsi="Times New Roman"/>
          <w:szCs w:val="20"/>
        </w:rPr>
      </w:pPr>
      <w:hyperlink r:id="rId17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1470B66" w14:textId="77777777" w:rsidR="00FE5D23" w:rsidRPr="00BC796D" w:rsidRDefault="00FE5D23" w:rsidP="00FE5D23">
      <w:pPr>
        <w:pStyle w:val="Corpodetexto"/>
        <w:ind w:left="708" w:firstLine="12"/>
        <w:rPr>
          <w:rFonts w:ascii="Times New Roman" w:hAnsi="Times New Roman"/>
          <w:b/>
          <w:szCs w:val="20"/>
        </w:rPr>
      </w:pPr>
    </w:p>
    <w:p w14:paraId="6D8D02F2" w14:textId="77777777" w:rsidR="00FE5D23" w:rsidRPr="00BC796D" w:rsidRDefault="0088706D" w:rsidP="00FE5D23">
      <w:pPr>
        <w:pStyle w:val="Corpodetexto"/>
        <w:ind w:left="708" w:firstLine="12"/>
        <w:rPr>
          <w:rFonts w:ascii="Times New Roman" w:hAnsi="Times New Roman"/>
          <w:b/>
          <w:szCs w:val="20"/>
        </w:rPr>
      </w:pPr>
      <w:hyperlink r:id="rId17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5B6F546" w14:textId="77777777" w:rsidR="0028012C" w:rsidRPr="00BC796D" w:rsidRDefault="0028012C" w:rsidP="003A48EB">
      <w:pPr>
        <w:rPr>
          <w:b/>
          <w:szCs w:val="20"/>
          <w:lang w:val="pt-PT"/>
        </w:rPr>
      </w:pPr>
    </w:p>
    <w:p w14:paraId="66EC65E7" w14:textId="77777777" w:rsidR="003A48EB" w:rsidRPr="00BC796D" w:rsidRDefault="00FE5D23" w:rsidP="003A48EB">
      <w:pPr>
        <w:rPr>
          <w:b/>
          <w:szCs w:val="20"/>
          <w:lang w:val="pt-PT"/>
        </w:rPr>
      </w:pPr>
      <w:r w:rsidRPr="00BC796D">
        <w:rPr>
          <w:b/>
          <w:szCs w:val="20"/>
          <w:lang w:val="pt-PT"/>
        </w:rPr>
        <w:t>I</w:t>
      </w:r>
      <w:r w:rsidR="003A48EB" w:rsidRPr="00BC796D">
        <w:rPr>
          <w:b/>
          <w:szCs w:val="20"/>
          <w:lang w:val="pt-PT"/>
        </w:rPr>
        <w:t>I – Regras de Validação de Campos:</w:t>
      </w:r>
    </w:p>
    <w:p w14:paraId="160E4934" w14:textId="77777777" w:rsidR="003A48EB" w:rsidRPr="00BC796D"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BC796D"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082BB412" w14:textId="77777777" w:rsidR="0012324D" w:rsidRPr="00BC796D" w:rsidRDefault="0012324D" w:rsidP="0012324D">
            <w:pPr>
              <w:pStyle w:val="PSDS-CorpodeTexto0"/>
              <w:rPr>
                <w:rFonts w:ascii="Times New Roman" w:hAnsi="Times New Roman"/>
              </w:rPr>
            </w:pPr>
          </w:p>
        </w:tc>
      </w:tr>
    </w:tbl>
    <w:p w14:paraId="32A79102" w14:textId="77777777" w:rsidR="004A3546" w:rsidRPr="00BC796D" w:rsidRDefault="004A3546" w:rsidP="00706E65">
      <w:pPr>
        <w:rPr>
          <w:b/>
          <w:szCs w:val="20"/>
          <w:lang w:val="pt-PT"/>
        </w:rPr>
      </w:pPr>
    </w:p>
    <w:p w14:paraId="6172B54B" w14:textId="77777777" w:rsidR="0011579C" w:rsidRPr="00BC796D" w:rsidRDefault="0011579C">
      <w:pPr>
        <w:spacing w:after="200" w:line="276" w:lineRule="auto"/>
        <w:rPr>
          <w:b/>
          <w:szCs w:val="20"/>
          <w:lang w:val="pt-PT"/>
        </w:rPr>
      </w:pPr>
      <w:r w:rsidRPr="00BC796D">
        <w:rPr>
          <w:b/>
          <w:szCs w:val="20"/>
          <w:lang w:val="pt-PT"/>
        </w:rPr>
        <w:br w:type="page"/>
      </w:r>
    </w:p>
    <w:p w14:paraId="08A1E799" w14:textId="77777777" w:rsidR="00706E65" w:rsidRPr="00BC796D" w:rsidRDefault="00706E65" w:rsidP="00706E65">
      <w:pPr>
        <w:rPr>
          <w:b/>
          <w:szCs w:val="20"/>
          <w:lang w:val="pt-PT"/>
        </w:rPr>
      </w:pPr>
      <w:r w:rsidRPr="00BC796D">
        <w:rPr>
          <w:b/>
          <w:szCs w:val="20"/>
          <w:lang w:val="pt-PT"/>
        </w:rPr>
        <w:t>I</w:t>
      </w:r>
      <w:r w:rsidR="00B9485A" w:rsidRPr="00BC796D">
        <w:rPr>
          <w:b/>
          <w:szCs w:val="20"/>
          <w:lang w:val="pt-PT"/>
        </w:rPr>
        <w:t>I</w:t>
      </w:r>
      <w:r w:rsidRPr="00BC796D">
        <w:rPr>
          <w:b/>
          <w:szCs w:val="20"/>
          <w:lang w:val="pt-PT"/>
        </w:rPr>
        <w:t>I – Tabela Dinâmica:</w:t>
      </w:r>
      <w:r w:rsidR="004A3546" w:rsidRPr="00BC796D">
        <w:rPr>
          <w:b/>
          <w:szCs w:val="20"/>
          <w:lang w:val="pt-PT"/>
        </w:rPr>
        <w:t xml:space="preserve"> T120 - Apuração da Base de Cálculo do IRPJ com Base no Lucro Arbitrado</w:t>
      </w:r>
    </w:p>
    <w:p w14:paraId="463E9AE5" w14:textId="77777777" w:rsidR="00754982" w:rsidRPr="00BC796D" w:rsidRDefault="00754982" w:rsidP="00754982"/>
    <w:p w14:paraId="6AC91383"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471A3F8B"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7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434B81E"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8822E0" w14:textId="77777777" w:rsidR="00754982" w:rsidRPr="00BC796D" w:rsidRDefault="00754982" w:rsidP="00754982">
      <w:pPr>
        <w:rPr>
          <w:b/>
          <w:szCs w:val="20"/>
        </w:rPr>
      </w:pPr>
    </w:p>
    <w:p w14:paraId="42AECC42" w14:textId="77777777" w:rsidR="0011579C" w:rsidRPr="00BC796D" w:rsidRDefault="0011579C" w:rsidP="0011579C">
      <w:pPr>
        <w:rPr>
          <w:b/>
          <w:szCs w:val="20"/>
        </w:rPr>
      </w:pPr>
      <w:r w:rsidRPr="00BC796D">
        <w:rPr>
          <w:b/>
          <w:szCs w:val="20"/>
        </w:rPr>
        <w:t>Regras de validação da tabela dinâmica T120:</w:t>
      </w:r>
    </w:p>
    <w:p w14:paraId="46DED47F" w14:textId="77777777" w:rsidR="0011579C" w:rsidRPr="00BC796D" w:rsidRDefault="0011579C" w:rsidP="0011579C">
      <w:pPr>
        <w:rPr>
          <w:b/>
          <w:szCs w:val="20"/>
        </w:rPr>
      </w:pPr>
    </w:p>
    <w:p w14:paraId="6D8AE1C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70DA14CE"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T120_REGRAS</w:t>
      </w:r>
      <w:r w:rsidRPr="00BC796D">
        <w:rPr>
          <w:rFonts w:ascii="Times New Roman" w:hAnsi="Times New Roman" w:cs="Times New Roman"/>
          <w:szCs w:val="20"/>
        </w:rPr>
        <w:t>” no diretório C:\Arquivos de Programas RFB\Programas SPED\ECF\recursos\tabelas.</w:t>
      </w:r>
    </w:p>
    <w:p w14:paraId="3BCB8670" w14:textId="77777777" w:rsidR="00057083" w:rsidRPr="00BC796D" w:rsidRDefault="00057083" w:rsidP="00012703">
      <w:pPr>
        <w:rPr>
          <w:b/>
          <w:szCs w:val="20"/>
        </w:rPr>
      </w:pPr>
    </w:p>
    <w:p w14:paraId="09F13DDF" w14:textId="77777777" w:rsidR="00057083" w:rsidRPr="00BC796D" w:rsidRDefault="00975D68" w:rsidP="00975D68">
      <w:pPr>
        <w:pStyle w:val="Corpodetexto"/>
        <w:rPr>
          <w:rFonts w:ascii="Times New Roman" w:hAnsi="Times New Roman"/>
          <w:b/>
          <w:color w:val="002060"/>
          <w:szCs w:val="20"/>
        </w:rPr>
      </w:pPr>
      <w:r w:rsidRPr="00BC796D">
        <w:rPr>
          <w:rFonts w:ascii="Times New Roman" w:hAnsi="Times New Roman"/>
          <w:b/>
          <w:color w:val="002060"/>
          <w:szCs w:val="20"/>
        </w:rPr>
        <w:t xml:space="preserve">Exemplo </w:t>
      </w:r>
      <w:r w:rsidR="00B9485A" w:rsidRPr="00BC796D">
        <w:rPr>
          <w:rFonts w:ascii="Times New Roman" w:hAnsi="Times New Roman"/>
          <w:b/>
          <w:color w:val="002060"/>
          <w:szCs w:val="20"/>
        </w:rPr>
        <w:t xml:space="preserve">de Preenchimento: </w:t>
      </w:r>
    </w:p>
    <w:p w14:paraId="06DF5CEC" w14:textId="77777777" w:rsidR="00057083" w:rsidRPr="00BC796D" w:rsidRDefault="00057083" w:rsidP="00975D68">
      <w:pPr>
        <w:pStyle w:val="Corpodetexto"/>
        <w:rPr>
          <w:rFonts w:ascii="Times New Roman" w:hAnsi="Times New Roman"/>
          <w:b/>
          <w:color w:val="002060"/>
          <w:szCs w:val="20"/>
        </w:rPr>
      </w:pPr>
    </w:p>
    <w:p w14:paraId="41FC7318" w14:textId="77777777" w:rsidR="00975D68" w:rsidRPr="00BC796D" w:rsidRDefault="00975D68" w:rsidP="00975D68">
      <w:pPr>
        <w:pStyle w:val="Corpodetexto"/>
        <w:rPr>
          <w:rFonts w:ascii="Times New Roman" w:hAnsi="Times New Roman"/>
          <w:b/>
          <w:color w:val="002060"/>
          <w:szCs w:val="20"/>
        </w:rPr>
      </w:pPr>
      <w:r w:rsidRPr="00BC796D">
        <w:rPr>
          <w:rFonts w:ascii="Times New Roman" w:hAnsi="Times New Roman"/>
          <w:b/>
          <w:color w:val="002060"/>
          <w:szCs w:val="20"/>
        </w:rPr>
        <w:t>|T120|26|BASE DE CÁLCULO|1000000,00|</w:t>
      </w:r>
    </w:p>
    <w:p w14:paraId="0CD843C0"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T120|: Identificação do tipo do registro.</w:t>
      </w:r>
    </w:p>
    <w:p w14:paraId="5FABE308"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26|: Código da linha.</w:t>
      </w:r>
      <w:r w:rsidRPr="00BC796D">
        <w:rPr>
          <w:rFonts w:ascii="Times New Roman" w:hAnsi="Times New Roman"/>
          <w:color w:val="002060"/>
          <w:szCs w:val="20"/>
        </w:rPr>
        <w:tab/>
      </w:r>
    </w:p>
    <w:p w14:paraId="60319248"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BASE DE CÁLCULO|: Descrição da linha.</w:t>
      </w:r>
    </w:p>
    <w:p w14:paraId="68C5AEF8"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R$ 1.000.000,00).</w:t>
      </w:r>
    </w:p>
    <w:p w14:paraId="02D63FA2" w14:textId="77777777" w:rsidR="005F341E" w:rsidRPr="00BC796D" w:rsidRDefault="005F341E">
      <w:pPr>
        <w:spacing w:after="200" w:line="276" w:lineRule="auto"/>
        <w:rPr>
          <w:b/>
          <w:bCs/>
          <w:color w:val="0000FF"/>
          <w:szCs w:val="20"/>
        </w:rPr>
      </w:pPr>
      <w:r w:rsidRPr="00BC796D">
        <w:rPr>
          <w:color w:val="0000FF"/>
          <w:szCs w:val="20"/>
        </w:rPr>
        <w:br w:type="page"/>
      </w:r>
    </w:p>
    <w:p w14:paraId="7053CDAA" w14:textId="77777777" w:rsidR="00F11E71" w:rsidRPr="00BC796D" w:rsidRDefault="00F11E71" w:rsidP="00867F54">
      <w:pPr>
        <w:pStyle w:val="Ttulo4"/>
      </w:pPr>
      <w:bookmarkStart w:id="348" w:name="_Toc532980465"/>
      <w:r w:rsidRPr="00BC796D">
        <w:t>Registro T150: Cálculo do IRPJ com Base no Lucro Arbitrado</w:t>
      </w:r>
      <w:bookmarkEnd w:id="348"/>
    </w:p>
    <w:p w14:paraId="5A05EC38" w14:textId="77777777" w:rsidR="00F11E71" w:rsidRPr="00BC796D" w:rsidRDefault="00F11E71" w:rsidP="00F11E71">
      <w:pPr>
        <w:rPr>
          <w:szCs w:val="20"/>
        </w:rPr>
      </w:pPr>
    </w:p>
    <w:p w14:paraId="3043FBAF" w14:textId="77777777" w:rsidR="005E4889" w:rsidRPr="00BC796D" w:rsidRDefault="005E4889" w:rsidP="005E4889">
      <w:pPr>
        <w:pStyle w:val="PSDS-CorpodeTexto0"/>
        <w:ind w:firstLine="708"/>
        <w:rPr>
          <w:rFonts w:ascii="Times New Roman" w:hAnsi="Times New Roman"/>
        </w:rPr>
      </w:pPr>
      <w:r w:rsidRPr="00BC796D">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BC796D" w:rsidRDefault="00A84E88"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7260D" w:rsidRPr="00BC796D" w14:paraId="0DA91A94"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50: CÁLCULO DO IPRJ COM BASE NO LUCRO ARBITRADO</w:t>
            </w:r>
          </w:p>
        </w:tc>
      </w:tr>
      <w:tr w:rsidR="0077260D" w:rsidRPr="00BC796D" w14:paraId="1AF450A6"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7260D" w:rsidRPr="00BC796D" w14:paraId="367BB7F1"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7260D" w:rsidRPr="00BC796D" w14:paraId="63EA793C"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BC796D" w:rsidRDefault="0077260D" w:rsidP="0077260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3539E37D" w14:textId="77777777" w:rsidR="00057083" w:rsidRPr="00BC796D" w:rsidRDefault="00057083" w:rsidP="00057083">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BC796D" w14:paraId="45F7A544"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7260D" w:rsidRPr="00BC796D" w14:paraId="04707B76"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8BFD9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8B71AD"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4D70F"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shd w:val="clear" w:color="auto" w:fill="auto"/>
            <w:vAlign w:val="center"/>
            <w:hideMark/>
          </w:tcPr>
          <w:p w14:paraId="4E0B32C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EA84F25"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9F0F72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46CCFD"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shd w:val="clear" w:color="auto" w:fill="auto"/>
            <w:vAlign w:val="center"/>
            <w:hideMark/>
          </w:tcPr>
          <w:p w14:paraId="7332F1BB"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7D407455"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581D9018"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BBCBB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83794F"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DD1A444"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E979301"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EF601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545F3D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A8AD1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051C5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7260D" w:rsidRPr="00BC796D" w14:paraId="63D1CFAC"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318E8AF" w14:textId="77777777" w:rsidR="00057083" w:rsidRPr="00BC796D" w:rsidRDefault="00057083" w:rsidP="00FE5D23">
      <w:pPr>
        <w:rPr>
          <w:b/>
          <w:szCs w:val="20"/>
          <w:lang w:val="pt-PT"/>
        </w:rPr>
      </w:pPr>
    </w:p>
    <w:p w14:paraId="6DA323F7" w14:textId="77777777" w:rsidR="00FE5D23" w:rsidRPr="00BC796D" w:rsidRDefault="00FE5D23" w:rsidP="00FE5D23">
      <w:pPr>
        <w:rPr>
          <w:b/>
          <w:szCs w:val="20"/>
          <w:lang w:val="pt-PT"/>
        </w:rPr>
      </w:pPr>
      <w:r w:rsidRPr="00BC796D">
        <w:rPr>
          <w:b/>
          <w:szCs w:val="20"/>
          <w:lang w:val="pt-PT"/>
        </w:rPr>
        <w:t>I – Regras de Validação do Registro:</w:t>
      </w:r>
    </w:p>
    <w:p w14:paraId="26A7A2E3" w14:textId="77777777" w:rsidR="00FE5D23" w:rsidRPr="00BC796D" w:rsidRDefault="00FE5D23" w:rsidP="00FE5D23">
      <w:pPr>
        <w:rPr>
          <w:b/>
          <w:szCs w:val="20"/>
          <w:lang w:val="pt-PT"/>
        </w:rPr>
      </w:pPr>
    </w:p>
    <w:p w14:paraId="08209517" w14:textId="77777777" w:rsidR="00FE5D23" w:rsidRPr="00BC796D" w:rsidRDefault="0088706D" w:rsidP="00FE5D23">
      <w:pPr>
        <w:pStyle w:val="Corpodetexto"/>
        <w:ind w:left="708" w:firstLine="12"/>
        <w:rPr>
          <w:rFonts w:ascii="Times New Roman" w:hAnsi="Times New Roman"/>
          <w:szCs w:val="20"/>
        </w:rPr>
      </w:pPr>
      <w:hyperlink r:id="rId17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BC796D" w:rsidRDefault="00FE5D23" w:rsidP="00FE5D23">
      <w:pPr>
        <w:pStyle w:val="Corpodetexto"/>
        <w:ind w:left="708" w:firstLine="12"/>
        <w:rPr>
          <w:rFonts w:ascii="Times New Roman" w:hAnsi="Times New Roman"/>
          <w:szCs w:val="20"/>
        </w:rPr>
      </w:pPr>
    </w:p>
    <w:p w14:paraId="72826F80" w14:textId="77777777" w:rsidR="00FE5D23" w:rsidRPr="00BC796D" w:rsidRDefault="0088706D" w:rsidP="00FE5D23">
      <w:pPr>
        <w:pStyle w:val="Corpodetexto"/>
        <w:ind w:left="708" w:firstLine="12"/>
        <w:rPr>
          <w:rFonts w:ascii="Times New Roman" w:hAnsi="Times New Roman"/>
          <w:szCs w:val="20"/>
        </w:rPr>
      </w:pPr>
      <w:hyperlink r:id="rId17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0FC85D4" w14:textId="77777777" w:rsidR="00FE5D23" w:rsidRPr="00BC796D" w:rsidRDefault="00FE5D23" w:rsidP="00FE5D23">
      <w:pPr>
        <w:pStyle w:val="Corpodetexto"/>
        <w:ind w:left="708" w:firstLine="12"/>
        <w:rPr>
          <w:rFonts w:ascii="Times New Roman" w:hAnsi="Times New Roman"/>
          <w:b/>
          <w:szCs w:val="20"/>
        </w:rPr>
      </w:pPr>
    </w:p>
    <w:p w14:paraId="42A6C119" w14:textId="77777777" w:rsidR="00FE5D23" w:rsidRPr="00BC796D" w:rsidRDefault="0088706D" w:rsidP="00FE5D23">
      <w:pPr>
        <w:pStyle w:val="Corpodetexto"/>
        <w:ind w:left="708" w:firstLine="12"/>
        <w:rPr>
          <w:rFonts w:ascii="Times New Roman" w:hAnsi="Times New Roman"/>
          <w:b/>
          <w:szCs w:val="20"/>
        </w:rPr>
      </w:pPr>
      <w:hyperlink r:id="rId17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124AC6EF" w14:textId="77777777" w:rsidR="0077260D" w:rsidRPr="00BC796D" w:rsidRDefault="0077260D" w:rsidP="00F11E71">
      <w:pPr>
        <w:rPr>
          <w:b/>
          <w:szCs w:val="20"/>
          <w:lang w:val="pt-PT"/>
        </w:rPr>
      </w:pPr>
    </w:p>
    <w:p w14:paraId="59BE730C" w14:textId="77777777" w:rsidR="00F11E71" w:rsidRPr="00BC796D" w:rsidRDefault="00FE5D23" w:rsidP="00F11E71">
      <w:pPr>
        <w:rPr>
          <w:b/>
          <w:szCs w:val="20"/>
          <w:lang w:val="pt-PT"/>
        </w:rPr>
      </w:pPr>
      <w:r w:rsidRPr="00BC796D">
        <w:rPr>
          <w:b/>
          <w:szCs w:val="20"/>
          <w:lang w:val="pt-PT"/>
        </w:rPr>
        <w:t>I</w:t>
      </w:r>
      <w:r w:rsidR="00F11E71" w:rsidRPr="00BC796D">
        <w:rPr>
          <w:b/>
          <w:szCs w:val="20"/>
          <w:lang w:val="pt-PT"/>
        </w:rPr>
        <w:t>I – Regras de Validação de Campos:</w:t>
      </w:r>
    </w:p>
    <w:p w14:paraId="7A508459" w14:textId="77777777" w:rsidR="00F11E71" w:rsidRPr="00BC796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BC796D"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E096F13" w14:textId="77777777" w:rsidR="0012324D" w:rsidRPr="00BC796D" w:rsidRDefault="0012324D" w:rsidP="0012324D">
            <w:pPr>
              <w:pStyle w:val="PSDS-CorpodeTexto0"/>
              <w:rPr>
                <w:rFonts w:ascii="Times New Roman" w:hAnsi="Times New Roman"/>
              </w:rPr>
            </w:pPr>
          </w:p>
        </w:tc>
      </w:tr>
    </w:tbl>
    <w:p w14:paraId="655B90E3" w14:textId="77777777" w:rsidR="0077260D" w:rsidRPr="00BC796D" w:rsidRDefault="0077260D" w:rsidP="00751045">
      <w:pPr>
        <w:rPr>
          <w:b/>
          <w:szCs w:val="20"/>
          <w:lang w:val="pt-PT"/>
        </w:rPr>
      </w:pPr>
    </w:p>
    <w:p w14:paraId="04D23EDE" w14:textId="77777777" w:rsidR="00751045" w:rsidRPr="00BC796D" w:rsidRDefault="00012703" w:rsidP="00751045">
      <w:pPr>
        <w:rPr>
          <w:b/>
          <w:szCs w:val="20"/>
          <w:lang w:val="pt-PT"/>
        </w:rPr>
      </w:pPr>
      <w:r w:rsidRPr="00BC796D">
        <w:rPr>
          <w:b/>
          <w:szCs w:val="20"/>
          <w:lang w:val="pt-PT"/>
        </w:rPr>
        <w:t>I</w:t>
      </w:r>
      <w:r w:rsidR="00751045" w:rsidRPr="00BC796D">
        <w:rPr>
          <w:b/>
          <w:szCs w:val="20"/>
          <w:lang w:val="pt-PT"/>
        </w:rPr>
        <w:t>I</w:t>
      </w:r>
      <w:r w:rsidR="005B30D4" w:rsidRPr="00BC796D">
        <w:rPr>
          <w:b/>
          <w:szCs w:val="20"/>
          <w:lang w:val="pt-PT"/>
        </w:rPr>
        <w:t>I</w:t>
      </w:r>
      <w:r w:rsidR="00751045" w:rsidRPr="00BC796D">
        <w:rPr>
          <w:b/>
          <w:szCs w:val="20"/>
          <w:lang w:val="pt-PT"/>
        </w:rPr>
        <w:t xml:space="preserve"> – Tabela Dinâmica:</w:t>
      </w:r>
      <w:r w:rsidR="006C3056" w:rsidRPr="00BC796D">
        <w:rPr>
          <w:b/>
          <w:szCs w:val="20"/>
          <w:lang w:val="pt-PT"/>
        </w:rPr>
        <w:t xml:space="preserve"> T150 - Cálculo do IRPJ com Base no Lucro Arbitrado</w:t>
      </w:r>
    </w:p>
    <w:p w14:paraId="10C27B6E" w14:textId="77777777" w:rsidR="00754982" w:rsidRPr="00BC796D" w:rsidRDefault="00754982" w:rsidP="00754982"/>
    <w:p w14:paraId="1005E7F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28B05FCA"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8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A276AEE"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3DDD89" w14:textId="77777777" w:rsidR="00754982" w:rsidRPr="00BC796D" w:rsidRDefault="00754982" w:rsidP="00754982">
      <w:pPr>
        <w:rPr>
          <w:b/>
          <w:szCs w:val="20"/>
        </w:rPr>
      </w:pPr>
    </w:p>
    <w:p w14:paraId="6168CFFF" w14:textId="77777777" w:rsidR="0011579C" w:rsidRPr="00BC796D" w:rsidRDefault="0011579C" w:rsidP="0011579C">
      <w:pPr>
        <w:rPr>
          <w:b/>
          <w:szCs w:val="20"/>
        </w:rPr>
      </w:pPr>
      <w:r w:rsidRPr="00BC796D">
        <w:rPr>
          <w:b/>
          <w:szCs w:val="20"/>
        </w:rPr>
        <w:t>Regras de validação da tabela dinâmica T150:</w:t>
      </w:r>
    </w:p>
    <w:p w14:paraId="0D0053F7" w14:textId="77777777" w:rsidR="0011579C" w:rsidRPr="00BC796D" w:rsidRDefault="0011579C" w:rsidP="0011579C">
      <w:pPr>
        <w:rPr>
          <w:b/>
          <w:szCs w:val="20"/>
        </w:rPr>
      </w:pPr>
    </w:p>
    <w:p w14:paraId="60A1D48A"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03559C8F"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T150_REGRAS</w:t>
      </w:r>
      <w:r w:rsidRPr="00BC796D">
        <w:rPr>
          <w:rFonts w:ascii="Times New Roman" w:hAnsi="Times New Roman" w:cs="Times New Roman"/>
          <w:szCs w:val="20"/>
        </w:rPr>
        <w:t>” no diretório C:\Arquivos de Programas RFB\Programas SPED\ECF\recursos\tabelas.</w:t>
      </w:r>
    </w:p>
    <w:p w14:paraId="7708C997" w14:textId="77777777" w:rsidR="00DD746D" w:rsidRPr="00BC796D" w:rsidRDefault="00DD746D" w:rsidP="00F61AAD">
      <w:pPr>
        <w:rPr>
          <w:color w:val="0000FF"/>
          <w:szCs w:val="20"/>
        </w:rPr>
      </w:pPr>
    </w:p>
    <w:p w14:paraId="272A907B" w14:textId="77777777" w:rsidR="00B901EF" w:rsidRPr="00BC796D" w:rsidRDefault="000C72A0" w:rsidP="003F78B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6F58472" w14:textId="77777777" w:rsidR="00B901EF" w:rsidRPr="00BC796D" w:rsidRDefault="00B901EF" w:rsidP="003F78B1">
      <w:pPr>
        <w:pStyle w:val="Corpodetexto"/>
        <w:rPr>
          <w:rFonts w:ascii="Times New Roman" w:hAnsi="Times New Roman"/>
          <w:b/>
          <w:color w:val="002060"/>
          <w:szCs w:val="20"/>
        </w:rPr>
      </w:pPr>
    </w:p>
    <w:p w14:paraId="33E6C103" w14:textId="77777777" w:rsidR="003F78B1" w:rsidRPr="00BC796D" w:rsidRDefault="003F78B1" w:rsidP="003F78B1">
      <w:pPr>
        <w:pStyle w:val="Corpodetexto"/>
        <w:rPr>
          <w:rFonts w:ascii="Times New Roman" w:hAnsi="Times New Roman"/>
          <w:b/>
          <w:color w:val="002060"/>
          <w:szCs w:val="20"/>
        </w:rPr>
      </w:pPr>
      <w:r w:rsidRPr="00BC796D">
        <w:rPr>
          <w:rFonts w:ascii="Times New Roman" w:hAnsi="Times New Roman"/>
          <w:b/>
          <w:color w:val="002060"/>
          <w:szCs w:val="20"/>
        </w:rPr>
        <w:t>|T150|16|IMPOSTO DE RENDA A PAGAR|100000,00|</w:t>
      </w:r>
    </w:p>
    <w:p w14:paraId="36876163"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T150|: Identificação do tipo do registro.</w:t>
      </w:r>
    </w:p>
    <w:p w14:paraId="02AFEFE1"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16|: Código da linha.</w:t>
      </w:r>
      <w:r w:rsidRPr="00BC796D">
        <w:rPr>
          <w:rFonts w:ascii="Times New Roman" w:hAnsi="Times New Roman"/>
          <w:color w:val="002060"/>
          <w:szCs w:val="20"/>
        </w:rPr>
        <w:tab/>
      </w:r>
    </w:p>
    <w:p w14:paraId="32924735"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IMPOSTO DE RENDA</w:t>
      </w:r>
      <w:bookmarkStart w:id="349" w:name="BM15/29"/>
      <w:bookmarkEnd w:id="349"/>
      <w:r w:rsidRPr="00BC796D">
        <w:rPr>
          <w:rFonts w:ascii="Times New Roman" w:hAnsi="Times New Roman"/>
          <w:color w:val="002060"/>
          <w:szCs w:val="20"/>
        </w:rPr>
        <w:t xml:space="preserve"> A PAGAR|: Descrição da linha.</w:t>
      </w:r>
    </w:p>
    <w:p w14:paraId="30C28623"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31A0BAF1" w14:textId="77777777" w:rsidR="00127F94" w:rsidRPr="00BC796D" w:rsidRDefault="00127F94">
      <w:pPr>
        <w:spacing w:after="200" w:line="276" w:lineRule="auto"/>
        <w:rPr>
          <w:b/>
          <w:bCs/>
          <w:color w:val="0000FF"/>
          <w:szCs w:val="20"/>
        </w:rPr>
      </w:pPr>
      <w:r w:rsidRPr="00BC796D">
        <w:rPr>
          <w:color w:val="0000FF"/>
          <w:szCs w:val="20"/>
        </w:rPr>
        <w:br w:type="page"/>
      </w:r>
    </w:p>
    <w:p w14:paraId="7E307B4D" w14:textId="77777777" w:rsidR="00F11E71" w:rsidRPr="00BC796D" w:rsidRDefault="00F11E71" w:rsidP="00867F54">
      <w:pPr>
        <w:pStyle w:val="Ttulo4"/>
      </w:pPr>
      <w:bookmarkStart w:id="350" w:name="_Toc532980466"/>
      <w:r w:rsidRPr="00BC796D">
        <w:t>Registro T170: Apuração da Base de Cálculo da CSLL com Base no Lucro Arbitrado</w:t>
      </w:r>
      <w:bookmarkEnd w:id="350"/>
    </w:p>
    <w:p w14:paraId="24F72B51" w14:textId="77777777" w:rsidR="00F11E71" w:rsidRPr="00BC796D" w:rsidRDefault="00F11E71" w:rsidP="00F11E71">
      <w:pPr>
        <w:rPr>
          <w:szCs w:val="20"/>
        </w:rPr>
      </w:pPr>
    </w:p>
    <w:p w14:paraId="39457D18" w14:textId="77777777" w:rsidR="00EB3BB3" w:rsidRPr="00BC796D" w:rsidRDefault="00153E9B" w:rsidP="00EB3BB3">
      <w:pPr>
        <w:pStyle w:val="PSDS-CorpodeTexto0"/>
        <w:ind w:firstLine="708"/>
        <w:jc w:val="both"/>
        <w:rPr>
          <w:rFonts w:ascii="Times New Roman" w:hAnsi="Times New Roman"/>
        </w:rPr>
      </w:pPr>
      <w:r w:rsidRPr="00BC796D">
        <w:rPr>
          <w:rFonts w:ascii="Times New Roman" w:hAnsi="Times New Roman"/>
        </w:rPr>
        <w:t>Este registro deve ser preenchido</w:t>
      </w:r>
      <w:r w:rsidR="00EB3BB3" w:rsidRPr="00BC796D">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BC796D" w:rsidRDefault="00EB3BB3" w:rsidP="00B901EF">
      <w:pPr>
        <w:pStyle w:val="PSDS-CorpodeTexto0"/>
        <w:ind w:firstLine="708"/>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77260D" w:rsidRPr="00BC796D" w14:paraId="76A81493"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70: APURAÇÃO DA BASE DE CÁLCULO DA CSLL COM BASE NO LUCRO ARBITRADO</w:t>
            </w:r>
          </w:p>
        </w:tc>
      </w:tr>
      <w:tr w:rsidR="0077260D" w:rsidRPr="00BC796D" w14:paraId="559AD6F4"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7260D" w:rsidRPr="00BC796D" w14:paraId="2AA64F7F"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7260D" w:rsidRPr="00BC796D" w14:paraId="66DAA614"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BC796D" w:rsidRDefault="0077260D" w:rsidP="0077260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D2249A5" w14:textId="77777777" w:rsidR="00B901EF" w:rsidRPr="00BC796D" w:rsidRDefault="00B901EF" w:rsidP="00B901EF">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BC796D" w14:paraId="224B58F3"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7260D" w:rsidRPr="00BC796D" w14:paraId="2C9E2267"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A0238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D8046FC"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D303A4B"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shd w:val="clear" w:color="auto" w:fill="auto"/>
            <w:vAlign w:val="center"/>
            <w:hideMark/>
          </w:tcPr>
          <w:p w14:paraId="7E3915C0"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F04640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7E555C"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9D64CB"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shd w:val="clear" w:color="auto" w:fill="auto"/>
            <w:vAlign w:val="center"/>
            <w:hideMark/>
          </w:tcPr>
          <w:p w14:paraId="3C308654"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3EDF50C8"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4115967D"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82AE57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B2EEA3"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B79B137"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6906830"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CF9F825"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CB15CE9"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63CB2"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09361A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7260D" w:rsidRPr="00BC796D" w14:paraId="016D5C9F"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B86F303" w14:textId="77777777" w:rsidR="00B901EF" w:rsidRPr="00BC796D" w:rsidRDefault="00B901EF" w:rsidP="00FE5D23">
      <w:pPr>
        <w:rPr>
          <w:b/>
          <w:szCs w:val="20"/>
          <w:lang w:val="pt-PT"/>
        </w:rPr>
      </w:pPr>
    </w:p>
    <w:p w14:paraId="63259D38" w14:textId="77777777" w:rsidR="00FE5D23" w:rsidRPr="00BC796D" w:rsidRDefault="00FE5D23" w:rsidP="00FE5D23">
      <w:pPr>
        <w:rPr>
          <w:b/>
          <w:szCs w:val="20"/>
          <w:lang w:val="pt-PT"/>
        </w:rPr>
      </w:pPr>
      <w:r w:rsidRPr="00BC796D">
        <w:rPr>
          <w:b/>
          <w:szCs w:val="20"/>
          <w:lang w:val="pt-PT"/>
        </w:rPr>
        <w:t>I – Regras de Validação do Registro:</w:t>
      </w:r>
    </w:p>
    <w:p w14:paraId="350D5E90" w14:textId="77777777" w:rsidR="00FE5D23" w:rsidRPr="00BC796D" w:rsidRDefault="00FE5D23" w:rsidP="00FE5D23">
      <w:pPr>
        <w:rPr>
          <w:b/>
          <w:szCs w:val="20"/>
          <w:lang w:val="pt-PT"/>
        </w:rPr>
      </w:pPr>
    </w:p>
    <w:p w14:paraId="5CF17F65" w14:textId="77777777" w:rsidR="00FE5D23" w:rsidRPr="00BC796D" w:rsidRDefault="0088706D" w:rsidP="00FE5D23">
      <w:pPr>
        <w:pStyle w:val="Corpodetexto"/>
        <w:ind w:left="708" w:firstLine="12"/>
        <w:rPr>
          <w:rFonts w:ascii="Times New Roman" w:hAnsi="Times New Roman"/>
          <w:szCs w:val="20"/>
        </w:rPr>
      </w:pPr>
      <w:hyperlink r:id="rId18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BC796D" w:rsidRDefault="00FE5D23" w:rsidP="00FE5D23">
      <w:pPr>
        <w:pStyle w:val="Corpodetexto"/>
        <w:ind w:left="708" w:firstLine="12"/>
        <w:rPr>
          <w:rFonts w:ascii="Times New Roman" w:hAnsi="Times New Roman"/>
          <w:szCs w:val="20"/>
        </w:rPr>
      </w:pPr>
    </w:p>
    <w:p w14:paraId="23CB16C9" w14:textId="77777777" w:rsidR="00FE5D23" w:rsidRPr="00BC796D" w:rsidRDefault="0088706D" w:rsidP="00FE5D23">
      <w:pPr>
        <w:pStyle w:val="Corpodetexto"/>
        <w:ind w:left="708" w:firstLine="12"/>
        <w:rPr>
          <w:rFonts w:ascii="Times New Roman" w:hAnsi="Times New Roman"/>
          <w:szCs w:val="20"/>
        </w:rPr>
      </w:pPr>
      <w:hyperlink r:id="rId18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135D032" w14:textId="77777777" w:rsidR="00FE5D23" w:rsidRPr="00BC796D" w:rsidRDefault="00FE5D23" w:rsidP="00FE5D23">
      <w:pPr>
        <w:pStyle w:val="Corpodetexto"/>
        <w:ind w:left="708" w:firstLine="12"/>
        <w:rPr>
          <w:rFonts w:ascii="Times New Roman" w:hAnsi="Times New Roman"/>
          <w:b/>
          <w:szCs w:val="20"/>
        </w:rPr>
      </w:pPr>
    </w:p>
    <w:p w14:paraId="4880EA53" w14:textId="77777777" w:rsidR="0077260D" w:rsidRPr="00BC796D" w:rsidRDefault="0088706D" w:rsidP="00B36989">
      <w:pPr>
        <w:pStyle w:val="Corpodetexto"/>
        <w:ind w:left="708" w:firstLine="12"/>
        <w:rPr>
          <w:rFonts w:ascii="Times New Roman" w:hAnsi="Times New Roman"/>
          <w:b/>
          <w:szCs w:val="20"/>
        </w:rPr>
      </w:pPr>
      <w:hyperlink r:id="rId18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14AA5C07" w14:textId="77777777" w:rsidR="0077260D" w:rsidRPr="00BC796D" w:rsidRDefault="0077260D" w:rsidP="00F11E71">
      <w:pPr>
        <w:rPr>
          <w:b/>
          <w:szCs w:val="20"/>
          <w:lang w:val="pt-PT"/>
        </w:rPr>
      </w:pPr>
    </w:p>
    <w:p w14:paraId="66994544" w14:textId="77777777" w:rsidR="00F11E71" w:rsidRPr="00BC796D" w:rsidRDefault="00FE5D23" w:rsidP="00F11E71">
      <w:pPr>
        <w:rPr>
          <w:b/>
          <w:szCs w:val="20"/>
          <w:lang w:val="pt-PT"/>
        </w:rPr>
      </w:pPr>
      <w:r w:rsidRPr="00BC796D">
        <w:rPr>
          <w:b/>
          <w:szCs w:val="20"/>
          <w:lang w:val="pt-PT"/>
        </w:rPr>
        <w:t>I</w:t>
      </w:r>
      <w:r w:rsidR="00F11E71" w:rsidRPr="00BC796D">
        <w:rPr>
          <w:b/>
          <w:szCs w:val="20"/>
          <w:lang w:val="pt-PT"/>
        </w:rPr>
        <w:t>I – Regras de Validação de Campos:</w:t>
      </w:r>
    </w:p>
    <w:p w14:paraId="210341E8" w14:textId="77777777" w:rsidR="00F11E71" w:rsidRPr="00BC796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BC796D"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8488B24" w14:textId="77777777" w:rsidR="0012324D" w:rsidRPr="00BC796D" w:rsidRDefault="0012324D" w:rsidP="0012324D">
            <w:pPr>
              <w:pStyle w:val="PSDS-CorpodeTexto0"/>
              <w:rPr>
                <w:rFonts w:ascii="Times New Roman" w:hAnsi="Times New Roman"/>
              </w:rPr>
            </w:pPr>
          </w:p>
        </w:tc>
      </w:tr>
    </w:tbl>
    <w:p w14:paraId="5D8CB02E" w14:textId="77777777" w:rsidR="006C3056" w:rsidRPr="00BC796D"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BC796D"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BC796D">
        <w:rPr>
          <w:rFonts w:ascii="Times New Roman" w:hAnsi="Times New Roman" w:cs="Times New Roman"/>
          <w:bCs w:val="0"/>
          <w:color w:val="000000"/>
          <w:szCs w:val="20"/>
          <w:lang w:eastAsia="ar-SA"/>
        </w:rPr>
        <w:t>I</w:t>
      </w:r>
      <w:r w:rsidR="00F61AAD" w:rsidRPr="00BC796D">
        <w:rPr>
          <w:rFonts w:ascii="Times New Roman" w:hAnsi="Times New Roman" w:cs="Times New Roman"/>
          <w:bCs w:val="0"/>
          <w:color w:val="000000"/>
          <w:szCs w:val="20"/>
          <w:lang w:eastAsia="ar-SA"/>
        </w:rPr>
        <w:t>II – Tabela Dinâmica:</w:t>
      </w:r>
      <w:r w:rsidR="006C3056" w:rsidRPr="00BC796D">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BC796D" w:rsidRDefault="00754982" w:rsidP="00754982"/>
    <w:p w14:paraId="5D7CCB1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68D4E370"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8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A0DE7F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898A30" w14:textId="77777777" w:rsidR="00754982" w:rsidRPr="00BC796D" w:rsidRDefault="00754982" w:rsidP="00754982">
      <w:pPr>
        <w:rPr>
          <w:b/>
          <w:szCs w:val="20"/>
        </w:rPr>
      </w:pPr>
    </w:p>
    <w:p w14:paraId="41870C88" w14:textId="77777777" w:rsidR="0011579C" w:rsidRPr="00BC796D" w:rsidRDefault="0011579C" w:rsidP="0011579C">
      <w:pPr>
        <w:rPr>
          <w:b/>
          <w:szCs w:val="20"/>
        </w:rPr>
      </w:pPr>
      <w:r w:rsidRPr="00BC796D">
        <w:rPr>
          <w:b/>
          <w:szCs w:val="20"/>
        </w:rPr>
        <w:t>Regras de validação da tabela dinâmica T170:</w:t>
      </w:r>
    </w:p>
    <w:p w14:paraId="74F8A6FA" w14:textId="77777777" w:rsidR="0011579C" w:rsidRPr="00BC796D" w:rsidRDefault="0011579C" w:rsidP="0011579C">
      <w:pPr>
        <w:rPr>
          <w:b/>
          <w:szCs w:val="20"/>
        </w:rPr>
      </w:pPr>
    </w:p>
    <w:p w14:paraId="022AC26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3D6524ED"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T170_REGRAS</w:t>
      </w:r>
      <w:r w:rsidRPr="00BC796D">
        <w:rPr>
          <w:rFonts w:ascii="Times New Roman" w:hAnsi="Times New Roman" w:cs="Times New Roman"/>
          <w:szCs w:val="20"/>
        </w:rPr>
        <w:t>” no diretório C:\Arquivos de Programas RFB\Programas SPED\ECF\recursos\tabelas.</w:t>
      </w:r>
    </w:p>
    <w:p w14:paraId="26B8326A" w14:textId="77777777" w:rsidR="00A84E88" w:rsidRPr="00BC796D"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BC796D" w:rsidRDefault="000C72A0" w:rsidP="00153E9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9B998FA" w14:textId="77777777" w:rsidR="0045042A" w:rsidRPr="00BC796D" w:rsidRDefault="0045042A" w:rsidP="00153E9B">
      <w:pPr>
        <w:pStyle w:val="Corpodetexto"/>
        <w:rPr>
          <w:rFonts w:ascii="Times New Roman" w:hAnsi="Times New Roman"/>
          <w:b/>
          <w:color w:val="002060"/>
          <w:szCs w:val="20"/>
        </w:rPr>
      </w:pPr>
    </w:p>
    <w:p w14:paraId="102E9A45" w14:textId="77777777" w:rsidR="00153E9B" w:rsidRPr="00BC796D" w:rsidRDefault="00153E9B" w:rsidP="00153E9B">
      <w:pPr>
        <w:pStyle w:val="Corpodetexto"/>
        <w:rPr>
          <w:rFonts w:ascii="Times New Roman" w:hAnsi="Times New Roman"/>
          <w:b/>
          <w:color w:val="002060"/>
          <w:szCs w:val="20"/>
        </w:rPr>
      </w:pPr>
      <w:r w:rsidRPr="00BC796D">
        <w:rPr>
          <w:rFonts w:ascii="Times New Roman" w:hAnsi="Times New Roman"/>
          <w:b/>
          <w:color w:val="002060"/>
          <w:szCs w:val="20"/>
        </w:rPr>
        <w:t>|T170|13|Lucros Disponibilizados no Exterior|100000,00|</w:t>
      </w:r>
    </w:p>
    <w:p w14:paraId="66E10EAC"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T170|: Identificação do tipo do registro.</w:t>
      </w:r>
    </w:p>
    <w:p w14:paraId="62FCD2DF"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3|: Código da linha.</w:t>
      </w:r>
      <w:r w:rsidRPr="00BC796D">
        <w:rPr>
          <w:rFonts w:ascii="Times New Roman" w:hAnsi="Times New Roman"/>
          <w:color w:val="002060"/>
          <w:szCs w:val="20"/>
        </w:rPr>
        <w:tab/>
      </w:r>
    </w:p>
    <w:p w14:paraId="18328E8E"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3F78B1" w:rsidRPr="00BC796D">
        <w:rPr>
          <w:rFonts w:ascii="Times New Roman" w:hAnsi="Times New Roman"/>
          <w:color w:val="002060"/>
          <w:szCs w:val="20"/>
        </w:rPr>
        <w:t xml:space="preserve">Lucros </w:t>
      </w:r>
      <w:r w:rsidRPr="00BC796D">
        <w:rPr>
          <w:rFonts w:ascii="Times New Roman" w:hAnsi="Times New Roman"/>
          <w:color w:val="002060"/>
          <w:szCs w:val="20"/>
        </w:rPr>
        <w:t>Disponibilizados no Exterior|: Descrição da linha.</w:t>
      </w:r>
    </w:p>
    <w:p w14:paraId="66939362"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w:t>
      </w:r>
      <w:r w:rsidR="003F78B1" w:rsidRPr="00BC796D">
        <w:rPr>
          <w:rFonts w:ascii="Times New Roman" w:hAnsi="Times New Roman"/>
          <w:color w:val="002060"/>
          <w:szCs w:val="20"/>
        </w:rPr>
        <w:t>0</w:t>
      </w:r>
      <w:r w:rsidRPr="00BC796D">
        <w:rPr>
          <w:rFonts w:ascii="Times New Roman" w:hAnsi="Times New Roman"/>
          <w:color w:val="002060"/>
          <w:szCs w:val="20"/>
        </w:rPr>
        <w:t>0.000,00).</w:t>
      </w:r>
    </w:p>
    <w:p w14:paraId="468A007A" w14:textId="77777777" w:rsidR="00455135" w:rsidRPr="00BC796D" w:rsidRDefault="00127F94">
      <w:pPr>
        <w:spacing w:after="200" w:line="276" w:lineRule="auto"/>
        <w:rPr>
          <w:color w:val="0000FF"/>
          <w:szCs w:val="20"/>
        </w:rPr>
      </w:pPr>
      <w:r w:rsidRPr="00BC796D">
        <w:rPr>
          <w:color w:val="0000FF"/>
          <w:szCs w:val="20"/>
        </w:rPr>
        <w:br w:type="page"/>
      </w:r>
    </w:p>
    <w:p w14:paraId="3741150C" w14:textId="77777777" w:rsidR="00F11E71" w:rsidRPr="00BC796D" w:rsidRDefault="00F11E71" w:rsidP="00867F54">
      <w:pPr>
        <w:pStyle w:val="Ttulo4"/>
      </w:pPr>
      <w:bookmarkStart w:id="351" w:name="_Toc532980467"/>
      <w:r w:rsidRPr="00BC796D">
        <w:t>Registro T181: Cálculo da CSLL com Base no Lucro Arbitrado</w:t>
      </w:r>
      <w:bookmarkEnd w:id="351"/>
    </w:p>
    <w:p w14:paraId="56D14733" w14:textId="77777777" w:rsidR="00F11E71" w:rsidRPr="00BC796D" w:rsidRDefault="00F11E71" w:rsidP="00F11E71">
      <w:pPr>
        <w:rPr>
          <w:szCs w:val="20"/>
        </w:rPr>
      </w:pPr>
    </w:p>
    <w:p w14:paraId="35A54133" w14:textId="77777777" w:rsidR="0057762E" w:rsidRPr="00BC796D" w:rsidRDefault="00EB3BB3" w:rsidP="00EB3BB3">
      <w:pPr>
        <w:pStyle w:val="PSDS-CorpodeTexto0"/>
        <w:ind w:firstLine="708"/>
        <w:jc w:val="both"/>
        <w:rPr>
          <w:rFonts w:ascii="Times New Roman" w:hAnsi="Times New Roman"/>
        </w:rPr>
      </w:pPr>
      <w:r w:rsidRPr="00BC796D">
        <w:rPr>
          <w:rFonts w:ascii="Times New Roman" w:hAnsi="Times New Roman"/>
        </w:rPr>
        <w:t>Este registro deve ser preenchido</w:t>
      </w:r>
      <w:r w:rsidR="0057762E" w:rsidRPr="00BC796D">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BC796D" w:rsidRDefault="0057762E" w:rsidP="0045042A">
      <w:pPr>
        <w:pStyle w:val="PSDS-CorpodeTexto0"/>
        <w:ind w:firstLine="708"/>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807FC7" w:rsidRPr="00BC796D" w14:paraId="7CB4F455"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81: CÁLCULO DA CSLL COM BASE NO LUCRO ARBITRADO</w:t>
            </w:r>
          </w:p>
        </w:tc>
      </w:tr>
      <w:tr w:rsidR="00807FC7" w:rsidRPr="00BC796D" w14:paraId="519B6C6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69521E"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69521E"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69521E"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807FC7" w:rsidRPr="00BC796D" w14:paraId="2B9E00FC"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807FC7" w:rsidRPr="00BC796D" w14:paraId="63D23C88"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BC796D" w:rsidRDefault="00807FC7" w:rsidP="00807FC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36928AB" w14:textId="77777777" w:rsidR="0045042A" w:rsidRPr="00BC796D" w:rsidRDefault="0045042A" w:rsidP="0045042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BC796D" w14:paraId="4A3859D7"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07FC7" w:rsidRPr="00BC796D" w14:paraId="3A12B4A6"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DB6452"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A4881C" w14:textId="77777777" w:rsidR="00807FC7" w:rsidRPr="00BC796D" w:rsidRDefault="00807FC7" w:rsidP="00807FC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00690C8"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shd w:val="clear" w:color="auto" w:fill="auto"/>
            <w:vAlign w:val="center"/>
            <w:hideMark/>
          </w:tcPr>
          <w:p w14:paraId="26ED372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6A901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278F6A"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B5981E"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shd w:val="clear" w:color="auto" w:fill="auto"/>
            <w:vAlign w:val="center"/>
            <w:hideMark/>
          </w:tcPr>
          <w:p w14:paraId="6D99A318"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07FC7" w:rsidRPr="00BC796D" w14:paraId="32E5A41E" w14:textId="77777777" w:rsidTr="00807FC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BC796D" w:rsidRDefault="00807FC7" w:rsidP="00807FC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07FC7" w:rsidRPr="00BC796D" w14:paraId="4361C4A3" w14:textId="77777777" w:rsidTr="00807FC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ED5EE76"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029FD5B" w14:textId="77777777" w:rsidR="00807FC7" w:rsidRPr="00BC796D" w:rsidRDefault="00807FC7" w:rsidP="00807FC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E979C1"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8F0B7F5"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DF97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E8EED3"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1EFA42"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7737525"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07FC7" w:rsidRPr="00BC796D" w14:paraId="743FC43E" w14:textId="77777777" w:rsidTr="00807FC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D5864A6" w14:textId="77777777" w:rsidR="0045042A" w:rsidRPr="00BC796D" w:rsidRDefault="0045042A" w:rsidP="00FE5D23">
      <w:pPr>
        <w:rPr>
          <w:b/>
          <w:szCs w:val="20"/>
          <w:lang w:val="pt-PT"/>
        </w:rPr>
      </w:pPr>
    </w:p>
    <w:p w14:paraId="531A2452" w14:textId="77777777" w:rsidR="00FE5D23" w:rsidRPr="00BC796D" w:rsidRDefault="00FE5D23" w:rsidP="00FE5D23">
      <w:pPr>
        <w:rPr>
          <w:b/>
          <w:szCs w:val="20"/>
          <w:lang w:val="pt-PT"/>
        </w:rPr>
      </w:pPr>
      <w:r w:rsidRPr="00BC796D">
        <w:rPr>
          <w:b/>
          <w:szCs w:val="20"/>
          <w:lang w:val="pt-PT"/>
        </w:rPr>
        <w:t>I – Regras de Validação do Registro:</w:t>
      </w:r>
    </w:p>
    <w:p w14:paraId="2CF04CD6" w14:textId="77777777" w:rsidR="00FE5D23" w:rsidRPr="00BC796D" w:rsidRDefault="00FE5D23" w:rsidP="00FE5D23">
      <w:pPr>
        <w:rPr>
          <w:b/>
          <w:szCs w:val="20"/>
          <w:lang w:val="pt-PT"/>
        </w:rPr>
      </w:pPr>
    </w:p>
    <w:p w14:paraId="19C06890" w14:textId="77777777" w:rsidR="00FE5D23" w:rsidRPr="00BC796D" w:rsidRDefault="0088706D" w:rsidP="00FE5D23">
      <w:pPr>
        <w:pStyle w:val="Corpodetexto"/>
        <w:ind w:left="708" w:firstLine="12"/>
        <w:rPr>
          <w:rFonts w:ascii="Times New Roman" w:hAnsi="Times New Roman"/>
          <w:szCs w:val="20"/>
        </w:rPr>
      </w:pPr>
      <w:hyperlink r:id="rId18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BC796D" w:rsidRDefault="00FE5D23" w:rsidP="00FE5D23">
      <w:pPr>
        <w:pStyle w:val="Corpodetexto"/>
        <w:ind w:left="708" w:firstLine="12"/>
        <w:rPr>
          <w:rFonts w:ascii="Times New Roman" w:hAnsi="Times New Roman"/>
          <w:szCs w:val="20"/>
        </w:rPr>
      </w:pPr>
    </w:p>
    <w:p w14:paraId="6D63C320" w14:textId="77777777" w:rsidR="00FE5D23" w:rsidRPr="00BC796D" w:rsidRDefault="0088706D" w:rsidP="00FE5D23">
      <w:pPr>
        <w:pStyle w:val="Corpodetexto"/>
        <w:ind w:left="708" w:firstLine="12"/>
        <w:rPr>
          <w:rFonts w:ascii="Times New Roman" w:hAnsi="Times New Roman"/>
          <w:szCs w:val="20"/>
        </w:rPr>
      </w:pPr>
      <w:hyperlink r:id="rId18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7419591" w14:textId="77777777" w:rsidR="00FE5D23" w:rsidRPr="00BC796D" w:rsidRDefault="00FE5D23" w:rsidP="00FE5D23">
      <w:pPr>
        <w:pStyle w:val="Corpodetexto"/>
        <w:ind w:left="708" w:firstLine="12"/>
        <w:rPr>
          <w:rFonts w:ascii="Times New Roman" w:hAnsi="Times New Roman"/>
          <w:b/>
          <w:szCs w:val="20"/>
        </w:rPr>
      </w:pPr>
    </w:p>
    <w:p w14:paraId="1A13A7BB" w14:textId="77777777" w:rsidR="00FE5D23" w:rsidRPr="00BC796D" w:rsidRDefault="0088706D" w:rsidP="00FE5D23">
      <w:pPr>
        <w:pStyle w:val="Corpodetexto"/>
        <w:ind w:left="708" w:firstLine="12"/>
        <w:rPr>
          <w:rFonts w:ascii="Times New Roman" w:hAnsi="Times New Roman"/>
          <w:szCs w:val="20"/>
        </w:rPr>
      </w:pPr>
      <w:hyperlink r:id="rId18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F16726B" w14:textId="77777777" w:rsidR="00FE5D23" w:rsidRPr="00BC796D" w:rsidRDefault="00FE5D23" w:rsidP="00F11E71">
      <w:pPr>
        <w:rPr>
          <w:b/>
          <w:szCs w:val="20"/>
          <w:lang w:val="pt-PT"/>
        </w:rPr>
      </w:pPr>
    </w:p>
    <w:p w14:paraId="1B3069A3" w14:textId="77777777" w:rsidR="00F11E71" w:rsidRPr="00BC796D" w:rsidRDefault="00FE5D23" w:rsidP="00F11E71">
      <w:pPr>
        <w:rPr>
          <w:b/>
          <w:szCs w:val="20"/>
          <w:lang w:val="pt-PT"/>
        </w:rPr>
      </w:pPr>
      <w:r w:rsidRPr="00BC796D">
        <w:rPr>
          <w:b/>
          <w:szCs w:val="20"/>
          <w:lang w:val="pt-PT"/>
        </w:rPr>
        <w:t>I</w:t>
      </w:r>
      <w:r w:rsidR="00F11E71" w:rsidRPr="00BC796D">
        <w:rPr>
          <w:b/>
          <w:szCs w:val="20"/>
          <w:lang w:val="pt-PT"/>
        </w:rPr>
        <w:t>I – Regras de Validação de Campos:</w:t>
      </w:r>
    </w:p>
    <w:p w14:paraId="2B5141F2" w14:textId="77777777" w:rsidR="00F11E71" w:rsidRPr="00BC796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BC796D"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06308122" w14:textId="77777777" w:rsidR="0012324D" w:rsidRPr="00BC796D" w:rsidRDefault="0012324D" w:rsidP="0012324D">
            <w:pPr>
              <w:pStyle w:val="PSDS-CorpodeTexto0"/>
              <w:rPr>
                <w:rFonts w:ascii="Times New Roman" w:hAnsi="Times New Roman"/>
              </w:rPr>
            </w:pPr>
          </w:p>
        </w:tc>
      </w:tr>
    </w:tbl>
    <w:p w14:paraId="7C6E5D56" w14:textId="77777777" w:rsidR="00807FC7" w:rsidRPr="00BC796D" w:rsidRDefault="00807FC7" w:rsidP="00F11E71">
      <w:pPr>
        <w:pStyle w:val="Corpodetexto"/>
        <w:rPr>
          <w:rFonts w:ascii="Times New Roman" w:hAnsi="Times New Roman"/>
          <w:b/>
          <w:szCs w:val="20"/>
        </w:rPr>
      </w:pPr>
    </w:p>
    <w:p w14:paraId="30FF973E" w14:textId="77777777" w:rsidR="00052982" w:rsidRPr="00BC796D" w:rsidRDefault="004B24EE" w:rsidP="00F11E71">
      <w:pPr>
        <w:pStyle w:val="Corpodetexto"/>
        <w:rPr>
          <w:rFonts w:ascii="Times New Roman" w:hAnsi="Times New Roman"/>
          <w:b/>
          <w:szCs w:val="20"/>
        </w:rPr>
      </w:pPr>
      <w:r w:rsidRPr="00BC796D">
        <w:rPr>
          <w:rFonts w:ascii="Times New Roman" w:hAnsi="Times New Roman"/>
          <w:b/>
          <w:szCs w:val="20"/>
        </w:rPr>
        <w:t>I</w:t>
      </w:r>
      <w:r w:rsidR="00052982" w:rsidRPr="00BC796D">
        <w:rPr>
          <w:rFonts w:ascii="Times New Roman" w:hAnsi="Times New Roman"/>
          <w:b/>
          <w:szCs w:val="20"/>
        </w:rPr>
        <w:t>II – Tabela Dinâmica:</w:t>
      </w:r>
      <w:r w:rsidR="006C3056" w:rsidRPr="00BC796D">
        <w:rPr>
          <w:rFonts w:ascii="Times New Roman" w:hAnsi="Times New Roman"/>
          <w:b/>
          <w:szCs w:val="20"/>
        </w:rPr>
        <w:t xml:space="preserve"> T181 - Cálculo da CSLL com Base no Lucro Arbitrado</w:t>
      </w:r>
    </w:p>
    <w:p w14:paraId="5859E7AF" w14:textId="77777777" w:rsidR="00754982" w:rsidRPr="00BC796D" w:rsidRDefault="00754982" w:rsidP="00754982"/>
    <w:p w14:paraId="0C1A0D5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377F4A3C"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8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2E3E05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225C06" w14:textId="77777777" w:rsidR="00754982" w:rsidRPr="00BC796D" w:rsidRDefault="00754982" w:rsidP="00754982">
      <w:pPr>
        <w:rPr>
          <w:b/>
          <w:szCs w:val="20"/>
        </w:rPr>
      </w:pPr>
    </w:p>
    <w:p w14:paraId="103113AC" w14:textId="77777777" w:rsidR="0069521E" w:rsidRPr="00BC796D" w:rsidRDefault="0069521E" w:rsidP="0069521E">
      <w:pPr>
        <w:rPr>
          <w:b/>
          <w:szCs w:val="20"/>
        </w:rPr>
      </w:pPr>
      <w:r w:rsidRPr="00BC796D">
        <w:rPr>
          <w:b/>
          <w:szCs w:val="20"/>
        </w:rPr>
        <w:t>Regras de validação da tabela dinâmica T181:</w:t>
      </w:r>
    </w:p>
    <w:p w14:paraId="45CC5785" w14:textId="77777777" w:rsidR="0069521E" w:rsidRPr="00BC796D" w:rsidRDefault="0069521E" w:rsidP="0069521E">
      <w:pPr>
        <w:rPr>
          <w:b/>
          <w:szCs w:val="20"/>
        </w:rPr>
      </w:pPr>
    </w:p>
    <w:p w14:paraId="4B465F55" w14:textId="77777777" w:rsidR="0069521E" w:rsidRPr="00BC796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64B91F6D" w:rsidR="0069521E" w:rsidRPr="00BC796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T181_REGRAS</w:t>
      </w:r>
      <w:r w:rsidRPr="00BC796D">
        <w:rPr>
          <w:rFonts w:ascii="Times New Roman" w:hAnsi="Times New Roman" w:cs="Times New Roman"/>
          <w:szCs w:val="20"/>
        </w:rPr>
        <w:t>” no diretório C:\Arquivos de Programas RFB\Programas SPED\ECF\recursos\tabelas.</w:t>
      </w:r>
    </w:p>
    <w:p w14:paraId="321DD6DC" w14:textId="77777777" w:rsidR="0069521E" w:rsidRPr="00BC796D" w:rsidRDefault="0069521E" w:rsidP="0069521E">
      <w:pPr>
        <w:rPr>
          <w:b/>
          <w:szCs w:val="20"/>
        </w:rPr>
      </w:pPr>
    </w:p>
    <w:p w14:paraId="3DC8710A" w14:textId="77777777" w:rsidR="0045042A" w:rsidRPr="00BC796D" w:rsidRDefault="000C72A0" w:rsidP="00153E9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DA57289" w14:textId="77777777" w:rsidR="0045042A" w:rsidRPr="00BC796D" w:rsidRDefault="0045042A" w:rsidP="00153E9B">
      <w:pPr>
        <w:pStyle w:val="Corpodetexto"/>
        <w:rPr>
          <w:rFonts w:ascii="Times New Roman" w:hAnsi="Times New Roman"/>
          <w:b/>
          <w:color w:val="002060"/>
          <w:szCs w:val="20"/>
        </w:rPr>
      </w:pPr>
    </w:p>
    <w:p w14:paraId="5F27CCCE" w14:textId="77777777" w:rsidR="00153E9B" w:rsidRPr="00BC796D" w:rsidRDefault="00153E9B" w:rsidP="00153E9B">
      <w:pPr>
        <w:pStyle w:val="Corpodetexto"/>
        <w:rPr>
          <w:rFonts w:ascii="Times New Roman" w:hAnsi="Times New Roman"/>
          <w:b/>
          <w:color w:val="002060"/>
          <w:szCs w:val="20"/>
        </w:rPr>
      </w:pPr>
      <w:r w:rsidRPr="00BC796D">
        <w:rPr>
          <w:rFonts w:ascii="Times New Roman" w:hAnsi="Times New Roman"/>
          <w:b/>
          <w:color w:val="002060"/>
          <w:szCs w:val="20"/>
        </w:rPr>
        <w:t>|T181|17|CSLL POSTERGADA DE PERÍODOS DE APURAÇÃO ANTERIOR</w:t>
      </w:r>
      <w:bookmarkStart w:id="352" w:name="BM18A/22"/>
      <w:bookmarkStart w:id="353" w:name="BM18A/23"/>
      <w:bookmarkStart w:id="354" w:name="BM18A/24"/>
      <w:bookmarkStart w:id="355" w:name="BM18A/25"/>
      <w:bookmarkStart w:id="356" w:name="BM18A/27"/>
      <w:bookmarkStart w:id="357" w:name="BM18A/30"/>
      <w:bookmarkEnd w:id="352"/>
      <w:bookmarkEnd w:id="353"/>
      <w:bookmarkEnd w:id="354"/>
      <w:bookmarkEnd w:id="355"/>
      <w:bookmarkEnd w:id="356"/>
      <w:bookmarkEnd w:id="357"/>
      <w:r w:rsidRPr="00BC796D">
        <w:rPr>
          <w:rFonts w:ascii="Times New Roman" w:hAnsi="Times New Roman"/>
          <w:b/>
          <w:color w:val="002060"/>
          <w:szCs w:val="20"/>
        </w:rPr>
        <w:t>ES|10000,00|</w:t>
      </w:r>
    </w:p>
    <w:p w14:paraId="14E8EF47"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T181|: Identificação do tipo do registro.</w:t>
      </w:r>
    </w:p>
    <w:p w14:paraId="4730349C"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7|: Código da linha.</w:t>
      </w:r>
      <w:r w:rsidRPr="00BC796D">
        <w:rPr>
          <w:rFonts w:ascii="Times New Roman" w:hAnsi="Times New Roman"/>
          <w:color w:val="002060"/>
          <w:szCs w:val="20"/>
        </w:rPr>
        <w:tab/>
      </w:r>
    </w:p>
    <w:p w14:paraId="1F5F18E5"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CSLL POSTERGADA DE PERÍODOS DE APURAÇÃO ANTERIORES|: Descrição da linha.</w:t>
      </w:r>
    </w:p>
    <w:p w14:paraId="1E4AC2F7"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352632EE" w14:textId="77777777" w:rsidR="00153E9B" w:rsidRPr="00BC796D" w:rsidRDefault="00153E9B" w:rsidP="00F11E71">
      <w:pPr>
        <w:pStyle w:val="Corpodetexto"/>
        <w:rPr>
          <w:rFonts w:ascii="Times New Roman" w:hAnsi="Times New Roman"/>
          <w:b/>
          <w:szCs w:val="20"/>
        </w:rPr>
      </w:pPr>
    </w:p>
    <w:p w14:paraId="157CACF4" w14:textId="77777777" w:rsidR="0057762E" w:rsidRPr="00BC796D" w:rsidRDefault="0057762E">
      <w:pPr>
        <w:spacing w:after="200" w:line="276" w:lineRule="auto"/>
        <w:rPr>
          <w:b/>
          <w:bCs/>
          <w:color w:val="0000FF"/>
          <w:szCs w:val="20"/>
        </w:rPr>
      </w:pPr>
      <w:r w:rsidRPr="00BC796D">
        <w:rPr>
          <w:color w:val="0000FF"/>
          <w:szCs w:val="20"/>
        </w:rPr>
        <w:br w:type="page"/>
      </w:r>
    </w:p>
    <w:p w14:paraId="6B03D3F8" w14:textId="77777777" w:rsidR="0086037A" w:rsidRPr="00BC796D" w:rsidRDefault="0086037A" w:rsidP="00867F54">
      <w:pPr>
        <w:pStyle w:val="Ttulo4"/>
      </w:pPr>
      <w:bookmarkStart w:id="358" w:name="_Toc532980468"/>
      <w:r w:rsidRPr="00BC796D">
        <w:t>Registro T990: Encerramento do Bloco T</w:t>
      </w:r>
      <w:bookmarkEnd w:id="358"/>
    </w:p>
    <w:p w14:paraId="0CE7CE4D" w14:textId="77777777" w:rsidR="0086037A" w:rsidRPr="00BC796D" w:rsidRDefault="0086037A"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807FC7" w:rsidRPr="00BC796D" w14:paraId="061351CB"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990: ENCERRAMENTO DO BLOCO T</w:t>
            </w:r>
          </w:p>
        </w:tc>
      </w:tr>
      <w:tr w:rsidR="00807FC7" w:rsidRPr="00BC796D" w14:paraId="58766B3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807FC7" w:rsidRPr="00BC796D" w14:paraId="052C87E0"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807FC7" w:rsidRPr="00BC796D" w14:paraId="00DD9992"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BC796D" w:rsidRDefault="00807FC7" w:rsidP="00807FC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0592B3D" w14:textId="77777777" w:rsidR="0045042A" w:rsidRPr="00BC796D" w:rsidRDefault="0045042A" w:rsidP="0045042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BC796D" w14:paraId="33F6BC98"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07FC7" w:rsidRPr="00BC796D" w14:paraId="17D9BE4C"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ADF321"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B54FFA4"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6E041CC"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shd w:val="clear" w:color="auto" w:fill="auto"/>
            <w:vAlign w:val="center"/>
            <w:hideMark/>
          </w:tcPr>
          <w:p w14:paraId="6448F577"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DFDC593"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B916F18"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55FCBA1"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T990]</w:t>
            </w:r>
          </w:p>
        </w:tc>
        <w:tc>
          <w:tcPr>
            <w:tcW w:w="1120" w:type="dxa"/>
            <w:tcBorders>
              <w:top w:val="nil"/>
              <w:left w:val="nil"/>
              <w:bottom w:val="nil"/>
              <w:right w:val="single" w:sz="8" w:space="0" w:color="auto"/>
            </w:tcBorders>
            <w:shd w:val="clear" w:color="auto" w:fill="auto"/>
            <w:vAlign w:val="center"/>
            <w:hideMark/>
          </w:tcPr>
          <w:p w14:paraId="0713A626"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07FC7" w:rsidRPr="00BC796D" w14:paraId="5F2C08B7" w14:textId="77777777" w:rsidTr="00807FC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7574745" w14:textId="77777777" w:rsidR="0045042A" w:rsidRPr="00BC796D" w:rsidRDefault="0045042A" w:rsidP="0057762E">
      <w:pPr>
        <w:pStyle w:val="Corpodetexto"/>
        <w:rPr>
          <w:rFonts w:ascii="Times New Roman" w:hAnsi="Times New Roman"/>
          <w:b/>
          <w:color w:val="002060"/>
          <w:szCs w:val="20"/>
        </w:rPr>
      </w:pPr>
    </w:p>
    <w:p w14:paraId="2A560666" w14:textId="77777777" w:rsidR="0045042A"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14032D9" w14:textId="77777777" w:rsidR="0045042A" w:rsidRPr="00BC796D" w:rsidRDefault="0045042A" w:rsidP="0057762E">
      <w:pPr>
        <w:pStyle w:val="Corpodetexto"/>
        <w:rPr>
          <w:rFonts w:ascii="Times New Roman" w:hAnsi="Times New Roman"/>
          <w:b/>
          <w:color w:val="002060"/>
          <w:szCs w:val="20"/>
        </w:rPr>
      </w:pPr>
    </w:p>
    <w:p w14:paraId="56EB86B9" w14:textId="77777777" w:rsidR="0057762E"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T990|1000|</w:t>
      </w:r>
    </w:p>
    <w:p w14:paraId="249C4385"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T990|: Identificação do tipo do registro.</w:t>
      </w:r>
    </w:p>
    <w:p w14:paraId="19D716C4"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1000|: A quantidade total de registros do Bloco T é 1.000 (mil registros).</w:t>
      </w:r>
    </w:p>
    <w:p w14:paraId="6B9121AF" w14:textId="77777777" w:rsidR="004B24EE" w:rsidRPr="00BC796D" w:rsidRDefault="004B24EE">
      <w:pPr>
        <w:rPr>
          <w:b/>
          <w:bCs/>
          <w:color w:val="0000FF"/>
          <w:szCs w:val="20"/>
        </w:rPr>
      </w:pPr>
      <w:r w:rsidRPr="00BC796D">
        <w:rPr>
          <w:color w:val="0000FF"/>
          <w:szCs w:val="20"/>
        </w:rPr>
        <w:br w:type="page"/>
      </w:r>
    </w:p>
    <w:p w14:paraId="39C63787" w14:textId="77777777" w:rsidR="00F11E71" w:rsidRPr="00BC796D" w:rsidRDefault="00F11E71" w:rsidP="00867F54">
      <w:pPr>
        <w:pStyle w:val="Ttulo3"/>
      </w:pPr>
      <w:bookmarkStart w:id="359" w:name="_Toc532980469"/>
      <w:r w:rsidRPr="00BC796D">
        <w:t>Bloco U: Imunes e Isentas</w:t>
      </w:r>
      <w:bookmarkEnd w:id="359"/>
    </w:p>
    <w:p w14:paraId="044D00C0" w14:textId="77777777" w:rsidR="00721E85" w:rsidRPr="00BC796D" w:rsidRDefault="00721E85" w:rsidP="00721E85">
      <w:pPr>
        <w:pStyle w:val="NormalWeb"/>
        <w:spacing w:before="0" w:after="0"/>
        <w:jc w:val="both"/>
        <w:rPr>
          <w:rFonts w:ascii="Times New Roman" w:hAnsi="Times New Roman" w:cs="Times New Roman"/>
          <w:szCs w:val="20"/>
        </w:rPr>
      </w:pPr>
    </w:p>
    <w:p w14:paraId="19227CE6"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BC796D" w:rsidRDefault="00721E85" w:rsidP="00721E85">
      <w:pPr>
        <w:pStyle w:val="NormalWeb"/>
        <w:spacing w:before="0" w:after="0"/>
        <w:jc w:val="both"/>
        <w:rPr>
          <w:rFonts w:ascii="Times New Roman" w:hAnsi="Times New Roman" w:cs="Times New Roman"/>
          <w:szCs w:val="20"/>
        </w:rPr>
      </w:pPr>
    </w:p>
    <w:p w14:paraId="3525D20E" w14:textId="11F10934"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s imunes e isentas, e seu disciplinamento, devem ser consultadas nas normas de regência (Regulamento do Imposto de Renda da Pessoa Jurídica – Decreto nº </w:t>
      </w:r>
      <w:r w:rsidR="00C64F7C" w:rsidRPr="00BC796D">
        <w:rPr>
          <w:rFonts w:ascii="Times New Roman" w:hAnsi="Times New Roman" w:cs="Times New Roman"/>
          <w:szCs w:val="20"/>
        </w:rPr>
        <w:t>9.580</w:t>
      </w:r>
      <w:r w:rsidR="00721E85" w:rsidRPr="00BC796D">
        <w:rPr>
          <w:rFonts w:ascii="Times New Roman" w:hAnsi="Times New Roman" w:cs="Times New Roman"/>
          <w:szCs w:val="20"/>
        </w:rPr>
        <w:t>/</w:t>
      </w:r>
      <w:r w:rsidR="00C64F7C" w:rsidRPr="00BC796D">
        <w:rPr>
          <w:rFonts w:ascii="Times New Roman" w:hAnsi="Times New Roman" w:cs="Times New Roman"/>
          <w:szCs w:val="20"/>
        </w:rPr>
        <w:t>2018</w:t>
      </w:r>
      <w:r w:rsidR="00721E85" w:rsidRPr="00BC796D">
        <w:rPr>
          <w:rFonts w:ascii="Times New Roman" w:hAnsi="Times New Roman" w:cs="Times New Roman"/>
          <w:szCs w:val="20"/>
        </w:rPr>
        <w:t>; lei nº 12.973/2014; IN RFB nº 1.700/2017; etc.).</w:t>
      </w:r>
    </w:p>
    <w:p w14:paraId="06F843AC" w14:textId="77777777" w:rsidR="00302F41" w:rsidRPr="00BC796D"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BC796D" w:rsidRDefault="00302F41" w:rsidP="00302F41">
      <w:pPr>
        <w:pStyle w:val="NormalWeb"/>
        <w:spacing w:before="0" w:after="0"/>
        <w:jc w:val="both"/>
        <w:rPr>
          <w:rFonts w:ascii="Times New Roman" w:hAnsi="Times New Roman" w:cs="Times New Roman"/>
          <w:b/>
          <w:bCs/>
          <w:szCs w:val="20"/>
        </w:rPr>
      </w:pPr>
      <w:r w:rsidRPr="00BC796D">
        <w:rPr>
          <w:rFonts w:ascii="Times New Roman" w:hAnsi="Times New Roman" w:cs="Times New Roman"/>
          <w:b/>
          <w:bCs/>
          <w:szCs w:val="20"/>
        </w:rPr>
        <w:t>I) Pessoa Jurídica Imune:</w:t>
      </w:r>
    </w:p>
    <w:p w14:paraId="6E4B961D"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4CAC68D"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 São imunes do imposto sobre a renda:</w:t>
      </w:r>
    </w:p>
    <w:p w14:paraId="522FFE57" w14:textId="77777777" w:rsidR="00302F41" w:rsidRPr="00BC796D" w:rsidRDefault="00302F41" w:rsidP="00302F41">
      <w:pPr>
        <w:pStyle w:val="NormalWeb"/>
        <w:spacing w:before="0" w:after="0"/>
        <w:jc w:val="both"/>
        <w:rPr>
          <w:rFonts w:ascii="Times New Roman" w:hAnsi="Times New Roman" w:cs="Times New Roman"/>
          <w:szCs w:val="20"/>
        </w:rPr>
      </w:pPr>
    </w:p>
    <w:p w14:paraId="163D37C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s templos de qualquer culto (CF/1988, art. 150, VI, "b");</w:t>
      </w:r>
    </w:p>
    <w:p w14:paraId="4590D362" w14:textId="5FFB3112"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b) os partidos políticos, inclusive suas fundações, e as entidades sindicais de trabalhadores, sem fins lucrativos (CF/1988, art. 150, VI, "c"), desde que observado o disposto no art. </w:t>
      </w:r>
      <w:r w:rsidR="00C64F7C" w:rsidRPr="00BC796D">
        <w:rPr>
          <w:rFonts w:ascii="Times New Roman" w:hAnsi="Times New Roman" w:cs="Times New Roman"/>
          <w:szCs w:val="20"/>
        </w:rPr>
        <w:t>180</w:t>
      </w:r>
      <w:r w:rsidRPr="00BC796D">
        <w:rPr>
          <w:rFonts w:ascii="Times New Roman" w:hAnsi="Times New Roman" w:cs="Times New Roman"/>
          <w:szCs w:val="20"/>
        </w:rPr>
        <w:t xml:space="preserve">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C64F7C" w:rsidRPr="00BC796D">
        <w:rPr>
          <w:rFonts w:ascii="Times New Roman" w:hAnsi="Times New Roman" w:cs="Times New Roman"/>
          <w:szCs w:val="20"/>
        </w:rPr>
        <w:t>9.580/2018</w:t>
      </w:r>
      <w:r w:rsidRPr="00BC796D">
        <w:rPr>
          <w:rFonts w:ascii="Times New Roman" w:hAnsi="Times New Roman" w:cs="Times New Roman"/>
          <w:szCs w:val="20"/>
        </w:rPr>
        <w:t>.</w:t>
      </w:r>
    </w:p>
    <w:p w14:paraId="600A427F" w14:textId="77777777" w:rsidR="00302F41" w:rsidRPr="00BC796D" w:rsidRDefault="00302F41" w:rsidP="00302F41">
      <w:pPr>
        <w:pStyle w:val="NormalWeb"/>
        <w:spacing w:before="0" w:after="0"/>
        <w:jc w:val="both"/>
        <w:rPr>
          <w:rFonts w:ascii="Times New Roman" w:hAnsi="Times New Roman" w:cs="Times New Roman"/>
          <w:szCs w:val="20"/>
        </w:rPr>
      </w:pPr>
    </w:p>
    <w:p w14:paraId="04A5F18F"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BC796D" w:rsidRDefault="00302F41" w:rsidP="00302F41">
      <w:pPr>
        <w:pStyle w:val="NormalWeb"/>
        <w:spacing w:before="0" w:after="0"/>
        <w:jc w:val="both"/>
        <w:rPr>
          <w:rFonts w:ascii="Times New Roman" w:hAnsi="Times New Roman" w:cs="Times New Roman"/>
          <w:szCs w:val="20"/>
        </w:rPr>
      </w:pPr>
    </w:p>
    <w:p w14:paraId="0032F6A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18, de 1998, art. 10).</w:t>
      </w:r>
    </w:p>
    <w:p w14:paraId="3E2E11F4" w14:textId="77777777" w:rsidR="00302F41" w:rsidRPr="00BC796D" w:rsidRDefault="00302F41" w:rsidP="00302F41">
      <w:pPr>
        <w:pStyle w:val="NormalWeb"/>
        <w:spacing w:before="0" w:after="0"/>
        <w:jc w:val="both"/>
        <w:rPr>
          <w:rFonts w:ascii="Times New Roman" w:hAnsi="Times New Roman" w:cs="Times New Roman"/>
          <w:szCs w:val="20"/>
        </w:rPr>
      </w:pPr>
    </w:p>
    <w:p w14:paraId="0873A5F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5D6DA2D3"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apresentar, anualmente, Escrituração Contábil Fiscal (ECF) de acordo com o disposto na Instrução Normativa RFB nº 1.422, de 19 de dezembro de 2013;</w:t>
      </w:r>
    </w:p>
    <w:p w14:paraId="520C5869"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g) cumprir outros requisitos estabelecidos em lei específica, relacionados com o funcionamento da entidade.</w:t>
      </w:r>
    </w:p>
    <w:p w14:paraId="7BF6CFB6" w14:textId="77777777" w:rsidR="00302F41" w:rsidRPr="00BC796D"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BC796D" w:rsidRDefault="00302F41" w:rsidP="00302F41">
      <w:pPr>
        <w:pStyle w:val="NormalWeb"/>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Atenção:</w:t>
      </w:r>
    </w:p>
    <w:p w14:paraId="70F0829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1) a vedação estabelecida na alínea “a” do parágrafo anterior:</w:t>
      </w:r>
    </w:p>
    <w:p w14:paraId="55CDE451"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FA162F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não impede(Lei nº 12.868, de 2013, art. 18):</w:t>
      </w:r>
    </w:p>
    <w:p w14:paraId="7D5E753E"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2BC4D1B9" w14:textId="77777777" w:rsidR="00302F41" w:rsidRPr="00BC796D" w:rsidRDefault="00302F41" w:rsidP="00302F41">
      <w:pPr>
        <w:pStyle w:val="NormalWeb"/>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b-1)  a remuneração aos diretores não estatutários que tenham vínculo empregatício;</w:t>
      </w:r>
    </w:p>
    <w:p w14:paraId="38AE65F9"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BC796D" w:rsidRDefault="00302F41" w:rsidP="00302F41">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imunidade de que tratam este Tópico I.1:</w:t>
      </w:r>
    </w:p>
    <w:p w14:paraId="48291B5C"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é restrita aos resultados relacionados com as finalidades essenciais das entidades neles mencionadas; e</w:t>
      </w:r>
    </w:p>
    <w:p w14:paraId="0CDDD504"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não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BC796D" w:rsidRDefault="00302F41" w:rsidP="00302F41">
      <w:pPr>
        <w:spacing w:after="200" w:line="276" w:lineRule="auto"/>
        <w:rPr>
          <w:rFonts w:eastAsia="Arial Unicode MS" w:cs="Times New Roman"/>
          <w:b/>
          <w:bCs/>
          <w:szCs w:val="20"/>
          <w:lang w:eastAsia="ar-SA"/>
        </w:rPr>
      </w:pPr>
      <w:r w:rsidRPr="00BC796D">
        <w:rPr>
          <w:rFonts w:cs="Times New Roman"/>
          <w:b/>
          <w:bCs/>
          <w:szCs w:val="20"/>
        </w:rPr>
        <w:br w:type="page"/>
      </w:r>
    </w:p>
    <w:p w14:paraId="30AA404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2) São imunes da CSLL</w:t>
      </w:r>
      <w:r w:rsidRPr="00BC796D">
        <w:rPr>
          <w:rFonts w:ascii="Times New Roman" w:hAnsi="Times New Roman" w:cs="Times New Roman"/>
          <w:szCs w:val="20"/>
        </w:rPr>
        <w:t>:</w:t>
      </w:r>
    </w:p>
    <w:p w14:paraId="0E713D9D" w14:textId="77777777" w:rsidR="00302F41" w:rsidRPr="00BC796D" w:rsidRDefault="00302F41" w:rsidP="00302F41">
      <w:pPr>
        <w:pStyle w:val="NormalWeb"/>
        <w:spacing w:before="0" w:after="0"/>
        <w:jc w:val="both"/>
        <w:rPr>
          <w:rFonts w:ascii="Times New Roman" w:hAnsi="Times New Roman" w:cs="Times New Roman"/>
          <w:szCs w:val="20"/>
        </w:rPr>
      </w:pPr>
    </w:p>
    <w:p w14:paraId="295564A3"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entidades beneficentes de assistência social (Constituição Federal, art.195, § 7</w:t>
      </w:r>
      <w:r w:rsidRPr="00BC796D">
        <w:rPr>
          <w:rFonts w:ascii="Times New Roman" w:hAnsi="Times New Roman" w:cs="Times New Roman"/>
          <w:strike/>
          <w:szCs w:val="20"/>
        </w:rPr>
        <w:t>º</w:t>
      </w:r>
      <w:r w:rsidRPr="00BC796D">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BC796D" w:rsidRDefault="00302F41" w:rsidP="00302F41">
      <w:pPr>
        <w:pStyle w:val="NormalWeb"/>
        <w:spacing w:before="0" w:after="0"/>
        <w:jc w:val="both"/>
        <w:rPr>
          <w:rFonts w:ascii="Times New Roman" w:hAnsi="Times New Roman" w:cs="Times New Roman"/>
          <w:szCs w:val="20"/>
        </w:rPr>
      </w:pPr>
    </w:p>
    <w:p w14:paraId="18349A18"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seja reconhecida como de utilidade pública federal e estadual ou do Distrito Federal ou municipal;</w:t>
      </w:r>
    </w:p>
    <w:p w14:paraId="35083834" w14:textId="77777777" w:rsidR="00302F41" w:rsidRPr="00BC796D"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b) seja portadora do Registro e do Certificado de Entidade Beneficente de Assistência Social, fornecidos pelos Ministérios </w:t>
      </w:r>
      <w:r w:rsidRPr="00BC796D">
        <w:rPr>
          <w:rFonts w:ascii="Times New Roman" w:hAnsi="Times New Roman" w:cs="Times New Roman"/>
          <w:color w:val="000000"/>
          <w:szCs w:val="20"/>
        </w:rPr>
        <w:t>do Desenvolvimento Social e Combate à Fome,</w:t>
      </w:r>
      <w:bookmarkStart w:id="360" w:name="BM18A/31"/>
      <w:bookmarkStart w:id="361" w:name="BM18A/32"/>
      <w:bookmarkStart w:id="362" w:name="BM18A/33"/>
      <w:bookmarkStart w:id="363" w:name="BM18A/34"/>
      <w:bookmarkStart w:id="364" w:name="BM18A/35"/>
      <w:bookmarkStart w:id="365" w:name="BM18A/36"/>
      <w:bookmarkStart w:id="366" w:name="BM18A/37"/>
      <w:bookmarkEnd w:id="360"/>
      <w:bookmarkEnd w:id="361"/>
      <w:bookmarkEnd w:id="362"/>
      <w:bookmarkEnd w:id="363"/>
      <w:bookmarkEnd w:id="364"/>
      <w:bookmarkEnd w:id="365"/>
      <w:bookmarkEnd w:id="366"/>
      <w:r w:rsidRPr="00BC796D">
        <w:rPr>
          <w:rFonts w:ascii="Times New Roman" w:hAnsi="Times New Roman" w:cs="Times New Roman"/>
          <w:szCs w:val="20"/>
        </w:rPr>
        <w:t xml:space="preserve"> da Saúde ou da Educação, de acordo com as respectivas áreas de atuação;</w:t>
      </w:r>
    </w:p>
    <w:p w14:paraId="7A8534E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atenda, cumulativamente, aos seguintes requisitos:</w:t>
      </w:r>
    </w:p>
    <w:p w14:paraId="3A11E600" w14:textId="77777777" w:rsidR="00302F41" w:rsidRPr="00BC796D" w:rsidRDefault="00302F41" w:rsidP="00302F41">
      <w:pPr>
        <w:pStyle w:val="NormalWeb"/>
        <w:spacing w:before="0" w:after="0"/>
        <w:jc w:val="both"/>
        <w:rPr>
          <w:rFonts w:ascii="Times New Roman" w:hAnsi="Times New Roman" w:cs="Times New Roman"/>
          <w:szCs w:val="20"/>
        </w:rPr>
      </w:pPr>
    </w:p>
    <w:p w14:paraId="5BB158C7"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2 - aplique suas rendas, seus recursos e eventual superávit integralmente no território nacional, na manutenção e desenvolvimento de seus objetivos institucionais;</w:t>
      </w:r>
    </w:p>
    <w:p w14:paraId="64E8ABA8"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14:paraId="37087D0F"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5 - não distribua resultados, dividendos, bonificações, participações ou parcelas do seu patrimônio, sob qualquer forma ou pretexto;</w:t>
      </w:r>
    </w:p>
    <w:p w14:paraId="5BB272DA"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6 - con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7 - cumpra as obrigações acessórias estabelecidas na legislação tributária;</w:t>
      </w:r>
    </w:p>
    <w:p w14:paraId="09BA4581"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189" w:history="1">
        <w:r w:rsidRPr="00BC796D">
          <w:rPr>
            <w:rStyle w:val="Hyperlink"/>
            <w:rFonts w:ascii="Times New Roman" w:hAnsi="Times New Roman" w:cs="Times New Roman"/>
            <w:color w:val="auto"/>
            <w:szCs w:val="20"/>
          </w:rPr>
          <w:t>Lei Complementar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23, de 14 de dezembro de 2006.</w:t>
        </w:r>
      </w:hyperlink>
    </w:p>
    <w:p w14:paraId="4A090D46" w14:textId="77777777" w:rsidR="00302F41" w:rsidRPr="00BC796D"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BC796D" w:rsidRDefault="00302F41" w:rsidP="00302F41">
      <w:pPr>
        <w:pStyle w:val="NormalWeb"/>
        <w:spacing w:before="0" w:after="0"/>
        <w:ind w:left="600"/>
        <w:jc w:val="both"/>
        <w:rPr>
          <w:rFonts w:ascii="Times New Roman" w:hAnsi="Times New Roman" w:cs="Times New Roman"/>
          <w:b/>
          <w:bCs/>
          <w:szCs w:val="20"/>
        </w:rPr>
      </w:pPr>
      <w:r w:rsidRPr="00BC796D">
        <w:rPr>
          <w:rFonts w:ascii="Times New Roman" w:hAnsi="Times New Roman" w:cs="Times New Roman"/>
          <w:b/>
          <w:bCs/>
          <w:szCs w:val="20"/>
        </w:rPr>
        <w:t>Atenção:</w:t>
      </w:r>
    </w:p>
    <w:p w14:paraId="6F4F14C8" w14:textId="77777777" w:rsidR="00302F41" w:rsidRPr="00BC796D"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4) As entidades sem fins lucrativos de que trata o inciso I do art. 12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w:t>
      </w:r>
    </w:p>
    <w:p w14:paraId="37986E0F" w14:textId="77777777" w:rsidR="00302F41" w:rsidRPr="00BC796D" w:rsidRDefault="00302F41" w:rsidP="00302F41">
      <w:pPr>
        <w:spacing w:after="200" w:line="276" w:lineRule="auto"/>
        <w:rPr>
          <w:b/>
          <w:bCs/>
          <w:szCs w:val="20"/>
        </w:rPr>
      </w:pPr>
      <w:r w:rsidRPr="00BC796D">
        <w:rPr>
          <w:b/>
          <w:bCs/>
          <w:szCs w:val="20"/>
        </w:rPr>
        <w:br w:type="page"/>
      </w:r>
    </w:p>
    <w:p w14:paraId="6DC30685" w14:textId="77777777" w:rsidR="00302F41" w:rsidRPr="00BC796D" w:rsidRDefault="00302F41" w:rsidP="00302F41">
      <w:pPr>
        <w:jc w:val="both"/>
        <w:rPr>
          <w:szCs w:val="20"/>
        </w:rPr>
      </w:pPr>
      <w:r w:rsidRPr="00BC796D">
        <w:rPr>
          <w:b/>
          <w:bCs/>
          <w:szCs w:val="20"/>
        </w:rPr>
        <w:t>II) Pessoa Jurídica Isenta</w:t>
      </w:r>
    </w:p>
    <w:p w14:paraId="6DDE0AAF" w14:textId="77777777" w:rsidR="00302F41" w:rsidRPr="00BC796D" w:rsidRDefault="00302F41" w:rsidP="00302F41">
      <w:pPr>
        <w:jc w:val="both"/>
        <w:rPr>
          <w:szCs w:val="20"/>
        </w:rPr>
      </w:pPr>
      <w:r w:rsidRPr="00BC796D">
        <w:rPr>
          <w:szCs w:val="20"/>
        </w:rPr>
        <w:t> </w:t>
      </w:r>
    </w:p>
    <w:p w14:paraId="7A4CCAD7" w14:textId="77777777" w:rsidR="00302F41" w:rsidRPr="00BC796D" w:rsidRDefault="00302F41" w:rsidP="00302F41">
      <w:pPr>
        <w:ind w:firstLine="708"/>
        <w:jc w:val="both"/>
        <w:rPr>
          <w:szCs w:val="20"/>
        </w:rPr>
      </w:pPr>
      <w:r w:rsidRPr="00BC796D">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BC796D">
        <w:rPr>
          <w:strike/>
          <w:szCs w:val="20"/>
        </w:rPr>
        <w:t>º</w:t>
      </w:r>
      <w:r w:rsidRPr="00BC796D">
        <w:rPr>
          <w:szCs w:val="20"/>
        </w:rPr>
        <w:t xml:space="preserve"> 9.532, de 1997). </w:t>
      </w:r>
    </w:p>
    <w:p w14:paraId="6F0E9044" w14:textId="77777777" w:rsidR="00302F41" w:rsidRPr="00BC796D" w:rsidRDefault="00302F41" w:rsidP="00302F41">
      <w:pPr>
        <w:ind w:firstLine="708"/>
        <w:jc w:val="both"/>
        <w:rPr>
          <w:szCs w:val="20"/>
        </w:rPr>
      </w:pPr>
    </w:p>
    <w:p w14:paraId="1CC16BC7" w14:textId="77777777" w:rsidR="00302F41" w:rsidRPr="00BC796D" w:rsidRDefault="00302F41" w:rsidP="00302F41">
      <w:pPr>
        <w:ind w:firstLine="708"/>
        <w:jc w:val="both"/>
        <w:rPr>
          <w:szCs w:val="20"/>
        </w:rPr>
      </w:pPr>
      <w:r w:rsidRPr="00BC796D">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BC796D" w:rsidRDefault="00302F41" w:rsidP="00302F41">
      <w:pPr>
        <w:ind w:left="600"/>
        <w:jc w:val="both"/>
        <w:rPr>
          <w:b/>
          <w:bCs/>
          <w:szCs w:val="20"/>
        </w:rPr>
      </w:pPr>
    </w:p>
    <w:p w14:paraId="017845BD" w14:textId="77777777" w:rsidR="00302F41" w:rsidRPr="00BC796D" w:rsidRDefault="00302F41" w:rsidP="00302F41">
      <w:pPr>
        <w:ind w:left="600"/>
        <w:jc w:val="both"/>
        <w:rPr>
          <w:szCs w:val="20"/>
        </w:rPr>
      </w:pPr>
      <w:r w:rsidRPr="00BC796D">
        <w:rPr>
          <w:b/>
          <w:bCs/>
          <w:szCs w:val="20"/>
        </w:rPr>
        <w:t>Atenção:</w:t>
      </w:r>
    </w:p>
    <w:p w14:paraId="7E1810D7" w14:textId="77777777" w:rsidR="00302F41" w:rsidRPr="00BC796D" w:rsidRDefault="00302F41" w:rsidP="00302F41">
      <w:pPr>
        <w:ind w:left="600"/>
        <w:jc w:val="both"/>
        <w:rPr>
          <w:szCs w:val="20"/>
        </w:rPr>
      </w:pPr>
    </w:p>
    <w:p w14:paraId="7C4AF63F" w14:textId="77777777" w:rsidR="00302F41" w:rsidRPr="00BC796D" w:rsidRDefault="00302F41" w:rsidP="00302F41">
      <w:pPr>
        <w:ind w:left="600"/>
        <w:jc w:val="both"/>
        <w:rPr>
          <w:szCs w:val="20"/>
        </w:rPr>
      </w:pPr>
      <w:r w:rsidRPr="00BC796D">
        <w:rPr>
          <w:szCs w:val="20"/>
        </w:rPr>
        <w:t>1) As entidades sem fins lucrativos de que trata o inciso I do art. 12 do Decreto n</w:t>
      </w:r>
      <w:r w:rsidRPr="00BC796D">
        <w:rPr>
          <w:strike/>
          <w:szCs w:val="20"/>
        </w:rPr>
        <w:t>º</w:t>
      </w:r>
      <w:r w:rsidRPr="00BC796D">
        <w:rPr>
          <w:szCs w:val="20"/>
        </w:rPr>
        <w:t xml:space="preserve"> 3.048, de 06 de maio de 1999, que não se enquadrem na imunidade ou isenção da Lei n</w:t>
      </w:r>
      <w:r w:rsidRPr="00BC796D">
        <w:rPr>
          <w:strike/>
          <w:szCs w:val="20"/>
        </w:rPr>
        <w:t>º</w:t>
      </w:r>
      <w:r w:rsidRPr="00BC796D">
        <w:rPr>
          <w:szCs w:val="20"/>
        </w:rPr>
        <w:t xml:space="preserve"> 9.532, de 1997, devem apurar a base de cálculo e a CSLL devida nos termos da legislação comercial e fiscal.</w:t>
      </w:r>
    </w:p>
    <w:p w14:paraId="62D5DB13" w14:textId="77777777" w:rsidR="00302F41" w:rsidRPr="00BC796D" w:rsidRDefault="00302F41" w:rsidP="00302F41">
      <w:pPr>
        <w:ind w:left="600"/>
        <w:jc w:val="both"/>
        <w:rPr>
          <w:szCs w:val="20"/>
        </w:rPr>
      </w:pPr>
      <w:r w:rsidRPr="00BC796D">
        <w:rPr>
          <w:szCs w:val="20"/>
        </w:rPr>
        <w:t>2) As associações de poupança e empréstimo estão isentas do imposto sobre a renda, mas são contribuintes da contribuição social sobre o lucro líquido.</w:t>
      </w:r>
    </w:p>
    <w:p w14:paraId="41426269" w14:textId="77777777" w:rsidR="00302F41" w:rsidRPr="00BC796D" w:rsidRDefault="00302F41" w:rsidP="00302F41">
      <w:pPr>
        <w:ind w:left="600"/>
        <w:jc w:val="both"/>
        <w:rPr>
          <w:szCs w:val="20"/>
        </w:rPr>
      </w:pPr>
      <w:r w:rsidRPr="00BC796D">
        <w:rPr>
          <w:szCs w:val="20"/>
        </w:rPr>
        <w:t>3) As entidades sujeitas à planificação contábil própria apurarão a CSLL de acordo com essa planificação.</w:t>
      </w:r>
    </w:p>
    <w:p w14:paraId="2AC62F50" w14:textId="77777777" w:rsidR="00302F41" w:rsidRPr="00BC796D" w:rsidRDefault="00302F41" w:rsidP="00302F41">
      <w:pPr>
        <w:ind w:left="600"/>
        <w:jc w:val="both"/>
        <w:rPr>
          <w:szCs w:val="20"/>
        </w:rPr>
      </w:pPr>
      <w:r w:rsidRPr="00BC796D">
        <w:rPr>
          <w:szCs w:val="20"/>
        </w:rPr>
        <w:t> </w:t>
      </w:r>
    </w:p>
    <w:p w14:paraId="1011C963" w14:textId="77777777" w:rsidR="00302F41" w:rsidRPr="00BC796D" w:rsidRDefault="00302F41" w:rsidP="00302F41">
      <w:pPr>
        <w:ind w:firstLine="600"/>
        <w:jc w:val="both"/>
        <w:rPr>
          <w:szCs w:val="20"/>
        </w:rPr>
      </w:pPr>
      <w:r w:rsidRPr="00BC796D">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BC796D" w:rsidRDefault="00302F41" w:rsidP="00302F41">
      <w:pPr>
        <w:jc w:val="both"/>
        <w:rPr>
          <w:szCs w:val="20"/>
        </w:rPr>
      </w:pPr>
      <w:r w:rsidRPr="00BC796D">
        <w:rPr>
          <w:szCs w:val="20"/>
        </w:rPr>
        <w:t> </w:t>
      </w:r>
    </w:p>
    <w:p w14:paraId="408E39B3" w14:textId="77777777" w:rsidR="00302F41" w:rsidRPr="00BC796D" w:rsidRDefault="00302F41" w:rsidP="00302F41">
      <w:pPr>
        <w:ind w:firstLine="600"/>
        <w:jc w:val="both"/>
        <w:rPr>
          <w:szCs w:val="20"/>
        </w:rPr>
      </w:pPr>
      <w:r w:rsidRPr="00BC796D">
        <w:rPr>
          <w:szCs w:val="20"/>
        </w:rPr>
        <w:t>Para o gozo da isenção, as instituições citadas estão obrigadas a atender aos seguintes requisitos:</w:t>
      </w:r>
    </w:p>
    <w:p w14:paraId="2B484D1D" w14:textId="77777777" w:rsidR="00302F41" w:rsidRPr="00BC796D" w:rsidRDefault="00302F41" w:rsidP="00302F41">
      <w:pPr>
        <w:jc w:val="both"/>
        <w:rPr>
          <w:szCs w:val="20"/>
        </w:rPr>
      </w:pPr>
    </w:p>
    <w:p w14:paraId="0FC31726" w14:textId="77777777" w:rsidR="00302F41" w:rsidRPr="00BC796D" w:rsidRDefault="00302F41" w:rsidP="00302F41">
      <w:pPr>
        <w:ind w:left="708" w:firstLine="708"/>
        <w:jc w:val="both"/>
        <w:rPr>
          <w:szCs w:val="20"/>
        </w:rPr>
      </w:pPr>
      <w:r w:rsidRPr="00BC796D">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BC796D" w:rsidRDefault="00302F41" w:rsidP="00302F41">
      <w:pPr>
        <w:ind w:left="708" w:firstLine="708"/>
        <w:jc w:val="both"/>
        <w:rPr>
          <w:szCs w:val="20"/>
        </w:rPr>
      </w:pPr>
    </w:p>
    <w:p w14:paraId="3B73CCC5" w14:textId="77777777" w:rsidR="00302F41" w:rsidRPr="00BC796D" w:rsidRDefault="00302F41" w:rsidP="00302F41">
      <w:pPr>
        <w:ind w:left="708" w:firstLine="708"/>
        <w:jc w:val="both"/>
        <w:rPr>
          <w:szCs w:val="20"/>
        </w:rPr>
      </w:pPr>
      <w:r w:rsidRPr="00BC796D">
        <w:rPr>
          <w:szCs w:val="20"/>
        </w:rPr>
        <w:t>b) aplicar integralmente seus recursos na manutenção e desenvolvimento dos seus objetivos sociais;</w:t>
      </w:r>
    </w:p>
    <w:p w14:paraId="64837DBA" w14:textId="77777777" w:rsidR="00302F41" w:rsidRPr="00BC796D" w:rsidRDefault="00302F41" w:rsidP="00302F41">
      <w:pPr>
        <w:ind w:left="708" w:firstLine="708"/>
        <w:jc w:val="both"/>
        <w:rPr>
          <w:szCs w:val="20"/>
        </w:rPr>
      </w:pPr>
    </w:p>
    <w:p w14:paraId="237B3272" w14:textId="77777777" w:rsidR="00302F41" w:rsidRPr="00BC796D" w:rsidRDefault="00302F41" w:rsidP="00302F41">
      <w:pPr>
        <w:ind w:left="708" w:firstLine="708"/>
        <w:jc w:val="both"/>
        <w:rPr>
          <w:szCs w:val="20"/>
        </w:rPr>
      </w:pPr>
      <w:r w:rsidRPr="00BC796D">
        <w:rPr>
          <w:szCs w:val="20"/>
        </w:rPr>
        <w:t>c) manter escrituração completa de suas receitas e despesas em livros revestidos das formalidades que assegurem a respectiva exatidão;</w:t>
      </w:r>
    </w:p>
    <w:p w14:paraId="484B0C24" w14:textId="77777777" w:rsidR="00302F41" w:rsidRPr="00BC796D" w:rsidRDefault="00302F41" w:rsidP="00302F41">
      <w:pPr>
        <w:ind w:left="1416"/>
        <w:jc w:val="both"/>
        <w:rPr>
          <w:szCs w:val="20"/>
        </w:rPr>
      </w:pPr>
    </w:p>
    <w:p w14:paraId="021D9AEC" w14:textId="77777777" w:rsidR="00302F41" w:rsidRPr="00BC796D" w:rsidRDefault="00302F41" w:rsidP="00302F41">
      <w:pPr>
        <w:ind w:left="1416"/>
        <w:jc w:val="both"/>
        <w:rPr>
          <w:szCs w:val="20"/>
        </w:rPr>
      </w:pPr>
      <w:r w:rsidRPr="00BC796D">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BC796D" w:rsidRDefault="00302F41" w:rsidP="00302F41">
      <w:pPr>
        <w:ind w:left="708" w:firstLine="708"/>
        <w:jc w:val="both"/>
        <w:rPr>
          <w:szCs w:val="20"/>
        </w:rPr>
      </w:pPr>
    </w:p>
    <w:p w14:paraId="06C7AE64" w14:textId="77777777" w:rsidR="00302F41" w:rsidRPr="00BC796D" w:rsidRDefault="00302F41" w:rsidP="00302F41">
      <w:pPr>
        <w:ind w:left="708" w:firstLine="708"/>
        <w:jc w:val="both"/>
        <w:rPr>
          <w:szCs w:val="20"/>
        </w:rPr>
      </w:pPr>
      <w:r w:rsidRPr="00BC796D">
        <w:rPr>
          <w:szCs w:val="20"/>
        </w:rPr>
        <w:t>e) apresentar, anualmente, ECF, em conformidade com o disposto em ato da Secretaria da Receita Federal do Brasil.</w:t>
      </w:r>
    </w:p>
    <w:p w14:paraId="3579F132" w14:textId="77777777" w:rsidR="00302F41" w:rsidRPr="00BC796D" w:rsidRDefault="00302F41" w:rsidP="00302F41">
      <w:pPr>
        <w:jc w:val="both"/>
        <w:rPr>
          <w:szCs w:val="20"/>
        </w:rPr>
      </w:pPr>
      <w:r w:rsidRPr="00BC796D">
        <w:rPr>
          <w:szCs w:val="20"/>
        </w:rPr>
        <w:t> </w:t>
      </w:r>
    </w:p>
    <w:p w14:paraId="2226CDDA" w14:textId="77777777" w:rsidR="00302F41" w:rsidRPr="00BC796D" w:rsidRDefault="00302F41" w:rsidP="00302F41">
      <w:pPr>
        <w:ind w:firstLine="708"/>
        <w:jc w:val="both"/>
        <w:rPr>
          <w:szCs w:val="20"/>
        </w:rPr>
      </w:pPr>
      <w:r w:rsidRPr="00BC796D">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BC796D" w:rsidRDefault="00302F41" w:rsidP="00302F41">
      <w:pPr>
        <w:ind w:firstLine="708"/>
        <w:jc w:val="both"/>
        <w:rPr>
          <w:szCs w:val="20"/>
        </w:rPr>
      </w:pPr>
    </w:p>
    <w:p w14:paraId="23314772" w14:textId="77777777" w:rsidR="00302F41" w:rsidRPr="00BC796D" w:rsidRDefault="00302F41" w:rsidP="00302F41">
      <w:pPr>
        <w:ind w:firstLine="708"/>
        <w:jc w:val="both"/>
        <w:rPr>
          <w:szCs w:val="20"/>
        </w:rPr>
      </w:pPr>
      <w:r w:rsidRPr="00BC796D">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BC796D" w:rsidRDefault="00302F41" w:rsidP="00302F41">
      <w:pPr>
        <w:jc w:val="both"/>
        <w:rPr>
          <w:rFonts w:eastAsia="Arial Unicode MS"/>
          <w:b/>
          <w:bCs/>
          <w:szCs w:val="20"/>
          <w:lang w:eastAsia="ar-SA"/>
        </w:rPr>
      </w:pPr>
      <w:r w:rsidRPr="00BC796D">
        <w:rPr>
          <w:szCs w:val="20"/>
        </w:rPr>
        <w:t> </w:t>
      </w:r>
    </w:p>
    <w:p w14:paraId="60B4B67E" w14:textId="77777777" w:rsidR="00302F41" w:rsidRPr="00BC796D" w:rsidRDefault="00302F41" w:rsidP="00302F41">
      <w:pPr>
        <w:spacing w:after="200" w:line="276" w:lineRule="auto"/>
        <w:rPr>
          <w:rFonts w:eastAsia="Arial Unicode MS" w:cs="Times New Roman"/>
          <w:b/>
          <w:bCs/>
          <w:szCs w:val="20"/>
          <w:lang w:eastAsia="ar-SA"/>
        </w:rPr>
      </w:pPr>
      <w:r w:rsidRPr="00BC796D">
        <w:rPr>
          <w:rFonts w:cs="Times New Roman"/>
          <w:b/>
          <w:bCs/>
          <w:szCs w:val="20"/>
        </w:rPr>
        <w:br w:type="page"/>
      </w:r>
    </w:p>
    <w:p w14:paraId="0FC9F0D8"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 Desenquadramento da Imunidade ou da Isenção</w:t>
      </w:r>
    </w:p>
    <w:p w14:paraId="5129459E"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w:t>
      </w:r>
    </w:p>
    <w:p w14:paraId="37608C40"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1) Desenquadramento da Imunidade ou da Isenção IRPJ</w:t>
      </w:r>
    </w:p>
    <w:p w14:paraId="0DF14287" w14:textId="77777777" w:rsidR="00302F41" w:rsidRPr="00BC796D" w:rsidRDefault="00302F41" w:rsidP="00302F41">
      <w:pPr>
        <w:pStyle w:val="NormalWeb"/>
        <w:spacing w:before="0" w:after="0"/>
        <w:jc w:val="both"/>
        <w:rPr>
          <w:rFonts w:ascii="Times New Roman" w:hAnsi="Times New Roman" w:cs="Times New Roman"/>
          <w:szCs w:val="20"/>
        </w:rPr>
      </w:pPr>
    </w:p>
    <w:p w14:paraId="7B91EF4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BC796D" w:rsidRDefault="00302F41" w:rsidP="00302F41">
      <w:pPr>
        <w:pStyle w:val="NormalWeb"/>
        <w:spacing w:before="0" w:after="0"/>
        <w:jc w:val="both"/>
        <w:rPr>
          <w:rFonts w:ascii="Times New Roman" w:hAnsi="Times New Roman" w:cs="Times New Roman"/>
          <w:szCs w:val="20"/>
        </w:rPr>
      </w:pPr>
    </w:p>
    <w:p w14:paraId="6D0A887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BC796D" w:rsidRDefault="00302F41" w:rsidP="00302F41">
      <w:pPr>
        <w:pStyle w:val="NormalWeb"/>
        <w:spacing w:before="0" w:after="0"/>
        <w:jc w:val="both"/>
        <w:rPr>
          <w:rFonts w:ascii="Times New Roman" w:hAnsi="Times New Roman" w:cs="Times New Roman"/>
          <w:szCs w:val="20"/>
        </w:rPr>
      </w:pPr>
    </w:p>
    <w:p w14:paraId="56AC5DA3"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suspensão do gozo da imunidade ou da isenção aplica-se o disposto no art. 32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2D912975"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w:t>
      </w:r>
    </w:p>
    <w:p w14:paraId="34F02EE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2) Desenquadramento da Imunidade da CSLL</w:t>
      </w:r>
    </w:p>
    <w:p w14:paraId="7D44B6CC" w14:textId="77777777" w:rsidR="00302F41" w:rsidRPr="00BC796D" w:rsidRDefault="00302F41" w:rsidP="00302F41">
      <w:pPr>
        <w:pStyle w:val="NormalWeb"/>
        <w:spacing w:before="0" w:after="0"/>
        <w:jc w:val="both"/>
        <w:rPr>
          <w:rFonts w:ascii="Times New Roman" w:hAnsi="Times New Roman" w:cs="Times New Roman"/>
          <w:szCs w:val="20"/>
        </w:rPr>
      </w:pPr>
    </w:p>
    <w:p w14:paraId="5025B09C"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190" w:history="1">
        <w:r w:rsidRPr="00BC796D">
          <w:rPr>
            <w:rStyle w:val="Hyperlink"/>
            <w:rFonts w:ascii="Times New Roman" w:hAnsi="Times New Roman" w:cs="Times New Roman"/>
            <w:color w:val="auto"/>
            <w:szCs w:val="20"/>
          </w:rPr>
          <w:t>item</w:t>
        </w:r>
      </w:hyperlink>
      <w:r w:rsidRPr="00BC796D">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BC796D" w:rsidRDefault="00302F41" w:rsidP="00302F41">
      <w:pPr>
        <w:pStyle w:val="NormalWeb"/>
        <w:spacing w:before="0" w:after="0"/>
        <w:jc w:val="both"/>
        <w:rPr>
          <w:rFonts w:ascii="Times New Roman" w:hAnsi="Times New Roman" w:cs="Times New Roman"/>
          <w:szCs w:val="20"/>
        </w:rPr>
      </w:pPr>
    </w:p>
    <w:p w14:paraId="6B63931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BC796D" w:rsidRDefault="00302F41" w:rsidP="00302F41">
      <w:pPr>
        <w:pStyle w:val="NormalWeb"/>
        <w:spacing w:before="0" w:after="0"/>
        <w:jc w:val="both"/>
        <w:rPr>
          <w:rFonts w:ascii="Times New Roman" w:hAnsi="Times New Roman" w:cs="Times New Roman"/>
          <w:szCs w:val="20"/>
        </w:rPr>
      </w:pPr>
    </w:p>
    <w:p w14:paraId="08D91DC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suspensão do gozo da imunidade aplica-se o disposto no art. 32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0C57B1F0" w14:textId="77777777" w:rsidR="00302F41" w:rsidRPr="00BC796D" w:rsidRDefault="00302F41" w:rsidP="00302F41">
      <w:pPr>
        <w:pStyle w:val="NormalWeb"/>
        <w:spacing w:before="0" w:after="0"/>
        <w:jc w:val="both"/>
        <w:rPr>
          <w:rFonts w:ascii="Times New Roman" w:hAnsi="Times New Roman" w:cs="Times New Roman"/>
          <w:szCs w:val="20"/>
        </w:rPr>
      </w:pPr>
    </w:p>
    <w:p w14:paraId="1B51ED7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esenquadramento da Imunidade da CSLL obedecerá ao rito do processo administrativo fiscal vigente.</w:t>
      </w:r>
    </w:p>
    <w:p w14:paraId="31101805" w14:textId="77777777" w:rsidR="00302F41" w:rsidRPr="00BC796D"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Pr="00BC796D" w:rsidRDefault="00302F41" w:rsidP="00721E85">
      <w:pPr>
        <w:pStyle w:val="NormalWeb"/>
        <w:spacing w:before="0" w:after="0"/>
        <w:jc w:val="both"/>
        <w:rPr>
          <w:rFonts w:ascii="Times New Roman" w:hAnsi="Times New Roman" w:cs="Times New Roman"/>
          <w:szCs w:val="20"/>
        </w:rPr>
      </w:pPr>
    </w:p>
    <w:p w14:paraId="40D74658" w14:textId="77777777" w:rsidR="00302F41" w:rsidRPr="00BC796D" w:rsidRDefault="00302F41">
      <w:pPr>
        <w:spacing w:after="200" w:line="276" w:lineRule="auto"/>
        <w:rPr>
          <w:b/>
          <w:bCs/>
          <w:color w:val="0000CC"/>
          <w:szCs w:val="28"/>
        </w:rPr>
      </w:pPr>
      <w:r w:rsidRPr="00BC796D">
        <w:br w:type="page"/>
      </w:r>
    </w:p>
    <w:p w14:paraId="1DB27C4E" w14:textId="77777777" w:rsidR="00F11E71" w:rsidRPr="00BC796D" w:rsidRDefault="008908AF" w:rsidP="00867F54">
      <w:pPr>
        <w:pStyle w:val="Ttulo4"/>
      </w:pPr>
      <w:bookmarkStart w:id="367" w:name="_Toc532980470"/>
      <w:r w:rsidRPr="00BC796D">
        <w:t>Registro U</w:t>
      </w:r>
      <w:r w:rsidR="00F11E71" w:rsidRPr="00BC796D">
        <w:t>001: Abertura do Bloco U</w:t>
      </w:r>
      <w:bookmarkEnd w:id="367"/>
    </w:p>
    <w:p w14:paraId="63578A1C" w14:textId="77777777" w:rsidR="00F11E71" w:rsidRPr="00BC796D" w:rsidRDefault="00F11E71" w:rsidP="00F11E7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BC796D" w14:paraId="11C316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001: ABERTURA DO BLOCO U</w:t>
            </w:r>
          </w:p>
        </w:tc>
      </w:tr>
      <w:tr w:rsidR="00EA6A44" w:rsidRPr="00BC796D" w14:paraId="613A920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EA6A44" w:rsidRPr="00BC796D" w14:paraId="1E1BA17B"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A6A44" w:rsidRPr="00BC796D" w14:paraId="3E80DF1C"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BC796D" w:rsidRDefault="00EA6A44" w:rsidP="00EA6A4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0FC1899" w14:textId="77777777" w:rsidR="0091348C" w:rsidRPr="00BC796D" w:rsidRDefault="0091348C" w:rsidP="0091348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BC796D" w14:paraId="188207EB" w14:textId="77777777" w:rsidTr="00EA6A4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A6A44" w:rsidRPr="00BC796D" w14:paraId="3E6A58F8" w14:textId="77777777" w:rsidTr="00EA6A44">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767852"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F2B33D"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FD2EFA6"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shd w:val="clear" w:color="auto" w:fill="auto"/>
            <w:vAlign w:val="center"/>
            <w:hideMark/>
          </w:tcPr>
          <w:p w14:paraId="2A406788"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3D0970A"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43F0ACF"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18E9F8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U001]</w:t>
            </w:r>
          </w:p>
        </w:tc>
        <w:tc>
          <w:tcPr>
            <w:tcW w:w="1120" w:type="dxa"/>
            <w:tcBorders>
              <w:top w:val="nil"/>
              <w:left w:val="nil"/>
              <w:bottom w:val="nil"/>
              <w:right w:val="single" w:sz="8" w:space="0" w:color="auto"/>
            </w:tcBorders>
            <w:shd w:val="clear" w:color="auto" w:fill="auto"/>
            <w:vAlign w:val="center"/>
            <w:hideMark/>
          </w:tcPr>
          <w:p w14:paraId="478B19D2"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7C3351EF" w14:textId="77777777" w:rsidTr="00EA6A4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7DB3436" w14:textId="77777777" w:rsidR="0091348C" w:rsidRPr="00BC796D" w:rsidRDefault="0091348C" w:rsidP="00F11E71">
      <w:pPr>
        <w:pStyle w:val="PSDS-MarcadoresNivel2"/>
        <w:numPr>
          <w:ilvl w:val="0"/>
          <w:numId w:val="0"/>
        </w:numPr>
        <w:rPr>
          <w:rFonts w:ascii="Times New Roman" w:hAnsi="Times New Roman"/>
        </w:rPr>
      </w:pPr>
    </w:p>
    <w:p w14:paraId="0F6ED529" w14:textId="77777777" w:rsidR="00F11E71" w:rsidRPr="00BC796D" w:rsidRDefault="00F11E71" w:rsidP="00F11E71">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9F43BB2" w14:textId="77777777" w:rsidR="00F11E71" w:rsidRPr="00BC796D" w:rsidRDefault="00F11E71" w:rsidP="00F11E71">
      <w:pPr>
        <w:pStyle w:val="PSDS-MarcadoresNivel2"/>
        <w:numPr>
          <w:ilvl w:val="0"/>
          <w:numId w:val="0"/>
        </w:numPr>
        <w:rPr>
          <w:rFonts w:ascii="Times New Roman" w:hAnsi="Times New Roman"/>
        </w:rPr>
      </w:pPr>
    </w:p>
    <w:p w14:paraId="19A2DF2D" w14:textId="77777777" w:rsidR="00BC760B" w:rsidRPr="00BC796D" w:rsidRDefault="0088706D" w:rsidP="00F11E71">
      <w:pPr>
        <w:pStyle w:val="Corpodetexto"/>
        <w:ind w:left="708" w:firstLine="12"/>
        <w:rPr>
          <w:rFonts w:ascii="Times New Roman" w:hAnsi="Times New Roman"/>
          <w:szCs w:val="20"/>
        </w:rPr>
      </w:pPr>
      <w:hyperlink r:id="rId191" w:anchor="REGRA_OCORRENCIA_UNITARIA_ARQ" w:history="1">
        <w:r w:rsidR="00F11E71" w:rsidRPr="00BC796D">
          <w:rPr>
            <w:rFonts w:ascii="Times New Roman" w:hAnsi="Times New Roman"/>
            <w:b/>
            <w:szCs w:val="20"/>
          </w:rPr>
          <w:t>REGRA_OCORRENCIA_UNITARIA_ARQ</w:t>
        </w:r>
      </w:hyperlink>
      <w:r w:rsidR="00F11E71" w:rsidRPr="00BC796D">
        <w:rPr>
          <w:rFonts w:ascii="Times New Roman" w:hAnsi="Times New Roman"/>
          <w:color w:val="auto"/>
          <w:szCs w:val="20"/>
        </w:rPr>
        <w:t xml:space="preserve">: </w:t>
      </w:r>
      <w:r w:rsidR="00F11E71" w:rsidRPr="00BC796D">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BC796D" w:rsidRDefault="00F11E71" w:rsidP="00F11E71">
      <w:pPr>
        <w:pStyle w:val="Corpodetexto"/>
        <w:ind w:left="708" w:firstLine="12"/>
        <w:rPr>
          <w:rFonts w:ascii="Times New Roman" w:hAnsi="Times New Roman"/>
          <w:szCs w:val="20"/>
        </w:rPr>
      </w:pPr>
    </w:p>
    <w:p w14:paraId="184F48BE" w14:textId="77777777" w:rsidR="0091348C"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4A672B2" w14:textId="77777777" w:rsidR="0091348C" w:rsidRPr="00BC796D" w:rsidRDefault="0091348C" w:rsidP="0057762E">
      <w:pPr>
        <w:pStyle w:val="Corpodetexto"/>
        <w:rPr>
          <w:rFonts w:ascii="Times New Roman" w:hAnsi="Times New Roman"/>
          <w:b/>
          <w:color w:val="002060"/>
          <w:szCs w:val="20"/>
        </w:rPr>
      </w:pPr>
    </w:p>
    <w:p w14:paraId="708AF00D" w14:textId="77777777" w:rsidR="0057762E"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U001|0|</w:t>
      </w:r>
    </w:p>
    <w:p w14:paraId="1D281750"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U001|: Identificação do tipo do registro.</w:t>
      </w:r>
    </w:p>
    <w:p w14:paraId="261323D1"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4751D4E7" w14:textId="77777777" w:rsidR="004B24EE" w:rsidRPr="00BC796D" w:rsidRDefault="004B24EE">
      <w:pPr>
        <w:rPr>
          <w:b/>
          <w:bCs/>
          <w:color w:val="0000FF"/>
          <w:szCs w:val="20"/>
        </w:rPr>
      </w:pPr>
      <w:r w:rsidRPr="00BC796D">
        <w:rPr>
          <w:color w:val="0000FF"/>
          <w:szCs w:val="20"/>
        </w:rPr>
        <w:br w:type="page"/>
      </w:r>
    </w:p>
    <w:p w14:paraId="296182CD" w14:textId="77777777" w:rsidR="008908AF" w:rsidRPr="00BC796D" w:rsidRDefault="008908AF" w:rsidP="00867F54">
      <w:pPr>
        <w:pStyle w:val="Ttulo4"/>
      </w:pPr>
      <w:bookmarkStart w:id="368" w:name="_Toc532980471"/>
      <w:r w:rsidRPr="00BC796D">
        <w:t>Registro U030: Identificação dos Períodos e Formas de Apuração do IRPJ e da CSLL das Empresas Imunes e Isentas</w:t>
      </w:r>
      <w:bookmarkEnd w:id="368"/>
    </w:p>
    <w:p w14:paraId="1CE3C6FF" w14:textId="77777777" w:rsidR="008908AF" w:rsidRPr="00BC796D" w:rsidRDefault="008908AF" w:rsidP="008908AF">
      <w:pPr>
        <w:pStyle w:val="PSDS-CorpodeTexto0"/>
        <w:ind w:firstLine="708"/>
        <w:rPr>
          <w:rFonts w:ascii="Times New Roman" w:hAnsi="Times New Roman"/>
        </w:rPr>
      </w:pPr>
    </w:p>
    <w:p w14:paraId="6955D3EA" w14:textId="77777777" w:rsidR="008908AF" w:rsidRPr="00BC796D" w:rsidRDefault="008908AF" w:rsidP="008908AF">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1CAFA974" w14:textId="77777777" w:rsidR="000841DD" w:rsidRPr="00BC796D" w:rsidRDefault="000841DD"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BC796D" w14:paraId="38E690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BC796D" w14:paraId="56E1B11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BC796D" w:rsidRDefault="00EA6A4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EA6A44" w:rsidRPr="00BC796D" w14:paraId="6E4AC927"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EA6A44" w:rsidRPr="00BC796D" w14:paraId="7F352477"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BC796D" w:rsidRDefault="00EA6A44" w:rsidP="00EA6A4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34C4E35D" w14:textId="77777777" w:rsidR="000841DD" w:rsidRPr="00BC796D" w:rsidRDefault="000841DD" w:rsidP="000841D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BC796D" w14:paraId="4352241D" w14:textId="77777777" w:rsidTr="00EA6A4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A6A44" w:rsidRPr="00BC796D" w14:paraId="506FA9E5"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05429"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98AC0"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CCA22"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6340C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92EF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4BB2AA"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2040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23"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11BE23EA"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4552B6D1"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48FCA"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D12AD"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2259A"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96BF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00B8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B667"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D5E44"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6302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642867D1" w14:textId="77777777" w:rsidTr="00EA6A44">
        <w:trPr>
          <w:trHeight w:val="486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APUR_CSLL = “A”):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t xml:space="preserve">Período de apuração (para 0010.APUR_CSLL = “T”): </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D23A1DA" w14:textId="77777777" w:rsidR="00D1608B" w:rsidRPr="00BC796D" w:rsidRDefault="00D1608B">
      <w:pPr>
        <w:spacing w:after="200" w:line="276" w:lineRule="auto"/>
        <w:rPr>
          <w:b/>
          <w:szCs w:val="20"/>
        </w:rPr>
      </w:pPr>
      <w:r w:rsidRPr="00BC796D">
        <w:br w:type="page"/>
      </w:r>
    </w:p>
    <w:p w14:paraId="5B051BBC" w14:textId="77777777" w:rsidR="00D41C23" w:rsidRPr="00BC796D" w:rsidRDefault="00D41C23" w:rsidP="00D41C2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6E05D8BB" w14:textId="77777777" w:rsidR="00D41C23" w:rsidRPr="00BC796D" w:rsidRDefault="00D41C23" w:rsidP="00D41C23">
      <w:pPr>
        <w:pStyle w:val="Corpodetexto"/>
        <w:ind w:left="708" w:firstLine="12"/>
        <w:rPr>
          <w:rFonts w:ascii="Times New Roman" w:hAnsi="Times New Roman"/>
          <w:szCs w:val="20"/>
        </w:rPr>
      </w:pPr>
    </w:p>
    <w:p w14:paraId="71586B2D" w14:textId="77777777" w:rsidR="00D41C23" w:rsidRPr="00BC796D" w:rsidRDefault="0088706D" w:rsidP="00D41C23">
      <w:pPr>
        <w:pStyle w:val="Corpodetexto"/>
        <w:ind w:left="708" w:firstLine="12"/>
        <w:rPr>
          <w:rFonts w:ascii="Times New Roman" w:hAnsi="Times New Roman"/>
          <w:szCs w:val="20"/>
        </w:rPr>
      </w:pPr>
      <w:hyperlink r:id="rId192"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DUPLICIDADE_DESPREZ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BC796D" w:rsidRDefault="00D41C23" w:rsidP="00D41C23">
      <w:pPr>
        <w:pStyle w:val="Corpodetexto"/>
        <w:ind w:left="708" w:firstLine="12"/>
        <w:rPr>
          <w:rFonts w:ascii="Times New Roman" w:hAnsi="Times New Roman"/>
          <w:szCs w:val="20"/>
        </w:rPr>
      </w:pPr>
    </w:p>
    <w:p w14:paraId="78FB86D4" w14:textId="77777777" w:rsidR="00D41C23" w:rsidRPr="00BC796D" w:rsidRDefault="0088706D" w:rsidP="00D41C23">
      <w:pPr>
        <w:pStyle w:val="Corpodetexto"/>
        <w:ind w:left="708" w:firstLine="12"/>
        <w:rPr>
          <w:rFonts w:ascii="Times New Roman" w:hAnsi="Times New Roman"/>
          <w:b/>
          <w:szCs w:val="20"/>
        </w:rPr>
      </w:pPr>
      <w:hyperlink r:id="rId193"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PERIODO_DESPREZADO</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64707AA2" w14:textId="77777777" w:rsidR="00D41C23" w:rsidRPr="00BC796D" w:rsidRDefault="00D41C23" w:rsidP="00D41C23">
      <w:pPr>
        <w:pStyle w:val="Corpodetexto"/>
        <w:ind w:left="708" w:firstLine="12"/>
        <w:rPr>
          <w:rFonts w:ascii="Times New Roman" w:hAnsi="Times New Roman"/>
          <w:b/>
          <w:szCs w:val="20"/>
        </w:rPr>
      </w:pPr>
    </w:p>
    <w:p w14:paraId="4A1D905D" w14:textId="77777777" w:rsidR="00F85F88" w:rsidRPr="00BC796D" w:rsidRDefault="0088706D" w:rsidP="00D41C23">
      <w:pPr>
        <w:pStyle w:val="Corpodetexto"/>
        <w:ind w:left="708" w:firstLine="12"/>
        <w:rPr>
          <w:rFonts w:ascii="Times New Roman" w:hAnsi="Times New Roman"/>
          <w:szCs w:val="20"/>
        </w:rPr>
      </w:pPr>
      <w:hyperlink r:id="rId194"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LINHA_ALTER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a linha deste período existe no arquivo de importação, mas deve ser alterada, pois as datas não compatíveis c</w:t>
      </w:r>
      <w:bookmarkStart w:id="369" w:name="subitem_17.2.1"/>
      <w:bookmarkEnd w:id="369"/>
      <w:r w:rsidR="00D41C23" w:rsidRPr="00BC796D">
        <w:rPr>
          <w:rFonts w:ascii="Times New Roman" w:hAnsi="Times New Roman"/>
          <w:szCs w:val="20"/>
        </w:rPr>
        <w:t>om o período da ECF. Gera um aviso.</w:t>
      </w:r>
    </w:p>
    <w:p w14:paraId="6B380EC2" w14:textId="77777777" w:rsidR="0057762E" w:rsidRPr="00BC796D" w:rsidRDefault="0057762E" w:rsidP="0057762E">
      <w:pPr>
        <w:pStyle w:val="Corpodetexto"/>
        <w:rPr>
          <w:rFonts w:ascii="Times New Roman" w:hAnsi="Times New Roman"/>
          <w:b/>
          <w:color w:val="002060"/>
          <w:szCs w:val="20"/>
        </w:rPr>
      </w:pPr>
    </w:p>
    <w:p w14:paraId="609B138C" w14:textId="77777777" w:rsidR="000841DD" w:rsidRPr="00BC796D" w:rsidRDefault="000C72A0" w:rsidP="0057762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849D16E" w14:textId="77777777" w:rsidR="000841DD" w:rsidRPr="00BC796D" w:rsidRDefault="000841DD" w:rsidP="0057762E">
      <w:pPr>
        <w:pStyle w:val="Corpodetexto"/>
        <w:rPr>
          <w:rFonts w:ascii="Times New Roman" w:hAnsi="Times New Roman"/>
          <w:b/>
          <w:color w:val="002060"/>
          <w:szCs w:val="20"/>
        </w:rPr>
      </w:pPr>
    </w:p>
    <w:p w14:paraId="02F42E33" w14:textId="77777777" w:rsidR="0057762E"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U030|01012014|</w:t>
      </w:r>
      <w:r w:rsidR="00CD73D7" w:rsidRPr="00BC796D">
        <w:rPr>
          <w:rFonts w:ascii="Times New Roman" w:hAnsi="Times New Roman"/>
          <w:b/>
          <w:color w:val="002060"/>
          <w:szCs w:val="20"/>
        </w:rPr>
        <w:t>3103</w:t>
      </w:r>
      <w:r w:rsidRPr="00BC796D">
        <w:rPr>
          <w:rFonts w:ascii="Times New Roman" w:hAnsi="Times New Roman"/>
          <w:b/>
          <w:color w:val="002060"/>
          <w:szCs w:val="20"/>
        </w:rPr>
        <w:t>2014|T01|</w:t>
      </w:r>
    </w:p>
    <w:p w14:paraId="6C9D07B5"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U030|: Identificação do tipo do registro.</w:t>
      </w:r>
    </w:p>
    <w:p w14:paraId="5F3D98E6"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591FA0EC"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6A0AF8" w:rsidRPr="00BC796D">
        <w:rPr>
          <w:rFonts w:ascii="Times New Roman" w:hAnsi="Times New Roman"/>
          <w:color w:val="002060"/>
          <w:szCs w:val="20"/>
        </w:rPr>
        <w:t>3103</w:t>
      </w:r>
      <w:r w:rsidRPr="00BC796D">
        <w:rPr>
          <w:rFonts w:ascii="Times New Roman" w:hAnsi="Times New Roman"/>
          <w:color w:val="002060"/>
          <w:szCs w:val="20"/>
        </w:rPr>
        <w:t>2014</w:t>
      </w:r>
      <w:r w:rsidR="006A0AF8" w:rsidRPr="00BC796D">
        <w:rPr>
          <w:rFonts w:ascii="Times New Roman" w:hAnsi="Times New Roman"/>
          <w:color w:val="002060"/>
          <w:szCs w:val="20"/>
        </w:rPr>
        <w:t>|: Data de fim do período (31/03</w:t>
      </w:r>
      <w:r w:rsidRPr="00BC796D">
        <w:rPr>
          <w:rFonts w:ascii="Times New Roman" w:hAnsi="Times New Roman"/>
          <w:color w:val="002060"/>
          <w:szCs w:val="20"/>
        </w:rPr>
        <w:t>/2014).</w:t>
      </w:r>
    </w:p>
    <w:p w14:paraId="2D6D50C2" w14:textId="77777777" w:rsidR="00F85F88" w:rsidRPr="00BC796D" w:rsidRDefault="0057762E" w:rsidP="00891D00">
      <w:pPr>
        <w:pStyle w:val="Corpodetexto"/>
        <w:ind w:firstLine="708"/>
        <w:rPr>
          <w:rFonts w:ascii="Times New Roman" w:hAnsi="Times New Roman"/>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55BFDFD8" w14:textId="77777777" w:rsidR="0057762E" w:rsidRPr="00BC796D" w:rsidRDefault="0057762E">
      <w:pPr>
        <w:spacing w:after="200" w:line="276" w:lineRule="auto"/>
        <w:rPr>
          <w:b/>
          <w:bCs/>
          <w:color w:val="0000FF"/>
          <w:szCs w:val="20"/>
        </w:rPr>
      </w:pPr>
      <w:r w:rsidRPr="00BC796D">
        <w:rPr>
          <w:color w:val="0000FF"/>
          <w:szCs w:val="20"/>
        </w:rPr>
        <w:br w:type="page"/>
      </w:r>
    </w:p>
    <w:p w14:paraId="3CFB323E" w14:textId="77777777" w:rsidR="00F85F88" w:rsidRPr="00BC796D" w:rsidRDefault="00F85F88" w:rsidP="00867F54">
      <w:pPr>
        <w:pStyle w:val="Ttulo4"/>
      </w:pPr>
      <w:bookmarkStart w:id="370" w:name="_Toc532980472"/>
      <w:r w:rsidRPr="00BC796D">
        <w:t>Registro U100: Balanço Patrimonial</w:t>
      </w:r>
      <w:bookmarkEnd w:id="370"/>
    </w:p>
    <w:p w14:paraId="0BC34706" w14:textId="77777777" w:rsidR="00F85F88" w:rsidRPr="00BC796D" w:rsidRDefault="00F85F88" w:rsidP="00F85F88">
      <w:pPr>
        <w:jc w:val="both"/>
        <w:rPr>
          <w:szCs w:val="20"/>
        </w:rPr>
      </w:pPr>
    </w:p>
    <w:p w14:paraId="5D886421" w14:textId="77777777" w:rsidR="00F85F88" w:rsidRPr="00BC796D" w:rsidRDefault="00F85F88" w:rsidP="00F85F88">
      <w:pPr>
        <w:ind w:firstLine="708"/>
        <w:rPr>
          <w:szCs w:val="20"/>
          <w:lang w:val="pt-PT"/>
        </w:rPr>
      </w:pPr>
      <w:r w:rsidRPr="00BC796D">
        <w:rPr>
          <w:szCs w:val="20"/>
        </w:rPr>
        <w:t xml:space="preserve">Apresenta o balanço patrimonial com base nas contas referenciais para o período de apuração. </w:t>
      </w:r>
      <w:r w:rsidRPr="00BC796D">
        <w:rPr>
          <w:szCs w:val="20"/>
          <w:lang w:val="pt-PT"/>
        </w:rPr>
        <w:t>O saldo inicial pode ser replicado do registro E010/</w:t>
      </w:r>
      <w:bookmarkStart w:id="371" w:name="subitem_17.2.3"/>
      <w:bookmarkEnd w:id="371"/>
      <w:r w:rsidRPr="00BC796D">
        <w:rPr>
          <w:szCs w:val="20"/>
          <w:lang w:val="pt-PT"/>
        </w:rPr>
        <w:t>E015 ou preenchido.</w:t>
      </w:r>
      <w:r w:rsidRPr="00BC796D">
        <w:rPr>
          <w:szCs w:val="20"/>
        </w:rPr>
        <w:t xml:space="preserve"> </w:t>
      </w:r>
      <w:r w:rsidRPr="00BC796D">
        <w:rPr>
          <w:szCs w:val="20"/>
          <w:lang w:val="pt-PT"/>
        </w:rPr>
        <w:t>O saldo final será recuperado do registro K155/K156. Caso o bloco K não possua dados e for SCP (0000.TIP_ECF = 2), o saldo final poderá ser preenchido.</w:t>
      </w:r>
    </w:p>
    <w:p w14:paraId="5476339C" w14:textId="77777777" w:rsidR="006475AD" w:rsidRPr="00BC796D" w:rsidRDefault="006475AD" w:rsidP="00F85F88">
      <w:pPr>
        <w:ind w:firstLine="708"/>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1B3623" w:rsidRPr="00BC796D" w14:paraId="77DC4175" w14:textId="77777777" w:rsidTr="001B362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BC796D" w:rsidRDefault="001B3623" w:rsidP="001B362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00: BALANÇO PATRIMONIAL</w:t>
            </w:r>
          </w:p>
        </w:tc>
      </w:tr>
      <w:tr w:rsidR="001B3623" w:rsidRPr="00BC796D" w14:paraId="35F0B031" w14:textId="77777777" w:rsidTr="001B362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77777777" w:rsidR="001B3623" w:rsidRPr="00BC796D" w:rsidRDefault="001B3623"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I</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F</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U100_E010</w:t>
            </w:r>
            <w:r w:rsidRPr="00BC796D">
              <w:rPr>
                <w:rFonts w:eastAsia="Times New Roman" w:cs="Times New Roman"/>
                <w:b/>
                <w:bCs/>
                <w:color w:val="000000"/>
                <w:szCs w:val="20"/>
                <w:lang w:eastAsia="pt-BR"/>
              </w:rPr>
              <w:b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FINAL</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INICIAL</w:t>
            </w:r>
          </w:p>
        </w:tc>
      </w:tr>
      <w:tr w:rsidR="001B3623" w:rsidRPr="00BC796D" w14:paraId="019D8993" w14:textId="77777777" w:rsidTr="001B362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BC796D" w:rsidRDefault="001B3623" w:rsidP="001B362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77777777" w:rsidR="001B3623" w:rsidRPr="00BC796D" w:rsidRDefault="001B3623" w:rsidP="001B362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1B3623" w:rsidRPr="00BC796D" w14:paraId="68BF0697" w14:textId="77777777" w:rsidTr="001B362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BC796D" w:rsidRDefault="001B3623" w:rsidP="001B362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02941FD" w14:textId="77777777" w:rsidR="00F8325B" w:rsidRPr="00BC796D" w:rsidRDefault="00F8325B" w:rsidP="00F8325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8325B" w:rsidRPr="00BC796D" w14:paraId="029A752F"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D54001"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15054FF1"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7D88FCB"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A111DEA"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DB55235"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01F7792"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623AFE58"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C3C5BCD"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8325B" w:rsidRPr="00BC796D" w14:paraId="1218544C"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7A8E37E7"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3D03A317"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4F9471CF" w14:textId="3F7F778F"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00).</w:t>
            </w:r>
          </w:p>
        </w:tc>
        <w:tc>
          <w:tcPr>
            <w:tcW w:w="878" w:type="dxa"/>
            <w:tcBorders>
              <w:top w:val="nil"/>
              <w:left w:val="nil"/>
              <w:bottom w:val="single" w:sz="8" w:space="0" w:color="auto"/>
              <w:right w:val="single" w:sz="8" w:space="0" w:color="auto"/>
            </w:tcBorders>
            <w:shd w:val="clear" w:color="auto" w:fill="auto"/>
            <w:vAlign w:val="center"/>
            <w:hideMark/>
          </w:tcPr>
          <w:p w14:paraId="0CDF04D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9827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67A02C8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06D95AEA" w14:textId="4D714189"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U100]</w:t>
            </w:r>
          </w:p>
        </w:tc>
        <w:tc>
          <w:tcPr>
            <w:tcW w:w="1163" w:type="dxa"/>
            <w:tcBorders>
              <w:top w:val="nil"/>
              <w:left w:val="nil"/>
              <w:bottom w:val="single" w:sz="8" w:space="0" w:color="auto"/>
              <w:right w:val="single" w:sz="8" w:space="0" w:color="auto"/>
            </w:tcBorders>
            <w:shd w:val="clear" w:color="auto" w:fill="auto"/>
            <w:vAlign w:val="center"/>
            <w:hideMark/>
          </w:tcPr>
          <w:p w14:paraId="5B81800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84DBF7A"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66A859"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5F5535C6"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FCC5CB"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63CE6E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973ADF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5E5F2D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1A0E8B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50D3F9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2EA9136"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9B78A12"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31388F22"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1D7E6D6"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2BF97A1"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B28C6F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664E20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73FA4F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FA89F0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6457461D"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BD19636"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27C8E66"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F6FD7C3"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w:t>
            </w:r>
            <w:r w:rsidRPr="00BC796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0B5459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53B34A1"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B5ED39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FE900A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18CBFA8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0E6364CB"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0329B967"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2BA6959"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74687FBB"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67F91833"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A2252B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71CB14E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6EEFD5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97A282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0BDCCAFC"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E868E"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2C1CC204"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64BD16B"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5ADD80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9455C6E"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74F7EAA2"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5F140A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34A7E5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25F1F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063EC35"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04696BC0"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B574498"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3DEF5CA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2C1451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B832F9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C6416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AC6C14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531FF3E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F8FC033"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58CD5212"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57D26BCE"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3E7EB3E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DC948C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DF94D7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701E766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BB1E80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236E401E"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0BDC6260"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20B6A99C" w14:textId="77777777" w:rsidR="00F8325B" w:rsidRPr="00BC796D" w:rsidRDefault="00F8325B"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A958A02"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5DC3B6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DECB1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A22C71E"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33D8A7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AF6A6E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072ABA8"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79E81F5"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76EC83A5"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A834381"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48C1A1B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662BB2"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35A71E5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742A3F3"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29886A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4E8B2E7B"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A301098"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60F9696A" w14:textId="77777777" w:rsidR="00F8325B" w:rsidRPr="00BC796D" w:rsidRDefault="00F8325B"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5B4DEB50"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574933C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2E553436"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5C0D54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21C3FB7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7691B2F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42A4D85C"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82F7A1"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5762B840"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01434426"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C9A1191"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DA09E27"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65DFFF2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4CF145"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D0C1B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ADEE7FA"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490D0887"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0D0B59" w14:textId="77777777" w:rsidR="00F8325B" w:rsidRPr="00BC796D" w:rsidRDefault="00F8325B"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537902D0"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646DC937"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D3325"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5300F6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FCC7B2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29E3833"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3D936BB" w14:textId="77777777" w:rsidR="00F8325B" w:rsidRPr="00BC796D" w:rsidRDefault="00F8325B" w:rsidP="00FE5D23">
      <w:pPr>
        <w:rPr>
          <w:b/>
          <w:szCs w:val="20"/>
          <w:lang w:val="pt-PT"/>
        </w:rPr>
      </w:pPr>
    </w:p>
    <w:p w14:paraId="35824937" w14:textId="14762795" w:rsidR="00FE5D23" w:rsidRPr="00BC796D" w:rsidRDefault="00FE5D23" w:rsidP="00FE5D23">
      <w:pPr>
        <w:rPr>
          <w:b/>
          <w:szCs w:val="20"/>
          <w:lang w:val="pt-PT"/>
        </w:rPr>
      </w:pPr>
      <w:r w:rsidRPr="00BC796D">
        <w:rPr>
          <w:b/>
          <w:szCs w:val="20"/>
          <w:lang w:val="pt-PT"/>
        </w:rPr>
        <w:t>I – Regras de Validação do Registro:</w:t>
      </w:r>
    </w:p>
    <w:p w14:paraId="623F8F55" w14:textId="77777777" w:rsidR="00FE5D23" w:rsidRPr="00BC796D" w:rsidRDefault="00FE5D23" w:rsidP="00FE5D23">
      <w:pPr>
        <w:rPr>
          <w:b/>
          <w:szCs w:val="20"/>
          <w:lang w:val="pt-PT"/>
        </w:rPr>
      </w:pPr>
    </w:p>
    <w:p w14:paraId="3B6A8D3D" w14:textId="77777777" w:rsidR="004B24EE" w:rsidRPr="00BC796D" w:rsidRDefault="004B24EE" w:rsidP="004B24EE">
      <w:pPr>
        <w:pStyle w:val="Corpodetexto"/>
        <w:ind w:left="708"/>
        <w:rPr>
          <w:rFonts w:ascii="Times New Roman" w:hAnsi="Times New Roman"/>
          <w:szCs w:val="20"/>
        </w:rPr>
      </w:pPr>
      <w:r w:rsidRPr="00BC796D">
        <w:rPr>
          <w:rFonts w:ascii="Times New Roman" w:hAnsi="Times New Roman"/>
          <w:b/>
          <w:bCs/>
          <w:szCs w:val="20"/>
        </w:rPr>
        <w:t xml:space="preserve">REGRA_COMPARA_CONT_REF_SI: </w:t>
      </w:r>
      <w:r w:rsidRPr="00BC796D">
        <w:rPr>
          <w:rFonts w:ascii="Times New Roman" w:hAnsi="Times New Roman"/>
          <w:bCs/>
          <w:szCs w:val="20"/>
        </w:rPr>
        <w:t xml:space="preserve">Verifica se </w:t>
      </w:r>
      <w:r w:rsidR="000C72A0" w:rsidRPr="00BC796D">
        <w:rPr>
          <w:rFonts w:ascii="Times New Roman" w:hAnsi="Times New Roman"/>
          <w:bCs/>
          <w:szCs w:val="20"/>
        </w:rPr>
        <w:t>U100.</w:t>
      </w:r>
      <w:r w:rsidR="00733508" w:rsidRPr="00BC796D">
        <w:rPr>
          <w:rFonts w:ascii="Times New Roman" w:hAnsi="Times New Roman"/>
          <w:color w:val="auto"/>
          <w:szCs w:val="20"/>
        </w:rPr>
        <w:t xml:space="preserve">VAL_CTA_REF_INI </w:t>
      </w:r>
      <w:r w:rsidRPr="00BC796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BC796D">
        <w:rPr>
          <w:rFonts w:ascii="Times New Roman" w:hAnsi="Times New Roman"/>
          <w:szCs w:val="20"/>
        </w:rPr>
        <w:t xml:space="preserve"> </w:t>
      </w:r>
      <w:r w:rsidRPr="00BC796D">
        <w:rPr>
          <w:rFonts w:ascii="Times New Roman" w:hAnsi="Times New Roman"/>
          <w:bCs/>
          <w:szCs w:val="20"/>
        </w:rPr>
        <w:t xml:space="preserve">Se </w:t>
      </w:r>
      <w:r w:rsidRPr="00BC796D">
        <w:rPr>
          <w:rFonts w:ascii="Times New Roman" w:hAnsi="Times New Roman"/>
          <w:szCs w:val="20"/>
        </w:rPr>
        <w:t>a regra não for cumprida, a ECF gera um aviso.</w:t>
      </w:r>
    </w:p>
    <w:p w14:paraId="01B94371" w14:textId="77777777" w:rsidR="004B24EE" w:rsidRPr="00BC796D" w:rsidRDefault="004B24EE" w:rsidP="004B24EE">
      <w:pPr>
        <w:pStyle w:val="PSDS-CorpodeTexto0"/>
        <w:rPr>
          <w:rFonts w:ascii="Times New Roman" w:hAnsi="Times New Roman"/>
          <w:b/>
        </w:rPr>
      </w:pPr>
    </w:p>
    <w:p w14:paraId="3B5CF734" w14:textId="77777777" w:rsidR="004B24EE" w:rsidRPr="00BC796D" w:rsidRDefault="004B24EE" w:rsidP="004B24EE">
      <w:pPr>
        <w:pStyle w:val="PSDS-CorpodeTexto0"/>
        <w:ind w:left="708"/>
        <w:rPr>
          <w:rFonts w:ascii="Times New Roman" w:hAnsi="Times New Roman"/>
        </w:rPr>
      </w:pPr>
      <w:r w:rsidRPr="00BC796D">
        <w:rPr>
          <w:rFonts w:ascii="Times New Roman" w:hAnsi="Times New Roman"/>
          <w:b/>
          <w:lang w:val="pt-PT"/>
        </w:rPr>
        <w:t xml:space="preserve">REGRA_COMPARA_CONT_REF_SF: </w:t>
      </w:r>
      <w:r w:rsidRPr="00BC796D">
        <w:rPr>
          <w:rFonts w:ascii="Times New Roman" w:hAnsi="Times New Roman"/>
          <w:lang w:val="pt-PT"/>
        </w:rPr>
        <w:t xml:space="preserve">Verifica, para cada período da escrturação, se o somatório do saldo final do registro K156 é igual a  </w:t>
      </w:r>
      <w:r w:rsidR="000C72A0" w:rsidRPr="00BC796D">
        <w:rPr>
          <w:rFonts w:ascii="Times New Roman" w:hAnsi="Times New Roman"/>
          <w:lang w:val="pt-PT"/>
        </w:rPr>
        <w:t>U100.</w:t>
      </w:r>
      <w:r w:rsidR="00733508" w:rsidRPr="00BC796D">
        <w:rPr>
          <w:rFonts w:ascii="Times New Roman" w:hAnsi="Times New Roman"/>
        </w:rPr>
        <w:t>VAL_CTA_REF_INI</w:t>
      </w:r>
      <w:r w:rsidRPr="00BC796D">
        <w:rPr>
          <w:rFonts w:ascii="Times New Roman" w:hAnsi="Times New Roman"/>
        </w:rPr>
        <w:t xml:space="preserve">, para a mesma conta referencial. </w:t>
      </w:r>
      <w:r w:rsidRPr="00BC796D">
        <w:rPr>
          <w:rFonts w:ascii="Times New Roman" w:hAnsi="Times New Roman"/>
          <w:bCs/>
        </w:rPr>
        <w:t xml:space="preserve">Se </w:t>
      </w:r>
      <w:r w:rsidRPr="00BC796D">
        <w:rPr>
          <w:rFonts w:ascii="Times New Roman" w:hAnsi="Times New Roman"/>
        </w:rPr>
        <w:t>a regra não for cumprida, a ECF gera um aviso.</w:t>
      </w:r>
    </w:p>
    <w:p w14:paraId="788465B9" w14:textId="77777777" w:rsidR="004B24EE" w:rsidRPr="00BC796D" w:rsidRDefault="004B24EE" w:rsidP="004B24EE">
      <w:pPr>
        <w:rPr>
          <w:b/>
          <w:szCs w:val="20"/>
          <w:lang w:val="pt-PT"/>
        </w:rPr>
      </w:pPr>
    </w:p>
    <w:p w14:paraId="0A3F6744" w14:textId="77777777" w:rsidR="00F058A8" w:rsidRPr="00BC796D" w:rsidRDefault="0088706D" w:rsidP="00F058A8">
      <w:pPr>
        <w:pStyle w:val="PSDS-CorpodeTexto0"/>
        <w:ind w:left="708"/>
        <w:jc w:val="both"/>
        <w:rPr>
          <w:rFonts w:ascii="Times New Roman" w:hAnsi="Times New Roman"/>
        </w:rPr>
      </w:pPr>
      <w:hyperlink w:anchor="REGRA_COMPATIBILIDADE_R100_E010" w:history="1">
        <w:r w:rsidR="00F058A8" w:rsidRPr="00BC796D">
          <w:rPr>
            <w:rStyle w:val="Hyperlink"/>
            <w:rFonts w:ascii="Times New Roman" w:hAnsi="Times New Roman"/>
            <w:b/>
            <w:color w:val="auto"/>
          </w:rPr>
          <w:t>REGRA_COMPATIBILIDADE_U100_E010</w:t>
        </w:r>
      </w:hyperlink>
      <w:r w:rsidR="00F058A8" w:rsidRPr="00BC796D">
        <w:rPr>
          <w:rStyle w:val="Hyperlink"/>
          <w:rFonts w:ascii="Times New Roman" w:hAnsi="Times New Roman"/>
          <w:b/>
          <w:color w:val="auto"/>
        </w:rPr>
        <w:t xml:space="preserve">: </w:t>
      </w:r>
      <w:r w:rsidR="00F058A8" w:rsidRPr="00BC796D">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BC796D">
        <w:rPr>
          <w:rStyle w:val="Hyperlink"/>
          <w:rFonts w:ascii="Times New Roman" w:hAnsi="Times New Roman"/>
          <w:color w:val="auto"/>
        </w:rPr>
        <w:t xml:space="preserve">VAL_CTA_REF_INI diferente de </w:t>
      </w:r>
      <w:r w:rsidR="00F058A8" w:rsidRPr="00BC796D">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00F058A8" w:rsidRPr="00BC796D">
        <w:rPr>
          <w:rFonts w:ascii="Times New Roman" w:hAnsi="Times New Roman"/>
          <w:bCs/>
        </w:rPr>
        <w:t xml:space="preserve">Se </w:t>
      </w:r>
      <w:r w:rsidR="00F058A8" w:rsidRPr="00BC796D">
        <w:rPr>
          <w:rFonts w:ascii="Times New Roman" w:hAnsi="Times New Roman"/>
        </w:rPr>
        <w:t>a regra não for cumprida, a ECF gera um erro.</w:t>
      </w:r>
    </w:p>
    <w:p w14:paraId="3D695553" w14:textId="77777777" w:rsidR="004B24EE" w:rsidRPr="00BC796D" w:rsidRDefault="004B24EE" w:rsidP="004B24EE">
      <w:pPr>
        <w:pStyle w:val="Corpodetexto"/>
        <w:rPr>
          <w:rFonts w:ascii="Times New Roman" w:hAnsi="Times New Roman"/>
          <w:szCs w:val="20"/>
        </w:rPr>
      </w:pPr>
    </w:p>
    <w:p w14:paraId="0CFB1EC8" w14:textId="77777777" w:rsidR="004B24EE" w:rsidRPr="00BC796D" w:rsidRDefault="0088706D" w:rsidP="004B24EE">
      <w:pPr>
        <w:pStyle w:val="Corpodetexto"/>
        <w:ind w:left="708" w:firstLine="12"/>
        <w:rPr>
          <w:rFonts w:ascii="Times New Roman" w:hAnsi="Times New Roman"/>
          <w:szCs w:val="20"/>
        </w:rPr>
      </w:pPr>
      <w:hyperlink r:id="rId195" w:anchor="REGRA_OCORRENCIA_UNITARIA_ARQ" w:history="1">
        <w:r w:rsidR="004B24EE" w:rsidRPr="00BC796D">
          <w:rPr>
            <w:rFonts w:ascii="Times New Roman" w:hAnsi="Times New Roman"/>
            <w:b/>
            <w:szCs w:val="20"/>
          </w:rPr>
          <w:t>REGRA_</w:t>
        </w:r>
      </w:hyperlink>
      <w:r w:rsidR="004B24EE" w:rsidRPr="00BC796D">
        <w:rPr>
          <w:rFonts w:ascii="Times New Roman" w:hAnsi="Times New Roman"/>
          <w:b/>
          <w:szCs w:val="20"/>
        </w:rPr>
        <w:t>DUPLICIDADE_DESPREZADA</w:t>
      </w:r>
      <w:r w:rsidR="004B24EE" w:rsidRPr="00BC796D">
        <w:rPr>
          <w:rFonts w:ascii="Times New Roman" w:hAnsi="Times New Roman"/>
          <w:color w:val="auto"/>
          <w:szCs w:val="20"/>
        </w:rPr>
        <w:t xml:space="preserve">: </w:t>
      </w:r>
      <w:r w:rsidR="004B24EE" w:rsidRPr="00BC796D">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BC796D" w:rsidRDefault="004B24EE" w:rsidP="004B24EE">
      <w:pPr>
        <w:pStyle w:val="Corpodetexto"/>
        <w:ind w:left="708" w:firstLine="12"/>
        <w:rPr>
          <w:rFonts w:ascii="Times New Roman" w:hAnsi="Times New Roman"/>
          <w:szCs w:val="20"/>
        </w:rPr>
      </w:pPr>
    </w:p>
    <w:p w14:paraId="48736820" w14:textId="77777777" w:rsidR="004B24EE" w:rsidRPr="00BC796D" w:rsidRDefault="0088706D" w:rsidP="004B24EE">
      <w:pPr>
        <w:pStyle w:val="Corpodetexto"/>
        <w:ind w:left="708" w:firstLine="12"/>
        <w:rPr>
          <w:rFonts w:ascii="Times New Roman" w:hAnsi="Times New Roman"/>
          <w:szCs w:val="20"/>
        </w:rPr>
      </w:pPr>
      <w:hyperlink r:id="rId196" w:anchor="REGRA_OCORRENCIA_UNITARIA_ARQ" w:history="1">
        <w:r w:rsidR="004B24EE" w:rsidRPr="00BC796D">
          <w:rPr>
            <w:rFonts w:ascii="Times New Roman" w:hAnsi="Times New Roman"/>
            <w:b/>
            <w:szCs w:val="20"/>
          </w:rPr>
          <w:t>REGRA_</w:t>
        </w:r>
      </w:hyperlink>
      <w:r w:rsidR="004B24EE" w:rsidRPr="00BC796D">
        <w:rPr>
          <w:rFonts w:ascii="Times New Roman" w:hAnsi="Times New Roman"/>
          <w:b/>
          <w:szCs w:val="20"/>
        </w:rPr>
        <w:t>LINHA_DESPREZADA</w:t>
      </w:r>
      <w:r w:rsidR="004B24EE" w:rsidRPr="00BC796D">
        <w:rPr>
          <w:rFonts w:ascii="Times New Roman" w:hAnsi="Times New Roman"/>
          <w:color w:val="auto"/>
          <w:szCs w:val="20"/>
        </w:rPr>
        <w:t xml:space="preserve">: </w:t>
      </w:r>
      <w:r w:rsidR="004B24EE"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BC796D" w:rsidRDefault="004B24EE" w:rsidP="004B24EE">
      <w:pPr>
        <w:pStyle w:val="Corpodetexto"/>
        <w:ind w:left="708" w:firstLine="12"/>
        <w:rPr>
          <w:rFonts w:ascii="Times New Roman" w:hAnsi="Times New Roman"/>
          <w:b/>
          <w:szCs w:val="20"/>
        </w:rPr>
      </w:pPr>
    </w:p>
    <w:p w14:paraId="3E0578EB" w14:textId="77777777" w:rsidR="004B24EE" w:rsidRPr="00BC796D" w:rsidRDefault="0088706D" w:rsidP="004B24EE">
      <w:pPr>
        <w:pStyle w:val="Corpodetexto"/>
        <w:ind w:left="708" w:firstLine="12"/>
        <w:rPr>
          <w:rFonts w:ascii="Times New Roman" w:hAnsi="Times New Roman"/>
          <w:szCs w:val="20"/>
        </w:rPr>
      </w:pPr>
      <w:hyperlink r:id="rId197" w:anchor="REGRA_OCORRENCIA_UNITARIA_ARQ" w:history="1">
        <w:r w:rsidR="004B24EE" w:rsidRPr="00BC796D">
          <w:rPr>
            <w:rFonts w:ascii="Times New Roman" w:hAnsi="Times New Roman"/>
            <w:b/>
            <w:szCs w:val="20"/>
          </w:rPr>
          <w:t>REGRA_</w:t>
        </w:r>
      </w:hyperlink>
      <w:r w:rsidR="004B24EE" w:rsidRPr="00BC796D">
        <w:rPr>
          <w:rFonts w:ascii="Times New Roman" w:hAnsi="Times New Roman"/>
          <w:b/>
          <w:szCs w:val="20"/>
        </w:rPr>
        <w:t>LINHA_ATUALIZADA</w:t>
      </w:r>
      <w:r w:rsidR="004B24EE" w:rsidRPr="00BC796D">
        <w:rPr>
          <w:rFonts w:ascii="Times New Roman" w:hAnsi="Times New Roman"/>
          <w:color w:val="auto"/>
          <w:szCs w:val="20"/>
        </w:rPr>
        <w:t xml:space="preserve">: </w:t>
      </w:r>
      <w:r w:rsidR="004B24EE" w:rsidRPr="00BC796D">
        <w:rPr>
          <w:rFonts w:ascii="Times New Roman" w:hAnsi="Times New Roman"/>
          <w:szCs w:val="20"/>
        </w:rPr>
        <w:t>Verifica se o registro está desatualizado em relação à tabela da RFB. Gera um aviso.</w:t>
      </w:r>
    </w:p>
    <w:p w14:paraId="72FCB067" w14:textId="77777777" w:rsidR="00231B11" w:rsidRPr="00BC796D" w:rsidRDefault="00231B11" w:rsidP="00231B11">
      <w:pPr>
        <w:shd w:val="clear" w:color="auto" w:fill="FFFFFF"/>
        <w:spacing w:before="100" w:beforeAutospacing="1" w:after="100" w:afterAutospacing="1"/>
        <w:ind w:left="708" w:firstLine="12"/>
        <w:rPr>
          <w:color w:val="222222"/>
          <w:szCs w:val="20"/>
        </w:rPr>
      </w:pPr>
      <w:r w:rsidRPr="00BC796D">
        <w:rPr>
          <w:b/>
          <w:bCs/>
          <w:color w:val="222222"/>
          <w:szCs w:val="20"/>
        </w:rPr>
        <w:t>REGRA_BALANCO_SALDO_FINAL: </w:t>
      </w:r>
      <w:r w:rsidRPr="00BC796D">
        <w:rPr>
          <w:color w:val="222222"/>
          <w:szCs w:val="20"/>
        </w:rPr>
        <w:t>Verifica se o saldo final do ativo é igual ao saldo final do passivo. Gera um erro, caso U030.PER_APUR = “T04”.</w:t>
      </w:r>
    </w:p>
    <w:p w14:paraId="630841DF" w14:textId="77777777" w:rsidR="00231B11" w:rsidRPr="00BC796D" w:rsidRDefault="00231B11" w:rsidP="00231B11">
      <w:pPr>
        <w:shd w:val="clear" w:color="auto" w:fill="FFFFFF"/>
        <w:spacing w:before="100" w:beforeAutospacing="1" w:after="100" w:afterAutospacing="1"/>
        <w:ind w:left="708" w:firstLine="12"/>
        <w:rPr>
          <w:color w:val="222222"/>
          <w:szCs w:val="20"/>
        </w:rPr>
      </w:pPr>
      <w:r w:rsidRPr="00BC796D">
        <w:rPr>
          <w:b/>
          <w:bCs/>
          <w:color w:val="222222"/>
          <w:szCs w:val="20"/>
        </w:rPr>
        <w:t>REGRA_BALANCO_SALDO_INICIAL: </w:t>
      </w:r>
      <w:r w:rsidRPr="00BC796D">
        <w:rPr>
          <w:color w:val="222222"/>
          <w:szCs w:val="20"/>
        </w:rPr>
        <w:t>Verifica se o saldo inicial do ativo é igual ao saldo inicial do passivo. Gera um erro, caso U030.PER_APUR = “T01”.</w:t>
      </w:r>
    </w:p>
    <w:p w14:paraId="4C9D8902" w14:textId="77777777" w:rsidR="00F8325B" w:rsidRPr="00BC796D" w:rsidRDefault="00F8325B">
      <w:pPr>
        <w:spacing w:after="200" w:line="276" w:lineRule="auto"/>
        <w:rPr>
          <w:b/>
          <w:szCs w:val="20"/>
          <w:lang w:val="pt-PT"/>
        </w:rPr>
      </w:pPr>
      <w:r w:rsidRPr="00BC796D">
        <w:rPr>
          <w:b/>
          <w:szCs w:val="20"/>
          <w:lang w:val="pt-PT"/>
        </w:rPr>
        <w:br w:type="page"/>
      </w:r>
    </w:p>
    <w:p w14:paraId="06563B9C" w14:textId="2BAAA58B" w:rsidR="00F8325B" w:rsidRPr="00BC796D" w:rsidRDefault="00F8325B" w:rsidP="00F8325B">
      <w:pPr>
        <w:rPr>
          <w:b/>
          <w:szCs w:val="20"/>
          <w:lang w:val="pt-PT"/>
        </w:rPr>
      </w:pPr>
      <w:r w:rsidRPr="00BC796D">
        <w:rPr>
          <w:b/>
          <w:szCs w:val="20"/>
          <w:lang w:val="pt-PT"/>
        </w:rPr>
        <w:t>II – Regras de Validação de Campos:</w:t>
      </w:r>
    </w:p>
    <w:p w14:paraId="35398C5D" w14:textId="77777777" w:rsidR="00F8325B" w:rsidRPr="00BC796D" w:rsidRDefault="00F8325B" w:rsidP="00F8325B">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8325B" w:rsidRPr="00BC796D" w14:paraId="72E06CA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BCAAA91"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8FE7443"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44BF0448"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F14251B"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Tipo</w:t>
            </w:r>
          </w:p>
        </w:tc>
      </w:tr>
      <w:tr w:rsidR="00F8325B" w:rsidRPr="00BC796D" w14:paraId="6195DD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6B60A08"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0AB9F03"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AL_CTA_REF_INI</w:t>
            </w:r>
          </w:p>
          <w:p w14:paraId="43000238" w14:textId="77777777" w:rsidR="00F8325B" w:rsidRPr="00BC796D" w:rsidRDefault="00F8325B"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261E6CC" w14:textId="06A449F4" w:rsidR="00F8325B" w:rsidRPr="00BC796D" w:rsidRDefault="0088706D" w:rsidP="00447084">
            <w:pPr>
              <w:pStyle w:val="Corpodetexto"/>
              <w:rPr>
                <w:rFonts w:ascii="Times New Roman" w:hAnsi="Times New Roman" w:cs="Times New Roman"/>
                <w:color w:val="auto"/>
                <w:szCs w:val="20"/>
              </w:rPr>
            </w:pPr>
            <w:hyperlink w:anchor="REGRA_CTA_REF_MAPEADA" w:history="1">
              <w:r w:rsidR="00F8325B" w:rsidRPr="00BC796D">
                <w:rPr>
                  <w:rFonts w:ascii="Times New Roman" w:hAnsi="Times New Roman" w:cs="Times New Roman"/>
                  <w:b/>
                  <w:lang w:val="es-ES_tradnl" w:eastAsia="en-US"/>
                </w:rPr>
                <w:t>R</w:t>
              </w:r>
              <w:r w:rsidR="00F8325B" w:rsidRPr="00BC796D">
                <w:rPr>
                  <w:rFonts w:ascii="Times New Roman" w:hAnsi="Times New Roman" w:cs="Times New Roman"/>
                  <w:b/>
                  <w:color w:val="auto"/>
                  <w:szCs w:val="20"/>
                  <w:lang w:val="es-ES_tradnl" w:eastAsia="en-US"/>
                </w:rPr>
                <w:t>EGRA_BAL_SI_IGUAL_ANT</w:t>
              </w:r>
            </w:hyperlink>
            <w:r w:rsidR="00F8325B" w:rsidRPr="00BC796D">
              <w:rPr>
                <w:rStyle w:val="Hyperlink"/>
                <w:rFonts w:ascii="Times New Roman" w:hAnsi="Times New Roman" w:cs="Times New Roman"/>
                <w:b/>
                <w:color w:val="auto"/>
                <w:szCs w:val="20"/>
              </w:rPr>
              <w:t xml:space="preserve">: </w:t>
            </w:r>
            <w:r w:rsidR="00F8325B" w:rsidRPr="00BC796D">
              <w:rPr>
                <w:rStyle w:val="Hyperlink"/>
                <w:rFonts w:ascii="Times New Roman" w:hAnsi="Times New Roman" w:cs="Times New Roman"/>
                <w:color w:val="auto"/>
                <w:szCs w:val="20"/>
              </w:rPr>
              <w:t>Verifica, no caso de forma de apuração trimestral – 0010.FORMA_APUR = “T” – se o valor do saldo incial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30E012C0"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p w14:paraId="1F3C264B" w14:textId="77777777" w:rsidR="00F8325B" w:rsidRPr="00BC796D" w:rsidRDefault="00F8325B" w:rsidP="00447084">
            <w:pPr>
              <w:shd w:val="clear" w:color="auto" w:fill="FFFFFF"/>
              <w:rPr>
                <w:rFonts w:cs="Times New Roman"/>
                <w:szCs w:val="20"/>
                <w:lang w:val="pt-PT"/>
              </w:rPr>
            </w:pPr>
          </w:p>
        </w:tc>
      </w:tr>
      <w:tr w:rsidR="00F8325B" w:rsidRPr="00BC796D" w14:paraId="625FC132"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D547C3E"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D2F3AA1"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57E8FFBD" w14:textId="4236A97D" w:rsidR="00F8325B" w:rsidRPr="00BC796D" w:rsidRDefault="00F8325B" w:rsidP="00447084">
            <w:pPr>
              <w:pStyle w:val="Corpodetexto"/>
              <w:rPr>
                <w:rFonts w:ascii="Times New Roman" w:hAnsi="Times New Roman" w:cs="Times New Roman"/>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DEB: </w:t>
            </w:r>
            <w:r w:rsidRPr="00BC796D">
              <w:rPr>
                <w:rFonts w:ascii="Times New Roman" w:hAnsi="Times New Roman" w:cs="Times New Roman"/>
                <w:szCs w:val="20"/>
                <w:lang w:val="es-ES_tradnl"/>
              </w:rPr>
              <w:t>Verifica se o valor total dos débitos – U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20A7D9EB"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tc>
      </w:tr>
      <w:tr w:rsidR="00F8325B" w:rsidRPr="00BC796D" w14:paraId="5692A1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E83772E"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47FD548"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1726267E" w14:textId="11AB59F7" w:rsidR="00F8325B" w:rsidRPr="00BC796D" w:rsidRDefault="00F8325B" w:rsidP="00447084">
            <w:pPr>
              <w:pStyle w:val="Corpodetexto"/>
              <w:rPr>
                <w:rFonts w:ascii="Times New Roman" w:hAnsi="Times New Roman" w:cs="Times New Roman"/>
                <w:b/>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CRED: </w:t>
            </w:r>
            <w:r w:rsidRPr="00BC796D">
              <w:rPr>
                <w:rFonts w:ascii="Times New Roman" w:hAnsi="Times New Roman" w:cs="Times New Roman"/>
                <w:szCs w:val="20"/>
                <w:lang w:val="es-ES_tradnl"/>
              </w:rPr>
              <w:t>Verifica se o valor total dos créditos – U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2D9F6280"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tc>
      </w:tr>
      <w:tr w:rsidR="00F8325B" w:rsidRPr="00BC796D" w14:paraId="274DBA5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23F9737"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C9909D2"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461AAC42" w14:textId="0BAED3D5" w:rsidR="00F8325B" w:rsidRPr="00BC796D" w:rsidRDefault="00F8325B" w:rsidP="00447084">
            <w:pPr>
              <w:pStyle w:val="Corpodetexto"/>
              <w:rPr>
                <w:rFonts w:ascii="Times New Roman" w:hAnsi="Times New Roman" w:cs="Times New Roman"/>
                <w:lang w:val="es-ES_tradnl" w:eastAsia="en-US"/>
              </w:rPr>
            </w:pPr>
            <w:r w:rsidRPr="00BC796D">
              <w:rPr>
                <w:rFonts w:ascii="Times New Roman" w:hAnsi="Times New Roman" w:cs="Times New Roman"/>
                <w:b/>
                <w:color w:val="auto"/>
                <w:szCs w:val="20"/>
                <w:lang w:val="es-ES_tradnl" w:eastAsia="en-US"/>
              </w:rPr>
              <w:t xml:space="preserve">REGRA_VALIDACAO_SALDO_FINAL_BAL: </w:t>
            </w:r>
            <w:r w:rsidRPr="00BC796D">
              <w:rPr>
                <w:rFonts w:ascii="Times New Roman" w:hAnsi="Times New Roman" w:cs="Times New Roman"/>
                <w:color w:val="auto"/>
                <w:szCs w:val="20"/>
                <w:lang w:val="es-ES_tradnl"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084F3A45"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p w14:paraId="627B17D2" w14:textId="77777777" w:rsidR="00F8325B" w:rsidRPr="00BC796D" w:rsidRDefault="00F8325B" w:rsidP="00447084">
            <w:pPr>
              <w:shd w:val="clear" w:color="auto" w:fill="FFFFFF"/>
              <w:rPr>
                <w:rFonts w:cs="Times New Roman"/>
                <w:szCs w:val="20"/>
                <w:lang w:val="pt-PT"/>
              </w:rPr>
            </w:pPr>
          </w:p>
        </w:tc>
      </w:tr>
    </w:tbl>
    <w:p w14:paraId="6BF185E5" w14:textId="77777777" w:rsidR="00F8325B" w:rsidRPr="00BC796D" w:rsidRDefault="00F8325B" w:rsidP="00F8325B">
      <w:pPr>
        <w:rPr>
          <w:b/>
          <w:szCs w:val="20"/>
          <w:lang w:val="pt-PT"/>
        </w:rPr>
      </w:pPr>
    </w:p>
    <w:p w14:paraId="35748CDD" w14:textId="4D013D9D" w:rsidR="00211735" w:rsidRPr="00BC796D" w:rsidRDefault="00211735" w:rsidP="00211735">
      <w:pPr>
        <w:rPr>
          <w:b/>
          <w:szCs w:val="20"/>
          <w:lang w:val="pt-PT"/>
        </w:rPr>
      </w:pPr>
      <w:r w:rsidRPr="00BC796D">
        <w:rPr>
          <w:b/>
          <w:szCs w:val="20"/>
          <w:lang w:val="pt-PT"/>
        </w:rPr>
        <w:t>I</w:t>
      </w:r>
      <w:r w:rsidR="00F8325B" w:rsidRPr="00BC796D">
        <w:rPr>
          <w:b/>
          <w:szCs w:val="20"/>
          <w:lang w:val="pt-PT"/>
        </w:rPr>
        <w:t>I</w:t>
      </w:r>
      <w:r w:rsidRPr="00BC796D">
        <w:rPr>
          <w:b/>
          <w:szCs w:val="20"/>
          <w:lang w:val="pt-PT"/>
        </w:rPr>
        <w:t>I – Plano de Contas Referencial:</w:t>
      </w:r>
    </w:p>
    <w:p w14:paraId="534CC4FD" w14:textId="77777777" w:rsidR="00211735" w:rsidRPr="00BC796D" w:rsidRDefault="00211735" w:rsidP="00211735">
      <w:pPr>
        <w:rPr>
          <w:b/>
          <w:szCs w:val="20"/>
          <w:lang w:val="pt-PT"/>
        </w:rPr>
      </w:pPr>
      <w:r w:rsidRPr="00BC796D">
        <w:rPr>
          <w:b/>
          <w:szCs w:val="20"/>
          <w:lang w:val="pt-PT"/>
        </w:rPr>
        <w:t>Código: Chave da linha.</w:t>
      </w:r>
    </w:p>
    <w:p w14:paraId="432DFB6C" w14:textId="77777777" w:rsidR="00211735" w:rsidRPr="00BC796D" w:rsidRDefault="00211735" w:rsidP="00211735">
      <w:pPr>
        <w:rPr>
          <w:b/>
          <w:szCs w:val="20"/>
          <w:lang w:val="pt-PT"/>
        </w:rPr>
      </w:pPr>
      <w:r w:rsidRPr="00BC796D">
        <w:rPr>
          <w:b/>
          <w:szCs w:val="20"/>
          <w:lang w:val="pt-PT"/>
        </w:rPr>
        <w:t>Ordem: Ordem de apresentação das linhas.</w:t>
      </w:r>
    </w:p>
    <w:p w14:paraId="56132C15" w14:textId="77777777" w:rsidR="00211735" w:rsidRPr="00BC796D" w:rsidRDefault="00211735" w:rsidP="00211735">
      <w:pPr>
        <w:rPr>
          <w:b/>
          <w:szCs w:val="20"/>
          <w:lang w:val="pt-PT"/>
        </w:rPr>
      </w:pPr>
      <w:r w:rsidRPr="00BC796D">
        <w:rPr>
          <w:b/>
          <w:szCs w:val="20"/>
          <w:lang w:val="pt-PT"/>
        </w:rPr>
        <w:t>Tipo: S = Sintética; A = Analítica</w:t>
      </w:r>
    </w:p>
    <w:p w14:paraId="388F1744" w14:textId="77777777" w:rsidR="00211735" w:rsidRPr="00BC796D" w:rsidRDefault="00211735" w:rsidP="00211735">
      <w:pPr>
        <w:tabs>
          <w:tab w:val="left" w:pos="2985"/>
        </w:tabs>
        <w:rPr>
          <w:b/>
          <w:szCs w:val="20"/>
          <w:lang w:val="pt-PT"/>
        </w:rPr>
      </w:pPr>
      <w:r w:rsidRPr="00BC796D">
        <w:rPr>
          <w:b/>
          <w:szCs w:val="20"/>
          <w:lang w:val="pt-PT"/>
        </w:rPr>
        <w:t>Natureza: 01 = Ativo; 02 = Passivo; 03 = Patrimônio Líquido</w:t>
      </w:r>
    </w:p>
    <w:p w14:paraId="647C6C49" w14:textId="77777777" w:rsidR="00211735" w:rsidRPr="00BC796D" w:rsidRDefault="00211735" w:rsidP="00211735">
      <w:pPr>
        <w:rPr>
          <w:b/>
          <w:szCs w:val="20"/>
        </w:rPr>
      </w:pPr>
    </w:p>
    <w:p w14:paraId="0A29D964" w14:textId="43A58275" w:rsidR="00211735" w:rsidRPr="00BC796D" w:rsidRDefault="00211735" w:rsidP="00D467F3">
      <w:pPr>
        <w:rPr>
          <w:b/>
          <w:szCs w:val="20"/>
        </w:rPr>
      </w:pPr>
      <w:r w:rsidRPr="00BC796D">
        <w:rPr>
          <w:b/>
          <w:szCs w:val="20"/>
        </w:rPr>
        <w:t>I</w:t>
      </w:r>
      <w:r w:rsidR="00F8325B" w:rsidRPr="00BC796D">
        <w:rPr>
          <w:b/>
          <w:szCs w:val="20"/>
        </w:rPr>
        <w:t>I</w:t>
      </w:r>
      <w:r w:rsidRPr="00BC796D">
        <w:rPr>
          <w:b/>
          <w:szCs w:val="20"/>
        </w:rPr>
        <w:t xml:space="preserve">I.1 – </w:t>
      </w:r>
      <w:r w:rsidR="00891D00" w:rsidRPr="00BC796D">
        <w:rPr>
          <w:b/>
          <w:szCs w:val="20"/>
        </w:rPr>
        <w:t>U100A - Plano de Contas Referencial - Contas Patrimoniais - Imunes e Isentas - PJ em Geral:</w:t>
      </w:r>
    </w:p>
    <w:p w14:paraId="02859046" w14:textId="77777777" w:rsidR="00754982" w:rsidRPr="00BC796D" w:rsidRDefault="00754982" w:rsidP="00754982"/>
    <w:p w14:paraId="58FC70B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72049A39"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9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8EFC9A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17CCA2" w14:textId="77777777" w:rsidR="00754982" w:rsidRPr="00BC796D" w:rsidRDefault="00754982" w:rsidP="00754982">
      <w:pPr>
        <w:rPr>
          <w:b/>
          <w:szCs w:val="20"/>
        </w:rPr>
      </w:pPr>
    </w:p>
    <w:p w14:paraId="561228D5" w14:textId="77777777" w:rsidR="00B46CC1" w:rsidRPr="00BC796D" w:rsidRDefault="00B46CC1" w:rsidP="00B46CC1">
      <w:pPr>
        <w:rPr>
          <w:b/>
          <w:szCs w:val="20"/>
        </w:rPr>
      </w:pPr>
      <w:r w:rsidRPr="00BC796D">
        <w:rPr>
          <w:b/>
          <w:szCs w:val="20"/>
        </w:rPr>
        <w:t>Regras de validação da tabela dinâmica U100A:</w:t>
      </w:r>
    </w:p>
    <w:p w14:paraId="11B5663F" w14:textId="77777777" w:rsidR="00B46CC1" w:rsidRPr="00BC796D" w:rsidRDefault="00B46CC1" w:rsidP="00B46CC1">
      <w:pPr>
        <w:rPr>
          <w:b/>
          <w:szCs w:val="20"/>
        </w:rPr>
      </w:pPr>
    </w:p>
    <w:p w14:paraId="772043D1"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3151C649"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00_A_REGRAS</w:t>
      </w:r>
      <w:r w:rsidRPr="00BC796D">
        <w:rPr>
          <w:rFonts w:ascii="Times New Roman" w:hAnsi="Times New Roman" w:cs="Times New Roman"/>
          <w:szCs w:val="20"/>
        </w:rPr>
        <w:t>” no diretório C:\Arquivos de Programas RFB\Programas SPED\ECF\recursos\tabelas.</w:t>
      </w:r>
    </w:p>
    <w:p w14:paraId="65C4217E" w14:textId="77777777" w:rsidR="00B46CC1" w:rsidRPr="00BC796D" w:rsidRDefault="00B46CC1" w:rsidP="00B46CC1">
      <w:pPr>
        <w:rPr>
          <w:b/>
          <w:szCs w:val="20"/>
        </w:rPr>
      </w:pPr>
    </w:p>
    <w:p w14:paraId="3045BE88" w14:textId="3F8A94DA" w:rsidR="00211735" w:rsidRPr="00BC796D" w:rsidRDefault="00211735" w:rsidP="00D467F3">
      <w:pPr>
        <w:rPr>
          <w:b/>
          <w:szCs w:val="20"/>
        </w:rPr>
      </w:pPr>
      <w:r w:rsidRPr="00BC796D">
        <w:rPr>
          <w:b/>
          <w:szCs w:val="20"/>
        </w:rPr>
        <w:t>II</w:t>
      </w:r>
      <w:r w:rsidR="00F8325B" w:rsidRPr="00BC796D">
        <w:rPr>
          <w:b/>
          <w:szCs w:val="20"/>
        </w:rPr>
        <w:t>I</w:t>
      </w:r>
      <w:r w:rsidRPr="00BC796D">
        <w:rPr>
          <w:b/>
          <w:szCs w:val="20"/>
        </w:rPr>
        <w:t xml:space="preserve">.2 – </w:t>
      </w:r>
      <w:r w:rsidR="00891D00" w:rsidRPr="00BC796D">
        <w:rPr>
          <w:b/>
          <w:szCs w:val="20"/>
        </w:rPr>
        <w:t>U100B - Plano de Contas Referencial - Contas Patrimoniais - Imunes e Isentas - Associação de Poupança e Empréstimo:</w:t>
      </w:r>
    </w:p>
    <w:p w14:paraId="7EAB467D" w14:textId="77777777" w:rsidR="00754982" w:rsidRPr="00BC796D" w:rsidRDefault="00754982" w:rsidP="00754982"/>
    <w:p w14:paraId="0BBC168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7180D9D8"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9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C49A80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BFCFF5" w14:textId="427D3A93" w:rsidR="00754982" w:rsidRPr="00BC796D" w:rsidRDefault="00754982" w:rsidP="00754982">
      <w:pPr>
        <w:rPr>
          <w:b/>
          <w:szCs w:val="20"/>
        </w:rPr>
      </w:pPr>
    </w:p>
    <w:p w14:paraId="593CE8E6" w14:textId="10BFB50C" w:rsidR="00F8325B" w:rsidRPr="00BC796D" w:rsidRDefault="00F8325B" w:rsidP="00754982">
      <w:pPr>
        <w:rPr>
          <w:b/>
          <w:szCs w:val="20"/>
        </w:rPr>
      </w:pPr>
    </w:p>
    <w:p w14:paraId="259139A5" w14:textId="4F5D2FD4" w:rsidR="00F8325B" w:rsidRPr="00BC796D" w:rsidRDefault="00F8325B" w:rsidP="00754982">
      <w:pPr>
        <w:rPr>
          <w:b/>
          <w:szCs w:val="20"/>
        </w:rPr>
      </w:pPr>
    </w:p>
    <w:p w14:paraId="4500BD65" w14:textId="486E9C50" w:rsidR="00F8325B" w:rsidRPr="00BC796D" w:rsidRDefault="00F8325B" w:rsidP="00754982">
      <w:pPr>
        <w:rPr>
          <w:b/>
          <w:szCs w:val="20"/>
        </w:rPr>
      </w:pPr>
    </w:p>
    <w:p w14:paraId="566F93FC" w14:textId="77777777" w:rsidR="00F8325B" w:rsidRPr="00BC796D" w:rsidRDefault="00F8325B" w:rsidP="00754982">
      <w:pPr>
        <w:rPr>
          <w:b/>
          <w:szCs w:val="20"/>
        </w:rPr>
      </w:pPr>
    </w:p>
    <w:p w14:paraId="0999EBC9" w14:textId="77777777" w:rsidR="00B46CC1" w:rsidRPr="00BC796D" w:rsidRDefault="00B46CC1" w:rsidP="00B46CC1">
      <w:pPr>
        <w:rPr>
          <w:b/>
          <w:szCs w:val="20"/>
        </w:rPr>
      </w:pPr>
      <w:r w:rsidRPr="00BC796D">
        <w:rPr>
          <w:b/>
          <w:szCs w:val="20"/>
        </w:rPr>
        <w:t>Regras de validação da tabela dinâmica U100B:</w:t>
      </w:r>
    </w:p>
    <w:p w14:paraId="70F72235" w14:textId="77777777" w:rsidR="00B46CC1" w:rsidRPr="00BC796D" w:rsidRDefault="00B46CC1" w:rsidP="00B46CC1">
      <w:pPr>
        <w:rPr>
          <w:b/>
          <w:szCs w:val="20"/>
        </w:rPr>
      </w:pPr>
    </w:p>
    <w:p w14:paraId="53E84131"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49D0591E"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00_B_REGRAS</w:t>
      </w:r>
      <w:r w:rsidRPr="00BC796D">
        <w:rPr>
          <w:rFonts w:ascii="Times New Roman" w:hAnsi="Times New Roman" w:cs="Times New Roman"/>
          <w:szCs w:val="20"/>
        </w:rPr>
        <w:t>” no diretório C:\Arquivos de Programas RFB\Programas SPED\ECF\recursos\tabelas.</w:t>
      </w:r>
    </w:p>
    <w:p w14:paraId="488F4175" w14:textId="77777777" w:rsidR="00B46CC1" w:rsidRPr="00BC796D" w:rsidRDefault="00B46CC1" w:rsidP="00754982">
      <w:pPr>
        <w:rPr>
          <w:b/>
          <w:szCs w:val="20"/>
        </w:rPr>
      </w:pPr>
    </w:p>
    <w:p w14:paraId="3ACF04E3" w14:textId="118D0C1B" w:rsidR="00D467F3" w:rsidRPr="00BC796D" w:rsidRDefault="00F8325B" w:rsidP="00D467F3">
      <w:pPr>
        <w:rPr>
          <w:rFonts w:eastAsia="Arial Unicode MS"/>
          <w:bCs/>
          <w:color w:val="0000FF"/>
          <w:szCs w:val="20"/>
          <w:lang w:eastAsia="ar-SA"/>
        </w:rPr>
      </w:pPr>
      <w:r w:rsidRPr="00BC796D">
        <w:rPr>
          <w:b/>
          <w:szCs w:val="20"/>
        </w:rPr>
        <w:t>I</w:t>
      </w:r>
      <w:r w:rsidR="00211735" w:rsidRPr="00BC796D">
        <w:rPr>
          <w:b/>
          <w:szCs w:val="20"/>
        </w:rPr>
        <w:t xml:space="preserve">II.3 – </w:t>
      </w:r>
      <w:r w:rsidR="00891D00" w:rsidRPr="00BC796D">
        <w:rPr>
          <w:b/>
          <w:szCs w:val="20"/>
        </w:rPr>
        <w:t>U100C - Plano de Contas Referencial - Contas Patrimoniais - Imunes e Isentas - Entidades Abertas de Previdência Complementar (Sem Fins Lucrativos):</w:t>
      </w:r>
    </w:p>
    <w:p w14:paraId="32FB5B12" w14:textId="77777777" w:rsidR="00754982" w:rsidRPr="00BC796D" w:rsidRDefault="00754982" w:rsidP="00754982"/>
    <w:p w14:paraId="6FE19CE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5CB5B6A4"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D8D6F0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E8104B" w14:textId="77777777" w:rsidR="00754982" w:rsidRPr="00BC796D" w:rsidRDefault="00754982" w:rsidP="00754982">
      <w:pPr>
        <w:rPr>
          <w:b/>
          <w:szCs w:val="20"/>
        </w:rPr>
      </w:pPr>
    </w:p>
    <w:p w14:paraId="52C5D70D" w14:textId="77777777" w:rsidR="00B46CC1" w:rsidRPr="00BC796D" w:rsidRDefault="00B46CC1" w:rsidP="00B46CC1">
      <w:pPr>
        <w:rPr>
          <w:b/>
          <w:szCs w:val="20"/>
        </w:rPr>
      </w:pPr>
      <w:r w:rsidRPr="00BC796D">
        <w:rPr>
          <w:b/>
          <w:szCs w:val="20"/>
        </w:rPr>
        <w:t>Regras de validação da tabela dinâmica U100C:</w:t>
      </w:r>
    </w:p>
    <w:p w14:paraId="0AD7E458" w14:textId="77777777" w:rsidR="00B46CC1" w:rsidRPr="00BC796D" w:rsidRDefault="00B46CC1" w:rsidP="00B46CC1">
      <w:pPr>
        <w:rPr>
          <w:b/>
          <w:szCs w:val="20"/>
        </w:rPr>
      </w:pPr>
    </w:p>
    <w:p w14:paraId="175FB68C"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2E5899C9"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00_C_REGRAS</w:t>
      </w:r>
      <w:r w:rsidRPr="00BC796D">
        <w:rPr>
          <w:rFonts w:ascii="Times New Roman" w:hAnsi="Times New Roman" w:cs="Times New Roman"/>
          <w:szCs w:val="20"/>
        </w:rPr>
        <w:t>” no diretório C:\Arquivos de Programas RFB\Programas SPED\ECF\recursos\tabelas.</w:t>
      </w:r>
    </w:p>
    <w:p w14:paraId="472BC8B2" w14:textId="77777777" w:rsidR="00B46CC1" w:rsidRPr="00BC796D" w:rsidRDefault="00B46CC1" w:rsidP="00B46CC1">
      <w:pPr>
        <w:rPr>
          <w:b/>
          <w:szCs w:val="20"/>
        </w:rPr>
      </w:pPr>
    </w:p>
    <w:p w14:paraId="29B4D56E" w14:textId="6B162E50" w:rsidR="00211735" w:rsidRPr="00BC796D" w:rsidRDefault="00F8325B" w:rsidP="00D467F3">
      <w:pPr>
        <w:rPr>
          <w:rFonts w:eastAsia="Arial Unicode MS"/>
          <w:bCs/>
          <w:color w:val="0000FF"/>
          <w:szCs w:val="20"/>
          <w:lang w:eastAsia="ar-SA"/>
        </w:rPr>
      </w:pPr>
      <w:r w:rsidRPr="00BC796D">
        <w:rPr>
          <w:b/>
          <w:szCs w:val="20"/>
        </w:rPr>
        <w:t>I</w:t>
      </w:r>
      <w:r w:rsidR="00211735" w:rsidRPr="00BC796D">
        <w:rPr>
          <w:b/>
          <w:szCs w:val="20"/>
        </w:rPr>
        <w:t xml:space="preserve">II.4 – </w:t>
      </w:r>
      <w:r w:rsidR="00891D00" w:rsidRPr="00BC796D">
        <w:rPr>
          <w:b/>
          <w:szCs w:val="20"/>
        </w:rPr>
        <w:t>U100D - Plano de Contas Referencial - Contas Patrimoniais - Imunes e Isentas - Entidades Fechadas de Previdência Complementar:</w:t>
      </w:r>
    </w:p>
    <w:p w14:paraId="196C9D2D" w14:textId="77777777" w:rsidR="00754982" w:rsidRPr="00BC796D" w:rsidRDefault="00754982" w:rsidP="00754982"/>
    <w:p w14:paraId="76D6945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42D34F32"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320D05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E52EBC" w14:textId="77777777" w:rsidR="00754982" w:rsidRPr="00BC796D" w:rsidRDefault="00754982" w:rsidP="00754982">
      <w:pPr>
        <w:rPr>
          <w:b/>
          <w:szCs w:val="20"/>
        </w:rPr>
      </w:pPr>
    </w:p>
    <w:p w14:paraId="3F3EC4AE" w14:textId="77777777" w:rsidR="00B46CC1" w:rsidRPr="00BC796D" w:rsidRDefault="00B46CC1" w:rsidP="00B46CC1">
      <w:pPr>
        <w:rPr>
          <w:b/>
          <w:szCs w:val="20"/>
        </w:rPr>
      </w:pPr>
      <w:r w:rsidRPr="00BC796D">
        <w:rPr>
          <w:b/>
          <w:szCs w:val="20"/>
        </w:rPr>
        <w:t>Regras de validação da tabela dinâmica U100D:</w:t>
      </w:r>
    </w:p>
    <w:p w14:paraId="660C0DA4" w14:textId="77777777" w:rsidR="00B46CC1" w:rsidRPr="00BC796D" w:rsidRDefault="00B46CC1" w:rsidP="00B46CC1">
      <w:pPr>
        <w:rPr>
          <w:b/>
          <w:szCs w:val="20"/>
        </w:rPr>
      </w:pPr>
    </w:p>
    <w:p w14:paraId="777442E3"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4BF15BAF"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00_D_REGRAS</w:t>
      </w:r>
      <w:r w:rsidRPr="00BC796D">
        <w:rPr>
          <w:rFonts w:ascii="Times New Roman" w:hAnsi="Times New Roman" w:cs="Times New Roman"/>
          <w:szCs w:val="20"/>
        </w:rPr>
        <w:t>” no diretório C:\Arquivos de Programas RFB\Programas SPED\ECF\recursos\tabelas.</w:t>
      </w:r>
    </w:p>
    <w:p w14:paraId="51BDE47D" w14:textId="77777777" w:rsidR="00B46CC1" w:rsidRPr="00BC796D" w:rsidRDefault="00B46CC1" w:rsidP="00B46CC1">
      <w:pPr>
        <w:rPr>
          <w:b/>
          <w:szCs w:val="20"/>
        </w:rPr>
      </w:pPr>
    </w:p>
    <w:p w14:paraId="7CF3607B" w14:textId="4CFBB058" w:rsidR="008F5C50" w:rsidRPr="00BC796D" w:rsidRDefault="00D467F3" w:rsidP="00F85F88">
      <w:pPr>
        <w:rPr>
          <w:b/>
          <w:szCs w:val="20"/>
        </w:rPr>
      </w:pPr>
      <w:r w:rsidRPr="00BC796D">
        <w:rPr>
          <w:b/>
          <w:szCs w:val="20"/>
        </w:rPr>
        <w:t>I</w:t>
      </w:r>
      <w:r w:rsidR="00F8325B" w:rsidRPr="00BC796D">
        <w:rPr>
          <w:b/>
          <w:szCs w:val="20"/>
        </w:rPr>
        <w:t>I</w:t>
      </w:r>
      <w:r w:rsidRPr="00BC796D">
        <w:rPr>
          <w:b/>
          <w:szCs w:val="20"/>
        </w:rPr>
        <w:t xml:space="preserve">I.5 – </w:t>
      </w:r>
      <w:r w:rsidR="00891D00" w:rsidRPr="00BC796D">
        <w:rPr>
          <w:b/>
          <w:szCs w:val="20"/>
        </w:rPr>
        <w:t>U100E - Plano de Contas Referencial - Contas Patrimoniais - Imunes e Isentas - Partidos Políticos:</w:t>
      </w:r>
    </w:p>
    <w:p w14:paraId="1FC93D0E" w14:textId="77777777" w:rsidR="00754982" w:rsidRPr="00BC796D" w:rsidRDefault="00754982" w:rsidP="00754982"/>
    <w:p w14:paraId="06380AF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63019CE9"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129F7AB"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0F2168" w14:textId="77777777" w:rsidR="00754982" w:rsidRPr="00BC796D" w:rsidRDefault="00754982" w:rsidP="00754982">
      <w:pPr>
        <w:rPr>
          <w:b/>
          <w:szCs w:val="20"/>
        </w:rPr>
      </w:pPr>
    </w:p>
    <w:p w14:paraId="198154CC" w14:textId="77777777" w:rsidR="00B46CC1" w:rsidRPr="00BC796D" w:rsidRDefault="00B46CC1" w:rsidP="00B46CC1">
      <w:pPr>
        <w:rPr>
          <w:b/>
          <w:szCs w:val="20"/>
        </w:rPr>
      </w:pPr>
      <w:r w:rsidRPr="00BC796D">
        <w:rPr>
          <w:b/>
          <w:szCs w:val="20"/>
        </w:rPr>
        <w:t>Regras de validação da tabela dinâmica U100E:</w:t>
      </w:r>
    </w:p>
    <w:p w14:paraId="119ECA91" w14:textId="77777777" w:rsidR="00B46CC1" w:rsidRPr="00BC796D" w:rsidRDefault="00B46CC1" w:rsidP="00B46CC1">
      <w:pPr>
        <w:rPr>
          <w:b/>
          <w:szCs w:val="20"/>
        </w:rPr>
      </w:pPr>
    </w:p>
    <w:p w14:paraId="13CDC67D"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79D3198F"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00_E_REGRAS</w:t>
      </w:r>
      <w:r w:rsidRPr="00BC796D">
        <w:rPr>
          <w:rFonts w:ascii="Times New Roman" w:hAnsi="Times New Roman" w:cs="Times New Roman"/>
          <w:szCs w:val="20"/>
        </w:rPr>
        <w:t>” no diretório C:\Arquivos de Programas RFB\Programas SPED\ECF\recursos\tabelas.</w:t>
      </w:r>
    </w:p>
    <w:p w14:paraId="53B76A99" w14:textId="77777777" w:rsidR="00B46CC1" w:rsidRPr="00BC796D" w:rsidRDefault="00B46CC1" w:rsidP="00B46CC1">
      <w:pPr>
        <w:rPr>
          <w:b/>
          <w:szCs w:val="20"/>
        </w:rPr>
      </w:pPr>
    </w:p>
    <w:p w14:paraId="61CF5F87" w14:textId="77777777" w:rsidR="00F8325B" w:rsidRPr="00BC796D" w:rsidRDefault="00F8325B">
      <w:pPr>
        <w:spacing w:after="200" w:line="276" w:lineRule="auto"/>
        <w:rPr>
          <w:b/>
          <w:color w:val="002060"/>
          <w:szCs w:val="20"/>
          <w:lang w:eastAsia="ar-SA"/>
        </w:rPr>
      </w:pPr>
      <w:r w:rsidRPr="00BC796D">
        <w:rPr>
          <w:b/>
          <w:color w:val="002060"/>
          <w:szCs w:val="20"/>
        </w:rPr>
        <w:br w:type="page"/>
      </w:r>
    </w:p>
    <w:p w14:paraId="3E815A35" w14:textId="6EA8EE6B" w:rsidR="00D467F3" w:rsidRPr="00BC796D" w:rsidRDefault="000C72A0" w:rsidP="006A4A22">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36E68F1" w14:textId="77777777" w:rsidR="00D467F3" w:rsidRPr="00BC796D" w:rsidRDefault="00D467F3" w:rsidP="006A4A22">
      <w:pPr>
        <w:pStyle w:val="Corpodetexto"/>
        <w:rPr>
          <w:rFonts w:ascii="Times New Roman" w:hAnsi="Times New Roman"/>
          <w:b/>
          <w:color w:val="002060"/>
          <w:szCs w:val="20"/>
        </w:rPr>
      </w:pPr>
    </w:p>
    <w:p w14:paraId="3DBC962E" w14:textId="00F3FA88" w:rsidR="006A4A22" w:rsidRPr="00BC796D" w:rsidRDefault="006A4A22" w:rsidP="006A4A22">
      <w:pPr>
        <w:pStyle w:val="Corpodetexto"/>
        <w:rPr>
          <w:rFonts w:ascii="Times New Roman" w:hAnsi="Times New Roman"/>
          <w:b/>
          <w:color w:val="002060"/>
          <w:szCs w:val="20"/>
        </w:rPr>
      </w:pPr>
      <w:r w:rsidRPr="00BC796D">
        <w:rPr>
          <w:rFonts w:ascii="Times New Roman" w:hAnsi="Times New Roman"/>
          <w:b/>
          <w:color w:val="002060"/>
          <w:szCs w:val="20"/>
        </w:rPr>
        <w:t>|U100|2.03.02.04.01|SUPERÁVIT/DÉFICIT ACUMULADO|A|5|03|2.03.02.04|10000,00|C|</w:t>
      </w:r>
      <w:r w:rsidR="00F413C2" w:rsidRPr="00BC796D">
        <w:rPr>
          <w:rFonts w:ascii="Times New Roman" w:hAnsi="Times New Roman"/>
          <w:b/>
          <w:color w:val="002060"/>
          <w:szCs w:val="20"/>
        </w:rPr>
        <w:t>5000,00|15000,00|</w:t>
      </w:r>
      <w:r w:rsidR="00116FBF" w:rsidRPr="00BC796D">
        <w:rPr>
          <w:rFonts w:ascii="Times New Roman" w:hAnsi="Times New Roman"/>
          <w:b/>
          <w:color w:val="002060"/>
          <w:szCs w:val="20"/>
        </w:rPr>
        <w:t>20000,00|C|</w:t>
      </w:r>
    </w:p>
    <w:p w14:paraId="06DA3822"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U100|: Identificação do tipo do registro.</w:t>
      </w:r>
    </w:p>
    <w:p w14:paraId="7CA82685"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2.03.02.04.01|: Código da linha.</w:t>
      </w:r>
      <w:r w:rsidRPr="00BC796D">
        <w:rPr>
          <w:rFonts w:ascii="Times New Roman" w:hAnsi="Times New Roman"/>
          <w:color w:val="002060"/>
          <w:szCs w:val="20"/>
        </w:rPr>
        <w:tab/>
      </w:r>
    </w:p>
    <w:p w14:paraId="59DAC90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SUPERÁVIT/DÉFICIT ACUMULADO|: Descrição da linha.</w:t>
      </w:r>
    </w:p>
    <w:p w14:paraId="395F168B"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0FF095C9"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5|: Nível da conta.</w:t>
      </w:r>
    </w:p>
    <w:p w14:paraId="1BAEF7D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03|: Natureza da conta (03 = Contas do Patrimônio Líquido).</w:t>
      </w:r>
    </w:p>
    <w:p w14:paraId="2266D94F"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2.03.02.04|: Código da conta superior.</w:t>
      </w:r>
    </w:p>
    <w:p w14:paraId="5EAB7C3F"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Valor </w:t>
      </w:r>
      <w:r w:rsidR="00116FBF" w:rsidRPr="00BC796D">
        <w:rPr>
          <w:rFonts w:ascii="Times New Roman" w:hAnsi="Times New Roman"/>
          <w:color w:val="002060"/>
          <w:szCs w:val="20"/>
        </w:rPr>
        <w:t>do saldo inicial</w:t>
      </w:r>
      <w:r w:rsidRPr="00BC796D">
        <w:rPr>
          <w:rFonts w:ascii="Times New Roman" w:hAnsi="Times New Roman"/>
          <w:color w:val="002060"/>
          <w:szCs w:val="20"/>
        </w:rPr>
        <w:t xml:space="preserve"> (R$ 10.000,00).</w:t>
      </w:r>
    </w:p>
    <w:p w14:paraId="73CA60D7" w14:textId="77777777" w:rsidR="006A4A22" w:rsidRPr="00BC796D" w:rsidRDefault="00116FBF" w:rsidP="006A4A22">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w:t>
      </w:r>
      <w:r w:rsidR="006A4A22" w:rsidRPr="00BC796D">
        <w:rPr>
          <w:rFonts w:ascii="Times New Roman" w:hAnsi="Times New Roman"/>
          <w:color w:val="002060"/>
          <w:szCs w:val="20"/>
        </w:rPr>
        <w:t>a</w:t>
      </w:r>
      <w:r w:rsidRPr="00BC796D">
        <w:rPr>
          <w:rFonts w:ascii="Times New Roman" w:hAnsi="Times New Roman"/>
          <w:color w:val="002060"/>
          <w:szCs w:val="20"/>
        </w:rPr>
        <w:t xml:space="preserve">l do saldo </w:t>
      </w:r>
      <w:r w:rsidR="0063733D" w:rsidRPr="00BC796D">
        <w:rPr>
          <w:rFonts w:ascii="Times New Roman" w:hAnsi="Times New Roman"/>
          <w:color w:val="002060"/>
          <w:szCs w:val="20"/>
        </w:rPr>
        <w:t>inicial</w:t>
      </w:r>
      <w:r w:rsidR="006A4A22" w:rsidRPr="00BC796D">
        <w:rPr>
          <w:rFonts w:ascii="Times New Roman" w:hAnsi="Times New Roman"/>
          <w:color w:val="002060"/>
          <w:szCs w:val="20"/>
        </w:rPr>
        <w:t xml:space="preserve"> da conta (C = Credor).</w:t>
      </w:r>
    </w:p>
    <w:p w14:paraId="63721E1B" w14:textId="77777777" w:rsidR="00F413C2" w:rsidRPr="00BC796D" w:rsidRDefault="00F413C2" w:rsidP="00F413C2">
      <w:pPr>
        <w:pStyle w:val="Corpodetexto"/>
        <w:ind w:firstLine="708"/>
        <w:rPr>
          <w:rFonts w:ascii="Times New Roman" w:hAnsi="Times New Roman"/>
          <w:color w:val="002060"/>
          <w:szCs w:val="20"/>
        </w:rPr>
      </w:pPr>
      <w:r w:rsidRPr="00BC796D">
        <w:rPr>
          <w:rFonts w:ascii="Times New Roman" w:hAnsi="Times New Roman"/>
          <w:color w:val="002060"/>
          <w:szCs w:val="20"/>
        </w:rPr>
        <w:t>|5000,00|: Valor total dos débitos (R$ 5.000,00).</w:t>
      </w:r>
    </w:p>
    <w:p w14:paraId="2BF9E221" w14:textId="77777777" w:rsidR="00F413C2" w:rsidRPr="00BC796D" w:rsidRDefault="00F413C2" w:rsidP="00F413C2">
      <w:pPr>
        <w:pStyle w:val="Corpodetexto"/>
        <w:ind w:firstLine="708"/>
        <w:rPr>
          <w:rFonts w:ascii="Times New Roman" w:hAnsi="Times New Roman"/>
          <w:color w:val="002060"/>
          <w:szCs w:val="20"/>
        </w:rPr>
      </w:pPr>
      <w:r w:rsidRPr="00BC796D">
        <w:rPr>
          <w:rFonts w:ascii="Times New Roman" w:hAnsi="Times New Roman"/>
          <w:color w:val="002060"/>
          <w:szCs w:val="20"/>
        </w:rPr>
        <w:t>|15000,00|: Valor total dos créditos (R$ 15.000,00).</w:t>
      </w:r>
    </w:p>
    <w:p w14:paraId="35F1FDC9" w14:textId="274A7609" w:rsidR="00116FBF" w:rsidRPr="00BC796D" w:rsidRDefault="00116FBF" w:rsidP="00F413C2">
      <w:pPr>
        <w:pStyle w:val="Corpodetexto"/>
        <w:ind w:firstLine="708"/>
        <w:rPr>
          <w:rFonts w:ascii="Times New Roman" w:hAnsi="Times New Roman"/>
          <w:color w:val="002060"/>
          <w:szCs w:val="20"/>
        </w:rPr>
      </w:pPr>
      <w:r w:rsidRPr="00BC796D">
        <w:rPr>
          <w:rFonts w:ascii="Times New Roman" w:hAnsi="Times New Roman"/>
          <w:color w:val="002060"/>
          <w:szCs w:val="20"/>
        </w:rPr>
        <w:t>|20000,00|: Valor do saldo inicial (R$ 20.000,00).</w:t>
      </w:r>
    </w:p>
    <w:p w14:paraId="1FA1CE3B" w14:textId="2ADEDB7F" w:rsidR="00116FBF" w:rsidRPr="00BC796D" w:rsidRDefault="00116FBF" w:rsidP="00116FBF">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final da conta (C = Credor).</w:t>
      </w:r>
    </w:p>
    <w:p w14:paraId="4197EB61" w14:textId="77777777" w:rsidR="00F413C2" w:rsidRPr="00BC796D" w:rsidRDefault="00F413C2" w:rsidP="00116FBF">
      <w:pPr>
        <w:pStyle w:val="Corpodetexto"/>
        <w:ind w:firstLine="708"/>
        <w:rPr>
          <w:rFonts w:ascii="Times New Roman" w:hAnsi="Times New Roman"/>
          <w:color w:val="002060"/>
          <w:szCs w:val="20"/>
        </w:rPr>
      </w:pPr>
    </w:p>
    <w:p w14:paraId="1D71687B" w14:textId="77777777" w:rsidR="00116FBF" w:rsidRPr="00BC796D" w:rsidRDefault="00116FBF" w:rsidP="006A4A22">
      <w:pPr>
        <w:pStyle w:val="Corpodetexto"/>
        <w:ind w:firstLine="708"/>
        <w:rPr>
          <w:rFonts w:ascii="Times New Roman" w:hAnsi="Times New Roman"/>
          <w:color w:val="002060"/>
          <w:szCs w:val="20"/>
        </w:rPr>
      </w:pPr>
    </w:p>
    <w:p w14:paraId="22C1EF42" w14:textId="77777777" w:rsidR="006A4A22" w:rsidRPr="00BC796D" w:rsidRDefault="006A4A22" w:rsidP="007564CC">
      <w:pPr>
        <w:pStyle w:val="Corpodetexto"/>
        <w:ind w:firstLine="708"/>
        <w:rPr>
          <w:rFonts w:ascii="Times New Roman" w:hAnsi="Times New Roman"/>
          <w:color w:val="002060"/>
          <w:szCs w:val="20"/>
        </w:rPr>
      </w:pPr>
    </w:p>
    <w:p w14:paraId="05046FC7" w14:textId="77777777" w:rsidR="00273015" w:rsidRPr="00BC796D" w:rsidRDefault="00273015">
      <w:pPr>
        <w:rPr>
          <w:b/>
          <w:bCs/>
          <w:color w:val="0000FF"/>
          <w:szCs w:val="20"/>
        </w:rPr>
      </w:pPr>
      <w:r w:rsidRPr="00BC796D">
        <w:rPr>
          <w:color w:val="0000FF"/>
          <w:szCs w:val="20"/>
        </w:rPr>
        <w:br w:type="page"/>
      </w:r>
    </w:p>
    <w:p w14:paraId="1640CCA2" w14:textId="77777777" w:rsidR="00F85F88" w:rsidRPr="00BC796D" w:rsidRDefault="00F85F88" w:rsidP="00867F54">
      <w:pPr>
        <w:pStyle w:val="Ttulo4"/>
      </w:pPr>
      <w:bookmarkStart w:id="372" w:name="_Toc532980473"/>
      <w:r w:rsidRPr="00BC796D">
        <w:t>Registro U150: Demonstração do Resultado</w:t>
      </w:r>
      <w:bookmarkEnd w:id="372"/>
      <w:r w:rsidRPr="00BC796D">
        <w:t xml:space="preserve"> </w:t>
      </w:r>
    </w:p>
    <w:p w14:paraId="4EF72430" w14:textId="77777777" w:rsidR="00F85F88" w:rsidRPr="00BC796D" w:rsidRDefault="00F85F88" w:rsidP="00F85F88">
      <w:pPr>
        <w:rPr>
          <w:szCs w:val="20"/>
        </w:rPr>
      </w:pPr>
    </w:p>
    <w:p w14:paraId="7A342E42" w14:textId="77777777" w:rsidR="00F85F88" w:rsidRPr="00BC796D" w:rsidRDefault="00F85F88" w:rsidP="00F85F88">
      <w:pPr>
        <w:pStyle w:val="PSDS-CorpodeTexto0"/>
        <w:ind w:firstLine="708"/>
        <w:rPr>
          <w:rFonts w:ascii="Times New Roman" w:hAnsi="Times New Roman"/>
        </w:rPr>
      </w:pPr>
      <w:r w:rsidRPr="00BC796D">
        <w:rPr>
          <w:rFonts w:ascii="Times New Roman" w:hAnsi="Times New Roman"/>
        </w:rPr>
        <w:t>Apresenta a demonstração do resultado das empresas imunes e isentas.</w:t>
      </w:r>
      <w:r w:rsidR="007742E4" w:rsidRPr="00BC796D">
        <w:rPr>
          <w:rFonts w:ascii="Times New Roman" w:hAnsi="Times New Roman"/>
        </w:rPr>
        <w:t xml:space="preserve"> No caso de entidades fechadas de previdência complementar, será apresentado o plano de gestão administrativa (PGA).</w:t>
      </w:r>
    </w:p>
    <w:p w14:paraId="3EDF9E9A" w14:textId="77777777" w:rsidR="007A5A07" w:rsidRPr="00BC796D" w:rsidRDefault="007A5A07" w:rsidP="007A5A07">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20CAB849"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50: DEMONSTRAÇÃO DO RESULTADO</w:t>
            </w:r>
          </w:p>
        </w:tc>
      </w:tr>
      <w:tr w:rsidR="005D3B69" w:rsidRPr="00BC796D" w14:paraId="2653F36E"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LINHA_DESPREZADA</w:t>
            </w:r>
            <w:r w:rsidRPr="00BC796D">
              <w:rPr>
                <w:rFonts w:eastAsia="Times New Roman" w:cs="Times New Roman"/>
                <w:b/>
                <w:bCs/>
                <w:color w:val="000000"/>
                <w:szCs w:val="20"/>
                <w:lang w:eastAsia="pt-BR"/>
              </w:rPr>
              <w:br/>
              <w:t>REGRA_LINHA_ATUALIZADA</w:t>
            </w:r>
          </w:p>
        </w:tc>
      </w:tr>
      <w:tr w:rsidR="005D3B69" w:rsidRPr="00BC796D" w14:paraId="3AA2601A"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D3B69" w:rsidRPr="00BC796D" w14:paraId="7640AC8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2A28EE6D" w14:textId="77777777" w:rsidR="00D467F3" w:rsidRPr="00BC796D" w:rsidRDefault="00D467F3" w:rsidP="00D467F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BC796D" w14:paraId="1E7E0CF4"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18D06910"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C3AF06"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E76D6"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C1BAAC"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shd w:val="clear" w:color="auto" w:fill="auto"/>
            <w:vAlign w:val="center"/>
            <w:hideMark/>
          </w:tcPr>
          <w:p w14:paraId="1423248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3D839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EF3B2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BD69E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shd w:val="clear" w:color="auto" w:fill="auto"/>
            <w:vAlign w:val="center"/>
            <w:hideMark/>
          </w:tcPr>
          <w:p w14:paraId="3294FD9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44B8F058"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1D74E6E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E9274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C958BD0"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0219868"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3E0B28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2EFDA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BC4CFA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5DE13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495449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350B87F2"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 xml:space="preserve">S – Sintética </w:t>
            </w:r>
            <w:r w:rsidRPr="00BC796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6BA39A3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6B2070"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6C83424"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9851F8B"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331808D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18D94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2055691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81F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0219C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058A18BF"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r w:rsidRPr="00BC796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24A0628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E4164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2367E4C"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F981CC7"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994B8B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FF836"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62096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0EBF4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CDF0E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47FAAB9A"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13EC3640"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9603B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4197C56"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10C3EF00"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o Sinal do Saldo Final: </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7B47AF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DD1BE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A84818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868ECD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4C527F5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7EA0293" w14:textId="77777777" w:rsidR="005D3B69" w:rsidRPr="00BC796D" w:rsidRDefault="005D3B69" w:rsidP="00D467F3">
      <w:pPr>
        <w:jc w:val="center"/>
        <w:rPr>
          <w:szCs w:val="20"/>
          <w:lang w:val="pt-PT"/>
        </w:rPr>
      </w:pPr>
    </w:p>
    <w:p w14:paraId="1771ACA1" w14:textId="77777777" w:rsidR="00D467F3" w:rsidRPr="00BC796D" w:rsidRDefault="00D467F3">
      <w:pPr>
        <w:spacing w:after="200" w:line="276" w:lineRule="auto"/>
        <w:rPr>
          <w:b/>
          <w:szCs w:val="20"/>
          <w:lang w:val="pt-PT"/>
        </w:rPr>
      </w:pPr>
      <w:r w:rsidRPr="00BC796D">
        <w:rPr>
          <w:b/>
          <w:szCs w:val="20"/>
          <w:lang w:val="pt-PT"/>
        </w:rPr>
        <w:br w:type="page"/>
      </w:r>
    </w:p>
    <w:p w14:paraId="7EF84D30" w14:textId="77777777" w:rsidR="00FE5D23" w:rsidRPr="00BC796D" w:rsidRDefault="00FE5D23" w:rsidP="00FE5D23">
      <w:pPr>
        <w:rPr>
          <w:b/>
          <w:szCs w:val="20"/>
          <w:lang w:val="pt-PT"/>
        </w:rPr>
      </w:pPr>
      <w:r w:rsidRPr="00BC796D">
        <w:rPr>
          <w:b/>
          <w:szCs w:val="20"/>
          <w:lang w:val="pt-PT"/>
        </w:rPr>
        <w:t>I – Regras de Validação do Registro:</w:t>
      </w:r>
    </w:p>
    <w:p w14:paraId="16B62D31" w14:textId="77777777" w:rsidR="00FE5D23" w:rsidRPr="00BC796D" w:rsidRDefault="00FE5D23" w:rsidP="00FE5D23">
      <w:pPr>
        <w:rPr>
          <w:b/>
          <w:szCs w:val="20"/>
          <w:lang w:val="pt-PT"/>
        </w:rPr>
      </w:pPr>
    </w:p>
    <w:p w14:paraId="65F062ED" w14:textId="77777777" w:rsidR="00FE5D23" w:rsidRPr="00BC796D" w:rsidRDefault="0088706D" w:rsidP="00FE5D23">
      <w:pPr>
        <w:pStyle w:val="Corpodetexto"/>
        <w:ind w:left="708" w:firstLine="12"/>
        <w:rPr>
          <w:rFonts w:ascii="Times New Roman" w:hAnsi="Times New Roman"/>
          <w:szCs w:val="20"/>
        </w:rPr>
      </w:pPr>
      <w:hyperlink r:id="rId20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BC796D" w:rsidRDefault="00FE5D23" w:rsidP="00FE5D23">
      <w:pPr>
        <w:pStyle w:val="Corpodetexto"/>
        <w:ind w:left="708" w:firstLine="12"/>
        <w:rPr>
          <w:rFonts w:ascii="Times New Roman" w:hAnsi="Times New Roman"/>
          <w:szCs w:val="20"/>
        </w:rPr>
      </w:pPr>
    </w:p>
    <w:p w14:paraId="4CA14196" w14:textId="77777777" w:rsidR="00FE5D23" w:rsidRPr="00BC796D" w:rsidRDefault="0088706D" w:rsidP="00FE5D23">
      <w:pPr>
        <w:pStyle w:val="Corpodetexto"/>
        <w:ind w:left="708" w:firstLine="12"/>
        <w:rPr>
          <w:rFonts w:ascii="Times New Roman" w:hAnsi="Times New Roman"/>
          <w:szCs w:val="20"/>
        </w:rPr>
      </w:pPr>
      <w:hyperlink r:id="rId20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615E0556" w14:textId="77777777" w:rsidR="00FE5D23" w:rsidRPr="00BC796D" w:rsidRDefault="00FE5D23" w:rsidP="00FE5D23">
      <w:pPr>
        <w:pStyle w:val="Corpodetexto"/>
        <w:ind w:left="708" w:firstLine="12"/>
        <w:rPr>
          <w:rFonts w:ascii="Times New Roman" w:hAnsi="Times New Roman"/>
          <w:b/>
          <w:szCs w:val="20"/>
        </w:rPr>
      </w:pPr>
    </w:p>
    <w:p w14:paraId="6EFF9905" w14:textId="77777777" w:rsidR="00FE5D23" w:rsidRPr="00BC796D" w:rsidRDefault="0088706D" w:rsidP="00FE5D23">
      <w:pPr>
        <w:pStyle w:val="Corpodetexto"/>
        <w:ind w:left="708" w:firstLine="12"/>
        <w:rPr>
          <w:rFonts w:ascii="Times New Roman" w:hAnsi="Times New Roman"/>
          <w:b/>
          <w:szCs w:val="20"/>
        </w:rPr>
      </w:pPr>
      <w:hyperlink r:id="rId20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E9E3A6B" w14:textId="77777777" w:rsidR="00FE5D23" w:rsidRPr="00BC796D" w:rsidRDefault="00FE5D23" w:rsidP="00F85F88">
      <w:pPr>
        <w:rPr>
          <w:b/>
          <w:szCs w:val="20"/>
          <w:lang w:val="pt-PT"/>
        </w:rPr>
      </w:pPr>
    </w:p>
    <w:p w14:paraId="77340065" w14:textId="77777777" w:rsidR="00F85F88" w:rsidRPr="00BC796D" w:rsidRDefault="00FE5D23" w:rsidP="00F85F88">
      <w:pPr>
        <w:rPr>
          <w:b/>
          <w:szCs w:val="20"/>
          <w:lang w:val="pt-PT"/>
        </w:rPr>
      </w:pPr>
      <w:r w:rsidRPr="00BC796D">
        <w:rPr>
          <w:b/>
          <w:szCs w:val="20"/>
          <w:lang w:val="pt-PT"/>
        </w:rPr>
        <w:t>I</w:t>
      </w:r>
      <w:r w:rsidR="00F85F88" w:rsidRPr="00BC796D">
        <w:rPr>
          <w:b/>
          <w:szCs w:val="20"/>
          <w:lang w:val="pt-PT"/>
        </w:rPr>
        <w:t>I – Regras de Validação de Campos:</w:t>
      </w:r>
    </w:p>
    <w:p w14:paraId="2100279E" w14:textId="77777777" w:rsidR="00F85F88" w:rsidRPr="00BC796D"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BC796D"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A383A41" w14:textId="77777777" w:rsidR="0012324D" w:rsidRPr="00BC796D" w:rsidRDefault="0012324D" w:rsidP="0012324D">
            <w:pPr>
              <w:pStyle w:val="PSDS-CorpodeTexto0"/>
              <w:rPr>
                <w:rFonts w:ascii="Times New Roman" w:hAnsi="Times New Roman"/>
              </w:rPr>
            </w:pPr>
          </w:p>
        </w:tc>
      </w:tr>
    </w:tbl>
    <w:p w14:paraId="6C97AE98" w14:textId="77777777" w:rsidR="007742E4" w:rsidRPr="00BC796D" w:rsidRDefault="007742E4" w:rsidP="007F7C5F">
      <w:pPr>
        <w:rPr>
          <w:b/>
          <w:szCs w:val="20"/>
          <w:lang w:val="pt-PT"/>
        </w:rPr>
      </w:pPr>
    </w:p>
    <w:p w14:paraId="1211EA51" w14:textId="77777777" w:rsidR="00D467F3" w:rsidRPr="00BC796D" w:rsidRDefault="00D467F3" w:rsidP="00D467F3">
      <w:pPr>
        <w:rPr>
          <w:b/>
          <w:szCs w:val="20"/>
          <w:lang w:val="pt-PT"/>
        </w:rPr>
      </w:pPr>
      <w:r w:rsidRPr="00BC796D">
        <w:rPr>
          <w:b/>
          <w:szCs w:val="20"/>
          <w:lang w:val="pt-PT"/>
        </w:rPr>
        <w:t>III – Plano de Contas Referencial:</w:t>
      </w:r>
    </w:p>
    <w:p w14:paraId="5456EAE2" w14:textId="77777777" w:rsidR="00D467F3" w:rsidRPr="00BC796D" w:rsidRDefault="00D467F3" w:rsidP="00D467F3">
      <w:pPr>
        <w:rPr>
          <w:b/>
          <w:szCs w:val="20"/>
          <w:lang w:val="pt-PT"/>
        </w:rPr>
      </w:pPr>
      <w:r w:rsidRPr="00BC796D">
        <w:rPr>
          <w:b/>
          <w:szCs w:val="20"/>
          <w:lang w:val="pt-PT"/>
        </w:rPr>
        <w:t>Código: Chave da linha.</w:t>
      </w:r>
    </w:p>
    <w:p w14:paraId="257DC88E" w14:textId="77777777" w:rsidR="00D467F3" w:rsidRPr="00BC796D" w:rsidRDefault="00D467F3" w:rsidP="00D467F3">
      <w:pPr>
        <w:rPr>
          <w:b/>
          <w:szCs w:val="20"/>
          <w:lang w:val="pt-PT"/>
        </w:rPr>
      </w:pPr>
      <w:r w:rsidRPr="00BC796D">
        <w:rPr>
          <w:b/>
          <w:szCs w:val="20"/>
          <w:lang w:val="pt-PT"/>
        </w:rPr>
        <w:t>Ordem: Ordem de apresentação das linhas.</w:t>
      </w:r>
    </w:p>
    <w:p w14:paraId="6583AB01" w14:textId="77777777" w:rsidR="00D467F3" w:rsidRPr="00BC796D" w:rsidRDefault="00D467F3" w:rsidP="00D467F3">
      <w:pPr>
        <w:rPr>
          <w:b/>
          <w:szCs w:val="20"/>
          <w:lang w:val="pt-PT"/>
        </w:rPr>
      </w:pPr>
      <w:r w:rsidRPr="00BC796D">
        <w:rPr>
          <w:b/>
          <w:szCs w:val="20"/>
          <w:lang w:val="pt-PT"/>
        </w:rPr>
        <w:t>Tipo: S = Sintética; A = Analítica</w:t>
      </w:r>
    </w:p>
    <w:p w14:paraId="074420C8" w14:textId="77777777" w:rsidR="00D467F3" w:rsidRPr="00BC796D" w:rsidRDefault="00D467F3" w:rsidP="00D467F3">
      <w:pPr>
        <w:tabs>
          <w:tab w:val="left" w:pos="2985"/>
        </w:tabs>
        <w:rPr>
          <w:b/>
          <w:szCs w:val="20"/>
          <w:lang w:val="pt-PT"/>
        </w:rPr>
      </w:pPr>
      <w:r w:rsidRPr="00BC796D">
        <w:rPr>
          <w:b/>
          <w:szCs w:val="20"/>
          <w:lang w:val="pt-PT"/>
        </w:rPr>
        <w:t>Natureza: 01 = Ativo; 02 = Passivo; 03 = Patrimônio Líquido</w:t>
      </w:r>
    </w:p>
    <w:p w14:paraId="5BAA3CD8" w14:textId="77777777" w:rsidR="00D467F3" w:rsidRPr="00BC796D" w:rsidRDefault="00D467F3" w:rsidP="00D467F3">
      <w:pPr>
        <w:rPr>
          <w:b/>
          <w:szCs w:val="20"/>
        </w:rPr>
      </w:pPr>
    </w:p>
    <w:p w14:paraId="2CED2068" w14:textId="77777777" w:rsidR="00891D00" w:rsidRPr="00BC796D" w:rsidRDefault="00891D00" w:rsidP="00891D00">
      <w:pPr>
        <w:rPr>
          <w:b/>
          <w:szCs w:val="20"/>
        </w:rPr>
      </w:pPr>
      <w:r w:rsidRPr="00BC796D">
        <w:rPr>
          <w:b/>
          <w:szCs w:val="20"/>
        </w:rPr>
        <w:t>II.1 – U150A - Plano de Contas Referencial - Contas de Resultado - Imunes e Isentas - PJ em Geral:</w:t>
      </w:r>
    </w:p>
    <w:p w14:paraId="20010BE0" w14:textId="77777777" w:rsidR="00754982" w:rsidRPr="00BC796D" w:rsidRDefault="00754982" w:rsidP="00754982"/>
    <w:p w14:paraId="63315EE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64AA8394"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98C179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E70F836" w14:textId="77777777" w:rsidR="00754982" w:rsidRPr="00BC796D" w:rsidRDefault="00754982" w:rsidP="00754982">
      <w:pPr>
        <w:rPr>
          <w:b/>
          <w:szCs w:val="20"/>
        </w:rPr>
      </w:pPr>
    </w:p>
    <w:p w14:paraId="1EEEDDB3" w14:textId="77777777" w:rsidR="00B46CC1" w:rsidRPr="00BC796D" w:rsidRDefault="00B46CC1" w:rsidP="00B46CC1">
      <w:pPr>
        <w:rPr>
          <w:b/>
          <w:szCs w:val="20"/>
        </w:rPr>
      </w:pPr>
      <w:r w:rsidRPr="00BC796D">
        <w:rPr>
          <w:b/>
          <w:szCs w:val="20"/>
        </w:rPr>
        <w:t>Regras de validação da tabela dinâmica U150A:</w:t>
      </w:r>
    </w:p>
    <w:p w14:paraId="4CBBEAB4" w14:textId="77777777" w:rsidR="00B46CC1" w:rsidRPr="00BC796D" w:rsidRDefault="00B46CC1" w:rsidP="00B46CC1">
      <w:pPr>
        <w:rPr>
          <w:b/>
          <w:szCs w:val="20"/>
        </w:rPr>
      </w:pPr>
    </w:p>
    <w:p w14:paraId="6027CA97"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36E625E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50_A_REGRAS</w:t>
      </w:r>
      <w:r w:rsidRPr="00BC796D">
        <w:rPr>
          <w:rFonts w:ascii="Times New Roman" w:hAnsi="Times New Roman" w:cs="Times New Roman"/>
          <w:szCs w:val="20"/>
        </w:rPr>
        <w:t>” no diretório C:\Arquivos de Programas RFB\Programas SPED\ECF\recursos\tabelas.</w:t>
      </w:r>
    </w:p>
    <w:p w14:paraId="507DCAB9" w14:textId="77777777" w:rsidR="00B46CC1" w:rsidRPr="00BC796D" w:rsidRDefault="00B46CC1" w:rsidP="00754982">
      <w:pPr>
        <w:rPr>
          <w:b/>
          <w:szCs w:val="20"/>
        </w:rPr>
      </w:pPr>
    </w:p>
    <w:p w14:paraId="04D7010A" w14:textId="77777777" w:rsidR="00B46CC1" w:rsidRPr="00BC796D" w:rsidRDefault="00B46CC1">
      <w:pPr>
        <w:spacing w:after="200" w:line="276" w:lineRule="auto"/>
        <w:rPr>
          <w:b/>
          <w:szCs w:val="20"/>
        </w:rPr>
      </w:pPr>
      <w:r w:rsidRPr="00BC796D">
        <w:rPr>
          <w:b/>
          <w:szCs w:val="20"/>
        </w:rPr>
        <w:br w:type="page"/>
      </w:r>
    </w:p>
    <w:p w14:paraId="474F8A57" w14:textId="77777777" w:rsidR="00891D00" w:rsidRPr="00BC796D" w:rsidRDefault="00891D00" w:rsidP="00891D00">
      <w:pPr>
        <w:rPr>
          <w:b/>
          <w:szCs w:val="20"/>
        </w:rPr>
      </w:pPr>
      <w:r w:rsidRPr="00BC796D">
        <w:rPr>
          <w:b/>
          <w:szCs w:val="20"/>
        </w:rPr>
        <w:t>II.2 – U150B - Plano de Contas Referencial - Contas de Resultado - Imunes e Isentas - Associação de Poupança e Empréstimo:</w:t>
      </w:r>
    </w:p>
    <w:p w14:paraId="517AFDCD" w14:textId="77777777" w:rsidR="00754982" w:rsidRPr="00BC796D" w:rsidRDefault="00754982" w:rsidP="00754982"/>
    <w:p w14:paraId="7667854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5403AC08"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E63723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821AF14" w14:textId="77777777" w:rsidR="00754982" w:rsidRPr="00BC796D" w:rsidRDefault="00754982" w:rsidP="00754982">
      <w:pPr>
        <w:rPr>
          <w:b/>
          <w:szCs w:val="20"/>
        </w:rPr>
      </w:pPr>
    </w:p>
    <w:p w14:paraId="5F4658D9" w14:textId="77777777" w:rsidR="00B46CC1" w:rsidRPr="00BC796D" w:rsidRDefault="00B46CC1" w:rsidP="00B46CC1">
      <w:pPr>
        <w:rPr>
          <w:b/>
          <w:szCs w:val="20"/>
        </w:rPr>
      </w:pPr>
      <w:r w:rsidRPr="00BC796D">
        <w:rPr>
          <w:b/>
          <w:szCs w:val="20"/>
        </w:rPr>
        <w:t>Regras de validação da tabela dinâmica U150B:</w:t>
      </w:r>
    </w:p>
    <w:p w14:paraId="28CB5AB8" w14:textId="77777777" w:rsidR="00B46CC1" w:rsidRPr="00BC796D" w:rsidRDefault="00B46CC1" w:rsidP="00B46CC1">
      <w:pPr>
        <w:rPr>
          <w:b/>
          <w:szCs w:val="20"/>
        </w:rPr>
      </w:pPr>
    </w:p>
    <w:p w14:paraId="1C640F2D"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25781343"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50_B_REGRAS</w:t>
      </w:r>
      <w:r w:rsidRPr="00BC796D">
        <w:rPr>
          <w:rFonts w:ascii="Times New Roman" w:hAnsi="Times New Roman" w:cs="Times New Roman"/>
          <w:szCs w:val="20"/>
        </w:rPr>
        <w:t>” no diretório C:\Arquivos de Programas RFB\Programas SPED\ECF\recursos\tabelas.</w:t>
      </w:r>
    </w:p>
    <w:p w14:paraId="2FB937E9" w14:textId="77777777" w:rsidR="00B46CC1" w:rsidRPr="00BC796D" w:rsidRDefault="00B46CC1" w:rsidP="00754982">
      <w:pPr>
        <w:rPr>
          <w:b/>
          <w:szCs w:val="20"/>
        </w:rPr>
      </w:pPr>
    </w:p>
    <w:p w14:paraId="6FA2B30B" w14:textId="77777777" w:rsidR="00891D00" w:rsidRPr="00BC796D" w:rsidRDefault="00891D00" w:rsidP="00891D00">
      <w:pPr>
        <w:rPr>
          <w:rFonts w:eastAsia="Arial Unicode MS"/>
          <w:bCs/>
          <w:color w:val="0000FF"/>
          <w:szCs w:val="20"/>
          <w:lang w:eastAsia="ar-SA"/>
        </w:rPr>
      </w:pPr>
      <w:r w:rsidRPr="00BC796D">
        <w:rPr>
          <w:b/>
          <w:szCs w:val="20"/>
        </w:rPr>
        <w:t>II.3 – U150C - Plano de Contas Referencial - Contas de Resultado - Imunes e Isentas - Entidades Abertas de Previdência Complementar (Sem Fins Lucrativos):</w:t>
      </w:r>
    </w:p>
    <w:p w14:paraId="4FBB9F30" w14:textId="77777777" w:rsidR="00754982" w:rsidRPr="00BC796D" w:rsidRDefault="00754982" w:rsidP="00754982"/>
    <w:p w14:paraId="6BD6C761"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062ED5F5"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071DFD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4A812" w14:textId="77777777" w:rsidR="00B46CC1" w:rsidRPr="00BC796D" w:rsidRDefault="00B46CC1" w:rsidP="00B46CC1">
      <w:pPr>
        <w:rPr>
          <w:b/>
          <w:szCs w:val="20"/>
        </w:rPr>
      </w:pPr>
    </w:p>
    <w:p w14:paraId="26D0B580" w14:textId="77777777" w:rsidR="00B46CC1" w:rsidRPr="00BC796D" w:rsidRDefault="00B46CC1" w:rsidP="00B46CC1">
      <w:pPr>
        <w:rPr>
          <w:b/>
          <w:szCs w:val="20"/>
        </w:rPr>
      </w:pPr>
      <w:r w:rsidRPr="00BC796D">
        <w:rPr>
          <w:b/>
          <w:szCs w:val="20"/>
        </w:rPr>
        <w:t>Regras de validação da tabela dinâmica U150C:</w:t>
      </w:r>
    </w:p>
    <w:p w14:paraId="2FCFA5D3" w14:textId="77777777" w:rsidR="00B46CC1" w:rsidRPr="00BC796D" w:rsidRDefault="00B46CC1" w:rsidP="00B46CC1">
      <w:pPr>
        <w:rPr>
          <w:b/>
          <w:szCs w:val="20"/>
        </w:rPr>
      </w:pPr>
    </w:p>
    <w:p w14:paraId="4C195D94"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15F21C3D"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50_C_REGRAS</w:t>
      </w:r>
      <w:r w:rsidRPr="00BC796D">
        <w:rPr>
          <w:rFonts w:ascii="Times New Roman" w:hAnsi="Times New Roman" w:cs="Times New Roman"/>
          <w:szCs w:val="20"/>
        </w:rPr>
        <w:t>” no diretório C:\Arquivos de Programas RFB\Programas SPED\ECF\recursos\tabelas.</w:t>
      </w:r>
    </w:p>
    <w:p w14:paraId="05F0A231" w14:textId="77777777" w:rsidR="00B46CC1" w:rsidRPr="00BC796D" w:rsidRDefault="00B46CC1" w:rsidP="00891D00">
      <w:pPr>
        <w:rPr>
          <w:b/>
          <w:szCs w:val="20"/>
        </w:rPr>
      </w:pPr>
    </w:p>
    <w:p w14:paraId="7B8AEAD1" w14:textId="77777777" w:rsidR="00891D00" w:rsidRPr="00BC796D" w:rsidRDefault="00891D00" w:rsidP="00891D00">
      <w:pPr>
        <w:rPr>
          <w:rFonts w:eastAsia="Arial Unicode MS"/>
          <w:bCs/>
          <w:color w:val="0000FF"/>
          <w:szCs w:val="20"/>
          <w:lang w:eastAsia="ar-SA"/>
        </w:rPr>
      </w:pPr>
      <w:r w:rsidRPr="00BC796D">
        <w:rPr>
          <w:b/>
          <w:szCs w:val="20"/>
        </w:rPr>
        <w:t>II.4 – U150D - Plano de Contas Referencial - Contas de Resultado - Imunes e Isentas - Entidades Fechadas de Previdência Complementar:</w:t>
      </w:r>
    </w:p>
    <w:p w14:paraId="1B5F5CE6" w14:textId="77777777" w:rsidR="00754982" w:rsidRPr="00BC796D" w:rsidRDefault="00754982" w:rsidP="00754982"/>
    <w:p w14:paraId="347B988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2D30A433"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DD74FF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823B2D1" w14:textId="77777777" w:rsidR="00754982" w:rsidRPr="00BC796D" w:rsidRDefault="00754982" w:rsidP="00754982">
      <w:pPr>
        <w:rPr>
          <w:b/>
          <w:szCs w:val="20"/>
        </w:rPr>
      </w:pPr>
    </w:p>
    <w:p w14:paraId="5C8FA79C" w14:textId="77777777" w:rsidR="00B46CC1" w:rsidRPr="00BC796D" w:rsidRDefault="00B46CC1" w:rsidP="00B46CC1">
      <w:pPr>
        <w:rPr>
          <w:b/>
          <w:szCs w:val="20"/>
        </w:rPr>
      </w:pPr>
      <w:r w:rsidRPr="00BC796D">
        <w:rPr>
          <w:b/>
          <w:szCs w:val="20"/>
        </w:rPr>
        <w:t>Regras de validação da tabela dinâmica U150D:</w:t>
      </w:r>
    </w:p>
    <w:p w14:paraId="0E1DE18B" w14:textId="77777777" w:rsidR="00B46CC1" w:rsidRPr="00BC796D" w:rsidRDefault="00B46CC1" w:rsidP="00B46CC1">
      <w:pPr>
        <w:rPr>
          <w:b/>
          <w:szCs w:val="20"/>
        </w:rPr>
      </w:pPr>
    </w:p>
    <w:p w14:paraId="2B624B1E"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11AD88C1"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50_D_REGRAS</w:t>
      </w:r>
      <w:r w:rsidRPr="00BC796D">
        <w:rPr>
          <w:rFonts w:ascii="Times New Roman" w:hAnsi="Times New Roman" w:cs="Times New Roman"/>
          <w:szCs w:val="20"/>
        </w:rPr>
        <w:t>” no diretório C:\Arquivos de Programas RFB\Programas SPED\ECF\recursos\tabelas.</w:t>
      </w:r>
    </w:p>
    <w:p w14:paraId="183D746A" w14:textId="77777777" w:rsidR="00B46CC1" w:rsidRPr="00BC796D" w:rsidRDefault="00B46CC1" w:rsidP="00754982">
      <w:pPr>
        <w:rPr>
          <w:b/>
          <w:szCs w:val="20"/>
        </w:rPr>
      </w:pPr>
    </w:p>
    <w:p w14:paraId="08A7CD2B" w14:textId="77777777" w:rsidR="00B46CC1" w:rsidRPr="00BC796D" w:rsidRDefault="00B46CC1">
      <w:pPr>
        <w:spacing w:after="200" w:line="276" w:lineRule="auto"/>
        <w:rPr>
          <w:b/>
          <w:szCs w:val="20"/>
        </w:rPr>
      </w:pPr>
      <w:r w:rsidRPr="00BC796D">
        <w:rPr>
          <w:b/>
          <w:szCs w:val="20"/>
        </w:rPr>
        <w:br w:type="page"/>
      </w:r>
    </w:p>
    <w:p w14:paraId="2876A91D" w14:textId="77777777" w:rsidR="00891D00" w:rsidRPr="00BC796D" w:rsidRDefault="00891D00" w:rsidP="00891D00">
      <w:pPr>
        <w:rPr>
          <w:b/>
          <w:szCs w:val="20"/>
        </w:rPr>
      </w:pPr>
      <w:r w:rsidRPr="00BC796D">
        <w:rPr>
          <w:b/>
          <w:szCs w:val="20"/>
        </w:rPr>
        <w:t>II.5 – U150E - Plano de Contas Referencial - Contas de Resultado - Imunes e Isentas - Partidos Políticos:</w:t>
      </w:r>
    </w:p>
    <w:p w14:paraId="6B4283BE" w14:textId="77777777" w:rsidR="00754982" w:rsidRPr="00BC796D" w:rsidRDefault="00754982" w:rsidP="00754982"/>
    <w:p w14:paraId="71C4F16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393E1796"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1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8C31B6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FFF944" w14:textId="77777777" w:rsidR="00754982" w:rsidRPr="00BC796D" w:rsidRDefault="00754982" w:rsidP="00754982">
      <w:pPr>
        <w:rPr>
          <w:b/>
          <w:szCs w:val="20"/>
        </w:rPr>
      </w:pPr>
    </w:p>
    <w:p w14:paraId="2A0A8949" w14:textId="77777777" w:rsidR="00B46CC1" w:rsidRPr="00BC796D" w:rsidRDefault="00B46CC1" w:rsidP="00B46CC1">
      <w:pPr>
        <w:rPr>
          <w:b/>
          <w:szCs w:val="20"/>
        </w:rPr>
      </w:pPr>
      <w:r w:rsidRPr="00BC796D">
        <w:rPr>
          <w:b/>
          <w:szCs w:val="20"/>
        </w:rPr>
        <w:t>Regras de validação da tabela dinâmica U150E:</w:t>
      </w:r>
    </w:p>
    <w:p w14:paraId="7141785A" w14:textId="77777777" w:rsidR="00B46CC1" w:rsidRPr="00BC796D" w:rsidRDefault="00B46CC1" w:rsidP="00B46CC1">
      <w:pPr>
        <w:rPr>
          <w:b/>
          <w:szCs w:val="20"/>
        </w:rPr>
      </w:pPr>
    </w:p>
    <w:p w14:paraId="77B315CB"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2060FC8D"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50_E_REGRAS</w:t>
      </w:r>
      <w:r w:rsidRPr="00BC796D">
        <w:rPr>
          <w:rFonts w:ascii="Times New Roman" w:hAnsi="Times New Roman" w:cs="Times New Roman"/>
          <w:szCs w:val="20"/>
        </w:rPr>
        <w:t>” no diretório C:\Arquivos de Programas RFB\Programas SPED\ECF\recursos\tabelas.</w:t>
      </w:r>
    </w:p>
    <w:p w14:paraId="48C79A18" w14:textId="77777777" w:rsidR="00891D00" w:rsidRPr="00BC796D" w:rsidRDefault="00891D00" w:rsidP="00891D00">
      <w:pPr>
        <w:rPr>
          <w:b/>
          <w:szCs w:val="20"/>
        </w:rPr>
      </w:pPr>
    </w:p>
    <w:p w14:paraId="2C6F604A" w14:textId="77777777" w:rsidR="00D07DA6" w:rsidRPr="00BC796D" w:rsidRDefault="000026E1" w:rsidP="006A4A22">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47CDBAFE" w14:textId="77777777" w:rsidR="00D07DA6" w:rsidRPr="00BC796D" w:rsidRDefault="000026E1" w:rsidP="006A4A22">
      <w:pPr>
        <w:pStyle w:val="Corpodetexto"/>
        <w:rPr>
          <w:rFonts w:ascii="Times New Roman" w:hAnsi="Times New Roman"/>
          <w:b/>
          <w:color w:val="002060"/>
          <w:szCs w:val="20"/>
        </w:rPr>
      </w:pPr>
      <w:r w:rsidRPr="00BC796D">
        <w:rPr>
          <w:rFonts w:ascii="Times New Roman" w:hAnsi="Times New Roman"/>
          <w:b/>
          <w:color w:val="002060"/>
          <w:szCs w:val="20"/>
        </w:rPr>
        <w:t xml:space="preserve"> </w:t>
      </w:r>
    </w:p>
    <w:p w14:paraId="3A8B8062" w14:textId="77777777" w:rsidR="006A4A22" w:rsidRPr="00BC796D" w:rsidRDefault="006A4A22" w:rsidP="006A4A22">
      <w:pPr>
        <w:pStyle w:val="Corpodetexto"/>
        <w:rPr>
          <w:rFonts w:ascii="Times New Roman" w:hAnsi="Times New Roman"/>
          <w:b/>
          <w:color w:val="002060"/>
          <w:szCs w:val="20"/>
        </w:rPr>
      </w:pPr>
      <w:r w:rsidRPr="00BC796D">
        <w:rPr>
          <w:rFonts w:ascii="Times New Roman" w:hAnsi="Times New Roman"/>
          <w:b/>
          <w:color w:val="002060"/>
          <w:szCs w:val="20"/>
        </w:rPr>
        <w:t>|U150|3.04.01.01| GANHOS NA ALIENAÇÃO DE BENS DE USO – FUNDO PARTIDÁRIO|A|4|04|3.04.01|10000,00|C|</w:t>
      </w:r>
    </w:p>
    <w:p w14:paraId="14C90ED7"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U150|: Identificação do tipo do registro.</w:t>
      </w:r>
    </w:p>
    <w:p w14:paraId="004AFC6A"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3.04.01.01|: Código da linha.</w:t>
      </w:r>
      <w:r w:rsidRPr="00BC796D">
        <w:rPr>
          <w:rFonts w:ascii="Times New Roman" w:hAnsi="Times New Roman"/>
          <w:color w:val="002060"/>
          <w:szCs w:val="20"/>
        </w:rPr>
        <w:tab/>
      </w:r>
    </w:p>
    <w:p w14:paraId="57C22BB9"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GANHOS NA ALIENAÇÃO DE BENS DE USO – FUNDO PARTIDÁRIO|: Descrição da linha.</w:t>
      </w:r>
    </w:p>
    <w:p w14:paraId="4F14416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571E1BE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4|: Nível da conta.</w:t>
      </w:r>
    </w:p>
    <w:p w14:paraId="3921670D"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04|: Natureza da conta (04 = Contas de Resultado).</w:t>
      </w:r>
    </w:p>
    <w:p w14:paraId="517B3A69"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3.04.01|: Código da conta superior.</w:t>
      </w:r>
    </w:p>
    <w:p w14:paraId="7F7C9C11"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Valor </w:t>
      </w:r>
      <w:r w:rsidR="00116FBF" w:rsidRPr="00BC796D">
        <w:rPr>
          <w:rFonts w:ascii="Times New Roman" w:hAnsi="Times New Roman"/>
          <w:color w:val="002060"/>
          <w:szCs w:val="20"/>
        </w:rPr>
        <w:t>do saldo final</w:t>
      </w:r>
      <w:r w:rsidRPr="00BC796D">
        <w:rPr>
          <w:rFonts w:ascii="Times New Roman" w:hAnsi="Times New Roman"/>
          <w:color w:val="002060"/>
          <w:szCs w:val="20"/>
        </w:rPr>
        <w:t xml:space="preserve"> (R$ 10.000,00).</w:t>
      </w:r>
    </w:p>
    <w:p w14:paraId="6A7C34C7"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116FBF" w:rsidRPr="00BC796D">
        <w:rPr>
          <w:rFonts w:ascii="Times New Roman" w:hAnsi="Times New Roman"/>
          <w:color w:val="002060"/>
          <w:szCs w:val="20"/>
        </w:rPr>
        <w:t>C|: Indicador do sinal</w:t>
      </w:r>
      <w:r w:rsidRPr="00BC796D">
        <w:rPr>
          <w:rFonts w:ascii="Times New Roman" w:hAnsi="Times New Roman"/>
          <w:color w:val="002060"/>
          <w:szCs w:val="20"/>
        </w:rPr>
        <w:t xml:space="preserve"> do saldo final da conta (C = Credor).</w:t>
      </w:r>
    </w:p>
    <w:p w14:paraId="3A01B932" w14:textId="77777777" w:rsidR="007564CC" w:rsidRPr="00BC796D" w:rsidRDefault="007564CC" w:rsidP="00821B8A">
      <w:pPr>
        <w:rPr>
          <w:szCs w:val="20"/>
        </w:rPr>
      </w:pPr>
    </w:p>
    <w:p w14:paraId="6F2A7326" w14:textId="77777777" w:rsidR="004E2860" w:rsidRPr="00BC796D" w:rsidRDefault="004E2860">
      <w:pPr>
        <w:spacing w:after="200" w:line="276" w:lineRule="auto"/>
        <w:rPr>
          <w:b/>
          <w:bCs/>
          <w:color w:val="0000FF"/>
          <w:szCs w:val="20"/>
        </w:rPr>
      </w:pPr>
      <w:r w:rsidRPr="00BC796D">
        <w:rPr>
          <w:color w:val="0000FF"/>
          <w:szCs w:val="20"/>
        </w:rPr>
        <w:br w:type="page"/>
      </w:r>
    </w:p>
    <w:p w14:paraId="4A907DA7" w14:textId="77777777" w:rsidR="00F85F88" w:rsidRPr="00BC796D" w:rsidRDefault="00F85F88" w:rsidP="00867F54">
      <w:pPr>
        <w:pStyle w:val="Ttulo4"/>
      </w:pPr>
      <w:bookmarkStart w:id="373" w:name="_Toc532980474"/>
      <w:r w:rsidRPr="00BC796D">
        <w:t>Registro U180: Cálculo do IRPJ das Empresas Imunes e Isentas</w:t>
      </w:r>
      <w:bookmarkEnd w:id="373"/>
    </w:p>
    <w:p w14:paraId="24314B75" w14:textId="77777777" w:rsidR="00F85F88" w:rsidRPr="00BC796D" w:rsidRDefault="00F85F88" w:rsidP="00F85F88">
      <w:pPr>
        <w:rPr>
          <w:szCs w:val="20"/>
        </w:rPr>
      </w:pPr>
    </w:p>
    <w:p w14:paraId="12288E8A" w14:textId="77777777" w:rsidR="00F85F88" w:rsidRPr="00BC796D" w:rsidRDefault="00F85F88" w:rsidP="00F85F88">
      <w:pPr>
        <w:pStyle w:val="PSDS-CorpodeTexto0"/>
        <w:ind w:firstLine="708"/>
        <w:rPr>
          <w:rFonts w:ascii="Times New Roman" w:hAnsi="Times New Roman"/>
        </w:rPr>
      </w:pPr>
      <w:r w:rsidRPr="00BC796D">
        <w:rPr>
          <w:rFonts w:ascii="Times New Roman" w:hAnsi="Times New Roman"/>
        </w:rPr>
        <w:t>Apresenta o cálculo do IRPJ das empresas imu</w:t>
      </w:r>
      <w:r w:rsidR="004E2860" w:rsidRPr="00BC796D">
        <w:rPr>
          <w:rFonts w:ascii="Times New Roman" w:hAnsi="Times New Roman"/>
        </w:rPr>
        <w:t>nes e isentas, no caso de receitas auferidas oriundas de atividades não relacionadas às atividades das empresas imunes e isentas.</w:t>
      </w:r>
    </w:p>
    <w:p w14:paraId="38F0FF1A" w14:textId="77777777" w:rsidR="00821B8A" w:rsidRPr="00BC796D" w:rsidRDefault="00821B8A"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4EBA7F6D"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80: CÁLCULO DO IRPJ DAS EMPRESAS IMUNES E ISENTAS</w:t>
            </w:r>
          </w:p>
        </w:tc>
      </w:tr>
      <w:tr w:rsidR="005D3B69" w:rsidRPr="00BC796D" w14:paraId="090259F6" w14:textId="77777777" w:rsidTr="00B46CC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5D3B69" w:rsidRPr="00BC796D" w14:paraId="7E3D2D82"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D3B69" w:rsidRPr="00BC796D" w14:paraId="255BBB77"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B33924E" w14:textId="77777777" w:rsidR="008A4536" w:rsidRPr="00BC796D" w:rsidRDefault="008A4536" w:rsidP="008A453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BC796D" w14:paraId="68A9ACB2"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3C7F5E4F"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530A4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BED316"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B4C5C9"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shd w:val="clear" w:color="auto" w:fill="auto"/>
            <w:vAlign w:val="center"/>
            <w:hideMark/>
          </w:tcPr>
          <w:p w14:paraId="3514A53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412BF6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4530B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6A270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shd w:val="clear" w:color="auto" w:fill="auto"/>
            <w:vAlign w:val="center"/>
            <w:hideMark/>
          </w:tcPr>
          <w:p w14:paraId="766930B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79D7611E"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6E9680DD"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6B5BA8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C1A5FC"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4097F5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B6677A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084B96"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A4862C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02495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C4F27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12799968"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DFEDC4F" w14:textId="77777777" w:rsidR="008A4536" w:rsidRPr="00BC796D" w:rsidRDefault="008A4536" w:rsidP="00821B8A">
      <w:pPr>
        <w:rPr>
          <w:b/>
          <w:szCs w:val="20"/>
          <w:lang w:val="pt-PT"/>
        </w:rPr>
      </w:pPr>
    </w:p>
    <w:p w14:paraId="15569F04" w14:textId="77777777" w:rsidR="00FE5D23" w:rsidRPr="00BC796D" w:rsidRDefault="00FE5D23" w:rsidP="00821B8A">
      <w:pPr>
        <w:rPr>
          <w:b/>
          <w:szCs w:val="20"/>
          <w:lang w:val="pt-PT"/>
        </w:rPr>
      </w:pPr>
      <w:r w:rsidRPr="00BC796D">
        <w:rPr>
          <w:b/>
          <w:szCs w:val="20"/>
          <w:lang w:val="pt-PT"/>
        </w:rPr>
        <w:t>I – Regras de Validação do Registro:</w:t>
      </w:r>
    </w:p>
    <w:p w14:paraId="371F078A" w14:textId="77777777" w:rsidR="00FE5D23" w:rsidRPr="00BC796D" w:rsidRDefault="00FE5D23" w:rsidP="00821B8A">
      <w:pPr>
        <w:rPr>
          <w:b/>
          <w:szCs w:val="20"/>
          <w:lang w:val="pt-PT"/>
        </w:rPr>
      </w:pPr>
    </w:p>
    <w:p w14:paraId="3C70FD9E" w14:textId="77777777" w:rsidR="00FE5D23" w:rsidRPr="00BC796D" w:rsidRDefault="0088706D" w:rsidP="00821B8A">
      <w:pPr>
        <w:pStyle w:val="Corpodetexto"/>
        <w:spacing w:line="240" w:lineRule="auto"/>
        <w:ind w:left="708" w:firstLine="12"/>
        <w:rPr>
          <w:rFonts w:ascii="Times New Roman" w:hAnsi="Times New Roman"/>
          <w:szCs w:val="20"/>
        </w:rPr>
      </w:pPr>
      <w:hyperlink r:id="rId21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BC796D" w:rsidRDefault="00FE5D23" w:rsidP="00821B8A">
      <w:pPr>
        <w:pStyle w:val="Corpodetexto"/>
        <w:spacing w:line="240" w:lineRule="auto"/>
        <w:ind w:left="708" w:firstLine="12"/>
        <w:rPr>
          <w:rFonts w:ascii="Times New Roman" w:hAnsi="Times New Roman"/>
          <w:szCs w:val="20"/>
        </w:rPr>
      </w:pPr>
    </w:p>
    <w:p w14:paraId="0601648B" w14:textId="77777777" w:rsidR="00FE5D23" w:rsidRPr="00BC796D" w:rsidRDefault="0088706D" w:rsidP="00821B8A">
      <w:pPr>
        <w:pStyle w:val="Corpodetexto"/>
        <w:spacing w:line="240" w:lineRule="auto"/>
        <w:ind w:left="708" w:firstLine="12"/>
        <w:rPr>
          <w:rFonts w:ascii="Times New Roman" w:hAnsi="Times New Roman"/>
          <w:szCs w:val="20"/>
        </w:rPr>
      </w:pPr>
      <w:hyperlink r:id="rId21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E7AD8AC" w14:textId="77777777" w:rsidR="00FE5D23" w:rsidRPr="00BC796D" w:rsidRDefault="00FE5D23" w:rsidP="00821B8A">
      <w:pPr>
        <w:pStyle w:val="Corpodetexto"/>
        <w:spacing w:line="240" w:lineRule="auto"/>
        <w:ind w:left="708" w:firstLine="12"/>
        <w:rPr>
          <w:rFonts w:ascii="Times New Roman" w:hAnsi="Times New Roman"/>
          <w:b/>
          <w:szCs w:val="20"/>
        </w:rPr>
      </w:pPr>
    </w:p>
    <w:p w14:paraId="49D736D2" w14:textId="77777777" w:rsidR="00FE5D23" w:rsidRPr="00BC796D" w:rsidRDefault="0088706D" w:rsidP="00821B8A">
      <w:pPr>
        <w:pStyle w:val="Corpodetexto"/>
        <w:spacing w:line="240" w:lineRule="auto"/>
        <w:ind w:left="708" w:firstLine="12"/>
        <w:rPr>
          <w:rFonts w:ascii="Times New Roman" w:hAnsi="Times New Roman"/>
          <w:szCs w:val="20"/>
        </w:rPr>
      </w:pPr>
      <w:hyperlink r:id="rId21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05EE556" w14:textId="77777777" w:rsidR="00821B8A" w:rsidRPr="00BC796D" w:rsidRDefault="00821B8A" w:rsidP="00821B8A">
      <w:pPr>
        <w:rPr>
          <w:b/>
          <w:szCs w:val="20"/>
          <w:lang w:val="pt-PT"/>
        </w:rPr>
      </w:pPr>
    </w:p>
    <w:p w14:paraId="33910649" w14:textId="77777777" w:rsidR="00F85F88" w:rsidRPr="00BC796D" w:rsidRDefault="00F85F88" w:rsidP="00821B8A">
      <w:pPr>
        <w:rPr>
          <w:b/>
          <w:szCs w:val="20"/>
          <w:lang w:val="pt-PT"/>
        </w:rPr>
      </w:pPr>
      <w:r w:rsidRPr="00BC796D">
        <w:rPr>
          <w:b/>
          <w:szCs w:val="20"/>
          <w:lang w:val="pt-PT"/>
        </w:rPr>
        <w:t>I</w:t>
      </w:r>
      <w:r w:rsidR="00FE5D23" w:rsidRPr="00BC796D">
        <w:rPr>
          <w:b/>
          <w:szCs w:val="20"/>
          <w:lang w:val="pt-PT"/>
        </w:rPr>
        <w:t>I</w:t>
      </w:r>
      <w:r w:rsidRPr="00BC796D">
        <w:rPr>
          <w:b/>
          <w:szCs w:val="20"/>
          <w:lang w:val="pt-PT"/>
        </w:rPr>
        <w:t xml:space="preserve"> – Regras de Validação de Campos:</w:t>
      </w:r>
    </w:p>
    <w:p w14:paraId="5DAAE387" w14:textId="77777777" w:rsidR="00F85F88" w:rsidRPr="00BC796D"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BC796D"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BC796D" w:rsidRDefault="0012324D" w:rsidP="00821B8A">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BC796D" w:rsidRDefault="0012324D" w:rsidP="00821B8A">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BC796D" w:rsidRDefault="0012324D" w:rsidP="00821B8A">
            <w:pPr>
              <w:pStyle w:val="Corpodetexto"/>
              <w:spacing w:line="240" w:lineRule="au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BC796D" w:rsidRDefault="0012324D" w:rsidP="00821B8A">
            <w:pPr>
              <w:pStyle w:val="PSDS-CorpodeTexto0"/>
              <w:rPr>
                <w:rFonts w:ascii="Times New Roman" w:hAnsi="Times New Roman"/>
              </w:rPr>
            </w:pPr>
            <w:r w:rsidRPr="00BC796D">
              <w:rPr>
                <w:rFonts w:ascii="Times New Roman" w:hAnsi="Times New Roman"/>
              </w:rPr>
              <w:t>Erro</w:t>
            </w:r>
          </w:p>
          <w:p w14:paraId="00844218" w14:textId="77777777" w:rsidR="0012324D" w:rsidRPr="00BC796D" w:rsidRDefault="0012324D" w:rsidP="00821B8A">
            <w:pPr>
              <w:pStyle w:val="PSDS-CorpodeTexto0"/>
              <w:rPr>
                <w:rFonts w:ascii="Times New Roman" w:hAnsi="Times New Roman"/>
              </w:rPr>
            </w:pPr>
          </w:p>
        </w:tc>
      </w:tr>
    </w:tbl>
    <w:p w14:paraId="2774CB58" w14:textId="77777777" w:rsidR="000026E1" w:rsidRPr="00BC796D" w:rsidRDefault="000026E1" w:rsidP="00821B8A">
      <w:pPr>
        <w:pStyle w:val="Corpodetexto"/>
        <w:spacing w:line="240" w:lineRule="auto"/>
        <w:rPr>
          <w:rFonts w:ascii="Times New Roman" w:hAnsi="Times New Roman"/>
          <w:b/>
          <w:szCs w:val="20"/>
        </w:rPr>
      </w:pPr>
    </w:p>
    <w:p w14:paraId="46A9C61C" w14:textId="77777777" w:rsidR="00B46CC1" w:rsidRPr="00BC796D" w:rsidRDefault="00B46CC1" w:rsidP="00821B8A">
      <w:pPr>
        <w:pStyle w:val="Corpodetexto"/>
        <w:spacing w:line="240" w:lineRule="auto"/>
        <w:rPr>
          <w:rFonts w:ascii="Times New Roman" w:hAnsi="Times New Roman"/>
          <w:b/>
          <w:szCs w:val="20"/>
        </w:rPr>
      </w:pPr>
    </w:p>
    <w:p w14:paraId="7A220386" w14:textId="77777777" w:rsidR="002C4B9D" w:rsidRPr="00BC796D" w:rsidRDefault="00711CAF" w:rsidP="00821B8A">
      <w:pPr>
        <w:pStyle w:val="Corpodetexto"/>
        <w:spacing w:line="240" w:lineRule="auto"/>
        <w:rPr>
          <w:rFonts w:ascii="Times New Roman" w:hAnsi="Times New Roman"/>
          <w:b/>
          <w:szCs w:val="20"/>
        </w:rPr>
      </w:pPr>
      <w:r w:rsidRPr="00BC796D">
        <w:rPr>
          <w:rFonts w:ascii="Times New Roman" w:hAnsi="Times New Roman"/>
          <w:b/>
          <w:szCs w:val="20"/>
        </w:rPr>
        <w:t>I</w:t>
      </w:r>
      <w:r w:rsidR="002C4B9D" w:rsidRPr="00BC796D">
        <w:rPr>
          <w:rFonts w:ascii="Times New Roman" w:hAnsi="Times New Roman"/>
          <w:b/>
          <w:szCs w:val="20"/>
        </w:rPr>
        <w:t>II – Tabela Dinâmica:</w:t>
      </w:r>
      <w:r w:rsidR="00891D00" w:rsidRPr="00BC796D">
        <w:rPr>
          <w:rFonts w:ascii="Times New Roman" w:hAnsi="Times New Roman"/>
          <w:b/>
          <w:szCs w:val="20"/>
        </w:rPr>
        <w:t xml:space="preserve"> U180 - Cálculo do IRPJ - Imunes e Isentas</w:t>
      </w:r>
    </w:p>
    <w:p w14:paraId="05EE2657" w14:textId="77777777" w:rsidR="00754982" w:rsidRPr="00BC796D" w:rsidRDefault="00754982" w:rsidP="00754982"/>
    <w:p w14:paraId="1C41986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236D8C3B"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1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399E1E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C1F1B" w14:textId="77777777" w:rsidR="00754982" w:rsidRPr="00BC796D" w:rsidRDefault="00754982" w:rsidP="00754982">
      <w:pPr>
        <w:rPr>
          <w:b/>
          <w:szCs w:val="20"/>
        </w:rPr>
      </w:pPr>
    </w:p>
    <w:p w14:paraId="11C20D87" w14:textId="77777777" w:rsidR="00B46CC1" w:rsidRPr="00BC796D" w:rsidRDefault="00B46CC1" w:rsidP="00B46CC1">
      <w:pPr>
        <w:rPr>
          <w:b/>
          <w:szCs w:val="20"/>
        </w:rPr>
      </w:pPr>
      <w:r w:rsidRPr="00BC796D">
        <w:rPr>
          <w:b/>
          <w:szCs w:val="20"/>
        </w:rPr>
        <w:t>Regras de validação da tabela dinâmica U180:</w:t>
      </w:r>
    </w:p>
    <w:p w14:paraId="5C8DA8CB" w14:textId="77777777" w:rsidR="00B46CC1" w:rsidRPr="00BC796D" w:rsidRDefault="00B46CC1" w:rsidP="00B46CC1">
      <w:pPr>
        <w:rPr>
          <w:b/>
          <w:szCs w:val="20"/>
        </w:rPr>
      </w:pPr>
    </w:p>
    <w:p w14:paraId="4191544B"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09883D42"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80_REGRAS</w:t>
      </w:r>
      <w:r w:rsidRPr="00BC796D">
        <w:rPr>
          <w:rFonts w:ascii="Times New Roman" w:hAnsi="Times New Roman" w:cs="Times New Roman"/>
          <w:szCs w:val="20"/>
        </w:rPr>
        <w:t>” no diretório C:\Arquivos de Programas RFB\Programas SPED\ECF\recursos\tabelas.</w:t>
      </w:r>
    </w:p>
    <w:p w14:paraId="75BBAACB" w14:textId="77777777" w:rsidR="001B6DF5" w:rsidRPr="00BC796D" w:rsidRDefault="001B6DF5" w:rsidP="00EE13F0">
      <w:pPr>
        <w:rPr>
          <w:szCs w:val="20"/>
        </w:rPr>
      </w:pPr>
    </w:p>
    <w:p w14:paraId="3B942EB3" w14:textId="77777777" w:rsidR="004F1678" w:rsidRPr="00BC796D" w:rsidRDefault="000026E1" w:rsidP="000026E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ED053BB" w14:textId="77777777" w:rsidR="004F1678" w:rsidRPr="00BC796D" w:rsidRDefault="004F1678" w:rsidP="000026E1">
      <w:pPr>
        <w:pStyle w:val="Corpodetexto"/>
        <w:rPr>
          <w:rFonts w:ascii="Times New Roman" w:hAnsi="Times New Roman"/>
          <w:b/>
          <w:color w:val="002060"/>
          <w:szCs w:val="20"/>
        </w:rPr>
      </w:pPr>
    </w:p>
    <w:p w14:paraId="59290A71" w14:textId="77777777" w:rsidR="000026E1" w:rsidRPr="00BC796D" w:rsidRDefault="000026E1" w:rsidP="000026E1">
      <w:pPr>
        <w:pStyle w:val="Corpodetexto"/>
        <w:rPr>
          <w:rFonts w:ascii="Times New Roman" w:hAnsi="Times New Roman"/>
          <w:b/>
          <w:color w:val="002060"/>
          <w:szCs w:val="20"/>
        </w:rPr>
      </w:pPr>
      <w:r w:rsidRPr="00BC796D">
        <w:rPr>
          <w:rFonts w:ascii="Times New Roman" w:hAnsi="Times New Roman"/>
          <w:b/>
          <w:color w:val="002060"/>
          <w:szCs w:val="20"/>
        </w:rPr>
        <w:t>|U180|12|IMPOSTO DE RENDA A PAGAR|10000,00|</w:t>
      </w:r>
    </w:p>
    <w:p w14:paraId="16828544"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U180|: Identificação do tipo do registro.</w:t>
      </w:r>
    </w:p>
    <w:p w14:paraId="283F50FB"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20126768"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IMPOSTO DE RENDA A PAGAR|: Descrição da linha.</w:t>
      </w:r>
    </w:p>
    <w:p w14:paraId="7D15B96C"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457770BA" w14:textId="77777777" w:rsidR="000026E1" w:rsidRPr="00BC796D" w:rsidRDefault="000026E1" w:rsidP="0069209D">
      <w:pPr>
        <w:rPr>
          <w:szCs w:val="20"/>
        </w:rPr>
      </w:pPr>
    </w:p>
    <w:p w14:paraId="122C593A" w14:textId="77777777" w:rsidR="0069209D" w:rsidRPr="00BC796D" w:rsidRDefault="0069209D">
      <w:pPr>
        <w:spacing w:after="200" w:line="276" w:lineRule="auto"/>
        <w:rPr>
          <w:b/>
          <w:bCs/>
          <w:color w:val="0000FF"/>
          <w:szCs w:val="20"/>
        </w:rPr>
      </w:pPr>
      <w:r w:rsidRPr="00BC796D">
        <w:rPr>
          <w:color w:val="0000FF"/>
          <w:szCs w:val="20"/>
        </w:rPr>
        <w:br w:type="page"/>
      </w:r>
    </w:p>
    <w:p w14:paraId="4A67CEC0" w14:textId="77777777" w:rsidR="00F85F88" w:rsidRPr="00BC796D" w:rsidRDefault="00F85F88" w:rsidP="00867F54">
      <w:pPr>
        <w:pStyle w:val="Ttulo4"/>
      </w:pPr>
      <w:bookmarkStart w:id="374" w:name="_Toc532980475"/>
      <w:r w:rsidRPr="00BC796D">
        <w:t xml:space="preserve">Registro U182: Cálculo da </w:t>
      </w:r>
      <w:r w:rsidR="00152469" w:rsidRPr="00BC796D">
        <w:t>Contribuição Social sobre o Lucro Líquido (CSLL)</w:t>
      </w:r>
      <w:r w:rsidRPr="00BC796D">
        <w:t xml:space="preserve"> das Empresas Imunes e Isentas</w:t>
      </w:r>
      <w:bookmarkEnd w:id="374"/>
    </w:p>
    <w:p w14:paraId="0B737CEF" w14:textId="77777777" w:rsidR="00F85F88" w:rsidRPr="00BC796D" w:rsidRDefault="00F85F88" w:rsidP="00F85F88">
      <w:pPr>
        <w:rPr>
          <w:szCs w:val="20"/>
        </w:rPr>
      </w:pPr>
    </w:p>
    <w:p w14:paraId="688CA6DA"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rPr>
        <w:t>Este registro deve ser preenchido pelas:</w:t>
      </w:r>
    </w:p>
    <w:p w14:paraId="76E9E4B7" w14:textId="77777777" w:rsidR="00B74DC7" w:rsidRPr="00BC796D" w:rsidRDefault="00B74DC7" w:rsidP="00B74DC7">
      <w:pPr>
        <w:pStyle w:val="PSDS-CorpodeTexto0"/>
        <w:ind w:firstLine="708"/>
        <w:jc w:val="both"/>
        <w:rPr>
          <w:rFonts w:ascii="Times New Roman" w:hAnsi="Times New Roman"/>
        </w:rPr>
      </w:pPr>
    </w:p>
    <w:p w14:paraId="05F8336D"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rPr>
        <w:t>b) as associações de poupança e empréstimo.</w:t>
      </w:r>
    </w:p>
    <w:p w14:paraId="3C68125F" w14:textId="77777777" w:rsidR="00B74DC7" w:rsidRPr="00BC796D" w:rsidRDefault="00B74DC7" w:rsidP="00B74DC7">
      <w:pPr>
        <w:pStyle w:val="PSDS-CorpodeTexto0"/>
        <w:ind w:firstLine="708"/>
        <w:jc w:val="both"/>
        <w:rPr>
          <w:rFonts w:ascii="Times New Roman" w:hAnsi="Times New Roman"/>
        </w:rPr>
      </w:pPr>
    </w:p>
    <w:p w14:paraId="7F9596E8"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b/>
        </w:rPr>
        <w:t>Atenção</w:t>
      </w:r>
      <w:r w:rsidRPr="00BC796D">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BC796D" w:rsidRDefault="00E15EC5"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7BFE33C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82: CÁLCULO DA CSLL DAS EMPRESAS IMUNES E ISENTAS</w:t>
            </w:r>
          </w:p>
        </w:tc>
      </w:tr>
      <w:tr w:rsidR="005D3B69" w:rsidRPr="00BC796D" w14:paraId="117A9231" w14:textId="77777777" w:rsidTr="00B46CC1">
        <w:trPr>
          <w:trHeight w:val="33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5D3B69" w:rsidRPr="00BC796D" w14:paraId="154DC2B5"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5D3B69" w:rsidRPr="00BC796D" w14:paraId="40C7F1E2"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1974889" w14:textId="77777777" w:rsidR="00EF74E7" w:rsidRPr="00BC796D" w:rsidRDefault="00EF74E7" w:rsidP="00EF74E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BC796D" w14:paraId="633B6D2B"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047ED9C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D804F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F43DC69"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96B901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shd w:val="clear" w:color="auto" w:fill="auto"/>
            <w:vAlign w:val="center"/>
            <w:hideMark/>
          </w:tcPr>
          <w:p w14:paraId="4E82D9F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CF14B0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FD8F58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04B0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shd w:val="clear" w:color="auto" w:fill="auto"/>
            <w:vAlign w:val="center"/>
            <w:hideMark/>
          </w:tcPr>
          <w:p w14:paraId="605A551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751718F5"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0EDBA031"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2255283"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DB2775"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E85925D"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54CD1F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2035A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B6BBE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53794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5FF23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406828C1"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6F0590A" w14:textId="77777777" w:rsidR="00EF74E7" w:rsidRPr="00BC796D" w:rsidRDefault="00EF74E7" w:rsidP="00FE5D23">
      <w:pPr>
        <w:rPr>
          <w:b/>
          <w:szCs w:val="20"/>
          <w:lang w:val="pt-PT"/>
        </w:rPr>
      </w:pPr>
    </w:p>
    <w:p w14:paraId="7D94C82B" w14:textId="77777777" w:rsidR="00FE5D23" w:rsidRPr="00BC796D" w:rsidRDefault="00FE5D23" w:rsidP="00FE5D23">
      <w:pPr>
        <w:rPr>
          <w:b/>
          <w:szCs w:val="20"/>
          <w:lang w:val="pt-PT"/>
        </w:rPr>
      </w:pPr>
      <w:r w:rsidRPr="00BC796D">
        <w:rPr>
          <w:b/>
          <w:szCs w:val="20"/>
          <w:lang w:val="pt-PT"/>
        </w:rPr>
        <w:t>I – Regras de Validação do Registro:</w:t>
      </w:r>
    </w:p>
    <w:p w14:paraId="4FD01D6B" w14:textId="77777777" w:rsidR="00FE5D23" w:rsidRPr="00BC796D" w:rsidRDefault="00FE5D23" w:rsidP="00FE5D23">
      <w:pPr>
        <w:rPr>
          <w:b/>
          <w:szCs w:val="20"/>
          <w:lang w:val="pt-PT"/>
        </w:rPr>
      </w:pPr>
    </w:p>
    <w:p w14:paraId="7E057F30" w14:textId="77777777" w:rsidR="00FE5D23" w:rsidRPr="00BC796D" w:rsidRDefault="0088706D" w:rsidP="00FE5D23">
      <w:pPr>
        <w:pStyle w:val="Corpodetexto"/>
        <w:ind w:left="708" w:firstLine="12"/>
        <w:rPr>
          <w:rFonts w:ascii="Times New Roman" w:hAnsi="Times New Roman"/>
          <w:szCs w:val="20"/>
        </w:rPr>
      </w:pPr>
      <w:hyperlink r:id="rId21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BC796D" w:rsidRDefault="00FE5D23" w:rsidP="00FE5D23">
      <w:pPr>
        <w:pStyle w:val="Corpodetexto"/>
        <w:ind w:left="708" w:firstLine="12"/>
        <w:rPr>
          <w:rFonts w:ascii="Times New Roman" w:hAnsi="Times New Roman"/>
          <w:szCs w:val="20"/>
        </w:rPr>
      </w:pPr>
    </w:p>
    <w:p w14:paraId="32E9087F" w14:textId="77777777" w:rsidR="00FE5D23" w:rsidRPr="00BC796D" w:rsidRDefault="0088706D" w:rsidP="00FE5D23">
      <w:pPr>
        <w:pStyle w:val="Corpodetexto"/>
        <w:ind w:left="708" w:firstLine="12"/>
        <w:rPr>
          <w:rFonts w:ascii="Times New Roman" w:hAnsi="Times New Roman"/>
          <w:szCs w:val="20"/>
        </w:rPr>
      </w:pPr>
      <w:hyperlink r:id="rId21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0F7BA9E" w14:textId="77777777" w:rsidR="00FE5D23" w:rsidRPr="00BC796D" w:rsidRDefault="00FE5D23" w:rsidP="00FE5D23">
      <w:pPr>
        <w:pStyle w:val="Corpodetexto"/>
        <w:ind w:left="708" w:firstLine="12"/>
        <w:rPr>
          <w:rFonts w:ascii="Times New Roman" w:hAnsi="Times New Roman"/>
          <w:b/>
          <w:szCs w:val="20"/>
        </w:rPr>
      </w:pPr>
    </w:p>
    <w:p w14:paraId="2ABF0801" w14:textId="77777777" w:rsidR="00FE5D23" w:rsidRPr="00BC796D" w:rsidRDefault="0088706D" w:rsidP="00FE5D23">
      <w:pPr>
        <w:pStyle w:val="Corpodetexto"/>
        <w:ind w:left="708" w:firstLine="12"/>
        <w:rPr>
          <w:rFonts w:ascii="Times New Roman" w:hAnsi="Times New Roman"/>
          <w:szCs w:val="20"/>
        </w:rPr>
      </w:pPr>
      <w:hyperlink r:id="rId21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DA2E893" w14:textId="77777777" w:rsidR="005D3B69" w:rsidRPr="00BC796D" w:rsidRDefault="005D3B69" w:rsidP="00FE5D23">
      <w:pPr>
        <w:pStyle w:val="Corpodetexto"/>
        <w:ind w:left="708" w:firstLine="12"/>
        <w:rPr>
          <w:rFonts w:ascii="Times New Roman" w:hAnsi="Times New Roman"/>
          <w:b/>
          <w:szCs w:val="20"/>
        </w:rPr>
      </w:pPr>
    </w:p>
    <w:p w14:paraId="6DC143EA" w14:textId="77777777" w:rsidR="00F85F88" w:rsidRPr="00BC796D" w:rsidRDefault="00FE5D23" w:rsidP="00E15EC5">
      <w:pPr>
        <w:rPr>
          <w:b/>
          <w:szCs w:val="20"/>
          <w:lang w:val="pt-PT"/>
        </w:rPr>
      </w:pPr>
      <w:r w:rsidRPr="00BC796D">
        <w:rPr>
          <w:b/>
          <w:szCs w:val="20"/>
          <w:lang w:val="pt-PT"/>
        </w:rPr>
        <w:t>I</w:t>
      </w:r>
      <w:r w:rsidR="00F85F88" w:rsidRPr="00BC796D">
        <w:rPr>
          <w:b/>
          <w:szCs w:val="20"/>
          <w:lang w:val="pt-PT"/>
        </w:rPr>
        <w:t>I –</w:t>
      </w:r>
      <w:r w:rsidR="00E15EC5" w:rsidRPr="00BC796D">
        <w:rPr>
          <w:b/>
          <w:szCs w:val="20"/>
          <w:lang w:val="pt-PT"/>
        </w:rPr>
        <w:t xml:space="preserve"> Regras de Validação de Campos:</w:t>
      </w:r>
    </w:p>
    <w:p w14:paraId="2A57533B" w14:textId="77777777" w:rsidR="00B74DC7" w:rsidRPr="00BC796D"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BC796D"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D042C3"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064FD755" w14:textId="77777777" w:rsidR="0012324D" w:rsidRPr="00BC796D" w:rsidRDefault="0012324D" w:rsidP="0012324D">
            <w:pPr>
              <w:pStyle w:val="PSDS-CorpodeTexto0"/>
              <w:rPr>
                <w:rFonts w:ascii="Times New Roman" w:hAnsi="Times New Roman"/>
              </w:rPr>
            </w:pPr>
          </w:p>
        </w:tc>
      </w:tr>
    </w:tbl>
    <w:p w14:paraId="0996B168" w14:textId="77777777" w:rsidR="00B74DC7" w:rsidRPr="00BC796D" w:rsidRDefault="00B74DC7" w:rsidP="00F85F88">
      <w:pPr>
        <w:pStyle w:val="Corpodetexto"/>
        <w:rPr>
          <w:rFonts w:ascii="Times New Roman" w:hAnsi="Times New Roman"/>
          <w:b/>
          <w:szCs w:val="20"/>
        </w:rPr>
      </w:pPr>
    </w:p>
    <w:p w14:paraId="7520985A" w14:textId="77777777" w:rsidR="00F85F88" w:rsidRPr="00BC796D" w:rsidRDefault="00711CAF" w:rsidP="00F85F88">
      <w:pPr>
        <w:pStyle w:val="Corpodetexto"/>
        <w:rPr>
          <w:rFonts w:ascii="Times New Roman" w:hAnsi="Times New Roman"/>
          <w:b/>
          <w:szCs w:val="20"/>
        </w:rPr>
      </w:pPr>
      <w:r w:rsidRPr="00BC796D">
        <w:rPr>
          <w:rFonts w:ascii="Times New Roman" w:hAnsi="Times New Roman"/>
          <w:b/>
          <w:szCs w:val="20"/>
        </w:rPr>
        <w:t>I</w:t>
      </w:r>
      <w:r w:rsidR="002C4B9D" w:rsidRPr="00BC796D">
        <w:rPr>
          <w:rFonts w:ascii="Times New Roman" w:hAnsi="Times New Roman"/>
          <w:b/>
          <w:szCs w:val="20"/>
        </w:rPr>
        <w:t>II – Tabela Dinâmica:</w:t>
      </w:r>
      <w:r w:rsidR="00891D00" w:rsidRPr="00BC796D">
        <w:rPr>
          <w:rFonts w:ascii="Times New Roman" w:hAnsi="Times New Roman"/>
          <w:b/>
          <w:szCs w:val="20"/>
        </w:rPr>
        <w:t xml:space="preserve"> U182 - Cálculo da CSLL - Imunes e Isentas</w:t>
      </w:r>
    </w:p>
    <w:p w14:paraId="7E81B006" w14:textId="77777777" w:rsidR="00754982" w:rsidRPr="00BC796D" w:rsidRDefault="00754982" w:rsidP="00754982"/>
    <w:p w14:paraId="504AD5C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4C61AD59"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1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BCACA91"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C9E3C7" w14:textId="77777777" w:rsidR="00754982" w:rsidRPr="00BC796D" w:rsidRDefault="00754982" w:rsidP="00754982">
      <w:pPr>
        <w:rPr>
          <w:b/>
          <w:szCs w:val="20"/>
        </w:rPr>
      </w:pPr>
    </w:p>
    <w:p w14:paraId="453457F5" w14:textId="77777777" w:rsidR="00B46CC1" w:rsidRPr="00BC796D" w:rsidRDefault="00B46CC1" w:rsidP="00B46CC1">
      <w:pPr>
        <w:rPr>
          <w:b/>
          <w:szCs w:val="20"/>
        </w:rPr>
      </w:pPr>
      <w:r w:rsidRPr="00BC796D">
        <w:rPr>
          <w:b/>
          <w:szCs w:val="20"/>
        </w:rPr>
        <w:t>Regras de validação da tabela dinâmica U182:</w:t>
      </w:r>
    </w:p>
    <w:p w14:paraId="041F25DA" w14:textId="77777777" w:rsidR="00B46CC1" w:rsidRPr="00BC796D" w:rsidRDefault="00B46CC1" w:rsidP="00B46CC1">
      <w:pPr>
        <w:rPr>
          <w:b/>
          <w:szCs w:val="20"/>
        </w:rPr>
      </w:pPr>
    </w:p>
    <w:p w14:paraId="39FBD97D"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620884F0"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U182_REGRAS</w:t>
      </w:r>
      <w:r w:rsidRPr="00BC796D">
        <w:rPr>
          <w:rFonts w:ascii="Times New Roman" w:hAnsi="Times New Roman" w:cs="Times New Roman"/>
          <w:szCs w:val="20"/>
        </w:rPr>
        <w:t>” no diretório C:\Arquivos de Programas RFB\Programas SPED\ECF\recursos\tabelas.</w:t>
      </w:r>
    </w:p>
    <w:p w14:paraId="0038C69A" w14:textId="77777777" w:rsidR="004E2860" w:rsidRPr="00BC796D" w:rsidRDefault="004E2860" w:rsidP="00EE13F0">
      <w:pPr>
        <w:pStyle w:val="PSDS-CorpodeTexto0"/>
        <w:jc w:val="both"/>
        <w:rPr>
          <w:rFonts w:ascii="Times New Roman" w:hAnsi="Times New Roman"/>
        </w:rPr>
      </w:pPr>
    </w:p>
    <w:p w14:paraId="1D27B486" w14:textId="77777777" w:rsidR="00EF74E7" w:rsidRPr="00BC796D" w:rsidRDefault="000026E1" w:rsidP="004E286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7454376" w14:textId="77777777" w:rsidR="00EF74E7" w:rsidRPr="00BC796D" w:rsidRDefault="00EF74E7" w:rsidP="004E2860">
      <w:pPr>
        <w:pStyle w:val="Corpodetexto"/>
        <w:rPr>
          <w:rFonts w:ascii="Times New Roman" w:hAnsi="Times New Roman"/>
          <w:b/>
          <w:color w:val="002060"/>
          <w:szCs w:val="20"/>
        </w:rPr>
      </w:pPr>
    </w:p>
    <w:p w14:paraId="5739D25E" w14:textId="77777777" w:rsidR="004E2860" w:rsidRPr="00BC796D" w:rsidRDefault="004E2860" w:rsidP="004E2860">
      <w:pPr>
        <w:pStyle w:val="Corpodetexto"/>
        <w:rPr>
          <w:rFonts w:ascii="Times New Roman" w:hAnsi="Times New Roman"/>
          <w:b/>
          <w:color w:val="002060"/>
          <w:szCs w:val="20"/>
        </w:rPr>
      </w:pPr>
      <w:r w:rsidRPr="00BC796D">
        <w:rPr>
          <w:rFonts w:ascii="Times New Roman" w:hAnsi="Times New Roman"/>
          <w:b/>
          <w:color w:val="002060"/>
          <w:szCs w:val="20"/>
        </w:rPr>
        <w:t>|U182|1|Base de Cálculo da CSLL|10000,00|</w:t>
      </w:r>
    </w:p>
    <w:p w14:paraId="60484B72"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U182|: Identificação do tipo do registro.</w:t>
      </w:r>
    </w:p>
    <w:p w14:paraId="50833273"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54333E0B"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Base de Cálculo da CSLL|: Descrição da linha.</w:t>
      </w:r>
    </w:p>
    <w:p w14:paraId="4CE004C9"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49247639" w14:textId="77777777" w:rsidR="005B30D4" w:rsidRPr="00BC796D" w:rsidRDefault="005B30D4">
      <w:pPr>
        <w:spacing w:after="200" w:line="276" w:lineRule="auto"/>
        <w:rPr>
          <w:b/>
          <w:bCs/>
          <w:color w:val="0000FF"/>
          <w:szCs w:val="20"/>
        </w:rPr>
      </w:pPr>
      <w:r w:rsidRPr="00BC796D">
        <w:rPr>
          <w:color w:val="0000FF"/>
          <w:szCs w:val="20"/>
        </w:rPr>
        <w:br w:type="page"/>
      </w:r>
    </w:p>
    <w:p w14:paraId="16D8556E" w14:textId="77777777" w:rsidR="00F11E71" w:rsidRPr="00BC796D" w:rsidRDefault="00F11E71" w:rsidP="00867F54">
      <w:pPr>
        <w:pStyle w:val="Ttulo4"/>
      </w:pPr>
      <w:bookmarkStart w:id="375" w:name="_Toc532980476"/>
      <w:r w:rsidRPr="00BC796D">
        <w:t>Registro U990: Encerramento do Bloco U</w:t>
      </w:r>
      <w:bookmarkEnd w:id="375"/>
    </w:p>
    <w:p w14:paraId="045225F2" w14:textId="77777777" w:rsidR="00577020" w:rsidRPr="00BC796D" w:rsidRDefault="00577020" w:rsidP="00577020">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64E6DB6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990: ENCERRAMENTO DO BLOCO U</w:t>
            </w:r>
          </w:p>
        </w:tc>
      </w:tr>
      <w:tr w:rsidR="005D3B69" w:rsidRPr="00BC796D" w14:paraId="60423D09"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D3B69" w:rsidRPr="00BC796D" w14:paraId="5650F386"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D3B69" w:rsidRPr="00BC796D" w14:paraId="302D17C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CF7219C" w14:textId="77777777" w:rsidR="00C95D23" w:rsidRPr="00BC796D" w:rsidRDefault="00C95D23" w:rsidP="00C95D23">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BC796D" w14:paraId="119C826A"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31F803D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43D8E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E4D8D5"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35F1EBA"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shd w:val="clear" w:color="auto" w:fill="auto"/>
            <w:vAlign w:val="center"/>
            <w:hideMark/>
          </w:tcPr>
          <w:p w14:paraId="432A73A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EA39C5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5B1AB2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006A3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990]</w:t>
            </w:r>
          </w:p>
        </w:tc>
        <w:tc>
          <w:tcPr>
            <w:tcW w:w="1120" w:type="dxa"/>
            <w:tcBorders>
              <w:top w:val="nil"/>
              <w:left w:val="nil"/>
              <w:bottom w:val="nil"/>
              <w:right w:val="single" w:sz="8" w:space="0" w:color="auto"/>
            </w:tcBorders>
            <w:shd w:val="clear" w:color="auto" w:fill="auto"/>
            <w:vAlign w:val="center"/>
            <w:hideMark/>
          </w:tcPr>
          <w:p w14:paraId="76F862E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50F6B00C"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2CCAD34" w14:textId="77777777" w:rsidR="00C95D23" w:rsidRPr="00BC796D" w:rsidRDefault="00C95D23" w:rsidP="00577020">
      <w:pPr>
        <w:pStyle w:val="Corpodetexto"/>
        <w:rPr>
          <w:rFonts w:ascii="Times New Roman" w:hAnsi="Times New Roman"/>
          <w:b/>
          <w:color w:val="002060"/>
          <w:szCs w:val="20"/>
        </w:rPr>
      </w:pPr>
    </w:p>
    <w:p w14:paraId="211D6C80" w14:textId="77777777" w:rsidR="00C95D23" w:rsidRPr="00BC796D" w:rsidRDefault="00577020" w:rsidP="0057702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0D81E5B" w14:textId="77777777" w:rsidR="00C95D23" w:rsidRPr="00BC796D" w:rsidRDefault="00C95D23" w:rsidP="00577020">
      <w:pPr>
        <w:pStyle w:val="Corpodetexto"/>
        <w:rPr>
          <w:rFonts w:ascii="Times New Roman" w:hAnsi="Times New Roman"/>
          <w:b/>
          <w:color w:val="002060"/>
          <w:szCs w:val="20"/>
        </w:rPr>
      </w:pPr>
    </w:p>
    <w:p w14:paraId="7E1130D8" w14:textId="77777777" w:rsidR="00577020" w:rsidRPr="00BC796D" w:rsidRDefault="00577020" w:rsidP="00577020">
      <w:pPr>
        <w:pStyle w:val="Corpodetexto"/>
        <w:rPr>
          <w:rFonts w:ascii="Times New Roman" w:hAnsi="Times New Roman"/>
          <w:b/>
          <w:color w:val="002060"/>
          <w:szCs w:val="20"/>
        </w:rPr>
      </w:pPr>
      <w:r w:rsidRPr="00BC796D">
        <w:rPr>
          <w:rFonts w:ascii="Times New Roman" w:hAnsi="Times New Roman"/>
          <w:b/>
          <w:color w:val="002060"/>
          <w:szCs w:val="20"/>
        </w:rPr>
        <w:t>|U990|2000|</w:t>
      </w:r>
    </w:p>
    <w:p w14:paraId="748BB99D" w14:textId="77777777" w:rsidR="00577020" w:rsidRPr="00BC796D" w:rsidRDefault="00577020" w:rsidP="00577020">
      <w:pPr>
        <w:pStyle w:val="Corpodetexto"/>
        <w:ind w:firstLine="708"/>
        <w:rPr>
          <w:rFonts w:ascii="Times New Roman" w:hAnsi="Times New Roman"/>
          <w:color w:val="002060"/>
          <w:szCs w:val="20"/>
        </w:rPr>
      </w:pPr>
      <w:r w:rsidRPr="00BC796D">
        <w:rPr>
          <w:rFonts w:ascii="Times New Roman" w:hAnsi="Times New Roman"/>
          <w:color w:val="002060"/>
          <w:szCs w:val="20"/>
        </w:rPr>
        <w:t>|U990|: Identificação do tipo do registro.</w:t>
      </w:r>
    </w:p>
    <w:p w14:paraId="2F5CBE09" w14:textId="77777777" w:rsidR="00577020" w:rsidRPr="00BC796D" w:rsidRDefault="00577020" w:rsidP="00577020">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U é 2.000 (dois mil registros).</w:t>
      </w:r>
    </w:p>
    <w:p w14:paraId="13F33ECE" w14:textId="77777777" w:rsidR="00F11E71" w:rsidRPr="00BC796D" w:rsidRDefault="00F11E71" w:rsidP="00F11E71">
      <w:pPr>
        <w:pStyle w:val="PSDS-MarcadoresNivel2"/>
        <w:numPr>
          <w:ilvl w:val="0"/>
          <w:numId w:val="0"/>
        </w:numPr>
        <w:rPr>
          <w:rFonts w:ascii="Times New Roman" w:hAnsi="Times New Roman"/>
        </w:rPr>
      </w:pPr>
    </w:p>
    <w:p w14:paraId="75BD2F03" w14:textId="77777777" w:rsidR="00A0125B" w:rsidRPr="00BC796D" w:rsidRDefault="00A0125B">
      <w:pPr>
        <w:spacing w:after="200" w:line="276" w:lineRule="auto"/>
      </w:pPr>
      <w:r w:rsidRPr="00BC796D">
        <w:br w:type="page"/>
      </w:r>
    </w:p>
    <w:p w14:paraId="75C17F8C" w14:textId="77777777" w:rsidR="004B2396" w:rsidRPr="00BC796D" w:rsidRDefault="004B2396" w:rsidP="00AE39CF">
      <w:pPr>
        <w:pStyle w:val="Ttulo3"/>
        <w:pageBreakBefore/>
      </w:pPr>
      <w:bookmarkStart w:id="376" w:name="_Toc532980477"/>
      <w:r w:rsidRPr="00BC796D">
        <w:t>Bloco V: Declaração DEREX</w:t>
      </w:r>
      <w:bookmarkEnd w:id="376"/>
    </w:p>
    <w:p w14:paraId="1B4708A2" w14:textId="77777777" w:rsidR="009567F0" w:rsidRPr="00BC796D" w:rsidRDefault="009567F0" w:rsidP="009567F0"/>
    <w:p w14:paraId="0F23028D" w14:textId="77777777" w:rsidR="009567F0" w:rsidRPr="00BC796D" w:rsidRDefault="005D7FEF" w:rsidP="009567F0">
      <w:pPr>
        <w:pStyle w:val="Subttulo"/>
        <w:jc w:val="both"/>
        <w:rPr>
          <w:sz w:val="20"/>
          <w:szCs w:val="20"/>
        </w:rPr>
      </w:pPr>
      <w:r w:rsidRPr="00BC796D">
        <w:rPr>
          <w:sz w:val="20"/>
          <w:szCs w:val="20"/>
        </w:rPr>
        <w:t>I</w:t>
      </w:r>
      <w:r w:rsidR="009567F0" w:rsidRPr="00BC796D">
        <w:rPr>
          <w:sz w:val="20"/>
          <w:szCs w:val="20"/>
        </w:rPr>
        <w:t>. Informações gerais</w:t>
      </w:r>
    </w:p>
    <w:p w14:paraId="4D258A94" w14:textId="77777777" w:rsidR="009567F0" w:rsidRPr="00BC796D" w:rsidRDefault="009567F0" w:rsidP="009567F0">
      <w:pPr>
        <w:pStyle w:val="Subttulo"/>
        <w:jc w:val="both"/>
        <w:rPr>
          <w:sz w:val="20"/>
          <w:szCs w:val="20"/>
        </w:rPr>
      </w:pPr>
    </w:p>
    <w:p w14:paraId="344221D0" w14:textId="77777777" w:rsidR="009567F0" w:rsidRPr="00BC796D" w:rsidRDefault="009567F0" w:rsidP="009567F0">
      <w:pPr>
        <w:pStyle w:val="Subttulo"/>
        <w:jc w:val="both"/>
        <w:rPr>
          <w:b w:val="0"/>
          <w:bCs w:val="0"/>
          <w:sz w:val="20"/>
          <w:szCs w:val="20"/>
        </w:rPr>
      </w:pPr>
      <w:bookmarkStart w:id="377" w:name="_Hlk516756950"/>
      <w:r w:rsidRPr="00BC796D">
        <w:rPr>
          <w:b w:val="0"/>
          <w:bCs w:val="0"/>
          <w:sz w:val="20"/>
          <w:szCs w:val="20"/>
        </w:rPr>
        <w:tab/>
      </w:r>
      <w:hyperlink r:id="rId219" w:tgtFrame="_self" w:history="1">
        <w:r w:rsidRPr="00BC796D">
          <w:rPr>
            <w:b w:val="0"/>
            <w:bCs w:val="0"/>
            <w:sz w:val="20"/>
            <w:szCs w:val="20"/>
          </w:rPr>
          <w:t>A </w:t>
        </w:r>
      </w:hyperlink>
      <w:hyperlink r:id="rId220" w:tgtFrame="_self" w:history="1">
        <w:r w:rsidRPr="00BC796D">
          <w:rPr>
            <w:b w:val="0"/>
            <w:bCs w:val="0"/>
            <w:sz w:val="20"/>
            <w:szCs w:val="20"/>
          </w:rPr>
          <w:t>Medida Provisória nº 315/2006</w:t>
        </w:r>
      </w:hyperlink>
      <w:hyperlink r:id="rId221" w:history="1">
        <w:r w:rsidRPr="00BC796D">
          <w:rPr>
            <w:b w:val="0"/>
            <w:bCs w:val="0"/>
            <w:sz w:val="20"/>
            <w:szCs w:val="20"/>
          </w:rPr>
          <w:t> </w:t>
        </w:r>
      </w:hyperlink>
      <w:r w:rsidRPr="00BC796D">
        <w:rPr>
          <w:b w:val="0"/>
          <w:bCs w:val="0"/>
          <w:sz w:val="20"/>
          <w:szCs w:val="20"/>
        </w:rPr>
        <w:t>, convertida na </w:t>
      </w:r>
      <w:hyperlink r:id="rId222" w:tgtFrame="_self" w:history="1">
        <w:r w:rsidRPr="00BC796D">
          <w:rPr>
            <w:b w:val="0"/>
            <w:bCs w:val="0"/>
            <w:sz w:val="20"/>
            <w:szCs w:val="20"/>
          </w:rPr>
          <w:t>Lei nº 11.371/2006</w:t>
        </w:r>
      </w:hyperlink>
      <w:hyperlink r:id="rId223" w:history="1">
        <w:r w:rsidRPr="00BC796D">
          <w:rPr>
            <w:b w:val="0"/>
            <w:bCs w:val="0"/>
            <w:sz w:val="20"/>
            <w:szCs w:val="20"/>
          </w:rPr>
          <w:t> </w:t>
        </w:r>
      </w:hyperlink>
      <w:r w:rsidRPr="00BC796D">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BC796D" w:rsidRDefault="009567F0" w:rsidP="009567F0">
      <w:pPr>
        <w:pStyle w:val="Subttulo"/>
        <w:jc w:val="both"/>
        <w:rPr>
          <w:b w:val="0"/>
          <w:bCs w:val="0"/>
          <w:sz w:val="20"/>
          <w:szCs w:val="20"/>
        </w:rPr>
      </w:pPr>
    </w:p>
    <w:p w14:paraId="7B88A1F1" w14:textId="77777777" w:rsidR="009567F0" w:rsidRPr="00BC796D" w:rsidRDefault="009567F0" w:rsidP="009567F0">
      <w:pPr>
        <w:pStyle w:val="Subttulo"/>
        <w:jc w:val="both"/>
        <w:rPr>
          <w:b w:val="0"/>
          <w:bCs w:val="0"/>
          <w:sz w:val="20"/>
          <w:szCs w:val="20"/>
        </w:rPr>
      </w:pPr>
      <w:r w:rsidRPr="00BC796D">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BC796D" w:rsidRDefault="009567F0" w:rsidP="009567F0">
      <w:pPr>
        <w:pStyle w:val="Subttulo"/>
        <w:jc w:val="both"/>
        <w:rPr>
          <w:b w:val="0"/>
          <w:bCs w:val="0"/>
          <w:sz w:val="20"/>
          <w:szCs w:val="20"/>
        </w:rPr>
      </w:pPr>
      <w:r w:rsidRPr="00BC796D">
        <w:rPr>
          <w:b w:val="0"/>
          <w:bCs w:val="0"/>
          <w:sz w:val="20"/>
          <w:szCs w:val="20"/>
        </w:rPr>
        <w:tab/>
      </w:r>
    </w:p>
    <w:p w14:paraId="409E24DE" w14:textId="77777777" w:rsidR="009567F0" w:rsidRPr="00BC796D" w:rsidRDefault="009567F0" w:rsidP="009567F0">
      <w:pPr>
        <w:pStyle w:val="Subttulo"/>
        <w:jc w:val="both"/>
        <w:rPr>
          <w:b w:val="0"/>
          <w:bCs w:val="0"/>
          <w:sz w:val="20"/>
          <w:szCs w:val="20"/>
        </w:rPr>
      </w:pPr>
      <w:r w:rsidRPr="00BC796D">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BC796D" w:rsidRDefault="009567F0" w:rsidP="009567F0">
      <w:pPr>
        <w:pStyle w:val="Subttulo"/>
        <w:jc w:val="both"/>
        <w:rPr>
          <w:b w:val="0"/>
          <w:bCs w:val="0"/>
          <w:sz w:val="20"/>
          <w:szCs w:val="20"/>
        </w:rPr>
      </w:pPr>
    </w:p>
    <w:p w14:paraId="292FF852" w14:textId="77777777" w:rsidR="009567F0" w:rsidRPr="00BC796D" w:rsidRDefault="009567F0" w:rsidP="009567F0">
      <w:pPr>
        <w:pStyle w:val="Subttulo"/>
        <w:jc w:val="both"/>
        <w:rPr>
          <w:b w:val="0"/>
          <w:bCs w:val="0"/>
          <w:sz w:val="20"/>
          <w:szCs w:val="20"/>
        </w:rPr>
      </w:pPr>
      <w:r w:rsidRPr="00BC796D">
        <w:rPr>
          <w:b w:val="0"/>
          <w:bCs w:val="0"/>
          <w:sz w:val="20"/>
          <w:szCs w:val="20"/>
        </w:rPr>
        <w:tab/>
        <w:t>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contudo conservar todos os comprovantes das movimentações efetuadas.</w:t>
      </w:r>
    </w:p>
    <w:p w14:paraId="30562C1F" w14:textId="77777777" w:rsidR="009567F0" w:rsidRPr="00BC796D" w:rsidRDefault="009567F0" w:rsidP="009567F0">
      <w:pPr>
        <w:pStyle w:val="Subttulo"/>
        <w:jc w:val="both"/>
        <w:rPr>
          <w:b w:val="0"/>
          <w:bCs w:val="0"/>
          <w:sz w:val="20"/>
          <w:szCs w:val="20"/>
        </w:rPr>
      </w:pPr>
    </w:p>
    <w:p w14:paraId="74E75BED" w14:textId="77777777" w:rsidR="009567F0" w:rsidRPr="00BC796D" w:rsidRDefault="009567F0" w:rsidP="009567F0">
      <w:pPr>
        <w:pStyle w:val="Subttulo"/>
        <w:jc w:val="both"/>
        <w:rPr>
          <w:b w:val="0"/>
          <w:bCs w:val="0"/>
          <w:sz w:val="20"/>
          <w:szCs w:val="20"/>
        </w:rPr>
      </w:pPr>
      <w:r w:rsidRPr="00BC796D">
        <w:rPr>
          <w:b w:val="0"/>
          <w:bCs w:val="0"/>
          <w:sz w:val="20"/>
          <w:szCs w:val="20"/>
        </w:rPr>
        <w:tab/>
        <w:t>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subseqüent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BC796D" w:rsidRDefault="009567F0" w:rsidP="009567F0">
      <w:pPr>
        <w:pStyle w:val="Subttulo"/>
        <w:jc w:val="both"/>
        <w:rPr>
          <w:b w:val="0"/>
          <w:bCs w:val="0"/>
          <w:sz w:val="20"/>
          <w:szCs w:val="20"/>
        </w:rPr>
      </w:pPr>
    </w:p>
    <w:p w14:paraId="2D7053EC" w14:textId="77777777" w:rsidR="009567F0" w:rsidRPr="00BC796D" w:rsidRDefault="009567F0" w:rsidP="009567F0">
      <w:pPr>
        <w:pStyle w:val="Subttulo"/>
        <w:jc w:val="both"/>
        <w:rPr>
          <w:b w:val="0"/>
          <w:bCs w:val="0"/>
          <w:sz w:val="20"/>
          <w:szCs w:val="20"/>
        </w:rPr>
      </w:pPr>
      <w:r w:rsidRPr="00BC796D">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BC796D" w:rsidRDefault="009567F0" w:rsidP="009567F0">
      <w:pPr>
        <w:pStyle w:val="Subttulo"/>
        <w:jc w:val="both"/>
        <w:rPr>
          <w:b w:val="0"/>
          <w:bCs w:val="0"/>
          <w:sz w:val="20"/>
          <w:szCs w:val="20"/>
        </w:rPr>
      </w:pPr>
    </w:p>
    <w:p w14:paraId="2B461F35" w14:textId="77777777" w:rsidR="009567F0" w:rsidRPr="00BC796D" w:rsidRDefault="009567F0" w:rsidP="009567F0">
      <w:pPr>
        <w:pStyle w:val="Subttulo"/>
        <w:jc w:val="both"/>
        <w:rPr>
          <w:b w:val="0"/>
          <w:bCs w:val="0"/>
          <w:sz w:val="20"/>
          <w:szCs w:val="20"/>
        </w:rPr>
      </w:pPr>
      <w:r w:rsidRPr="00BC796D">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BC796D" w:rsidRDefault="005D7FEF" w:rsidP="005D7FEF">
      <w:pPr>
        <w:pStyle w:val="Subttulo"/>
        <w:jc w:val="both"/>
        <w:rPr>
          <w:rFonts w:eastAsia="Arial Unicode MS"/>
          <w:b w:val="0"/>
          <w:bCs w:val="0"/>
          <w:iCs/>
          <w:sz w:val="20"/>
          <w:szCs w:val="22"/>
          <w:lang w:eastAsia="en-US"/>
        </w:rPr>
      </w:pPr>
    </w:p>
    <w:p w14:paraId="627E9C44" w14:textId="77777777" w:rsidR="005D7FEF" w:rsidRPr="00BC796D" w:rsidRDefault="005D7FEF" w:rsidP="005D7FEF">
      <w:pPr>
        <w:pStyle w:val="Subttulo"/>
        <w:jc w:val="both"/>
        <w:rPr>
          <w:rFonts w:eastAsia="Arial Unicode MS"/>
          <w:b w:val="0"/>
          <w:bCs w:val="0"/>
          <w:iCs/>
          <w:sz w:val="20"/>
          <w:szCs w:val="22"/>
          <w:lang w:eastAsia="en-US"/>
        </w:rPr>
      </w:pPr>
    </w:p>
    <w:p w14:paraId="2E3DD258" w14:textId="77777777" w:rsidR="00B46CC1" w:rsidRPr="00BC796D" w:rsidRDefault="00B46CC1">
      <w:pPr>
        <w:spacing w:after="200" w:line="276" w:lineRule="auto"/>
        <w:rPr>
          <w:rFonts w:eastAsia="Arial Unicode MS" w:cs="Times New Roman"/>
          <w:b/>
          <w:iCs/>
        </w:rPr>
      </w:pPr>
      <w:r w:rsidRPr="00BC796D">
        <w:rPr>
          <w:rFonts w:eastAsia="Arial Unicode MS"/>
          <w:bCs/>
          <w:iCs/>
        </w:rPr>
        <w:br w:type="page"/>
      </w:r>
    </w:p>
    <w:p w14:paraId="14BB3431" w14:textId="77777777" w:rsidR="009567F0" w:rsidRPr="00BC796D" w:rsidRDefault="005D7FEF" w:rsidP="005D7FEF">
      <w:pPr>
        <w:pStyle w:val="Subttulo"/>
        <w:jc w:val="both"/>
        <w:rPr>
          <w:sz w:val="20"/>
          <w:szCs w:val="20"/>
        </w:rPr>
      </w:pPr>
      <w:r w:rsidRPr="00BC796D">
        <w:rPr>
          <w:rFonts w:eastAsia="Arial Unicode MS"/>
          <w:bCs w:val="0"/>
          <w:iCs/>
          <w:sz w:val="20"/>
          <w:szCs w:val="22"/>
          <w:lang w:eastAsia="en-US"/>
        </w:rPr>
        <w:t>I.1 -</w:t>
      </w:r>
      <w:r w:rsidR="009567F0" w:rsidRPr="00BC796D">
        <w:rPr>
          <w:sz w:val="20"/>
          <w:szCs w:val="20"/>
        </w:rPr>
        <w:t xml:space="preserve"> Obrigatoriedade</w:t>
      </w:r>
    </w:p>
    <w:p w14:paraId="6CCDF472" w14:textId="77777777" w:rsidR="009567F0" w:rsidRPr="00BC796D" w:rsidRDefault="009567F0" w:rsidP="009567F0">
      <w:pPr>
        <w:pStyle w:val="Subttulo"/>
        <w:ind w:left="360"/>
        <w:jc w:val="both"/>
        <w:rPr>
          <w:sz w:val="20"/>
          <w:szCs w:val="20"/>
        </w:rPr>
      </w:pPr>
    </w:p>
    <w:p w14:paraId="34279F8B" w14:textId="77777777" w:rsidR="005D7FEF" w:rsidRPr="00BC796D" w:rsidRDefault="009567F0" w:rsidP="009567F0">
      <w:pPr>
        <w:pStyle w:val="Subttulo"/>
        <w:jc w:val="both"/>
        <w:rPr>
          <w:b w:val="0"/>
          <w:bCs w:val="0"/>
          <w:sz w:val="20"/>
          <w:szCs w:val="20"/>
        </w:rPr>
      </w:pPr>
      <w:r w:rsidRPr="00BC796D">
        <w:rPr>
          <w:sz w:val="20"/>
          <w:szCs w:val="20"/>
        </w:rPr>
        <w:tab/>
      </w:r>
      <w:r w:rsidR="005D7FEF" w:rsidRPr="00BC796D">
        <w:rPr>
          <w:b w:val="0"/>
          <w:bCs w:val="0"/>
          <w:sz w:val="20"/>
          <w:szCs w:val="20"/>
        </w:rPr>
        <w:t>A</w:t>
      </w:r>
      <w:r w:rsidRPr="00BC796D">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BC796D" w:rsidRDefault="000A136E" w:rsidP="009567F0">
      <w:pPr>
        <w:pStyle w:val="Subttulo"/>
        <w:jc w:val="both"/>
        <w:rPr>
          <w:b w:val="0"/>
          <w:bCs w:val="0"/>
          <w:sz w:val="20"/>
          <w:szCs w:val="20"/>
        </w:rPr>
      </w:pPr>
    </w:p>
    <w:p w14:paraId="483BDDD9" w14:textId="77777777" w:rsidR="009567F0" w:rsidRPr="00BC796D" w:rsidRDefault="005D7FEF" w:rsidP="009567F0">
      <w:pPr>
        <w:pStyle w:val="Subttulo"/>
        <w:jc w:val="both"/>
        <w:rPr>
          <w:b w:val="0"/>
          <w:bCs w:val="0"/>
          <w:sz w:val="20"/>
          <w:szCs w:val="20"/>
        </w:rPr>
      </w:pPr>
      <w:r w:rsidRPr="00BC796D">
        <w:rPr>
          <w:b w:val="0"/>
          <w:bCs w:val="0"/>
          <w:sz w:val="20"/>
          <w:szCs w:val="20"/>
        </w:rPr>
        <w:t xml:space="preserve"> </w:t>
      </w:r>
      <w:r w:rsidRPr="00BC796D">
        <w:rPr>
          <w:b w:val="0"/>
          <w:bCs w:val="0"/>
          <w:sz w:val="20"/>
          <w:szCs w:val="20"/>
        </w:rPr>
        <w:tab/>
      </w:r>
      <w:r w:rsidR="009567F0" w:rsidRPr="00BC796D">
        <w:rPr>
          <w:b w:val="0"/>
          <w:bCs w:val="0"/>
          <w:sz w:val="20"/>
          <w:szCs w:val="20"/>
        </w:rPr>
        <w:t>A declaração compreende os recursos relativos ao recebimento de exportações não ingressados no Brasil, as operações simultâneas de compra e venda de moeda estrangeira, contratadas na forma da </w:t>
      </w:r>
      <w:hyperlink r:id="rId224" w:tgtFrame="_self" w:history="1">
        <w:r w:rsidR="009567F0" w:rsidRPr="00BC796D">
          <w:rPr>
            <w:b w:val="0"/>
            <w:bCs w:val="0"/>
            <w:sz w:val="20"/>
            <w:szCs w:val="20"/>
          </w:rPr>
          <w:t>Lei nº 11.371/2006</w:t>
        </w:r>
      </w:hyperlink>
      <w:hyperlink r:id="rId225" w:history="1">
        <w:r w:rsidR="009567F0" w:rsidRPr="00BC796D">
          <w:rPr>
            <w:b w:val="0"/>
            <w:bCs w:val="0"/>
            <w:sz w:val="20"/>
            <w:szCs w:val="20"/>
          </w:rPr>
          <w:t> </w:t>
        </w:r>
      </w:hyperlink>
      <w:r w:rsidR="009567F0" w:rsidRPr="00BC796D">
        <w:rPr>
          <w:b w:val="0"/>
          <w:bCs w:val="0"/>
          <w:sz w:val="20"/>
          <w:szCs w:val="20"/>
        </w:rPr>
        <w:t>, e os rendimentos auferidos no exterior decorrentes da utilização dos recursos mantidos fora do País.</w:t>
      </w:r>
    </w:p>
    <w:p w14:paraId="3BBAAF2A" w14:textId="77777777" w:rsidR="005D7FEF" w:rsidRPr="00BC796D" w:rsidRDefault="005D7FEF" w:rsidP="009567F0">
      <w:pPr>
        <w:pStyle w:val="Subttulo"/>
        <w:jc w:val="both"/>
        <w:rPr>
          <w:b w:val="0"/>
          <w:bCs w:val="0"/>
          <w:sz w:val="20"/>
          <w:szCs w:val="20"/>
        </w:rPr>
      </w:pPr>
    </w:p>
    <w:p w14:paraId="03DEB63A" w14:textId="77777777" w:rsidR="009567F0" w:rsidRPr="00BC796D" w:rsidRDefault="005D7FEF" w:rsidP="009567F0">
      <w:pPr>
        <w:pStyle w:val="Subttulo"/>
        <w:jc w:val="both"/>
        <w:rPr>
          <w:sz w:val="20"/>
          <w:szCs w:val="20"/>
        </w:rPr>
      </w:pPr>
      <w:r w:rsidRPr="00BC796D">
        <w:rPr>
          <w:sz w:val="20"/>
          <w:szCs w:val="20"/>
        </w:rPr>
        <w:t xml:space="preserve">I.2 - </w:t>
      </w:r>
      <w:r w:rsidR="009567F0" w:rsidRPr="00BC796D">
        <w:rPr>
          <w:sz w:val="20"/>
          <w:szCs w:val="20"/>
        </w:rPr>
        <w:t xml:space="preserve">Informações </w:t>
      </w:r>
      <w:r w:rsidRPr="00BC796D">
        <w:rPr>
          <w:sz w:val="20"/>
          <w:szCs w:val="20"/>
        </w:rPr>
        <w:t xml:space="preserve">a Serem </w:t>
      </w:r>
      <w:r w:rsidR="009567F0" w:rsidRPr="00BC796D">
        <w:rPr>
          <w:sz w:val="20"/>
          <w:szCs w:val="20"/>
        </w:rPr>
        <w:t xml:space="preserve">Prestadas </w:t>
      </w:r>
    </w:p>
    <w:p w14:paraId="12018BFD" w14:textId="77777777" w:rsidR="009567F0" w:rsidRPr="00BC796D" w:rsidRDefault="009567F0" w:rsidP="009567F0">
      <w:pPr>
        <w:pStyle w:val="Subttulo"/>
        <w:jc w:val="both"/>
        <w:rPr>
          <w:b w:val="0"/>
          <w:bCs w:val="0"/>
          <w:sz w:val="20"/>
          <w:szCs w:val="20"/>
        </w:rPr>
      </w:pPr>
    </w:p>
    <w:p w14:paraId="6064363C" w14:textId="77777777" w:rsidR="009567F0" w:rsidRPr="00BC796D" w:rsidRDefault="009567F0" w:rsidP="009567F0">
      <w:pPr>
        <w:pStyle w:val="Subttulo"/>
        <w:jc w:val="both"/>
        <w:rPr>
          <w:b w:val="0"/>
          <w:bCs w:val="0"/>
          <w:sz w:val="20"/>
          <w:szCs w:val="20"/>
        </w:rPr>
      </w:pPr>
      <w:r w:rsidRPr="00BC796D">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BC796D" w:rsidRDefault="009567F0" w:rsidP="009567F0">
      <w:pPr>
        <w:pStyle w:val="Subttulo"/>
        <w:jc w:val="both"/>
        <w:rPr>
          <w:b w:val="0"/>
          <w:bCs w:val="0"/>
          <w:sz w:val="20"/>
          <w:szCs w:val="20"/>
        </w:rPr>
      </w:pPr>
    </w:p>
    <w:p w14:paraId="2725A1E3" w14:textId="77777777" w:rsidR="009567F0" w:rsidRPr="00BC796D" w:rsidRDefault="009567F0" w:rsidP="009567F0">
      <w:pPr>
        <w:pStyle w:val="Subttulo"/>
        <w:jc w:val="both"/>
        <w:rPr>
          <w:b w:val="0"/>
          <w:bCs w:val="0"/>
          <w:sz w:val="20"/>
          <w:szCs w:val="20"/>
        </w:rPr>
      </w:pPr>
      <w:r w:rsidRPr="00BC796D">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BC796D" w:rsidRDefault="009567F0" w:rsidP="009567F0">
      <w:pPr>
        <w:pStyle w:val="Subttulo"/>
        <w:jc w:val="both"/>
        <w:rPr>
          <w:b w:val="0"/>
          <w:bCs w:val="0"/>
          <w:sz w:val="20"/>
          <w:szCs w:val="20"/>
        </w:rPr>
      </w:pPr>
    </w:p>
    <w:p w14:paraId="0E234E92" w14:textId="46F410C8" w:rsidR="009567F0" w:rsidRPr="00BC796D" w:rsidRDefault="009567F0" w:rsidP="009567F0">
      <w:pPr>
        <w:pStyle w:val="Subttulo"/>
        <w:jc w:val="both"/>
        <w:rPr>
          <w:b w:val="0"/>
          <w:bCs w:val="0"/>
          <w:sz w:val="20"/>
          <w:szCs w:val="20"/>
        </w:rPr>
      </w:pPr>
      <w:r w:rsidRPr="00BC796D">
        <w:rPr>
          <w:b w:val="0"/>
          <w:bCs w:val="0"/>
          <w:sz w:val="20"/>
          <w:szCs w:val="20"/>
        </w:rPr>
        <w:tab/>
        <w:t xml:space="preserve">Os pagamentos efetuados no exterior estão sujeitos às regras vigentes sobre o Imposto de Renda na Fonte, dispostas no Regulamento do Imposto de Renda (Decreto nº </w:t>
      </w:r>
      <w:r w:rsidR="00C64F7C" w:rsidRPr="00BC796D">
        <w:rPr>
          <w:b w:val="0"/>
          <w:bCs w:val="0"/>
          <w:sz w:val="20"/>
          <w:szCs w:val="20"/>
        </w:rPr>
        <w:t>9.580/2018</w:t>
      </w:r>
      <w:r w:rsidRPr="00BC796D">
        <w:rPr>
          <w:b w:val="0"/>
          <w:bCs w:val="0"/>
          <w:sz w:val="20"/>
          <w:szCs w:val="20"/>
        </w:rPr>
        <w:t>), com as alterações posteriores. A Lei que alterou os controles cambiais nas exportações não criou nova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BC796D" w:rsidRDefault="009567F0" w:rsidP="00AE39CF">
      <w:pPr>
        <w:pStyle w:val="Ttulo4"/>
        <w:pageBreakBefore/>
      </w:pPr>
      <w:bookmarkStart w:id="378" w:name="_Toc532980478"/>
      <w:bookmarkEnd w:id="377"/>
      <w:r w:rsidRPr="00BC796D">
        <w:t>Registro V001: Abertura do Bloco V</w:t>
      </w:r>
      <w:bookmarkEnd w:id="378"/>
    </w:p>
    <w:p w14:paraId="75A8D39B" w14:textId="77777777" w:rsidR="00B46CC1" w:rsidRPr="00BC796D" w:rsidRDefault="00B46CC1" w:rsidP="00B46CC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46CC1" w:rsidRPr="00BC796D" w14:paraId="465D5CD3" w14:textId="77777777" w:rsidTr="00B23F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001: ABERTURA DO BLOCO V</w:t>
            </w:r>
          </w:p>
        </w:tc>
      </w:tr>
      <w:tr w:rsidR="00B46CC1" w:rsidRPr="00BC796D" w14:paraId="65059F4C" w14:textId="77777777" w:rsidTr="00B23F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OCORRENCIA_UNITARIA_ARQ</w:t>
            </w:r>
          </w:p>
        </w:tc>
      </w:tr>
      <w:tr w:rsidR="00B46CC1" w:rsidRPr="00BC796D" w14:paraId="30708BD0" w14:textId="77777777" w:rsidTr="00B23F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B46CC1" w:rsidRPr="00BC796D" w14:paraId="55AF0248" w14:textId="77777777" w:rsidTr="00B23F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BC796D" w:rsidRDefault="00B46CC1" w:rsidP="00B23F3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5F75BE6" w14:textId="77777777" w:rsidR="00B46CC1" w:rsidRPr="00BC796D" w:rsidRDefault="00B46CC1" w:rsidP="00B46CC1">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BC796D" w14:paraId="46F60508" w14:textId="77777777" w:rsidTr="00B23F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46CC1" w:rsidRPr="00BC796D" w14:paraId="6F7AB7F6" w14:textId="77777777" w:rsidTr="00B23F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72BD62D"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7C46720"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4B4E3E1"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shd w:val="clear" w:color="auto" w:fill="auto"/>
            <w:vAlign w:val="center"/>
            <w:hideMark/>
          </w:tcPr>
          <w:p w14:paraId="0A9723DB"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347385C"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E4A1D47"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52104C"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V001]</w:t>
            </w:r>
          </w:p>
        </w:tc>
        <w:tc>
          <w:tcPr>
            <w:tcW w:w="1120" w:type="dxa"/>
            <w:tcBorders>
              <w:top w:val="nil"/>
              <w:left w:val="nil"/>
              <w:bottom w:val="nil"/>
              <w:right w:val="single" w:sz="8" w:space="0" w:color="auto"/>
            </w:tcBorders>
            <w:shd w:val="clear" w:color="auto" w:fill="auto"/>
            <w:vAlign w:val="center"/>
            <w:hideMark/>
          </w:tcPr>
          <w:p w14:paraId="334815D7"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46CC1" w:rsidRPr="00BC796D" w14:paraId="6CC3959D" w14:textId="77777777" w:rsidTr="00B23F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64F9775" w14:textId="77777777" w:rsidR="00B46CC1" w:rsidRPr="00BC796D" w:rsidRDefault="00B46CC1" w:rsidP="00B46CC1">
      <w:pPr>
        <w:pStyle w:val="PSDS-MarcadoresNivel2"/>
        <w:numPr>
          <w:ilvl w:val="0"/>
          <w:numId w:val="0"/>
        </w:numPr>
        <w:rPr>
          <w:rFonts w:ascii="Times New Roman" w:hAnsi="Times New Roman"/>
        </w:rPr>
      </w:pPr>
    </w:p>
    <w:p w14:paraId="56721AE0" w14:textId="77777777" w:rsidR="00B46CC1" w:rsidRPr="00BC796D" w:rsidRDefault="00B46CC1" w:rsidP="00B46CC1">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27DE621" w14:textId="77777777" w:rsidR="00B46CC1" w:rsidRPr="00BC796D" w:rsidRDefault="00B46CC1" w:rsidP="00B46CC1">
      <w:pPr>
        <w:pStyle w:val="PSDS-MarcadoresNivel2"/>
        <w:numPr>
          <w:ilvl w:val="0"/>
          <w:numId w:val="0"/>
        </w:numPr>
        <w:rPr>
          <w:rFonts w:ascii="Times New Roman" w:hAnsi="Times New Roman"/>
        </w:rPr>
      </w:pPr>
    </w:p>
    <w:p w14:paraId="62F26943" w14:textId="77777777" w:rsidR="00B46CC1" w:rsidRPr="00BC796D" w:rsidRDefault="0088706D" w:rsidP="00B46CC1">
      <w:pPr>
        <w:pStyle w:val="Corpodetexto"/>
        <w:ind w:left="708" w:firstLine="12"/>
        <w:rPr>
          <w:rFonts w:ascii="Times New Roman" w:hAnsi="Times New Roman"/>
          <w:szCs w:val="20"/>
        </w:rPr>
      </w:pPr>
      <w:hyperlink r:id="rId226" w:anchor="REGRA_OCORRENCIA_UNITARIA_ARQ" w:history="1">
        <w:r w:rsidR="00B46CC1" w:rsidRPr="00BC796D">
          <w:rPr>
            <w:rFonts w:ascii="Times New Roman" w:hAnsi="Times New Roman"/>
            <w:b/>
            <w:szCs w:val="20"/>
          </w:rPr>
          <w:t>REGRA_OCORRENCIA_UNITARIA_ARQ</w:t>
        </w:r>
      </w:hyperlink>
      <w:r w:rsidR="00B46CC1" w:rsidRPr="00BC796D">
        <w:rPr>
          <w:rFonts w:ascii="Times New Roman" w:hAnsi="Times New Roman"/>
          <w:color w:val="auto"/>
          <w:szCs w:val="20"/>
        </w:rPr>
        <w:t xml:space="preserve">: </w:t>
      </w:r>
      <w:r w:rsidR="00B46CC1" w:rsidRPr="00BC796D">
        <w:rPr>
          <w:rFonts w:ascii="Times New Roman" w:hAnsi="Times New Roman"/>
          <w:szCs w:val="20"/>
        </w:rPr>
        <w:t>Verifica se registro ocorreu apenas uma vez por arquivo, considerando a chave “</w:t>
      </w:r>
      <w:r w:rsidR="00C255A4" w:rsidRPr="00BC796D">
        <w:rPr>
          <w:rFonts w:ascii="Times New Roman" w:hAnsi="Times New Roman"/>
          <w:szCs w:val="20"/>
        </w:rPr>
        <w:t>V</w:t>
      </w:r>
      <w:r w:rsidR="00B46CC1" w:rsidRPr="00BC796D">
        <w:rPr>
          <w:rFonts w:ascii="Times New Roman" w:hAnsi="Times New Roman"/>
          <w:szCs w:val="20"/>
        </w:rPr>
        <w:t>001” (REG). Se a regra não for cumprida, a ECF gera um erro.</w:t>
      </w:r>
    </w:p>
    <w:p w14:paraId="08BD1120" w14:textId="77777777" w:rsidR="00B46CC1" w:rsidRPr="00BC796D" w:rsidRDefault="00B46CC1" w:rsidP="00B46CC1">
      <w:pPr>
        <w:pStyle w:val="Corpodetexto"/>
        <w:ind w:left="708" w:firstLine="12"/>
        <w:rPr>
          <w:rFonts w:ascii="Times New Roman" w:hAnsi="Times New Roman"/>
          <w:szCs w:val="20"/>
        </w:rPr>
      </w:pPr>
    </w:p>
    <w:p w14:paraId="5846ADAC" w14:textId="77777777" w:rsidR="00B46CC1" w:rsidRPr="00BC796D" w:rsidRDefault="00B46CC1" w:rsidP="00B46CC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A819067" w14:textId="77777777" w:rsidR="00B46CC1" w:rsidRPr="00BC796D" w:rsidRDefault="00B46CC1" w:rsidP="00B46CC1">
      <w:pPr>
        <w:pStyle w:val="Corpodetexto"/>
        <w:rPr>
          <w:rFonts w:ascii="Times New Roman" w:hAnsi="Times New Roman"/>
          <w:b/>
          <w:color w:val="002060"/>
          <w:szCs w:val="20"/>
        </w:rPr>
      </w:pPr>
    </w:p>
    <w:p w14:paraId="478D8EFE" w14:textId="77777777" w:rsidR="00B46CC1" w:rsidRPr="00BC796D" w:rsidRDefault="00B46CC1" w:rsidP="00B46CC1">
      <w:pPr>
        <w:pStyle w:val="Corpodetexto"/>
        <w:rPr>
          <w:rFonts w:ascii="Times New Roman" w:hAnsi="Times New Roman"/>
          <w:b/>
          <w:color w:val="002060"/>
          <w:szCs w:val="20"/>
        </w:rPr>
      </w:pPr>
      <w:r w:rsidRPr="00BC796D">
        <w:rPr>
          <w:rFonts w:ascii="Times New Roman" w:hAnsi="Times New Roman"/>
          <w:b/>
          <w:color w:val="002060"/>
          <w:szCs w:val="20"/>
        </w:rPr>
        <w:t>|V001|0|</w:t>
      </w:r>
    </w:p>
    <w:p w14:paraId="1CB37C5E" w14:textId="77777777" w:rsidR="00B46CC1" w:rsidRPr="00BC796D" w:rsidRDefault="00B46CC1" w:rsidP="00B46CC1">
      <w:pPr>
        <w:pStyle w:val="Corpodetexto"/>
        <w:ind w:firstLine="708"/>
        <w:rPr>
          <w:rFonts w:ascii="Times New Roman" w:hAnsi="Times New Roman"/>
          <w:color w:val="002060"/>
          <w:szCs w:val="20"/>
        </w:rPr>
      </w:pPr>
      <w:r w:rsidRPr="00BC796D">
        <w:rPr>
          <w:rFonts w:ascii="Times New Roman" w:hAnsi="Times New Roman"/>
          <w:color w:val="002060"/>
          <w:szCs w:val="20"/>
        </w:rPr>
        <w:t>|V001|: Identificação do tipo do registro.</w:t>
      </w:r>
    </w:p>
    <w:p w14:paraId="2CB6F0AD" w14:textId="77777777" w:rsidR="00B46CC1" w:rsidRPr="00BC796D" w:rsidRDefault="00B46CC1" w:rsidP="00B46CC1">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13BDE1D" w14:textId="77777777" w:rsidR="009567F0" w:rsidRPr="00BC796D" w:rsidRDefault="009567F0" w:rsidP="00AE39CF">
      <w:pPr>
        <w:pStyle w:val="Ttulo4"/>
        <w:pageBreakBefore/>
        <w:rPr>
          <w:color w:val="0000FF"/>
          <w:szCs w:val="20"/>
        </w:rPr>
      </w:pPr>
      <w:bookmarkStart w:id="379" w:name="_Toc532980479"/>
      <w:r w:rsidRPr="00BC796D">
        <w:t>Registro V010: DEREX - Instituição</w:t>
      </w:r>
      <w:bookmarkEnd w:id="379"/>
    </w:p>
    <w:p w14:paraId="70C4BA07" w14:textId="77777777" w:rsidR="009567F0" w:rsidRPr="00BC796D" w:rsidRDefault="009567F0" w:rsidP="009567F0"/>
    <w:p w14:paraId="462180ED" w14:textId="77777777" w:rsidR="009567F0" w:rsidRPr="00BC796D" w:rsidRDefault="009567F0" w:rsidP="009567F0">
      <w:pPr>
        <w:rPr>
          <w:rFonts w:cs="Times New Roman"/>
        </w:rPr>
      </w:pPr>
      <w:r w:rsidRPr="00BC796D">
        <w:tab/>
      </w:r>
      <w:r w:rsidRPr="00BC796D">
        <w:rPr>
          <w:rFonts w:cs="Times New Roman"/>
        </w:rPr>
        <w:t xml:space="preserve">Este registro apresenta as instituições financeiras, o país e a moeda nos quais houve aplicações financeiras, investimentos e pagamento de obrigações próprias do exportador, conforme </w:t>
      </w:r>
      <w:r w:rsidR="000A136E" w:rsidRPr="00BC796D">
        <w:rPr>
          <w:rFonts w:cs="Times New Roman"/>
        </w:rPr>
        <w:t xml:space="preserve">§ 3º, </w:t>
      </w:r>
      <w:r w:rsidRPr="00BC796D">
        <w:rPr>
          <w:rFonts w:cs="Times New Roman"/>
        </w:rPr>
        <w:t xml:space="preserve">art. </w:t>
      </w:r>
      <w:r w:rsidR="000A136E" w:rsidRPr="00BC796D">
        <w:rPr>
          <w:rFonts w:cs="Times New Roman"/>
        </w:rPr>
        <w:t>4</w:t>
      </w:r>
      <w:r w:rsidRPr="00BC796D">
        <w:rPr>
          <w:rFonts w:cs="Times New Roman"/>
        </w:rPr>
        <w:t xml:space="preserve">º da Intrução Normativa </w:t>
      </w:r>
      <w:r w:rsidR="000A136E" w:rsidRPr="00BC796D">
        <w:rPr>
          <w:rFonts w:cs="Times New Roman"/>
        </w:rPr>
        <w:t>RFB</w:t>
      </w:r>
      <w:r w:rsidRPr="00BC796D">
        <w:rPr>
          <w:rFonts w:cs="Times New Roman"/>
        </w:rPr>
        <w:t xml:space="preserve"> nº </w:t>
      </w:r>
      <w:r w:rsidR="000A136E" w:rsidRPr="00BC796D">
        <w:rPr>
          <w:rFonts w:cs="Times New Roman"/>
        </w:rPr>
        <w:t>1.801,</w:t>
      </w:r>
      <w:r w:rsidRPr="00BC796D">
        <w:rPr>
          <w:rFonts w:cs="Times New Roman"/>
        </w:rPr>
        <w:t xml:space="preserve"> de 2</w:t>
      </w:r>
      <w:r w:rsidR="000A136E" w:rsidRPr="00BC796D">
        <w:rPr>
          <w:rFonts w:cs="Times New Roman"/>
        </w:rPr>
        <w:t>6</w:t>
      </w:r>
      <w:r w:rsidRPr="00BC796D">
        <w:rPr>
          <w:rFonts w:cs="Times New Roman"/>
        </w:rPr>
        <w:t xml:space="preserve"> de </w:t>
      </w:r>
      <w:r w:rsidR="000A136E" w:rsidRPr="00BC796D">
        <w:rPr>
          <w:rFonts w:cs="Times New Roman"/>
        </w:rPr>
        <w:t>março</w:t>
      </w:r>
      <w:r w:rsidRPr="00BC796D">
        <w:rPr>
          <w:rFonts w:cs="Times New Roman"/>
        </w:rPr>
        <w:t xml:space="preserve"> de 20</w:t>
      </w:r>
      <w:r w:rsidR="000A136E" w:rsidRPr="00BC796D">
        <w:rPr>
          <w:rFonts w:cs="Times New Roman"/>
        </w:rPr>
        <w:t>18</w:t>
      </w:r>
      <w:r w:rsidRPr="00BC796D">
        <w:rPr>
          <w:rFonts w:cs="Times New Roman"/>
        </w:rPr>
        <w:t xml:space="preserve">. </w:t>
      </w:r>
    </w:p>
    <w:p w14:paraId="0E5BD626" w14:textId="77777777" w:rsidR="005D7FEF" w:rsidRPr="00BC796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6844F9AE" w14:textId="77777777" w:rsidTr="00C255A4">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V010: DEREX </w:t>
            </w:r>
            <w:r w:rsidR="00C255A4"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 xml:space="preserve"> INSTITUIÇÃO</w:t>
            </w:r>
          </w:p>
        </w:tc>
      </w:tr>
      <w:tr w:rsidR="00AE39CF" w:rsidRPr="00BC796D" w14:paraId="544B7121" w14:textId="77777777" w:rsidTr="00C255A4">
        <w:trPr>
          <w:trHeight w:val="43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5139099C"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AE39CF" w:rsidRPr="00BC796D" w14:paraId="7066B55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F4846F7" w14:textId="77777777" w:rsidR="009567F0" w:rsidRPr="00BC796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BC796D" w14:paraId="3A0CFFC8"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338B70F3" w14:textId="77777777" w:rsidTr="00AE39CF">
        <w:trPr>
          <w:trHeight w:val="315"/>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74CB4A7"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3F2D0FDD" w14:textId="77777777" w:rsidTr="00C255A4">
        <w:trPr>
          <w:trHeight w:val="630"/>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6DE4A6E8" w14:textId="77777777" w:rsidTr="00C255A4">
        <w:trPr>
          <w:trHeight w:val="540"/>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7E3F496" w14:textId="77777777" w:rsidR="005D7FEF" w:rsidRPr="00BC796D" w:rsidRDefault="005D7FEF" w:rsidP="009567F0">
      <w:pPr>
        <w:pStyle w:val="PSDS-MarcadoresNivel2"/>
        <w:numPr>
          <w:ilvl w:val="0"/>
          <w:numId w:val="0"/>
        </w:numPr>
        <w:rPr>
          <w:rFonts w:ascii="Times New Roman" w:hAnsi="Times New Roman"/>
        </w:rPr>
      </w:pPr>
    </w:p>
    <w:p w14:paraId="7F2B0451" w14:textId="77777777" w:rsidR="009567F0" w:rsidRPr="00BC796D" w:rsidRDefault="009567F0" w:rsidP="009567F0">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305191EF" w14:textId="77777777" w:rsidR="005D7FEF" w:rsidRPr="00BC796D" w:rsidRDefault="005D7FEF" w:rsidP="009567F0">
      <w:pPr>
        <w:pStyle w:val="PSDS-MarcadoresNivel2"/>
        <w:numPr>
          <w:ilvl w:val="0"/>
          <w:numId w:val="0"/>
        </w:numPr>
        <w:rPr>
          <w:rFonts w:ascii="Times New Roman" w:hAnsi="Times New Roman"/>
        </w:rPr>
      </w:pPr>
    </w:p>
    <w:p w14:paraId="44585710" w14:textId="77777777" w:rsidR="009567F0" w:rsidRPr="00BC796D" w:rsidRDefault="009567F0" w:rsidP="009567F0">
      <w:pPr>
        <w:rPr>
          <w:b/>
          <w:szCs w:val="20"/>
          <w:lang w:val="pt-PT"/>
        </w:rPr>
      </w:pPr>
      <w:r w:rsidRPr="00BC796D">
        <w:rPr>
          <w:b/>
          <w:szCs w:val="20"/>
          <w:lang w:val="pt-PT"/>
        </w:rPr>
        <w:t>II – Regras de Validação de Campos:</w:t>
      </w:r>
    </w:p>
    <w:p w14:paraId="0C10E778" w14:textId="77777777" w:rsidR="009567F0" w:rsidRPr="00BC796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BC796D"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9567F0" w:rsidRPr="00BC796D"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BC796D" w:rsidRDefault="009567F0" w:rsidP="005D7FE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BC796D" w:rsidRDefault="009567F0" w:rsidP="005D7FEF">
            <w:pPr>
              <w:pStyle w:val="Corpodetexto"/>
              <w:rPr>
                <w:rFonts w:ascii="Times New Roman" w:hAnsi="Times New Roman" w:cs="Times New Roman"/>
              </w:rPr>
            </w:pPr>
            <w:r w:rsidRPr="00BC796D">
              <w:rPr>
                <w:rFonts w:ascii="Times New Roman" w:hAnsi="Times New Roman" w:cs="Times New Roman"/>
                <w:b/>
                <w:bCs/>
              </w:rPr>
              <w:t xml:space="preserve">REGRA_DIFERENTE_BRASIL: </w:t>
            </w:r>
            <w:r w:rsidRPr="00BC796D">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Erro</w:t>
            </w:r>
          </w:p>
        </w:tc>
      </w:tr>
    </w:tbl>
    <w:p w14:paraId="4FC0D75C" w14:textId="77777777" w:rsidR="009567F0" w:rsidRPr="00BC796D" w:rsidRDefault="009567F0" w:rsidP="009567F0">
      <w:pPr>
        <w:pStyle w:val="Corpodetexto"/>
        <w:rPr>
          <w:rFonts w:ascii="Times New Roman" w:hAnsi="Times New Roman"/>
          <w:b/>
          <w:color w:val="002060"/>
          <w:szCs w:val="20"/>
        </w:rPr>
      </w:pPr>
    </w:p>
    <w:p w14:paraId="3412CFF2"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0C0437D" w14:textId="77777777" w:rsidR="009567F0" w:rsidRPr="00BC796D" w:rsidRDefault="009567F0" w:rsidP="009567F0">
      <w:pPr>
        <w:pStyle w:val="Corpodetexto"/>
        <w:rPr>
          <w:rFonts w:ascii="Times New Roman" w:hAnsi="Times New Roman"/>
          <w:b/>
          <w:color w:val="002060"/>
          <w:szCs w:val="20"/>
        </w:rPr>
      </w:pPr>
    </w:p>
    <w:p w14:paraId="7AEA04AC"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010|INSTITUICAO 1|DE|EUR|</w:t>
      </w:r>
    </w:p>
    <w:p w14:paraId="7EC23AC2"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V010|: Identificação do tipo do registro.</w:t>
      </w:r>
    </w:p>
    <w:p w14:paraId="7C55237A"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INSTITUICAO 1|: Nome da Instituição.</w:t>
      </w:r>
    </w:p>
    <w:p w14:paraId="693EFB06"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DE|: Código do País da Instituição</w:t>
      </w:r>
    </w:p>
    <w:p w14:paraId="30311130"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EUR|: Moeda utilizada na declaração</w:t>
      </w:r>
    </w:p>
    <w:p w14:paraId="656D2984" w14:textId="77777777" w:rsidR="005D7FEF" w:rsidRPr="00BC796D" w:rsidRDefault="005D7FEF" w:rsidP="005D7FEF">
      <w:pPr>
        <w:spacing w:after="200" w:line="276" w:lineRule="auto"/>
        <w:rPr>
          <w:color w:val="002060"/>
          <w:szCs w:val="20"/>
        </w:rPr>
      </w:pPr>
    </w:p>
    <w:p w14:paraId="27DE86F2" w14:textId="77777777" w:rsidR="009567F0" w:rsidRPr="00BC796D" w:rsidRDefault="009567F0" w:rsidP="00AE39CF">
      <w:pPr>
        <w:pStyle w:val="Ttulo4"/>
        <w:pageBreakBefore/>
      </w:pPr>
      <w:bookmarkStart w:id="380" w:name="_Toc532980480"/>
      <w:r w:rsidRPr="00BC796D">
        <w:t>Registro V020: Responsável pela Movimentação</w:t>
      </w:r>
      <w:bookmarkEnd w:id="380"/>
    </w:p>
    <w:p w14:paraId="1EEBAB29" w14:textId="77777777" w:rsidR="009567F0" w:rsidRPr="00BC796D" w:rsidRDefault="009567F0" w:rsidP="009567F0"/>
    <w:p w14:paraId="5212150B" w14:textId="77777777" w:rsidR="009567F0" w:rsidRPr="00BC796D" w:rsidRDefault="009567F0" w:rsidP="009567F0">
      <w:pPr>
        <w:rPr>
          <w:rFonts w:cs="Times New Roman"/>
        </w:rPr>
      </w:pPr>
      <w:r w:rsidRPr="00BC796D">
        <w:tab/>
      </w:r>
      <w:r w:rsidRPr="00BC796D">
        <w:rPr>
          <w:rFonts w:cs="Times New Roman"/>
        </w:rPr>
        <w:t>Este registro apresenta as informações dos procuradores, representantes ou agentes no exterior, responsáveis pela movimentação das contas bancárias</w:t>
      </w:r>
      <w:r w:rsidR="000A136E" w:rsidRPr="00BC796D">
        <w:rPr>
          <w:rFonts w:cs="Times New Roman"/>
        </w:rPr>
        <w:t>.</w:t>
      </w:r>
    </w:p>
    <w:p w14:paraId="1ABE15F9" w14:textId="77777777" w:rsidR="005D7FEF" w:rsidRPr="00BC796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6B2258C0"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020: DEREX - Responsável pela movimentação</w:t>
            </w:r>
          </w:p>
        </w:tc>
      </w:tr>
      <w:tr w:rsidR="00AE39CF" w:rsidRPr="00BC796D" w14:paraId="49693AFB"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68164750"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w:t>
            </w:r>
            <w:r w:rsidR="00FE3C6B" w:rsidRPr="00BC796D">
              <w:rPr>
                <w:rFonts w:eastAsia="Times New Roman" w:cs="Times New Roman"/>
                <w:b/>
                <w:bCs/>
                <w:color w:val="000000"/>
                <w:szCs w:val="20"/>
                <w:lang w:eastAsia="pt-BR"/>
              </w:rPr>
              <w:t>N</w:t>
            </w:r>
          </w:p>
        </w:tc>
      </w:tr>
      <w:tr w:rsidR="00AE39CF" w:rsidRPr="00BC796D" w14:paraId="490CDF24"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DD93AE1" w14:textId="77777777" w:rsidR="009567F0" w:rsidRPr="00BC796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BC796D" w14:paraId="649BCF40" w14:textId="77777777" w:rsidTr="00AE39CF">
        <w:trPr>
          <w:trHeight w:val="525"/>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374067AD" w14:textId="77777777" w:rsidTr="00AE39CF">
        <w:trPr>
          <w:trHeight w:val="315"/>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02D42159" w14:textId="77777777" w:rsidTr="00AE39CF">
        <w:trPr>
          <w:trHeight w:val="315"/>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DB2E395"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742E9420" w14:textId="77777777" w:rsidTr="00C255A4">
        <w:trPr>
          <w:trHeight w:val="989"/>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3BE3E5A"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7D40508B"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75EEC91" w14:textId="77777777" w:rsidR="00C255A4" w:rsidRPr="00BC796D" w:rsidRDefault="00C255A4" w:rsidP="00AE39CF">
      <w:pPr>
        <w:spacing w:after="200" w:line="276" w:lineRule="auto"/>
        <w:rPr>
          <w:b/>
          <w:color w:val="002060"/>
          <w:szCs w:val="20"/>
        </w:rPr>
      </w:pPr>
    </w:p>
    <w:p w14:paraId="7FA64B1E" w14:textId="77777777" w:rsidR="00AE39CF" w:rsidRPr="00BC796D" w:rsidRDefault="009567F0" w:rsidP="00AE39CF">
      <w:pPr>
        <w:spacing w:after="200" w:line="276" w:lineRule="auto"/>
        <w:rPr>
          <w:b/>
          <w:color w:val="002060"/>
          <w:szCs w:val="20"/>
        </w:rPr>
      </w:pPr>
      <w:r w:rsidRPr="00BC796D">
        <w:rPr>
          <w:b/>
          <w:color w:val="002060"/>
          <w:szCs w:val="20"/>
        </w:rPr>
        <w:t xml:space="preserve">Exemplo de Preenchimento: </w:t>
      </w:r>
    </w:p>
    <w:p w14:paraId="299CB2F0" w14:textId="77777777" w:rsidR="009567F0" w:rsidRPr="00BC796D" w:rsidRDefault="009567F0" w:rsidP="00AE39CF">
      <w:pPr>
        <w:pStyle w:val="Corpodetexto"/>
        <w:rPr>
          <w:rFonts w:ascii="Times New Roman" w:hAnsi="Times New Roman"/>
          <w:b/>
          <w:color w:val="002060"/>
          <w:szCs w:val="20"/>
        </w:rPr>
      </w:pPr>
      <w:r w:rsidRPr="00BC796D">
        <w:rPr>
          <w:rFonts w:ascii="Times New Roman" w:hAnsi="Times New Roman"/>
          <w:b/>
          <w:color w:val="002060"/>
          <w:szCs w:val="20"/>
        </w:rPr>
        <w:t>|V020|FULANO| RUA ALFA 121 – PERDIZES – SÃO PAULO/SP – CEP: 20.000-000|XX|12345678900|12345-6|</w:t>
      </w:r>
    </w:p>
    <w:p w14:paraId="7B897089"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b/>
          <w:color w:val="002060"/>
          <w:szCs w:val="20"/>
        </w:rPr>
        <w:tab/>
      </w:r>
      <w:r w:rsidR="009567F0" w:rsidRPr="00BC796D">
        <w:rPr>
          <w:rFonts w:ascii="Times New Roman" w:hAnsi="Times New Roman"/>
          <w:color w:val="002060"/>
          <w:szCs w:val="20"/>
        </w:rPr>
        <w:t>|V020|: Identificação do tipo do registro.</w:t>
      </w:r>
    </w:p>
    <w:p w14:paraId="62AF1F52"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FULANO|: Nome do Responsável.</w:t>
      </w:r>
    </w:p>
    <w:p w14:paraId="735167D3"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RUA ALFA, 121 - PERDIZES – SÃO PAULO/SP – CEP: 20.000-000|: Endereço do Responsável.</w:t>
      </w:r>
    </w:p>
    <w:p w14:paraId="1508FE18"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 xml:space="preserve">|PS|: Tipo de Documento do Responsável.: Passaporte. </w:t>
      </w:r>
    </w:p>
    <w:p w14:paraId="15089CB0"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12345678900|: Número do documento do responsável.</w:t>
      </w:r>
    </w:p>
    <w:p w14:paraId="066FC7BC"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12345-6|: Identificação das Contas.</w:t>
      </w:r>
    </w:p>
    <w:p w14:paraId="094E28D4" w14:textId="77777777" w:rsidR="009567F0" w:rsidRPr="00BC796D" w:rsidRDefault="009567F0" w:rsidP="009567F0">
      <w:pPr>
        <w:pStyle w:val="Corpodetexto"/>
        <w:ind w:firstLine="708"/>
        <w:rPr>
          <w:rFonts w:ascii="Times New Roman" w:hAnsi="Times New Roman"/>
          <w:color w:val="002060"/>
          <w:szCs w:val="20"/>
        </w:rPr>
      </w:pPr>
    </w:p>
    <w:p w14:paraId="168102F8" w14:textId="77777777" w:rsidR="009567F0" w:rsidRPr="00BC796D" w:rsidRDefault="009567F0" w:rsidP="00AE39CF">
      <w:pPr>
        <w:pStyle w:val="Ttulo4"/>
        <w:pageBreakBefore/>
      </w:pPr>
      <w:bookmarkStart w:id="381" w:name="_Toc532980481"/>
      <w:r w:rsidRPr="00BC796D">
        <w:t>Registro V030: DEREX – Período - Mês</w:t>
      </w:r>
      <w:bookmarkEnd w:id="381"/>
    </w:p>
    <w:p w14:paraId="6E5B8F2D" w14:textId="77777777" w:rsidR="009567F0" w:rsidRPr="00BC796D" w:rsidRDefault="009567F0" w:rsidP="009567F0"/>
    <w:p w14:paraId="49909C32" w14:textId="77777777" w:rsidR="009567F0" w:rsidRPr="00BC796D" w:rsidRDefault="009567F0" w:rsidP="000A136E">
      <w:pPr>
        <w:ind w:firstLine="709"/>
        <w:rPr>
          <w:rFonts w:cs="Times New Roman"/>
        </w:rPr>
      </w:pPr>
      <w:r w:rsidRPr="00BC796D">
        <w:rPr>
          <w:rFonts w:cs="Times New Roman"/>
        </w:rPr>
        <w:t>Neste registro deve ser informado o mês em que houve aplicações financeiras, investimentos e pagamento de obrigações próprias do exportador</w:t>
      </w:r>
      <w:r w:rsidR="000A136E" w:rsidRPr="00BC796D">
        <w:rPr>
          <w:rFonts w:cs="Times New Roman"/>
        </w:rPr>
        <w:t>.</w:t>
      </w:r>
    </w:p>
    <w:p w14:paraId="4BC504E7" w14:textId="77777777" w:rsidR="005D7FEF" w:rsidRPr="00BC796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74856558"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V030: DEREX - Período </w:t>
            </w:r>
            <w:r w:rsidR="000A136E"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 xml:space="preserve"> Mês</w:t>
            </w:r>
          </w:p>
        </w:tc>
      </w:tr>
      <w:tr w:rsidR="00AE39CF" w:rsidRPr="00BC796D" w14:paraId="28F312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0B91EB9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2</w:t>
            </w:r>
          </w:p>
        </w:tc>
      </w:tr>
      <w:tr w:rsidR="00AE39CF" w:rsidRPr="00BC796D" w14:paraId="3BCA76DF"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13F0E78" w14:textId="77777777" w:rsidR="005D7FEF" w:rsidRPr="00BC796D" w:rsidRDefault="005D7F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BC796D" w14:paraId="2DF3352A"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0942D32B"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69E20464" w14:textId="77777777" w:rsidTr="00AE39C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ECF4E97" w14:textId="77777777" w:rsidR="00AE39CF" w:rsidRPr="00BC796D" w:rsidRDefault="00AE39CF" w:rsidP="00AE39CF">
      <w:pPr>
        <w:pStyle w:val="Corpodetexto"/>
        <w:jc w:val="center"/>
        <w:rPr>
          <w:rFonts w:ascii="Times New Roman" w:hAnsi="Times New Roman"/>
          <w:b/>
          <w:color w:val="002060"/>
          <w:szCs w:val="20"/>
        </w:rPr>
      </w:pPr>
    </w:p>
    <w:p w14:paraId="1206BDAA" w14:textId="77777777" w:rsidR="009567F0" w:rsidRPr="00BC796D" w:rsidRDefault="009567F0" w:rsidP="009567F0">
      <w:pPr>
        <w:pStyle w:val="PSDS-MarcadoresNivel2"/>
        <w:numPr>
          <w:ilvl w:val="0"/>
          <w:numId w:val="0"/>
        </w:numPr>
        <w:rPr>
          <w:rFonts w:ascii="Times New Roman" w:hAnsi="Times New Roman" w:cs="Times New Roman"/>
        </w:rPr>
      </w:pPr>
      <w:r w:rsidRPr="00BC796D">
        <w:rPr>
          <w:rFonts w:ascii="Times New Roman" w:hAnsi="Times New Roman" w:cs="Times New Roman"/>
        </w:rPr>
        <w:t>I – Regras de Validação do Registro: Não há.</w:t>
      </w:r>
    </w:p>
    <w:p w14:paraId="27A6EF30" w14:textId="77777777" w:rsidR="009567F0" w:rsidRPr="00BC796D"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BC796D" w:rsidRDefault="009567F0" w:rsidP="009567F0">
      <w:pPr>
        <w:rPr>
          <w:rFonts w:cs="Times New Roman"/>
          <w:b/>
          <w:bCs/>
          <w:lang w:val="pt-PT"/>
        </w:rPr>
      </w:pPr>
      <w:r w:rsidRPr="00BC796D">
        <w:rPr>
          <w:rFonts w:cs="Times New Roman"/>
          <w:b/>
          <w:bCs/>
          <w:lang w:val="pt-PT"/>
        </w:rPr>
        <w:t>II – Regras de Validação de Campos:</w:t>
      </w:r>
    </w:p>
    <w:p w14:paraId="1858CB94" w14:textId="77777777" w:rsidR="009567F0" w:rsidRPr="00BC796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BC796D"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9567F0" w:rsidRPr="00BC796D"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BC796D" w:rsidRDefault="009567F0" w:rsidP="005D7FE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BC796D" w:rsidRDefault="009567F0" w:rsidP="005D7FEF">
            <w:pPr>
              <w:pStyle w:val="Corpodetexto"/>
              <w:rPr>
                <w:rFonts w:ascii="Times New Roman" w:hAnsi="Times New Roman" w:cs="Times New Roman"/>
              </w:rPr>
            </w:pPr>
            <w:r w:rsidRPr="00BC796D">
              <w:rPr>
                <w:rFonts w:ascii="Times New Roman" w:hAnsi="Times New Roman" w:cs="Times New Roman"/>
                <w:b/>
                <w:bCs/>
              </w:rPr>
              <w:t xml:space="preserve">REGRA_MES_FORA_PERIODO: </w:t>
            </w:r>
            <w:r w:rsidRPr="00BC796D">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Erro</w:t>
            </w:r>
          </w:p>
        </w:tc>
      </w:tr>
    </w:tbl>
    <w:p w14:paraId="3F1BA7E3" w14:textId="77777777" w:rsidR="002E5CEF" w:rsidRPr="00BC796D" w:rsidRDefault="002E5CEF" w:rsidP="009567F0">
      <w:pPr>
        <w:pStyle w:val="Corpodetexto"/>
        <w:rPr>
          <w:rFonts w:ascii="Times New Roman" w:hAnsi="Times New Roman"/>
          <w:b/>
          <w:color w:val="002060"/>
          <w:szCs w:val="20"/>
        </w:rPr>
      </w:pPr>
    </w:p>
    <w:p w14:paraId="23049478"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1C093BE" w14:textId="77777777" w:rsidR="009567F0" w:rsidRPr="00BC796D" w:rsidRDefault="009567F0" w:rsidP="009567F0">
      <w:pPr>
        <w:pStyle w:val="Corpodetexto"/>
        <w:rPr>
          <w:rFonts w:ascii="Times New Roman" w:hAnsi="Times New Roman"/>
          <w:b/>
          <w:color w:val="002060"/>
          <w:szCs w:val="20"/>
        </w:rPr>
      </w:pPr>
    </w:p>
    <w:p w14:paraId="53F092D3"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030|01|</w:t>
      </w:r>
    </w:p>
    <w:p w14:paraId="4F3D8856"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V030|: Identificação do tipo do registro.</w:t>
      </w:r>
    </w:p>
    <w:p w14:paraId="06A43A5D"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01|: Mês</w:t>
      </w:r>
    </w:p>
    <w:p w14:paraId="655FC392" w14:textId="77777777" w:rsidR="002E5CEF" w:rsidRPr="00BC796D" w:rsidRDefault="002E5CEF" w:rsidP="002E5CEF">
      <w:pPr>
        <w:spacing w:after="200" w:line="276" w:lineRule="auto"/>
      </w:pPr>
    </w:p>
    <w:p w14:paraId="25DEA450" w14:textId="77777777" w:rsidR="009567F0" w:rsidRPr="00BC796D" w:rsidRDefault="009567F0" w:rsidP="00AE39CF">
      <w:pPr>
        <w:pStyle w:val="Ttulo4"/>
        <w:pageBreakBefore/>
      </w:pPr>
      <w:bookmarkStart w:id="382" w:name="_Toc532980482"/>
      <w:r w:rsidRPr="00BC796D">
        <w:t xml:space="preserve">Registro V100:  Demonstrativo </w:t>
      </w:r>
      <w:r w:rsidR="009B15FD" w:rsidRPr="00BC796D">
        <w:t>d</w:t>
      </w:r>
      <w:r w:rsidRPr="00BC796D">
        <w:t xml:space="preserve">os </w:t>
      </w:r>
      <w:r w:rsidR="009B15FD" w:rsidRPr="00BC796D">
        <w:t>R</w:t>
      </w:r>
      <w:r w:rsidRPr="00BC796D">
        <w:t xml:space="preserve">ecursos em </w:t>
      </w:r>
      <w:r w:rsidR="009B15FD" w:rsidRPr="00BC796D">
        <w:t>M</w:t>
      </w:r>
      <w:r w:rsidRPr="00BC796D">
        <w:t xml:space="preserve">oeda </w:t>
      </w:r>
      <w:r w:rsidR="009B15FD" w:rsidRPr="00BC796D">
        <w:t>E</w:t>
      </w:r>
      <w:r w:rsidRPr="00BC796D">
        <w:t xml:space="preserve">strangeira </w:t>
      </w:r>
      <w:r w:rsidR="009B15FD" w:rsidRPr="00BC796D">
        <w:t>D</w:t>
      </w:r>
      <w:r w:rsidRPr="00BC796D">
        <w:t xml:space="preserve">ecorrentes do </w:t>
      </w:r>
      <w:r w:rsidR="009B15FD" w:rsidRPr="00BC796D">
        <w:t>R</w:t>
      </w:r>
      <w:r w:rsidRPr="00BC796D">
        <w:t xml:space="preserve">ecebimento de </w:t>
      </w:r>
      <w:r w:rsidR="009B15FD" w:rsidRPr="00BC796D">
        <w:t>E</w:t>
      </w:r>
      <w:r w:rsidRPr="00BC796D">
        <w:t>xportações</w:t>
      </w:r>
      <w:bookmarkEnd w:id="382"/>
    </w:p>
    <w:p w14:paraId="69525698" w14:textId="77777777" w:rsidR="009567F0" w:rsidRPr="00BC796D" w:rsidRDefault="009567F0" w:rsidP="009567F0">
      <w:pPr>
        <w:pStyle w:val="Corpodetexto"/>
        <w:rPr>
          <w:rFonts w:ascii="Times New Roman" w:hAnsi="Times New Roman"/>
          <w:color w:val="002060"/>
          <w:szCs w:val="20"/>
        </w:rPr>
      </w:pPr>
    </w:p>
    <w:p w14:paraId="16D0F4A4" w14:textId="77777777" w:rsidR="009567F0" w:rsidRPr="00BC796D" w:rsidRDefault="009567F0" w:rsidP="000A136E">
      <w:pPr>
        <w:ind w:firstLine="709"/>
        <w:rPr>
          <w:rFonts w:cs="Times New Roman"/>
        </w:rPr>
      </w:pPr>
      <w:r w:rsidRPr="00BC796D">
        <w:rPr>
          <w:shd w:val="clear" w:color="auto" w:fill="FFFFFF"/>
        </w:rPr>
        <w:t xml:space="preserve">Este registro informa o código, a descrição e os valores de </w:t>
      </w:r>
      <w:r w:rsidRPr="00BC796D">
        <w:rPr>
          <w:rFonts w:cs="Times New Roman"/>
        </w:rPr>
        <w:t>aplicações financeiras, investimentos e pagamento de obrigações próprias do exportador</w:t>
      </w:r>
      <w:r w:rsidR="000A136E" w:rsidRPr="00BC796D">
        <w:rPr>
          <w:rFonts w:cs="Times New Roman"/>
        </w:rPr>
        <w:t>, na moeda informada no registro V010.</w:t>
      </w:r>
    </w:p>
    <w:p w14:paraId="6945EEDF" w14:textId="77777777" w:rsidR="002E5CEF" w:rsidRPr="00BC796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39BC894A"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100: D</w:t>
            </w:r>
            <w:r w:rsidR="009B15FD" w:rsidRPr="00BC796D">
              <w:rPr>
                <w:rFonts w:eastAsia="Times New Roman" w:cs="Times New Roman"/>
                <w:b/>
                <w:bCs/>
                <w:color w:val="000000"/>
                <w:szCs w:val="20"/>
                <w:lang w:eastAsia="pt-BR"/>
              </w:rPr>
              <w:t>EMONSTRATIVO DOS RECURSOS EM MOEDA ESTRANGEIRA DECORRENTES DO RECEBIMENTO DE EXPORTAÇÕES</w:t>
            </w:r>
          </w:p>
        </w:tc>
      </w:tr>
      <w:tr w:rsidR="00AE39CF" w:rsidRPr="00BC796D" w14:paraId="3EC6BE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C255A4"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 REGRA_LINHA_ATUALIZADA, REGRA_LINHA_DESPREZADA</w:t>
            </w:r>
          </w:p>
        </w:tc>
      </w:tr>
      <w:tr w:rsidR="00AE39CF" w:rsidRPr="00BC796D" w14:paraId="49553AA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AE39CF" w:rsidRPr="00BC796D" w14:paraId="3FB626C2"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r>
    </w:tbl>
    <w:p w14:paraId="49F9B8E4" w14:textId="77777777" w:rsidR="002E5CEF" w:rsidRPr="00BC796D" w:rsidRDefault="002E5C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BC796D" w14:paraId="31995030" w14:textId="77777777" w:rsidTr="00AE39CF">
        <w:trPr>
          <w:trHeight w:val="525"/>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6EDCEE5F" w14:textId="77777777" w:rsidTr="00AE39CF">
        <w:trPr>
          <w:trHeight w:val="315"/>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t>
            </w:r>
            <w:r w:rsidR="00FE3C6B" w:rsidRPr="00BC796D">
              <w:rPr>
                <w:rFonts w:eastAsia="Times New Roman" w:cs="Times New Roman"/>
                <w:color w:val="000000"/>
                <w:szCs w:val="20"/>
                <w:lang w:eastAsia="pt-BR"/>
              </w:rPr>
              <w:t>V100</w:t>
            </w:r>
            <w:r w:rsidRPr="00BC796D">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068431A1" w14:textId="77777777" w:rsidTr="00AE39CF">
        <w:trPr>
          <w:trHeight w:val="1035"/>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2DD6914E"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r>
      <w:tr w:rsidR="00AE39CF" w:rsidRPr="00BC796D" w14:paraId="18833237"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r>
    </w:tbl>
    <w:p w14:paraId="7C2A1BAD" w14:textId="77777777" w:rsidR="009567F0" w:rsidRPr="00BC796D" w:rsidRDefault="009567F0" w:rsidP="009567F0">
      <w:pPr>
        <w:pStyle w:val="PSDS-MarcadoresNivel2"/>
        <w:numPr>
          <w:ilvl w:val="0"/>
          <w:numId w:val="0"/>
        </w:numPr>
        <w:rPr>
          <w:rFonts w:ascii="Times New Roman" w:hAnsi="Times New Roman" w:cs="Times New Roman"/>
        </w:rPr>
      </w:pPr>
    </w:p>
    <w:p w14:paraId="7674C8C9" w14:textId="77777777" w:rsidR="009567F0" w:rsidRPr="00BC796D" w:rsidRDefault="009567F0" w:rsidP="009567F0">
      <w:pPr>
        <w:pStyle w:val="PSDS-MarcadoresNivel2"/>
        <w:numPr>
          <w:ilvl w:val="0"/>
          <w:numId w:val="0"/>
        </w:numPr>
        <w:rPr>
          <w:rFonts w:ascii="Times New Roman" w:hAnsi="Times New Roman" w:cs="Times New Roman"/>
        </w:rPr>
      </w:pPr>
      <w:r w:rsidRPr="00BC796D">
        <w:rPr>
          <w:rFonts w:ascii="Times New Roman" w:hAnsi="Times New Roman" w:cs="Times New Roman"/>
        </w:rPr>
        <w:t>I – Regras de Validação do Registro:</w:t>
      </w:r>
    </w:p>
    <w:p w14:paraId="7947BA7B" w14:textId="77777777" w:rsidR="009567F0" w:rsidRPr="00BC796D" w:rsidRDefault="009567F0" w:rsidP="009567F0">
      <w:pPr>
        <w:pStyle w:val="PSDS-MarcadoresNivel2"/>
        <w:numPr>
          <w:ilvl w:val="0"/>
          <w:numId w:val="0"/>
        </w:numPr>
        <w:rPr>
          <w:rFonts w:ascii="Times New Roman" w:hAnsi="Times New Roman" w:cs="Times New Roman"/>
        </w:rPr>
      </w:pPr>
    </w:p>
    <w:p w14:paraId="4FC9FD70" w14:textId="77777777" w:rsidR="009567F0" w:rsidRPr="00BC796D" w:rsidRDefault="0088706D" w:rsidP="009567F0">
      <w:pPr>
        <w:pStyle w:val="Corpodetexto"/>
        <w:ind w:left="708" w:firstLine="12"/>
        <w:rPr>
          <w:rFonts w:ascii="Times New Roman" w:hAnsi="Times New Roman"/>
          <w:szCs w:val="20"/>
        </w:rPr>
      </w:pPr>
      <w:hyperlink r:id="rId227" w:anchor="REGRA_OCORRENCIA_UNITARIA_ARQ" w:history="1">
        <w:r w:rsidR="009567F0" w:rsidRPr="00BC796D">
          <w:rPr>
            <w:rFonts w:ascii="Times New Roman" w:hAnsi="Times New Roman"/>
            <w:b/>
            <w:szCs w:val="20"/>
          </w:rPr>
          <w:t>REGRA_</w:t>
        </w:r>
      </w:hyperlink>
      <w:r w:rsidR="009567F0" w:rsidRPr="00BC796D">
        <w:rPr>
          <w:rFonts w:ascii="Times New Roman" w:hAnsi="Times New Roman"/>
          <w:b/>
          <w:szCs w:val="20"/>
        </w:rPr>
        <w:t>DUPLICIDADE_DESPREZADA</w:t>
      </w:r>
      <w:r w:rsidR="009567F0" w:rsidRPr="00BC796D">
        <w:rPr>
          <w:rFonts w:ascii="Times New Roman" w:hAnsi="Times New Roman"/>
          <w:color w:val="auto"/>
          <w:szCs w:val="20"/>
        </w:rPr>
        <w:t xml:space="preserve">: </w:t>
      </w:r>
      <w:r w:rsidR="009567F0" w:rsidRPr="00BC796D">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BC796D" w:rsidRDefault="002E5CEF" w:rsidP="009567F0">
      <w:pPr>
        <w:pStyle w:val="Corpodetexto"/>
        <w:ind w:left="708" w:firstLine="12"/>
      </w:pPr>
    </w:p>
    <w:p w14:paraId="65CFAF01" w14:textId="77777777" w:rsidR="009567F0" w:rsidRPr="00BC796D" w:rsidRDefault="0088706D" w:rsidP="009567F0">
      <w:pPr>
        <w:pStyle w:val="Corpodetexto"/>
        <w:ind w:left="708" w:firstLine="12"/>
        <w:rPr>
          <w:rFonts w:ascii="Times New Roman" w:hAnsi="Times New Roman"/>
          <w:b/>
          <w:szCs w:val="20"/>
        </w:rPr>
      </w:pPr>
      <w:hyperlink r:id="rId228" w:anchor="REGRA_OCORRENCIA_UNITARIA_ARQ" w:history="1">
        <w:r w:rsidR="009567F0" w:rsidRPr="00BC796D">
          <w:rPr>
            <w:rFonts w:ascii="Times New Roman" w:hAnsi="Times New Roman"/>
            <w:b/>
            <w:szCs w:val="20"/>
          </w:rPr>
          <w:t>REGRA_</w:t>
        </w:r>
      </w:hyperlink>
      <w:r w:rsidR="009567F0" w:rsidRPr="00BC796D">
        <w:rPr>
          <w:rFonts w:ascii="Times New Roman" w:hAnsi="Times New Roman"/>
          <w:b/>
          <w:szCs w:val="20"/>
        </w:rPr>
        <w:t>LINHA_ATUALIZADA</w:t>
      </w:r>
      <w:r w:rsidR="009567F0" w:rsidRPr="00BC796D">
        <w:rPr>
          <w:rFonts w:ascii="Times New Roman" w:hAnsi="Times New Roman"/>
          <w:color w:val="auto"/>
          <w:szCs w:val="20"/>
        </w:rPr>
        <w:t xml:space="preserve">: </w:t>
      </w:r>
      <w:r w:rsidR="009567F0" w:rsidRPr="00BC796D">
        <w:rPr>
          <w:rFonts w:ascii="Times New Roman" w:hAnsi="Times New Roman"/>
          <w:szCs w:val="20"/>
        </w:rPr>
        <w:t>Verifica se o registro está desatualizado em relação à tabela da RFB. Gera um aviso.</w:t>
      </w:r>
    </w:p>
    <w:p w14:paraId="6B799898" w14:textId="77777777" w:rsidR="002E5CEF" w:rsidRPr="00BC796D" w:rsidRDefault="002E5CEF" w:rsidP="009567F0">
      <w:pPr>
        <w:pStyle w:val="Corpodetexto"/>
        <w:ind w:left="708" w:firstLine="12"/>
      </w:pPr>
    </w:p>
    <w:p w14:paraId="32DFFA41" w14:textId="77777777" w:rsidR="009567F0" w:rsidRPr="00BC796D" w:rsidRDefault="0088706D" w:rsidP="009567F0">
      <w:pPr>
        <w:pStyle w:val="Corpodetexto"/>
        <w:ind w:left="708" w:firstLine="12"/>
        <w:rPr>
          <w:rFonts w:ascii="Times New Roman" w:hAnsi="Times New Roman"/>
          <w:szCs w:val="20"/>
        </w:rPr>
      </w:pPr>
      <w:hyperlink r:id="rId229" w:anchor="REGRA_OCORRENCIA_UNITARIA_ARQ" w:history="1">
        <w:r w:rsidR="009567F0" w:rsidRPr="00BC796D">
          <w:rPr>
            <w:rFonts w:ascii="Times New Roman" w:hAnsi="Times New Roman"/>
            <w:b/>
            <w:szCs w:val="20"/>
          </w:rPr>
          <w:t>REGRA_</w:t>
        </w:r>
      </w:hyperlink>
      <w:r w:rsidR="009567F0" w:rsidRPr="00BC796D">
        <w:rPr>
          <w:rFonts w:ascii="Times New Roman" w:hAnsi="Times New Roman"/>
          <w:b/>
          <w:szCs w:val="20"/>
        </w:rPr>
        <w:t>LINHA_DESPREZADA</w:t>
      </w:r>
      <w:r w:rsidR="009567F0" w:rsidRPr="00BC796D">
        <w:rPr>
          <w:rFonts w:ascii="Times New Roman" w:hAnsi="Times New Roman"/>
          <w:color w:val="auto"/>
          <w:szCs w:val="20"/>
        </w:rPr>
        <w:t xml:space="preserve">: </w:t>
      </w:r>
      <w:r w:rsidR="009567F0"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5904CFB" w14:textId="77777777" w:rsidR="002E5CEF" w:rsidRPr="00BC796D"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BC796D" w:rsidRDefault="009567F0" w:rsidP="009567F0">
      <w:pPr>
        <w:rPr>
          <w:rFonts w:cs="Times New Roman"/>
          <w:b/>
          <w:bCs/>
          <w:lang w:val="pt-PT"/>
        </w:rPr>
      </w:pPr>
      <w:r w:rsidRPr="00BC796D">
        <w:rPr>
          <w:rFonts w:cs="Times New Roman"/>
          <w:b/>
          <w:bCs/>
          <w:lang w:val="pt-PT"/>
        </w:rPr>
        <w:t xml:space="preserve">II – Regras de Validação de Campos: </w:t>
      </w:r>
    </w:p>
    <w:p w14:paraId="6318CE80" w14:textId="77777777" w:rsidR="009567F0" w:rsidRPr="00BC796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BC796D"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9567F0" w:rsidRPr="00BC796D"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BC796D" w:rsidRDefault="009567F0" w:rsidP="005D7FE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BC796D" w:rsidRDefault="009567F0" w:rsidP="005D7FEF">
            <w:pPr>
              <w:pStyle w:val="Corpodetexto"/>
              <w:rPr>
                <w:rFonts w:ascii="Times New Roman" w:hAnsi="Times New Roman" w:cs="Times New Roman"/>
              </w:rPr>
            </w:pPr>
            <w:r w:rsidRPr="00BC796D">
              <w:rPr>
                <w:rFonts w:ascii="Times New Roman" w:hAnsi="Times New Roman" w:cs="Times New Roman"/>
                <w:b/>
                <w:bCs/>
              </w:rPr>
              <w:t xml:space="preserve">REGRA_OBRIGATORIO_TIPO_DIFERENTE_R: </w:t>
            </w:r>
            <w:r w:rsidRPr="00BC796D">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Erro</w:t>
            </w:r>
          </w:p>
        </w:tc>
      </w:tr>
    </w:tbl>
    <w:p w14:paraId="3E380C5E" w14:textId="77777777" w:rsidR="009567F0" w:rsidRPr="00BC796D" w:rsidRDefault="009567F0" w:rsidP="009567F0">
      <w:pPr>
        <w:pStyle w:val="Corpodetexto"/>
        <w:rPr>
          <w:rFonts w:ascii="Times New Roman" w:hAnsi="Times New Roman"/>
          <w:b/>
          <w:color w:val="002060"/>
          <w:szCs w:val="20"/>
        </w:rPr>
      </w:pPr>
    </w:p>
    <w:p w14:paraId="073F51FC" w14:textId="77777777" w:rsidR="000A136E" w:rsidRPr="00BC796D" w:rsidRDefault="000A136E" w:rsidP="009567F0">
      <w:pPr>
        <w:pStyle w:val="Corpodetexto"/>
        <w:rPr>
          <w:rFonts w:ascii="Times New Roman" w:hAnsi="Times New Roman"/>
          <w:b/>
          <w:color w:val="002060"/>
          <w:szCs w:val="20"/>
        </w:rPr>
      </w:pPr>
    </w:p>
    <w:p w14:paraId="2338F03D" w14:textId="77777777" w:rsidR="00C255A4" w:rsidRPr="00BC796D" w:rsidRDefault="00C255A4" w:rsidP="00C255A4">
      <w:pPr>
        <w:pStyle w:val="Corpodetexto"/>
        <w:spacing w:line="240" w:lineRule="auto"/>
        <w:rPr>
          <w:rFonts w:ascii="Times New Roman" w:hAnsi="Times New Roman"/>
          <w:b/>
          <w:szCs w:val="20"/>
        </w:rPr>
      </w:pPr>
      <w:r w:rsidRPr="00BC796D">
        <w:rPr>
          <w:rFonts w:ascii="Times New Roman" w:hAnsi="Times New Roman"/>
          <w:b/>
          <w:szCs w:val="20"/>
        </w:rPr>
        <w:t>III – Tabela Dinâmica: V100 – Demonstrativo dos recursos em moeda estrangeira decorrentes do recebimento de exportações</w:t>
      </w:r>
    </w:p>
    <w:p w14:paraId="5A6516C5" w14:textId="77777777" w:rsidR="00C255A4" w:rsidRPr="00BC796D" w:rsidRDefault="00C255A4" w:rsidP="00C255A4"/>
    <w:p w14:paraId="73276FC3" w14:textId="77777777"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7EB37391"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3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1AE02D2" w14:textId="77777777"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BAEF02E" w14:textId="77777777" w:rsidR="00C255A4" w:rsidRPr="00BC796D" w:rsidRDefault="00C255A4" w:rsidP="00C255A4">
      <w:pPr>
        <w:rPr>
          <w:b/>
          <w:szCs w:val="20"/>
        </w:rPr>
      </w:pPr>
    </w:p>
    <w:p w14:paraId="6140EFE6" w14:textId="77777777" w:rsidR="00C255A4" w:rsidRPr="00BC796D" w:rsidRDefault="00C255A4" w:rsidP="00C255A4">
      <w:pPr>
        <w:rPr>
          <w:b/>
          <w:szCs w:val="20"/>
        </w:rPr>
      </w:pPr>
      <w:r w:rsidRPr="00BC796D">
        <w:rPr>
          <w:b/>
          <w:szCs w:val="20"/>
        </w:rPr>
        <w:t>Regras de validação da tabela dinâmica V100:</w:t>
      </w:r>
    </w:p>
    <w:p w14:paraId="13402692" w14:textId="77777777" w:rsidR="00C255A4" w:rsidRPr="00BC796D" w:rsidRDefault="00C255A4" w:rsidP="00C255A4">
      <w:pPr>
        <w:rPr>
          <w:b/>
          <w:szCs w:val="20"/>
        </w:rPr>
      </w:pPr>
    </w:p>
    <w:p w14:paraId="1F14649D" w14:textId="77777777"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7C99A52E"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V100_REGRAS</w:t>
      </w:r>
      <w:r w:rsidRPr="00BC796D">
        <w:rPr>
          <w:rFonts w:ascii="Times New Roman" w:hAnsi="Times New Roman" w:cs="Times New Roman"/>
          <w:szCs w:val="20"/>
        </w:rPr>
        <w:t>” no diretório C:\Arquivos de Programas RFB\Programas SPED\ECF\recursos\tabelas.</w:t>
      </w:r>
    </w:p>
    <w:p w14:paraId="6DC0EF73" w14:textId="77777777" w:rsidR="009567F0" w:rsidRPr="00BC796D" w:rsidRDefault="009567F0" w:rsidP="009567F0">
      <w:pPr>
        <w:pStyle w:val="Corpodetexto"/>
        <w:rPr>
          <w:rFonts w:ascii="Times New Roman" w:hAnsi="Times New Roman"/>
          <w:b/>
          <w:color w:val="002060"/>
          <w:szCs w:val="20"/>
        </w:rPr>
      </w:pPr>
    </w:p>
    <w:p w14:paraId="1DAF0DEF"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FB646BD" w14:textId="77777777" w:rsidR="009567F0" w:rsidRPr="00BC796D" w:rsidRDefault="009567F0" w:rsidP="009567F0">
      <w:pPr>
        <w:pStyle w:val="Corpodetexto"/>
        <w:rPr>
          <w:rFonts w:ascii="Times New Roman" w:hAnsi="Times New Roman"/>
          <w:b/>
          <w:color w:val="002060"/>
          <w:szCs w:val="20"/>
        </w:rPr>
      </w:pPr>
    </w:p>
    <w:p w14:paraId="6EC4B459"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100|61|Aquisição de Bens|10000,00|</w:t>
      </w:r>
    </w:p>
    <w:p w14:paraId="0B47A58F"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V100|: Identificação do tipo do registro.</w:t>
      </w:r>
    </w:p>
    <w:p w14:paraId="56A70FBA"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61|: Identificação da linha, conforme tabela publicada pela RFB.</w:t>
      </w:r>
    </w:p>
    <w:p w14:paraId="621335EC"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Aquisição de Bens|: Descrição da linha, conforme tabela publicada pela RFB.</w:t>
      </w:r>
    </w:p>
    <w:p w14:paraId="16089965" w14:textId="77777777" w:rsidR="009567F0" w:rsidRPr="00BC796D" w:rsidRDefault="009567F0" w:rsidP="009567F0">
      <w:pPr>
        <w:pStyle w:val="Corpodetexto"/>
        <w:ind w:firstLine="708"/>
        <w:rPr>
          <w:color w:val="0000FF"/>
          <w:szCs w:val="20"/>
        </w:rPr>
      </w:pPr>
      <w:r w:rsidRPr="00BC796D">
        <w:rPr>
          <w:rFonts w:ascii="Times New Roman" w:hAnsi="Times New Roman"/>
          <w:color w:val="002060"/>
          <w:szCs w:val="20"/>
        </w:rPr>
        <w:t>|10000,00|: Valor.</w:t>
      </w:r>
    </w:p>
    <w:p w14:paraId="62F1786D" w14:textId="77777777" w:rsidR="002E5CEF" w:rsidRPr="00BC796D" w:rsidRDefault="002E5CEF" w:rsidP="002E5CEF">
      <w:pPr>
        <w:spacing w:after="200" w:line="276" w:lineRule="auto"/>
      </w:pPr>
    </w:p>
    <w:p w14:paraId="64A5EB66" w14:textId="77777777" w:rsidR="009567F0" w:rsidRPr="00BC796D" w:rsidRDefault="009567F0" w:rsidP="00AE39CF">
      <w:pPr>
        <w:pStyle w:val="Ttulo4"/>
        <w:pageBreakBefore/>
      </w:pPr>
      <w:bookmarkStart w:id="383" w:name="_Toc532980483"/>
      <w:r w:rsidRPr="00BC796D">
        <w:t>Registro V990: Encerramento do Bloco V</w:t>
      </w:r>
      <w:bookmarkEnd w:id="383"/>
    </w:p>
    <w:p w14:paraId="4C44A748" w14:textId="77777777" w:rsidR="002E5CEF" w:rsidRPr="00BC796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21A0021E"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990: ENCERRAMENTO DO BLOCO V</w:t>
            </w:r>
          </w:p>
        </w:tc>
      </w:tr>
      <w:tr w:rsidR="00AE39CF" w:rsidRPr="00BC796D" w14:paraId="0729564A"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68F4A7E8"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AE39CF" w:rsidRPr="00BC796D" w14:paraId="2DE633E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3627E6F" w14:textId="77777777" w:rsidR="002E5CEF" w:rsidRPr="00BC796D" w:rsidRDefault="002E5CEF" w:rsidP="00AE39C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BC796D" w14:paraId="1D7FB73E"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55FBD984"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DE4561F" w14:textId="77777777" w:rsidTr="00AE39C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BC8B468" w14:textId="77777777" w:rsidR="009567F0" w:rsidRPr="00BC796D" w:rsidRDefault="009567F0" w:rsidP="009567F0">
      <w:pPr>
        <w:pStyle w:val="Corpodetexto"/>
        <w:rPr>
          <w:rFonts w:ascii="Times New Roman" w:hAnsi="Times New Roman"/>
          <w:b/>
          <w:color w:val="002060"/>
          <w:szCs w:val="20"/>
        </w:rPr>
      </w:pPr>
    </w:p>
    <w:p w14:paraId="3DBDEF1F"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A8B3CF9" w14:textId="77777777" w:rsidR="009567F0" w:rsidRPr="00BC796D" w:rsidRDefault="009567F0" w:rsidP="009567F0">
      <w:pPr>
        <w:pStyle w:val="Corpodetexto"/>
        <w:rPr>
          <w:rFonts w:ascii="Times New Roman" w:hAnsi="Times New Roman"/>
          <w:b/>
          <w:color w:val="002060"/>
          <w:szCs w:val="20"/>
        </w:rPr>
      </w:pPr>
    </w:p>
    <w:p w14:paraId="0AAEE597"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990|100|</w:t>
      </w:r>
    </w:p>
    <w:p w14:paraId="72AA901E"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364F9" w:rsidRPr="00BC796D">
        <w:rPr>
          <w:rFonts w:ascii="Times New Roman" w:hAnsi="Times New Roman"/>
          <w:color w:val="002060"/>
          <w:szCs w:val="20"/>
        </w:rPr>
        <w:t>V</w:t>
      </w:r>
      <w:r w:rsidRPr="00BC796D">
        <w:rPr>
          <w:rFonts w:ascii="Times New Roman" w:hAnsi="Times New Roman"/>
          <w:color w:val="002060"/>
          <w:szCs w:val="20"/>
        </w:rPr>
        <w:t>990|: Identificação do tipo do registro.</w:t>
      </w:r>
    </w:p>
    <w:p w14:paraId="1467CCEE"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100|: A quantidade total de registros do Bloco V é 100 (cem registros).</w:t>
      </w:r>
    </w:p>
    <w:p w14:paraId="6D2D8E04" w14:textId="77777777" w:rsidR="009567F0" w:rsidRPr="00BC796D" w:rsidRDefault="009567F0" w:rsidP="009567F0">
      <w:pPr>
        <w:pStyle w:val="PSDS-MarcadoresNivel2"/>
        <w:numPr>
          <w:ilvl w:val="0"/>
          <w:numId w:val="0"/>
        </w:numPr>
        <w:rPr>
          <w:rFonts w:ascii="Times New Roman" w:hAnsi="Times New Roman"/>
        </w:rPr>
      </w:pPr>
    </w:p>
    <w:p w14:paraId="07AE1B34" w14:textId="77777777" w:rsidR="009567F0" w:rsidRPr="00BC796D" w:rsidRDefault="009567F0" w:rsidP="009567F0">
      <w:pPr>
        <w:pStyle w:val="PSDS-MarcadoresNivel2"/>
        <w:numPr>
          <w:ilvl w:val="0"/>
          <w:numId w:val="0"/>
        </w:numPr>
        <w:rPr>
          <w:rFonts w:ascii="Times New Roman" w:hAnsi="Times New Roman"/>
        </w:rPr>
      </w:pPr>
    </w:p>
    <w:p w14:paraId="3D565529" w14:textId="77777777" w:rsidR="009567F0" w:rsidRPr="00BC796D" w:rsidRDefault="009567F0" w:rsidP="009567F0">
      <w:pPr>
        <w:pStyle w:val="PSDS-MarcadoresNivel2"/>
        <w:numPr>
          <w:ilvl w:val="0"/>
          <w:numId w:val="0"/>
        </w:numPr>
        <w:rPr>
          <w:rFonts w:ascii="Times New Roman" w:hAnsi="Times New Roman"/>
        </w:rPr>
      </w:pPr>
    </w:p>
    <w:p w14:paraId="340DD35F" w14:textId="77777777" w:rsidR="004B2396" w:rsidRPr="00BC796D" w:rsidRDefault="004B2396">
      <w:pPr>
        <w:spacing w:after="200" w:line="276" w:lineRule="auto"/>
        <w:rPr>
          <w:b/>
          <w:szCs w:val="20"/>
        </w:rPr>
      </w:pPr>
    </w:p>
    <w:p w14:paraId="1172B650" w14:textId="77777777" w:rsidR="00A0125B" w:rsidRPr="00BC796D" w:rsidRDefault="00E0649F" w:rsidP="00E36CA0">
      <w:pPr>
        <w:pStyle w:val="Ttulo3"/>
        <w:pageBreakBefore/>
        <w:rPr>
          <w:lang w:val="en-US"/>
        </w:rPr>
      </w:pPr>
      <w:bookmarkStart w:id="384" w:name="_Toc532980484"/>
      <w:r w:rsidRPr="00BC796D">
        <w:rPr>
          <w:lang w:val="en-US"/>
        </w:rPr>
        <w:t>Bloco W: Declaração País-a-</w:t>
      </w:r>
      <w:r w:rsidR="00A0125B" w:rsidRPr="00BC796D">
        <w:rPr>
          <w:lang w:val="en-US"/>
        </w:rPr>
        <w:t>País (</w:t>
      </w:r>
      <w:r w:rsidR="00A0125B" w:rsidRPr="00BC796D">
        <w:rPr>
          <w:i/>
          <w:lang w:val="en-US"/>
        </w:rPr>
        <w:t>Country</w:t>
      </w:r>
      <w:r w:rsidRPr="00BC796D">
        <w:rPr>
          <w:i/>
          <w:lang w:val="en-US"/>
        </w:rPr>
        <w:t>-by-</w:t>
      </w:r>
      <w:r w:rsidR="00A0125B" w:rsidRPr="00BC796D">
        <w:rPr>
          <w:i/>
          <w:lang w:val="en-US"/>
        </w:rPr>
        <w:t>Country Report</w:t>
      </w:r>
      <w:r w:rsidR="00A0125B" w:rsidRPr="00BC796D">
        <w:rPr>
          <w:lang w:val="en-US"/>
        </w:rPr>
        <w:t>)</w:t>
      </w:r>
      <w:bookmarkEnd w:id="384"/>
    </w:p>
    <w:p w14:paraId="78C8C385" w14:textId="77777777" w:rsidR="00A0125B" w:rsidRPr="00BC796D" w:rsidRDefault="00A0125B" w:rsidP="007967D6">
      <w:pPr>
        <w:jc w:val="both"/>
        <w:rPr>
          <w:rFonts w:cs="Times New Roman"/>
          <w:szCs w:val="20"/>
          <w:lang w:val="en-US"/>
        </w:rPr>
      </w:pPr>
    </w:p>
    <w:p w14:paraId="4901C8D1" w14:textId="77777777" w:rsidR="008A42AA" w:rsidRPr="00BC796D" w:rsidRDefault="002E5CEF" w:rsidP="008A42AA">
      <w:pPr>
        <w:pStyle w:val="Subttulo"/>
        <w:jc w:val="both"/>
        <w:rPr>
          <w:sz w:val="20"/>
          <w:szCs w:val="20"/>
        </w:rPr>
      </w:pPr>
      <w:r w:rsidRPr="00BC796D">
        <w:rPr>
          <w:sz w:val="20"/>
          <w:szCs w:val="20"/>
        </w:rPr>
        <w:t>I</w:t>
      </w:r>
      <w:r w:rsidR="008A42AA" w:rsidRPr="00BC796D">
        <w:rPr>
          <w:sz w:val="20"/>
          <w:szCs w:val="20"/>
        </w:rPr>
        <w:t>. Informações gerais</w:t>
      </w:r>
    </w:p>
    <w:p w14:paraId="6481CB5F" w14:textId="77777777" w:rsidR="008A42AA" w:rsidRPr="00BC796D" w:rsidRDefault="008A42AA" w:rsidP="008A42AA">
      <w:pPr>
        <w:pStyle w:val="Subttulo"/>
        <w:jc w:val="both"/>
        <w:rPr>
          <w:sz w:val="20"/>
          <w:szCs w:val="20"/>
        </w:rPr>
      </w:pPr>
    </w:p>
    <w:p w14:paraId="6263E65C" w14:textId="77777777" w:rsidR="00517880" w:rsidRPr="00BC796D" w:rsidRDefault="00517880" w:rsidP="00517880">
      <w:pPr>
        <w:pStyle w:val="Subttulo"/>
        <w:ind w:firstLine="709"/>
        <w:jc w:val="both"/>
        <w:rPr>
          <w:b w:val="0"/>
          <w:bCs w:val="0"/>
          <w:sz w:val="20"/>
          <w:szCs w:val="20"/>
        </w:rPr>
      </w:pPr>
      <w:r w:rsidRPr="00BC796D">
        <w:rPr>
          <w:b w:val="0"/>
          <w:bCs w:val="0"/>
          <w:sz w:val="20"/>
          <w:szCs w:val="20"/>
        </w:rPr>
        <w:t>A Declaração País-a-País (DPP) foi instituída pela Instrução Normativa RFB</w:t>
      </w:r>
      <w:r w:rsidR="002C2C0A" w:rsidRPr="00BC796D">
        <w:rPr>
          <w:b w:val="0"/>
          <w:bCs w:val="0"/>
          <w:sz w:val="20"/>
          <w:szCs w:val="20"/>
        </w:rPr>
        <w:t xml:space="preserve"> nº </w:t>
      </w:r>
      <w:r w:rsidRPr="00BC796D">
        <w:rPr>
          <w:b w:val="0"/>
          <w:bCs w:val="0"/>
          <w:sz w:val="20"/>
          <w:szCs w:val="20"/>
        </w:rPr>
        <w:t>1.681, de 29 de dezembro de 2016, em cumprimento ao compromisso acordado em âmbito internacional na Ação 13</w:t>
      </w:r>
      <w:r w:rsidRPr="00BC796D">
        <w:rPr>
          <w:rStyle w:val="Refdenotaderodap"/>
          <w:sz w:val="20"/>
          <w:szCs w:val="20"/>
        </w:rPr>
        <w:footnoteReference w:id="1"/>
      </w:r>
      <w:r w:rsidRPr="00BC796D">
        <w:rPr>
          <w:b w:val="0"/>
          <w:bCs w:val="0"/>
          <w:sz w:val="20"/>
          <w:szCs w:val="20"/>
        </w:rPr>
        <w:t xml:space="preserve"> do Projeto BEPS</w:t>
      </w:r>
      <w:r w:rsidRPr="00BC796D">
        <w:rPr>
          <w:rStyle w:val="Refdenotaderodap"/>
          <w:sz w:val="20"/>
          <w:szCs w:val="20"/>
        </w:rPr>
        <w:footnoteReference w:id="2"/>
      </w:r>
      <w:r w:rsidRPr="00BC796D">
        <w:rPr>
          <w:b w:val="0"/>
          <w:bCs w:val="0"/>
          <w:sz w:val="20"/>
          <w:szCs w:val="20"/>
        </w:rPr>
        <w:t>, sigla em inglês para</w:t>
      </w:r>
      <w:r w:rsidRPr="00BC796D">
        <w:rPr>
          <w:sz w:val="20"/>
          <w:szCs w:val="20"/>
        </w:rPr>
        <w:t xml:space="preserve"> </w:t>
      </w:r>
      <w:r w:rsidRPr="00BC796D">
        <w:rPr>
          <w:b w:val="0"/>
          <w:bCs w:val="0"/>
          <w:i/>
          <w:iCs/>
          <w:sz w:val="20"/>
          <w:szCs w:val="20"/>
        </w:rPr>
        <w:t>Base Erosion and Profit Shifting</w:t>
      </w:r>
      <w:r w:rsidRPr="00BC796D">
        <w:rPr>
          <w:sz w:val="20"/>
          <w:szCs w:val="20"/>
        </w:rPr>
        <w:t xml:space="preserve"> </w:t>
      </w:r>
      <w:r w:rsidRPr="00BC796D">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BC796D" w:rsidRDefault="00517880" w:rsidP="00517880">
      <w:pPr>
        <w:pStyle w:val="Subttulo"/>
        <w:ind w:firstLine="709"/>
        <w:jc w:val="both"/>
        <w:rPr>
          <w:b w:val="0"/>
          <w:bCs w:val="0"/>
          <w:sz w:val="20"/>
          <w:szCs w:val="20"/>
        </w:rPr>
      </w:pPr>
    </w:p>
    <w:p w14:paraId="035067B9" w14:textId="77777777" w:rsidR="00517880" w:rsidRPr="00BC796D" w:rsidRDefault="00517880" w:rsidP="00517880">
      <w:pPr>
        <w:pStyle w:val="western"/>
        <w:spacing w:before="0" w:beforeAutospacing="0" w:after="0"/>
        <w:ind w:firstLine="709"/>
        <w:jc w:val="both"/>
        <w:rPr>
          <w:rFonts w:ascii="Times New Roman" w:hAnsi="Times New Roman" w:cs="Times New Roman"/>
        </w:rPr>
      </w:pPr>
      <w:r w:rsidRPr="00BC796D">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BC796D"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BC796D" w:rsidRDefault="00517880" w:rsidP="00517880">
      <w:pPr>
        <w:pStyle w:val="western"/>
        <w:spacing w:before="0" w:beforeAutospacing="0" w:after="0"/>
        <w:ind w:firstLine="709"/>
        <w:jc w:val="both"/>
        <w:rPr>
          <w:rFonts w:ascii="Times New Roman" w:hAnsi="Times New Roman" w:cs="Times New Roman"/>
          <w:i/>
          <w:iCs/>
          <w:color w:val="000000"/>
        </w:rPr>
      </w:pPr>
      <w:r w:rsidRPr="00BC796D">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BC796D">
        <w:rPr>
          <w:rFonts w:ascii="Times New Roman" w:hAnsi="Times New Roman" w:cs="Times New Roman"/>
          <w:i/>
          <w:iCs/>
        </w:rPr>
        <w:t xml:space="preserve">. </w:t>
      </w:r>
    </w:p>
    <w:p w14:paraId="544FFC17" w14:textId="77777777" w:rsidR="00517880" w:rsidRPr="00BC796D" w:rsidRDefault="00517880" w:rsidP="002E5CEF">
      <w:pPr>
        <w:pStyle w:val="western"/>
        <w:spacing w:before="0" w:beforeAutospacing="0" w:after="0"/>
        <w:jc w:val="both"/>
        <w:rPr>
          <w:rFonts w:ascii="Times New Roman" w:hAnsi="Times New Roman" w:cs="Times New Roman"/>
          <w:iCs/>
        </w:rPr>
      </w:pPr>
    </w:p>
    <w:p w14:paraId="1B86D965" w14:textId="77777777" w:rsidR="00517880" w:rsidRPr="00BC796D" w:rsidRDefault="002E5CEF" w:rsidP="002E5CEF">
      <w:pPr>
        <w:pStyle w:val="Subttulo"/>
        <w:jc w:val="both"/>
        <w:rPr>
          <w:sz w:val="20"/>
          <w:szCs w:val="20"/>
        </w:rPr>
      </w:pPr>
      <w:r w:rsidRPr="00BC796D">
        <w:rPr>
          <w:sz w:val="20"/>
          <w:szCs w:val="20"/>
        </w:rPr>
        <w:t xml:space="preserve">I.1 - </w:t>
      </w:r>
      <w:r w:rsidR="00517880" w:rsidRPr="00BC796D">
        <w:rPr>
          <w:sz w:val="20"/>
          <w:szCs w:val="20"/>
        </w:rPr>
        <w:t xml:space="preserve"> Obrigatoriedade</w:t>
      </w:r>
    </w:p>
    <w:p w14:paraId="1F4EC5C5" w14:textId="77777777" w:rsidR="00517880" w:rsidRPr="00BC796D" w:rsidRDefault="00517880" w:rsidP="00517880">
      <w:pPr>
        <w:pStyle w:val="Subttulo"/>
        <w:ind w:left="360"/>
        <w:jc w:val="both"/>
        <w:rPr>
          <w:sz w:val="20"/>
          <w:szCs w:val="20"/>
        </w:rPr>
      </w:pPr>
    </w:p>
    <w:p w14:paraId="2C05D462" w14:textId="77777777" w:rsidR="00517880" w:rsidRPr="00BC796D" w:rsidRDefault="00517880" w:rsidP="00517880">
      <w:pPr>
        <w:pStyle w:val="Subttulo"/>
        <w:jc w:val="both"/>
        <w:rPr>
          <w:b w:val="0"/>
          <w:bCs w:val="0"/>
          <w:sz w:val="20"/>
          <w:szCs w:val="20"/>
          <w:shd w:val="clear" w:color="auto" w:fill="FFFFFF"/>
        </w:rPr>
      </w:pPr>
      <w:r w:rsidRPr="00BC796D">
        <w:rPr>
          <w:sz w:val="20"/>
          <w:szCs w:val="20"/>
        </w:rPr>
        <w:tab/>
      </w:r>
      <w:r w:rsidRPr="00BC796D">
        <w:rPr>
          <w:b w:val="0"/>
          <w:bCs w:val="0"/>
          <w:sz w:val="20"/>
          <w:szCs w:val="20"/>
        </w:rPr>
        <w:t xml:space="preserve">Conforme disposto na IN RFB </w:t>
      </w:r>
      <w:r w:rsidR="002C2C0A" w:rsidRPr="00BC796D">
        <w:rPr>
          <w:b w:val="0"/>
          <w:bCs w:val="0"/>
          <w:sz w:val="20"/>
          <w:szCs w:val="20"/>
        </w:rPr>
        <w:t xml:space="preserve">nº </w:t>
      </w:r>
      <w:r w:rsidRPr="00BC796D">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BC796D">
        <w:rPr>
          <w:b w:val="0"/>
          <w:bCs w:val="0"/>
          <w:sz w:val="20"/>
          <w:szCs w:val="20"/>
          <w:shd w:val="clear" w:color="auto" w:fill="FFFFFF"/>
        </w:rPr>
        <w:t>em relação ao ano fiscal encerrado imediatamente anterior.</w:t>
      </w:r>
    </w:p>
    <w:p w14:paraId="76B187D1" w14:textId="77777777" w:rsidR="00517880" w:rsidRPr="00BC796D" w:rsidRDefault="00517880" w:rsidP="00517880">
      <w:pPr>
        <w:pStyle w:val="Subttulo"/>
        <w:jc w:val="both"/>
        <w:rPr>
          <w:b w:val="0"/>
          <w:bCs w:val="0"/>
          <w:sz w:val="20"/>
          <w:szCs w:val="20"/>
        </w:rPr>
      </w:pPr>
    </w:p>
    <w:p w14:paraId="13B4636D" w14:textId="77777777" w:rsidR="002E5CEF" w:rsidRPr="00BC796D" w:rsidRDefault="002E5CEF" w:rsidP="00517880">
      <w:pPr>
        <w:pStyle w:val="Subttulo"/>
        <w:jc w:val="both"/>
        <w:rPr>
          <w:b w:val="0"/>
          <w:bCs w:val="0"/>
          <w:sz w:val="20"/>
          <w:szCs w:val="20"/>
        </w:rPr>
      </w:pPr>
    </w:p>
    <w:p w14:paraId="0A5701E0" w14:textId="77777777" w:rsidR="00517880" w:rsidRPr="00BC796D" w:rsidRDefault="002E5CEF" w:rsidP="002E5CEF">
      <w:pPr>
        <w:pStyle w:val="Subttulo"/>
        <w:jc w:val="both"/>
        <w:rPr>
          <w:sz w:val="20"/>
          <w:szCs w:val="20"/>
        </w:rPr>
      </w:pPr>
      <w:r w:rsidRPr="00BC796D">
        <w:rPr>
          <w:sz w:val="20"/>
          <w:szCs w:val="20"/>
        </w:rPr>
        <w:t xml:space="preserve">I.1.1. - </w:t>
      </w:r>
      <w:r w:rsidR="00517880" w:rsidRPr="00BC796D">
        <w:rPr>
          <w:sz w:val="20"/>
          <w:szCs w:val="20"/>
        </w:rPr>
        <w:t>Exceção</w:t>
      </w:r>
    </w:p>
    <w:p w14:paraId="46EFA778" w14:textId="77777777" w:rsidR="00517880" w:rsidRPr="00BC796D" w:rsidRDefault="00517880" w:rsidP="00517880">
      <w:pPr>
        <w:pStyle w:val="Subttulo"/>
        <w:ind w:left="708" w:firstLine="708"/>
        <w:jc w:val="both"/>
        <w:rPr>
          <w:sz w:val="20"/>
          <w:szCs w:val="20"/>
        </w:rPr>
      </w:pPr>
    </w:p>
    <w:p w14:paraId="72F8902A" w14:textId="77777777" w:rsidR="00517880" w:rsidRPr="00BC796D" w:rsidRDefault="00517880" w:rsidP="00517880">
      <w:pPr>
        <w:pStyle w:val="04ParteNormativa"/>
        <w:ind w:firstLine="708"/>
        <w:rPr>
          <w:shd w:val="clear" w:color="auto" w:fill="FFFFFF"/>
        </w:rPr>
      </w:pPr>
      <w:r w:rsidRPr="00BC796D">
        <w:t xml:space="preserve">Grupos multinacionais cuja receita consolidada total no ano fiscal anterior ao ano fiscal de declaração seja menor que </w:t>
      </w:r>
      <w:r w:rsidRPr="00BC796D">
        <w:rPr>
          <w:shd w:val="clear" w:color="auto" w:fill="FFFFFF"/>
        </w:rPr>
        <w:t xml:space="preserve">R$ 2.260.000.000,00 (ou </w:t>
      </w:r>
      <w:r w:rsidRPr="00BC796D">
        <w:t>€</w:t>
      </w:r>
      <w:r w:rsidRPr="00BC796D">
        <w:rPr>
          <w:shd w:val="clear" w:color="auto" w:fill="FFFFFF"/>
        </w:rPr>
        <w:t xml:space="preserve"> 750.000.000,00, ou o equivalente na moeda local da jurisdição de residência </w:t>
      </w:r>
      <w:r w:rsidRPr="00BC796D">
        <w:t>para fins tributários do controlador final, tendo como data base para conversão 31 de janeiro de 2015</w:t>
      </w:r>
      <w:r w:rsidRPr="00BC796D">
        <w:rPr>
          <w:shd w:val="clear" w:color="auto" w:fill="FFFFFF"/>
        </w:rPr>
        <w:t xml:space="preserve">) estão dispensados da entrega da Declaração País-a-País. </w:t>
      </w:r>
    </w:p>
    <w:p w14:paraId="44BF98D6" w14:textId="77777777" w:rsidR="00517880" w:rsidRPr="00BC796D" w:rsidRDefault="00517880" w:rsidP="00517880">
      <w:pPr>
        <w:pStyle w:val="04ParteNormativa"/>
        <w:ind w:firstLine="708"/>
        <w:rPr>
          <w:color w:val="000000"/>
        </w:rPr>
      </w:pPr>
      <w:r w:rsidRPr="00BC796D">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BC796D">
        <w:rPr>
          <w:shd w:val="clear" w:color="auto" w:fill="FFFFFF"/>
        </w:rPr>
        <w:t>W100.</w:t>
      </w:r>
      <w:r w:rsidRPr="00BC796D">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BC796D" w:rsidRDefault="007967D6" w:rsidP="007967D6">
      <w:pPr>
        <w:pStyle w:val="Subttulo"/>
        <w:jc w:val="both"/>
        <w:rPr>
          <w:sz w:val="20"/>
          <w:szCs w:val="20"/>
        </w:rPr>
      </w:pPr>
    </w:p>
    <w:p w14:paraId="7D754058" w14:textId="77777777" w:rsidR="008A42AA" w:rsidRPr="00BC796D" w:rsidRDefault="002E5CEF" w:rsidP="008A42AA">
      <w:pPr>
        <w:pStyle w:val="Subttulo"/>
        <w:jc w:val="both"/>
        <w:rPr>
          <w:b w:val="0"/>
          <w:bCs w:val="0"/>
          <w:sz w:val="20"/>
          <w:szCs w:val="20"/>
        </w:rPr>
      </w:pPr>
      <w:r w:rsidRPr="00BC796D">
        <w:rPr>
          <w:sz w:val="20"/>
          <w:szCs w:val="20"/>
        </w:rPr>
        <w:t>I</w:t>
      </w:r>
      <w:r w:rsidR="008A42AA" w:rsidRPr="00BC796D">
        <w:rPr>
          <w:sz w:val="20"/>
          <w:szCs w:val="20"/>
        </w:rPr>
        <w:t xml:space="preserve">.1.2. </w:t>
      </w:r>
      <w:r w:rsidRPr="00BC796D">
        <w:rPr>
          <w:sz w:val="20"/>
          <w:szCs w:val="20"/>
        </w:rPr>
        <w:t>-</w:t>
      </w:r>
      <w:r w:rsidR="008A42AA" w:rsidRPr="00BC796D">
        <w:rPr>
          <w:sz w:val="20"/>
          <w:szCs w:val="20"/>
        </w:rPr>
        <w:t xml:space="preserve"> Casos Especiais – Obrigatoriedade de entrega p</w:t>
      </w:r>
      <w:r w:rsidR="00E0649F" w:rsidRPr="00BC796D">
        <w:rPr>
          <w:sz w:val="20"/>
          <w:szCs w:val="20"/>
        </w:rPr>
        <w:t>or entidade integrante que não seja</w:t>
      </w:r>
      <w:r w:rsidR="008A42AA" w:rsidRPr="00BC796D">
        <w:rPr>
          <w:sz w:val="20"/>
          <w:szCs w:val="20"/>
        </w:rPr>
        <w:t xml:space="preserve"> o controlador final do grupo multinacional</w:t>
      </w:r>
    </w:p>
    <w:p w14:paraId="16327DD0" w14:textId="77777777" w:rsidR="008A42AA" w:rsidRPr="00BC796D" w:rsidRDefault="008A42AA" w:rsidP="008A42AA">
      <w:pPr>
        <w:pStyle w:val="Subttulo"/>
        <w:jc w:val="both"/>
        <w:rPr>
          <w:b w:val="0"/>
          <w:bCs w:val="0"/>
          <w:sz w:val="20"/>
          <w:szCs w:val="20"/>
        </w:rPr>
      </w:pPr>
    </w:p>
    <w:p w14:paraId="2A114232" w14:textId="77777777" w:rsidR="00F46979" w:rsidRPr="00BC796D" w:rsidRDefault="008A42AA" w:rsidP="00F46979">
      <w:pPr>
        <w:pStyle w:val="Subttulo"/>
        <w:jc w:val="both"/>
        <w:rPr>
          <w:b w:val="0"/>
          <w:bCs w:val="0"/>
          <w:sz w:val="20"/>
          <w:szCs w:val="20"/>
        </w:rPr>
      </w:pPr>
      <w:r w:rsidRPr="00BC796D">
        <w:rPr>
          <w:b w:val="0"/>
          <w:bCs w:val="0"/>
          <w:sz w:val="20"/>
          <w:szCs w:val="20"/>
        </w:rPr>
        <w:tab/>
      </w:r>
      <w:r w:rsidR="00F46979" w:rsidRPr="00BC796D">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BC796D" w:rsidRDefault="00F46979" w:rsidP="00F46979">
      <w:pPr>
        <w:pStyle w:val="Subttulo"/>
        <w:ind w:left="360"/>
        <w:jc w:val="both"/>
        <w:rPr>
          <w:b w:val="0"/>
          <w:bCs w:val="0"/>
          <w:sz w:val="20"/>
          <w:szCs w:val="20"/>
        </w:rPr>
      </w:pPr>
    </w:p>
    <w:p w14:paraId="77973B40" w14:textId="77777777" w:rsidR="00F46979" w:rsidRPr="00BC796D" w:rsidRDefault="00F46979" w:rsidP="00F46979">
      <w:pPr>
        <w:pStyle w:val="Subttulo"/>
        <w:numPr>
          <w:ilvl w:val="0"/>
          <w:numId w:val="16"/>
        </w:numPr>
        <w:ind w:firstLine="720"/>
        <w:jc w:val="both"/>
        <w:rPr>
          <w:b w:val="0"/>
          <w:bCs w:val="0"/>
          <w:sz w:val="20"/>
          <w:szCs w:val="20"/>
        </w:rPr>
      </w:pPr>
      <w:r w:rsidRPr="00BC796D">
        <w:rPr>
          <w:b w:val="0"/>
          <w:bCs w:val="0"/>
          <w:sz w:val="20"/>
          <w:szCs w:val="20"/>
        </w:rPr>
        <w:t>designação como entidade substituta</w:t>
      </w:r>
    </w:p>
    <w:p w14:paraId="7FC9040D" w14:textId="77777777" w:rsidR="00F46979" w:rsidRPr="00BC796D" w:rsidRDefault="00F46979" w:rsidP="00F46979">
      <w:pPr>
        <w:pStyle w:val="Subttulo"/>
        <w:jc w:val="both"/>
        <w:rPr>
          <w:b w:val="0"/>
          <w:bCs w:val="0"/>
          <w:sz w:val="20"/>
          <w:szCs w:val="20"/>
        </w:rPr>
      </w:pPr>
    </w:p>
    <w:p w14:paraId="5DAD6606"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Na hipótese de o controlador final do grupo multinacional do qual uma entidade faz parte ser residente no exterior, e desde que verificadas determinadas condições estabelecidas na </w:t>
      </w:r>
      <w:r w:rsidRPr="00BC796D">
        <w:t>IN 1.681/2016</w:t>
      </w:r>
      <w:r w:rsidRPr="00BC796D">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BC796D" w:rsidRDefault="00F46979" w:rsidP="00F46979">
      <w:pPr>
        <w:pStyle w:val="04ParteNormativa"/>
        <w:ind w:firstLine="1440"/>
        <w:rPr>
          <w:shd w:val="clear" w:color="auto" w:fill="FFFFFF"/>
        </w:rPr>
      </w:pPr>
      <w:r w:rsidRPr="00BC796D">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BC796D" w:rsidRDefault="00F46979" w:rsidP="00F46979">
      <w:pPr>
        <w:pStyle w:val="Subttulo"/>
        <w:ind w:left="360"/>
        <w:jc w:val="both"/>
        <w:rPr>
          <w:b w:val="0"/>
          <w:bCs w:val="0"/>
          <w:sz w:val="20"/>
          <w:szCs w:val="20"/>
        </w:rPr>
      </w:pPr>
    </w:p>
    <w:p w14:paraId="1F30E8F7" w14:textId="77777777" w:rsidR="00F46979" w:rsidRPr="00BC796D" w:rsidRDefault="00F46979" w:rsidP="00F46979">
      <w:pPr>
        <w:pStyle w:val="Subttulo"/>
        <w:numPr>
          <w:ilvl w:val="0"/>
          <w:numId w:val="16"/>
        </w:numPr>
        <w:ind w:firstLine="720"/>
        <w:jc w:val="both"/>
        <w:rPr>
          <w:b w:val="0"/>
          <w:bCs w:val="0"/>
          <w:sz w:val="20"/>
          <w:szCs w:val="20"/>
        </w:rPr>
      </w:pPr>
      <w:r w:rsidRPr="00BC796D">
        <w:rPr>
          <w:b w:val="0"/>
          <w:bCs w:val="0"/>
          <w:sz w:val="20"/>
          <w:szCs w:val="20"/>
        </w:rPr>
        <w:t>entrega local</w:t>
      </w:r>
    </w:p>
    <w:p w14:paraId="3265FEE8" w14:textId="77777777" w:rsidR="00F46979" w:rsidRPr="00BC796D" w:rsidRDefault="00F46979" w:rsidP="00F46979">
      <w:pPr>
        <w:pStyle w:val="04ParteNormativa"/>
        <w:ind w:firstLine="0"/>
      </w:pPr>
    </w:p>
    <w:p w14:paraId="0DF0E672" w14:textId="77777777" w:rsidR="00F46979" w:rsidRPr="00BC796D" w:rsidRDefault="00F46979" w:rsidP="00F46979">
      <w:pPr>
        <w:pStyle w:val="04ParteNormativa"/>
        <w:ind w:firstLine="1440"/>
      </w:pPr>
      <w:r w:rsidRPr="00BC796D">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BC796D">
        <w:t>1.681/2016:</w:t>
      </w:r>
    </w:p>
    <w:p w14:paraId="6DC566EC" w14:textId="77777777" w:rsidR="00F46979" w:rsidRPr="00BC796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BC796D">
        <w:rPr>
          <w:rFonts w:ascii="Times New Roman" w:hAnsi="Times New Roman" w:cs="Times New Roman"/>
          <w:color w:val="000000"/>
        </w:rPr>
        <w:t>I - o controlador final do grupo multinacional do qual faz parte não seja obrigado a entregar a Declaração País-a-País em sua jurisdição de residência para fins tributários;</w:t>
      </w:r>
    </w:p>
    <w:p w14:paraId="490A5ED3" w14:textId="77777777" w:rsidR="00F46979" w:rsidRPr="00BC796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BC796D">
        <w:rPr>
          <w:rFonts w:ascii="Times New Roman" w:hAnsi="Times New Roman" w:cs="Times New Roman"/>
          <w:color w:val="000000"/>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BC796D">
        <w:rPr>
          <w:rStyle w:val="apple-converted-space"/>
        </w:rPr>
        <w:t> </w:t>
      </w:r>
      <w:r w:rsidRPr="00BC796D">
        <w:rPr>
          <w:rFonts w:ascii="Times New Roman" w:hAnsi="Times New Roman" w:cs="Times New Roman"/>
          <w:color w:val="000000"/>
        </w:rPr>
        <w:t>para o ano fiscal de declaração; ou</w:t>
      </w:r>
    </w:p>
    <w:p w14:paraId="2DE49E7E" w14:textId="77777777" w:rsidR="00F46979" w:rsidRPr="00BC796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BC796D">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BC796D" w:rsidRDefault="00F46979" w:rsidP="00F46979">
      <w:pPr>
        <w:pStyle w:val="04ParteNormativa"/>
        <w:ind w:firstLine="1440"/>
        <w:rPr>
          <w:shd w:val="clear" w:color="auto" w:fill="FFFFFF"/>
        </w:rPr>
      </w:pPr>
    </w:p>
    <w:p w14:paraId="5D5A03CD"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BC796D" w:rsidRDefault="002C2C0A" w:rsidP="00F46979">
      <w:pPr>
        <w:pStyle w:val="04ParteNormativa"/>
        <w:ind w:firstLine="1440"/>
        <w:rPr>
          <w:shd w:val="clear" w:color="auto" w:fill="FFFFFF"/>
        </w:rPr>
      </w:pPr>
    </w:p>
    <w:p w14:paraId="727E6590" w14:textId="77777777" w:rsidR="00F46979" w:rsidRPr="00BC796D" w:rsidRDefault="00F46979" w:rsidP="00F46979">
      <w:pPr>
        <w:pStyle w:val="04ParteNormativa"/>
        <w:ind w:firstLine="1440"/>
        <w:rPr>
          <w:shd w:val="clear" w:color="auto" w:fill="FFFFFF"/>
        </w:rPr>
      </w:pPr>
      <w:r w:rsidRPr="00BC796D">
        <w:rPr>
          <w:shd w:val="clear" w:color="auto" w:fill="FFFFFF"/>
        </w:rPr>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BC796D">
        <w:rPr>
          <w:shd w:val="clear" w:color="auto" w:fill="FFFFFF"/>
        </w:rPr>
        <w:t>IN</w:t>
      </w:r>
      <w:r w:rsidRPr="00BC796D">
        <w:rPr>
          <w:shd w:val="clear" w:color="auto" w:fill="FFFFFF"/>
        </w:rPr>
        <w:t xml:space="preserve"> RFB </w:t>
      </w:r>
      <w:r w:rsidR="002C2C0A" w:rsidRPr="00BC796D">
        <w:rPr>
          <w:shd w:val="clear" w:color="auto" w:fill="FFFFFF"/>
        </w:rPr>
        <w:t xml:space="preserve">nº </w:t>
      </w:r>
      <w:r w:rsidRPr="00BC796D">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BC796D" w:rsidRDefault="00F46979" w:rsidP="00F46979">
      <w:pPr>
        <w:pStyle w:val="04ParteNormativa"/>
        <w:ind w:firstLine="1440"/>
        <w:rPr>
          <w:shd w:val="clear" w:color="auto" w:fill="FFFFFF"/>
        </w:rPr>
      </w:pPr>
    </w:p>
    <w:p w14:paraId="179FCF90" w14:textId="77777777" w:rsidR="00F46979" w:rsidRPr="00BC796D" w:rsidRDefault="00F46979" w:rsidP="00F46979">
      <w:pPr>
        <w:pStyle w:val="04ParteNormativa"/>
        <w:ind w:firstLine="0"/>
      </w:pPr>
      <w:r w:rsidRPr="00BC796D">
        <w:rPr>
          <w:b/>
          <w:bCs/>
        </w:rPr>
        <w:t xml:space="preserve">Observação: </w:t>
      </w:r>
      <w:r w:rsidRPr="00BC796D">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BC796D" w:rsidRDefault="00F46979" w:rsidP="00F46979">
      <w:pPr>
        <w:pStyle w:val="Subttulo"/>
        <w:jc w:val="both"/>
        <w:rPr>
          <w:b w:val="0"/>
          <w:bCs w:val="0"/>
          <w:sz w:val="20"/>
          <w:szCs w:val="20"/>
        </w:rPr>
      </w:pPr>
    </w:p>
    <w:p w14:paraId="05A39280" w14:textId="77777777" w:rsidR="00F46979" w:rsidRPr="00BC796D" w:rsidRDefault="002E5CEF" w:rsidP="002E5CEF">
      <w:pPr>
        <w:pStyle w:val="Subttulo"/>
        <w:jc w:val="both"/>
        <w:rPr>
          <w:sz w:val="20"/>
          <w:szCs w:val="20"/>
        </w:rPr>
      </w:pPr>
      <w:r w:rsidRPr="00BC796D">
        <w:rPr>
          <w:sz w:val="20"/>
          <w:szCs w:val="20"/>
        </w:rPr>
        <w:t xml:space="preserve">I.1.3. - </w:t>
      </w:r>
      <w:r w:rsidR="00F46979" w:rsidRPr="00BC796D">
        <w:rPr>
          <w:sz w:val="20"/>
          <w:szCs w:val="20"/>
        </w:rPr>
        <w:t>Período fiscal</w:t>
      </w:r>
    </w:p>
    <w:p w14:paraId="6F37E574" w14:textId="77777777" w:rsidR="00F46979" w:rsidRPr="00BC796D" w:rsidRDefault="00F46979" w:rsidP="00F46979">
      <w:pPr>
        <w:pStyle w:val="Subttulo"/>
        <w:ind w:left="720"/>
        <w:jc w:val="both"/>
        <w:rPr>
          <w:b w:val="0"/>
          <w:bCs w:val="0"/>
          <w:sz w:val="20"/>
          <w:szCs w:val="20"/>
        </w:rPr>
      </w:pPr>
    </w:p>
    <w:p w14:paraId="4E6A92BE" w14:textId="77777777" w:rsidR="002C2C0A" w:rsidRPr="00BC796D" w:rsidRDefault="00F46979" w:rsidP="00F46979">
      <w:pPr>
        <w:pStyle w:val="Subttulo"/>
        <w:ind w:firstLine="708"/>
        <w:jc w:val="both"/>
        <w:rPr>
          <w:b w:val="0"/>
          <w:bCs w:val="0"/>
          <w:sz w:val="20"/>
          <w:szCs w:val="20"/>
        </w:rPr>
      </w:pPr>
      <w:r w:rsidRPr="00BC796D">
        <w:rPr>
          <w:b w:val="0"/>
          <w:bCs w:val="0"/>
          <w:sz w:val="20"/>
          <w:szCs w:val="20"/>
        </w:rPr>
        <w:t xml:space="preserve">Conforme estabelecido na Ação 13 do Projeto BEPS, a DPP deve referir-se ao ano fiscal do controlador final do grupo multinacional. A IN RFB </w:t>
      </w:r>
      <w:r w:rsidR="002C2C0A" w:rsidRPr="00BC796D">
        <w:rPr>
          <w:b w:val="0"/>
          <w:bCs w:val="0"/>
          <w:sz w:val="20"/>
          <w:szCs w:val="20"/>
        </w:rPr>
        <w:t xml:space="preserve">nº </w:t>
      </w:r>
      <w:r w:rsidRPr="00BC796D">
        <w:rPr>
          <w:b w:val="0"/>
          <w:bCs w:val="0"/>
          <w:sz w:val="20"/>
          <w:szCs w:val="20"/>
        </w:rPr>
        <w:t xml:space="preserve">1.681/2016 também esclarece, em seu art. 5º, que a DPP a ser entregue deve abranger o ano fiscal </w:t>
      </w:r>
      <w:r w:rsidRPr="00BC796D">
        <w:rPr>
          <w:bCs w:val="0"/>
          <w:sz w:val="20"/>
          <w:szCs w:val="20"/>
        </w:rPr>
        <w:t xml:space="preserve">já encerrado, </w:t>
      </w:r>
      <w:r w:rsidRPr="00BC796D">
        <w:rPr>
          <w:b w:val="0"/>
          <w:bCs w:val="0"/>
          <w:sz w:val="20"/>
          <w:szCs w:val="20"/>
        </w:rPr>
        <w:t xml:space="preserve">imediatamente anterior, e que o primeiro ano fiscal de declaração será aquele iniciado em 2016. </w:t>
      </w:r>
    </w:p>
    <w:p w14:paraId="698C69BF"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 </w:t>
      </w:r>
    </w:p>
    <w:p w14:paraId="4AC1C5B6"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BC796D">
        <w:rPr>
          <w:b w:val="0"/>
          <w:bCs w:val="0"/>
          <w:sz w:val="20"/>
          <w:szCs w:val="20"/>
        </w:rPr>
        <w:t>W100.</w:t>
      </w:r>
      <w:r w:rsidRPr="00BC796D">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BC796D" w:rsidRDefault="00F46979" w:rsidP="00F46979">
      <w:pPr>
        <w:pStyle w:val="Subttulo"/>
        <w:jc w:val="both"/>
        <w:rPr>
          <w:b w:val="0"/>
          <w:bCs w:val="0"/>
          <w:sz w:val="20"/>
          <w:szCs w:val="20"/>
        </w:rPr>
      </w:pPr>
    </w:p>
    <w:p w14:paraId="2BE496CB" w14:textId="77777777" w:rsidR="00F46979" w:rsidRPr="00BC796D" w:rsidRDefault="002E5CEF" w:rsidP="00F46979">
      <w:pPr>
        <w:pStyle w:val="Subttulo"/>
        <w:jc w:val="both"/>
        <w:rPr>
          <w:sz w:val="20"/>
          <w:szCs w:val="20"/>
        </w:rPr>
      </w:pPr>
      <w:r w:rsidRPr="00BC796D">
        <w:rPr>
          <w:sz w:val="20"/>
          <w:szCs w:val="20"/>
        </w:rPr>
        <w:t>I</w:t>
      </w:r>
      <w:r w:rsidR="00F46979" w:rsidRPr="00BC796D">
        <w:rPr>
          <w:sz w:val="20"/>
          <w:szCs w:val="20"/>
        </w:rPr>
        <w:t xml:space="preserve">.2 </w:t>
      </w:r>
      <w:r w:rsidRPr="00BC796D">
        <w:rPr>
          <w:sz w:val="20"/>
          <w:szCs w:val="20"/>
        </w:rPr>
        <w:t xml:space="preserve">- </w:t>
      </w:r>
      <w:r w:rsidR="00F46979" w:rsidRPr="00BC796D">
        <w:rPr>
          <w:sz w:val="20"/>
          <w:szCs w:val="20"/>
        </w:rPr>
        <w:t>Entidades integrantes – Quem deve ser reportado na Declaração País-a-País</w:t>
      </w:r>
    </w:p>
    <w:p w14:paraId="7B79BD96" w14:textId="77777777" w:rsidR="00F46979" w:rsidRPr="00BC796D" w:rsidRDefault="00F46979" w:rsidP="00F46979">
      <w:pPr>
        <w:pStyle w:val="Subttulo"/>
        <w:jc w:val="both"/>
        <w:rPr>
          <w:b w:val="0"/>
          <w:bCs w:val="0"/>
          <w:sz w:val="20"/>
          <w:szCs w:val="20"/>
        </w:rPr>
      </w:pPr>
    </w:p>
    <w:p w14:paraId="086B2D84"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sidRPr="00BC796D">
        <w:rPr>
          <w:b w:val="0"/>
          <w:bCs w:val="0"/>
          <w:sz w:val="20"/>
          <w:szCs w:val="20"/>
        </w:rPr>
        <w:t xml:space="preserve">RFB nº </w:t>
      </w:r>
      <w:r w:rsidRPr="00BC796D">
        <w:rPr>
          <w:b w:val="0"/>
          <w:bCs w:val="0"/>
          <w:sz w:val="20"/>
          <w:szCs w:val="20"/>
        </w:rPr>
        <w:t xml:space="preserve">1.681/2016). </w:t>
      </w:r>
      <w:r w:rsidRPr="00BC796D">
        <w:rPr>
          <w:b w:val="0"/>
          <w:bCs w:val="0"/>
          <w:sz w:val="20"/>
          <w:szCs w:val="20"/>
        </w:rPr>
        <w:tab/>
      </w:r>
    </w:p>
    <w:p w14:paraId="12BDC48C" w14:textId="77777777" w:rsidR="00F46979" w:rsidRPr="00BC796D" w:rsidRDefault="00F46979" w:rsidP="00F46979">
      <w:pPr>
        <w:pStyle w:val="Subttulo"/>
        <w:ind w:firstLine="708"/>
        <w:jc w:val="both"/>
        <w:rPr>
          <w:b w:val="0"/>
          <w:bCs w:val="0"/>
          <w:sz w:val="20"/>
          <w:szCs w:val="20"/>
        </w:rPr>
      </w:pPr>
    </w:p>
    <w:p w14:paraId="1529ED0E"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BC796D" w:rsidRDefault="002C2C0A" w:rsidP="00F46979">
      <w:pPr>
        <w:pStyle w:val="Subttulo"/>
        <w:jc w:val="both"/>
        <w:rPr>
          <w:b w:val="0"/>
          <w:bCs w:val="0"/>
          <w:sz w:val="20"/>
          <w:szCs w:val="20"/>
        </w:rPr>
      </w:pPr>
    </w:p>
    <w:p w14:paraId="054FE6C4" w14:textId="77777777" w:rsidR="00F46979" w:rsidRPr="00BC796D" w:rsidRDefault="002E5CEF" w:rsidP="00F46979">
      <w:pPr>
        <w:pStyle w:val="Subttulo"/>
        <w:jc w:val="both"/>
        <w:rPr>
          <w:sz w:val="20"/>
          <w:szCs w:val="20"/>
        </w:rPr>
      </w:pPr>
      <w:r w:rsidRPr="00BC796D">
        <w:rPr>
          <w:sz w:val="20"/>
          <w:szCs w:val="20"/>
        </w:rPr>
        <w:t>I.</w:t>
      </w:r>
      <w:r w:rsidR="00F46979" w:rsidRPr="00BC796D">
        <w:rPr>
          <w:sz w:val="20"/>
          <w:szCs w:val="20"/>
        </w:rPr>
        <w:t xml:space="preserve">.3 </w:t>
      </w:r>
      <w:r w:rsidRPr="00BC796D">
        <w:rPr>
          <w:sz w:val="20"/>
          <w:szCs w:val="20"/>
        </w:rPr>
        <w:t xml:space="preserve">- </w:t>
      </w:r>
      <w:r w:rsidR="00F46979" w:rsidRPr="00BC796D">
        <w:rPr>
          <w:sz w:val="20"/>
          <w:szCs w:val="20"/>
        </w:rPr>
        <w:t>Identificação da Entidade Declarante (</w:t>
      </w:r>
      <w:r w:rsidR="00F46979" w:rsidRPr="00BC796D">
        <w:rPr>
          <w:sz w:val="20"/>
          <w:szCs w:val="20"/>
          <w:shd w:val="clear" w:color="auto" w:fill="FFFFFF"/>
        </w:rPr>
        <w:t xml:space="preserve">art. 7º da IN </w:t>
      </w:r>
      <w:r w:rsidR="002C2C0A" w:rsidRPr="00BC796D">
        <w:rPr>
          <w:sz w:val="20"/>
          <w:szCs w:val="20"/>
          <w:shd w:val="clear" w:color="auto" w:fill="FFFFFF"/>
        </w:rPr>
        <w:t xml:space="preserve">nº </w:t>
      </w:r>
      <w:r w:rsidR="00F46979" w:rsidRPr="00BC796D">
        <w:rPr>
          <w:sz w:val="20"/>
          <w:szCs w:val="20"/>
          <w:shd w:val="clear" w:color="auto" w:fill="FFFFFF"/>
        </w:rPr>
        <w:t>1.681/2016</w:t>
      </w:r>
      <w:r w:rsidR="00F46979" w:rsidRPr="00BC796D">
        <w:rPr>
          <w:sz w:val="20"/>
          <w:szCs w:val="20"/>
        </w:rPr>
        <w:t>)</w:t>
      </w:r>
    </w:p>
    <w:p w14:paraId="6554A446" w14:textId="77777777" w:rsidR="00F46979" w:rsidRPr="00BC796D" w:rsidRDefault="00F46979" w:rsidP="00F46979">
      <w:pPr>
        <w:pStyle w:val="Subttulo"/>
        <w:jc w:val="both"/>
        <w:rPr>
          <w:sz w:val="20"/>
          <w:szCs w:val="20"/>
        </w:rPr>
      </w:pPr>
    </w:p>
    <w:p w14:paraId="7B2EFEAC" w14:textId="77777777" w:rsidR="00F46979" w:rsidRPr="00BC796D" w:rsidRDefault="00F46979" w:rsidP="00F46979">
      <w:pPr>
        <w:pStyle w:val="Subttulo"/>
        <w:ind w:firstLine="720"/>
        <w:jc w:val="both"/>
        <w:rPr>
          <w:b w:val="0"/>
          <w:bCs w:val="0"/>
          <w:sz w:val="20"/>
          <w:szCs w:val="20"/>
        </w:rPr>
      </w:pPr>
      <w:r w:rsidRPr="00BC796D">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BC796D" w:rsidRDefault="00F46979" w:rsidP="00F46979">
      <w:pPr>
        <w:pStyle w:val="Subttulo"/>
        <w:ind w:left="360"/>
        <w:jc w:val="both"/>
        <w:rPr>
          <w:b w:val="0"/>
          <w:bCs w:val="0"/>
          <w:sz w:val="20"/>
          <w:szCs w:val="20"/>
        </w:rPr>
      </w:pPr>
    </w:p>
    <w:p w14:paraId="241558CF" w14:textId="77777777" w:rsidR="00F46979" w:rsidRPr="00BC796D" w:rsidRDefault="00F46979" w:rsidP="00F46979">
      <w:pPr>
        <w:pStyle w:val="Subttulo"/>
        <w:ind w:firstLine="720"/>
        <w:jc w:val="both"/>
        <w:rPr>
          <w:b w:val="0"/>
          <w:bCs w:val="0"/>
          <w:sz w:val="20"/>
          <w:szCs w:val="20"/>
        </w:rPr>
      </w:pPr>
      <w:r w:rsidRPr="00BC796D">
        <w:rPr>
          <w:b w:val="0"/>
          <w:bCs w:val="0"/>
          <w:sz w:val="20"/>
          <w:szCs w:val="20"/>
        </w:rPr>
        <w:t xml:space="preserve">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deste Manual e previstas no art. 3º, </w:t>
      </w:r>
      <w:r w:rsidRPr="00BC796D">
        <w:rPr>
          <w:b w:val="0"/>
          <w:bCs w:val="0"/>
          <w:sz w:val="20"/>
          <w:szCs w:val="20"/>
          <w:shd w:val="clear" w:color="auto" w:fill="FFFFFF"/>
        </w:rPr>
        <w:t>§ 1</w:t>
      </w:r>
      <w:r w:rsidRPr="00BC796D">
        <w:rPr>
          <w:b w:val="0"/>
          <w:bCs w:val="0"/>
          <w:sz w:val="20"/>
          <w:szCs w:val="20"/>
          <w:u w:val="single"/>
          <w:shd w:val="clear" w:color="auto" w:fill="FFFFFF"/>
          <w:vertAlign w:val="superscript"/>
        </w:rPr>
        <w:t>o</w:t>
      </w:r>
      <w:r w:rsidRPr="00BC796D">
        <w:rPr>
          <w:b w:val="0"/>
          <w:bCs w:val="0"/>
          <w:sz w:val="20"/>
          <w:szCs w:val="20"/>
          <w:shd w:val="clear" w:color="auto" w:fill="FFFFFF"/>
        </w:rPr>
        <w:t xml:space="preserve"> da </w:t>
      </w:r>
      <w:r w:rsidRPr="00BC796D">
        <w:rPr>
          <w:b w:val="0"/>
          <w:bCs w:val="0"/>
          <w:sz w:val="20"/>
          <w:szCs w:val="20"/>
        </w:rPr>
        <w:t xml:space="preserve">IN </w:t>
      </w:r>
      <w:r w:rsidR="002C2C0A" w:rsidRPr="00BC796D">
        <w:rPr>
          <w:b w:val="0"/>
          <w:bCs w:val="0"/>
          <w:sz w:val="20"/>
          <w:szCs w:val="20"/>
        </w:rPr>
        <w:t xml:space="preserve">RFB nº </w:t>
      </w:r>
      <w:r w:rsidRPr="00BC796D">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BC796D" w:rsidRDefault="00F46979" w:rsidP="00F46979">
      <w:pPr>
        <w:pStyle w:val="Subttulo"/>
        <w:ind w:firstLine="720"/>
        <w:jc w:val="both"/>
        <w:rPr>
          <w:b w:val="0"/>
          <w:bCs w:val="0"/>
          <w:sz w:val="20"/>
          <w:szCs w:val="20"/>
        </w:rPr>
      </w:pPr>
    </w:p>
    <w:p w14:paraId="386B737E" w14:textId="77777777" w:rsidR="00F46979" w:rsidRPr="00BC796D" w:rsidRDefault="00F46979" w:rsidP="00F46979">
      <w:pPr>
        <w:pStyle w:val="Subttulo"/>
        <w:ind w:firstLine="720"/>
        <w:jc w:val="both"/>
        <w:rPr>
          <w:b w:val="0"/>
          <w:bCs w:val="0"/>
          <w:sz w:val="20"/>
          <w:szCs w:val="20"/>
        </w:rPr>
      </w:pPr>
      <w:r w:rsidRPr="00BC796D">
        <w:rPr>
          <w:b w:val="0"/>
          <w:bCs w:val="0"/>
          <w:sz w:val="20"/>
          <w:szCs w:val="20"/>
        </w:rPr>
        <w:t>A identificação da entidade declarante deve ser prestada mediante preenchimento do registro W100.</w:t>
      </w:r>
    </w:p>
    <w:p w14:paraId="0D3A70DC" w14:textId="77777777" w:rsidR="00F46979" w:rsidRPr="00BC796D" w:rsidRDefault="00F46979" w:rsidP="00F46979">
      <w:pPr>
        <w:pStyle w:val="Subttulo"/>
        <w:ind w:firstLine="720"/>
        <w:jc w:val="both"/>
        <w:rPr>
          <w:b w:val="0"/>
          <w:bCs w:val="0"/>
          <w:sz w:val="20"/>
          <w:szCs w:val="20"/>
        </w:rPr>
      </w:pPr>
    </w:p>
    <w:p w14:paraId="1608515C" w14:textId="77777777" w:rsidR="00F46979" w:rsidRPr="00BC796D" w:rsidRDefault="00F46979" w:rsidP="00F46979">
      <w:pPr>
        <w:pStyle w:val="04ParteNormativa"/>
        <w:ind w:firstLine="720"/>
        <w:rPr>
          <w:shd w:val="clear" w:color="auto" w:fill="FFFFFF"/>
        </w:rPr>
      </w:pPr>
      <w:r w:rsidRPr="00BC796D">
        <w:t>Na hipótese de o contribuinte, ao preencher o registro W100 para identificar a entidade declarante da Declaração País-a-País, indicar entidade residente no exterior em jurisdição que não tenha firmado acordo de autoridades competentes com o Brasil</w:t>
      </w:r>
      <w:r w:rsidRPr="00BC796D">
        <w:rPr>
          <w:shd w:val="clear" w:color="auto" w:fill="FFFFFF"/>
        </w:rPr>
        <w:t xml:space="preserve"> que permita o compartilhamento automático da Declaração, ou em jurisdição que esteja enquadrada em situação de falha sistêmica pelo Brasil ou 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BC796D" w:rsidRDefault="00F46979" w:rsidP="00F46979">
      <w:pPr>
        <w:pStyle w:val="04ParteNormativa"/>
        <w:ind w:firstLine="720"/>
        <w:rPr>
          <w:shd w:val="clear" w:color="auto" w:fill="FFFFFF"/>
        </w:rPr>
      </w:pPr>
      <w:r w:rsidRPr="00BC796D">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BC796D" w:rsidRDefault="00F46979" w:rsidP="00F46979">
      <w:pPr>
        <w:pStyle w:val="04ParteNormativa"/>
        <w:ind w:firstLine="0"/>
        <w:rPr>
          <w:shd w:val="clear" w:color="auto" w:fill="FFFFFF"/>
        </w:rPr>
      </w:pPr>
    </w:p>
    <w:p w14:paraId="2EDEB96C" w14:textId="77777777" w:rsidR="00F46979" w:rsidRPr="00BC796D" w:rsidRDefault="002E5CEF" w:rsidP="00F46979">
      <w:pPr>
        <w:pStyle w:val="Corpodetexto2"/>
      </w:pPr>
      <w:r w:rsidRPr="00BC796D">
        <w:rPr>
          <w:b/>
          <w:bCs/>
          <w:shd w:val="clear" w:color="auto" w:fill="FFFFFF"/>
        </w:rPr>
        <w:t>I</w:t>
      </w:r>
      <w:r w:rsidR="00F46979" w:rsidRPr="00BC796D">
        <w:rPr>
          <w:b/>
          <w:bCs/>
          <w:shd w:val="clear" w:color="auto" w:fill="FFFFFF"/>
        </w:rPr>
        <w:t>.4</w:t>
      </w:r>
      <w:r w:rsidR="00F46979" w:rsidRPr="00BC796D">
        <w:rPr>
          <w:shd w:val="clear" w:color="auto" w:fill="FFFFFF"/>
        </w:rPr>
        <w:t xml:space="preserve"> </w:t>
      </w:r>
      <w:r w:rsidRPr="00BC796D">
        <w:rPr>
          <w:shd w:val="clear" w:color="auto" w:fill="FFFFFF"/>
        </w:rPr>
        <w:t xml:space="preserve">- </w:t>
      </w:r>
      <w:r w:rsidR="00F46979" w:rsidRPr="00BC796D">
        <w:rPr>
          <w:b/>
          <w:bCs/>
        </w:rPr>
        <w:t>Fonte dos dados e padrão contábil para a elaboração da DPP</w:t>
      </w:r>
    </w:p>
    <w:p w14:paraId="317C3B87" w14:textId="77777777" w:rsidR="00F46979" w:rsidRPr="00BC796D" w:rsidRDefault="00F46979" w:rsidP="00F46979">
      <w:pPr>
        <w:pStyle w:val="Corpodetexto2"/>
        <w:ind w:left="360"/>
        <w:rPr>
          <w:b/>
          <w:bCs/>
        </w:rPr>
      </w:pPr>
    </w:p>
    <w:p w14:paraId="060474FA" w14:textId="77777777" w:rsidR="00F46979" w:rsidRPr="00BC796D" w:rsidRDefault="00F46979" w:rsidP="00F46979">
      <w:pPr>
        <w:pStyle w:val="LO-Normal"/>
        <w:spacing w:after="0"/>
        <w:ind w:firstLine="708"/>
        <w:jc w:val="both"/>
        <w:rPr>
          <w:rFonts w:ascii="Times New Roman" w:hAnsi="Times New Roman"/>
        </w:rPr>
      </w:pPr>
      <w:r w:rsidRPr="00BC796D">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BC796D">
        <w:rPr>
          <w:rStyle w:val="Refdecomentrio"/>
          <w:vanish/>
          <w:szCs w:val="20"/>
        </w:rPr>
        <w:t>aaa</w:t>
      </w:r>
      <w:r w:rsidRPr="00BC796D">
        <w:rPr>
          <w:rFonts w:ascii="Times New Roman" w:hAnsi="Times New Roman"/>
        </w:rPr>
        <w:t xml:space="preserve"> Portanto, diferentes princípios contábeis aplicáveis (</w:t>
      </w:r>
      <w:r w:rsidRPr="00BC796D">
        <w:rPr>
          <w:rFonts w:ascii="Times New Roman" w:hAnsi="Times New Roman"/>
          <w:i/>
        </w:rPr>
        <w:t>General Acceptable Accounting Principles</w:t>
      </w:r>
      <w:r w:rsidRPr="00BC796D">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BC796D" w:rsidRDefault="00F46979" w:rsidP="00F46979">
      <w:pPr>
        <w:pStyle w:val="LO-Normal"/>
        <w:spacing w:after="0"/>
        <w:jc w:val="both"/>
        <w:rPr>
          <w:rFonts w:ascii="Times New Roman" w:hAnsi="Times New Roman"/>
        </w:rPr>
      </w:pPr>
    </w:p>
    <w:p w14:paraId="7B9FA313" w14:textId="77777777" w:rsidR="00F46979" w:rsidRPr="00BC796D" w:rsidRDefault="00F46979" w:rsidP="00F46979">
      <w:pPr>
        <w:pStyle w:val="LO-Normal"/>
        <w:spacing w:after="0"/>
        <w:ind w:firstLine="360"/>
        <w:jc w:val="both"/>
        <w:rPr>
          <w:rStyle w:val="Refdecomentrio"/>
          <w:szCs w:val="20"/>
        </w:rPr>
      </w:pPr>
      <w:r w:rsidRPr="00BC796D">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BC796D">
        <w:rPr>
          <w:rStyle w:val="Refdecomentrio"/>
          <w:vanish/>
          <w:szCs w:val="20"/>
        </w:rPr>
        <w:t>sss</w:t>
      </w:r>
      <w:r w:rsidRPr="00BC796D">
        <w:rPr>
          <w:rStyle w:val="Refdecomentrio"/>
          <w:szCs w:val="20"/>
        </w:rPr>
        <w:t>.</w:t>
      </w:r>
    </w:p>
    <w:p w14:paraId="364006D1" w14:textId="77777777" w:rsidR="00F46979" w:rsidRPr="00BC796D" w:rsidRDefault="00F46979" w:rsidP="00F46979">
      <w:pPr>
        <w:pStyle w:val="LO-Normal"/>
        <w:spacing w:after="0"/>
        <w:jc w:val="both"/>
        <w:rPr>
          <w:rFonts w:ascii="Times New Roman" w:hAnsi="Times New Roman"/>
          <w:shd w:val="clear" w:color="auto" w:fill="FFFF00"/>
        </w:rPr>
      </w:pPr>
    </w:p>
    <w:p w14:paraId="51523D97" w14:textId="77777777" w:rsidR="00F46979" w:rsidRPr="00BC796D" w:rsidRDefault="00F46979" w:rsidP="00F46979">
      <w:pPr>
        <w:pStyle w:val="LO-Normal"/>
        <w:spacing w:after="0"/>
        <w:ind w:left="360"/>
        <w:jc w:val="both"/>
        <w:rPr>
          <w:rFonts w:ascii="Times New Roman" w:hAnsi="Times New Roman"/>
        </w:rPr>
      </w:pPr>
      <w:r w:rsidRPr="00BC796D">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BC796D" w:rsidRDefault="00F46979" w:rsidP="00F46979">
      <w:pPr>
        <w:pStyle w:val="LO-Normal"/>
        <w:spacing w:after="0"/>
        <w:jc w:val="both"/>
        <w:rPr>
          <w:rFonts w:ascii="Times New Roman" w:hAnsi="Times New Roman"/>
          <w:b/>
        </w:rPr>
      </w:pPr>
    </w:p>
    <w:p w14:paraId="519334E0" w14:textId="77777777" w:rsidR="00F46979" w:rsidRPr="00BC796D" w:rsidRDefault="002E5CEF" w:rsidP="00F46979">
      <w:pPr>
        <w:rPr>
          <w:rFonts w:cs="Times New Roman"/>
          <w:b/>
          <w:bCs/>
        </w:rPr>
      </w:pPr>
      <w:r w:rsidRPr="00BC796D">
        <w:rPr>
          <w:rFonts w:cs="Times New Roman"/>
          <w:b/>
          <w:bCs/>
        </w:rPr>
        <w:t>I</w:t>
      </w:r>
      <w:r w:rsidR="00F46979" w:rsidRPr="00BC796D">
        <w:rPr>
          <w:rFonts w:cs="Times New Roman"/>
          <w:b/>
          <w:bCs/>
        </w:rPr>
        <w:t xml:space="preserve">.5 </w:t>
      </w:r>
      <w:r w:rsidRPr="00BC796D">
        <w:rPr>
          <w:rFonts w:cs="Times New Roman"/>
          <w:b/>
          <w:bCs/>
        </w:rPr>
        <w:t xml:space="preserve">- </w:t>
      </w:r>
      <w:r w:rsidR="00F46979" w:rsidRPr="00BC796D">
        <w:rPr>
          <w:rFonts w:cs="Times New Roman"/>
          <w:b/>
          <w:bCs/>
        </w:rPr>
        <w:t>Eventos especiais</w:t>
      </w:r>
    </w:p>
    <w:p w14:paraId="17605031" w14:textId="77777777" w:rsidR="00F46979" w:rsidRPr="00BC796D" w:rsidRDefault="00F46979" w:rsidP="00F46979">
      <w:pPr>
        <w:rPr>
          <w:rFonts w:cs="Times New Roman"/>
          <w:b/>
          <w:bCs/>
        </w:rPr>
      </w:pPr>
    </w:p>
    <w:p w14:paraId="64F120F8" w14:textId="77777777" w:rsidR="002C2C0A" w:rsidRPr="00BC796D" w:rsidRDefault="00F46979" w:rsidP="00D41F9D">
      <w:pPr>
        <w:rPr>
          <w:rFonts w:cs="Times New Roman"/>
        </w:rPr>
      </w:pPr>
      <w:r w:rsidRPr="00BC796D">
        <w:rPr>
          <w:rFonts w:cs="Times New Roman"/>
          <w:b/>
          <w:bCs/>
        </w:rPr>
        <w:tab/>
      </w:r>
      <w:r w:rsidRPr="00BC796D">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Pr="00BC796D" w:rsidRDefault="00D41F9D" w:rsidP="00D41F9D">
      <w:pPr>
        <w:rPr>
          <w:rFonts w:cs="Times New Roman"/>
        </w:rPr>
      </w:pPr>
    </w:p>
    <w:p w14:paraId="1226D250" w14:textId="77777777" w:rsidR="002E5CEF" w:rsidRPr="00BC796D" w:rsidRDefault="002E5CEF" w:rsidP="00D41F9D">
      <w:pPr>
        <w:rPr>
          <w:rFonts w:cs="Times New Roman"/>
        </w:rPr>
      </w:pPr>
    </w:p>
    <w:p w14:paraId="765F0B65" w14:textId="77777777" w:rsidR="00A0125B" w:rsidRPr="00BC796D" w:rsidRDefault="00A0125B" w:rsidP="00914FEA">
      <w:pPr>
        <w:pStyle w:val="Ttulo4"/>
        <w:pageBreakBefore/>
      </w:pPr>
      <w:bookmarkStart w:id="385" w:name="_Toc532980485"/>
      <w:r w:rsidRPr="00BC796D">
        <w:t>Registro W001: Abertura do Bloco W</w:t>
      </w:r>
      <w:bookmarkEnd w:id="385"/>
    </w:p>
    <w:p w14:paraId="374514B5" w14:textId="77777777" w:rsidR="00A0125B" w:rsidRPr="00BC796D"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BC796D"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001: ABERTURA DO BLOCO W</w:t>
            </w:r>
          </w:p>
        </w:tc>
      </w:tr>
      <w:tr w:rsidR="00914FEA" w:rsidRPr="00BC796D"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EB78E0"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914FEA" w:rsidRPr="00BC796D"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14FEA" w:rsidRPr="00BC796D"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BC796D" w:rsidRDefault="00914FEA" w:rsidP="00914FE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0D08601" w14:textId="77777777" w:rsidR="00A0125B" w:rsidRPr="00BC796D"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BC796D"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4FEA" w:rsidRPr="00BC796D"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6CF8181" w14:textId="77777777" w:rsidR="00A0125B" w:rsidRPr="00BC796D" w:rsidRDefault="00A0125B" w:rsidP="00A0125B">
      <w:pPr>
        <w:pStyle w:val="PSDS-MarcadoresNivel2"/>
        <w:numPr>
          <w:ilvl w:val="0"/>
          <w:numId w:val="0"/>
        </w:numPr>
        <w:rPr>
          <w:rFonts w:ascii="Times New Roman" w:hAnsi="Times New Roman"/>
        </w:rPr>
      </w:pPr>
    </w:p>
    <w:p w14:paraId="71A8246D" w14:textId="77777777" w:rsidR="00A0125B" w:rsidRPr="00BC796D" w:rsidRDefault="00A0125B" w:rsidP="00A0125B">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A8A5F62" w14:textId="77777777" w:rsidR="00A0125B" w:rsidRPr="00BC796D" w:rsidRDefault="00A0125B" w:rsidP="00A0125B">
      <w:pPr>
        <w:pStyle w:val="PSDS-MarcadoresNivel2"/>
        <w:numPr>
          <w:ilvl w:val="0"/>
          <w:numId w:val="0"/>
        </w:numPr>
        <w:rPr>
          <w:rFonts w:ascii="Times New Roman" w:hAnsi="Times New Roman"/>
        </w:rPr>
      </w:pPr>
    </w:p>
    <w:p w14:paraId="097A2120" w14:textId="77777777" w:rsidR="00A0125B" w:rsidRPr="00BC796D" w:rsidRDefault="0088706D" w:rsidP="00A0125B">
      <w:pPr>
        <w:pStyle w:val="Corpodetexto"/>
        <w:ind w:left="708" w:firstLine="12"/>
        <w:rPr>
          <w:rFonts w:ascii="Times New Roman" w:hAnsi="Times New Roman"/>
          <w:szCs w:val="20"/>
        </w:rPr>
      </w:pPr>
      <w:hyperlink r:id="rId231" w:anchor="REGRA_OCORRENCIA_UNITARIA_ARQ" w:history="1">
        <w:r w:rsidR="00A0125B" w:rsidRPr="00BC796D">
          <w:rPr>
            <w:rFonts w:ascii="Times New Roman" w:hAnsi="Times New Roman"/>
            <w:b/>
            <w:szCs w:val="20"/>
          </w:rPr>
          <w:t>REGRA_OCORRENCIA_UNITARIA_ARQ</w:t>
        </w:r>
      </w:hyperlink>
      <w:r w:rsidR="00A0125B" w:rsidRPr="00BC796D">
        <w:rPr>
          <w:rFonts w:ascii="Times New Roman" w:hAnsi="Times New Roman"/>
          <w:color w:val="auto"/>
          <w:szCs w:val="20"/>
        </w:rPr>
        <w:t xml:space="preserve">: </w:t>
      </w:r>
      <w:r w:rsidR="00A0125B" w:rsidRPr="00BC796D">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BC796D" w:rsidRDefault="00A0125B" w:rsidP="00A0125B">
      <w:pPr>
        <w:pStyle w:val="Corpodetexto"/>
        <w:ind w:left="708" w:firstLine="12"/>
        <w:rPr>
          <w:rFonts w:ascii="Times New Roman" w:hAnsi="Times New Roman"/>
          <w:szCs w:val="20"/>
        </w:rPr>
      </w:pPr>
    </w:p>
    <w:p w14:paraId="4310E86B"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AB139C4" w14:textId="77777777" w:rsidR="00A0125B" w:rsidRPr="00BC796D" w:rsidRDefault="00A0125B" w:rsidP="00A0125B">
      <w:pPr>
        <w:pStyle w:val="Corpodetexto"/>
        <w:rPr>
          <w:rFonts w:ascii="Times New Roman" w:hAnsi="Times New Roman"/>
          <w:b/>
          <w:color w:val="002060"/>
          <w:szCs w:val="20"/>
        </w:rPr>
      </w:pPr>
    </w:p>
    <w:p w14:paraId="7C021FCB"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W001|0|</w:t>
      </w:r>
    </w:p>
    <w:p w14:paraId="788A97DE"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W001|: Identificação do tipo do registro.</w:t>
      </w:r>
    </w:p>
    <w:p w14:paraId="77F119DA"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7779CA49" w14:textId="77777777" w:rsidR="00A0125B" w:rsidRPr="00BC796D" w:rsidRDefault="00A0125B" w:rsidP="00A0125B"/>
    <w:p w14:paraId="165249BC" w14:textId="77777777" w:rsidR="000F6DBD" w:rsidRPr="00BC796D" w:rsidRDefault="000F6DBD">
      <w:pPr>
        <w:spacing w:after="200" w:line="276" w:lineRule="auto"/>
        <w:rPr>
          <w:b/>
          <w:bCs/>
          <w:color w:val="0000FF"/>
          <w:szCs w:val="20"/>
        </w:rPr>
      </w:pPr>
      <w:r w:rsidRPr="00BC796D">
        <w:rPr>
          <w:color w:val="0000FF"/>
          <w:szCs w:val="20"/>
        </w:rPr>
        <w:br w:type="page"/>
      </w:r>
    </w:p>
    <w:p w14:paraId="6DE36478" w14:textId="77777777" w:rsidR="000F6DBD" w:rsidRPr="00BC796D" w:rsidRDefault="000F6DBD" w:rsidP="00867F54">
      <w:pPr>
        <w:pStyle w:val="Ttulo4"/>
      </w:pPr>
      <w:bookmarkStart w:id="386" w:name="_Toc532980486"/>
      <w:r w:rsidRPr="00BC796D">
        <w:t xml:space="preserve">Registro W100: </w:t>
      </w:r>
      <w:r w:rsidR="00BF6933" w:rsidRPr="00BC796D">
        <w:t>Informações sobre</w:t>
      </w:r>
      <w:r w:rsidR="00F06AEB" w:rsidRPr="00BC796D">
        <w:t xml:space="preserve"> o Grupo Multinacional e a Entidade Declarante – Declaração País-a-País</w:t>
      </w:r>
      <w:bookmarkEnd w:id="386"/>
    </w:p>
    <w:p w14:paraId="4792521E" w14:textId="77777777" w:rsidR="00A0125B" w:rsidRPr="00BC796D" w:rsidRDefault="00A0125B" w:rsidP="00A0125B"/>
    <w:p w14:paraId="536532EC" w14:textId="77777777" w:rsidR="00914FEA" w:rsidRPr="00BC796D" w:rsidRDefault="00F21499" w:rsidP="00063512">
      <w:r w:rsidRPr="00BC796D">
        <w:tab/>
      </w:r>
      <w:r w:rsidR="00F46979" w:rsidRPr="00BC796D">
        <w:rPr>
          <w:rFonts w:cs="Times New Roman"/>
        </w:rPr>
        <w:t>Este registro apresenta as informações sobre o grupo multinacional e a entidade declarante da Declaração País-a-País.Toda entidade residente no Brasil que seja integrante de um grupo multinacional deve preencher o registro.</w:t>
      </w:r>
    </w:p>
    <w:p w14:paraId="6C5F6265" w14:textId="77777777" w:rsidR="00914FEA" w:rsidRPr="00BC796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BC796D"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100: INFORMAÇÕES SOBRE O GRUPO MULTINACIONAL E A ENTIDADE DECLARANTE - DECLARAÇÃO PAÍS-A-PAÍS</w:t>
            </w:r>
          </w:p>
        </w:tc>
      </w:tr>
      <w:tr w:rsidR="00914FEA" w:rsidRPr="00BC796D"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6CB84D9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14FEA" w:rsidRPr="00BC796D"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914FEA" w:rsidRPr="00BC796D"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BC796D" w:rsidRDefault="00914FEA" w:rsidP="00914FE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2B2A8B4" w14:textId="77777777" w:rsidR="00914FEA" w:rsidRPr="00BC796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BC796D"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4FEA" w:rsidRPr="00BC796D"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BC796D" w:rsidRDefault="00914FEA" w:rsidP="00914FE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entifica se a Entidade é a Controladora Final do Grupo Multinacion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 da Controladora Final.</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do Controlador Final, conforme tabela do Sped (Disponibilizada no programa da ECF no diretório Arquivos de Programas/Programas Sped/ECf/SpedEcf/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ax Identification Number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entifica a Entidade Responsável pela Entrega da Declaração País-a-País (entidade declarante).</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Entidade responsável pela entrega da Declaração País-a-País:</w:t>
            </w:r>
            <w:r w:rsidRPr="00BC796D">
              <w:rPr>
                <w:rFonts w:eastAsia="Times New Roman" w:cs="Times New Roman"/>
                <w:color w:val="000000"/>
                <w:szCs w:val="20"/>
                <w:lang w:eastAsia="pt-BR"/>
              </w:rPr>
              <w:br/>
              <w:t>1 - Grupo multinacional dispensado da entrega da Declaração País-a-País.</w:t>
            </w:r>
            <w:r w:rsidRPr="00BC796D">
              <w:rPr>
                <w:rFonts w:eastAsia="Times New Roman" w:cs="Times New Roman"/>
                <w:color w:val="000000"/>
                <w:szCs w:val="20"/>
                <w:lang w:eastAsia="pt-BR"/>
              </w:rPr>
              <w:br/>
              <w:t>2 - Controlador final do grupo multinacional.</w:t>
            </w:r>
            <w:r w:rsidRPr="00BC796D">
              <w:rPr>
                <w:rFonts w:eastAsia="Times New Roman" w:cs="Times New Roman"/>
                <w:color w:val="000000"/>
                <w:szCs w:val="20"/>
                <w:lang w:eastAsia="pt-BR"/>
              </w:rPr>
              <w:br/>
              <w:t>3 - Própria entidade declarante da ECF, na condição de Entidade Substituta ou de Preenchimento Local</w:t>
            </w:r>
            <w:r w:rsidRPr="00BC796D">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entifica a Modalidade de entrega da Declaração País-a-País:</w:t>
            </w:r>
            <w:r w:rsidRPr="00BC796D">
              <w:rPr>
                <w:rFonts w:eastAsia="Times New Roman" w:cs="Times New Roman"/>
                <w:color w:val="000000"/>
                <w:szCs w:val="20"/>
                <w:lang w:eastAsia="pt-BR"/>
              </w:rPr>
              <w:br/>
              <w:t>1 - Entidade substituta.</w:t>
            </w:r>
            <w:r w:rsidRPr="00BC796D">
              <w:rPr>
                <w:rFonts w:eastAsia="Times New Roman" w:cs="Times New Roman"/>
                <w:color w:val="000000"/>
                <w:szCs w:val="20"/>
                <w:lang w:eastAsia="pt-BR"/>
              </w:rPr>
              <w:br/>
              <w:t>2 - Preenchimento Loc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da Entidade Substituta/Entidade Local, conforme tabela do Sped (Disponibilizada no programa da ECF no diretório Arquivos de Programas/Programas Sped/ECf/SpedEcf/Recursos/Tabel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ata de Início do Período Societári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Exemplo:</w:t>
            </w:r>
            <w:r w:rsidRPr="00BC796D">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informado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ata Final do Período Societári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ões: </w:t>
            </w:r>
            <w:r w:rsidRPr="00BC796D">
              <w:rPr>
                <w:rFonts w:eastAsia="Times New Roman" w:cs="Times New Roman"/>
                <w:b/>
                <w:bCs/>
                <w:color w:val="000000"/>
                <w:szCs w:val="20"/>
                <w:lang w:eastAsia="pt-BR"/>
              </w:rPr>
              <w:br/>
            </w:r>
            <w:r w:rsidRPr="00BC796D">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i)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BC796D" w:rsidRDefault="00914FEA" w:rsidP="00914FEA">
            <w:pPr>
              <w:spacing w:after="240"/>
              <w:rPr>
                <w:rFonts w:eastAsia="Times New Roman" w:cs="Times New Roman"/>
                <w:color w:val="000000"/>
                <w:szCs w:val="20"/>
                <w:lang w:eastAsia="pt-BR"/>
              </w:rPr>
            </w:pPr>
            <w:r w:rsidRPr="00BC796D">
              <w:rPr>
                <w:rFonts w:eastAsia="Times New Roman" w:cs="Times New Roman"/>
                <w:color w:val="000000"/>
                <w:szCs w:val="20"/>
                <w:lang w:eastAsia="pt-BR"/>
              </w:rPr>
              <w:t>Moeda: a entidade deve indicar qual a moeda utilizada nas informações em valores fornecidas na Declaração País-a-País, conforme tabela do Sped (Disponibilizada no programa da ECF no diretório Arquivos de Programas/Programas Sped/ECf/SpedEcf/Recursos/Tabela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BC796D">
              <w:rPr>
                <w:rFonts w:eastAsia="Times New Roman" w:cs="Times New Roman"/>
                <w:color w:val="000000"/>
                <w:szCs w:val="20"/>
                <w:lang w:eastAsia="pt-BR"/>
              </w:rPr>
              <w:br/>
              <w:t>PT - Português.</w:t>
            </w:r>
            <w:r w:rsidRPr="00BC796D">
              <w:rPr>
                <w:rFonts w:eastAsia="Times New Roman" w:cs="Times New Roman"/>
                <w:color w:val="000000"/>
                <w:szCs w:val="20"/>
                <w:lang w:eastAsia="pt-BR"/>
              </w:rPr>
              <w:br/>
              <w:t>EN - Inglês.</w:t>
            </w:r>
            <w:r w:rsidRPr="00BC796D">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60FAA3E" w14:textId="77777777" w:rsidR="00BF6933" w:rsidRPr="00BC796D" w:rsidRDefault="00914FEA" w:rsidP="00063512">
      <w:pPr>
        <w:rPr>
          <w:rFonts w:cs="Times New Roman"/>
        </w:rPr>
      </w:pPr>
      <w:r w:rsidRPr="00BC796D">
        <w:rPr>
          <w:rFonts w:cs="Times New Roman"/>
        </w:rPr>
        <w:t xml:space="preserve"> </w:t>
      </w:r>
    </w:p>
    <w:p w14:paraId="3202F4AD" w14:textId="77777777" w:rsidR="008A42AA" w:rsidRPr="00BC796D" w:rsidRDefault="008A42AA" w:rsidP="008A42AA">
      <w:pPr>
        <w:spacing w:after="200" w:line="276" w:lineRule="auto"/>
        <w:rPr>
          <w:b/>
          <w:bCs/>
          <w:szCs w:val="20"/>
        </w:rPr>
      </w:pPr>
      <w:r w:rsidRPr="00BC796D">
        <w:rPr>
          <w:b/>
          <w:bCs/>
          <w:szCs w:val="20"/>
        </w:rPr>
        <w:t>Observações:</w:t>
      </w:r>
    </w:p>
    <w:p w14:paraId="367156C2" w14:textId="77777777" w:rsidR="008A42AA" w:rsidRPr="00BC796D" w:rsidRDefault="008A42AA" w:rsidP="008A42AA">
      <w:pPr>
        <w:pStyle w:val="Subttulo"/>
        <w:jc w:val="both"/>
        <w:rPr>
          <w:bCs w:val="0"/>
          <w:sz w:val="20"/>
          <w:szCs w:val="20"/>
        </w:rPr>
      </w:pPr>
      <w:r w:rsidRPr="00BC796D">
        <w:rPr>
          <w:bCs w:val="0"/>
          <w:sz w:val="20"/>
          <w:szCs w:val="20"/>
        </w:rPr>
        <w:t xml:space="preserve">1 – Campo 7: IND_ENTREGA: </w:t>
      </w:r>
    </w:p>
    <w:p w14:paraId="351A1603" w14:textId="77777777" w:rsidR="008A42AA" w:rsidRPr="00BC796D" w:rsidRDefault="008A42AA" w:rsidP="008A42AA">
      <w:pPr>
        <w:pStyle w:val="Subttulo"/>
        <w:jc w:val="both"/>
        <w:rPr>
          <w:b w:val="0"/>
          <w:bCs w:val="0"/>
          <w:sz w:val="20"/>
          <w:szCs w:val="20"/>
        </w:rPr>
      </w:pPr>
    </w:p>
    <w:p w14:paraId="44CB3A25"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BC796D" w:rsidRDefault="00F46979" w:rsidP="00F46979">
      <w:pPr>
        <w:pStyle w:val="Subttulo"/>
        <w:ind w:left="720"/>
        <w:jc w:val="both"/>
        <w:rPr>
          <w:b w:val="0"/>
          <w:bCs w:val="0"/>
          <w:sz w:val="20"/>
          <w:szCs w:val="20"/>
        </w:rPr>
      </w:pPr>
    </w:p>
    <w:p w14:paraId="7FB9703B"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BC796D">
        <w:rPr>
          <w:b w:val="0"/>
          <w:bCs w:val="0"/>
          <w:sz w:val="20"/>
          <w:szCs w:val="20"/>
        </w:rPr>
        <w:t>IN</w:t>
      </w:r>
      <w:r w:rsidRPr="00BC796D">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BC796D" w:rsidRDefault="00F46979" w:rsidP="00F46979">
      <w:pPr>
        <w:pStyle w:val="Subttulo"/>
        <w:ind w:left="720"/>
        <w:jc w:val="both"/>
        <w:rPr>
          <w:b w:val="0"/>
          <w:bCs w:val="0"/>
          <w:sz w:val="20"/>
          <w:szCs w:val="20"/>
        </w:rPr>
      </w:pPr>
    </w:p>
    <w:p w14:paraId="6D75CA58"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BC796D" w:rsidRDefault="00F46979" w:rsidP="00F46979">
      <w:pPr>
        <w:pStyle w:val="Subttulo"/>
        <w:ind w:left="720"/>
        <w:jc w:val="both"/>
        <w:rPr>
          <w:b w:val="0"/>
          <w:bCs w:val="0"/>
          <w:sz w:val="20"/>
          <w:szCs w:val="20"/>
        </w:rPr>
      </w:pPr>
    </w:p>
    <w:p w14:paraId="740C9709" w14:textId="77777777" w:rsidR="00F46979" w:rsidRPr="00BC796D" w:rsidRDefault="00F46979" w:rsidP="00F46979">
      <w:pPr>
        <w:pStyle w:val="04ParteNormativa"/>
        <w:ind w:firstLine="708"/>
      </w:pPr>
      <w:r w:rsidRPr="00BC796D">
        <w:t xml:space="preserve">Em conformidade com o que dispõe a </w:t>
      </w:r>
      <w:r w:rsidR="002C2C0A" w:rsidRPr="00BC796D">
        <w:t>IN</w:t>
      </w:r>
      <w:r w:rsidRPr="00BC796D">
        <w:t xml:space="preserve"> RFB nº 1.681/2016, em seu artigo 3º, </w:t>
      </w:r>
      <w:r w:rsidRPr="00BC796D">
        <w:rPr>
          <w:shd w:val="clear" w:color="auto" w:fill="FFFFFF"/>
        </w:rPr>
        <w:t>§ 1</w:t>
      </w:r>
      <w:r w:rsidRPr="00BC796D">
        <w:rPr>
          <w:strike/>
        </w:rPr>
        <w:t>º</w:t>
      </w:r>
      <w:r w:rsidRPr="00BC796D">
        <w:rPr>
          <w:shd w:val="clear" w:color="auto" w:fill="FFFFFF"/>
        </w:rPr>
        <w:t xml:space="preserve"> , é</w:t>
      </w:r>
      <w:r w:rsidRPr="00BC796D">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BC796D">
        <w:rPr>
          <w:b/>
          <w:bCs/>
        </w:rPr>
        <w:t>*</w:t>
      </w:r>
      <w:r w:rsidRPr="00BC796D">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BC796D" w:rsidRDefault="00F46979" w:rsidP="00F46979">
      <w:pPr>
        <w:pStyle w:val="Subttulo"/>
        <w:ind w:left="360"/>
        <w:jc w:val="both"/>
        <w:rPr>
          <w:b w:val="0"/>
          <w:bCs w:val="0"/>
          <w:sz w:val="20"/>
          <w:szCs w:val="20"/>
        </w:rPr>
      </w:pPr>
    </w:p>
    <w:p w14:paraId="231F7553"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BC796D" w:rsidRDefault="00F46979" w:rsidP="00F46979">
      <w:pPr>
        <w:pStyle w:val="Subttulo"/>
        <w:ind w:left="720"/>
        <w:jc w:val="both"/>
        <w:rPr>
          <w:b w:val="0"/>
          <w:bCs w:val="0"/>
          <w:sz w:val="20"/>
          <w:szCs w:val="20"/>
        </w:rPr>
      </w:pPr>
    </w:p>
    <w:p w14:paraId="48559199" w14:textId="77777777" w:rsidR="00F46979" w:rsidRPr="00BC796D" w:rsidRDefault="00F46979" w:rsidP="00F46979">
      <w:pPr>
        <w:pStyle w:val="Subttulo"/>
        <w:ind w:left="720"/>
        <w:jc w:val="both"/>
        <w:rPr>
          <w:b w:val="0"/>
          <w:bCs w:val="0"/>
          <w:sz w:val="20"/>
          <w:szCs w:val="20"/>
        </w:rPr>
      </w:pPr>
      <w:r w:rsidRPr="00BC796D">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BC796D" w:rsidRDefault="00F46979" w:rsidP="00F46979">
      <w:pPr>
        <w:pStyle w:val="Subttulo"/>
        <w:ind w:left="720"/>
        <w:jc w:val="both"/>
        <w:rPr>
          <w:b w:val="0"/>
          <w:bCs w:val="0"/>
          <w:sz w:val="20"/>
          <w:szCs w:val="20"/>
        </w:rPr>
      </w:pPr>
    </w:p>
    <w:p w14:paraId="6C5B0AFB"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BC796D">
        <w:rPr>
          <w:b w:val="0"/>
          <w:bCs w:val="0"/>
          <w:sz w:val="20"/>
          <w:szCs w:val="20"/>
        </w:rPr>
        <w:t>IN</w:t>
      </w:r>
      <w:r w:rsidRPr="00BC796D">
        <w:rPr>
          <w:b w:val="0"/>
          <w:bCs w:val="0"/>
          <w:sz w:val="20"/>
          <w:szCs w:val="20"/>
        </w:rPr>
        <w:t xml:space="preserve"> RFB nº 1.681/2016, art. 3º, </w:t>
      </w:r>
      <w:r w:rsidRPr="00BC796D">
        <w:rPr>
          <w:b w:val="0"/>
          <w:bCs w:val="0"/>
          <w:sz w:val="20"/>
          <w:szCs w:val="20"/>
          <w:shd w:val="clear" w:color="auto" w:fill="FFFFFF"/>
        </w:rPr>
        <w:t>§§ 1º e 2º)</w:t>
      </w:r>
      <w:r w:rsidRPr="00BC796D">
        <w:rPr>
          <w:b w:val="0"/>
          <w:bCs w:val="0"/>
          <w:sz w:val="20"/>
          <w:szCs w:val="20"/>
        </w:rPr>
        <w:t xml:space="preserve">. </w:t>
      </w:r>
    </w:p>
    <w:p w14:paraId="7BC140CE" w14:textId="77777777" w:rsidR="00F46979" w:rsidRPr="00BC796D" w:rsidRDefault="00F46979" w:rsidP="00F46979">
      <w:pPr>
        <w:pStyle w:val="Subttulo"/>
        <w:ind w:left="720"/>
        <w:jc w:val="both"/>
        <w:rPr>
          <w:b w:val="0"/>
          <w:bCs w:val="0"/>
          <w:sz w:val="20"/>
          <w:szCs w:val="20"/>
        </w:rPr>
      </w:pPr>
    </w:p>
    <w:p w14:paraId="3FE02854"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b/>
          <w:bCs/>
          <w:sz w:val="20"/>
          <w:szCs w:val="20"/>
        </w:rPr>
        <w:t xml:space="preserve">            *</w:t>
      </w:r>
      <w:r w:rsidRPr="00BC796D">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BC796D">
        <w:rPr>
          <w:rStyle w:val="Refdenotaderodap"/>
          <w:sz w:val="20"/>
          <w:szCs w:val="20"/>
        </w:rPr>
        <w:footnoteReference w:id="3"/>
      </w:r>
      <w:r w:rsidRPr="00BC796D">
        <w:rPr>
          <w:rFonts w:ascii="Times New Roman" w:hAnsi="Times New Roman" w:cs="Times New Roman"/>
          <w:sz w:val="20"/>
          <w:szCs w:val="20"/>
        </w:rPr>
        <w:t xml:space="preserve">. </w:t>
      </w:r>
    </w:p>
    <w:p w14:paraId="15780459" w14:textId="77777777" w:rsidR="00F46979" w:rsidRPr="00BC796D" w:rsidRDefault="00F46979" w:rsidP="00F46979">
      <w:pPr>
        <w:pStyle w:val="Rodap"/>
        <w:jc w:val="both"/>
        <w:rPr>
          <w:rFonts w:ascii="Times New Roman" w:hAnsi="Times New Roman" w:cs="Times New Roman"/>
          <w:sz w:val="20"/>
          <w:szCs w:val="20"/>
        </w:rPr>
      </w:pPr>
    </w:p>
    <w:p w14:paraId="384B780A"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BC796D" w:rsidRDefault="00F46979" w:rsidP="00F46979">
      <w:pPr>
        <w:pStyle w:val="Rodap"/>
        <w:ind w:left="720"/>
        <w:jc w:val="both"/>
        <w:rPr>
          <w:rFonts w:ascii="Times New Roman" w:hAnsi="Times New Roman" w:cs="Times New Roman"/>
          <w:sz w:val="20"/>
          <w:szCs w:val="20"/>
        </w:rPr>
      </w:pPr>
    </w:p>
    <w:p w14:paraId="023F4DD3"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BC796D" w:rsidRDefault="00F46979" w:rsidP="00F46979">
      <w:pPr>
        <w:pStyle w:val="Rodap"/>
        <w:jc w:val="both"/>
        <w:rPr>
          <w:rFonts w:ascii="Times New Roman" w:hAnsi="Times New Roman" w:cs="Times New Roman"/>
          <w:sz w:val="20"/>
          <w:szCs w:val="20"/>
        </w:rPr>
      </w:pPr>
    </w:p>
    <w:p w14:paraId="0093864A"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BC796D">
        <w:rPr>
          <w:rFonts w:ascii="Times New Roman" w:hAnsi="Times New Roman" w:cs="Times New Roman"/>
          <w:sz w:val="20"/>
          <w:szCs w:val="20"/>
          <w:shd w:val="clear" w:color="auto" w:fill="FFFFFF"/>
        </w:rPr>
        <w:t xml:space="preserve">§2º da IN </w:t>
      </w:r>
      <w:r w:rsidR="00E53726" w:rsidRPr="00BC796D">
        <w:rPr>
          <w:rFonts w:ascii="Times New Roman" w:hAnsi="Times New Roman" w:cs="Times New Roman"/>
          <w:sz w:val="20"/>
          <w:szCs w:val="20"/>
          <w:shd w:val="clear" w:color="auto" w:fill="FFFFFF"/>
        </w:rPr>
        <w:t xml:space="preserve">RFB nº </w:t>
      </w:r>
      <w:r w:rsidRPr="00BC796D">
        <w:rPr>
          <w:rFonts w:ascii="Times New Roman" w:hAnsi="Times New Roman" w:cs="Times New Roman"/>
          <w:sz w:val="20"/>
          <w:szCs w:val="20"/>
          <w:shd w:val="clear" w:color="auto" w:fill="FFFFFF"/>
        </w:rPr>
        <w:t xml:space="preserve">1.681/2016. </w:t>
      </w:r>
      <w:r w:rsidRPr="00BC796D">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Pr="00BC796D" w:rsidRDefault="008A42AA" w:rsidP="00BE47A8">
      <w:pPr>
        <w:pStyle w:val="Subttulo"/>
        <w:jc w:val="both"/>
        <w:rPr>
          <w:bCs w:val="0"/>
          <w:sz w:val="20"/>
          <w:szCs w:val="20"/>
        </w:rPr>
      </w:pPr>
    </w:p>
    <w:p w14:paraId="502A2DDD" w14:textId="77777777" w:rsidR="002E5CEF" w:rsidRPr="00BC796D" w:rsidRDefault="002E5CEF" w:rsidP="00BE47A8">
      <w:pPr>
        <w:pStyle w:val="Subttulo"/>
        <w:jc w:val="both"/>
        <w:rPr>
          <w:bCs w:val="0"/>
          <w:sz w:val="20"/>
          <w:szCs w:val="20"/>
        </w:rPr>
      </w:pPr>
    </w:p>
    <w:p w14:paraId="7D2E6534" w14:textId="77777777" w:rsidR="008A42AA" w:rsidRPr="00BC796D" w:rsidRDefault="008A42AA" w:rsidP="002E5CEF">
      <w:pPr>
        <w:spacing w:after="200" w:line="276" w:lineRule="auto"/>
        <w:rPr>
          <w:b/>
          <w:bCs/>
          <w:szCs w:val="20"/>
        </w:rPr>
      </w:pPr>
      <w:r w:rsidRPr="00BC796D">
        <w:rPr>
          <w:b/>
          <w:bCs/>
          <w:szCs w:val="20"/>
        </w:rPr>
        <w:t xml:space="preserve">2 – Campo 8: IND_MODALIDADE: </w:t>
      </w:r>
    </w:p>
    <w:p w14:paraId="77ED67A2"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BC796D" w:rsidRDefault="00F46979" w:rsidP="00F46979">
      <w:pPr>
        <w:pStyle w:val="Subttulo"/>
        <w:ind w:left="720"/>
        <w:jc w:val="both"/>
        <w:rPr>
          <w:sz w:val="20"/>
          <w:szCs w:val="20"/>
        </w:rPr>
      </w:pPr>
    </w:p>
    <w:p w14:paraId="48BF8762" w14:textId="77777777" w:rsidR="00F46979" w:rsidRPr="00BC796D" w:rsidRDefault="00F46979" w:rsidP="00F46979">
      <w:pPr>
        <w:pStyle w:val="Subttulo"/>
        <w:ind w:left="720"/>
        <w:jc w:val="both"/>
        <w:rPr>
          <w:b w:val="0"/>
          <w:bCs w:val="0"/>
          <w:sz w:val="20"/>
          <w:szCs w:val="20"/>
        </w:rPr>
      </w:pPr>
      <w:r w:rsidRPr="00BC796D">
        <w:rPr>
          <w:b w:val="0"/>
          <w:bCs w:val="0"/>
          <w:sz w:val="20"/>
          <w:szCs w:val="20"/>
        </w:rPr>
        <w:t xml:space="preserve">A opção 1 deve ser selecionada quando a entidade responsável pela entrega da Declaração País-a-País for a entidade substituta. </w:t>
      </w:r>
    </w:p>
    <w:p w14:paraId="76B9945D" w14:textId="77777777" w:rsidR="00F46979" w:rsidRPr="00BC796D" w:rsidRDefault="00F46979" w:rsidP="00F46979">
      <w:pPr>
        <w:pStyle w:val="Subttulo"/>
        <w:ind w:left="720"/>
        <w:jc w:val="both"/>
        <w:rPr>
          <w:b w:val="0"/>
          <w:bCs w:val="0"/>
          <w:sz w:val="20"/>
          <w:szCs w:val="20"/>
        </w:rPr>
      </w:pPr>
    </w:p>
    <w:p w14:paraId="487DA4DA"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BC796D" w:rsidRDefault="00F46979" w:rsidP="00F46979">
      <w:pPr>
        <w:pStyle w:val="Subttulo"/>
        <w:ind w:left="720"/>
        <w:jc w:val="both"/>
        <w:rPr>
          <w:b w:val="0"/>
          <w:bCs w:val="0"/>
          <w:sz w:val="20"/>
          <w:szCs w:val="20"/>
        </w:rPr>
      </w:pPr>
    </w:p>
    <w:p w14:paraId="459EF97A"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BC796D">
        <w:rPr>
          <w:b w:val="0"/>
          <w:bCs w:val="0"/>
          <w:sz w:val="20"/>
          <w:szCs w:val="20"/>
        </w:rPr>
        <w:t xml:space="preserve">RFB nº </w:t>
      </w:r>
      <w:r w:rsidRPr="00BC796D">
        <w:rPr>
          <w:b w:val="0"/>
          <w:bCs w:val="0"/>
          <w:sz w:val="20"/>
          <w:szCs w:val="20"/>
        </w:rPr>
        <w:t>1.681/2016).</w:t>
      </w:r>
    </w:p>
    <w:p w14:paraId="7ED58878" w14:textId="77777777" w:rsidR="00E53726" w:rsidRPr="00BC796D" w:rsidRDefault="00E53726" w:rsidP="00F46979">
      <w:pPr>
        <w:pStyle w:val="Subttulo"/>
        <w:ind w:firstLine="708"/>
        <w:jc w:val="both"/>
        <w:rPr>
          <w:b w:val="0"/>
          <w:bCs w:val="0"/>
          <w:sz w:val="20"/>
          <w:szCs w:val="20"/>
        </w:rPr>
      </w:pPr>
    </w:p>
    <w:p w14:paraId="60E16AEA"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BC796D">
        <w:rPr>
          <w:b w:val="0"/>
          <w:bCs w:val="0"/>
          <w:sz w:val="20"/>
          <w:szCs w:val="20"/>
          <w:shd w:val="clear" w:color="auto" w:fill="FFFFFF"/>
        </w:rPr>
        <w:t>§3</w:t>
      </w:r>
      <w:r w:rsidRPr="00BC796D">
        <w:rPr>
          <w:b w:val="0"/>
          <w:bCs w:val="0"/>
          <w:strike/>
          <w:sz w:val="20"/>
          <w:szCs w:val="20"/>
        </w:rPr>
        <w:t>º</w:t>
      </w:r>
      <w:r w:rsidRPr="00BC796D">
        <w:rPr>
          <w:b w:val="0"/>
          <w:bCs w:val="0"/>
          <w:sz w:val="20"/>
          <w:szCs w:val="20"/>
        </w:rPr>
        <w:t xml:space="preserve"> da IN </w:t>
      </w:r>
      <w:r w:rsidR="00E53726" w:rsidRPr="00BC796D">
        <w:rPr>
          <w:b w:val="0"/>
          <w:bCs w:val="0"/>
          <w:sz w:val="20"/>
          <w:szCs w:val="20"/>
        </w:rPr>
        <w:t xml:space="preserve">RFB nº </w:t>
      </w:r>
      <w:r w:rsidRPr="00BC796D">
        <w:rPr>
          <w:b w:val="0"/>
          <w:bCs w:val="0"/>
          <w:sz w:val="20"/>
          <w:szCs w:val="20"/>
        </w:rPr>
        <w:t xml:space="preserve">1.681/2016. </w:t>
      </w:r>
    </w:p>
    <w:p w14:paraId="42CF6EA5" w14:textId="77777777" w:rsidR="00F46979" w:rsidRPr="00BC796D" w:rsidRDefault="00F46979" w:rsidP="00F46979">
      <w:pPr>
        <w:pStyle w:val="Subttulo"/>
        <w:ind w:left="720"/>
        <w:jc w:val="both"/>
        <w:rPr>
          <w:b w:val="0"/>
          <w:bCs w:val="0"/>
          <w:sz w:val="20"/>
          <w:szCs w:val="20"/>
        </w:rPr>
      </w:pPr>
    </w:p>
    <w:p w14:paraId="2AD48F67" w14:textId="77777777" w:rsidR="00F46979" w:rsidRPr="00BC796D" w:rsidRDefault="00F46979" w:rsidP="00F46979">
      <w:pPr>
        <w:pStyle w:val="Subttulo"/>
        <w:ind w:firstLine="708"/>
        <w:jc w:val="both"/>
        <w:rPr>
          <w:b w:val="0"/>
          <w:bCs w:val="0"/>
          <w:sz w:val="20"/>
          <w:szCs w:val="20"/>
          <w:shd w:val="clear" w:color="auto" w:fill="FFFFFF"/>
        </w:rPr>
      </w:pPr>
      <w:r w:rsidRPr="00BC796D">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BC796D">
        <w:rPr>
          <w:b w:val="0"/>
          <w:bCs w:val="0"/>
          <w:sz w:val="20"/>
          <w:szCs w:val="20"/>
        </w:rPr>
        <w:t>IN</w:t>
      </w:r>
      <w:r w:rsidRPr="00BC796D">
        <w:rPr>
          <w:b w:val="0"/>
          <w:bCs w:val="0"/>
          <w:sz w:val="20"/>
          <w:szCs w:val="20"/>
        </w:rPr>
        <w:t xml:space="preserve"> RFB nº 1.681/2016</w:t>
      </w:r>
      <w:r w:rsidRPr="00BC796D">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BC796D" w:rsidRDefault="00F46979" w:rsidP="00F46979">
      <w:pPr>
        <w:pStyle w:val="Subttulo"/>
        <w:ind w:left="720"/>
        <w:jc w:val="both"/>
        <w:rPr>
          <w:b w:val="0"/>
          <w:bCs w:val="0"/>
          <w:sz w:val="20"/>
          <w:szCs w:val="20"/>
        </w:rPr>
      </w:pPr>
    </w:p>
    <w:p w14:paraId="634668B4"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BC796D">
        <w:rPr>
          <w:b w:val="0"/>
          <w:bCs w:val="0"/>
          <w:sz w:val="20"/>
          <w:szCs w:val="20"/>
        </w:rPr>
        <w:t>IN</w:t>
      </w:r>
      <w:r w:rsidRPr="00BC796D">
        <w:rPr>
          <w:b w:val="0"/>
          <w:bCs w:val="0"/>
          <w:sz w:val="20"/>
          <w:szCs w:val="20"/>
        </w:rPr>
        <w:t xml:space="preserve"> RFB nº 1.681/2016, em seu artigo </w:t>
      </w:r>
      <w:r w:rsidRPr="00BC796D">
        <w:rPr>
          <w:b w:val="0"/>
          <w:bCs w:val="0"/>
          <w:sz w:val="20"/>
          <w:szCs w:val="20"/>
          <w:shd w:val="clear" w:color="auto" w:fill="FFFFFF"/>
        </w:rPr>
        <w:t>3º, § 2</w:t>
      </w:r>
      <w:r w:rsidRPr="00BC796D">
        <w:rPr>
          <w:b w:val="0"/>
          <w:bCs w:val="0"/>
          <w:strike/>
          <w:sz w:val="20"/>
          <w:szCs w:val="20"/>
        </w:rPr>
        <w:t>º,</w:t>
      </w:r>
      <w:r w:rsidRPr="00BC796D">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14:paraId="1F2BABB7" w14:textId="77777777" w:rsidR="00F46979" w:rsidRPr="00BC796D" w:rsidRDefault="00F46979" w:rsidP="00F46979">
      <w:pPr>
        <w:pStyle w:val="Subttulo"/>
        <w:ind w:left="720"/>
        <w:jc w:val="both"/>
        <w:rPr>
          <w:b w:val="0"/>
          <w:bCs w:val="0"/>
          <w:sz w:val="20"/>
          <w:szCs w:val="20"/>
        </w:rPr>
      </w:pPr>
    </w:p>
    <w:p w14:paraId="69675BA7"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BC796D">
        <w:rPr>
          <w:b w:val="0"/>
          <w:bCs w:val="0"/>
          <w:sz w:val="20"/>
          <w:szCs w:val="20"/>
        </w:rPr>
        <w:t>IN</w:t>
      </w:r>
      <w:r w:rsidRPr="00BC796D">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BC796D" w:rsidRDefault="00BE47A8" w:rsidP="00BE47A8">
      <w:pPr>
        <w:pStyle w:val="Rodap"/>
        <w:jc w:val="both"/>
        <w:rPr>
          <w:rFonts w:ascii="Times New Roman" w:hAnsi="Times New Roman" w:cs="Times New Roman"/>
          <w:sz w:val="20"/>
          <w:szCs w:val="20"/>
        </w:rPr>
      </w:pPr>
    </w:p>
    <w:p w14:paraId="0E83485D" w14:textId="77777777" w:rsidR="000F6DBD" w:rsidRPr="00BC796D" w:rsidRDefault="000F6DBD" w:rsidP="000F6DBD">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5D7BDC0B" w14:textId="63166421" w:rsidR="000F6DBD" w:rsidRPr="00BC796D" w:rsidRDefault="000F6DBD" w:rsidP="000F6DBD">
      <w:pPr>
        <w:pStyle w:val="PSDS-MarcadoresNivel2"/>
        <w:numPr>
          <w:ilvl w:val="0"/>
          <w:numId w:val="0"/>
        </w:numPr>
        <w:rPr>
          <w:rFonts w:ascii="Times New Roman" w:hAnsi="Times New Roman"/>
        </w:rPr>
      </w:pPr>
    </w:p>
    <w:p w14:paraId="6D0C2E10" w14:textId="0750011F" w:rsidR="008D0FF8" w:rsidRPr="00BC796D" w:rsidRDefault="008D0FF8" w:rsidP="000F6DBD">
      <w:pPr>
        <w:pStyle w:val="PSDS-MarcadoresNivel2"/>
        <w:numPr>
          <w:ilvl w:val="0"/>
          <w:numId w:val="0"/>
        </w:numPr>
        <w:rPr>
          <w:rFonts w:ascii="Times New Roman" w:hAnsi="Times New Roman"/>
        </w:rPr>
      </w:pPr>
    </w:p>
    <w:p w14:paraId="2347A58E" w14:textId="0EA70145" w:rsidR="008D0FF8" w:rsidRPr="00BC796D" w:rsidRDefault="008D0FF8" w:rsidP="000F6DBD">
      <w:pPr>
        <w:pStyle w:val="PSDS-MarcadoresNivel2"/>
        <w:numPr>
          <w:ilvl w:val="0"/>
          <w:numId w:val="0"/>
        </w:numPr>
        <w:rPr>
          <w:rFonts w:ascii="Times New Roman" w:hAnsi="Times New Roman"/>
        </w:rPr>
      </w:pPr>
    </w:p>
    <w:p w14:paraId="37E86EE3" w14:textId="6AF2C47E" w:rsidR="008D0FF8" w:rsidRPr="00BC796D" w:rsidRDefault="008D0FF8" w:rsidP="000F6DBD">
      <w:pPr>
        <w:pStyle w:val="PSDS-MarcadoresNivel2"/>
        <w:numPr>
          <w:ilvl w:val="0"/>
          <w:numId w:val="0"/>
        </w:numPr>
        <w:rPr>
          <w:rFonts w:ascii="Times New Roman" w:hAnsi="Times New Roman"/>
        </w:rPr>
      </w:pPr>
    </w:p>
    <w:p w14:paraId="7E69014B" w14:textId="1D638D43" w:rsidR="008D0FF8" w:rsidRPr="00BC796D" w:rsidRDefault="008D0FF8" w:rsidP="000F6DBD">
      <w:pPr>
        <w:pStyle w:val="PSDS-MarcadoresNivel2"/>
        <w:numPr>
          <w:ilvl w:val="0"/>
          <w:numId w:val="0"/>
        </w:numPr>
        <w:rPr>
          <w:rFonts w:ascii="Times New Roman" w:hAnsi="Times New Roman"/>
        </w:rPr>
      </w:pPr>
    </w:p>
    <w:p w14:paraId="0F2F164A" w14:textId="1C76CB49" w:rsidR="008D0FF8" w:rsidRPr="00BC796D" w:rsidRDefault="008D0FF8" w:rsidP="000F6DBD">
      <w:pPr>
        <w:pStyle w:val="PSDS-MarcadoresNivel2"/>
        <w:numPr>
          <w:ilvl w:val="0"/>
          <w:numId w:val="0"/>
        </w:numPr>
        <w:rPr>
          <w:rFonts w:ascii="Times New Roman" w:hAnsi="Times New Roman"/>
        </w:rPr>
      </w:pPr>
    </w:p>
    <w:p w14:paraId="73B57E0A" w14:textId="77777777" w:rsidR="000F6DBD" w:rsidRPr="00BC796D" w:rsidRDefault="000F6DBD" w:rsidP="000F6DBD">
      <w:pPr>
        <w:rPr>
          <w:b/>
          <w:szCs w:val="20"/>
          <w:lang w:val="pt-PT"/>
        </w:rPr>
      </w:pPr>
      <w:r w:rsidRPr="00BC796D">
        <w:rPr>
          <w:b/>
          <w:szCs w:val="20"/>
          <w:lang w:val="pt-PT"/>
        </w:rPr>
        <w:t>II – Regras de Validação de Campos:</w:t>
      </w:r>
    </w:p>
    <w:p w14:paraId="14B142FE" w14:textId="77777777" w:rsidR="00F46979" w:rsidRPr="00BC796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BC796D"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F46979" w:rsidRPr="00BC796D"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IND_CONTROLADORA: </w:t>
            </w:r>
            <w:r w:rsidRPr="00BC796D">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BC796D" w:rsidRDefault="00F46979" w:rsidP="00F46979">
            <w:pPr>
              <w:pStyle w:val="Corpodetexto"/>
              <w:rPr>
                <w:rFonts w:ascii="Times New Roman" w:hAnsi="Times New Roman" w:cs="Times New Roman"/>
              </w:rPr>
            </w:pPr>
          </w:p>
          <w:p w14:paraId="61EFA7DA"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CONTROLADORA_OBRIGATORIO: </w:t>
            </w:r>
            <w:r w:rsidRPr="00BC796D">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BC796D" w:rsidRDefault="00F46979" w:rsidP="00F46979">
            <w:pPr>
              <w:pStyle w:val="Corpodetexto"/>
              <w:rPr>
                <w:rFonts w:ascii="Times New Roman" w:hAnsi="Times New Roman" w:cs="Times New Roman"/>
              </w:rPr>
            </w:pPr>
          </w:p>
          <w:p w14:paraId="296B93B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CONTROLADORA_NAO_PREENCHER: </w:t>
            </w:r>
            <w:r w:rsidRPr="00BC796D">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79F4BF21" w14:textId="77777777" w:rsidR="00F46979" w:rsidRPr="00BC796D" w:rsidRDefault="00F46979" w:rsidP="00F46979">
            <w:pPr>
              <w:pStyle w:val="PSDS-CorpodeTexto0"/>
              <w:rPr>
                <w:rFonts w:ascii="Times New Roman" w:hAnsi="Times New Roman" w:cs="Times New Roman"/>
              </w:rPr>
            </w:pPr>
          </w:p>
          <w:p w14:paraId="3D5541B6" w14:textId="77777777" w:rsidR="00F46979" w:rsidRPr="00BC796D" w:rsidRDefault="00F46979" w:rsidP="00F46979">
            <w:pPr>
              <w:pStyle w:val="PSDS-CorpodeTexto0"/>
              <w:rPr>
                <w:rFonts w:ascii="Times New Roman" w:hAnsi="Times New Roman" w:cs="Times New Roman"/>
              </w:rPr>
            </w:pPr>
          </w:p>
          <w:p w14:paraId="0AC6AC2D" w14:textId="77777777" w:rsidR="00F46979" w:rsidRPr="00BC796D" w:rsidRDefault="00F46979" w:rsidP="00F46979">
            <w:pPr>
              <w:pStyle w:val="PSDS-CorpodeTexto0"/>
              <w:rPr>
                <w:rFonts w:ascii="Times New Roman" w:hAnsi="Times New Roman" w:cs="Times New Roman"/>
              </w:rPr>
            </w:pPr>
          </w:p>
          <w:p w14:paraId="02C7F1A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B8E22BA" w14:textId="77777777" w:rsidR="00F46979" w:rsidRPr="00BC796D" w:rsidRDefault="00F46979" w:rsidP="00F46979">
            <w:pPr>
              <w:pStyle w:val="PSDS-CorpodeTexto0"/>
              <w:rPr>
                <w:rFonts w:ascii="Times New Roman" w:hAnsi="Times New Roman" w:cs="Times New Roman"/>
              </w:rPr>
            </w:pPr>
          </w:p>
          <w:p w14:paraId="26D726F8" w14:textId="77777777" w:rsidR="00F46979" w:rsidRPr="00BC796D" w:rsidRDefault="00F46979" w:rsidP="00F46979">
            <w:pPr>
              <w:pStyle w:val="PSDS-CorpodeTexto0"/>
              <w:rPr>
                <w:rFonts w:ascii="Times New Roman" w:hAnsi="Times New Roman" w:cs="Times New Roman"/>
              </w:rPr>
            </w:pPr>
          </w:p>
          <w:p w14:paraId="26FECA1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CONTROLADORA_DIFERENTE: </w:t>
            </w:r>
            <w:r w:rsidRPr="00BC796D">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BC796D" w:rsidRDefault="00F46979" w:rsidP="00F46979">
            <w:pPr>
              <w:pStyle w:val="Corpodetexto"/>
              <w:rPr>
                <w:rFonts w:ascii="Times New Roman" w:hAnsi="Times New Roman" w:cs="Times New Roman"/>
                <w:b/>
                <w:bCs/>
              </w:rPr>
            </w:pPr>
          </w:p>
          <w:p w14:paraId="0EEFE85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CONTROLADORA_OBRIGATORIO: </w:t>
            </w:r>
            <w:r w:rsidRPr="00BC796D">
              <w:rPr>
                <w:rFonts w:ascii="Times New Roman" w:hAnsi="Times New Roman" w:cs="Times New Roman"/>
              </w:rPr>
              <w:t>Verifica, quando W100.IND_CONTROLADORA é igual a “N” (Não), se o campo W100.NOME_CONTROLADORA está preenchido.</w:t>
            </w:r>
          </w:p>
          <w:p w14:paraId="24B23A16" w14:textId="77777777" w:rsidR="00F46979" w:rsidRPr="00BC796D" w:rsidRDefault="00F46979" w:rsidP="00F46979">
            <w:pPr>
              <w:pStyle w:val="Corpodetexto"/>
              <w:rPr>
                <w:rFonts w:ascii="Times New Roman" w:hAnsi="Times New Roman" w:cs="Times New Roman"/>
              </w:rPr>
            </w:pPr>
          </w:p>
          <w:p w14:paraId="646B32F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CONTROLADORA_NAO_PREENCHER: </w:t>
            </w:r>
            <w:r w:rsidRPr="00BC796D">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2745C139" w14:textId="77777777" w:rsidR="00F46979" w:rsidRPr="00BC796D" w:rsidRDefault="00F46979" w:rsidP="00F46979">
            <w:pPr>
              <w:pStyle w:val="PSDS-CorpodeTexto0"/>
              <w:rPr>
                <w:rFonts w:ascii="Times New Roman" w:hAnsi="Times New Roman" w:cs="Times New Roman"/>
              </w:rPr>
            </w:pPr>
          </w:p>
          <w:p w14:paraId="3A125D95" w14:textId="77777777" w:rsidR="00F46979" w:rsidRPr="00BC796D" w:rsidRDefault="00F46979" w:rsidP="00F46979">
            <w:pPr>
              <w:pStyle w:val="PSDS-CorpodeTexto0"/>
              <w:rPr>
                <w:rFonts w:ascii="Times New Roman" w:hAnsi="Times New Roman" w:cs="Times New Roman"/>
              </w:rPr>
            </w:pPr>
          </w:p>
          <w:p w14:paraId="6D9CE79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76E1447" w14:textId="77777777" w:rsidR="00F46979" w:rsidRPr="00BC796D" w:rsidRDefault="00F46979" w:rsidP="00F46979">
            <w:pPr>
              <w:pStyle w:val="PSDS-CorpodeTexto0"/>
              <w:rPr>
                <w:rFonts w:ascii="Times New Roman" w:hAnsi="Times New Roman" w:cs="Times New Roman"/>
              </w:rPr>
            </w:pPr>
          </w:p>
          <w:p w14:paraId="150CC216" w14:textId="77777777" w:rsidR="00F46979" w:rsidRPr="00BC796D" w:rsidRDefault="00F46979" w:rsidP="00F46979">
            <w:pPr>
              <w:pStyle w:val="PSDS-CorpodeTexto0"/>
              <w:rPr>
                <w:rFonts w:ascii="Times New Roman" w:hAnsi="Times New Roman" w:cs="Times New Roman"/>
              </w:rPr>
            </w:pPr>
          </w:p>
          <w:p w14:paraId="257E74C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CONTROLADORA_DIFERENTE: </w:t>
            </w:r>
            <w:r w:rsidRPr="00BC796D">
              <w:rPr>
                <w:rFonts w:ascii="Times New Roman" w:hAnsi="Times New Roman" w:cs="Times New Roman"/>
              </w:rPr>
              <w:t>Caso W100.IND_CONTROLADORA seja igual a “N” (Não), o campo W100.JURISDICAO_CONTROLADORA é habilitado. Caso contrário, o campo W100.JURISDICAO_CONTROLADORA é desabilitado.</w:t>
            </w:r>
          </w:p>
          <w:p w14:paraId="079BC5A6" w14:textId="77777777" w:rsidR="00F46979" w:rsidRPr="00BC796D" w:rsidRDefault="00F46979" w:rsidP="00F46979">
            <w:pPr>
              <w:pStyle w:val="Corpodetexto"/>
              <w:rPr>
                <w:rFonts w:ascii="Times New Roman" w:hAnsi="Times New Roman" w:cs="Times New Roman"/>
                <w:b/>
                <w:bCs/>
              </w:rPr>
            </w:pPr>
          </w:p>
          <w:p w14:paraId="7DFA258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CONTROLADORA_OBRIGATORIO: </w:t>
            </w:r>
            <w:r w:rsidRPr="00BC796D">
              <w:rPr>
                <w:rFonts w:ascii="Times New Roman" w:hAnsi="Times New Roman" w:cs="Times New Roman"/>
              </w:rPr>
              <w:t>Verifica, quando W100.IND_CONTROLADORA é igual a “N” (Não), se o campo W100.JURISDICAO_CONTROLADORA está preenchido.</w:t>
            </w:r>
          </w:p>
          <w:p w14:paraId="007E9D0A" w14:textId="77777777" w:rsidR="00F46979" w:rsidRPr="00BC796D" w:rsidRDefault="00F46979" w:rsidP="00F46979">
            <w:pPr>
              <w:pStyle w:val="Corpodetexto"/>
              <w:rPr>
                <w:rFonts w:ascii="Times New Roman" w:hAnsi="Times New Roman" w:cs="Times New Roman"/>
              </w:rPr>
            </w:pPr>
          </w:p>
          <w:p w14:paraId="145B38D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CONTROLADORA_NAO_PREENCHER: </w:t>
            </w:r>
            <w:r w:rsidRPr="00BC796D">
              <w:rPr>
                <w:rFonts w:ascii="Times New Roman" w:hAnsi="Times New Roman" w:cs="Times New Roman"/>
              </w:rPr>
              <w:t>Verifica, quando W100.IND_CONTROLADORA é igual a “S” (Sim), se o campo W100.JURISDICAO_CONTROLADORA não está preenchido.</w:t>
            </w:r>
          </w:p>
        </w:tc>
        <w:tc>
          <w:tcPr>
            <w:tcW w:w="961" w:type="dxa"/>
            <w:tcBorders>
              <w:top w:val="single" w:sz="6" w:space="0" w:color="auto"/>
              <w:left w:val="single" w:sz="6" w:space="0" w:color="auto"/>
              <w:bottom w:val="single" w:sz="6" w:space="0" w:color="auto"/>
            </w:tcBorders>
          </w:tcPr>
          <w:p w14:paraId="0A9F558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DA1432C" w14:textId="77777777" w:rsidR="00F46979" w:rsidRPr="00BC796D" w:rsidRDefault="00F46979" w:rsidP="00F46979">
            <w:pPr>
              <w:pStyle w:val="PSDS-CorpodeTexto0"/>
              <w:rPr>
                <w:rFonts w:ascii="Times New Roman" w:hAnsi="Times New Roman" w:cs="Times New Roman"/>
              </w:rPr>
            </w:pPr>
          </w:p>
          <w:p w14:paraId="4E9ABB60" w14:textId="77777777" w:rsidR="00F46979" w:rsidRPr="00BC796D" w:rsidRDefault="00F46979" w:rsidP="00F46979">
            <w:pPr>
              <w:pStyle w:val="PSDS-CorpodeTexto0"/>
              <w:rPr>
                <w:rFonts w:ascii="Times New Roman" w:hAnsi="Times New Roman" w:cs="Times New Roman"/>
              </w:rPr>
            </w:pPr>
          </w:p>
          <w:p w14:paraId="21131F8A" w14:textId="77777777" w:rsidR="00F46979" w:rsidRPr="00BC796D" w:rsidRDefault="00F46979" w:rsidP="00F46979">
            <w:pPr>
              <w:pStyle w:val="PSDS-CorpodeTexto0"/>
              <w:rPr>
                <w:rFonts w:ascii="Times New Roman" w:hAnsi="Times New Roman" w:cs="Times New Roman"/>
              </w:rPr>
            </w:pPr>
          </w:p>
          <w:p w14:paraId="75ADC23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6003343" w14:textId="77777777" w:rsidR="00F46979" w:rsidRPr="00BC796D" w:rsidRDefault="00F46979" w:rsidP="00F46979">
            <w:pPr>
              <w:pStyle w:val="PSDS-CorpodeTexto0"/>
              <w:rPr>
                <w:rFonts w:ascii="Times New Roman" w:hAnsi="Times New Roman" w:cs="Times New Roman"/>
              </w:rPr>
            </w:pPr>
          </w:p>
          <w:p w14:paraId="70BB5A3E" w14:textId="77777777" w:rsidR="00F46979" w:rsidRPr="00BC796D" w:rsidRDefault="00F46979" w:rsidP="00F46979">
            <w:pPr>
              <w:pStyle w:val="PSDS-CorpodeTexto0"/>
              <w:rPr>
                <w:rFonts w:ascii="Times New Roman" w:hAnsi="Times New Roman" w:cs="Times New Roman"/>
              </w:rPr>
            </w:pPr>
          </w:p>
          <w:p w14:paraId="5E81F29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CONTROLADORA_OBRIGATORIO: </w:t>
            </w:r>
            <w:r w:rsidRPr="00BC796D">
              <w:rPr>
                <w:rFonts w:ascii="Times New Roman" w:hAnsi="Times New Roman" w:cs="Times New Roman"/>
              </w:rPr>
              <w:t>Verifica, quando W100.IND_CONTROLADORA é igual a “N” (Não), se o campo W100.TIN_CONTROLADORA está preenchido.</w:t>
            </w:r>
          </w:p>
          <w:p w14:paraId="23CA3CD5" w14:textId="77777777" w:rsidR="00F46979" w:rsidRPr="00BC796D" w:rsidRDefault="00F46979" w:rsidP="00F46979">
            <w:pPr>
              <w:pStyle w:val="Corpodetexto"/>
              <w:rPr>
                <w:rFonts w:ascii="Times New Roman" w:hAnsi="Times New Roman" w:cs="Times New Roman"/>
              </w:rPr>
            </w:pPr>
          </w:p>
          <w:p w14:paraId="208C81A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CONTROLADORA_NAO_PREENCHER: </w:t>
            </w:r>
            <w:r w:rsidRPr="00BC796D">
              <w:rPr>
                <w:rFonts w:ascii="Times New Roman" w:hAnsi="Times New Roman" w:cs="Times New Roman"/>
              </w:rPr>
              <w:t>Verifica, quando W100.IND_CONTROLADORA é igual a “S” (Sim), se o campo W100.TIN_CONTROLADORA não está preenchido.</w:t>
            </w:r>
          </w:p>
          <w:p w14:paraId="4955FDEA" w14:textId="77777777" w:rsidR="00F46979" w:rsidRPr="00BC796D" w:rsidRDefault="00F46979" w:rsidP="00F46979">
            <w:pPr>
              <w:pStyle w:val="Corpodetexto"/>
              <w:rPr>
                <w:rFonts w:ascii="Times New Roman" w:hAnsi="Times New Roman" w:cs="Times New Roman"/>
              </w:rPr>
            </w:pPr>
          </w:p>
          <w:p w14:paraId="02FAE097" w14:textId="77777777" w:rsidR="00F46979" w:rsidRPr="00BC796D" w:rsidRDefault="00F46979" w:rsidP="00F46979">
            <w:pPr>
              <w:pStyle w:val="Corpodetexto"/>
              <w:rPr>
                <w:rFonts w:ascii="Times New Roman" w:hAnsi="Times New Roman" w:cs="Times New Roman"/>
              </w:rPr>
            </w:pPr>
          </w:p>
          <w:p w14:paraId="6D86A78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IDA_TIN_CONTROLADORA: </w:t>
            </w:r>
            <w:r w:rsidRPr="00BC796D">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BC796D" w:rsidRDefault="00F46979" w:rsidP="00F46979">
            <w:pPr>
              <w:pStyle w:val="Corpodetexto"/>
              <w:rPr>
                <w:rFonts w:ascii="Times New Roman" w:hAnsi="Times New Roman" w:cs="Times New Roman"/>
              </w:rPr>
            </w:pPr>
          </w:p>
          <w:p w14:paraId="531D405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NPJ_BASICO_DIFERENTE_CONTROLADORA: </w:t>
            </w:r>
            <w:r w:rsidRPr="00BC796D">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BFCDB6E" w14:textId="77777777" w:rsidR="00F46979" w:rsidRPr="00BC796D" w:rsidRDefault="00F46979" w:rsidP="00F46979">
            <w:pPr>
              <w:pStyle w:val="PSDS-CorpodeTexto0"/>
              <w:rPr>
                <w:rFonts w:ascii="Times New Roman" w:hAnsi="Times New Roman" w:cs="Times New Roman"/>
              </w:rPr>
            </w:pPr>
          </w:p>
          <w:p w14:paraId="6E7AD0F1" w14:textId="77777777" w:rsidR="00F46979" w:rsidRPr="00BC796D" w:rsidRDefault="00F46979" w:rsidP="00F46979">
            <w:pPr>
              <w:pStyle w:val="PSDS-CorpodeTexto0"/>
              <w:rPr>
                <w:rFonts w:ascii="Times New Roman" w:hAnsi="Times New Roman" w:cs="Times New Roman"/>
              </w:rPr>
            </w:pPr>
          </w:p>
          <w:p w14:paraId="78AEA06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E4CEDE1" w14:textId="77777777" w:rsidR="00F46979" w:rsidRPr="00BC796D" w:rsidRDefault="00F46979" w:rsidP="00F46979">
            <w:pPr>
              <w:pStyle w:val="PSDS-CorpodeTexto0"/>
              <w:rPr>
                <w:rFonts w:ascii="Times New Roman" w:hAnsi="Times New Roman" w:cs="Times New Roman"/>
              </w:rPr>
            </w:pPr>
          </w:p>
          <w:p w14:paraId="484EB5D1" w14:textId="77777777" w:rsidR="00F46979" w:rsidRPr="00BC796D" w:rsidRDefault="00F46979" w:rsidP="00F46979">
            <w:pPr>
              <w:pStyle w:val="PSDS-CorpodeTexto0"/>
              <w:rPr>
                <w:rFonts w:ascii="Times New Roman" w:hAnsi="Times New Roman" w:cs="Times New Roman"/>
              </w:rPr>
            </w:pPr>
          </w:p>
          <w:p w14:paraId="0EA1EE0B" w14:textId="77777777" w:rsidR="00F46979" w:rsidRPr="00BC796D" w:rsidRDefault="00F46979" w:rsidP="00F46979">
            <w:pPr>
              <w:pStyle w:val="PSDS-CorpodeTexto0"/>
              <w:rPr>
                <w:rFonts w:ascii="Times New Roman" w:hAnsi="Times New Roman" w:cs="Times New Roman"/>
              </w:rPr>
            </w:pPr>
          </w:p>
          <w:p w14:paraId="7535CAA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BAD2EE8" w14:textId="77777777" w:rsidR="00F46979" w:rsidRPr="00BC796D" w:rsidRDefault="00F46979" w:rsidP="00F46979">
            <w:pPr>
              <w:pStyle w:val="PSDS-CorpodeTexto0"/>
              <w:rPr>
                <w:rFonts w:ascii="Times New Roman" w:hAnsi="Times New Roman" w:cs="Times New Roman"/>
              </w:rPr>
            </w:pPr>
          </w:p>
          <w:p w14:paraId="2DED4F07" w14:textId="77777777" w:rsidR="00F46979" w:rsidRPr="00BC796D" w:rsidRDefault="00F46979" w:rsidP="00F46979">
            <w:pPr>
              <w:pStyle w:val="PSDS-CorpodeTexto0"/>
              <w:rPr>
                <w:rFonts w:ascii="Times New Roman" w:hAnsi="Times New Roman" w:cs="Times New Roman"/>
              </w:rPr>
            </w:pPr>
          </w:p>
          <w:p w14:paraId="03FD83BB" w14:textId="77777777" w:rsidR="00F46979" w:rsidRPr="00BC796D" w:rsidRDefault="00F46979" w:rsidP="00F46979">
            <w:pPr>
              <w:pStyle w:val="PSDS-CorpodeTexto0"/>
              <w:rPr>
                <w:rFonts w:ascii="Times New Roman" w:hAnsi="Times New Roman" w:cs="Times New Roman"/>
              </w:rPr>
            </w:pPr>
          </w:p>
          <w:p w14:paraId="2FB35BA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OBRIGATORIO: </w:t>
            </w:r>
            <w:r w:rsidRPr="00BC796D">
              <w:rPr>
                <w:rFonts w:ascii="Times New Roman" w:hAnsi="Times New Roman" w:cs="Times New Roman"/>
              </w:rPr>
              <w:t>Verifica, quando W100.IND_CONTROLADORA está preenchido, se o campo W100.IND_ENTREGA está preenchido.</w:t>
            </w:r>
          </w:p>
          <w:p w14:paraId="71B3B640" w14:textId="77777777" w:rsidR="00F46979" w:rsidRPr="00BC796D" w:rsidRDefault="00F46979" w:rsidP="00F46979">
            <w:pPr>
              <w:pStyle w:val="Corpodetexto"/>
              <w:rPr>
                <w:rFonts w:ascii="Times New Roman" w:hAnsi="Times New Roman" w:cs="Times New Roman"/>
              </w:rPr>
            </w:pPr>
          </w:p>
          <w:p w14:paraId="1663A98B" w14:textId="77777777" w:rsidR="00F46979" w:rsidRPr="00BC796D" w:rsidRDefault="00F46979" w:rsidP="00F46979">
            <w:pPr>
              <w:pStyle w:val="Corpodetexto"/>
              <w:rPr>
                <w:rFonts w:ascii="Times New Roman" w:hAnsi="Times New Roman" w:cs="Times New Roman"/>
              </w:rPr>
            </w:pPr>
          </w:p>
          <w:p w14:paraId="086BE96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NAO_PREENCHER_SEM_ACORDO: </w:t>
            </w:r>
            <w:r w:rsidRPr="00BC796D">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BC796D" w:rsidRDefault="00F46979" w:rsidP="00F46979">
            <w:pPr>
              <w:pStyle w:val="Corpodetexto"/>
              <w:rPr>
                <w:rFonts w:ascii="Times New Roman" w:hAnsi="Times New Roman" w:cs="Times New Roman"/>
              </w:rPr>
            </w:pPr>
          </w:p>
          <w:p w14:paraId="1E1896A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NAO_PREENCHER_FALHA_SISTEMICA: </w:t>
            </w:r>
            <w:r w:rsidRPr="00BC796D">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BC796D">
              <w:rPr>
                <w:rFonts w:ascii="Times New Roman" w:hAnsi="Times New Roman" w:cs="Times New Roman"/>
              </w:rPr>
              <w:t>IN</w:t>
            </w:r>
            <w:r w:rsidRPr="00BC796D">
              <w:rPr>
                <w:rFonts w:ascii="Times New Roman" w:hAnsi="Times New Roman" w:cs="Times New Roman"/>
              </w:rPr>
              <w:t xml:space="preserve"> RFB nº 1.681/2016).</w:t>
            </w:r>
          </w:p>
          <w:p w14:paraId="30575ABB" w14:textId="77777777" w:rsidR="00F46979" w:rsidRPr="00BC796D" w:rsidRDefault="00F46979" w:rsidP="00F46979">
            <w:pPr>
              <w:pStyle w:val="Corpodetexto"/>
              <w:rPr>
                <w:rFonts w:ascii="Times New Roman" w:hAnsi="Times New Roman" w:cs="Times New Roman"/>
              </w:rPr>
            </w:pPr>
          </w:p>
          <w:p w14:paraId="2240934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JURISDICAO_BRASIL: </w:t>
            </w:r>
            <w:r w:rsidRPr="00BC796D">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BC796D" w:rsidRDefault="00F46979" w:rsidP="00F46979">
            <w:pPr>
              <w:pStyle w:val="Corpodetexto"/>
              <w:rPr>
                <w:rFonts w:ascii="Times New Roman" w:hAnsi="Times New Roman" w:cs="Times New Roman"/>
              </w:rPr>
            </w:pPr>
          </w:p>
          <w:p w14:paraId="2460752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IND_CONTROLADORA: </w:t>
            </w:r>
            <w:r w:rsidRPr="00BC796D">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202CEBA" w14:textId="77777777" w:rsidR="00F46979" w:rsidRPr="00BC796D" w:rsidRDefault="00F46979" w:rsidP="00F46979">
            <w:pPr>
              <w:pStyle w:val="PSDS-CorpodeTexto0"/>
              <w:rPr>
                <w:rFonts w:ascii="Times New Roman" w:hAnsi="Times New Roman" w:cs="Times New Roman"/>
              </w:rPr>
            </w:pPr>
          </w:p>
          <w:p w14:paraId="00C18B71" w14:textId="77777777" w:rsidR="00F46979" w:rsidRPr="00BC796D" w:rsidRDefault="00F46979" w:rsidP="00F46979">
            <w:pPr>
              <w:pStyle w:val="PSDS-CorpodeTexto0"/>
              <w:rPr>
                <w:rFonts w:ascii="Times New Roman" w:hAnsi="Times New Roman" w:cs="Times New Roman"/>
              </w:rPr>
            </w:pPr>
          </w:p>
          <w:p w14:paraId="1C0F27AC" w14:textId="77777777" w:rsidR="00F46979" w:rsidRPr="00BC796D" w:rsidRDefault="00F46979" w:rsidP="00F46979">
            <w:pPr>
              <w:pStyle w:val="PSDS-CorpodeTexto0"/>
              <w:rPr>
                <w:rFonts w:ascii="Times New Roman" w:hAnsi="Times New Roman" w:cs="Times New Roman"/>
              </w:rPr>
            </w:pPr>
          </w:p>
          <w:p w14:paraId="0C71BF1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2BD8169" w14:textId="77777777" w:rsidR="00F46979" w:rsidRPr="00BC796D" w:rsidRDefault="00F46979" w:rsidP="00F46979">
            <w:pPr>
              <w:pStyle w:val="PSDS-CorpodeTexto0"/>
              <w:rPr>
                <w:rFonts w:ascii="Times New Roman" w:hAnsi="Times New Roman" w:cs="Times New Roman"/>
              </w:rPr>
            </w:pPr>
          </w:p>
          <w:p w14:paraId="3B1A4803" w14:textId="77777777" w:rsidR="00F46979" w:rsidRPr="00BC796D" w:rsidRDefault="00F46979" w:rsidP="00F46979">
            <w:pPr>
              <w:pStyle w:val="PSDS-CorpodeTexto0"/>
              <w:rPr>
                <w:rFonts w:ascii="Times New Roman" w:hAnsi="Times New Roman" w:cs="Times New Roman"/>
              </w:rPr>
            </w:pPr>
          </w:p>
          <w:p w14:paraId="7A497963" w14:textId="77777777" w:rsidR="00F46979" w:rsidRPr="00BC796D" w:rsidRDefault="00F46979" w:rsidP="00F46979">
            <w:pPr>
              <w:pStyle w:val="PSDS-CorpodeTexto0"/>
              <w:rPr>
                <w:rFonts w:ascii="Times New Roman" w:hAnsi="Times New Roman" w:cs="Times New Roman"/>
              </w:rPr>
            </w:pPr>
          </w:p>
          <w:p w14:paraId="6FC2BF67" w14:textId="77777777" w:rsidR="00F46979" w:rsidRPr="00BC796D" w:rsidRDefault="00F46979" w:rsidP="00F46979">
            <w:pPr>
              <w:pStyle w:val="PSDS-CorpodeTexto0"/>
              <w:rPr>
                <w:rFonts w:ascii="Times New Roman" w:hAnsi="Times New Roman" w:cs="Times New Roman"/>
              </w:rPr>
            </w:pPr>
          </w:p>
          <w:p w14:paraId="1D35B6C0" w14:textId="77777777" w:rsidR="00F46979" w:rsidRPr="00BC796D" w:rsidRDefault="00F46979" w:rsidP="00F46979">
            <w:pPr>
              <w:pStyle w:val="PSDS-CorpodeTexto0"/>
              <w:rPr>
                <w:rFonts w:ascii="Times New Roman" w:hAnsi="Times New Roman" w:cs="Times New Roman"/>
              </w:rPr>
            </w:pPr>
          </w:p>
          <w:p w14:paraId="30B09F9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2E84F43" w14:textId="77777777" w:rsidR="00F46979" w:rsidRPr="00BC796D" w:rsidRDefault="00F46979" w:rsidP="00F46979">
            <w:pPr>
              <w:pStyle w:val="PSDS-CorpodeTexto0"/>
              <w:rPr>
                <w:rFonts w:ascii="Times New Roman" w:hAnsi="Times New Roman" w:cs="Times New Roman"/>
              </w:rPr>
            </w:pPr>
          </w:p>
          <w:p w14:paraId="25356F2B" w14:textId="77777777" w:rsidR="00F46979" w:rsidRPr="00BC796D" w:rsidRDefault="00F46979" w:rsidP="00F46979">
            <w:pPr>
              <w:pStyle w:val="PSDS-CorpodeTexto0"/>
              <w:rPr>
                <w:rFonts w:ascii="Times New Roman" w:hAnsi="Times New Roman" w:cs="Times New Roman"/>
              </w:rPr>
            </w:pPr>
          </w:p>
          <w:p w14:paraId="0DF69673" w14:textId="77777777" w:rsidR="00F46979" w:rsidRPr="00BC796D" w:rsidRDefault="00F46979" w:rsidP="00F46979">
            <w:pPr>
              <w:pStyle w:val="PSDS-CorpodeTexto0"/>
              <w:rPr>
                <w:rFonts w:ascii="Times New Roman" w:hAnsi="Times New Roman" w:cs="Times New Roman"/>
              </w:rPr>
            </w:pPr>
          </w:p>
          <w:p w14:paraId="47F66B61" w14:textId="77777777" w:rsidR="00F46979" w:rsidRPr="00BC796D" w:rsidRDefault="00F46979" w:rsidP="00F46979">
            <w:pPr>
              <w:pStyle w:val="PSDS-CorpodeTexto0"/>
              <w:rPr>
                <w:rFonts w:ascii="Times New Roman" w:hAnsi="Times New Roman" w:cs="Times New Roman"/>
              </w:rPr>
            </w:pPr>
          </w:p>
          <w:p w14:paraId="53824B84" w14:textId="77777777" w:rsidR="00E53726" w:rsidRPr="00BC796D" w:rsidRDefault="00E53726" w:rsidP="00F46979">
            <w:pPr>
              <w:pStyle w:val="PSDS-CorpodeTexto0"/>
              <w:rPr>
                <w:rFonts w:ascii="Times New Roman" w:hAnsi="Times New Roman" w:cs="Times New Roman"/>
              </w:rPr>
            </w:pPr>
          </w:p>
          <w:p w14:paraId="4897FAA4" w14:textId="77777777" w:rsidR="00F46979" w:rsidRPr="00BC796D" w:rsidRDefault="00E53726" w:rsidP="00F46979">
            <w:pPr>
              <w:pStyle w:val="PSDS-CorpodeTexto0"/>
              <w:rPr>
                <w:rFonts w:ascii="Times New Roman" w:hAnsi="Times New Roman" w:cs="Times New Roman"/>
              </w:rPr>
            </w:pPr>
            <w:r w:rsidRPr="00BC796D">
              <w:rPr>
                <w:rFonts w:ascii="Times New Roman" w:hAnsi="Times New Roman" w:cs="Times New Roman"/>
              </w:rPr>
              <w:t>Erro</w:t>
            </w:r>
          </w:p>
          <w:p w14:paraId="097750CE" w14:textId="77777777" w:rsidR="00F46979" w:rsidRPr="00BC796D" w:rsidRDefault="00F46979" w:rsidP="00F46979">
            <w:pPr>
              <w:pStyle w:val="PSDS-CorpodeTexto0"/>
              <w:rPr>
                <w:rFonts w:ascii="Times New Roman" w:hAnsi="Times New Roman" w:cs="Times New Roman"/>
              </w:rPr>
            </w:pPr>
          </w:p>
          <w:p w14:paraId="41639F8A" w14:textId="77777777" w:rsidR="00F46979" w:rsidRPr="00BC796D" w:rsidRDefault="00F46979" w:rsidP="00F46979">
            <w:pPr>
              <w:pStyle w:val="PSDS-CorpodeTexto0"/>
              <w:rPr>
                <w:rFonts w:ascii="Times New Roman" w:hAnsi="Times New Roman" w:cs="Times New Roman"/>
              </w:rPr>
            </w:pPr>
          </w:p>
          <w:p w14:paraId="25EC4D85" w14:textId="77777777" w:rsidR="00E53726" w:rsidRPr="00BC796D" w:rsidRDefault="00E53726" w:rsidP="00F46979">
            <w:pPr>
              <w:pStyle w:val="PSDS-CorpodeTexto0"/>
              <w:rPr>
                <w:rFonts w:ascii="Times New Roman" w:hAnsi="Times New Roman" w:cs="Times New Roman"/>
              </w:rPr>
            </w:pPr>
          </w:p>
          <w:p w14:paraId="7566BFB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IND_MODALIDADE: </w:t>
            </w:r>
            <w:r w:rsidRPr="00BC796D">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BC796D" w:rsidRDefault="00F46979" w:rsidP="00F46979">
            <w:pPr>
              <w:pStyle w:val="Corpodetexto"/>
              <w:rPr>
                <w:rFonts w:ascii="Times New Roman" w:hAnsi="Times New Roman" w:cs="Times New Roman"/>
              </w:rPr>
            </w:pPr>
          </w:p>
          <w:p w14:paraId="7C1BF60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MODALIDADE_OBRIGATORIO: </w:t>
            </w:r>
            <w:r w:rsidRPr="00BC796D">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BC796D" w:rsidRDefault="00F46979" w:rsidP="00F46979">
            <w:pPr>
              <w:pStyle w:val="Corpodetexto"/>
              <w:rPr>
                <w:rFonts w:ascii="Times New Roman" w:hAnsi="Times New Roman" w:cs="Times New Roman"/>
              </w:rPr>
            </w:pPr>
          </w:p>
          <w:p w14:paraId="149DF6F0" w14:textId="6EA8AB2C"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MODALIDADE_NAO_PREENCHER_DISPENSADO: </w:t>
            </w:r>
            <w:r w:rsidRPr="00BC796D">
              <w:rPr>
                <w:rFonts w:ascii="Times New Roman" w:hAnsi="Times New Roman" w:cs="Times New Roman"/>
              </w:rPr>
              <w:t>Verifica, quando W100.IND_ENTREGA é igual a “1” (Grupo multinacional dispensado da entrega da Declaração País-a-País)</w:t>
            </w:r>
            <w:r w:rsidR="002C23CA" w:rsidRPr="00BC796D">
              <w:rPr>
                <w:rFonts w:ascii="Times New Roman" w:hAnsi="Times New Roman" w:cs="Times New Roman"/>
              </w:rPr>
              <w:t xml:space="preserve"> ou “2” (Controlador do grupo multinacional)</w:t>
            </w:r>
            <w:r w:rsidRPr="00BC796D">
              <w:rPr>
                <w:rFonts w:ascii="Times New Roman" w:hAnsi="Times New Roman" w:cs="Times New Roman"/>
              </w:rPr>
              <w:t>,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C97A03D" w14:textId="77777777" w:rsidR="00F46979" w:rsidRPr="00BC796D" w:rsidRDefault="00F46979" w:rsidP="00F46979">
            <w:pPr>
              <w:pStyle w:val="PSDS-CorpodeTexto0"/>
              <w:rPr>
                <w:rFonts w:ascii="Times New Roman" w:hAnsi="Times New Roman" w:cs="Times New Roman"/>
              </w:rPr>
            </w:pPr>
          </w:p>
          <w:p w14:paraId="2FEAE92D" w14:textId="77777777" w:rsidR="00F46979" w:rsidRPr="00BC796D" w:rsidRDefault="00F46979" w:rsidP="00F46979">
            <w:pPr>
              <w:pStyle w:val="PSDS-CorpodeTexto0"/>
              <w:rPr>
                <w:rFonts w:ascii="Times New Roman" w:hAnsi="Times New Roman" w:cs="Times New Roman"/>
              </w:rPr>
            </w:pPr>
          </w:p>
          <w:p w14:paraId="620032D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CAB7DF5" w14:textId="77777777" w:rsidR="00F46979" w:rsidRPr="00BC796D" w:rsidRDefault="00F46979" w:rsidP="00F46979">
            <w:pPr>
              <w:pStyle w:val="PSDS-CorpodeTexto0"/>
              <w:rPr>
                <w:rFonts w:ascii="Times New Roman" w:hAnsi="Times New Roman" w:cs="Times New Roman"/>
              </w:rPr>
            </w:pPr>
          </w:p>
          <w:p w14:paraId="1A0BF2A7" w14:textId="77777777" w:rsidR="00F46979" w:rsidRPr="00BC796D" w:rsidRDefault="00F46979" w:rsidP="00F46979">
            <w:pPr>
              <w:pStyle w:val="PSDS-CorpodeTexto0"/>
              <w:rPr>
                <w:rFonts w:ascii="Times New Roman" w:hAnsi="Times New Roman" w:cs="Times New Roman"/>
              </w:rPr>
            </w:pPr>
          </w:p>
          <w:p w14:paraId="5768B18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NOME_SUBSTITUTA: </w:t>
            </w:r>
            <w:r w:rsidRPr="00BC796D">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BC796D" w:rsidRDefault="00F46979" w:rsidP="00F46979">
            <w:pPr>
              <w:pStyle w:val="Corpodetexto"/>
              <w:rPr>
                <w:rFonts w:ascii="Times New Roman" w:hAnsi="Times New Roman" w:cs="Times New Roman"/>
              </w:rPr>
            </w:pPr>
          </w:p>
          <w:p w14:paraId="0D247B8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SUBSTITUTA_OBRIGATORIO: </w:t>
            </w:r>
            <w:r w:rsidRPr="00BC796D">
              <w:rPr>
                <w:rFonts w:ascii="Times New Roman" w:hAnsi="Times New Roman" w:cs="Times New Roman"/>
              </w:rPr>
              <w:t>Verifica, quando W100.IND_ENTREGA é igual a “4” (Outra entidade), se o campo W100.NOME_SUBSTITUTA está preenchido.</w:t>
            </w:r>
          </w:p>
          <w:p w14:paraId="4BA2F8AD" w14:textId="77777777" w:rsidR="00F46979" w:rsidRPr="00BC796D" w:rsidRDefault="00F46979" w:rsidP="00F46979">
            <w:pPr>
              <w:pStyle w:val="Corpodetexto"/>
              <w:rPr>
                <w:rFonts w:ascii="Times New Roman" w:hAnsi="Times New Roman" w:cs="Times New Roman"/>
              </w:rPr>
            </w:pPr>
          </w:p>
          <w:p w14:paraId="462AE58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SUBSTITUTA_NAO_PREENCHER: </w:t>
            </w:r>
            <w:r w:rsidRPr="00BC796D">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5C3CF91C" w14:textId="77777777" w:rsidR="00F46979" w:rsidRPr="00BC796D" w:rsidRDefault="00F46979" w:rsidP="00F46979">
            <w:pPr>
              <w:pStyle w:val="PSDS-CorpodeTexto0"/>
              <w:rPr>
                <w:rFonts w:ascii="Times New Roman" w:hAnsi="Times New Roman" w:cs="Times New Roman"/>
              </w:rPr>
            </w:pPr>
          </w:p>
          <w:p w14:paraId="2A2D977E" w14:textId="77777777" w:rsidR="00F46979" w:rsidRPr="00BC796D" w:rsidRDefault="00F46979" w:rsidP="00F46979">
            <w:pPr>
              <w:pStyle w:val="PSDS-CorpodeTexto0"/>
              <w:rPr>
                <w:rFonts w:ascii="Times New Roman" w:hAnsi="Times New Roman" w:cs="Times New Roman"/>
              </w:rPr>
            </w:pPr>
          </w:p>
          <w:p w14:paraId="32197AF7" w14:textId="77777777" w:rsidR="00F46979" w:rsidRPr="00BC796D" w:rsidRDefault="00F46979" w:rsidP="00F46979">
            <w:pPr>
              <w:pStyle w:val="PSDS-CorpodeTexto0"/>
              <w:rPr>
                <w:rFonts w:ascii="Times New Roman" w:hAnsi="Times New Roman" w:cs="Times New Roman"/>
              </w:rPr>
            </w:pPr>
          </w:p>
          <w:p w14:paraId="168F266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CC2157E" w14:textId="77777777" w:rsidR="00F46979" w:rsidRPr="00BC796D" w:rsidRDefault="00F46979" w:rsidP="00F46979">
            <w:pPr>
              <w:pStyle w:val="PSDS-CorpodeTexto0"/>
              <w:rPr>
                <w:rFonts w:ascii="Times New Roman" w:hAnsi="Times New Roman" w:cs="Times New Roman"/>
              </w:rPr>
            </w:pPr>
          </w:p>
          <w:p w14:paraId="0CBF39D9" w14:textId="77777777" w:rsidR="00F46979" w:rsidRPr="00BC796D" w:rsidRDefault="00F46979" w:rsidP="00F46979">
            <w:pPr>
              <w:pStyle w:val="PSDS-CorpodeTexto0"/>
              <w:rPr>
                <w:rFonts w:ascii="Times New Roman" w:hAnsi="Times New Roman" w:cs="Times New Roman"/>
              </w:rPr>
            </w:pPr>
          </w:p>
          <w:p w14:paraId="1F1B00B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SUBSTITUTA: </w:t>
            </w:r>
            <w:r w:rsidRPr="00BC796D">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BC796D" w:rsidRDefault="00F46979" w:rsidP="00F46979">
            <w:pPr>
              <w:pStyle w:val="Corpodetexto"/>
              <w:rPr>
                <w:rFonts w:ascii="Times New Roman" w:hAnsi="Times New Roman" w:cs="Times New Roman"/>
              </w:rPr>
            </w:pPr>
          </w:p>
          <w:p w14:paraId="5A4DCCF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OBRIGATORIA: </w:t>
            </w:r>
            <w:r w:rsidRPr="00BC796D">
              <w:rPr>
                <w:rFonts w:ascii="Times New Roman" w:hAnsi="Times New Roman" w:cs="Times New Roman"/>
              </w:rPr>
              <w:t>Verifica, quando W100.IND_ENTREGA é igual a “4” (Outra entidade), se o campo W100.JURISDICAO_SUBSTITUTA está preenchido.</w:t>
            </w:r>
          </w:p>
          <w:p w14:paraId="75BCF8F8" w14:textId="77777777" w:rsidR="00F46979" w:rsidRPr="00BC796D" w:rsidRDefault="00F46979" w:rsidP="00F46979">
            <w:pPr>
              <w:pStyle w:val="Corpodetexto"/>
              <w:rPr>
                <w:rFonts w:ascii="Times New Roman" w:hAnsi="Times New Roman" w:cs="Times New Roman"/>
              </w:rPr>
            </w:pPr>
          </w:p>
          <w:p w14:paraId="6DA828B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NAO_PREENCHER: </w:t>
            </w:r>
            <w:r w:rsidRPr="00BC796D">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BC796D" w:rsidRDefault="00F46979" w:rsidP="00F46979">
            <w:pPr>
              <w:pStyle w:val="Corpodetexto"/>
              <w:rPr>
                <w:rFonts w:ascii="Times New Roman" w:hAnsi="Times New Roman" w:cs="Times New Roman"/>
              </w:rPr>
            </w:pPr>
          </w:p>
          <w:p w14:paraId="36D169A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LOCAL: </w:t>
            </w:r>
            <w:r w:rsidRPr="00BC796D">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BC796D" w:rsidRDefault="00F46979" w:rsidP="00F46979">
            <w:pPr>
              <w:pStyle w:val="Corpodetexto"/>
              <w:rPr>
                <w:rFonts w:ascii="Times New Roman" w:hAnsi="Times New Roman" w:cs="Times New Roman"/>
              </w:rPr>
            </w:pPr>
          </w:p>
          <w:p w14:paraId="097F2C3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NAO_PREENCHER_SEM_ACORDO: </w:t>
            </w:r>
            <w:r w:rsidRPr="00BC796D">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BC796D" w:rsidRDefault="00F46979" w:rsidP="00F46979">
            <w:pPr>
              <w:pStyle w:val="Corpodetexto"/>
              <w:rPr>
                <w:rFonts w:ascii="Times New Roman" w:hAnsi="Times New Roman" w:cs="Times New Roman"/>
              </w:rPr>
            </w:pPr>
          </w:p>
          <w:p w14:paraId="3D64AA2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NAO_PREENCHER_FALHA_SISTEMICA: </w:t>
            </w:r>
            <w:r w:rsidRPr="00BC796D">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BC796D">
              <w:rPr>
                <w:rFonts w:ascii="Times New Roman" w:hAnsi="Times New Roman" w:cs="Times New Roman"/>
              </w:rPr>
              <w:t>IN</w:t>
            </w:r>
            <w:r w:rsidRPr="00BC796D">
              <w:rPr>
                <w:rFonts w:ascii="Times New Roman" w:hAnsi="Times New Roman" w:cs="Times New Roman"/>
              </w:rPr>
              <w:t xml:space="preserve"> RFB nº 1.681/2016).</w:t>
            </w:r>
          </w:p>
        </w:tc>
        <w:tc>
          <w:tcPr>
            <w:tcW w:w="961" w:type="dxa"/>
            <w:tcBorders>
              <w:top w:val="single" w:sz="6" w:space="0" w:color="auto"/>
              <w:left w:val="single" w:sz="6" w:space="0" w:color="auto"/>
              <w:bottom w:val="single" w:sz="6" w:space="0" w:color="auto"/>
            </w:tcBorders>
          </w:tcPr>
          <w:p w14:paraId="59E17E2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AB17709" w14:textId="77777777" w:rsidR="00F46979" w:rsidRPr="00BC796D" w:rsidRDefault="00F46979" w:rsidP="00F46979">
            <w:pPr>
              <w:pStyle w:val="PSDS-CorpodeTexto0"/>
              <w:rPr>
                <w:rFonts w:ascii="Times New Roman" w:hAnsi="Times New Roman" w:cs="Times New Roman"/>
              </w:rPr>
            </w:pPr>
          </w:p>
          <w:p w14:paraId="45305814" w14:textId="77777777" w:rsidR="00F46979" w:rsidRPr="00BC796D" w:rsidRDefault="00F46979" w:rsidP="00F46979">
            <w:pPr>
              <w:pStyle w:val="PSDS-CorpodeTexto0"/>
              <w:rPr>
                <w:rFonts w:ascii="Times New Roman" w:hAnsi="Times New Roman" w:cs="Times New Roman"/>
              </w:rPr>
            </w:pPr>
          </w:p>
          <w:p w14:paraId="6AAFDFD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82C1100" w14:textId="77777777" w:rsidR="00F46979" w:rsidRPr="00BC796D" w:rsidRDefault="00F46979" w:rsidP="00F46979">
            <w:pPr>
              <w:pStyle w:val="PSDS-CorpodeTexto0"/>
              <w:rPr>
                <w:rFonts w:ascii="Times New Roman" w:hAnsi="Times New Roman" w:cs="Times New Roman"/>
              </w:rPr>
            </w:pPr>
          </w:p>
          <w:p w14:paraId="4D952688" w14:textId="77777777" w:rsidR="00F46979" w:rsidRPr="00BC796D" w:rsidRDefault="00F46979" w:rsidP="00F46979">
            <w:pPr>
              <w:pStyle w:val="PSDS-CorpodeTexto0"/>
              <w:rPr>
                <w:rFonts w:ascii="Times New Roman" w:hAnsi="Times New Roman" w:cs="Times New Roman"/>
              </w:rPr>
            </w:pPr>
          </w:p>
          <w:p w14:paraId="6DF4213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9AB5E2D" w14:textId="77777777" w:rsidR="00F46979" w:rsidRPr="00BC796D" w:rsidRDefault="00F46979" w:rsidP="00F46979">
            <w:pPr>
              <w:pStyle w:val="PSDS-CorpodeTexto0"/>
              <w:rPr>
                <w:rFonts w:ascii="Times New Roman" w:hAnsi="Times New Roman" w:cs="Times New Roman"/>
              </w:rPr>
            </w:pPr>
          </w:p>
          <w:p w14:paraId="4E48AF80" w14:textId="77777777" w:rsidR="00F46979" w:rsidRPr="00BC796D" w:rsidRDefault="00F46979" w:rsidP="00F46979">
            <w:pPr>
              <w:pStyle w:val="PSDS-CorpodeTexto0"/>
              <w:rPr>
                <w:rFonts w:ascii="Times New Roman" w:hAnsi="Times New Roman" w:cs="Times New Roman"/>
              </w:rPr>
            </w:pPr>
          </w:p>
          <w:p w14:paraId="5581A27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9423DFD" w14:textId="77777777" w:rsidR="00F46979" w:rsidRPr="00BC796D" w:rsidRDefault="00F46979" w:rsidP="00F46979">
            <w:pPr>
              <w:pStyle w:val="PSDS-CorpodeTexto0"/>
              <w:rPr>
                <w:rFonts w:ascii="Times New Roman" w:hAnsi="Times New Roman" w:cs="Times New Roman"/>
              </w:rPr>
            </w:pPr>
          </w:p>
          <w:p w14:paraId="2D510ACC" w14:textId="77777777" w:rsidR="00F46979" w:rsidRPr="00BC796D" w:rsidRDefault="00F46979" w:rsidP="00F46979">
            <w:pPr>
              <w:pStyle w:val="PSDS-CorpodeTexto0"/>
              <w:rPr>
                <w:rFonts w:ascii="Times New Roman" w:hAnsi="Times New Roman" w:cs="Times New Roman"/>
              </w:rPr>
            </w:pPr>
          </w:p>
          <w:p w14:paraId="1917FF9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8B40DC8" w14:textId="77777777" w:rsidR="00F46979" w:rsidRPr="00BC796D" w:rsidRDefault="00F46979" w:rsidP="00F46979">
            <w:pPr>
              <w:pStyle w:val="PSDS-CorpodeTexto0"/>
              <w:rPr>
                <w:rFonts w:ascii="Times New Roman" w:hAnsi="Times New Roman" w:cs="Times New Roman"/>
              </w:rPr>
            </w:pPr>
          </w:p>
          <w:p w14:paraId="3E817CA9" w14:textId="77777777" w:rsidR="00F46979" w:rsidRPr="00BC796D" w:rsidRDefault="00F46979" w:rsidP="00F46979">
            <w:pPr>
              <w:pStyle w:val="PSDS-CorpodeTexto0"/>
              <w:rPr>
                <w:rFonts w:ascii="Times New Roman" w:hAnsi="Times New Roman" w:cs="Times New Roman"/>
              </w:rPr>
            </w:pPr>
          </w:p>
          <w:p w14:paraId="0898326B" w14:textId="77777777" w:rsidR="00F46979" w:rsidRPr="00BC796D" w:rsidRDefault="00F46979" w:rsidP="00F46979">
            <w:pPr>
              <w:pStyle w:val="PSDS-CorpodeTexto0"/>
              <w:rPr>
                <w:rFonts w:ascii="Times New Roman" w:hAnsi="Times New Roman" w:cs="Times New Roman"/>
              </w:rPr>
            </w:pPr>
          </w:p>
          <w:p w14:paraId="51D2F03D" w14:textId="77777777" w:rsidR="00F46979" w:rsidRPr="00BC796D" w:rsidRDefault="00F46979" w:rsidP="00F46979">
            <w:pPr>
              <w:pStyle w:val="PSDS-CorpodeTexto0"/>
              <w:rPr>
                <w:rFonts w:ascii="Times New Roman" w:hAnsi="Times New Roman" w:cs="Times New Roman"/>
              </w:rPr>
            </w:pPr>
          </w:p>
          <w:p w14:paraId="245724EF" w14:textId="77777777" w:rsidR="00F46979" w:rsidRPr="00BC796D" w:rsidRDefault="00F46979" w:rsidP="00F46979">
            <w:pPr>
              <w:pStyle w:val="PSDS-CorpodeTexto0"/>
              <w:rPr>
                <w:rFonts w:ascii="Times New Roman" w:hAnsi="Times New Roman" w:cs="Times New Roman"/>
              </w:rPr>
            </w:pPr>
          </w:p>
          <w:p w14:paraId="3E30B752" w14:textId="77777777" w:rsidR="00F46979" w:rsidRPr="00BC796D" w:rsidRDefault="00F46979" w:rsidP="00F46979">
            <w:pPr>
              <w:pStyle w:val="PSDS-CorpodeTexto0"/>
              <w:rPr>
                <w:rFonts w:ascii="Times New Roman" w:hAnsi="Times New Roman" w:cs="Times New Roman"/>
              </w:rPr>
            </w:pPr>
          </w:p>
          <w:p w14:paraId="6DF59E1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SUBSTITUTA: </w:t>
            </w:r>
            <w:r w:rsidRPr="00BC796D">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BC796D" w:rsidRDefault="00F46979" w:rsidP="00F46979">
            <w:pPr>
              <w:pStyle w:val="Corpodetexto"/>
              <w:rPr>
                <w:rFonts w:ascii="Times New Roman" w:hAnsi="Times New Roman" w:cs="Times New Roman"/>
              </w:rPr>
            </w:pPr>
          </w:p>
          <w:p w14:paraId="051E529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SUBSTITUTA_OBRIGATORIO: </w:t>
            </w:r>
            <w:r w:rsidRPr="00BC796D">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BC796D" w:rsidRDefault="00F46979" w:rsidP="00F46979">
            <w:pPr>
              <w:pStyle w:val="Corpodetexto"/>
              <w:rPr>
                <w:rFonts w:ascii="Times New Roman" w:hAnsi="Times New Roman" w:cs="Times New Roman"/>
              </w:rPr>
            </w:pPr>
          </w:p>
          <w:p w14:paraId="4261F4E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SUBSTITUTA_NAO_PREENCHER: </w:t>
            </w:r>
            <w:r w:rsidRPr="00BC796D">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BC796D" w:rsidRDefault="00F46979" w:rsidP="00F46979">
            <w:pPr>
              <w:pStyle w:val="Corpodetexto"/>
              <w:rPr>
                <w:rFonts w:ascii="Times New Roman" w:hAnsi="Times New Roman" w:cs="Times New Roman"/>
              </w:rPr>
            </w:pPr>
          </w:p>
          <w:p w14:paraId="7D7BB41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IDA_TIN_SUBSTITUTA: </w:t>
            </w:r>
            <w:r w:rsidRPr="00BC796D">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BC796D" w:rsidRDefault="00F46979" w:rsidP="00F46979">
            <w:pPr>
              <w:pStyle w:val="Corpodetexto"/>
              <w:rPr>
                <w:rFonts w:ascii="Times New Roman" w:hAnsi="Times New Roman" w:cs="Times New Roman"/>
              </w:rPr>
            </w:pPr>
          </w:p>
          <w:p w14:paraId="640F10A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NPJ_BASICO_DIFERENTE_SUBSTITUTA: </w:t>
            </w:r>
            <w:r w:rsidRPr="00BC796D">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57AC5676" w14:textId="77777777" w:rsidR="00F46979" w:rsidRPr="00BC796D" w:rsidRDefault="00F46979" w:rsidP="00F46979">
            <w:pPr>
              <w:pStyle w:val="PSDS-CorpodeTexto0"/>
              <w:rPr>
                <w:rFonts w:ascii="Times New Roman" w:hAnsi="Times New Roman" w:cs="Times New Roman"/>
              </w:rPr>
            </w:pPr>
          </w:p>
          <w:p w14:paraId="097DE0DC" w14:textId="77777777" w:rsidR="00F46979" w:rsidRPr="00BC796D" w:rsidRDefault="00F46979" w:rsidP="00F46979">
            <w:pPr>
              <w:pStyle w:val="PSDS-CorpodeTexto0"/>
              <w:rPr>
                <w:rFonts w:ascii="Times New Roman" w:hAnsi="Times New Roman" w:cs="Times New Roman"/>
              </w:rPr>
            </w:pPr>
          </w:p>
          <w:p w14:paraId="3D28124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5528DD4" w14:textId="77777777" w:rsidR="00F46979" w:rsidRPr="00BC796D" w:rsidRDefault="00F46979" w:rsidP="00F46979">
            <w:pPr>
              <w:pStyle w:val="PSDS-CorpodeTexto0"/>
              <w:rPr>
                <w:rFonts w:ascii="Times New Roman" w:hAnsi="Times New Roman" w:cs="Times New Roman"/>
              </w:rPr>
            </w:pPr>
          </w:p>
          <w:p w14:paraId="0B17DBE8" w14:textId="77777777" w:rsidR="00F46979" w:rsidRPr="00BC796D" w:rsidRDefault="00F46979" w:rsidP="00F46979">
            <w:pPr>
              <w:pStyle w:val="PSDS-CorpodeTexto0"/>
              <w:rPr>
                <w:rFonts w:ascii="Times New Roman" w:hAnsi="Times New Roman" w:cs="Times New Roman"/>
              </w:rPr>
            </w:pPr>
          </w:p>
          <w:p w14:paraId="2D5BF740" w14:textId="77777777" w:rsidR="00F46979" w:rsidRPr="00BC796D" w:rsidRDefault="00F46979" w:rsidP="00F46979">
            <w:pPr>
              <w:pStyle w:val="PSDS-CorpodeTexto0"/>
              <w:rPr>
                <w:rFonts w:ascii="Times New Roman" w:hAnsi="Times New Roman" w:cs="Times New Roman"/>
              </w:rPr>
            </w:pPr>
          </w:p>
          <w:p w14:paraId="3C290CE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DE175D5" w14:textId="77777777" w:rsidR="00F46979" w:rsidRPr="00BC796D" w:rsidRDefault="00F46979" w:rsidP="00F46979">
            <w:pPr>
              <w:pStyle w:val="PSDS-CorpodeTexto0"/>
              <w:rPr>
                <w:rFonts w:ascii="Times New Roman" w:hAnsi="Times New Roman" w:cs="Times New Roman"/>
              </w:rPr>
            </w:pPr>
          </w:p>
          <w:p w14:paraId="1D72136B" w14:textId="77777777" w:rsidR="00F46979" w:rsidRPr="00BC796D" w:rsidRDefault="00F46979" w:rsidP="00F46979">
            <w:pPr>
              <w:pStyle w:val="PSDS-CorpodeTexto0"/>
              <w:rPr>
                <w:rFonts w:ascii="Times New Roman" w:hAnsi="Times New Roman" w:cs="Times New Roman"/>
              </w:rPr>
            </w:pPr>
          </w:p>
          <w:p w14:paraId="3C5FBBB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FB094F9" w14:textId="77777777" w:rsidR="00F46979" w:rsidRPr="00BC796D" w:rsidRDefault="00F46979" w:rsidP="00F46979">
            <w:pPr>
              <w:pStyle w:val="PSDS-CorpodeTexto0"/>
              <w:rPr>
                <w:rFonts w:ascii="Times New Roman" w:hAnsi="Times New Roman" w:cs="Times New Roman"/>
              </w:rPr>
            </w:pPr>
          </w:p>
          <w:p w14:paraId="744FF137" w14:textId="77777777" w:rsidR="00F46979" w:rsidRPr="00BC796D" w:rsidRDefault="00F46979" w:rsidP="00F46979">
            <w:pPr>
              <w:pStyle w:val="PSDS-CorpodeTexto0"/>
              <w:rPr>
                <w:rFonts w:ascii="Times New Roman" w:hAnsi="Times New Roman" w:cs="Times New Roman"/>
              </w:rPr>
            </w:pPr>
          </w:p>
          <w:p w14:paraId="39E5C63D" w14:textId="77777777" w:rsidR="00F46979" w:rsidRPr="00BC796D" w:rsidRDefault="00F46979" w:rsidP="00F46979">
            <w:pPr>
              <w:pStyle w:val="PSDS-CorpodeTexto0"/>
              <w:rPr>
                <w:rFonts w:ascii="Times New Roman" w:hAnsi="Times New Roman" w:cs="Times New Roman"/>
              </w:rPr>
            </w:pPr>
          </w:p>
          <w:p w14:paraId="3EF2E45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BC796D" w:rsidRDefault="00F46979" w:rsidP="00F46979">
            <w:pPr>
              <w:pStyle w:val="Corpodetexto"/>
              <w:rPr>
                <w:rFonts w:ascii="Times New Roman" w:hAnsi="Times New Roman" w:cs="Times New Roman"/>
              </w:rPr>
            </w:pPr>
          </w:p>
          <w:p w14:paraId="4307847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BC796D" w:rsidRDefault="00F46979" w:rsidP="00F46979">
            <w:pPr>
              <w:pStyle w:val="Corpodetexto"/>
              <w:rPr>
                <w:rFonts w:ascii="Times New Roman" w:hAnsi="Times New Roman" w:cs="Times New Roman"/>
              </w:rPr>
            </w:pPr>
          </w:p>
          <w:p w14:paraId="52EDA10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BC796D" w:rsidRDefault="00F46979" w:rsidP="00F46979">
            <w:pPr>
              <w:pStyle w:val="Corpodetexto"/>
              <w:rPr>
                <w:rFonts w:ascii="Times New Roman" w:hAnsi="Times New Roman" w:cs="Times New Roman"/>
              </w:rPr>
            </w:pPr>
          </w:p>
          <w:p w14:paraId="45D4A03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MENOR_UM_ANO: </w:t>
            </w:r>
            <w:r w:rsidRPr="00BC796D">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A4CC141" w14:textId="77777777" w:rsidR="00F46979" w:rsidRPr="00BC796D" w:rsidRDefault="00F46979" w:rsidP="00F46979">
            <w:pPr>
              <w:pStyle w:val="PSDS-CorpodeTexto0"/>
              <w:rPr>
                <w:rFonts w:ascii="Times New Roman" w:hAnsi="Times New Roman" w:cs="Times New Roman"/>
              </w:rPr>
            </w:pPr>
          </w:p>
          <w:p w14:paraId="2D9EB14F" w14:textId="77777777" w:rsidR="00F46979" w:rsidRPr="00BC796D" w:rsidRDefault="00F46979" w:rsidP="00F46979">
            <w:pPr>
              <w:pStyle w:val="PSDS-CorpodeTexto0"/>
              <w:rPr>
                <w:rFonts w:ascii="Times New Roman" w:hAnsi="Times New Roman" w:cs="Times New Roman"/>
              </w:rPr>
            </w:pPr>
          </w:p>
          <w:p w14:paraId="3C04DD3F" w14:textId="77777777" w:rsidR="00F46979" w:rsidRPr="00BC796D" w:rsidRDefault="00F46979" w:rsidP="00F46979">
            <w:pPr>
              <w:pStyle w:val="PSDS-CorpodeTexto0"/>
              <w:rPr>
                <w:rFonts w:ascii="Times New Roman" w:hAnsi="Times New Roman" w:cs="Times New Roman"/>
              </w:rPr>
            </w:pPr>
          </w:p>
          <w:p w14:paraId="21A8808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8583959" w14:textId="77777777" w:rsidR="00F46979" w:rsidRPr="00BC796D" w:rsidRDefault="00F46979" w:rsidP="00F46979">
            <w:pPr>
              <w:pStyle w:val="PSDS-CorpodeTexto0"/>
              <w:rPr>
                <w:rFonts w:ascii="Times New Roman" w:hAnsi="Times New Roman" w:cs="Times New Roman"/>
              </w:rPr>
            </w:pPr>
          </w:p>
          <w:p w14:paraId="4B9CF7E7" w14:textId="77777777" w:rsidR="00F46979" w:rsidRPr="00BC796D" w:rsidRDefault="00F46979" w:rsidP="00F46979">
            <w:pPr>
              <w:pStyle w:val="PSDS-CorpodeTexto0"/>
              <w:rPr>
                <w:rFonts w:ascii="Times New Roman" w:hAnsi="Times New Roman" w:cs="Times New Roman"/>
              </w:rPr>
            </w:pPr>
          </w:p>
          <w:p w14:paraId="5FDF3A53" w14:textId="77777777" w:rsidR="00F46979" w:rsidRPr="00BC796D" w:rsidRDefault="00F46979" w:rsidP="00F46979">
            <w:pPr>
              <w:pStyle w:val="PSDS-CorpodeTexto0"/>
              <w:rPr>
                <w:rFonts w:ascii="Times New Roman" w:hAnsi="Times New Roman" w:cs="Times New Roman"/>
              </w:rPr>
            </w:pPr>
          </w:p>
          <w:p w14:paraId="11CD611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F126828" w14:textId="77777777" w:rsidR="00F46979" w:rsidRPr="00BC796D" w:rsidRDefault="00F46979" w:rsidP="00F46979">
            <w:pPr>
              <w:pStyle w:val="PSDS-CorpodeTexto0"/>
              <w:rPr>
                <w:rFonts w:ascii="Times New Roman" w:hAnsi="Times New Roman" w:cs="Times New Roman"/>
              </w:rPr>
            </w:pPr>
          </w:p>
          <w:p w14:paraId="50326DDE" w14:textId="77777777" w:rsidR="00F46979" w:rsidRPr="00BC796D" w:rsidRDefault="00F46979" w:rsidP="00F46979">
            <w:pPr>
              <w:pStyle w:val="PSDS-CorpodeTexto0"/>
              <w:rPr>
                <w:rFonts w:ascii="Times New Roman" w:hAnsi="Times New Roman" w:cs="Times New Roman"/>
              </w:rPr>
            </w:pPr>
          </w:p>
          <w:p w14:paraId="39ADC55A" w14:textId="77777777" w:rsidR="00F46979" w:rsidRPr="00BC796D" w:rsidRDefault="00F46979" w:rsidP="00F46979">
            <w:pPr>
              <w:pStyle w:val="PSDS-CorpodeTexto0"/>
              <w:rPr>
                <w:rFonts w:ascii="Times New Roman" w:hAnsi="Times New Roman" w:cs="Times New Roman"/>
              </w:rPr>
            </w:pPr>
          </w:p>
          <w:p w14:paraId="5A78D02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BC796D" w:rsidRDefault="00F46979" w:rsidP="00F46979">
            <w:pPr>
              <w:pStyle w:val="Corpodetexto"/>
              <w:rPr>
                <w:rFonts w:ascii="Times New Roman" w:hAnsi="Times New Roman" w:cs="Times New Roman"/>
              </w:rPr>
            </w:pPr>
          </w:p>
          <w:p w14:paraId="32A3C46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BC796D" w:rsidRDefault="00F46979" w:rsidP="00F46979">
            <w:pPr>
              <w:pStyle w:val="Corpodetexto"/>
              <w:rPr>
                <w:rFonts w:ascii="Times New Roman" w:hAnsi="Times New Roman" w:cs="Times New Roman"/>
              </w:rPr>
            </w:pPr>
          </w:p>
          <w:p w14:paraId="3BD8E8AA"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BC796D" w:rsidRDefault="00F46979" w:rsidP="00F46979">
            <w:pPr>
              <w:pStyle w:val="Corpodetexto"/>
              <w:rPr>
                <w:rFonts w:ascii="Times New Roman" w:hAnsi="Times New Roman" w:cs="Times New Roman"/>
              </w:rPr>
            </w:pPr>
          </w:p>
          <w:p w14:paraId="5DC4D31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W100_DATA_MAIOR: </w:t>
            </w:r>
            <w:r w:rsidRPr="00BC796D">
              <w:rPr>
                <w:rFonts w:ascii="Times New Roman" w:hAnsi="Times New Roman" w:cs="Times New Roman"/>
              </w:rPr>
              <w:t>Verifica se W100.DT_FIN é maior ou igual a W100.DT_INI.</w:t>
            </w:r>
          </w:p>
          <w:p w14:paraId="62E3CA29" w14:textId="77777777" w:rsidR="00F46979" w:rsidRPr="00BC796D" w:rsidRDefault="00F46979" w:rsidP="00F46979">
            <w:pPr>
              <w:pStyle w:val="Corpodetexto"/>
              <w:rPr>
                <w:rFonts w:ascii="Times New Roman" w:hAnsi="Times New Roman" w:cs="Times New Roman"/>
              </w:rPr>
            </w:pPr>
          </w:p>
          <w:p w14:paraId="57CF83C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W100_DATA_MENOR_IGUAL_ECF: </w:t>
            </w:r>
            <w:r w:rsidRPr="00BC796D">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530FE150" w14:textId="77777777" w:rsidR="00F46979" w:rsidRPr="00BC796D" w:rsidRDefault="00F46979" w:rsidP="00F46979">
            <w:pPr>
              <w:pStyle w:val="PSDS-CorpodeTexto0"/>
              <w:rPr>
                <w:rFonts w:ascii="Times New Roman" w:hAnsi="Times New Roman" w:cs="Times New Roman"/>
              </w:rPr>
            </w:pPr>
          </w:p>
          <w:p w14:paraId="23439E2B" w14:textId="77777777" w:rsidR="00F46979" w:rsidRPr="00BC796D" w:rsidRDefault="00F46979" w:rsidP="00F46979">
            <w:pPr>
              <w:pStyle w:val="PSDS-CorpodeTexto0"/>
              <w:rPr>
                <w:rFonts w:ascii="Times New Roman" w:hAnsi="Times New Roman" w:cs="Times New Roman"/>
              </w:rPr>
            </w:pPr>
          </w:p>
          <w:p w14:paraId="7417A4DF" w14:textId="77777777" w:rsidR="00F46979" w:rsidRPr="00BC796D" w:rsidRDefault="00F46979" w:rsidP="00F46979">
            <w:pPr>
              <w:pStyle w:val="PSDS-CorpodeTexto0"/>
              <w:rPr>
                <w:rFonts w:ascii="Times New Roman" w:hAnsi="Times New Roman" w:cs="Times New Roman"/>
              </w:rPr>
            </w:pPr>
          </w:p>
          <w:p w14:paraId="4A1CE34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147830A" w14:textId="77777777" w:rsidR="00F46979" w:rsidRPr="00BC796D" w:rsidRDefault="00F46979" w:rsidP="00F46979">
            <w:pPr>
              <w:pStyle w:val="PSDS-CorpodeTexto0"/>
              <w:rPr>
                <w:rFonts w:ascii="Times New Roman" w:hAnsi="Times New Roman" w:cs="Times New Roman"/>
              </w:rPr>
            </w:pPr>
          </w:p>
          <w:p w14:paraId="3F7B0095" w14:textId="77777777" w:rsidR="00F46979" w:rsidRPr="00BC796D" w:rsidRDefault="00F46979" w:rsidP="00F46979">
            <w:pPr>
              <w:pStyle w:val="PSDS-CorpodeTexto0"/>
              <w:rPr>
                <w:rFonts w:ascii="Times New Roman" w:hAnsi="Times New Roman" w:cs="Times New Roman"/>
              </w:rPr>
            </w:pPr>
          </w:p>
          <w:p w14:paraId="6CD227D2" w14:textId="77777777" w:rsidR="00F46979" w:rsidRPr="00BC796D" w:rsidRDefault="00F46979" w:rsidP="00F46979">
            <w:pPr>
              <w:pStyle w:val="PSDS-CorpodeTexto0"/>
              <w:rPr>
                <w:rFonts w:ascii="Times New Roman" w:hAnsi="Times New Roman" w:cs="Times New Roman"/>
              </w:rPr>
            </w:pPr>
          </w:p>
          <w:p w14:paraId="554E9F5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444D18F" w14:textId="77777777" w:rsidR="00F46979" w:rsidRPr="00BC796D" w:rsidRDefault="00F46979" w:rsidP="00F46979">
            <w:pPr>
              <w:pStyle w:val="PSDS-CorpodeTexto0"/>
              <w:rPr>
                <w:rFonts w:ascii="Times New Roman" w:hAnsi="Times New Roman" w:cs="Times New Roman"/>
              </w:rPr>
            </w:pPr>
          </w:p>
          <w:p w14:paraId="1F2830D2" w14:textId="77777777" w:rsidR="00F46979" w:rsidRPr="00BC796D" w:rsidRDefault="00F46979" w:rsidP="00F46979">
            <w:pPr>
              <w:pStyle w:val="PSDS-CorpodeTexto0"/>
              <w:rPr>
                <w:rFonts w:ascii="Times New Roman" w:hAnsi="Times New Roman" w:cs="Times New Roman"/>
              </w:rPr>
            </w:pPr>
          </w:p>
          <w:p w14:paraId="63E5A1E8" w14:textId="77777777" w:rsidR="00F46979" w:rsidRPr="00BC796D" w:rsidRDefault="00F46979" w:rsidP="00F46979">
            <w:pPr>
              <w:pStyle w:val="PSDS-CorpodeTexto0"/>
              <w:rPr>
                <w:rFonts w:ascii="Times New Roman" w:hAnsi="Times New Roman" w:cs="Times New Roman"/>
              </w:rPr>
            </w:pPr>
          </w:p>
          <w:p w14:paraId="7B81354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6E578CD" w14:textId="77777777" w:rsidR="00F46979" w:rsidRPr="00BC796D" w:rsidRDefault="00F46979" w:rsidP="00F46979">
            <w:pPr>
              <w:pStyle w:val="PSDS-CorpodeTexto0"/>
              <w:rPr>
                <w:rFonts w:ascii="Times New Roman" w:hAnsi="Times New Roman" w:cs="Times New Roman"/>
              </w:rPr>
            </w:pPr>
          </w:p>
          <w:p w14:paraId="4C581721" w14:textId="77777777" w:rsidR="00F46979" w:rsidRPr="00BC796D" w:rsidRDefault="00F46979" w:rsidP="00F46979">
            <w:pPr>
              <w:pStyle w:val="PSDS-CorpodeTexto0"/>
              <w:rPr>
                <w:rFonts w:ascii="Times New Roman" w:hAnsi="Times New Roman" w:cs="Times New Roman"/>
              </w:rPr>
            </w:pPr>
          </w:p>
          <w:p w14:paraId="6A7C31D7" w14:textId="77777777" w:rsidR="00F46979" w:rsidRPr="00BC796D" w:rsidRDefault="00F46979" w:rsidP="00F46979">
            <w:pPr>
              <w:pStyle w:val="PSDS-CorpodeTexto0"/>
              <w:rPr>
                <w:rFonts w:ascii="Times New Roman" w:hAnsi="Times New Roman" w:cs="Times New Roman"/>
              </w:rPr>
            </w:pPr>
          </w:p>
          <w:p w14:paraId="3990F1A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BC796D" w:rsidRDefault="00F46979" w:rsidP="00F46979">
            <w:pPr>
              <w:pStyle w:val="Corpodetexto"/>
              <w:rPr>
                <w:rFonts w:ascii="Times New Roman" w:hAnsi="Times New Roman" w:cs="Times New Roman"/>
                <w:b/>
                <w:bCs/>
              </w:rPr>
            </w:pPr>
          </w:p>
          <w:p w14:paraId="5E1DF45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BC796D" w:rsidRDefault="00F46979" w:rsidP="00F46979">
            <w:pPr>
              <w:pStyle w:val="Corpodetexto"/>
              <w:rPr>
                <w:rFonts w:ascii="Times New Roman" w:hAnsi="Times New Roman" w:cs="Times New Roman"/>
              </w:rPr>
            </w:pPr>
          </w:p>
          <w:p w14:paraId="7C69E44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6AE9A09C" w14:textId="77777777" w:rsidR="00F46979" w:rsidRPr="00BC796D" w:rsidRDefault="00F46979" w:rsidP="00F46979">
            <w:pPr>
              <w:pStyle w:val="PSDS-CorpodeTexto0"/>
              <w:rPr>
                <w:rFonts w:ascii="Times New Roman" w:hAnsi="Times New Roman" w:cs="Times New Roman"/>
              </w:rPr>
            </w:pPr>
          </w:p>
          <w:p w14:paraId="1FC36BAC" w14:textId="77777777" w:rsidR="00F46979" w:rsidRPr="00BC796D" w:rsidRDefault="00F46979" w:rsidP="00F46979">
            <w:pPr>
              <w:pStyle w:val="PSDS-CorpodeTexto0"/>
              <w:rPr>
                <w:rFonts w:ascii="Times New Roman" w:hAnsi="Times New Roman" w:cs="Times New Roman"/>
              </w:rPr>
            </w:pPr>
          </w:p>
          <w:p w14:paraId="270667A6" w14:textId="77777777" w:rsidR="00F46979" w:rsidRPr="00BC796D" w:rsidRDefault="00F46979" w:rsidP="00F46979">
            <w:pPr>
              <w:pStyle w:val="PSDS-CorpodeTexto0"/>
              <w:rPr>
                <w:rFonts w:ascii="Times New Roman" w:hAnsi="Times New Roman" w:cs="Times New Roman"/>
              </w:rPr>
            </w:pPr>
          </w:p>
          <w:p w14:paraId="3BC30DB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4F11698" w14:textId="77777777" w:rsidR="00F46979" w:rsidRPr="00BC796D" w:rsidRDefault="00F46979" w:rsidP="00F46979">
            <w:pPr>
              <w:pStyle w:val="PSDS-CorpodeTexto0"/>
              <w:rPr>
                <w:rFonts w:ascii="Times New Roman" w:hAnsi="Times New Roman" w:cs="Times New Roman"/>
              </w:rPr>
            </w:pPr>
          </w:p>
          <w:p w14:paraId="6FFC9025" w14:textId="77777777" w:rsidR="00F46979" w:rsidRPr="00BC796D" w:rsidRDefault="00F46979" w:rsidP="00F46979">
            <w:pPr>
              <w:pStyle w:val="PSDS-CorpodeTexto0"/>
              <w:rPr>
                <w:rFonts w:ascii="Times New Roman" w:hAnsi="Times New Roman" w:cs="Times New Roman"/>
              </w:rPr>
            </w:pPr>
          </w:p>
          <w:p w14:paraId="4732CDDB" w14:textId="77777777" w:rsidR="00F46979" w:rsidRPr="00BC796D" w:rsidRDefault="00F46979" w:rsidP="00F46979">
            <w:pPr>
              <w:pStyle w:val="PSDS-CorpodeTexto0"/>
              <w:rPr>
                <w:rFonts w:ascii="Times New Roman" w:hAnsi="Times New Roman" w:cs="Times New Roman"/>
              </w:rPr>
            </w:pPr>
          </w:p>
          <w:p w14:paraId="0310327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BC796D" w:rsidRDefault="00F46979" w:rsidP="00F46979">
            <w:pPr>
              <w:pStyle w:val="Corpodetexto"/>
              <w:rPr>
                <w:rFonts w:ascii="Times New Roman" w:hAnsi="Times New Roman" w:cs="Times New Roman"/>
              </w:rPr>
            </w:pPr>
          </w:p>
          <w:p w14:paraId="1EB8C17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BC796D" w:rsidRDefault="00F46979" w:rsidP="00F46979">
            <w:pPr>
              <w:pStyle w:val="Corpodetexto"/>
              <w:rPr>
                <w:rFonts w:ascii="Times New Roman" w:hAnsi="Times New Roman" w:cs="Times New Roman"/>
              </w:rPr>
            </w:pPr>
          </w:p>
          <w:p w14:paraId="3238B6D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44E0C738" w14:textId="77777777" w:rsidR="00F46979" w:rsidRPr="00BC796D" w:rsidRDefault="00F46979" w:rsidP="00F46979">
            <w:pPr>
              <w:pStyle w:val="PSDS-CorpodeTexto0"/>
              <w:rPr>
                <w:rFonts w:ascii="Times New Roman" w:hAnsi="Times New Roman" w:cs="Times New Roman"/>
              </w:rPr>
            </w:pPr>
          </w:p>
          <w:p w14:paraId="7E4793AB" w14:textId="77777777" w:rsidR="00F46979" w:rsidRPr="00BC796D" w:rsidRDefault="00F46979" w:rsidP="00F46979">
            <w:pPr>
              <w:pStyle w:val="PSDS-CorpodeTexto0"/>
              <w:rPr>
                <w:rFonts w:ascii="Times New Roman" w:hAnsi="Times New Roman" w:cs="Times New Roman"/>
              </w:rPr>
            </w:pPr>
          </w:p>
          <w:p w14:paraId="1AF90FA5" w14:textId="77777777" w:rsidR="00F46979" w:rsidRPr="00BC796D" w:rsidRDefault="00F46979" w:rsidP="00F46979">
            <w:pPr>
              <w:pStyle w:val="PSDS-CorpodeTexto0"/>
              <w:rPr>
                <w:rFonts w:ascii="Times New Roman" w:hAnsi="Times New Roman" w:cs="Times New Roman"/>
              </w:rPr>
            </w:pPr>
          </w:p>
          <w:p w14:paraId="5FD9DE9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43E3DA6" w14:textId="77777777" w:rsidR="00F46979" w:rsidRPr="00BC796D" w:rsidRDefault="00F46979" w:rsidP="00F46979">
            <w:pPr>
              <w:pStyle w:val="PSDS-CorpodeTexto0"/>
              <w:rPr>
                <w:rFonts w:ascii="Times New Roman" w:hAnsi="Times New Roman" w:cs="Times New Roman"/>
              </w:rPr>
            </w:pPr>
          </w:p>
          <w:p w14:paraId="22CFD283" w14:textId="77777777" w:rsidR="00F46979" w:rsidRPr="00BC796D" w:rsidRDefault="00F46979" w:rsidP="00F46979">
            <w:pPr>
              <w:pStyle w:val="PSDS-CorpodeTexto0"/>
              <w:rPr>
                <w:rFonts w:ascii="Times New Roman" w:hAnsi="Times New Roman" w:cs="Times New Roman"/>
              </w:rPr>
            </w:pPr>
          </w:p>
          <w:p w14:paraId="19CBB0D4" w14:textId="77777777" w:rsidR="00F46979" w:rsidRPr="00BC796D" w:rsidRDefault="00F46979" w:rsidP="00F46979">
            <w:pPr>
              <w:pStyle w:val="PSDS-CorpodeTexto0"/>
              <w:rPr>
                <w:rFonts w:ascii="Times New Roman" w:hAnsi="Times New Roman" w:cs="Times New Roman"/>
              </w:rPr>
            </w:pPr>
          </w:p>
          <w:p w14:paraId="364B623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bl>
    <w:p w14:paraId="6015DEFC" w14:textId="77777777" w:rsidR="00F46979" w:rsidRPr="00BC796D" w:rsidRDefault="00F46979" w:rsidP="00F46979">
      <w:pPr>
        <w:pStyle w:val="Corpodetexto"/>
        <w:rPr>
          <w:rFonts w:ascii="Times New Roman" w:hAnsi="Times New Roman" w:cs="Times New Roman"/>
          <w:b/>
          <w:bCs/>
          <w:color w:val="002060"/>
        </w:rPr>
      </w:pPr>
    </w:p>
    <w:p w14:paraId="42186507" w14:textId="77777777" w:rsidR="000F6DBD" w:rsidRPr="00BC796D" w:rsidRDefault="000F6DBD" w:rsidP="00B36989">
      <w:pPr>
        <w:spacing w:after="200" w:line="276" w:lineRule="auto"/>
        <w:rPr>
          <w:b/>
          <w:color w:val="002060"/>
          <w:szCs w:val="20"/>
        </w:rPr>
      </w:pPr>
      <w:r w:rsidRPr="00BC796D">
        <w:rPr>
          <w:b/>
          <w:color w:val="002060"/>
          <w:szCs w:val="20"/>
        </w:rPr>
        <w:t xml:space="preserve">Exemplo de Preenchimento: </w:t>
      </w:r>
    </w:p>
    <w:p w14:paraId="3CE8A492" w14:textId="77777777" w:rsidR="000F6DBD" w:rsidRPr="00BC796D" w:rsidRDefault="000F6DBD" w:rsidP="000F6DBD">
      <w:pPr>
        <w:pStyle w:val="Corpodetexto"/>
        <w:rPr>
          <w:rFonts w:ascii="Times New Roman" w:hAnsi="Times New Roman"/>
          <w:b/>
          <w:color w:val="002060"/>
          <w:szCs w:val="20"/>
        </w:rPr>
      </w:pPr>
    </w:p>
    <w:p w14:paraId="43FE4583" w14:textId="77777777" w:rsidR="000F6DBD" w:rsidRPr="00BC796D" w:rsidRDefault="00A22361" w:rsidP="000F6DBD">
      <w:pPr>
        <w:pStyle w:val="Corpodetexto"/>
        <w:rPr>
          <w:rFonts w:ascii="Times New Roman" w:hAnsi="Times New Roman"/>
          <w:b/>
          <w:color w:val="002060"/>
          <w:szCs w:val="20"/>
        </w:rPr>
      </w:pPr>
      <w:r w:rsidRPr="00BC796D">
        <w:rPr>
          <w:rFonts w:ascii="Times New Roman" w:hAnsi="Times New Roman"/>
          <w:b/>
          <w:color w:val="002060"/>
          <w:szCs w:val="20"/>
        </w:rPr>
        <w:t>|W</w:t>
      </w:r>
      <w:r w:rsidR="000F6DBD" w:rsidRPr="00BC796D">
        <w:rPr>
          <w:rFonts w:ascii="Times New Roman" w:hAnsi="Times New Roman"/>
          <w:b/>
          <w:color w:val="002060"/>
          <w:szCs w:val="20"/>
        </w:rPr>
        <w:t>1</w:t>
      </w:r>
      <w:r w:rsidRPr="00BC796D">
        <w:rPr>
          <w:rFonts w:ascii="Times New Roman" w:hAnsi="Times New Roman"/>
          <w:b/>
          <w:color w:val="002060"/>
          <w:szCs w:val="20"/>
        </w:rPr>
        <w:t>00</w:t>
      </w:r>
      <w:r w:rsidR="001B2A7D" w:rsidRPr="00BC796D">
        <w:rPr>
          <w:rFonts w:ascii="Times New Roman" w:hAnsi="Times New Roman"/>
          <w:b/>
          <w:color w:val="002060"/>
          <w:szCs w:val="20"/>
        </w:rPr>
        <w:t>|MULTINACIONAL A</w:t>
      </w:r>
      <w:r w:rsidR="000F6DBD" w:rsidRPr="00BC796D">
        <w:rPr>
          <w:rFonts w:ascii="Times New Roman" w:hAnsi="Times New Roman"/>
          <w:b/>
          <w:color w:val="002060"/>
          <w:szCs w:val="20"/>
        </w:rPr>
        <w:t>|</w:t>
      </w:r>
      <w:r w:rsidR="001B2A7D" w:rsidRPr="00BC796D">
        <w:rPr>
          <w:rFonts w:ascii="Times New Roman" w:hAnsi="Times New Roman"/>
          <w:b/>
          <w:color w:val="002060"/>
          <w:szCs w:val="20"/>
        </w:rPr>
        <w:t>S|CONTROLADORA FINAL|105|11111111000191|2|</w:t>
      </w:r>
      <w:r w:rsidR="00FF4879" w:rsidRPr="00BC796D">
        <w:rPr>
          <w:rFonts w:ascii="Times New Roman" w:hAnsi="Times New Roman"/>
          <w:b/>
          <w:color w:val="002060"/>
          <w:szCs w:val="20"/>
        </w:rPr>
        <w:t>||||01012016|31122016|11|PT|</w:t>
      </w:r>
    </w:p>
    <w:p w14:paraId="0CBD8F94" w14:textId="77777777" w:rsidR="000F6DBD" w:rsidRPr="00BC796D" w:rsidRDefault="006F0ACD" w:rsidP="000F6DBD">
      <w:pPr>
        <w:pStyle w:val="Corpodetexto"/>
        <w:ind w:firstLine="708"/>
        <w:rPr>
          <w:rFonts w:ascii="Times New Roman" w:hAnsi="Times New Roman"/>
          <w:color w:val="002060"/>
          <w:szCs w:val="20"/>
        </w:rPr>
      </w:pPr>
      <w:r w:rsidRPr="00BC796D">
        <w:rPr>
          <w:rFonts w:ascii="Times New Roman" w:hAnsi="Times New Roman"/>
          <w:color w:val="002060"/>
          <w:szCs w:val="20"/>
        </w:rPr>
        <w:t>|W</w:t>
      </w:r>
      <w:r w:rsidR="000F6DBD" w:rsidRPr="00BC796D">
        <w:rPr>
          <w:rFonts w:ascii="Times New Roman" w:hAnsi="Times New Roman"/>
          <w:color w:val="002060"/>
          <w:szCs w:val="20"/>
        </w:rPr>
        <w:t>1</w:t>
      </w:r>
      <w:r w:rsidRPr="00BC796D">
        <w:rPr>
          <w:rFonts w:ascii="Times New Roman" w:hAnsi="Times New Roman"/>
          <w:color w:val="002060"/>
          <w:szCs w:val="20"/>
        </w:rPr>
        <w:t>00</w:t>
      </w:r>
      <w:r w:rsidR="000F6DBD" w:rsidRPr="00BC796D">
        <w:rPr>
          <w:rFonts w:ascii="Times New Roman" w:hAnsi="Times New Roman"/>
          <w:color w:val="002060"/>
          <w:szCs w:val="20"/>
        </w:rPr>
        <w:t>|: Identificação do tipo do registro.</w:t>
      </w:r>
    </w:p>
    <w:p w14:paraId="5F39E433" w14:textId="77777777" w:rsidR="000F6DBD" w:rsidRPr="00BC796D" w:rsidRDefault="000F6DBD" w:rsidP="000F6DBD">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FF4879" w:rsidRPr="00BC796D">
        <w:rPr>
          <w:rFonts w:ascii="Times New Roman" w:hAnsi="Times New Roman"/>
          <w:color w:val="002060"/>
          <w:szCs w:val="20"/>
        </w:rPr>
        <w:t xml:space="preserve">MULTINACIONAL A|: Nome do grupo </w:t>
      </w:r>
      <w:r w:rsidR="001B2A7D" w:rsidRPr="00BC796D">
        <w:rPr>
          <w:rFonts w:ascii="Times New Roman" w:hAnsi="Times New Roman"/>
          <w:color w:val="002060"/>
          <w:szCs w:val="20"/>
        </w:rPr>
        <w:t>multinacional.</w:t>
      </w:r>
    </w:p>
    <w:p w14:paraId="4AF464A6"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S|: Identifica se a entidade é controladora final do grupo multinacional (S = Sim).</w:t>
      </w:r>
    </w:p>
    <w:p w14:paraId="1CC61244"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CONTROLADORA FINAL|: Nome da controladora final.</w:t>
      </w:r>
    </w:p>
    <w:p w14:paraId="75B78BFF" w14:textId="77777777" w:rsidR="001B2A7D" w:rsidRPr="00BC796D" w:rsidRDefault="006F0ACD" w:rsidP="000F6DBD">
      <w:pPr>
        <w:pStyle w:val="Corpodetexto"/>
        <w:ind w:firstLine="708"/>
        <w:rPr>
          <w:rFonts w:ascii="Times New Roman" w:hAnsi="Times New Roman"/>
          <w:color w:val="002060"/>
          <w:szCs w:val="20"/>
        </w:rPr>
      </w:pPr>
      <w:r w:rsidRPr="00BC796D">
        <w:rPr>
          <w:rFonts w:ascii="Times New Roman" w:hAnsi="Times New Roman"/>
          <w:color w:val="002060"/>
          <w:szCs w:val="20"/>
        </w:rPr>
        <w:t>|11</w:t>
      </w:r>
      <w:r w:rsidR="001B2A7D" w:rsidRPr="00BC796D">
        <w:rPr>
          <w:rFonts w:ascii="Times New Roman" w:hAnsi="Times New Roman"/>
          <w:color w:val="002060"/>
          <w:szCs w:val="20"/>
        </w:rPr>
        <w:t>|: Jurisdição de residência tributária da c</w:t>
      </w:r>
      <w:r w:rsidRPr="00BC796D">
        <w:rPr>
          <w:rFonts w:ascii="Times New Roman" w:hAnsi="Times New Roman"/>
          <w:color w:val="002060"/>
          <w:szCs w:val="20"/>
        </w:rPr>
        <w:t>ontroladora final</w:t>
      </w:r>
      <w:r w:rsidR="001B2A7D" w:rsidRPr="00BC796D">
        <w:rPr>
          <w:rFonts w:ascii="Times New Roman" w:hAnsi="Times New Roman"/>
          <w:color w:val="002060"/>
          <w:szCs w:val="20"/>
        </w:rPr>
        <w:t>.</w:t>
      </w:r>
    </w:p>
    <w:p w14:paraId="1D82B8EA"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11111111000191|: CNPJ da controladora final (11.111.111/0001-91).</w:t>
      </w:r>
    </w:p>
    <w:p w14:paraId="3AFCA57A"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Indicador de modalidade.</w:t>
      </w:r>
    </w:p>
    <w:p w14:paraId="0338991E"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Nome da substituta.</w:t>
      </w:r>
    </w:p>
    <w:p w14:paraId="2D56C25B"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Jurisdição da substituta.</w:t>
      </w:r>
    </w:p>
    <w:p w14:paraId="746AE836"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CNPJ da substituta.</w:t>
      </w:r>
    </w:p>
    <w:p w14:paraId="445B5794"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01012016|: Data de início da Declaração País-a-País (01/01/2016).</w:t>
      </w:r>
    </w:p>
    <w:p w14:paraId="7F3B9B42"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31122016|: Data final da Declaração País-a-País (31/12/2016).</w:t>
      </w:r>
    </w:p>
    <w:p w14:paraId="2CC032A8"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11|: Moeda da Declaração País-a-País.</w:t>
      </w:r>
    </w:p>
    <w:p w14:paraId="64641E49"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PT|: Idioma da Declaração País-a-País (PT = Português).</w:t>
      </w:r>
    </w:p>
    <w:p w14:paraId="6FEACCC1" w14:textId="77777777" w:rsidR="00F21499" w:rsidRPr="00BC796D" w:rsidRDefault="00F21499">
      <w:pPr>
        <w:spacing w:after="200" w:line="276" w:lineRule="auto"/>
        <w:rPr>
          <w:color w:val="002060"/>
          <w:szCs w:val="20"/>
          <w:lang w:eastAsia="ar-SA"/>
        </w:rPr>
      </w:pPr>
      <w:r w:rsidRPr="00BC796D">
        <w:rPr>
          <w:color w:val="002060"/>
          <w:szCs w:val="20"/>
        </w:rPr>
        <w:br w:type="page"/>
      </w:r>
    </w:p>
    <w:p w14:paraId="1DBDFA15" w14:textId="77777777" w:rsidR="00F21499" w:rsidRPr="00BC796D" w:rsidRDefault="00F21499" w:rsidP="00867F54">
      <w:pPr>
        <w:pStyle w:val="Ttulo4"/>
      </w:pPr>
      <w:bookmarkStart w:id="387" w:name="_Toc532980487"/>
      <w:r w:rsidRPr="00BC796D">
        <w:t>Registro W200: Declaração País-a-País</w:t>
      </w:r>
      <w:bookmarkEnd w:id="387"/>
    </w:p>
    <w:p w14:paraId="1C2FB5BF" w14:textId="77777777" w:rsidR="00F21499" w:rsidRPr="00BC796D" w:rsidRDefault="00F21499" w:rsidP="00F21499"/>
    <w:p w14:paraId="6D5C2A1D" w14:textId="77777777" w:rsidR="00F46979" w:rsidRPr="00BC796D" w:rsidRDefault="00F21499" w:rsidP="00F46979">
      <w:pPr>
        <w:rPr>
          <w:rFonts w:cs="Times New Roman"/>
        </w:rPr>
      </w:pPr>
      <w:r w:rsidRPr="00BC796D">
        <w:tab/>
      </w:r>
      <w:r w:rsidR="00F46979" w:rsidRPr="00BC796D">
        <w:rPr>
          <w:rFonts w:cs="Times New Roman"/>
        </w:rPr>
        <w:t>Este registro apresenta as informações da Declaração País-a-País.</w:t>
      </w:r>
    </w:p>
    <w:p w14:paraId="03C8908D" w14:textId="77777777" w:rsidR="00F46979" w:rsidRPr="00BC796D" w:rsidRDefault="00F46979" w:rsidP="00F46979">
      <w:pPr>
        <w:rPr>
          <w:rFonts w:cs="Times New Roman"/>
        </w:rPr>
      </w:pPr>
    </w:p>
    <w:p w14:paraId="405E27FF" w14:textId="77777777" w:rsidR="00F46979" w:rsidRPr="00BC796D" w:rsidRDefault="00F46979" w:rsidP="00F46979">
      <w:pPr>
        <w:ind w:firstLine="708"/>
        <w:jc w:val="both"/>
        <w:rPr>
          <w:rFonts w:cs="Times New Roman"/>
        </w:rPr>
      </w:pPr>
      <w:r w:rsidRPr="00BC796D">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77313301" w14:textId="77777777" w:rsidR="00F46979" w:rsidRPr="00BC796D" w:rsidRDefault="00F46979" w:rsidP="00F46979">
      <w:pPr>
        <w:ind w:left="720"/>
        <w:jc w:val="both"/>
        <w:rPr>
          <w:rFonts w:cs="Times New Roman"/>
        </w:rPr>
      </w:pPr>
    </w:p>
    <w:p w14:paraId="357EB79B" w14:textId="77777777" w:rsidR="00F46979" w:rsidRPr="00BC796D" w:rsidRDefault="00F46979" w:rsidP="00F46979">
      <w:pPr>
        <w:ind w:left="720"/>
        <w:jc w:val="both"/>
        <w:rPr>
          <w:rFonts w:cs="Times New Roman"/>
        </w:rPr>
      </w:pPr>
      <w:r w:rsidRPr="00BC796D">
        <w:rPr>
          <w:rFonts w:cs="Times New Roman"/>
        </w:rPr>
        <w:t>Todas as informações em valores devem ser fornecidas em unidades inteiras, ou seja, sem decimais, e os valores negativos devem ser identificados por sinal negativo. Exemplo: R$ -1000.</w:t>
      </w:r>
    </w:p>
    <w:p w14:paraId="59569417" w14:textId="77777777" w:rsidR="00F46979" w:rsidRPr="00BC796D" w:rsidRDefault="00F46979" w:rsidP="00F46979">
      <w:pPr>
        <w:ind w:left="720"/>
        <w:jc w:val="both"/>
        <w:rPr>
          <w:rFonts w:cs="Times New Roman"/>
        </w:rPr>
      </w:pPr>
    </w:p>
    <w:p w14:paraId="697C2DF0" w14:textId="77777777" w:rsidR="00F46979" w:rsidRPr="00BC796D" w:rsidRDefault="00F46979" w:rsidP="00F46979">
      <w:pPr>
        <w:ind w:firstLine="708"/>
        <w:jc w:val="both"/>
        <w:rPr>
          <w:rFonts w:cs="Times New Roman"/>
        </w:rPr>
      </w:pPr>
      <w:r w:rsidRPr="00BC796D">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5BFB4C7E" w14:textId="77777777" w:rsidR="00411F81" w:rsidRPr="00BC796D" w:rsidRDefault="00411F81" w:rsidP="00F46979">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BC796D" w14:paraId="20CEFD14"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2B264B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200: DECLARAÇÃO PAÍS-A-PAÍS</w:t>
            </w:r>
          </w:p>
        </w:tc>
      </w:tr>
      <w:tr w:rsidR="00754C0B" w:rsidRPr="00BC796D" w14:paraId="1BAD6D27"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FCFA30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4C0B" w:rsidRPr="00BC796D" w14:paraId="6A2D819B"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7413A7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C6C19F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4C0B" w:rsidRPr="00BC796D" w14:paraId="0A366CC9"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ED205D3" w14:textId="77777777" w:rsidR="00754C0B" w:rsidRPr="00BC796D" w:rsidRDefault="00754C0B" w:rsidP="00754C0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JURISDICAO</w:t>
            </w:r>
          </w:p>
        </w:tc>
      </w:tr>
    </w:tbl>
    <w:p w14:paraId="64F81BAE" w14:textId="77777777" w:rsidR="00411F81" w:rsidRPr="00BC796D" w:rsidRDefault="00411F81" w:rsidP="00411F81">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754C0B" w:rsidRPr="00BC796D" w14:paraId="30AA645C" w14:textId="77777777" w:rsidTr="00754C0B">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4AD90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B757E5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457CDFC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2A14E5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146A41C"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E12BDD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009714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4C06B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4C0B" w:rsidRPr="00BC796D" w14:paraId="5CD05E30" w14:textId="77777777" w:rsidTr="00754C0B">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D8FB0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622508D" w14:textId="77777777" w:rsidR="00754C0B" w:rsidRPr="00BC796D" w:rsidRDefault="00754C0B" w:rsidP="00754C0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D78D60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FB7120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D3C31F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956E31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552F9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3289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60BACA6" w14:textId="77777777" w:rsidTr="00754C0B">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0BA4E0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465110C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2EFE7EA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conforme tabela do Sped (Disponibilizada no programa da ECF no diretório Arquivos de Programas/Programas Sped/ECf/SpedEcf/Recursos/Tabelas).</w:t>
            </w:r>
            <w:r w:rsidRPr="00BC796D">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exista uma ou mais entidades integrantes do grupo multinacional que sejam consideradas sem residência para fins tributários, o campo W200.JURISDICAO deve ser preenchido com o código X5 (Sem residência para fins tribvutários).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744CF7D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47CD285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249213E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1311A35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26B4ED9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6861CE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8EB1A4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842" w:type="dxa"/>
            <w:tcBorders>
              <w:top w:val="nil"/>
              <w:left w:val="nil"/>
              <w:bottom w:val="single" w:sz="8" w:space="0" w:color="auto"/>
              <w:right w:val="single" w:sz="8" w:space="0" w:color="auto"/>
            </w:tcBorders>
            <w:shd w:val="clear" w:color="000000" w:fill="FFFFFF"/>
            <w:vAlign w:val="center"/>
            <w:hideMark/>
          </w:tcPr>
          <w:p w14:paraId="3E5BAB3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5DC4819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6ACA6E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88B70A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86D08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69DB286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9C20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1050808"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20F9BE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6BDC48B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CDEEBA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F04191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2B43B86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006764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72F53FD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59FDD9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0D2042A"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911DF6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842" w:type="dxa"/>
            <w:tcBorders>
              <w:top w:val="nil"/>
              <w:left w:val="nil"/>
              <w:bottom w:val="single" w:sz="8" w:space="0" w:color="auto"/>
              <w:right w:val="single" w:sz="8" w:space="0" w:color="auto"/>
            </w:tcBorders>
            <w:shd w:val="clear" w:color="000000" w:fill="FFFFFF"/>
            <w:vAlign w:val="center"/>
            <w:hideMark/>
          </w:tcPr>
          <w:p w14:paraId="1DB3D9E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17BBD70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C33F18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FC6337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1B1517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4A9032E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FCAEF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01C8FC40"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F69A7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268FE36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7914A88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89264B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32F7F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04A813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654BA2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19C3C7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783A93D" w14:textId="77777777" w:rsidTr="00754C0B">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681D44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0DB8938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7CFFE78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0061DED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5AEABF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907A54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155C83C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37AA0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E49C6AB" w14:textId="77777777" w:rsidTr="00754C0B">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1004DF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842" w:type="dxa"/>
            <w:tcBorders>
              <w:top w:val="nil"/>
              <w:left w:val="nil"/>
              <w:bottom w:val="single" w:sz="8" w:space="0" w:color="auto"/>
              <w:right w:val="single" w:sz="8" w:space="0" w:color="auto"/>
            </w:tcBorders>
            <w:shd w:val="clear" w:color="000000" w:fill="F2F2F2"/>
            <w:vAlign w:val="center"/>
            <w:hideMark/>
          </w:tcPr>
          <w:p w14:paraId="63BB0D0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19EF0C9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02C321A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2EDBB0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52C2B4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4A85DED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C2F55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C113334"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F57685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374A796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3F1FDC7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45A046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685D6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AD32A4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7209D00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D7EFF3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08A6E8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AE6061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842" w:type="dxa"/>
            <w:tcBorders>
              <w:top w:val="nil"/>
              <w:left w:val="nil"/>
              <w:bottom w:val="single" w:sz="8" w:space="0" w:color="auto"/>
              <w:right w:val="single" w:sz="8" w:space="0" w:color="auto"/>
            </w:tcBorders>
            <w:shd w:val="clear" w:color="000000" w:fill="F2F2F2"/>
            <w:vAlign w:val="center"/>
            <w:hideMark/>
          </w:tcPr>
          <w:p w14:paraId="3585778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5C474C9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3651E8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F4FEC2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3822921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214B6FF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613615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5E023B7"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29BEC05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15E5327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14CD611D"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613484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C80B0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15CF45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5615DEA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00AB5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52A8CF2B"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2C717F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842" w:type="dxa"/>
            <w:tcBorders>
              <w:top w:val="nil"/>
              <w:left w:val="nil"/>
              <w:bottom w:val="single" w:sz="8" w:space="0" w:color="auto"/>
              <w:right w:val="single" w:sz="8" w:space="0" w:color="auto"/>
            </w:tcBorders>
            <w:shd w:val="clear" w:color="000000" w:fill="F2F2F2"/>
            <w:vAlign w:val="center"/>
            <w:hideMark/>
          </w:tcPr>
          <w:p w14:paraId="7AF0566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71303D5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2ADC6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3FA37BF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DD7065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3D1C565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328E36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D4D6E2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1207B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842" w:type="dxa"/>
            <w:tcBorders>
              <w:top w:val="nil"/>
              <w:left w:val="nil"/>
              <w:bottom w:val="single" w:sz="8" w:space="0" w:color="auto"/>
              <w:right w:val="single" w:sz="8" w:space="0" w:color="auto"/>
            </w:tcBorders>
            <w:shd w:val="clear" w:color="000000" w:fill="FFFFFF"/>
            <w:vAlign w:val="center"/>
            <w:hideMark/>
          </w:tcPr>
          <w:p w14:paraId="463EA1F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6BD75D8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02C397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7BA49AC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4D3F39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023462B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EBABF6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E4B0EB8"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E8753D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18A917A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29FC6D3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3F73FE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F5C82F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B1876E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649722F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52602E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B907920"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08093C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842" w:type="dxa"/>
            <w:tcBorders>
              <w:top w:val="nil"/>
              <w:left w:val="nil"/>
              <w:bottom w:val="single" w:sz="8" w:space="0" w:color="auto"/>
              <w:right w:val="single" w:sz="8" w:space="0" w:color="auto"/>
            </w:tcBorders>
            <w:shd w:val="clear" w:color="000000" w:fill="FFFFFF"/>
            <w:vAlign w:val="center"/>
            <w:hideMark/>
          </w:tcPr>
          <w:p w14:paraId="6FB1A7D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0D808A3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74359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DC548A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480B6D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38F301D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D9B581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E2C7D35"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0838EA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842" w:type="dxa"/>
            <w:tcBorders>
              <w:top w:val="nil"/>
              <w:left w:val="nil"/>
              <w:bottom w:val="single" w:sz="8" w:space="0" w:color="auto"/>
              <w:right w:val="single" w:sz="8" w:space="0" w:color="auto"/>
            </w:tcBorders>
            <w:shd w:val="clear" w:color="000000" w:fill="F2F2F2"/>
            <w:vAlign w:val="center"/>
            <w:hideMark/>
          </w:tcPr>
          <w:p w14:paraId="32036D5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4886549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467B7E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A065E8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1660DF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233235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839D85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0CFFE7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4BCC35A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433ABA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7D4DDB6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EE7947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537E8D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CECFFE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3B226C2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329B09B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5DAB6AC2"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6618D9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2842" w:type="dxa"/>
            <w:tcBorders>
              <w:top w:val="nil"/>
              <w:left w:val="nil"/>
              <w:bottom w:val="single" w:sz="8" w:space="0" w:color="auto"/>
              <w:right w:val="single" w:sz="8" w:space="0" w:color="auto"/>
            </w:tcBorders>
            <w:shd w:val="clear" w:color="000000" w:fill="F2F2F2"/>
            <w:vAlign w:val="center"/>
            <w:hideMark/>
          </w:tcPr>
          <w:p w14:paraId="2781D7D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3B41127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4A6E392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0193191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03360F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4C0CB92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F28074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8A8CE1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42B710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9</w:t>
            </w:r>
          </w:p>
        </w:tc>
        <w:tc>
          <w:tcPr>
            <w:tcW w:w="2842" w:type="dxa"/>
            <w:tcBorders>
              <w:top w:val="nil"/>
              <w:left w:val="nil"/>
              <w:bottom w:val="single" w:sz="8" w:space="0" w:color="auto"/>
              <w:right w:val="single" w:sz="8" w:space="0" w:color="auto"/>
            </w:tcBorders>
            <w:shd w:val="clear" w:color="000000" w:fill="FFFFFF"/>
            <w:vAlign w:val="center"/>
            <w:hideMark/>
          </w:tcPr>
          <w:p w14:paraId="619B667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21B5DB8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8B3F27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A6A3F1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2903FAA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18B2A3B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3F8A4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DA964C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EF70B5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467AF14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7587277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0268B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078C00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36C7EB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244579E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862B43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0C7BC45" w14:textId="77777777" w:rsidTr="00754C0B">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68BC6E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1</w:t>
            </w:r>
          </w:p>
        </w:tc>
        <w:tc>
          <w:tcPr>
            <w:tcW w:w="2842" w:type="dxa"/>
            <w:tcBorders>
              <w:top w:val="nil"/>
              <w:left w:val="nil"/>
              <w:bottom w:val="single" w:sz="8" w:space="0" w:color="auto"/>
              <w:right w:val="single" w:sz="8" w:space="0" w:color="auto"/>
            </w:tcBorders>
            <w:shd w:val="clear" w:color="000000" w:fill="FFFFFF"/>
            <w:vAlign w:val="center"/>
            <w:hideMark/>
          </w:tcPr>
          <w:p w14:paraId="3B59CCD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7F13BD1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4A715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49EB5A8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64FD5FF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6757358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E9CF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98E5A11" w14:textId="77777777" w:rsidR="00754C0B" w:rsidRPr="00BC796D" w:rsidRDefault="00754C0B" w:rsidP="00411F81">
      <w:pPr>
        <w:jc w:val="center"/>
        <w:rPr>
          <w:bCs/>
        </w:rPr>
      </w:pPr>
    </w:p>
    <w:p w14:paraId="5521FE17" w14:textId="77777777" w:rsidR="00321880" w:rsidRPr="00BC796D" w:rsidRDefault="00321880" w:rsidP="00321880">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141D8FE0" w14:textId="77777777" w:rsidR="00321880" w:rsidRPr="00BC796D" w:rsidRDefault="00321880" w:rsidP="00321880">
      <w:pPr>
        <w:pStyle w:val="PSDS-MarcadoresNivel2"/>
        <w:numPr>
          <w:ilvl w:val="0"/>
          <w:numId w:val="0"/>
        </w:numPr>
        <w:rPr>
          <w:rFonts w:ascii="Times New Roman" w:hAnsi="Times New Roman"/>
        </w:rPr>
      </w:pPr>
    </w:p>
    <w:p w14:paraId="4D253DD8" w14:textId="77777777" w:rsidR="00321880" w:rsidRPr="00BC796D" w:rsidRDefault="00321880" w:rsidP="00321880">
      <w:pPr>
        <w:rPr>
          <w:b/>
          <w:szCs w:val="20"/>
          <w:lang w:val="pt-PT"/>
        </w:rPr>
      </w:pPr>
      <w:r w:rsidRPr="00BC796D">
        <w:rPr>
          <w:b/>
          <w:szCs w:val="20"/>
          <w:lang w:val="pt-PT"/>
        </w:rPr>
        <w:t>II – Regras de Validação de Campos:</w:t>
      </w:r>
    </w:p>
    <w:p w14:paraId="28C26D86" w14:textId="77777777" w:rsidR="00F46979" w:rsidRPr="00BC796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BC796D" w14:paraId="2494A90B"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45F0704A"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410B315"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FB2EB31"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0DF5AA58"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F46979" w:rsidRPr="00BC796D" w14:paraId="45AC3B22" w14:textId="77777777" w:rsidTr="00F46979">
        <w:trPr>
          <w:jc w:val="center"/>
        </w:trPr>
        <w:tc>
          <w:tcPr>
            <w:tcW w:w="485" w:type="dxa"/>
            <w:tcBorders>
              <w:top w:val="single" w:sz="6" w:space="0" w:color="auto"/>
              <w:bottom w:val="single" w:sz="6" w:space="0" w:color="auto"/>
              <w:right w:val="single" w:sz="6" w:space="0" w:color="auto"/>
            </w:tcBorders>
          </w:tcPr>
          <w:p w14:paraId="7625D1E0"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3F1782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019A90A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NAO_REL_EST deve ser habilitado. Caso contrário, o campo W200.VL_REC_NAO_REL_EST é desabilitado.</w:t>
            </w:r>
          </w:p>
          <w:p w14:paraId="21AB805A" w14:textId="77777777" w:rsidR="00F46979" w:rsidRPr="00BC796D" w:rsidRDefault="00F46979" w:rsidP="00F46979">
            <w:pPr>
              <w:pStyle w:val="Corpodetexto"/>
              <w:rPr>
                <w:rFonts w:ascii="Times New Roman" w:hAnsi="Times New Roman" w:cs="Times New Roman"/>
              </w:rPr>
            </w:pPr>
          </w:p>
          <w:p w14:paraId="4B67CCF2"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NAO_REL_EST está preenchido.</w:t>
            </w:r>
          </w:p>
          <w:p w14:paraId="682E337F" w14:textId="77777777" w:rsidR="00F46979" w:rsidRPr="00BC796D" w:rsidRDefault="00F46979" w:rsidP="00F46979">
            <w:pPr>
              <w:pStyle w:val="Corpodetexto"/>
              <w:rPr>
                <w:rFonts w:ascii="Times New Roman" w:hAnsi="Times New Roman" w:cs="Times New Roman"/>
              </w:rPr>
            </w:pPr>
          </w:p>
          <w:p w14:paraId="4F7A6D8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26C9689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7BEC67F" w14:textId="77777777" w:rsidR="00F46979" w:rsidRPr="00BC796D" w:rsidRDefault="00F46979" w:rsidP="00F46979">
            <w:pPr>
              <w:pStyle w:val="PSDS-CorpodeTexto0"/>
              <w:rPr>
                <w:rFonts w:ascii="Times New Roman" w:hAnsi="Times New Roman" w:cs="Times New Roman"/>
              </w:rPr>
            </w:pPr>
          </w:p>
          <w:p w14:paraId="0CD1B4DB" w14:textId="77777777" w:rsidR="00F46979" w:rsidRPr="00BC796D" w:rsidRDefault="00F46979" w:rsidP="00F46979">
            <w:pPr>
              <w:pStyle w:val="PSDS-CorpodeTexto0"/>
              <w:rPr>
                <w:rFonts w:ascii="Times New Roman" w:hAnsi="Times New Roman" w:cs="Times New Roman"/>
              </w:rPr>
            </w:pPr>
          </w:p>
          <w:p w14:paraId="6413EA4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B10ADBE" w14:textId="77777777" w:rsidR="00F46979" w:rsidRPr="00BC796D" w:rsidRDefault="00F46979" w:rsidP="00F46979">
            <w:pPr>
              <w:pStyle w:val="PSDS-CorpodeTexto0"/>
              <w:rPr>
                <w:rFonts w:ascii="Times New Roman" w:hAnsi="Times New Roman" w:cs="Times New Roman"/>
              </w:rPr>
            </w:pPr>
          </w:p>
          <w:p w14:paraId="79E63214" w14:textId="77777777" w:rsidR="00F46979" w:rsidRPr="00BC796D" w:rsidRDefault="00F46979" w:rsidP="00F46979">
            <w:pPr>
              <w:pStyle w:val="PSDS-CorpodeTexto0"/>
              <w:rPr>
                <w:rFonts w:ascii="Times New Roman" w:hAnsi="Times New Roman" w:cs="Times New Roman"/>
              </w:rPr>
            </w:pPr>
          </w:p>
          <w:p w14:paraId="0F1C246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9F65E25" w14:textId="77777777" w:rsidTr="00F46979">
        <w:trPr>
          <w:jc w:val="center"/>
        </w:trPr>
        <w:tc>
          <w:tcPr>
            <w:tcW w:w="485" w:type="dxa"/>
            <w:tcBorders>
              <w:top w:val="single" w:sz="6" w:space="0" w:color="auto"/>
              <w:bottom w:val="single" w:sz="6" w:space="0" w:color="auto"/>
              <w:right w:val="single" w:sz="6" w:space="0" w:color="auto"/>
            </w:tcBorders>
          </w:tcPr>
          <w:p w14:paraId="7B65736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E08E70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36948CDA"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BEC6AC6" w14:textId="77777777" w:rsidR="00F46979" w:rsidRPr="00BC796D" w:rsidRDefault="00F46979" w:rsidP="00F46979">
            <w:pPr>
              <w:pStyle w:val="Corpodetexto"/>
              <w:rPr>
                <w:rFonts w:ascii="Times New Roman" w:hAnsi="Times New Roman" w:cs="Times New Roman"/>
              </w:rPr>
            </w:pPr>
          </w:p>
          <w:p w14:paraId="37C9172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88927B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0C5E324" w14:textId="77777777" w:rsidR="00F46979" w:rsidRPr="00BC796D" w:rsidRDefault="00F46979" w:rsidP="00F46979">
            <w:pPr>
              <w:pStyle w:val="PSDS-CorpodeTexto0"/>
              <w:rPr>
                <w:rFonts w:ascii="Times New Roman" w:hAnsi="Times New Roman" w:cs="Times New Roman"/>
              </w:rPr>
            </w:pPr>
          </w:p>
          <w:p w14:paraId="42A78404" w14:textId="77777777" w:rsidR="00F46979" w:rsidRPr="00BC796D" w:rsidRDefault="00F46979" w:rsidP="00F46979">
            <w:pPr>
              <w:pStyle w:val="PSDS-CorpodeTexto0"/>
              <w:rPr>
                <w:rFonts w:ascii="Times New Roman" w:hAnsi="Times New Roman" w:cs="Times New Roman"/>
              </w:rPr>
            </w:pPr>
          </w:p>
          <w:p w14:paraId="2F80602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AF671AA" w14:textId="77777777" w:rsidR="00F46979" w:rsidRPr="00BC796D" w:rsidRDefault="00F46979" w:rsidP="00F46979">
            <w:pPr>
              <w:pStyle w:val="PSDS-CorpodeTexto0"/>
              <w:rPr>
                <w:rFonts w:ascii="Times New Roman" w:hAnsi="Times New Roman" w:cs="Times New Roman"/>
              </w:rPr>
            </w:pPr>
          </w:p>
          <w:p w14:paraId="0B73865D" w14:textId="77777777" w:rsidR="00F46979" w:rsidRPr="00BC796D" w:rsidRDefault="00F46979" w:rsidP="00F46979">
            <w:pPr>
              <w:pStyle w:val="PSDS-CorpodeTexto0"/>
              <w:rPr>
                <w:rFonts w:ascii="Times New Roman" w:hAnsi="Times New Roman" w:cs="Times New Roman"/>
              </w:rPr>
            </w:pPr>
          </w:p>
        </w:tc>
      </w:tr>
      <w:tr w:rsidR="00F46979" w:rsidRPr="00BC796D" w14:paraId="026B41C5" w14:textId="77777777" w:rsidTr="00F46979">
        <w:trPr>
          <w:jc w:val="center"/>
        </w:trPr>
        <w:tc>
          <w:tcPr>
            <w:tcW w:w="485" w:type="dxa"/>
            <w:tcBorders>
              <w:top w:val="single" w:sz="6" w:space="0" w:color="auto"/>
              <w:bottom w:val="single" w:sz="6" w:space="0" w:color="auto"/>
              <w:right w:val="single" w:sz="6" w:space="0" w:color="auto"/>
            </w:tcBorders>
          </w:tcPr>
          <w:p w14:paraId="2B86B2C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984F6A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2CF80CC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REL_EST deve ser habilitado. Caso contrário, o campo W200.VL_REC_REL_EST é desabilitado.</w:t>
            </w:r>
          </w:p>
          <w:p w14:paraId="430F4EDD" w14:textId="77777777" w:rsidR="00F46979" w:rsidRPr="00BC796D" w:rsidRDefault="00F46979" w:rsidP="00F46979">
            <w:pPr>
              <w:pStyle w:val="Corpodetexto"/>
              <w:rPr>
                <w:rFonts w:ascii="Times New Roman" w:hAnsi="Times New Roman" w:cs="Times New Roman"/>
              </w:rPr>
            </w:pPr>
          </w:p>
          <w:p w14:paraId="3D5157F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REL_EST está preenchido.</w:t>
            </w:r>
          </w:p>
          <w:p w14:paraId="74A7825A" w14:textId="77777777" w:rsidR="00F46979" w:rsidRPr="00BC796D" w:rsidRDefault="00F46979" w:rsidP="00F46979">
            <w:pPr>
              <w:pStyle w:val="Corpodetexto"/>
              <w:rPr>
                <w:rFonts w:ascii="Times New Roman" w:hAnsi="Times New Roman" w:cs="Times New Roman"/>
              </w:rPr>
            </w:pPr>
          </w:p>
          <w:p w14:paraId="5940B3A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2239CCC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E722C2A" w14:textId="77777777" w:rsidR="00F46979" w:rsidRPr="00BC796D" w:rsidRDefault="00F46979" w:rsidP="00F46979">
            <w:pPr>
              <w:pStyle w:val="PSDS-CorpodeTexto0"/>
              <w:rPr>
                <w:rFonts w:ascii="Times New Roman" w:hAnsi="Times New Roman" w:cs="Times New Roman"/>
              </w:rPr>
            </w:pPr>
          </w:p>
          <w:p w14:paraId="1D150560" w14:textId="77777777" w:rsidR="00F46979" w:rsidRPr="00BC796D" w:rsidRDefault="00F46979" w:rsidP="00F46979">
            <w:pPr>
              <w:pStyle w:val="PSDS-CorpodeTexto0"/>
              <w:rPr>
                <w:rFonts w:ascii="Times New Roman" w:hAnsi="Times New Roman" w:cs="Times New Roman"/>
              </w:rPr>
            </w:pPr>
          </w:p>
          <w:p w14:paraId="4A7BFD9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1BCF2F6" w14:textId="77777777" w:rsidR="00F46979" w:rsidRPr="00BC796D" w:rsidRDefault="00F46979" w:rsidP="00F46979">
            <w:pPr>
              <w:pStyle w:val="PSDS-CorpodeTexto0"/>
              <w:rPr>
                <w:rFonts w:ascii="Times New Roman" w:hAnsi="Times New Roman" w:cs="Times New Roman"/>
              </w:rPr>
            </w:pPr>
          </w:p>
          <w:p w14:paraId="18C17E11" w14:textId="77777777" w:rsidR="00F46979" w:rsidRPr="00BC796D" w:rsidRDefault="00F46979" w:rsidP="00F46979">
            <w:pPr>
              <w:pStyle w:val="PSDS-CorpodeTexto0"/>
              <w:rPr>
                <w:rFonts w:ascii="Times New Roman" w:hAnsi="Times New Roman" w:cs="Times New Roman"/>
              </w:rPr>
            </w:pPr>
          </w:p>
          <w:p w14:paraId="520E1C9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C73EC25" w14:textId="77777777" w:rsidTr="00F46979">
        <w:trPr>
          <w:jc w:val="center"/>
        </w:trPr>
        <w:tc>
          <w:tcPr>
            <w:tcW w:w="485" w:type="dxa"/>
            <w:tcBorders>
              <w:top w:val="single" w:sz="6" w:space="0" w:color="auto"/>
              <w:bottom w:val="single" w:sz="6" w:space="0" w:color="auto"/>
              <w:right w:val="single" w:sz="6" w:space="0" w:color="auto"/>
            </w:tcBorders>
          </w:tcPr>
          <w:p w14:paraId="67C6DA89"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2BAADE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5EAEA2F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6CAE4647" w14:textId="77777777" w:rsidR="00F46979" w:rsidRPr="00BC796D" w:rsidRDefault="00F46979" w:rsidP="00F46979">
            <w:pPr>
              <w:pStyle w:val="Corpodetexto"/>
              <w:rPr>
                <w:rFonts w:ascii="Times New Roman" w:hAnsi="Times New Roman" w:cs="Times New Roman"/>
              </w:rPr>
            </w:pPr>
          </w:p>
          <w:p w14:paraId="74CAF14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28960DF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FA2EEB0" w14:textId="77777777" w:rsidR="00F46979" w:rsidRPr="00BC796D" w:rsidRDefault="00F46979" w:rsidP="00F46979">
            <w:pPr>
              <w:pStyle w:val="PSDS-CorpodeTexto0"/>
              <w:rPr>
                <w:rFonts w:ascii="Times New Roman" w:hAnsi="Times New Roman" w:cs="Times New Roman"/>
              </w:rPr>
            </w:pPr>
          </w:p>
          <w:p w14:paraId="48AB98A0" w14:textId="77777777" w:rsidR="00F46979" w:rsidRPr="00BC796D" w:rsidRDefault="00F46979" w:rsidP="00F46979">
            <w:pPr>
              <w:pStyle w:val="PSDS-CorpodeTexto0"/>
              <w:rPr>
                <w:rFonts w:ascii="Times New Roman" w:hAnsi="Times New Roman" w:cs="Times New Roman"/>
              </w:rPr>
            </w:pPr>
          </w:p>
          <w:p w14:paraId="7A0AFEE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2E2AAE8" w14:textId="77777777" w:rsidR="00F46979" w:rsidRPr="00BC796D" w:rsidRDefault="00F46979" w:rsidP="00F46979">
            <w:pPr>
              <w:pStyle w:val="PSDS-CorpodeTexto0"/>
              <w:rPr>
                <w:rFonts w:ascii="Times New Roman" w:hAnsi="Times New Roman" w:cs="Times New Roman"/>
              </w:rPr>
            </w:pPr>
          </w:p>
          <w:p w14:paraId="1CC353D6" w14:textId="77777777" w:rsidR="00F46979" w:rsidRPr="00BC796D" w:rsidRDefault="00F46979" w:rsidP="00F46979">
            <w:pPr>
              <w:pStyle w:val="PSDS-CorpodeTexto0"/>
              <w:rPr>
                <w:rFonts w:ascii="Times New Roman" w:hAnsi="Times New Roman" w:cs="Times New Roman"/>
              </w:rPr>
            </w:pPr>
          </w:p>
        </w:tc>
      </w:tr>
      <w:tr w:rsidR="00F46979" w:rsidRPr="00BC796D" w14:paraId="711B994C" w14:textId="77777777" w:rsidTr="00F46979">
        <w:trPr>
          <w:jc w:val="center"/>
        </w:trPr>
        <w:tc>
          <w:tcPr>
            <w:tcW w:w="485" w:type="dxa"/>
            <w:tcBorders>
              <w:top w:val="single" w:sz="6" w:space="0" w:color="auto"/>
              <w:bottom w:val="single" w:sz="6" w:space="0" w:color="auto"/>
              <w:right w:val="single" w:sz="6" w:space="0" w:color="auto"/>
            </w:tcBorders>
          </w:tcPr>
          <w:p w14:paraId="5637122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BFF2F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3D8487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L_REC_TOTAL_EST_CNA: </w:t>
            </w:r>
            <w:r w:rsidRPr="00BC796D">
              <w:rPr>
                <w:rFonts w:ascii="Times New Roman" w:hAnsi="Times New Roman" w:cs="Times New Roman"/>
              </w:rPr>
              <w:t>Verifica se o campo W200.VL_REC_TOTAL_EST é igual ao somatório dos campos W200.VL_REC_NAO_REL_EST e W200.VL_REC_REL_EST.</w:t>
            </w:r>
          </w:p>
          <w:p w14:paraId="4B61D90C" w14:textId="77777777" w:rsidR="00F46979" w:rsidRPr="00BC796D" w:rsidRDefault="00F46979"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03D0821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5388DEA3" w14:textId="77777777" w:rsidTr="00F46979">
        <w:trPr>
          <w:jc w:val="center"/>
        </w:trPr>
        <w:tc>
          <w:tcPr>
            <w:tcW w:w="485" w:type="dxa"/>
            <w:tcBorders>
              <w:top w:val="single" w:sz="6" w:space="0" w:color="auto"/>
              <w:bottom w:val="single" w:sz="6" w:space="0" w:color="auto"/>
              <w:right w:val="single" w:sz="6" w:space="0" w:color="auto"/>
            </w:tcBorders>
          </w:tcPr>
          <w:p w14:paraId="4AD4FCDC"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54E5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48CAAE2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L_REC_TOTAL_CNA: </w:t>
            </w:r>
            <w:r w:rsidRPr="00BC796D">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2287EC8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ACC3E47" w14:textId="77777777" w:rsidTr="00F46979">
        <w:trPr>
          <w:jc w:val="center"/>
        </w:trPr>
        <w:tc>
          <w:tcPr>
            <w:tcW w:w="485" w:type="dxa"/>
            <w:tcBorders>
              <w:top w:val="single" w:sz="6" w:space="0" w:color="auto"/>
              <w:bottom w:val="single" w:sz="6" w:space="0" w:color="auto"/>
              <w:right w:val="single" w:sz="6" w:space="0" w:color="auto"/>
            </w:tcBorders>
          </w:tcPr>
          <w:p w14:paraId="44D201E2"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479F1FC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3E94007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PREJ_ANTES_IR_EST deve ser habilitado. Caso contrário, o campo W200.VL_LUC_PREJ_ANTES_IR_EST é desabilitado.</w:t>
            </w:r>
          </w:p>
          <w:p w14:paraId="4EE2E53E" w14:textId="77777777" w:rsidR="00F46979" w:rsidRPr="00BC796D" w:rsidRDefault="00F46979" w:rsidP="00F46979">
            <w:pPr>
              <w:pStyle w:val="Corpodetexto"/>
              <w:rPr>
                <w:rFonts w:ascii="Times New Roman" w:hAnsi="Times New Roman" w:cs="Times New Roman"/>
              </w:rPr>
            </w:pPr>
          </w:p>
          <w:p w14:paraId="718159B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PREJ_ANTES_IR_EST está preenchido.</w:t>
            </w:r>
          </w:p>
          <w:p w14:paraId="0A5B5AF6" w14:textId="77777777" w:rsidR="00F46979" w:rsidRPr="00BC796D" w:rsidRDefault="00F46979" w:rsidP="00F46979">
            <w:pPr>
              <w:pStyle w:val="Corpodetexto"/>
              <w:rPr>
                <w:rFonts w:ascii="Times New Roman" w:hAnsi="Times New Roman" w:cs="Times New Roman"/>
              </w:rPr>
            </w:pPr>
          </w:p>
          <w:p w14:paraId="6DBD398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0F55BA2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66D4362C" w14:textId="77777777" w:rsidR="00F46979" w:rsidRPr="00BC796D" w:rsidRDefault="00F46979" w:rsidP="00F46979">
            <w:pPr>
              <w:pStyle w:val="PSDS-CorpodeTexto0"/>
              <w:rPr>
                <w:rFonts w:ascii="Times New Roman" w:hAnsi="Times New Roman" w:cs="Times New Roman"/>
              </w:rPr>
            </w:pPr>
          </w:p>
          <w:p w14:paraId="762F306A" w14:textId="77777777" w:rsidR="00F46979" w:rsidRPr="00BC796D" w:rsidRDefault="00F46979" w:rsidP="00F46979">
            <w:pPr>
              <w:pStyle w:val="PSDS-CorpodeTexto0"/>
              <w:rPr>
                <w:rFonts w:ascii="Times New Roman" w:hAnsi="Times New Roman" w:cs="Times New Roman"/>
              </w:rPr>
            </w:pPr>
          </w:p>
          <w:p w14:paraId="0B614B12" w14:textId="77777777" w:rsidR="00F46979" w:rsidRPr="00BC796D" w:rsidRDefault="00F46979" w:rsidP="00F46979">
            <w:pPr>
              <w:pStyle w:val="PSDS-CorpodeTexto0"/>
              <w:rPr>
                <w:rFonts w:ascii="Times New Roman" w:hAnsi="Times New Roman" w:cs="Times New Roman"/>
              </w:rPr>
            </w:pPr>
          </w:p>
          <w:p w14:paraId="2E89AF0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30D8ACB" w14:textId="77777777" w:rsidR="00F46979" w:rsidRPr="00BC796D" w:rsidRDefault="00F46979" w:rsidP="00F46979">
            <w:pPr>
              <w:pStyle w:val="PSDS-CorpodeTexto0"/>
              <w:rPr>
                <w:rFonts w:ascii="Times New Roman" w:hAnsi="Times New Roman" w:cs="Times New Roman"/>
              </w:rPr>
            </w:pPr>
          </w:p>
          <w:p w14:paraId="69927E5C" w14:textId="77777777" w:rsidR="00F46979" w:rsidRPr="00BC796D" w:rsidRDefault="00F46979" w:rsidP="00F46979">
            <w:pPr>
              <w:pStyle w:val="PSDS-CorpodeTexto0"/>
              <w:rPr>
                <w:rFonts w:ascii="Times New Roman" w:hAnsi="Times New Roman" w:cs="Times New Roman"/>
              </w:rPr>
            </w:pPr>
          </w:p>
          <w:p w14:paraId="34068FE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2D1ED162" w14:textId="77777777" w:rsidTr="00F46979">
        <w:trPr>
          <w:jc w:val="center"/>
        </w:trPr>
        <w:tc>
          <w:tcPr>
            <w:tcW w:w="485" w:type="dxa"/>
            <w:tcBorders>
              <w:top w:val="single" w:sz="6" w:space="0" w:color="auto"/>
              <w:bottom w:val="single" w:sz="6" w:space="0" w:color="auto"/>
              <w:right w:val="single" w:sz="6" w:space="0" w:color="auto"/>
            </w:tcBorders>
          </w:tcPr>
          <w:p w14:paraId="087E1911"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68944A9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1BFF2DA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LUC_PREJ_ANTES_IR deve ser habilitado. Caso contrário, o campo W200.VL_LUC_PREJ_ANTES_IR é desabilitado.</w:t>
            </w:r>
          </w:p>
          <w:p w14:paraId="2787E1A6" w14:textId="77777777" w:rsidR="00F46979" w:rsidRPr="00BC796D" w:rsidRDefault="00F46979" w:rsidP="00F46979">
            <w:pPr>
              <w:pStyle w:val="Corpodetexto"/>
              <w:rPr>
                <w:rFonts w:ascii="Times New Roman" w:hAnsi="Times New Roman" w:cs="Times New Roman"/>
              </w:rPr>
            </w:pPr>
          </w:p>
          <w:p w14:paraId="22E85FB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7ABE09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27D3F226" w14:textId="77777777" w:rsidR="00F46979" w:rsidRPr="00BC796D" w:rsidRDefault="00F46979" w:rsidP="00F46979">
            <w:pPr>
              <w:pStyle w:val="PSDS-CorpodeTexto0"/>
              <w:rPr>
                <w:rFonts w:ascii="Times New Roman" w:hAnsi="Times New Roman" w:cs="Times New Roman"/>
              </w:rPr>
            </w:pPr>
          </w:p>
          <w:p w14:paraId="08FD67DC" w14:textId="77777777" w:rsidR="00F46979" w:rsidRPr="00BC796D" w:rsidRDefault="00F46979" w:rsidP="00F46979">
            <w:pPr>
              <w:pStyle w:val="PSDS-CorpodeTexto0"/>
              <w:rPr>
                <w:rFonts w:ascii="Times New Roman" w:hAnsi="Times New Roman" w:cs="Times New Roman"/>
              </w:rPr>
            </w:pPr>
          </w:p>
          <w:p w14:paraId="7C86246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12FA08B" w14:textId="77777777" w:rsidR="00F46979" w:rsidRPr="00BC796D" w:rsidRDefault="00F46979" w:rsidP="00F46979">
            <w:pPr>
              <w:pStyle w:val="PSDS-CorpodeTexto0"/>
              <w:rPr>
                <w:rFonts w:ascii="Times New Roman" w:hAnsi="Times New Roman" w:cs="Times New Roman"/>
              </w:rPr>
            </w:pPr>
          </w:p>
          <w:p w14:paraId="5B2ECA96" w14:textId="77777777" w:rsidR="00F46979" w:rsidRPr="00BC796D" w:rsidRDefault="00F46979" w:rsidP="00F46979">
            <w:pPr>
              <w:pStyle w:val="PSDS-CorpodeTexto0"/>
              <w:rPr>
                <w:rFonts w:ascii="Times New Roman" w:hAnsi="Times New Roman" w:cs="Times New Roman"/>
              </w:rPr>
            </w:pPr>
          </w:p>
        </w:tc>
      </w:tr>
      <w:tr w:rsidR="00F46979" w:rsidRPr="00BC796D" w14:paraId="357D3B57" w14:textId="77777777" w:rsidTr="00F46979">
        <w:trPr>
          <w:jc w:val="center"/>
        </w:trPr>
        <w:tc>
          <w:tcPr>
            <w:tcW w:w="485" w:type="dxa"/>
            <w:tcBorders>
              <w:top w:val="single" w:sz="6" w:space="0" w:color="auto"/>
              <w:bottom w:val="single" w:sz="6" w:space="0" w:color="auto"/>
              <w:right w:val="single" w:sz="6" w:space="0" w:color="auto"/>
            </w:tcBorders>
          </w:tcPr>
          <w:p w14:paraId="12535DD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344C92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20E54C7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17B3114D" w14:textId="77777777" w:rsidR="00F46979" w:rsidRPr="00BC796D" w:rsidRDefault="00F46979" w:rsidP="00F46979">
            <w:pPr>
              <w:pStyle w:val="Corpodetexto"/>
              <w:rPr>
                <w:rFonts w:ascii="Times New Roman" w:hAnsi="Times New Roman" w:cs="Times New Roman"/>
              </w:rPr>
            </w:pPr>
          </w:p>
          <w:p w14:paraId="4BAB86E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PAGO_EST está preenchido.</w:t>
            </w:r>
          </w:p>
          <w:p w14:paraId="0E63DE4F" w14:textId="77777777" w:rsidR="00F46979" w:rsidRPr="00BC796D" w:rsidRDefault="00F46979" w:rsidP="00F46979">
            <w:pPr>
              <w:pStyle w:val="Corpodetexto"/>
              <w:rPr>
                <w:rFonts w:ascii="Times New Roman" w:hAnsi="Times New Roman" w:cs="Times New Roman"/>
              </w:rPr>
            </w:pPr>
          </w:p>
          <w:p w14:paraId="2854369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41C034E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5BA2BCF" w14:textId="77777777" w:rsidR="00F46979" w:rsidRPr="00BC796D" w:rsidRDefault="00F46979" w:rsidP="00F46979">
            <w:pPr>
              <w:pStyle w:val="PSDS-CorpodeTexto0"/>
              <w:rPr>
                <w:rFonts w:ascii="Times New Roman" w:hAnsi="Times New Roman" w:cs="Times New Roman"/>
              </w:rPr>
            </w:pPr>
          </w:p>
          <w:p w14:paraId="522F45EB" w14:textId="77777777" w:rsidR="00F46979" w:rsidRPr="00BC796D" w:rsidRDefault="00F46979" w:rsidP="00F46979">
            <w:pPr>
              <w:pStyle w:val="PSDS-CorpodeTexto0"/>
              <w:rPr>
                <w:rFonts w:ascii="Times New Roman" w:hAnsi="Times New Roman" w:cs="Times New Roman"/>
              </w:rPr>
            </w:pPr>
          </w:p>
          <w:p w14:paraId="7A9A182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49E149F" w14:textId="77777777" w:rsidR="00F46979" w:rsidRPr="00BC796D" w:rsidRDefault="00F46979" w:rsidP="00F46979">
            <w:pPr>
              <w:pStyle w:val="PSDS-CorpodeTexto0"/>
              <w:rPr>
                <w:rFonts w:ascii="Times New Roman" w:hAnsi="Times New Roman" w:cs="Times New Roman"/>
              </w:rPr>
            </w:pPr>
          </w:p>
          <w:p w14:paraId="3F89D9EC" w14:textId="77777777" w:rsidR="00F46979" w:rsidRPr="00BC796D" w:rsidRDefault="00F46979" w:rsidP="00F46979">
            <w:pPr>
              <w:pStyle w:val="PSDS-CorpodeTexto0"/>
              <w:rPr>
                <w:rFonts w:ascii="Times New Roman" w:hAnsi="Times New Roman" w:cs="Times New Roman"/>
              </w:rPr>
            </w:pPr>
          </w:p>
          <w:p w14:paraId="267A1B7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1597CA9E" w14:textId="77777777" w:rsidTr="00F46979">
        <w:trPr>
          <w:jc w:val="center"/>
        </w:trPr>
        <w:tc>
          <w:tcPr>
            <w:tcW w:w="485" w:type="dxa"/>
            <w:tcBorders>
              <w:top w:val="single" w:sz="6" w:space="0" w:color="auto"/>
              <w:bottom w:val="single" w:sz="6" w:space="0" w:color="auto"/>
              <w:right w:val="single" w:sz="6" w:space="0" w:color="auto"/>
            </w:tcBorders>
          </w:tcPr>
          <w:p w14:paraId="205A4389"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41DDAAD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6FEF222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43FD8F7A" w14:textId="77777777" w:rsidR="00F46979" w:rsidRPr="00BC796D" w:rsidRDefault="00F46979" w:rsidP="00F46979">
            <w:pPr>
              <w:pStyle w:val="Corpodetexto"/>
              <w:rPr>
                <w:rFonts w:ascii="Times New Roman" w:hAnsi="Times New Roman" w:cs="Times New Roman"/>
              </w:rPr>
            </w:pPr>
          </w:p>
          <w:p w14:paraId="7176116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986DE0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2600C089" w14:textId="77777777" w:rsidR="00F46979" w:rsidRPr="00BC796D" w:rsidRDefault="00F46979" w:rsidP="00F46979">
            <w:pPr>
              <w:pStyle w:val="PSDS-CorpodeTexto0"/>
              <w:rPr>
                <w:rFonts w:ascii="Times New Roman" w:hAnsi="Times New Roman" w:cs="Times New Roman"/>
              </w:rPr>
            </w:pPr>
          </w:p>
          <w:p w14:paraId="05E70344" w14:textId="77777777" w:rsidR="00F46979" w:rsidRPr="00BC796D" w:rsidRDefault="00F46979" w:rsidP="00F46979">
            <w:pPr>
              <w:pStyle w:val="PSDS-CorpodeTexto0"/>
              <w:rPr>
                <w:rFonts w:ascii="Times New Roman" w:hAnsi="Times New Roman" w:cs="Times New Roman"/>
              </w:rPr>
            </w:pPr>
          </w:p>
          <w:p w14:paraId="0A7503B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61C96A4" w14:textId="77777777" w:rsidR="00F46979" w:rsidRPr="00BC796D" w:rsidRDefault="00F46979" w:rsidP="00F46979">
            <w:pPr>
              <w:pStyle w:val="PSDS-CorpodeTexto0"/>
              <w:rPr>
                <w:rFonts w:ascii="Times New Roman" w:hAnsi="Times New Roman" w:cs="Times New Roman"/>
              </w:rPr>
            </w:pPr>
          </w:p>
          <w:p w14:paraId="51CBE187" w14:textId="77777777" w:rsidR="00F46979" w:rsidRPr="00BC796D" w:rsidRDefault="00F46979" w:rsidP="00F46979">
            <w:pPr>
              <w:pStyle w:val="PSDS-CorpodeTexto0"/>
              <w:rPr>
                <w:rFonts w:ascii="Times New Roman" w:hAnsi="Times New Roman" w:cs="Times New Roman"/>
              </w:rPr>
            </w:pPr>
          </w:p>
        </w:tc>
      </w:tr>
      <w:tr w:rsidR="00F46979" w:rsidRPr="00BC796D" w14:paraId="59C9967D" w14:textId="77777777" w:rsidTr="00F46979">
        <w:trPr>
          <w:jc w:val="center"/>
        </w:trPr>
        <w:tc>
          <w:tcPr>
            <w:tcW w:w="485" w:type="dxa"/>
            <w:tcBorders>
              <w:top w:val="single" w:sz="6" w:space="0" w:color="auto"/>
              <w:bottom w:val="single" w:sz="6" w:space="0" w:color="auto"/>
              <w:right w:val="single" w:sz="6" w:space="0" w:color="auto"/>
            </w:tcBorders>
          </w:tcPr>
          <w:p w14:paraId="7B44C951"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18EC11E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3378815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DEVIDO_EST deve ser habilitado. Caso contrário, o campo W200.VL_IR_DEVIDO_EST é desabilitado.</w:t>
            </w:r>
          </w:p>
          <w:p w14:paraId="3106FB6A" w14:textId="77777777" w:rsidR="00F46979" w:rsidRPr="00BC796D" w:rsidRDefault="00F46979" w:rsidP="00F46979">
            <w:pPr>
              <w:pStyle w:val="Corpodetexto"/>
              <w:rPr>
                <w:rFonts w:ascii="Times New Roman" w:hAnsi="Times New Roman" w:cs="Times New Roman"/>
              </w:rPr>
            </w:pPr>
          </w:p>
          <w:p w14:paraId="73E7E14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DEVIDO_EST está preenchido.</w:t>
            </w:r>
          </w:p>
          <w:p w14:paraId="21BB585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2B389D6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5FB612B" w14:textId="77777777" w:rsidR="00F46979" w:rsidRPr="00BC796D" w:rsidRDefault="00F46979" w:rsidP="00F46979">
            <w:pPr>
              <w:pStyle w:val="PSDS-CorpodeTexto0"/>
              <w:rPr>
                <w:rFonts w:ascii="Times New Roman" w:hAnsi="Times New Roman" w:cs="Times New Roman"/>
              </w:rPr>
            </w:pPr>
          </w:p>
          <w:p w14:paraId="07CB85EB" w14:textId="77777777" w:rsidR="00F46979" w:rsidRPr="00BC796D" w:rsidRDefault="00F46979" w:rsidP="00F46979">
            <w:pPr>
              <w:pStyle w:val="PSDS-CorpodeTexto0"/>
              <w:rPr>
                <w:rFonts w:ascii="Times New Roman" w:hAnsi="Times New Roman" w:cs="Times New Roman"/>
              </w:rPr>
            </w:pPr>
          </w:p>
          <w:p w14:paraId="25DD2CF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111BF3E" w14:textId="77777777" w:rsidR="00F46979" w:rsidRPr="00BC796D" w:rsidRDefault="00F46979" w:rsidP="00F46979">
            <w:pPr>
              <w:pStyle w:val="PSDS-CorpodeTexto0"/>
              <w:rPr>
                <w:rFonts w:ascii="Times New Roman" w:hAnsi="Times New Roman" w:cs="Times New Roman"/>
              </w:rPr>
            </w:pPr>
          </w:p>
          <w:p w14:paraId="10E26F0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571D7FBE" w14:textId="77777777" w:rsidTr="00F46979">
        <w:trPr>
          <w:jc w:val="center"/>
        </w:trPr>
        <w:tc>
          <w:tcPr>
            <w:tcW w:w="485" w:type="dxa"/>
            <w:tcBorders>
              <w:top w:val="single" w:sz="6" w:space="0" w:color="auto"/>
              <w:bottom w:val="single" w:sz="6" w:space="0" w:color="auto"/>
              <w:right w:val="single" w:sz="6" w:space="0" w:color="auto"/>
            </w:tcBorders>
          </w:tcPr>
          <w:p w14:paraId="259F0F6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21FB68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75A9D1B2"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0EDEA183" w14:textId="77777777" w:rsidR="00F46979" w:rsidRPr="00BC796D" w:rsidRDefault="00F46979" w:rsidP="00F46979">
            <w:pPr>
              <w:pStyle w:val="Corpodetexto"/>
              <w:rPr>
                <w:rFonts w:ascii="Times New Roman" w:hAnsi="Times New Roman" w:cs="Times New Roman"/>
              </w:rPr>
            </w:pPr>
          </w:p>
          <w:p w14:paraId="0DE6DE3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CE752E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1640B83" w14:textId="77777777" w:rsidR="00F46979" w:rsidRPr="00BC796D" w:rsidRDefault="00F46979" w:rsidP="00F46979">
            <w:pPr>
              <w:pStyle w:val="PSDS-CorpodeTexto0"/>
              <w:rPr>
                <w:rFonts w:ascii="Times New Roman" w:hAnsi="Times New Roman" w:cs="Times New Roman"/>
              </w:rPr>
            </w:pPr>
          </w:p>
          <w:p w14:paraId="761A5EDA" w14:textId="77777777" w:rsidR="00F46979" w:rsidRPr="00BC796D" w:rsidRDefault="00F46979" w:rsidP="00F46979">
            <w:pPr>
              <w:pStyle w:val="PSDS-CorpodeTexto0"/>
              <w:rPr>
                <w:rFonts w:ascii="Times New Roman" w:hAnsi="Times New Roman" w:cs="Times New Roman"/>
              </w:rPr>
            </w:pPr>
          </w:p>
          <w:p w14:paraId="6CB5CF3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5DBB705" w14:textId="77777777" w:rsidR="00F46979" w:rsidRPr="00BC796D" w:rsidRDefault="00F46979" w:rsidP="00F46979">
            <w:pPr>
              <w:pStyle w:val="PSDS-CorpodeTexto0"/>
              <w:rPr>
                <w:rFonts w:ascii="Times New Roman" w:hAnsi="Times New Roman" w:cs="Times New Roman"/>
              </w:rPr>
            </w:pPr>
          </w:p>
          <w:p w14:paraId="2908F14A" w14:textId="77777777" w:rsidR="00F46979" w:rsidRPr="00BC796D" w:rsidRDefault="00F46979" w:rsidP="00F46979">
            <w:pPr>
              <w:pStyle w:val="PSDS-CorpodeTexto0"/>
              <w:rPr>
                <w:rFonts w:ascii="Times New Roman" w:hAnsi="Times New Roman" w:cs="Times New Roman"/>
              </w:rPr>
            </w:pPr>
          </w:p>
        </w:tc>
      </w:tr>
      <w:tr w:rsidR="00F46979" w:rsidRPr="00BC796D" w14:paraId="1DF5B3F0" w14:textId="77777777" w:rsidTr="00F46979">
        <w:trPr>
          <w:jc w:val="center"/>
        </w:trPr>
        <w:tc>
          <w:tcPr>
            <w:tcW w:w="485" w:type="dxa"/>
            <w:tcBorders>
              <w:top w:val="single" w:sz="6" w:space="0" w:color="auto"/>
              <w:bottom w:val="single" w:sz="6" w:space="0" w:color="auto"/>
              <w:right w:val="single" w:sz="6" w:space="0" w:color="auto"/>
            </w:tcBorders>
          </w:tcPr>
          <w:p w14:paraId="21BA9064"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0D42032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3880ADB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CAP_SOC_EST deve ser habilitado. Caso contrário, o campo W200.VL_CAP_SOC_EST é desabilitado.</w:t>
            </w:r>
          </w:p>
          <w:p w14:paraId="3B9418B2" w14:textId="77777777" w:rsidR="00F46979" w:rsidRPr="00BC796D" w:rsidRDefault="00F46979" w:rsidP="00F46979">
            <w:pPr>
              <w:pStyle w:val="Corpodetexto"/>
              <w:rPr>
                <w:rFonts w:ascii="Times New Roman" w:hAnsi="Times New Roman" w:cs="Times New Roman"/>
              </w:rPr>
            </w:pPr>
          </w:p>
          <w:p w14:paraId="3B8443C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CAP_SOC_EST está preenchido.</w:t>
            </w:r>
          </w:p>
          <w:p w14:paraId="5C27E37B" w14:textId="77777777" w:rsidR="00F46979" w:rsidRPr="00BC796D" w:rsidRDefault="00F46979" w:rsidP="00F46979">
            <w:pPr>
              <w:pStyle w:val="Corpodetexto"/>
              <w:rPr>
                <w:rFonts w:ascii="Times New Roman" w:hAnsi="Times New Roman" w:cs="Times New Roman"/>
              </w:rPr>
            </w:pPr>
          </w:p>
          <w:p w14:paraId="014ED182"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47C82A5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650C20D8" w14:textId="77777777" w:rsidR="00F46979" w:rsidRPr="00BC796D" w:rsidRDefault="00F46979" w:rsidP="00F46979">
            <w:pPr>
              <w:pStyle w:val="PSDS-CorpodeTexto0"/>
              <w:rPr>
                <w:rFonts w:ascii="Times New Roman" w:hAnsi="Times New Roman" w:cs="Times New Roman"/>
              </w:rPr>
            </w:pPr>
          </w:p>
          <w:p w14:paraId="1D54E559" w14:textId="77777777" w:rsidR="00F46979" w:rsidRPr="00BC796D" w:rsidRDefault="00F46979" w:rsidP="00F46979">
            <w:pPr>
              <w:pStyle w:val="PSDS-CorpodeTexto0"/>
              <w:rPr>
                <w:rFonts w:ascii="Times New Roman" w:hAnsi="Times New Roman" w:cs="Times New Roman"/>
              </w:rPr>
            </w:pPr>
          </w:p>
          <w:p w14:paraId="5CEF49D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2F1AEE0" w14:textId="77777777" w:rsidR="00F46979" w:rsidRPr="00BC796D" w:rsidRDefault="00F46979" w:rsidP="00F46979">
            <w:pPr>
              <w:pStyle w:val="PSDS-CorpodeTexto0"/>
              <w:rPr>
                <w:rFonts w:ascii="Times New Roman" w:hAnsi="Times New Roman" w:cs="Times New Roman"/>
              </w:rPr>
            </w:pPr>
          </w:p>
          <w:p w14:paraId="6CCEB06C" w14:textId="77777777" w:rsidR="00F46979" w:rsidRPr="00BC796D" w:rsidRDefault="00F46979" w:rsidP="00F46979">
            <w:pPr>
              <w:pStyle w:val="PSDS-CorpodeTexto0"/>
              <w:rPr>
                <w:rFonts w:ascii="Times New Roman" w:hAnsi="Times New Roman" w:cs="Times New Roman"/>
              </w:rPr>
            </w:pPr>
          </w:p>
          <w:p w14:paraId="5053126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DFCA04F" w14:textId="77777777" w:rsidTr="00F46979">
        <w:trPr>
          <w:jc w:val="center"/>
        </w:trPr>
        <w:tc>
          <w:tcPr>
            <w:tcW w:w="485" w:type="dxa"/>
            <w:tcBorders>
              <w:top w:val="single" w:sz="6" w:space="0" w:color="auto"/>
              <w:bottom w:val="single" w:sz="6" w:space="0" w:color="auto"/>
              <w:right w:val="single" w:sz="6" w:space="0" w:color="auto"/>
            </w:tcBorders>
          </w:tcPr>
          <w:p w14:paraId="7604D2B4"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32143F6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4DD0F73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64A88D36" w14:textId="77777777" w:rsidR="00F46979" w:rsidRPr="00BC796D" w:rsidRDefault="00F46979" w:rsidP="00F46979">
            <w:pPr>
              <w:pStyle w:val="Corpodetexto"/>
              <w:rPr>
                <w:rFonts w:ascii="Times New Roman" w:hAnsi="Times New Roman" w:cs="Times New Roman"/>
              </w:rPr>
            </w:pPr>
          </w:p>
          <w:p w14:paraId="313E2C1B"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2ED95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55545D55" w14:textId="77777777" w:rsidR="00F46979" w:rsidRPr="00BC796D" w:rsidRDefault="00F46979" w:rsidP="00F46979">
            <w:pPr>
              <w:pStyle w:val="PSDS-CorpodeTexto0"/>
              <w:rPr>
                <w:rFonts w:ascii="Times New Roman" w:hAnsi="Times New Roman" w:cs="Times New Roman"/>
              </w:rPr>
            </w:pPr>
          </w:p>
          <w:p w14:paraId="208D5C59" w14:textId="77777777" w:rsidR="00F46979" w:rsidRPr="00BC796D" w:rsidRDefault="00F46979" w:rsidP="00F46979">
            <w:pPr>
              <w:pStyle w:val="PSDS-CorpodeTexto0"/>
              <w:rPr>
                <w:rFonts w:ascii="Times New Roman" w:hAnsi="Times New Roman" w:cs="Times New Roman"/>
              </w:rPr>
            </w:pPr>
          </w:p>
          <w:p w14:paraId="6A1C8D5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466EF43" w14:textId="77777777" w:rsidR="00F46979" w:rsidRPr="00BC796D" w:rsidRDefault="00F46979" w:rsidP="00F46979">
            <w:pPr>
              <w:pStyle w:val="PSDS-CorpodeTexto0"/>
              <w:rPr>
                <w:rFonts w:ascii="Times New Roman" w:hAnsi="Times New Roman" w:cs="Times New Roman"/>
              </w:rPr>
            </w:pPr>
          </w:p>
          <w:p w14:paraId="5BF5C111" w14:textId="77777777" w:rsidR="00F46979" w:rsidRPr="00BC796D" w:rsidRDefault="00F46979" w:rsidP="00F46979">
            <w:pPr>
              <w:pStyle w:val="PSDS-CorpodeTexto0"/>
              <w:rPr>
                <w:rFonts w:ascii="Times New Roman" w:hAnsi="Times New Roman" w:cs="Times New Roman"/>
              </w:rPr>
            </w:pPr>
          </w:p>
        </w:tc>
      </w:tr>
      <w:tr w:rsidR="00F46979" w:rsidRPr="00BC796D" w14:paraId="3E4FDAFB" w14:textId="77777777" w:rsidTr="00F46979">
        <w:trPr>
          <w:jc w:val="center"/>
        </w:trPr>
        <w:tc>
          <w:tcPr>
            <w:tcW w:w="485" w:type="dxa"/>
            <w:tcBorders>
              <w:top w:val="single" w:sz="6" w:space="0" w:color="auto"/>
              <w:bottom w:val="single" w:sz="6" w:space="0" w:color="auto"/>
              <w:right w:val="single" w:sz="6" w:space="0" w:color="auto"/>
            </w:tcBorders>
          </w:tcPr>
          <w:p w14:paraId="5F9EEF8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F591A5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485449D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ACUM_EST deve ser habilitado. Caso contrário, o campo W200.VL_LUC_ACUM_EST é desabilitado.</w:t>
            </w:r>
          </w:p>
          <w:p w14:paraId="64A13C21" w14:textId="77777777" w:rsidR="00F46979" w:rsidRPr="00BC796D" w:rsidRDefault="00F46979" w:rsidP="00F46979">
            <w:pPr>
              <w:pStyle w:val="Corpodetexto"/>
              <w:rPr>
                <w:rFonts w:ascii="Times New Roman" w:hAnsi="Times New Roman" w:cs="Times New Roman"/>
              </w:rPr>
            </w:pPr>
          </w:p>
          <w:p w14:paraId="188CB05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ACUM_EST está preenchido.</w:t>
            </w:r>
          </w:p>
          <w:p w14:paraId="68556765" w14:textId="77777777" w:rsidR="00F46979" w:rsidRPr="00BC796D" w:rsidRDefault="00F46979" w:rsidP="00F46979">
            <w:pPr>
              <w:pStyle w:val="Corpodetexto"/>
              <w:rPr>
                <w:rFonts w:ascii="Times New Roman" w:hAnsi="Times New Roman" w:cs="Times New Roman"/>
              </w:rPr>
            </w:pPr>
          </w:p>
          <w:p w14:paraId="2F6C889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71C0450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7825A86F" w14:textId="77777777" w:rsidR="00F46979" w:rsidRPr="00BC796D" w:rsidRDefault="00F46979" w:rsidP="00F46979">
            <w:pPr>
              <w:pStyle w:val="PSDS-CorpodeTexto0"/>
              <w:rPr>
                <w:rFonts w:ascii="Times New Roman" w:hAnsi="Times New Roman" w:cs="Times New Roman"/>
              </w:rPr>
            </w:pPr>
          </w:p>
          <w:p w14:paraId="57BBAAD3" w14:textId="77777777" w:rsidR="00F46979" w:rsidRPr="00BC796D" w:rsidRDefault="00F46979" w:rsidP="00F46979">
            <w:pPr>
              <w:pStyle w:val="PSDS-CorpodeTexto0"/>
              <w:rPr>
                <w:rFonts w:ascii="Times New Roman" w:hAnsi="Times New Roman" w:cs="Times New Roman"/>
              </w:rPr>
            </w:pPr>
          </w:p>
          <w:p w14:paraId="55954E4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BE8A34D" w14:textId="77777777" w:rsidR="00F46979" w:rsidRPr="00BC796D" w:rsidRDefault="00F46979" w:rsidP="00F46979">
            <w:pPr>
              <w:pStyle w:val="PSDS-CorpodeTexto0"/>
              <w:rPr>
                <w:rFonts w:ascii="Times New Roman" w:hAnsi="Times New Roman" w:cs="Times New Roman"/>
              </w:rPr>
            </w:pPr>
          </w:p>
          <w:p w14:paraId="06CDB2F1" w14:textId="77777777" w:rsidR="00F46979" w:rsidRPr="00BC796D" w:rsidRDefault="00F46979" w:rsidP="00F46979">
            <w:pPr>
              <w:pStyle w:val="PSDS-CorpodeTexto0"/>
              <w:rPr>
                <w:rFonts w:ascii="Times New Roman" w:hAnsi="Times New Roman" w:cs="Times New Roman"/>
              </w:rPr>
            </w:pPr>
          </w:p>
          <w:p w14:paraId="1C56859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33B87C57" w14:textId="77777777" w:rsidTr="00F46979">
        <w:trPr>
          <w:jc w:val="center"/>
        </w:trPr>
        <w:tc>
          <w:tcPr>
            <w:tcW w:w="485" w:type="dxa"/>
            <w:tcBorders>
              <w:top w:val="single" w:sz="6" w:space="0" w:color="auto"/>
              <w:bottom w:val="single" w:sz="6" w:space="0" w:color="auto"/>
              <w:right w:val="single" w:sz="6" w:space="0" w:color="auto"/>
            </w:tcBorders>
          </w:tcPr>
          <w:p w14:paraId="1890A2F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7FC8475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41652F7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61D9D84B" w14:textId="77777777" w:rsidR="00F46979" w:rsidRPr="00BC796D" w:rsidRDefault="00F46979" w:rsidP="00F46979">
            <w:pPr>
              <w:pStyle w:val="Corpodetexto"/>
              <w:rPr>
                <w:rFonts w:ascii="Times New Roman" w:hAnsi="Times New Roman" w:cs="Times New Roman"/>
              </w:rPr>
            </w:pPr>
          </w:p>
          <w:p w14:paraId="7D4B91B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721AC2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41D59D65" w14:textId="77777777" w:rsidR="00F46979" w:rsidRPr="00BC796D" w:rsidRDefault="00F46979" w:rsidP="00F46979">
            <w:pPr>
              <w:pStyle w:val="PSDS-CorpodeTexto0"/>
              <w:rPr>
                <w:rFonts w:ascii="Times New Roman" w:hAnsi="Times New Roman" w:cs="Times New Roman"/>
              </w:rPr>
            </w:pPr>
          </w:p>
          <w:p w14:paraId="3B040DFF" w14:textId="77777777" w:rsidR="00F46979" w:rsidRPr="00BC796D" w:rsidRDefault="00F46979" w:rsidP="00F46979">
            <w:pPr>
              <w:pStyle w:val="PSDS-CorpodeTexto0"/>
              <w:rPr>
                <w:rFonts w:ascii="Times New Roman" w:hAnsi="Times New Roman" w:cs="Times New Roman"/>
              </w:rPr>
            </w:pPr>
          </w:p>
          <w:p w14:paraId="2599D577" w14:textId="77777777" w:rsidR="00F46979" w:rsidRPr="00BC796D" w:rsidRDefault="00F46979" w:rsidP="00F46979">
            <w:pPr>
              <w:pStyle w:val="PSDS-CorpodeTexto0"/>
              <w:rPr>
                <w:rFonts w:ascii="Times New Roman" w:hAnsi="Times New Roman" w:cs="Times New Roman"/>
              </w:rPr>
            </w:pPr>
          </w:p>
          <w:p w14:paraId="199F0A4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55AFE2C" w14:textId="77777777" w:rsidR="00F46979" w:rsidRPr="00BC796D" w:rsidRDefault="00F46979" w:rsidP="00F46979">
            <w:pPr>
              <w:pStyle w:val="PSDS-CorpodeTexto0"/>
              <w:rPr>
                <w:rFonts w:ascii="Times New Roman" w:hAnsi="Times New Roman" w:cs="Times New Roman"/>
              </w:rPr>
            </w:pPr>
          </w:p>
          <w:p w14:paraId="0ED59B6E" w14:textId="77777777" w:rsidR="00F46979" w:rsidRPr="00BC796D" w:rsidRDefault="00F46979" w:rsidP="00F46979">
            <w:pPr>
              <w:pStyle w:val="PSDS-CorpodeTexto0"/>
              <w:rPr>
                <w:rFonts w:ascii="Times New Roman" w:hAnsi="Times New Roman" w:cs="Times New Roman"/>
              </w:rPr>
            </w:pPr>
          </w:p>
        </w:tc>
      </w:tr>
      <w:tr w:rsidR="00F46979" w:rsidRPr="00BC796D" w14:paraId="41E29CBB" w14:textId="77777777" w:rsidTr="00F46979">
        <w:trPr>
          <w:jc w:val="center"/>
        </w:trPr>
        <w:tc>
          <w:tcPr>
            <w:tcW w:w="485" w:type="dxa"/>
            <w:tcBorders>
              <w:top w:val="single" w:sz="6" w:space="0" w:color="auto"/>
              <w:bottom w:val="single" w:sz="6" w:space="0" w:color="auto"/>
              <w:right w:val="single" w:sz="6" w:space="0" w:color="auto"/>
            </w:tcBorders>
          </w:tcPr>
          <w:p w14:paraId="4786E3FB"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1CE4EDE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15866E1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ATIV_TANG_EST deve ser habilitado. Caso contrário, o campo W200.VL_ATIV_TANG_EST é desabilitado.</w:t>
            </w:r>
          </w:p>
          <w:p w14:paraId="613B09CD" w14:textId="77777777" w:rsidR="00F46979" w:rsidRPr="00BC796D" w:rsidRDefault="00F46979" w:rsidP="00F46979">
            <w:pPr>
              <w:pStyle w:val="Corpodetexto"/>
              <w:rPr>
                <w:rFonts w:ascii="Times New Roman" w:hAnsi="Times New Roman" w:cs="Times New Roman"/>
              </w:rPr>
            </w:pPr>
          </w:p>
          <w:p w14:paraId="30F3F15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ATIV_TANG_EST está preenchido.</w:t>
            </w:r>
          </w:p>
          <w:p w14:paraId="197D5CDC" w14:textId="77777777" w:rsidR="00F46979" w:rsidRPr="00BC796D" w:rsidRDefault="00F46979" w:rsidP="00F46979">
            <w:pPr>
              <w:pStyle w:val="Corpodetexto"/>
              <w:rPr>
                <w:rFonts w:ascii="Times New Roman" w:hAnsi="Times New Roman" w:cs="Times New Roman"/>
              </w:rPr>
            </w:pPr>
          </w:p>
          <w:p w14:paraId="796032B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7A87A68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410C3421" w14:textId="77777777" w:rsidR="00F46979" w:rsidRPr="00BC796D" w:rsidRDefault="00F46979" w:rsidP="00F46979">
            <w:pPr>
              <w:pStyle w:val="PSDS-CorpodeTexto0"/>
              <w:rPr>
                <w:rFonts w:ascii="Times New Roman" w:hAnsi="Times New Roman" w:cs="Times New Roman"/>
              </w:rPr>
            </w:pPr>
          </w:p>
          <w:p w14:paraId="0C389A8D" w14:textId="77777777" w:rsidR="00F46979" w:rsidRPr="00BC796D" w:rsidRDefault="00F46979" w:rsidP="00F46979">
            <w:pPr>
              <w:pStyle w:val="PSDS-CorpodeTexto0"/>
              <w:rPr>
                <w:rFonts w:ascii="Times New Roman" w:hAnsi="Times New Roman" w:cs="Times New Roman"/>
              </w:rPr>
            </w:pPr>
          </w:p>
          <w:p w14:paraId="728DCE6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534A561" w14:textId="77777777" w:rsidR="00F46979" w:rsidRPr="00BC796D" w:rsidRDefault="00F46979" w:rsidP="00F46979">
            <w:pPr>
              <w:pStyle w:val="PSDS-CorpodeTexto0"/>
              <w:rPr>
                <w:rFonts w:ascii="Times New Roman" w:hAnsi="Times New Roman" w:cs="Times New Roman"/>
              </w:rPr>
            </w:pPr>
          </w:p>
          <w:p w14:paraId="0FB9513C" w14:textId="77777777" w:rsidR="00F46979" w:rsidRPr="00BC796D" w:rsidRDefault="00F46979" w:rsidP="00F46979">
            <w:pPr>
              <w:pStyle w:val="PSDS-CorpodeTexto0"/>
              <w:rPr>
                <w:rFonts w:ascii="Times New Roman" w:hAnsi="Times New Roman" w:cs="Times New Roman"/>
              </w:rPr>
            </w:pPr>
          </w:p>
          <w:p w14:paraId="536E19D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41E03F7" w14:textId="77777777" w:rsidTr="00F46979">
        <w:trPr>
          <w:jc w:val="center"/>
        </w:trPr>
        <w:tc>
          <w:tcPr>
            <w:tcW w:w="485" w:type="dxa"/>
            <w:tcBorders>
              <w:top w:val="single" w:sz="6" w:space="0" w:color="auto"/>
              <w:bottom w:val="single" w:sz="6" w:space="0" w:color="auto"/>
              <w:right w:val="single" w:sz="6" w:space="0" w:color="auto"/>
            </w:tcBorders>
          </w:tcPr>
          <w:p w14:paraId="2DA39849"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7816070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00178D1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228BF855" w14:textId="77777777" w:rsidR="00F46979" w:rsidRPr="00BC796D" w:rsidRDefault="00F46979" w:rsidP="00F46979">
            <w:pPr>
              <w:pStyle w:val="Corpodetexto"/>
              <w:rPr>
                <w:rFonts w:ascii="Times New Roman" w:hAnsi="Times New Roman" w:cs="Times New Roman"/>
              </w:rPr>
            </w:pPr>
          </w:p>
          <w:p w14:paraId="6EC293F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B3765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4CF10EA" w14:textId="77777777" w:rsidR="00F46979" w:rsidRPr="00BC796D" w:rsidRDefault="00F46979" w:rsidP="00F46979">
            <w:pPr>
              <w:pStyle w:val="PSDS-CorpodeTexto0"/>
              <w:rPr>
                <w:rFonts w:ascii="Times New Roman" w:hAnsi="Times New Roman" w:cs="Times New Roman"/>
              </w:rPr>
            </w:pPr>
          </w:p>
          <w:p w14:paraId="06C8B4C8" w14:textId="77777777" w:rsidR="00F46979" w:rsidRPr="00BC796D" w:rsidRDefault="00F46979" w:rsidP="00F46979">
            <w:pPr>
              <w:pStyle w:val="PSDS-CorpodeTexto0"/>
              <w:rPr>
                <w:rFonts w:ascii="Times New Roman" w:hAnsi="Times New Roman" w:cs="Times New Roman"/>
              </w:rPr>
            </w:pPr>
          </w:p>
          <w:p w14:paraId="5CCC12F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C00F51D" w14:textId="77777777" w:rsidR="00F46979" w:rsidRPr="00BC796D" w:rsidRDefault="00F46979" w:rsidP="00F46979">
            <w:pPr>
              <w:pStyle w:val="PSDS-CorpodeTexto0"/>
              <w:rPr>
                <w:rFonts w:ascii="Times New Roman" w:hAnsi="Times New Roman" w:cs="Times New Roman"/>
              </w:rPr>
            </w:pPr>
          </w:p>
          <w:p w14:paraId="6BC80969" w14:textId="77777777" w:rsidR="00F46979" w:rsidRPr="00BC796D" w:rsidRDefault="00F46979" w:rsidP="00F46979">
            <w:pPr>
              <w:pStyle w:val="PSDS-CorpodeTexto0"/>
              <w:rPr>
                <w:rFonts w:ascii="Times New Roman" w:hAnsi="Times New Roman" w:cs="Times New Roman"/>
              </w:rPr>
            </w:pPr>
          </w:p>
        </w:tc>
      </w:tr>
    </w:tbl>
    <w:p w14:paraId="3E8B20A1" w14:textId="77777777" w:rsidR="00F46979" w:rsidRPr="00BC796D" w:rsidRDefault="00F46979" w:rsidP="00F46979">
      <w:pPr>
        <w:pStyle w:val="Corpodetexto"/>
        <w:rPr>
          <w:rFonts w:ascii="Times New Roman" w:hAnsi="Times New Roman" w:cs="Times New Roman"/>
          <w:b/>
          <w:bCs/>
          <w:color w:val="002060"/>
        </w:rPr>
      </w:pPr>
    </w:p>
    <w:p w14:paraId="7A6F8ABD" w14:textId="77777777" w:rsidR="006F0ACD" w:rsidRPr="00BC796D" w:rsidRDefault="006F0ACD">
      <w:pPr>
        <w:spacing w:after="200" w:line="276" w:lineRule="auto"/>
        <w:rPr>
          <w:b/>
          <w:color w:val="002060"/>
          <w:szCs w:val="20"/>
          <w:lang w:eastAsia="ar-SA"/>
        </w:rPr>
      </w:pPr>
      <w:r w:rsidRPr="00BC796D">
        <w:rPr>
          <w:b/>
          <w:color w:val="002060"/>
          <w:szCs w:val="20"/>
        </w:rPr>
        <w:br w:type="page"/>
      </w:r>
    </w:p>
    <w:p w14:paraId="242A7517" w14:textId="77777777" w:rsidR="00321880" w:rsidRPr="00BC796D" w:rsidRDefault="00321880" w:rsidP="0032188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BDAB3B9" w14:textId="77777777" w:rsidR="00321880" w:rsidRPr="00BC796D" w:rsidRDefault="00321880" w:rsidP="00321880">
      <w:pPr>
        <w:pStyle w:val="Corpodetexto"/>
        <w:rPr>
          <w:rFonts w:ascii="Times New Roman" w:hAnsi="Times New Roman"/>
          <w:b/>
          <w:color w:val="002060"/>
          <w:szCs w:val="20"/>
        </w:rPr>
      </w:pPr>
    </w:p>
    <w:p w14:paraId="602D74CE" w14:textId="77777777" w:rsidR="00321880" w:rsidRPr="00BC796D" w:rsidRDefault="00321880" w:rsidP="00321880">
      <w:pPr>
        <w:pStyle w:val="Corpodetexto"/>
        <w:rPr>
          <w:rFonts w:ascii="Times New Roman" w:hAnsi="Times New Roman"/>
          <w:b/>
          <w:color w:val="002060"/>
          <w:szCs w:val="20"/>
        </w:rPr>
      </w:pPr>
      <w:r w:rsidRPr="00BC796D">
        <w:rPr>
          <w:rFonts w:ascii="Times New Roman" w:hAnsi="Times New Roman"/>
          <w:b/>
          <w:color w:val="002060"/>
          <w:szCs w:val="20"/>
        </w:rPr>
        <w:t>|W200|</w:t>
      </w:r>
      <w:r w:rsidR="00AE1301" w:rsidRPr="00BC796D">
        <w:rPr>
          <w:rFonts w:ascii="Times New Roman" w:hAnsi="Times New Roman"/>
          <w:b/>
          <w:color w:val="002060"/>
          <w:szCs w:val="20"/>
        </w:rPr>
        <w:t>21||100000000||200000000||300000000||30000000||4500000||3000000||100000000</w:t>
      </w:r>
      <w:r w:rsidR="006F0ACD" w:rsidRPr="00BC796D">
        <w:rPr>
          <w:rFonts w:ascii="Times New Roman" w:hAnsi="Times New Roman"/>
          <w:b/>
          <w:color w:val="002060"/>
          <w:szCs w:val="20"/>
        </w:rPr>
        <w:t>|</w:t>
      </w:r>
      <w:r w:rsidR="00AE1301" w:rsidRPr="00BC796D">
        <w:rPr>
          <w:rFonts w:ascii="Times New Roman" w:hAnsi="Times New Roman"/>
          <w:b/>
          <w:color w:val="002060"/>
          <w:szCs w:val="20"/>
        </w:rPr>
        <w:t>|25000000||50000000</w:t>
      </w:r>
      <w:r w:rsidR="00054DB9" w:rsidRPr="00BC796D">
        <w:rPr>
          <w:rFonts w:ascii="Times New Roman" w:hAnsi="Times New Roman"/>
          <w:b/>
          <w:color w:val="002060"/>
          <w:szCs w:val="20"/>
        </w:rPr>
        <w:t>|2000|</w:t>
      </w:r>
    </w:p>
    <w:p w14:paraId="4AE6F04E"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W200|: Identificação do tipo do registro.</w:t>
      </w:r>
    </w:p>
    <w:p w14:paraId="189DC8A4"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1|: </w:t>
      </w:r>
      <w:r w:rsidR="001B58FE" w:rsidRPr="00BC796D">
        <w:rPr>
          <w:rFonts w:ascii="Times New Roman" w:hAnsi="Times New Roman"/>
          <w:color w:val="002060"/>
          <w:szCs w:val="20"/>
        </w:rPr>
        <w:t>Jurisdição</w:t>
      </w:r>
      <w:r w:rsidRPr="00BC796D">
        <w:rPr>
          <w:rFonts w:ascii="Times New Roman" w:hAnsi="Times New Roman"/>
          <w:color w:val="002060"/>
          <w:szCs w:val="20"/>
        </w:rPr>
        <w:t xml:space="preserve"> de residência tributária da(s) entidade(s) integrante(s) do grupo multinacional.</w:t>
      </w:r>
    </w:p>
    <w:p w14:paraId="7826E90E"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não relacionadas em moeda estrangeira.</w:t>
      </w:r>
    </w:p>
    <w:p w14:paraId="07C7C81C"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100000</w:t>
      </w:r>
      <w:r w:rsidR="006F0ACD" w:rsidRPr="00BC796D">
        <w:rPr>
          <w:rFonts w:ascii="Times New Roman" w:hAnsi="Times New Roman"/>
          <w:color w:val="002060"/>
          <w:szCs w:val="20"/>
        </w:rPr>
        <w:t>|: Receitas provenientes de partes não relacion</w:t>
      </w:r>
      <w:r w:rsidRPr="00BC796D">
        <w:rPr>
          <w:rFonts w:ascii="Times New Roman" w:hAnsi="Times New Roman"/>
          <w:color w:val="002060"/>
          <w:szCs w:val="20"/>
        </w:rPr>
        <w:t xml:space="preserve">adas em </w:t>
      </w:r>
      <w:r w:rsidR="001B58FE" w:rsidRPr="00BC796D">
        <w:rPr>
          <w:rFonts w:ascii="Times New Roman" w:hAnsi="Times New Roman"/>
          <w:color w:val="002060"/>
          <w:szCs w:val="20"/>
        </w:rPr>
        <w:t>reais</w:t>
      </w:r>
      <w:r w:rsidRPr="00BC796D">
        <w:rPr>
          <w:rFonts w:ascii="Times New Roman" w:hAnsi="Times New Roman"/>
          <w:color w:val="002060"/>
          <w:szCs w:val="20"/>
        </w:rPr>
        <w:t xml:space="preserve"> (R$ 100.000.000,00</w:t>
      </w:r>
      <w:r w:rsidR="006F0ACD" w:rsidRPr="00BC796D">
        <w:rPr>
          <w:rFonts w:ascii="Times New Roman" w:hAnsi="Times New Roman"/>
          <w:color w:val="002060"/>
          <w:szCs w:val="20"/>
        </w:rPr>
        <w:t>).</w:t>
      </w:r>
    </w:p>
    <w:p w14:paraId="16547DC4"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relacionadas em moeda estrangeira.</w:t>
      </w:r>
    </w:p>
    <w:p w14:paraId="42698665"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200000</w:t>
      </w:r>
      <w:r w:rsidR="006F0ACD" w:rsidRPr="00BC796D">
        <w:rPr>
          <w:rFonts w:ascii="Times New Roman" w:hAnsi="Times New Roman"/>
          <w:color w:val="002060"/>
          <w:szCs w:val="20"/>
        </w:rPr>
        <w:t xml:space="preserve">|: Receitas provenientes de partes relacionadas em </w:t>
      </w:r>
      <w:r w:rsidR="001B58FE" w:rsidRPr="00BC796D">
        <w:rPr>
          <w:rFonts w:ascii="Times New Roman" w:hAnsi="Times New Roman"/>
          <w:color w:val="002060"/>
          <w:szCs w:val="20"/>
        </w:rPr>
        <w:t>reais</w:t>
      </w:r>
      <w:r w:rsidR="006F0ACD" w:rsidRPr="00BC796D">
        <w:rPr>
          <w:rFonts w:ascii="Times New Roman" w:hAnsi="Times New Roman"/>
          <w:color w:val="002060"/>
          <w:szCs w:val="20"/>
        </w:rPr>
        <w:t xml:space="preserve"> (R$ 200.000.000,00).</w:t>
      </w:r>
    </w:p>
    <w:p w14:paraId="6555A163"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Receita total em moeda estrangeira.</w:t>
      </w:r>
    </w:p>
    <w:p w14:paraId="211D44DC"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300000</w:t>
      </w:r>
      <w:r w:rsidR="006F0ACD" w:rsidRPr="00BC796D">
        <w:rPr>
          <w:rFonts w:ascii="Times New Roman" w:hAnsi="Times New Roman"/>
          <w:color w:val="002060"/>
          <w:szCs w:val="20"/>
        </w:rPr>
        <w:t>|: Receita total em reais (R$ 300.000.000,00).</w:t>
      </w:r>
    </w:p>
    <w:p w14:paraId="7AE762FE"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Lucro antes do IR em moeda estrangeira.</w:t>
      </w:r>
    </w:p>
    <w:p w14:paraId="19CD9786"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30000</w:t>
      </w:r>
      <w:r w:rsidR="006F0ACD" w:rsidRPr="00BC796D">
        <w:rPr>
          <w:rFonts w:ascii="Times New Roman" w:hAnsi="Times New Roman"/>
          <w:color w:val="002060"/>
          <w:szCs w:val="20"/>
        </w:rPr>
        <w:t>|: Lucro antes do IR em reais (R$ 30.000.000,00).</w:t>
      </w:r>
    </w:p>
    <w:p w14:paraId="7F3A9CDC"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 </w:t>
      </w:r>
      <w:r w:rsidR="006F0ACD" w:rsidRPr="00BC796D">
        <w:rPr>
          <w:rFonts w:ascii="Times New Roman" w:hAnsi="Times New Roman"/>
          <w:color w:val="002060"/>
          <w:szCs w:val="20"/>
        </w:rPr>
        <w:t>IR pago em moeda estrangeira.</w:t>
      </w:r>
    </w:p>
    <w:p w14:paraId="06A09212"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4500</w:t>
      </w:r>
      <w:r w:rsidR="00054DB9" w:rsidRPr="00BC796D">
        <w:rPr>
          <w:rFonts w:ascii="Times New Roman" w:hAnsi="Times New Roman"/>
          <w:color w:val="002060"/>
          <w:szCs w:val="20"/>
        </w:rPr>
        <w:t xml:space="preserve">|: </w:t>
      </w:r>
      <w:r w:rsidR="006F0ACD" w:rsidRPr="00BC796D">
        <w:rPr>
          <w:rFonts w:ascii="Times New Roman" w:hAnsi="Times New Roman"/>
          <w:color w:val="002060"/>
          <w:szCs w:val="20"/>
        </w:rPr>
        <w:t>IR pago em reais (R$ 4.500.000,00).</w:t>
      </w:r>
    </w:p>
    <w:p w14:paraId="5910709D"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 </w:t>
      </w:r>
      <w:r w:rsidR="006F0ACD" w:rsidRPr="00BC796D">
        <w:rPr>
          <w:rFonts w:ascii="Times New Roman" w:hAnsi="Times New Roman"/>
          <w:color w:val="002060"/>
          <w:szCs w:val="20"/>
        </w:rPr>
        <w:t>IR devido em moeda estrangeira.</w:t>
      </w:r>
    </w:p>
    <w:p w14:paraId="66BD1A17"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3000000</w:t>
      </w:r>
      <w:r w:rsidR="00054DB9" w:rsidRPr="00BC796D">
        <w:rPr>
          <w:rFonts w:ascii="Times New Roman" w:hAnsi="Times New Roman"/>
          <w:color w:val="002060"/>
          <w:szCs w:val="20"/>
        </w:rPr>
        <w:t xml:space="preserve">|: </w:t>
      </w:r>
      <w:r w:rsidR="006F0ACD" w:rsidRPr="00BC796D">
        <w:rPr>
          <w:rFonts w:ascii="Times New Roman" w:hAnsi="Times New Roman"/>
          <w:color w:val="002060"/>
          <w:szCs w:val="20"/>
        </w:rPr>
        <w:t>IR devido em reais (R$ 3.000.000,00).</w:t>
      </w:r>
    </w:p>
    <w:p w14:paraId="7F9EC323"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 </w:t>
      </w:r>
      <w:r w:rsidR="006F0ACD" w:rsidRPr="00BC796D">
        <w:rPr>
          <w:rFonts w:ascii="Times New Roman" w:hAnsi="Times New Roman"/>
          <w:color w:val="002060"/>
          <w:szCs w:val="20"/>
        </w:rPr>
        <w:t>Capita</w:t>
      </w:r>
      <w:r w:rsidRPr="00BC796D">
        <w:rPr>
          <w:rFonts w:ascii="Times New Roman" w:hAnsi="Times New Roman"/>
          <w:color w:val="002060"/>
          <w:szCs w:val="20"/>
        </w:rPr>
        <w:t>l</w:t>
      </w:r>
      <w:r w:rsidR="006F0ACD" w:rsidRPr="00BC796D">
        <w:rPr>
          <w:rFonts w:ascii="Times New Roman" w:hAnsi="Times New Roman"/>
          <w:color w:val="002060"/>
          <w:szCs w:val="20"/>
        </w:rPr>
        <w:t xml:space="preserve"> social em moeda estrangeira.</w:t>
      </w:r>
    </w:p>
    <w:p w14:paraId="08B10D4E"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100000000</w:t>
      </w:r>
      <w:r w:rsidR="006F0ACD" w:rsidRPr="00BC796D">
        <w:rPr>
          <w:rFonts w:ascii="Times New Roman" w:hAnsi="Times New Roman"/>
          <w:color w:val="002060"/>
          <w:szCs w:val="20"/>
        </w:rPr>
        <w:t>|: Capital Soc</w:t>
      </w:r>
      <w:r w:rsidR="00054DB9" w:rsidRPr="00BC796D">
        <w:rPr>
          <w:rFonts w:ascii="Times New Roman" w:hAnsi="Times New Roman"/>
          <w:color w:val="002060"/>
          <w:szCs w:val="20"/>
        </w:rPr>
        <w:t xml:space="preserve">ial em </w:t>
      </w:r>
      <w:r w:rsidR="001B58FE" w:rsidRPr="00BC796D">
        <w:rPr>
          <w:rFonts w:ascii="Times New Roman" w:hAnsi="Times New Roman"/>
          <w:color w:val="002060"/>
          <w:szCs w:val="20"/>
        </w:rPr>
        <w:t>reais</w:t>
      </w:r>
      <w:r w:rsidR="00054DB9" w:rsidRPr="00BC796D">
        <w:rPr>
          <w:rFonts w:ascii="Times New Roman" w:hAnsi="Times New Roman"/>
          <w:color w:val="002060"/>
          <w:szCs w:val="20"/>
        </w:rPr>
        <w:t xml:space="preserve"> (R$ 100.000.000</w:t>
      </w:r>
      <w:r w:rsidR="006F0ACD" w:rsidRPr="00BC796D">
        <w:rPr>
          <w:rFonts w:ascii="Times New Roman" w:hAnsi="Times New Roman"/>
          <w:color w:val="002060"/>
          <w:szCs w:val="20"/>
        </w:rPr>
        <w:t>,00).</w:t>
      </w:r>
    </w:p>
    <w:p w14:paraId="0B5818EB"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Lucros acumulados em moeda estrangeira.</w:t>
      </w:r>
    </w:p>
    <w:p w14:paraId="4DC0AFF5" w14:textId="77777777" w:rsidR="00054DB9"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25000000</w:t>
      </w:r>
      <w:r w:rsidR="00054DB9" w:rsidRPr="00BC796D">
        <w:rPr>
          <w:rFonts w:ascii="Times New Roman" w:hAnsi="Times New Roman"/>
          <w:color w:val="002060"/>
          <w:szCs w:val="20"/>
        </w:rPr>
        <w:t>|: Lucros acumulados em reais.</w:t>
      </w:r>
    </w:p>
    <w:p w14:paraId="742B39DE" w14:textId="77777777" w:rsidR="00054DB9"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Ativos tangíveis em moeda estrangeira.</w:t>
      </w:r>
    </w:p>
    <w:p w14:paraId="3958011F" w14:textId="77777777" w:rsidR="00054DB9"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50000000</w:t>
      </w:r>
      <w:r w:rsidR="00054DB9" w:rsidRPr="00BC796D">
        <w:rPr>
          <w:rFonts w:ascii="Times New Roman" w:hAnsi="Times New Roman"/>
          <w:color w:val="002060"/>
          <w:szCs w:val="20"/>
        </w:rPr>
        <w:t>|: Ativos tangíveis em reais.</w:t>
      </w:r>
    </w:p>
    <w:p w14:paraId="002FC554"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2000|: Número de empregados (2.000).</w:t>
      </w:r>
      <w:r w:rsidR="006F0ACD" w:rsidRPr="00BC796D">
        <w:rPr>
          <w:rFonts w:ascii="Times New Roman" w:hAnsi="Times New Roman"/>
          <w:color w:val="002060"/>
          <w:szCs w:val="20"/>
        </w:rPr>
        <w:t xml:space="preserve"> </w:t>
      </w:r>
    </w:p>
    <w:p w14:paraId="43B1CA6F" w14:textId="77777777" w:rsidR="006F0ACD" w:rsidRPr="00BC796D" w:rsidRDefault="006F0ACD" w:rsidP="006F0ACD">
      <w:pPr>
        <w:pStyle w:val="Corpodetexto"/>
        <w:ind w:firstLine="708"/>
        <w:rPr>
          <w:rFonts w:ascii="Times New Roman" w:hAnsi="Times New Roman"/>
          <w:color w:val="002060"/>
          <w:szCs w:val="20"/>
        </w:rPr>
      </w:pPr>
    </w:p>
    <w:p w14:paraId="16AFD088" w14:textId="77777777" w:rsidR="006F0ACD" w:rsidRPr="00BC796D" w:rsidRDefault="006F0ACD" w:rsidP="006F0ACD">
      <w:pPr>
        <w:pStyle w:val="Corpodetexto"/>
        <w:ind w:firstLine="708"/>
        <w:rPr>
          <w:rFonts w:ascii="Times New Roman" w:hAnsi="Times New Roman"/>
          <w:color w:val="002060"/>
          <w:szCs w:val="20"/>
        </w:rPr>
      </w:pPr>
    </w:p>
    <w:p w14:paraId="71DFA8DA" w14:textId="77777777" w:rsidR="00114E48" w:rsidRPr="00BC796D" w:rsidRDefault="00114E48">
      <w:pPr>
        <w:spacing w:after="200" w:line="276" w:lineRule="auto"/>
        <w:rPr>
          <w:color w:val="0000FF"/>
          <w:szCs w:val="20"/>
        </w:rPr>
      </w:pPr>
    </w:p>
    <w:p w14:paraId="2C5D9CEC" w14:textId="77777777" w:rsidR="00114E48" w:rsidRPr="00BC796D" w:rsidRDefault="00114E48">
      <w:pPr>
        <w:spacing w:after="200" w:line="276" w:lineRule="auto"/>
        <w:rPr>
          <w:color w:val="0000FF"/>
          <w:szCs w:val="20"/>
        </w:rPr>
      </w:pPr>
    </w:p>
    <w:p w14:paraId="1E59C89A" w14:textId="77777777" w:rsidR="00321880" w:rsidRPr="00BC796D" w:rsidRDefault="00321880">
      <w:pPr>
        <w:spacing w:after="200" w:line="276" w:lineRule="auto"/>
        <w:rPr>
          <w:b/>
          <w:bCs/>
          <w:color w:val="0000FF"/>
          <w:szCs w:val="20"/>
        </w:rPr>
      </w:pPr>
      <w:r w:rsidRPr="00BC796D">
        <w:rPr>
          <w:color w:val="0000FF"/>
          <w:szCs w:val="20"/>
        </w:rPr>
        <w:br w:type="page"/>
      </w:r>
    </w:p>
    <w:p w14:paraId="75717EA1" w14:textId="77777777" w:rsidR="00DE2FC8" w:rsidRPr="00BC796D" w:rsidRDefault="00DE2FC8" w:rsidP="00867F54">
      <w:pPr>
        <w:pStyle w:val="Ttulo4"/>
      </w:pPr>
      <w:bookmarkStart w:id="388" w:name="_Toc532980488"/>
      <w:r w:rsidRPr="00BC796D">
        <w:t>Registro W250: Declaração País-a-País – Entidades Integrantes</w:t>
      </w:r>
      <w:bookmarkEnd w:id="388"/>
    </w:p>
    <w:p w14:paraId="1E13D9A8" w14:textId="77777777" w:rsidR="00DE2FC8" w:rsidRPr="00BC796D" w:rsidRDefault="00DE2FC8" w:rsidP="00DE2FC8"/>
    <w:p w14:paraId="7A91BC8C" w14:textId="77777777" w:rsidR="00F46979" w:rsidRPr="00BC796D" w:rsidRDefault="00F46979" w:rsidP="00F46979">
      <w:pPr>
        <w:ind w:firstLine="708"/>
        <w:jc w:val="both"/>
        <w:rPr>
          <w:rFonts w:cs="Times New Roman"/>
        </w:rPr>
      </w:pPr>
      <w:r w:rsidRPr="00BC796D">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BC796D" w:rsidRDefault="00F46979" w:rsidP="00F46979">
      <w:pPr>
        <w:rPr>
          <w:rFonts w:cs="Times New Roman"/>
        </w:rPr>
      </w:pPr>
    </w:p>
    <w:p w14:paraId="1915EBAB" w14:textId="77777777" w:rsidR="00F46979" w:rsidRPr="00BC796D" w:rsidRDefault="00F46979" w:rsidP="00F46979">
      <w:pPr>
        <w:ind w:firstLine="708"/>
        <w:jc w:val="both"/>
        <w:rPr>
          <w:rFonts w:cs="Times New Roman"/>
        </w:rPr>
      </w:pPr>
      <w:r w:rsidRPr="00BC796D">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BC796D" w:rsidRDefault="00F46979" w:rsidP="00F46979">
      <w:pPr>
        <w:jc w:val="both"/>
        <w:rPr>
          <w:rFonts w:cs="Times New Roman"/>
        </w:rPr>
      </w:pPr>
    </w:p>
    <w:p w14:paraId="619FE084" w14:textId="77777777" w:rsidR="00F46979" w:rsidRPr="00BC796D" w:rsidRDefault="00F46979" w:rsidP="00F46979">
      <w:pPr>
        <w:ind w:firstLine="708"/>
        <w:jc w:val="both"/>
        <w:rPr>
          <w:rFonts w:cs="Times New Roman"/>
        </w:rPr>
      </w:pPr>
      <w:r w:rsidRPr="00BC796D">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BC796D"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BC796D"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250: DECLARAÇÃO PAÍS-A-PAÍS - ENTIDADES INTEGRANTES</w:t>
            </w:r>
          </w:p>
        </w:tc>
      </w:tr>
      <w:tr w:rsidR="00754C0B" w:rsidRPr="00BC796D"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ECLARANTE_INTEGRANTE_PAIS_A_PAIS</w:t>
            </w:r>
          </w:p>
        </w:tc>
      </w:tr>
      <w:tr w:rsidR="00754C0B" w:rsidRPr="00BC796D"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754C0B" w:rsidRPr="00BC796D"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BC796D" w:rsidRDefault="00754C0B" w:rsidP="00754C0B">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47AB56E3" w14:textId="77777777" w:rsidR="00E53726" w:rsidRPr="00BC796D" w:rsidRDefault="00E53726" w:rsidP="00E53726">
      <w:pPr>
        <w:jc w:val="center"/>
        <w:rPr>
          <w:bCs/>
        </w:rPr>
      </w:pPr>
    </w:p>
    <w:tbl>
      <w:tblPr>
        <w:tblW w:w="15420" w:type="dxa"/>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BC796D" w14:paraId="5F3E1464" w14:textId="77777777" w:rsidTr="00754C0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331174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5D5716AC"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710DA57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390BB8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2776EB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4ADFCE5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6FC4B6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7E5A02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4C0B" w:rsidRPr="00BC796D" w14:paraId="735F7D05"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BA135D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229A6593" w14:textId="77777777" w:rsidR="00754C0B" w:rsidRPr="00BC796D" w:rsidRDefault="00754C0B" w:rsidP="00754C0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1837795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250).</w:t>
            </w:r>
          </w:p>
        </w:tc>
        <w:tc>
          <w:tcPr>
            <w:tcW w:w="920" w:type="dxa"/>
            <w:tcBorders>
              <w:top w:val="nil"/>
              <w:left w:val="nil"/>
              <w:bottom w:val="single" w:sz="8" w:space="0" w:color="auto"/>
              <w:right w:val="single" w:sz="8" w:space="0" w:color="auto"/>
            </w:tcBorders>
            <w:shd w:val="clear" w:color="000000" w:fill="FFFFFF"/>
            <w:vAlign w:val="center"/>
            <w:hideMark/>
          </w:tcPr>
          <w:p w14:paraId="2337D12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F5ED1D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63A5837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FB256C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250]</w:t>
            </w:r>
          </w:p>
        </w:tc>
        <w:tc>
          <w:tcPr>
            <w:tcW w:w="1120" w:type="dxa"/>
            <w:tcBorders>
              <w:top w:val="nil"/>
              <w:left w:val="nil"/>
              <w:bottom w:val="single" w:sz="8" w:space="0" w:color="auto"/>
              <w:right w:val="single" w:sz="8" w:space="0" w:color="auto"/>
            </w:tcBorders>
            <w:shd w:val="clear" w:color="000000" w:fill="FFFFFF"/>
            <w:vAlign w:val="center"/>
            <w:hideMark/>
          </w:tcPr>
          <w:p w14:paraId="57B91B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ADA64CF"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4C0C0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D76088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_DIFERENTE</w:t>
            </w:r>
          </w:p>
        </w:tc>
        <w:tc>
          <w:tcPr>
            <w:tcW w:w="7420" w:type="dxa"/>
            <w:tcBorders>
              <w:top w:val="nil"/>
              <w:left w:val="nil"/>
              <w:bottom w:val="single" w:sz="8" w:space="0" w:color="auto"/>
              <w:right w:val="single" w:sz="8" w:space="0" w:color="auto"/>
            </w:tcBorders>
            <w:shd w:val="clear" w:color="000000" w:fill="F2F2F2"/>
            <w:vAlign w:val="center"/>
            <w:hideMark/>
          </w:tcPr>
          <w:p w14:paraId="44325F1D"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Tributária de Organização ou Incorporação, se diferente da jurisdição de residência para fins tributários, conforme tabela do Sped (Disponibilizada no programa da ECF no diretório Arquivos de Programas/Programas Sped/ECf/SpedEcf/Recursos/Tabelas): A entidade declarante deve informar a jurisdição sob cuja legislação a entidade integrante do grupo multinacional está estabelecida, se diferente da jurisdição de residência para fins tributários.</w:t>
            </w:r>
          </w:p>
        </w:tc>
        <w:tc>
          <w:tcPr>
            <w:tcW w:w="920" w:type="dxa"/>
            <w:tcBorders>
              <w:top w:val="nil"/>
              <w:left w:val="nil"/>
              <w:bottom w:val="single" w:sz="8" w:space="0" w:color="auto"/>
              <w:right w:val="single" w:sz="8" w:space="0" w:color="auto"/>
            </w:tcBorders>
            <w:shd w:val="clear" w:color="000000" w:fill="F2F2F2"/>
            <w:vAlign w:val="center"/>
            <w:hideMark/>
          </w:tcPr>
          <w:p w14:paraId="5B77B23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D3AF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2CC75D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D19DF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CA5AC9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5FC57F6" w14:textId="77777777" w:rsidTr="00754C0B">
        <w:trPr>
          <w:trHeight w:val="2055"/>
        </w:trPr>
        <w:tc>
          <w:tcPr>
            <w:tcW w:w="920" w:type="dxa"/>
            <w:tcBorders>
              <w:top w:val="nil"/>
              <w:left w:val="single" w:sz="8" w:space="0" w:color="auto"/>
              <w:bottom w:val="nil"/>
              <w:right w:val="single" w:sz="8" w:space="0" w:color="auto"/>
            </w:tcBorders>
            <w:shd w:val="clear" w:color="000000" w:fill="FFFFFF"/>
            <w:vAlign w:val="center"/>
            <w:hideMark/>
          </w:tcPr>
          <w:p w14:paraId="675A382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0B284F8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FFFFF"/>
            <w:vAlign w:val="center"/>
            <w:hideMark/>
          </w:tcPr>
          <w:p w14:paraId="247F224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BC796D">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Permanent Establishment” (Estabelecimento Permanente). Além disso, deve ser indicada a entidade legal ao qual o estabelecimento permanente está relacionado. Exemplo: ABC P.E. (XYZ Ltda – China)</w:t>
            </w:r>
          </w:p>
        </w:tc>
        <w:tc>
          <w:tcPr>
            <w:tcW w:w="920" w:type="dxa"/>
            <w:tcBorders>
              <w:top w:val="nil"/>
              <w:left w:val="nil"/>
              <w:bottom w:val="single" w:sz="8" w:space="0" w:color="auto"/>
              <w:right w:val="single" w:sz="8" w:space="0" w:color="auto"/>
            </w:tcBorders>
            <w:shd w:val="clear" w:color="000000" w:fill="FFFFFF"/>
            <w:vAlign w:val="center"/>
            <w:hideMark/>
          </w:tcPr>
          <w:p w14:paraId="3C53589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47A34F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F4E52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ACF2EB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394061F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F7685CD"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C780E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A85C8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N</w:t>
            </w:r>
          </w:p>
        </w:tc>
        <w:tc>
          <w:tcPr>
            <w:tcW w:w="7420" w:type="dxa"/>
            <w:tcBorders>
              <w:top w:val="nil"/>
              <w:left w:val="nil"/>
              <w:bottom w:val="single" w:sz="8" w:space="0" w:color="auto"/>
              <w:right w:val="single" w:sz="8" w:space="0" w:color="auto"/>
            </w:tcBorders>
            <w:shd w:val="clear" w:color="000000" w:fill="F2F2F2"/>
            <w:vAlign w:val="center"/>
            <w:hideMark/>
          </w:tcPr>
          <w:p w14:paraId="21F1AB3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Caso não exista o número, deve ser incluída a expressão "NOTIN".</w:t>
            </w:r>
          </w:p>
        </w:tc>
        <w:tc>
          <w:tcPr>
            <w:tcW w:w="920" w:type="dxa"/>
            <w:tcBorders>
              <w:top w:val="nil"/>
              <w:left w:val="nil"/>
              <w:bottom w:val="single" w:sz="8" w:space="0" w:color="auto"/>
              <w:right w:val="single" w:sz="8" w:space="0" w:color="auto"/>
            </w:tcBorders>
            <w:shd w:val="clear" w:color="000000" w:fill="F2F2F2"/>
            <w:vAlign w:val="center"/>
            <w:hideMark/>
          </w:tcPr>
          <w:p w14:paraId="4F41209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8CE82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8B2CDB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8B1CD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DDDD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64EEDC2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60F8054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EE6B2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_TIN</w:t>
            </w:r>
          </w:p>
        </w:tc>
        <w:tc>
          <w:tcPr>
            <w:tcW w:w="7420" w:type="dxa"/>
            <w:tcBorders>
              <w:top w:val="nil"/>
              <w:left w:val="nil"/>
              <w:bottom w:val="single" w:sz="8" w:space="0" w:color="auto"/>
              <w:right w:val="single" w:sz="8" w:space="0" w:color="auto"/>
            </w:tcBorders>
            <w:shd w:val="clear" w:color="000000" w:fill="FFFFFF"/>
            <w:vAlign w:val="center"/>
            <w:hideMark/>
          </w:tcPr>
          <w:p w14:paraId="4691772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de Emissão do TIN,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FFFFF"/>
            <w:vAlign w:val="center"/>
            <w:hideMark/>
          </w:tcPr>
          <w:p w14:paraId="5595180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3C72D2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1B1C8AB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101410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828812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A8908C1"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80A61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470F66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I</w:t>
            </w:r>
          </w:p>
        </w:tc>
        <w:tc>
          <w:tcPr>
            <w:tcW w:w="7420" w:type="dxa"/>
            <w:tcBorders>
              <w:top w:val="nil"/>
              <w:left w:val="nil"/>
              <w:bottom w:val="single" w:sz="8" w:space="0" w:color="auto"/>
              <w:right w:val="single" w:sz="8" w:space="0" w:color="auto"/>
            </w:tcBorders>
            <w:shd w:val="clear" w:color="000000" w:fill="F2F2F2"/>
            <w:vAlign w:val="center"/>
            <w:hideMark/>
          </w:tcPr>
          <w:p w14:paraId="2CAAC2A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úmero de Identificação (NI): O campo deve ser preenchido em caso de existência de outro número de identificação da entidade, como um número de registro ou um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2DF9B79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05D80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B3E58A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1DB775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7D8CA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83D1593" w14:textId="77777777" w:rsidTr="00754C0B">
        <w:trPr>
          <w:trHeight w:val="1290"/>
        </w:trPr>
        <w:tc>
          <w:tcPr>
            <w:tcW w:w="920" w:type="dxa"/>
            <w:tcBorders>
              <w:top w:val="nil"/>
              <w:left w:val="single" w:sz="8" w:space="0" w:color="auto"/>
              <w:bottom w:val="nil"/>
              <w:right w:val="single" w:sz="8" w:space="0" w:color="auto"/>
            </w:tcBorders>
            <w:shd w:val="clear" w:color="000000" w:fill="FFFFFF"/>
            <w:vAlign w:val="center"/>
            <w:hideMark/>
          </w:tcPr>
          <w:p w14:paraId="7621C62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vAlign w:val="center"/>
            <w:hideMark/>
          </w:tcPr>
          <w:p w14:paraId="08BBB1B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_NI</w:t>
            </w:r>
          </w:p>
        </w:tc>
        <w:tc>
          <w:tcPr>
            <w:tcW w:w="7420" w:type="dxa"/>
            <w:tcBorders>
              <w:top w:val="nil"/>
              <w:left w:val="nil"/>
              <w:bottom w:val="single" w:sz="8" w:space="0" w:color="auto"/>
              <w:right w:val="single" w:sz="8" w:space="0" w:color="auto"/>
            </w:tcBorders>
            <w:shd w:val="clear" w:color="000000" w:fill="FFFFFF"/>
            <w:vAlign w:val="center"/>
            <w:hideMark/>
          </w:tcPr>
          <w:p w14:paraId="239C9FF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de Emissão do NI, conforme tabela do Sped (Disponibilizada no programa da ECF no diretório Arquivos de Programas/Programas Sped/ECf/SpedEcf/Recursos/Tabel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Caso a jurisdição de emissão do NI não seja conhecida, o campo deve ser deixado em branco.</w:t>
            </w:r>
          </w:p>
        </w:tc>
        <w:tc>
          <w:tcPr>
            <w:tcW w:w="920" w:type="dxa"/>
            <w:tcBorders>
              <w:top w:val="nil"/>
              <w:left w:val="nil"/>
              <w:bottom w:val="single" w:sz="8" w:space="0" w:color="auto"/>
              <w:right w:val="single" w:sz="8" w:space="0" w:color="auto"/>
            </w:tcBorders>
            <w:shd w:val="clear" w:color="000000" w:fill="FFFFFF"/>
            <w:vAlign w:val="center"/>
            <w:hideMark/>
          </w:tcPr>
          <w:p w14:paraId="4AB1268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91F456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0FB5999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4D3142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70B8AFC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1AFE3A0"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719AF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5352EB9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O_NI</w:t>
            </w:r>
          </w:p>
        </w:tc>
        <w:tc>
          <w:tcPr>
            <w:tcW w:w="7420" w:type="dxa"/>
            <w:tcBorders>
              <w:top w:val="nil"/>
              <w:left w:val="nil"/>
              <w:bottom w:val="single" w:sz="8" w:space="0" w:color="auto"/>
              <w:right w:val="single" w:sz="8" w:space="0" w:color="auto"/>
            </w:tcBorders>
            <w:shd w:val="clear" w:color="000000" w:fill="F2F2F2"/>
            <w:vAlign w:val="center"/>
            <w:hideMark/>
          </w:tcPr>
          <w:p w14:paraId="2F24F55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o do NI: Deve ser descrito, em texto livre, o tipo do número de identificação (NI) informado no W250.NI.  Exemplo: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37E5039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7C8854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AE26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17162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AA74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1F899CC" w14:textId="77777777" w:rsidTr="00754C0B">
        <w:trPr>
          <w:trHeight w:val="1800"/>
        </w:trPr>
        <w:tc>
          <w:tcPr>
            <w:tcW w:w="920" w:type="dxa"/>
            <w:tcBorders>
              <w:top w:val="nil"/>
              <w:left w:val="single" w:sz="8" w:space="0" w:color="auto"/>
              <w:bottom w:val="nil"/>
              <w:right w:val="single" w:sz="8" w:space="0" w:color="auto"/>
            </w:tcBorders>
            <w:shd w:val="clear" w:color="000000" w:fill="FFFFFF"/>
            <w:vAlign w:val="center"/>
            <w:hideMark/>
          </w:tcPr>
          <w:p w14:paraId="23BC37A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000000" w:fill="FFFFFF"/>
            <w:vAlign w:val="center"/>
            <w:hideMark/>
          </w:tcPr>
          <w:p w14:paraId="06AF18C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_END</w:t>
            </w:r>
          </w:p>
        </w:tc>
        <w:tc>
          <w:tcPr>
            <w:tcW w:w="7420" w:type="dxa"/>
            <w:tcBorders>
              <w:top w:val="nil"/>
              <w:left w:val="nil"/>
              <w:bottom w:val="single" w:sz="8" w:space="0" w:color="auto"/>
              <w:right w:val="single" w:sz="8" w:space="0" w:color="auto"/>
            </w:tcBorders>
            <w:shd w:val="clear" w:color="000000" w:fill="FFFFFF"/>
            <w:vAlign w:val="center"/>
            <w:hideMark/>
          </w:tcPr>
          <w:p w14:paraId="06560C0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OECD302 - Residencial</w:t>
            </w:r>
            <w:r w:rsidRPr="00BC796D">
              <w:rPr>
                <w:rFonts w:eastAsia="Times New Roman" w:cs="Times New Roman"/>
                <w:color w:val="000000"/>
                <w:szCs w:val="20"/>
                <w:lang w:eastAsia="pt-BR"/>
              </w:rPr>
              <w:br/>
              <w:t>OECD303 - Comercial</w:t>
            </w:r>
          </w:p>
        </w:tc>
        <w:tc>
          <w:tcPr>
            <w:tcW w:w="920" w:type="dxa"/>
            <w:tcBorders>
              <w:top w:val="nil"/>
              <w:left w:val="nil"/>
              <w:bottom w:val="single" w:sz="8" w:space="0" w:color="auto"/>
              <w:right w:val="single" w:sz="8" w:space="0" w:color="auto"/>
            </w:tcBorders>
            <w:shd w:val="clear" w:color="000000" w:fill="FFFFFF"/>
            <w:vAlign w:val="center"/>
            <w:hideMark/>
          </w:tcPr>
          <w:p w14:paraId="2E17D61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37DD62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FFFFF"/>
            <w:vAlign w:val="center"/>
            <w:hideMark/>
          </w:tcPr>
          <w:p w14:paraId="6D8D51C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188628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OECD301; OECD302; OECD303; OECD304; OECD305]</w:t>
            </w:r>
          </w:p>
        </w:tc>
        <w:tc>
          <w:tcPr>
            <w:tcW w:w="1120" w:type="dxa"/>
            <w:tcBorders>
              <w:top w:val="nil"/>
              <w:left w:val="nil"/>
              <w:bottom w:val="single" w:sz="8" w:space="0" w:color="auto"/>
              <w:right w:val="single" w:sz="8" w:space="0" w:color="auto"/>
            </w:tcBorders>
            <w:shd w:val="clear" w:color="000000" w:fill="FFFFFF"/>
            <w:vAlign w:val="center"/>
            <w:hideMark/>
          </w:tcPr>
          <w:p w14:paraId="4838469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78724D13" w14:textId="77777777" w:rsidTr="0075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30EE8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553B1BC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ENDEREÇO</w:t>
            </w:r>
          </w:p>
        </w:tc>
        <w:tc>
          <w:tcPr>
            <w:tcW w:w="7420" w:type="dxa"/>
            <w:tcBorders>
              <w:top w:val="nil"/>
              <w:left w:val="nil"/>
              <w:bottom w:val="single" w:sz="8" w:space="0" w:color="auto"/>
              <w:right w:val="single" w:sz="8" w:space="0" w:color="auto"/>
            </w:tcBorders>
            <w:shd w:val="clear" w:color="000000" w:fill="F2F2F2"/>
            <w:vAlign w:val="center"/>
            <w:hideMark/>
          </w:tcPr>
          <w:p w14:paraId="57A4F19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ve ser fornecido, em texto livre, o endereço completo de residência permanente d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6DD406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08E54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50</w:t>
            </w:r>
          </w:p>
        </w:tc>
        <w:tc>
          <w:tcPr>
            <w:tcW w:w="920" w:type="dxa"/>
            <w:tcBorders>
              <w:top w:val="nil"/>
              <w:left w:val="nil"/>
              <w:bottom w:val="single" w:sz="8" w:space="0" w:color="auto"/>
              <w:right w:val="single" w:sz="8" w:space="0" w:color="auto"/>
            </w:tcBorders>
            <w:shd w:val="clear" w:color="000000" w:fill="F2F2F2"/>
            <w:vAlign w:val="center"/>
            <w:hideMark/>
          </w:tcPr>
          <w:p w14:paraId="4251FF0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B2C9E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F95D0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A9D91A2"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5403BDF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000000" w:fill="FFFFFF"/>
            <w:vAlign w:val="center"/>
            <w:hideMark/>
          </w:tcPr>
          <w:p w14:paraId="2E9AEA6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UM_TEL</w:t>
            </w:r>
          </w:p>
        </w:tc>
        <w:tc>
          <w:tcPr>
            <w:tcW w:w="7420" w:type="dxa"/>
            <w:tcBorders>
              <w:top w:val="nil"/>
              <w:left w:val="nil"/>
              <w:bottom w:val="single" w:sz="8" w:space="0" w:color="auto"/>
              <w:right w:val="single" w:sz="8" w:space="0" w:color="auto"/>
            </w:tcBorders>
            <w:shd w:val="clear" w:color="000000" w:fill="FFFFFF"/>
            <w:vAlign w:val="center"/>
            <w:hideMark/>
          </w:tcPr>
          <w:p w14:paraId="081FEE3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úmero de telefone completo da entidade integrante reportada.</w:t>
            </w:r>
          </w:p>
        </w:tc>
        <w:tc>
          <w:tcPr>
            <w:tcW w:w="920" w:type="dxa"/>
            <w:tcBorders>
              <w:top w:val="nil"/>
              <w:left w:val="nil"/>
              <w:bottom w:val="single" w:sz="8" w:space="0" w:color="auto"/>
              <w:right w:val="single" w:sz="8" w:space="0" w:color="auto"/>
            </w:tcBorders>
            <w:shd w:val="clear" w:color="000000" w:fill="FFFFFF"/>
            <w:vAlign w:val="center"/>
            <w:hideMark/>
          </w:tcPr>
          <w:p w14:paraId="4C02FB5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97205E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5</w:t>
            </w:r>
          </w:p>
        </w:tc>
        <w:tc>
          <w:tcPr>
            <w:tcW w:w="920" w:type="dxa"/>
            <w:tcBorders>
              <w:top w:val="nil"/>
              <w:left w:val="nil"/>
              <w:bottom w:val="single" w:sz="8" w:space="0" w:color="auto"/>
              <w:right w:val="single" w:sz="8" w:space="0" w:color="auto"/>
            </w:tcBorders>
            <w:shd w:val="clear" w:color="000000" w:fill="FFFFFF"/>
            <w:vAlign w:val="center"/>
            <w:hideMark/>
          </w:tcPr>
          <w:p w14:paraId="1658ACE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2EE192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63478A9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28095B4" w14:textId="77777777" w:rsidTr="00754C0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E8E39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166F2B3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EMAIL</w:t>
            </w:r>
          </w:p>
        </w:tc>
        <w:tc>
          <w:tcPr>
            <w:tcW w:w="7420" w:type="dxa"/>
            <w:tcBorders>
              <w:top w:val="nil"/>
              <w:left w:val="nil"/>
              <w:bottom w:val="single" w:sz="8" w:space="0" w:color="auto"/>
              <w:right w:val="single" w:sz="8" w:space="0" w:color="auto"/>
            </w:tcBorders>
            <w:shd w:val="clear" w:color="000000" w:fill="F2F2F2"/>
            <w:vAlign w:val="center"/>
            <w:hideMark/>
          </w:tcPr>
          <w:p w14:paraId="41D981E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Endereço de e-mail para contato com 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505A034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3C1AF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15</w:t>
            </w:r>
          </w:p>
        </w:tc>
        <w:tc>
          <w:tcPr>
            <w:tcW w:w="920" w:type="dxa"/>
            <w:tcBorders>
              <w:top w:val="nil"/>
              <w:left w:val="nil"/>
              <w:bottom w:val="single" w:sz="8" w:space="0" w:color="auto"/>
              <w:right w:val="single" w:sz="8" w:space="0" w:color="auto"/>
            </w:tcBorders>
            <w:shd w:val="clear" w:color="000000" w:fill="F2F2F2"/>
            <w:vAlign w:val="center"/>
            <w:hideMark/>
          </w:tcPr>
          <w:p w14:paraId="24E2AE8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4F1BA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E3E97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542C821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9FC16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000000" w:fill="FFFFFF"/>
            <w:vAlign w:val="center"/>
            <w:hideMark/>
          </w:tcPr>
          <w:p w14:paraId="5708313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w:t>
            </w:r>
          </w:p>
        </w:tc>
        <w:tc>
          <w:tcPr>
            <w:tcW w:w="7420" w:type="dxa"/>
            <w:tcBorders>
              <w:top w:val="nil"/>
              <w:left w:val="nil"/>
              <w:bottom w:val="single" w:sz="8" w:space="0" w:color="auto"/>
              <w:right w:val="single" w:sz="8" w:space="0" w:color="auto"/>
            </w:tcBorders>
            <w:shd w:val="clear" w:color="000000" w:fill="FFFFFF"/>
            <w:vAlign w:val="center"/>
            <w:hideMark/>
          </w:tcPr>
          <w:p w14:paraId="705561A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Pesquisa e Desenvolviment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1690068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E565D9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251B58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3AD30E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6396D8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13A89553"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871A8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3C1157A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2</w:t>
            </w:r>
          </w:p>
        </w:tc>
        <w:tc>
          <w:tcPr>
            <w:tcW w:w="7420" w:type="dxa"/>
            <w:tcBorders>
              <w:top w:val="nil"/>
              <w:left w:val="nil"/>
              <w:bottom w:val="single" w:sz="8" w:space="0" w:color="auto"/>
              <w:right w:val="single" w:sz="8" w:space="0" w:color="auto"/>
            </w:tcBorders>
            <w:shd w:val="clear" w:color="000000" w:fill="F2F2F2"/>
            <w:vAlign w:val="center"/>
            <w:hideMark/>
          </w:tcPr>
          <w:p w14:paraId="005D6F4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Gestão de Propriedade Intelectual:</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1B81B73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A5E0E4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6556671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BF0C5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2495E0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AB9BCC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45754AC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000000" w:fill="FFFFFF"/>
            <w:vAlign w:val="center"/>
            <w:hideMark/>
          </w:tcPr>
          <w:p w14:paraId="3FC25B8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3</w:t>
            </w:r>
          </w:p>
        </w:tc>
        <w:tc>
          <w:tcPr>
            <w:tcW w:w="7420" w:type="dxa"/>
            <w:tcBorders>
              <w:top w:val="nil"/>
              <w:left w:val="nil"/>
              <w:bottom w:val="single" w:sz="8" w:space="0" w:color="auto"/>
              <w:right w:val="single" w:sz="8" w:space="0" w:color="auto"/>
            </w:tcBorders>
            <w:shd w:val="clear" w:color="000000" w:fill="FFFFFF"/>
            <w:vAlign w:val="center"/>
            <w:hideMark/>
          </w:tcPr>
          <w:p w14:paraId="1E3F375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Compra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7A3A0B5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FD3196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08228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C56F88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4F884B3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7CB32A4B"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8D01C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7689178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4</w:t>
            </w:r>
          </w:p>
        </w:tc>
        <w:tc>
          <w:tcPr>
            <w:tcW w:w="7420" w:type="dxa"/>
            <w:tcBorders>
              <w:top w:val="nil"/>
              <w:left w:val="nil"/>
              <w:bottom w:val="single" w:sz="8" w:space="0" w:color="auto"/>
              <w:right w:val="single" w:sz="8" w:space="0" w:color="auto"/>
            </w:tcBorders>
            <w:shd w:val="clear" w:color="000000" w:fill="F2F2F2"/>
            <w:vAlign w:val="center"/>
            <w:hideMark/>
          </w:tcPr>
          <w:p w14:paraId="0459CFF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Manufatura ou Produçã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048C5A2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6B43B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9118A2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ED459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992B84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8AFE045"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06A69B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000000" w:fill="FFFFFF"/>
            <w:vAlign w:val="center"/>
            <w:hideMark/>
          </w:tcPr>
          <w:p w14:paraId="0D65262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5</w:t>
            </w:r>
          </w:p>
        </w:tc>
        <w:tc>
          <w:tcPr>
            <w:tcW w:w="7420" w:type="dxa"/>
            <w:tcBorders>
              <w:top w:val="nil"/>
              <w:left w:val="nil"/>
              <w:bottom w:val="single" w:sz="8" w:space="0" w:color="auto"/>
              <w:right w:val="single" w:sz="8" w:space="0" w:color="auto"/>
            </w:tcBorders>
            <w:shd w:val="clear" w:color="000000" w:fill="FFFFFF"/>
            <w:vAlign w:val="center"/>
            <w:hideMark/>
          </w:tcPr>
          <w:p w14:paraId="7C74ABB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endas, Marketing ou Distribuiçã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2ED38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194F0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9D98B3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9BEF7E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6E3A2BD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CEFD8B2"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3B8DE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vAlign w:val="center"/>
            <w:hideMark/>
          </w:tcPr>
          <w:p w14:paraId="6DBFEB2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6</w:t>
            </w:r>
          </w:p>
        </w:tc>
        <w:tc>
          <w:tcPr>
            <w:tcW w:w="7420" w:type="dxa"/>
            <w:tcBorders>
              <w:top w:val="nil"/>
              <w:left w:val="nil"/>
              <w:bottom w:val="single" w:sz="8" w:space="0" w:color="auto"/>
              <w:right w:val="single" w:sz="8" w:space="0" w:color="auto"/>
            </w:tcBorders>
            <w:shd w:val="clear" w:color="000000" w:fill="F2F2F2"/>
            <w:vAlign w:val="center"/>
            <w:hideMark/>
          </w:tcPr>
          <w:p w14:paraId="76AC0F6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Serviços Administrativos, de Gestão ou de Suporte:</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41D7C81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242D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EA51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3D62D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204CB1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E358D8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858E60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9</w:t>
            </w:r>
          </w:p>
        </w:tc>
        <w:tc>
          <w:tcPr>
            <w:tcW w:w="1860" w:type="dxa"/>
            <w:tcBorders>
              <w:top w:val="nil"/>
              <w:left w:val="nil"/>
              <w:bottom w:val="single" w:sz="8" w:space="0" w:color="auto"/>
              <w:right w:val="single" w:sz="8" w:space="0" w:color="auto"/>
            </w:tcBorders>
            <w:shd w:val="clear" w:color="000000" w:fill="FFFFFF"/>
            <w:vAlign w:val="center"/>
            <w:hideMark/>
          </w:tcPr>
          <w:p w14:paraId="557C76D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7</w:t>
            </w:r>
          </w:p>
        </w:tc>
        <w:tc>
          <w:tcPr>
            <w:tcW w:w="7420" w:type="dxa"/>
            <w:tcBorders>
              <w:top w:val="nil"/>
              <w:left w:val="nil"/>
              <w:bottom w:val="single" w:sz="8" w:space="0" w:color="auto"/>
              <w:right w:val="single" w:sz="8" w:space="0" w:color="auto"/>
            </w:tcBorders>
            <w:shd w:val="clear" w:color="000000" w:fill="FFFFFF"/>
            <w:vAlign w:val="center"/>
            <w:hideMark/>
          </w:tcPr>
          <w:p w14:paraId="22E75AE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Prestação de Serviços a Partes Não Relacionada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09789D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08EE35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4B4D80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D0406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843DB0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18AA4E5A"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84526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0</w:t>
            </w:r>
          </w:p>
        </w:tc>
        <w:tc>
          <w:tcPr>
            <w:tcW w:w="1860" w:type="dxa"/>
            <w:tcBorders>
              <w:top w:val="nil"/>
              <w:left w:val="nil"/>
              <w:bottom w:val="single" w:sz="8" w:space="0" w:color="auto"/>
              <w:right w:val="single" w:sz="8" w:space="0" w:color="auto"/>
            </w:tcBorders>
            <w:shd w:val="clear" w:color="000000" w:fill="F2F2F2"/>
            <w:vAlign w:val="center"/>
            <w:hideMark/>
          </w:tcPr>
          <w:p w14:paraId="0A5A471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8</w:t>
            </w:r>
          </w:p>
        </w:tc>
        <w:tc>
          <w:tcPr>
            <w:tcW w:w="7420" w:type="dxa"/>
            <w:tcBorders>
              <w:top w:val="nil"/>
              <w:left w:val="nil"/>
              <w:bottom w:val="single" w:sz="8" w:space="0" w:color="auto"/>
              <w:right w:val="single" w:sz="8" w:space="0" w:color="auto"/>
            </w:tcBorders>
            <w:shd w:val="clear" w:color="000000" w:fill="F2F2F2"/>
            <w:vAlign w:val="center"/>
            <w:hideMark/>
          </w:tcPr>
          <w:p w14:paraId="4466C32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partamento Financeiro do Grup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59A20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A9F83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A3C0E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62D1C5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BA5F4B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C73BD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588C90C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1</w:t>
            </w:r>
          </w:p>
        </w:tc>
        <w:tc>
          <w:tcPr>
            <w:tcW w:w="1860" w:type="dxa"/>
            <w:tcBorders>
              <w:top w:val="nil"/>
              <w:left w:val="nil"/>
              <w:bottom w:val="single" w:sz="8" w:space="0" w:color="auto"/>
              <w:right w:val="single" w:sz="8" w:space="0" w:color="auto"/>
            </w:tcBorders>
            <w:shd w:val="clear" w:color="000000" w:fill="FFFFFF"/>
            <w:vAlign w:val="center"/>
            <w:hideMark/>
          </w:tcPr>
          <w:p w14:paraId="239C454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9</w:t>
            </w:r>
          </w:p>
        </w:tc>
        <w:tc>
          <w:tcPr>
            <w:tcW w:w="7420" w:type="dxa"/>
            <w:tcBorders>
              <w:top w:val="nil"/>
              <w:left w:val="nil"/>
              <w:bottom w:val="single" w:sz="8" w:space="0" w:color="auto"/>
              <w:right w:val="single" w:sz="8" w:space="0" w:color="auto"/>
            </w:tcBorders>
            <w:shd w:val="clear" w:color="000000" w:fill="FFFFFF"/>
            <w:vAlign w:val="center"/>
            <w:hideMark/>
          </w:tcPr>
          <w:p w14:paraId="3D1B1DE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Serviços Financeiros Regulamentado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5456B74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DC1030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109D987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8EE787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F90AE1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33C99CD"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F3563A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2</w:t>
            </w:r>
          </w:p>
        </w:tc>
        <w:tc>
          <w:tcPr>
            <w:tcW w:w="1860" w:type="dxa"/>
            <w:tcBorders>
              <w:top w:val="nil"/>
              <w:left w:val="nil"/>
              <w:bottom w:val="single" w:sz="8" w:space="0" w:color="auto"/>
              <w:right w:val="single" w:sz="8" w:space="0" w:color="auto"/>
            </w:tcBorders>
            <w:shd w:val="clear" w:color="000000" w:fill="F2F2F2"/>
            <w:vAlign w:val="center"/>
            <w:hideMark/>
          </w:tcPr>
          <w:p w14:paraId="6E3D75C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0</w:t>
            </w:r>
          </w:p>
        </w:tc>
        <w:tc>
          <w:tcPr>
            <w:tcW w:w="7420" w:type="dxa"/>
            <w:tcBorders>
              <w:top w:val="nil"/>
              <w:left w:val="nil"/>
              <w:bottom w:val="single" w:sz="8" w:space="0" w:color="auto"/>
              <w:right w:val="single" w:sz="8" w:space="0" w:color="auto"/>
            </w:tcBorders>
            <w:shd w:val="clear" w:color="000000" w:fill="F2F2F2"/>
            <w:vAlign w:val="center"/>
            <w:hideMark/>
          </w:tcPr>
          <w:p w14:paraId="46DB56D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Segur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679F34F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1BFF72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7913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E4125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7A0146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189625C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6E51F2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3</w:t>
            </w:r>
          </w:p>
        </w:tc>
        <w:tc>
          <w:tcPr>
            <w:tcW w:w="1860" w:type="dxa"/>
            <w:tcBorders>
              <w:top w:val="nil"/>
              <w:left w:val="nil"/>
              <w:bottom w:val="single" w:sz="8" w:space="0" w:color="auto"/>
              <w:right w:val="single" w:sz="8" w:space="0" w:color="auto"/>
            </w:tcBorders>
            <w:shd w:val="clear" w:color="000000" w:fill="FFFFFF"/>
            <w:vAlign w:val="center"/>
            <w:hideMark/>
          </w:tcPr>
          <w:p w14:paraId="1EE8A7D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1</w:t>
            </w:r>
          </w:p>
        </w:tc>
        <w:tc>
          <w:tcPr>
            <w:tcW w:w="7420" w:type="dxa"/>
            <w:tcBorders>
              <w:top w:val="nil"/>
              <w:left w:val="nil"/>
              <w:bottom w:val="single" w:sz="8" w:space="0" w:color="auto"/>
              <w:right w:val="single" w:sz="8" w:space="0" w:color="auto"/>
            </w:tcBorders>
            <w:shd w:val="clear" w:color="000000" w:fill="FFFFFF"/>
            <w:vAlign w:val="center"/>
            <w:hideMark/>
          </w:tcPr>
          <w:p w14:paraId="5E7B649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Gestão de Ações e Outros Instrumentos de Capital:</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3ECF5A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33BEE3C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D359D4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CDF0E3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2431765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7025F9E9"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33F6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4</w:t>
            </w:r>
          </w:p>
        </w:tc>
        <w:tc>
          <w:tcPr>
            <w:tcW w:w="1860" w:type="dxa"/>
            <w:tcBorders>
              <w:top w:val="nil"/>
              <w:left w:val="nil"/>
              <w:bottom w:val="single" w:sz="8" w:space="0" w:color="auto"/>
              <w:right w:val="single" w:sz="8" w:space="0" w:color="auto"/>
            </w:tcBorders>
            <w:shd w:val="clear" w:color="000000" w:fill="F2F2F2"/>
            <w:vAlign w:val="center"/>
            <w:hideMark/>
          </w:tcPr>
          <w:p w14:paraId="0B9474F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2</w:t>
            </w:r>
          </w:p>
        </w:tc>
        <w:tc>
          <w:tcPr>
            <w:tcW w:w="7420" w:type="dxa"/>
            <w:tcBorders>
              <w:top w:val="nil"/>
              <w:left w:val="nil"/>
              <w:bottom w:val="single" w:sz="8" w:space="0" w:color="auto"/>
              <w:right w:val="single" w:sz="8" w:space="0" w:color="auto"/>
            </w:tcBorders>
            <w:shd w:val="clear" w:color="000000" w:fill="F2F2F2"/>
            <w:vAlign w:val="center"/>
            <w:hideMark/>
          </w:tcPr>
          <w:p w14:paraId="5958925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ativa:</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F295D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6BB74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D629B3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8B1C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3BF9906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50C65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BF163D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5</w:t>
            </w:r>
          </w:p>
        </w:tc>
        <w:tc>
          <w:tcPr>
            <w:tcW w:w="1860" w:type="dxa"/>
            <w:tcBorders>
              <w:top w:val="nil"/>
              <w:left w:val="nil"/>
              <w:bottom w:val="single" w:sz="8" w:space="0" w:color="auto"/>
              <w:right w:val="single" w:sz="8" w:space="0" w:color="auto"/>
            </w:tcBorders>
            <w:shd w:val="clear" w:color="000000" w:fill="FFFFFF"/>
            <w:vAlign w:val="center"/>
            <w:hideMark/>
          </w:tcPr>
          <w:p w14:paraId="768F32A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3</w:t>
            </w:r>
          </w:p>
        </w:tc>
        <w:tc>
          <w:tcPr>
            <w:tcW w:w="7420" w:type="dxa"/>
            <w:tcBorders>
              <w:top w:val="nil"/>
              <w:left w:val="nil"/>
              <w:bottom w:val="single" w:sz="8" w:space="0" w:color="auto"/>
              <w:right w:val="single" w:sz="8" w:space="0" w:color="auto"/>
            </w:tcBorders>
            <w:shd w:val="clear" w:color="000000" w:fill="FFFFFF"/>
            <w:vAlign w:val="center"/>
            <w:hideMark/>
          </w:tcPr>
          <w:p w14:paraId="6E96EF8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utro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F701D8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B29BE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B7480E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F820E3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B68F85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7B53392" w14:textId="77777777" w:rsidTr="00754C0B">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9A9F3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6</w:t>
            </w:r>
          </w:p>
        </w:tc>
        <w:tc>
          <w:tcPr>
            <w:tcW w:w="1860" w:type="dxa"/>
            <w:tcBorders>
              <w:top w:val="nil"/>
              <w:left w:val="nil"/>
              <w:bottom w:val="single" w:sz="8" w:space="0" w:color="auto"/>
              <w:right w:val="single" w:sz="8" w:space="0" w:color="auto"/>
            </w:tcBorders>
            <w:shd w:val="clear" w:color="000000" w:fill="F2F2F2"/>
            <w:vAlign w:val="center"/>
            <w:hideMark/>
          </w:tcPr>
          <w:p w14:paraId="61DB04C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SC_OUTROS</w:t>
            </w:r>
          </w:p>
        </w:tc>
        <w:tc>
          <w:tcPr>
            <w:tcW w:w="7420" w:type="dxa"/>
            <w:tcBorders>
              <w:top w:val="nil"/>
              <w:left w:val="nil"/>
              <w:bottom w:val="single" w:sz="8" w:space="0" w:color="auto"/>
              <w:right w:val="single" w:sz="8" w:space="0" w:color="auto"/>
            </w:tcBorders>
            <w:shd w:val="clear" w:color="000000" w:fill="F2F2F2"/>
            <w:vAlign w:val="center"/>
            <w:hideMark/>
          </w:tcPr>
          <w:p w14:paraId="2A53338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2F2F2"/>
            <w:vAlign w:val="center"/>
            <w:hideMark/>
          </w:tcPr>
          <w:p w14:paraId="54ED08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6D034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55</w:t>
            </w:r>
          </w:p>
        </w:tc>
        <w:tc>
          <w:tcPr>
            <w:tcW w:w="920" w:type="dxa"/>
            <w:tcBorders>
              <w:top w:val="nil"/>
              <w:left w:val="nil"/>
              <w:bottom w:val="single" w:sz="8" w:space="0" w:color="auto"/>
              <w:right w:val="single" w:sz="8" w:space="0" w:color="auto"/>
            </w:tcBorders>
            <w:shd w:val="clear" w:color="000000" w:fill="F2F2F2"/>
            <w:vAlign w:val="center"/>
            <w:hideMark/>
          </w:tcPr>
          <w:p w14:paraId="052290C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A191D0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7B5D4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1CD6B3E" w14:textId="77777777" w:rsidTr="00754C0B">
        <w:trPr>
          <w:trHeight w:val="2310"/>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D88414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7</w:t>
            </w:r>
          </w:p>
        </w:tc>
        <w:tc>
          <w:tcPr>
            <w:tcW w:w="1860" w:type="dxa"/>
            <w:tcBorders>
              <w:top w:val="nil"/>
              <w:left w:val="nil"/>
              <w:bottom w:val="single" w:sz="8" w:space="0" w:color="auto"/>
              <w:right w:val="single" w:sz="8" w:space="0" w:color="auto"/>
            </w:tcBorders>
            <w:shd w:val="clear" w:color="000000" w:fill="FFFFFF"/>
            <w:vAlign w:val="center"/>
            <w:hideMark/>
          </w:tcPr>
          <w:p w14:paraId="1F3D277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BSERVAÇÃO</w:t>
            </w:r>
          </w:p>
        </w:tc>
        <w:tc>
          <w:tcPr>
            <w:tcW w:w="7420" w:type="dxa"/>
            <w:tcBorders>
              <w:top w:val="nil"/>
              <w:left w:val="nil"/>
              <w:bottom w:val="single" w:sz="8" w:space="0" w:color="auto"/>
              <w:right w:val="single" w:sz="8" w:space="0" w:color="auto"/>
            </w:tcBorders>
            <w:shd w:val="clear" w:color="000000" w:fill="FFFFFF"/>
            <w:vAlign w:val="center"/>
            <w:hideMark/>
          </w:tcPr>
          <w:p w14:paraId="081F1490" w14:textId="77777777" w:rsidR="00754C0B" w:rsidRPr="00BC796D" w:rsidRDefault="00754C0B" w:rsidP="00754C0B">
            <w:pPr>
              <w:spacing w:after="240"/>
              <w:rPr>
                <w:rFonts w:eastAsia="Times New Roman" w:cs="Times New Roman"/>
                <w:color w:val="000000"/>
                <w:szCs w:val="20"/>
                <w:lang w:eastAsia="pt-BR"/>
              </w:rPr>
            </w:pPr>
            <w:r w:rsidRPr="00BC796D">
              <w:rPr>
                <w:rFonts w:eastAsia="Times New Roman" w:cs="Times New Roman"/>
                <w:color w:val="000000"/>
                <w:szCs w:val="20"/>
                <w:lang w:eastAsia="pt-BR"/>
              </w:rPr>
              <w:t>Outras Informações: Campo de utilização opcional, para o fornecimento de informações adicionais sobre a entidade reportad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FFFFF"/>
            <w:vAlign w:val="center"/>
            <w:hideMark/>
          </w:tcPr>
          <w:p w14:paraId="2B648B1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4B39B73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000</w:t>
            </w:r>
          </w:p>
        </w:tc>
        <w:tc>
          <w:tcPr>
            <w:tcW w:w="920" w:type="dxa"/>
            <w:tcBorders>
              <w:top w:val="nil"/>
              <w:left w:val="nil"/>
              <w:bottom w:val="single" w:sz="8" w:space="0" w:color="auto"/>
              <w:right w:val="single" w:sz="8" w:space="0" w:color="auto"/>
            </w:tcBorders>
            <w:shd w:val="clear" w:color="000000" w:fill="FFFFFF"/>
            <w:vAlign w:val="center"/>
            <w:hideMark/>
          </w:tcPr>
          <w:p w14:paraId="0036B7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E28F4B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441224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097F4C0" w14:textId="77777777" w:rsidR="0070069F" w:rsidRPr="00BC796D" w:rsidRDefault="0070069F">
      <w:pPr>
        <w:spacing w:after="200" w:line="276" w:lineRule="auto"/>
        <w:rPr>
          <w:b/>
          <w:szCs w:val="20"/>
        </w:rPr>
      </w:pPr>
    </w:p>
    <w:p w14:paraId="409551AD" w14:textId="77777777" w:rsidR="00F46979" w:rsidRPr="00BC796D" w:rsidRDefault="00F46979" w:rsidP="00F03063">
      <w:pPr>
        <w:pStyle w:val="PSDS-MarcadoresNivel2"/>
        <w:numPr>
          <w:ilvl w:val="0"/>
          <w:numId w:val="0"/>
        </w:numPr>
        <w:rPr>
          <w:rFonts w:ascii="Times New Roman" w:hAnsi="Times New Roman" w:cs="Times New Roman"/>
        </w:rPr>
      </w:pPr>
      <w:r w:rsidRPr="00BC796D">
        <w:rPr>
          <w:rFonts w:ascii="Times New Roman" w:hAnsi="Times New Roman" w:cs="Times New Roman"/>
        </w:rPr>
        <w:t xml:space="preserve">I – Regras de Validação do Registro: </w:t>
      </w:r>
    </w:p>
    <w:p w14:paraId="3B6B3137" w14:textId="77777777" w:rsidR="00F46979" w:rsidRPr="00BC796D"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BC796D" w:rsidRDefault="00F46979" w:rsidP="00F03063">
      <w:pPr>
        <w:pStyle w:val="PSDS-MarcadoresNivel2"/>
        <w:numPr>
          <w:ilvl w:val="0"/>
          <w:numId w:val="0"/>
        </w:numPr>
        <w:ind w:left="708"/>
        <w:rPr>
          <w:rFonts w:ascii="Times New Roman" w:hAnsi="Times New Roman" w:cs="Times New Roman"/>
          <w:b w:val="0"/>
          <w:bCs/>
        </w:rPr>
      </w:pPr>
      <w:r w:rsidRPr="00BC796D">
        <w:rPr>
          <w:rFonts w:ascii="Times New Roman" w:hAnsi="Times New Roman" w:cs="Times New Roman"/>
        </w:rPr>
        <w:t xml:space="preserve">REGRA_DECLARANTE_INTEGRANTE_PAIS_A_PAIS: </w:t>
      </w:r>
      <w:r w:rsidRPr="00BC796D">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BC796D"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BC796D" w:rsidRDefault="00F46979" w:rsidP="00F03063">
      <w:pPr>
        <w:pStyle w:val="PSDS-MarcadoresNivel2"/>
        <w:numPr>
          <w:ilvl w:val="0"/>
          <w:numId w:val="0"/>
        </w:numPr>
        <w:ind w:left="708"/>
        <w:rPr>
          <w:rFonts w:ascii="Times New Roman" w:hAnsi="Times New Roman" w:cs="Times New Roman"/>
        </w:rPr>
      </w:pPr>
      <w:r w:rsidRPr="00BC796D">
        <w:rPr>
          <w:rFonts w:ascii="Times New Roman" w:hAnsi="Times New Roman" w:cs="Times New Roman"/>
        </w:rPr>
        <w:t>REGRA_OBRIGATORIO_CAMPOS_W250</w:t>
      </w:r>
      <w:r w:rsidRPr="00BC796D">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BC796D" w:rsidRDefault="00F46979" w:rsidP="00F03063">
      <w:pPr>
        <w:pStyle w:val="PSDS-MarcadoresNivel2"/>
        <w:numPr>
          <w:ilvl w:val="0"/>
          <w:numId w:val="0"/>
        </w:numPr>
        <w:rPr>
          <w:rFonts w:ascii="Times New Roman" w:hAnsi="Times New Roman" w:cs="Times New Roman"/>
        </w:rPr>
      </w:pPr>
    </w:p>
    <w:p w14:paraId="16044EE7" w14:textId="77777777" w:rsidR="00F46979" w:rsidRPr="00BC796D" w:rsidRDefault="00F46979" w:rsidP="00F46979">
      <w:pPr>
        <w:rPr>
          <w:rFonts w:cs="Times New Roman"/>
          <w:b/>
          <w:bCs/>
          <w:lang w:val="pt-PT"/>
        </w:rPr>
      </w:pPr>
      <w:r w:rsidRPr="00BC796D">
        <w:rPr>
          <w:rFonts w:cs="Times New Roman"/>
          <w:b/>
          <w:bCs/>
          <w:lang w:val="pt-PT"/>
        </w:rPr>
        <w:t>II – Regras de Validação de Campos:</w:t>
      </w:r>
    </w:p>
    <w:p w14:paraId="3E53B93A" w14:textId="77777777" w:rsidR="00F46979" w:rsidRPr="00BC796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BC796D"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F46979" w:rsidRPr="00BC796D"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UNICO: </w:t>
            </w:r>
            <w:r w:rsidRPr="00BC796D">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BC796D" w:rsidRDefault="00F46979" w:rsidP="00F46979">
            <w:pPr>
              <w:pStyle w:val="Corpodetexto"/>
              <w:rPr>
                <w:rFonts w:ascii="Times New Roman" w:hAnsi="Times New Roman" w:cs="Times New Roman"/>
              </w:rPr>
            </w:pPr>
            <w:r w:rsidRPr="00BC796D">
              <w:rPr>
                <w:rFonts w:ascii="Arial" w:hAnsi="Arial" w:cs="Arial"/>
                <w:color w:val="222222"/>
                <w:sz w:val="19"/>
                <w:szCs w:val="19"/>
                <w:shd w:val="clear" w:color="auto" w:fill="FFFFFF"/>
                <w:lang w:eastAsia="pt-BR"/>
              </w:rPr>
              <w:br/>
            </w:r>
            <w:r w:rsidRPr="00BC796D">
              <w:rPr>
                <w:rFonts w:ascii="Times New Roman" w:hAnsi="Times New Roman" w:cs="Times New Roman"/>
                <w:b/>
                <w:bCs/>
              </w:rPr>
              <w:t xml:space="preserve">REGRA_VALIDA_TIN: </w:t>
            </w:r>
            <w:r w:rsidRPr="00BC796D">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08A3791" w14:textId="77777777" w:rsidR="00F46979" w:rsidRPr="00BC796D" w:rsidRDefault="00F46979" w:rsidP="00F46979">
            <w:pPr>
              <w:pStyle w:val="PSDS-CorpodeTexto0"/>
              <w:rPr>
                <w:rFonts w:ascii="Times New Roman" w:hAnsi="Times New Roman" w:cs="Times New Roman"/>
              </w:rPr>
            </w:pPr>
          </w:p>
          <w:p w14:paraId="21827179" w14:textId="77777777" w:rsidR="00F46979" w:rsidRPr="00BC796D" w:rsidRDefault="00F46979" w:rsidP="00F46979">
            <w:pPr>
              <w:pStyle w:val="PSDS-CorpodeTexto0"/>
              <w:rPr>
                <w:rFonts w:ascii="Times New Roman" w:hAnsi="Times New Roman" w:cs="Times New Roman"/>
              </w:rPr>
            </w:pPr>
          </w:p>
          <w:p w14:paraId="2447E07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JURISDICAO_TIN: </w:t>
            </w:r>
            <w:r w:rsidRPr="00BC796D">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BC796D" w:rsidRDefault="00F46979" w:rsidP="00F46979">
            <w:pPr>
              <w:pStyle w:val="Corpodetexto"/>
              <w:rPr>
                <w:rFonts w:ascii="Times New Roman" w:hAnsi="Times New Roman" w:cs="Times New Roman"/>
              </w:rPr>
            </w:pPr>
          </w:p>
          <w:p w14:paraId="39AE215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TIN_OBRIGATORIO: </w:t>
            </w:r>
            <w:r w:rsidRPr="00BC796D">
              <w:rPr>
                <w:rFonts w:ascii="Times New Roman" w:hAnsi="Times New Roman" w:cs="Times New Roman"/>
              </w:rPr>
              <w:t>Verifica, quando W250.TIN é diferente de “NOTIN”, se o campo W250.JURISDICAO_TIN está preenchido.</w:t>
            </w:r>
          </w:p>
          <w:p w14:paraId="684228C0" w14:textId="77777777" w:rsidR="00F46979" w:rsidRPr="00BC796D" w:rsidRDefault="00F46979" w:rsidP="00F46979">
            <w:pPr>
              <w:pStyle w:val="Corpodetexto"/>
              <w:rPr>
                <w:rFonts w:ascii="Times New Roman" w:hAnsi="Times New Roman" w:cs="Times New Roman"/>
              </w:rPr>
            </w:pPr>
          </w:p>
          <w:p w14:paraId="4D222A4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TIN_NAO_PREENCHER: </w:t>
            </w:r>
            <w:r w:rsidRPr="00BC796D">
              <w:rPr>
                <w:rFonts w:ascii="Times New Roman" w:hAnsi="Times New Roman" w:cs="Times New Roman"/>
              </w:rPr>
              <w:t>Verifica, quando W250.TIN é igual a “NOTIN”, se o campo W250.JURISDICAO_TIN não está preenchido.</w:t>
            </w:r>
          </w:p>
        </w:tc>
        <w:tc>
          <w:tcPr>
            <w:tcW w:w="961" w:type="dxa"/>
            <w:tcBorders>
              <w:top w:val="single" w:sz="6" w:space="0" w:color="auto"/>
              <w:left w:val="single" w:sz="6" w:space="0" w:color="auto"/>
              <w:bottom w:val="single" w:sz="6" w:space="0" w:color="auto"/>
            </w:tcBorders>
          </w:tcPr>
          <w:p w14:paraId="32BD18D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B700180" w14:textId="77777777" w:rsidR="00F46979" w:rsidRPr="00BC796D" w:rsidRDefault="00F46979" w:rsidP="00F46979">
            <w:pPr>
              <w:pStyle w:val="PSDS-CorpodeTexto0"/>
              <w:rPr>
                <w:rFonts w:ascii="Times New Roman" w:hAnsi="Times New Roman" w:cs="Times New Roman"/>
              </w:rPr>
            </w:pPr>
          </w:p>
          <w:p w14:paraId="32F640DA" w14:textId="77777777" w:rsidR="00F46979" w:rsidRPr="00BC796D" w:rsidRDefault="00F46979" w:rsidP="00F46979">
            <w:pPr>
              <w:pStyle w:val="PSDS-CorpodeTexto0"/>
              <w:rPr>
                <w:rFonts w:ascii="Times New Roman" w:hAnsi="Times New Roman" w:cs="Times New Roman"/>
              </w:rPr>
            </w:pPr>
          </w:p>
          <w:p w14:paraId="2C22AB4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910E86E" w14:textId="77777777" w:rsidR="00F46979" w:rsidRPr="00BC796D" w:rsidRDefault="00F46979" w:rsidP="00F46979">
            <w:pPr>
              <w:pStyle w:val="PSDS-CorpodeTexto0"/>
              <w:rPr>
                <w:rFonts w:ascii="Times New Roman" w:hAnsi="Times New Roman" w:cs="Times New Roman"/>
              </w:rPr>
            </w:pPr>
          </w:p>
          <w:p w14:paraId="28B19B8E" w14:textId="77777777" w:rsidR="00F46979" w:rsidRPr="00BC796D" w:rsidRDefault="00F46979" w:rsidP="00F46979">
            <w:pPr>
              <w:pStyle w:val="PSDS-CorpodeTexto0"/>
              <w:rPr>
                <w:rFonts w:ascii="Times New Roman" w:hAnsi="Times New Roman" w:cs="Times New Roman"/>
              </w:rPr>
            </w:pPr>
          </w:p>
          <w:p w14:paraId="40A9570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JURISDICAO_NI: </w:t>
            </w:r>
            <w:r w:rsidRPr="00BC796D">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BC796D" w:rsidRDefault="00F03063" w:rsidP="00F46979">
            <w:pPr>
              <w:pStyle w:val="Corpodetexto"/>
              <w:rPr>
                <w:rFonts w:ascii="Times New Roman" w:hAnsi="Times New Roman" w:cs="Times New Roman"/>
              </w:rPr>
            </w:pPr>
          </w:p>
          <w:p w14:paraId="6FDE1E8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IN_NAO_PREENCHER: </w:t>
            </w:r>
            <w:r w:rsidRPr="00BC796D">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5572397" w14:textId="77777777" w:rsidR="00F46979" w:rsidRPr="00BC796D" w:rsidRDefault="00F46979" w:rsidP="00F46979">
            <w:pPr>
              <w:pStyle w:val="PSDS-CorpodeTexto0"/>
              <w:rPr>
                <w:rFonts w:ascii="Times New Roman" w:hAnsi="Times New Roman" w:cs="Times New Roman"/>
              </w:rPr>
            </w:pPr>
          </w:p>
          <w:p w14:paraId="4AFD0C9B" w14:textId="77777777" w:rsidR="00F46979" w:rsidRPr="00BC796D" w:rsidRDefault="00F46979" w:rsidP="00F46979">
            <w:pPr>
              <w:pStyle w:val="PSDS-CorpodeTexto0"/>
              <w:rPr>
                <w:rFonts w:ascii="Times New Roman" w:hAnsi="Times New Roman" w:cs="Times New Roman"/>
              </w:rPr>
            </w:pPr>
          </w:p>
          <w:p w14:paraId="68D96B5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7F83BC0" w14:textId="77777777" w:rsidR="00F46979" w:rsidRPr="00BC796D" w:rsidRDefault="00F46979" w:rsidP="00F46979">
            <w:pPr>
              <w:pStyle w:val="PSDS-CorpodeTexto0"/>
              <w:rPr>
                <w:rFonts w:ascii="Times New Roman" w:hAnsi="Times New Roman" w:cs="Times New Roman"/>
              </w:rPr>
            </w:pPr>
          </w:p>
        </w:tc>
      </w:tr>
      <w:tr w:rsidR="00F46979" w:rsidRPr="00BC796D"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TIPO_NI: </w:t>
            </w:r>
            <w:r w:rsidRPr="00BC796D">
              <w:rPr>
                <w:rFonts w:ascii="Times New Roman" w:hAnsi="Times New Roman" w:cs="Times New Roman"/>
              </w:rPr>
              <w:t>Caso W250.IN esteja preenchido, o campo W250.TIPO_NI deve ser habilitado. Caso contrário, o campo W250.TIPO_NI é desabilitado.</w:t>
            </w:r>
          </w:p>
          <w:p w14:paraId="5E082246" w14:textId="77777777" w:rsidR="00F46979" w:rsidRPr="00BC796D" w:rsidRDefault="00F46979" w:rsidP="00F46979">
            <w:pPr>
              <w:pStyle w:val="Corpodetexto"/>
              <w:rPr>
                <w:rFonts w:ascii="Times New Roman" w:hAnsi="Times New Roman" w:cs="Times New Roman"/>
              </w:rPr>
            </w:pPr>
          </w:p>
          <w:p w14:paraId="7917B6C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PO_NI_OBRIGATORIO: </w:t>
            </w:r>
            <w:r w:rsidRPr="00BC796D">
              <w:rPr>
                <w:rFonts w:ascii="Times New Roman" w:hAnsi="Times New Roman" w:cs="Times New Roman"/>
              </w:rPr>
              <w:t>Verifica, quando W250.NI está preenchido, se o campo W250.TIPO_NI está preenchido.</w:t>
            </w:r>
          </w:p>
          <w:p w14:paraId="1DCD2C2C" w14:textId="77777777" w:rsidR="00F46979" w:rsidRPr="00BC796D" w:rsidRDefault="00F46979" w:rsidP="00F46979">
            <w:pPr>
              <w:pStyle w:val="Corpodetexto"/>
              <w:rPr>
                <w:rFonts w:ascii="Times New Roman" w:hAnsi="Times New Roman" w:cs="Times New Roman"/>
                <w:b/>
                <w:bCs/>
              </w:rPr>
            </w:pPr>
          </w:p>
          <w:p w14:paraId="632448F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PO_NI_NAO_PREENCHER: </w:t>
            </w:r>
            <w:r w:rsidRPr="00BC796D">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29D0C56" w14:textId="77777777" w:rsidR="00F46979" w:rsidRPr="00BC796D" w:rsidRDefault="00F46979" w:rsidP="00F46979">
            <w:pPr>
              <w:pStyle w:val="PSDS-CorpodeTexto0"/>
              <w:rPr>
                <w:rFonts w:ascii="Times New Roman" w:hAnsi="Times New Roman" w:cs="Times New Roman"/>
              </w:rPr>
            </w:pPr>
          </w:p>
          <w:p w14:paraId="4DEF14F6" w14:textId="77777777" w:rsidR="00F46979" w:rsidRPr="00BC796D" w:rsidRDefault="00F46979" w:rsidP="00F46979">
            <w:pPr>
              <w:pStyle w:val="PSDS-CorpodeTexto0"/>
              <w:rPr>
                <w:rFonts w:ascii="Times New Roman" w:hAnsi="Times New Roman" w:cs="Times New Roman"/>
              </w:rPr>
            </w:pPr>
          </w:p>
          <w:p w14:paraId="68040A6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E1077AB" w14:textId="77777777" w:rsidR="00F46979" w:rsidRPr="00BC796D" w:rsidRDefault="00F46979" w:rsidP="00F46979">
            <w:pPr>
              <w:pStyle w:val="PSDS-CorpodeTexto0"/>
              <w:rPr>
                <w:rFonts w:ascii="Times New Roman" w:hAnsi="Times New Roman" w:cs="Times New Roman"/>
              </w:rPr>
            </w:pPr>
          </w:p>
          <w:p w14:paraId="58CBE24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ESC_OUTROS: </w:t>
            </w:r>
            <w:r w:rsidRPr="00BC796D">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ESC_OUTROS_OBRIGATORIO: </w:t>
            </w:r>
            <w:r w:rsidRPr="00BC796D">
              <w:rPr>
                <w:rFonts w:ascii="Times New Roman" w:hAnsi="Times New Roman" w:cs="Times New Roman"/>
              </w:rPr>
              <w:t>Verifica, quando W250.ATIV_13 é igual a “S” (Sim), se o campo W250.DESC_OUTROS está preenchido.</w:t>
            </w:r>
          </w:p>
          <w:p w14:paraId="4697B1B7" w14:textId="77777777" w:rsidR="00F46979" w:rsidRPr="00BC796D" w:rsidRDefault="00F46979" w:rsidP="00F46979">
            <w:pPr>
              <w:pStyle w:val="Corpodetexto"/>
              <w:rPr>
                <w:rFonts w:ascii="Times New Roman" w:hAnsi="Times New Roman" w:cs="Times New Roman"/>
              </w:rPr>
            </w:pPr>
          </w:p>
          <w:p w14:paraId="44899A1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ESC_OUTROS_NAO_PREENCHER: </w:t>
            </w:r>
            <w:r w:rsidRPr="00BC796D">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08BFC6C" w14:textId="77777777" w:rsidR="00F46979" w:rsidRPr="00BC796D" w:rsidRDefault="00F46979" w:rsidP="00F46979">
            <w:pPr>
              <w:pStyle w:val="PSDS-CorpodeTexto0"/>
              <w:rPr>
                <w:rFonts w:ascii="Times New Roman" w:hAnsi="Times New Roman" w:cs="Times New Roman"/>
              </w:rPr>
            </w:pPr>
          </w:p>
          <w:p w14:paraId="155F5E87" w14:textId="77777777" w:rsidR="00F46979" w:rsidRPr="00BC796D" w:rsidRDefault="00F46979" w:rsidP="00F46979">
            <w:pPr>
              <w:pStyle w:val="PSDS-CorpodeTexto0"/>
              <w:rPr>
                <w:rFonts w:ascii="Times New Roman" w:hAnsi="Times New Roman" w:cs="Times New Roman"/>
              </w:rPr>
            </w:pPr>
          </w:p>
          <w:p w14:paraId="06BA29B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EDF8AE4" w14:textId="77777777" w:rsidR="00F46979" w:rsidRPr="00BC796D" w:rsidRDefault="00F46979" w:rsidP="00F46979">
            <w:pPr>
              <w:pStyle w:val="PSDS-CorpodeTexto0"/>
              <w:rPr>
                <w:rFonts w:ascii="Times New Roman" w:hAnsi="Times New Roman" w:cs="Times New Roman"/>
              </w:rPr>
            </w:pPr>
          </w:p>
          <w:p w14:paraId="50E02581" w14:textId="77777777" w:rsidR="00F46979" w:rsidRPr="00BC796D" w:rsidRDefault="00F46979" w:rsidP="00F46979">
            <w:pPr>
              <w:pStyle w:val="PSDS-CorpodeTexto0"/>
              <w:rPr>
                <w:rFonts w:ascii="Times New Roman" w:hAnsi="Times New Roman" w:cs="Times New Roman"/>
              </w:rPr>
            </w:pPr>
          </w:p>
          <w:p w14:paraId="420BB1C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bl>
    <w:p w14:paraId="789729BB" w14:textId="77777777" w:rsidR="00F03063" w:rsidRPr="00BC796D" w:rsidRDefault="00F03063" w:rsidP="009C1D92">
      <w:pPr>
        <w:pStyle w:val="Corpodetexto"/>
        <w:rPr>
          <w:rFonts w:ascii="Times New Roman" w:hAnsi="Times New Roman"/>
          <w:b/>
          <w:color w:val="002060"/>
          <w:szCs w:val="20"/>
        </w:rPr>
      </w:pPr>
    </w:p>
    <w:p w14:paraId="5A28D807" w14:textId="77777777" w:rsidR="009C1D92" w:rsidRPr="00BC796D" w:rsidRDefault="009C1D92" w:rsidP="009C1D92">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BF4705D" w14:textId="77777777" w:rsidR="009C1D92" w:rsidRPr="00BC796D" w:rsidRDefault="009C1D92" w:rsidP="009C1D92">
      <w:pPr>
        <w:pStyle w:val="Corpodetexto"/>
        <w:rPr>
          <w:rFonts w:ascii="Times New Roman" w:hAnsi="Times New Roman"/>
          <w:b/>
          <w:color w:val="002060"/>
          <w:szCs w:val="20"/>
        </w:rPr>
      </w:pPr>
    </w:p>
    <w:p w14:paraId="1B87883D" w14:textId="77777777" w:rsidR="009C1D92" w:rsidRPr="00BC796D" w:rsidRDefault="009C1D92" w:rsidP="009C1D92">
      <w:pPr>
        <w:pStyle w:val="Corpodetexto"/>
        <w:rPr>
          <w:rFonts w:ascii="Times New Roman" w:hAnsi="Times New Roman"/>
          <w:b/>
          <w:color w:val="002060"/>
          <w:szCs w:val="20"/>
        </w:rPr>
      </w:pPr>
      <w:r w:rsidRPr="00BC796D">
        <w:rPr>
          <w:rFonts w:ascii="Times New Roman" w:hAnsi="Times New Roman"/>
          <w:b/>
          <w:color w:val="002060"/>
          <w:szCs w:val="20"/>
        </w:rPr>
        <w:t>|W250|</w:t>
      </w:r>
      <w:r w:rsidR="008B03E2" w:rsidRPr="00BC796D">
        <w:rPr>
          <w:rFonts w:ascii="Times New Roman" w:hAnsi="Times New Roman"/>
          <w:b/>
          <w:color w:val="002060"/>
          <w:szCs w:val="20"/>
        </w:rPr>
        <w:t>DE</w:t>
      </w:r>
      <w:r w:rsidR="00AC6AFC" w:rsidRPr="00BC796D">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BC796D" w:rsidRDefault="009C1D92" w:rsidP="009C1D92">
      <w:pPr>
        <w:pStyle w:val="Corpodetexto"/>
        <w:ind w:firstLine="708"/>
        <w:rPr>
          <w:rFonts w:ascii="Times New Roman" w:hAnsi="Times New Roman"/>
          <w:color w:val="002060"/>
          <w:szCs w:val="20"/>
        </w:rPr>
      </w:pPr>
      <w:r w:rsidRPr="00BC796D">
        <w:rPr>
          <w:rFonts w:ascii="Times New Roman" w:hAnsi="Times New Roman"/>
          <w:color w:val="002060"/>
          <w:szCs w:val="20"/>
        </w:rPr>
        <w:t>|W200|: Identificação do tipo do registro.</w:t>
      </w:r>
    </w:p>
    <w:p w14:paraId="560693EB" w14:textId="77777777" w:rsidR="009C1D92" w:rsidRPr="00BC796D" w:rsidRDefault="008B03E2" w:rsidP="009C1D92">
      <w:pPr>
        <w:pStyle w:val="Corpodetexto"/>
        <w:ind w:firstLine="708"/>
        <w:rPr>
          <w:rFonts w:ascii="Times New Roman" w:hAnsi="Times New Roman"/>
          <w:color w:val="002060"/>
          <w:szCs w:val="20"/>
        </w:rPr>
      </w:pPr>
      <w:r w:rsidRPr="00BC796D">
        <w:rPr>
          <w:rFonts w:ascii="Times New Roman" w:hAnsi="Times New Roman"/>
          <w:color w:val="002060"/>
          <w:szCs w:val="20"/>
        </w:rPr>
        <w:t>|DE</w:t>
      </w:r>
      <w:r w:rsidR="00AC6AFC" w:rsidRPr="00BC796D">
        <w:rPr>
          <w:rFonts w:ascii="Times New Roman" w:hAnsi="Times New Roman"/>
          <w:color w:val="002060"/>
          <w:szCs w:val="20"/>
        </w:rPr>
        <w:t xml:space="preserve">|: </w:t>
      </w:r>
      <w:r w:rsidRPr="00BC796D">
        <w:rPr>
          <w:rFonts w:ascii="Times New Roman" w:hAnsi="Times New Roman"/>
          <w:color w:val="002060"/>
          <w:szCs w:val="20"/>
        </w:rPr>
        <w:t>Alemanha</w:t>
      </w:r>
      <w:r w:rsidR="00AC6AFC" w:rsidRPr="00BC796D">
        <w:rPr>
          <w:rFonts w:ascii="Times New Roman" w:hAnsi="Times New Roman"/>
          <w:color w:val="002060"/>
          <w:szCs w:val="20"/>
        </w:rPr>
        <w:t>.</w:t>
      </w:r>
    </w:p>
    <w:p w14:paraId="5565870C"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ENTIDADE INTEGRANTE 1|: Nome da entidade integrante.</w:t>
      </w:r>
    </w:p>
    <w:p w14:paraId="32FAA7AF" w14:textId="77777777" w:rsidR="00AC6AFC" w:rsidRPr="00BC796D" w:rsidRDefault="00AC6AFC" w:rsidP="009C1D92">
      <w:pPr>
        <w:pStyle w:val="Corpodetexto"/>
        <w:ind w:firstLine="708"/>
        <w:rPr>
          <w:rFonts w:ascii="Times New Roman" w:hAnsi="Times New Roman"/>
          <w:i/>
          <w:color w:val="002060"/>
          <w:szCs w:val="20"/>
        </w:rPr>
      </w:pPr>
      <w:r w:rsidRPr="00BC796D">
        <w:rPr>
          <w:rFonts w:ascii="Times New Roman" w:hAnsi="Times New Roman"/>
          <w:color w:val="002060"/>
          <w:szCs w:val="20"/>
        </w:rPr>
        <w:t xml:space="preserve">|12345678|: </w:t>
      </w:r>
      <w:r w:rsidRPr="00BC796D">
        <w:rPr>
          <w:rFonts w:ascii="Times New Roman" w:hAnsi="Times New Roman"/>
          <w:i/>
          <w:color w:val="002060"/>
          <w:szCs w:val="20"/>
        </w:rPr>
        <w:t>Tax Identification Number (TIN).</w:t>
      </w:r>
    </w:p>
    <w:p w14:paraId="54FFB39F"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25|: Jurisdição de emissão do TIN.</w:t>
      </w:r>
    </w:p>
    <w:p w14:paraId="709ACCCD"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Número de identificação.</w:t>
      </w:r>
    </w:p>
    <w:p w14:paraId="7DAFBFD7"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Jurisdição de emissão do número de identificação.</w:t>
      </w:r>
    </w:p>
    <w:p w14:paraId="5A5FA68C"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Tipo do número de identificação.</w:t>
      </w:r>
    </w:p>
    <w:p w14:paraId="2285240D"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OECD303|: Tipo do Endereço (OECD303 = Comercial).</w:t>
      </w:r>
    </w:p>
    <w:p w14:paraId="68C4BC5F"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RUA ALFA 121 – PERDIZES – SÃO PAULO/SP – CEP: 20.000-000|: Endereço.</w:t>
      </w:r>
    </w:p>
    <w:p w14:paraId="5E7B6472" w14:textId="77777777" w:rsidR="00AC6AFC" w:rsidRPr="00BC796D" w:rsidRDefault="00AC6AFC" w:rsidP="009C1D92">
      <w:pPr>
        <w:pStyle w:val="Corpodetexto"/>
        <w:ind w:firstLine="708"/>
        <w:rPr>
          <w:rFonts w:ascii="Times New Roman" w:hAnsi="Times New Roman"/>
          <w:color w:val="002060"/>
          <w:szCs w:val="20"/>
          <w:lang w:val="en-US"/>
        </w:rPr>
      </w:pPr>
      <w:r w:rsidRPr="00BC796D">
        <w:rPr>
          <w:rFonts w:ascii="Times New Roman" w:hAnsi="Times New Roman"/>
          <w:color w:val="002060"/>
          <w:szCs w:val="20"/>
          <w:lang w:val="en-US"/>
        </w:rPr>
        <w:t>|551133334444|: Telefone.</w:t>
      </w:r>
    </w:p>
    <w:p w14:paraId="3EC964BF" w14:textId="77777777" w:rsidR="00AC6AFC" w:rsidRPr="00BC796D" w:rsidRDefault="0088706D" w:rsidP="009C1D92">
      <w:pPr>
        <w:pStyle w:val="Corpodetexto"/>
        <w:ind w:firstLine="708"/>
        <w:rPr>
          <w:rFonts w:ascii="Times New Roman" w:hAnsi="Times New Roman"/>
          <w:color w:val="002060"/>
          <w:szCs w:val="20"/>
          <w:lang w:val="en-US"/>
        </w:rPr>
      </w:pPr>
      <w:hyperlink r:id="rId232" w:history="1">
        <w:r w:rsidR="00AC6AFC" w:rsidRPr="00BC796D">
          <w:rPr>
            <w:rStyle w:val="Hyperlink"/>
            <w:rFonts w:ascii="Times New Roman" w:hAnsi="Times New Roman"/>
            <w:szCs w:val="20"/>
            <w:lang w:val="en-US"/>
          </w:rPr>
          <w:t>|EMAIL@EMAIL.COM|</w:t>
        </w:r>
      </w:hyperlink>
      <w:r w:rsidR="00AC6AFC" w:rsidRPr="00BC796D">
        <w:rPr>
          <w:rFonts w:ascii="Times New Roman" w:hAnsi="Times New Roman"/>
          <w:color w:val="002060"/>
          <w:szCs w:val="20"/>
          <w:lang w:val="en-US"/>
        </w:rPr>
        <w:t>: Email.</w:t>
      </w:r>
    </w:p>
    <w:p w14:paraId="4F2ACC7A"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S|: Atividade de Pesquisa e Desenvolvimento (S = Sim).</w:t>
      </w:r>
    </w:p>
    <w:p w14:paraId="37F33D09"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Gestão de Propriedade Intelectual (N = Não).</w:t>
      </w:r>
    </w:p>
    <w:p w14:paraId="09795E83"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Compras (N = Não).</w:t>
      </w:r>
    </w:p>
    <w:p w14:paraId="102B6BB5"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Manufatura ou Produção (N = Não).</w:t>
      </w:r>
    </w:p>
    <w:p w14:paraId="6CCFC75B"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Vendas, Marketing ou Distribuição (N = Não).</w:t>
      </w:r>
    </w:p>
    <w:p w14:paraId="7A1FEEA2"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Serviços Administrativos de Gestão ou de Suporte (N = Não).</w:t>
      </w:r>
    </w:p>
    <w:p w14:paraId="3612B15E"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Prestação de Serviços a Partes Não Relacionadas (N = Não).</w:t>
      </w:r>
    </w:p>
    <w:p w14:paraId="062B2803"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Departamento Financeito do Grupo (N = Não).</w:t>
      </w:r>
    </w:p>
    <w:p w14:paraId="40AAABCB"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Serviços Financeiras Regulamentados (N = Não).</w:t>
      </w:r>
    </w:p>
    <w:p w14:paraId="6E8D6721"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Seguro (N = Não).</w:t>
      </w:r>
    </w:p>
    <w:p w14:paraId="41BA5BC4"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N|: </w:t>
      </w:r>
      <w:r w:rsidR="00447087" w:rsidRPr="00BC796D">
        <w:rPr>
          <w:rFonts w:ascii="Times New Roman" w:hAnsi="Times New Roman"/>
          <w:color w:val="002060"/>
          <w:szCs w:val="20"/>
        </w:rPr>
        <w:t>Atividade de Gestão de Ações e Outros Instrumentos de Capital (N = Não).</w:t>
      </w:r>
    </w:p>
    <w:p w14:paraId="255F54EF"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Inativa (N = Não).</w:t>
      </w:r>
    </w:p>
    <w:p w14:paraId="554A096C"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Outros (N = Não).</w:t>
      </w:r>
    </w:p>
    <w:p w14:paraId="145861B5"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 Descrição de outras atividades econômicas desempenhadas.</w:t>
      </w:r>
    </w:p>
    <w:p w14:paraId="1DA91EB1"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 Outras informações.</w:t>
      </w:r>
    </w:p>
    <w:p w14:paraId="7C0B4024" w14:textId="77777777" w:rsidR="00447087" w:rsidRPr="00BC796D" w:rsidRDefault="00447087">
      <w:pPr>
        <w:spacing w:after="200" w:line="276" w:lineRule="auto"/>
        <w:rPr>
          <w:color w:val="002060"/>
          <w:szCs w:val="20"/>
          <w:lang w:eastAsia="ar-SA"/>
        </w:rPr>
      </w:pPr>
      <w:r w:rsidRPr="00BC796D">
        <w:rPr>
          <w:color w:val="002060"/>
          <w:szCs w:val="20"/>
        </w:rPr>
        <w:br w:type="page"/>
      </w:r>
    </w:p>
    <w:p w14:paraId="56A8AF18" w14:textId="77777777" w:rsidR="00447087" w:rsidRPr="00BC796D" w:rsidRDefault="00447087" w:rsidP="00867F54">
      <w:pPr>
        <w:pStyle w:val="Ttulo4"/>
      </w:pPr>
      <w:bookmarkStart w:id="389" w:name="_Toc532980489"/>
      <w:r w:rsidRPr="00BC796D">
        <w:t>Registro W300: Observações Adicionais – Declaração País-a-País</w:t>
      </w:r>
      <w:bookmarkEnd w:id="389"/>
    </w:p>
    <w:p w14:paraId="20521C0A" w14:textId="77777777" w:rsidR="00AC6AFC" w:rsidRPr="00BC796D" w:rsidRDefault="00AC6AFC" w:rsidP="00447087">
      <w:pPr>
        <w:pStyle w:val="Corpodetexto"/>
        <w:rPr>
          <w:rFonts w:ascii="Times New Roman" w:hAnsi="Times New Roman"/>
          <w:color w:val="002060"/>
          <w:szCs w:val="20"/>
        </w:rPr>
      </w:pPr>
    </w:p>
    <w:p w14:paraId="090A69D4" w14:textId="77777777" w:rsidR="00F03063" w:rsidRPr="00BC796D" w:rsidRDefault="00F03063" w:rsidP="00F03063">
      <w:pPr>
        <w:ind w:firstLine="708"/>
        <w:jc w:val="both"/>
        <w:rPr>
          <w:rFonts w:cs="Times New Roman"/>
        </w:rPr>
      </w:pPr>
      <w:r w:rsidRPr="00BC796D">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BC796D" w:rsidRDefault="00F03063" w:rsidP="00F03063">
      <w:pPr>
        <w:ind w:firstLine="708"/>
        <w:jc w:val="both"/>
        <w:rPr>
          <w:rFonts w:cs="Times New Roman"/>
        </w:rPr>
      </w:pPr>
    </w:p>
    <w:p w14:paraId="326A0C39" w14:textId="77777777" w:rsidR="00F03063" w:rsidRPr="00BC796D" w:rsidRDefault="00F03063" w:rsidP="00F03063">
      <w:pPr>
        <w:pStyle w:val="LO-Normal"/>
        <w:spacing w:after="0"/>
        <w:ind w:left="360"/>
        <w:jc w:val="both"/>
        <w:rPr>
          <w:rFonts w:ascii="Times New Roman" w:hAnsi="Times New Roman"/>
        </w:rPr>
      </w:pPr>
      <w:r w:rsidRPr="00BC796D">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BC796D" w:rsidRDefault="00F03063" w:rsidP="00F03063">
      <w:pPr>
        <w:ind w:left="720"/>
        <w:jc w:val="both"/>
        <w:rPr>
          <w:rFonts w:cs="Times New Roman"/>
        </w:rPr>
      </w:pPr>
    </w:p>
    <w:p w14:paraId="73688652" w14:textId="77777777" w:rsidR="00F03063" w:rsidRPr="00BC796D" w:rsidRDefault="00F03063" w:rsidP="00F03063">
      <w:pPr>
        <w:ind w:firstLine="708"/>
        <w:jc w:val="both"/>
        <w:rPr>
          <w:rFonts w:cs="Times New Roman"/>
        </w:rPr>
      </w:pPr>
      <w:r w:rsidRPr="00BC796D">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BC796D" w:rsidRDefault="00F03063" w:rsidP="00F03063">
      <w:pPr>
        <w:ind w:left="720"/>
        <w:rPr>
          <w:rFonts w:cs="Times New Roman"/>
        </w:rPr>
      </w:pPr>
    </w:p>
    <w:p w14:paraId="75406824" w14:textId="77777777" w:rsidR="00F03063" w:rsidRPr="00BC796D" w:rsidRDefault="00F03063" w:rsidP="00F03063">
      <w:pPr>
        <w:pStyle w:val="04ParteNormativa"/>
        <w:ind w:firstLine="708"/>
        <w:rPr>
          <w:shd w:val="clear" w:color="auto" w:fill="FFFFFF"/>
        </w:rPr>
      </w:pPr>
      <w:r w:rsidRPr="00BC796D">
        <w:t xml:space="preserve">Conforme previsto na Instrução Normativa RFB 1.681/2016, artigo 9, </w:t>
      </w:r>
      <w:r w:rsidRPr="00BC796D">
        <w:rPr>
          <w:shd w:val="clear" w:color="auto" w:fill="FFFFFF"/>
        </w:rPr>
        <w:t>§ 3</w:t>
      </w:r>
      <w:r w:rsidRPr="00BC796D">
        <w:rPr>
          <w:strike/>
        </w:rPr>
        <w:t>º,</w:t>
      </w:r>
      <w:r w:rsidRPr="00BC796D">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BC796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BC796D"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300: OBSERVAÇÕES ADICIONAIS - DECLARAÇÃO PAÍS-A-PAÍS</w:t>
            </w:r>
          </w:p>
        </w:tc>
      </w:tr>
      <w:tr w:rsidR="00754C0B" w:rsidRPr="00BC796D"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4C0B" w:rsidRPr="00BC796D"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4C0B" w:rsidRPr="00BC796D"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BC796D" w:rsidRDefault="00754C0B" w:rsidP="00754C0B">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230F83D5" w14:textId="77777777" w:rsidR="00D41F9D" w:rsidRPr="00BC796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BC796D"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4C0B" w:rsidRPr="00BC796D"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BC796D" w:rsidRDefault="00754C0B" w:rsidP="00754C0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icação da jurisdição tributária a que se referem as observações adicionais.</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Receitas Provenientes de Partes Não Relacionadas" (W200.VL_REC_NAO_REL)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Receitas Provenientes de Partes Relacionadas" (W200.VL_REC_REL)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Receita Total" (W200.VL_REC_TOTAL)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Lucro ou Prejuízo antes do IR" (W200.VL_LUC_PREJ_ANTES_IR)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Imposto de Renda Pago" (W200.VL_IR_PAGO)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Imposto de Renda Devido" (W200.VL_IR_DEVIDO)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Capital Social" (W200.VL_CAP_SOC)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Lucros Acumulados" (W200.VL_LUC_ACUM)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Ativos Tangíveis" (W200.VL_ATIV_TANG)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Número de Empregados" (W200.NUM_EMP)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9F8177C" w14:textId="77777777" w:rsidR="00754C0B" w:rsidRPr="00BC796D" w:rsidRDefault="00754C0B" w:rsidP="00D41F9D">
      <w:pPr>
        <w:pStyle w:val="Corpodetexto"/>
        <w:jc w:val="center"/>
        <w:rPr>
          <w:rFonts w:ascii="Times New Roman" w:hAnsi="Times New Roman"/>
          <w:color w:val="002060"/>
          <w:szCs w:val="20"/>
        </w:rPr>
      </w:pPr>
    </w:p>
    <w:p w14:paraId="0DA9A76C" w14:textId="77777777" w:rsidR="00F03063" w:rsidRPr="00BC796D" w:rsidRDefault="00F03063" w:rsidP="00F03063">
      <w:pPr>
        <w:pStyle w:val="PSDS-MarcadoresNivel2"/>
        <w:numPr>
          <w:ilvl w:val="0"/>
          <w:numId w:val="0"/>
        </w:numPr>
        <w:rPr>
          <w:rFonts w:ascii="Times New Roman" w:hAnsi="Times New Roman" w:cs="Times New Roman"/>
        </w:rPr>
      </w:pPr>
      <w:r w:rsidRPr="00BC796D">
        <w:rPr>
          <w:rFonts w:ascii="Times New Roman" w:hAnsi="Times New Roman" w:cs="Times New Roman"/>
        </w:rPr>
        <w:t xml:space="preserve">I – Regras de Validação do Registro: </w:t>
      </w:r>
      <w:r w:rsidR="00E72A40" w:rsidRPr="00BC796D">
        <w:rPr>
          <w:rFonts w:ascii="Times New Roman" w:hAnsi="Times New Roman" w:cs="Times New Roman"/>
        </w:rPr>
        <w:t>Não há.</w:t>
      </w:r>
    </w:p>
    <w:p w14:paraId="408896A0" w14:textId="77777777" w:rsidR="00F03063" w:rsidRPr="00BC796D"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BC796D" w:rsidRDefault="00F03063" w:rsidP="00F03063">
      <w:pPr>
        <w:rPr>
          <w:rFonts w:cs="Times New Roman"/>
          <w:b/>
          <w:bCs/>
          <w:lang w:val="pt-PT"/>
        </w:rPr>
      </w:pPr>
      <w:r w:rsidRPr="00BC796D">
        <w:rPr>
          <w:rFonts w:cs="Times New Roman"/>
          <w:b/>
          <w:bCs/>
          <w:lang w:val="pt-PT"/>
        </w:rPr>
        <w:t>II – Regras de Validação de Campos: Não há.</w:t>
      </w:r>
    </w:p>
    <w:p w14:paraId="5D3067C2" w14:textId="77777777" w:rsidR="0086372F" w:rsidRPr="00BC796D" w:rsidRDefault="0086372F" w:rsidP="00447087">
      <w:pPr>
        <w:pStyle w:val="Corpodetexto"/>
        <w:rPr>
          <w:rFonts w:ascii="Times New Roman" w:hAnsi="Times New Roman"/>
          <w:b/>
          <w:color w:val="002060"/>
          <w:szCs w:val="20"/>
        </w:rPr>
      </w:pPr>
    </w:p>
    <w:p w14:paraId="25097849" w14:textId="77777777" w:rsidR="00447087" w:rsidRPr="00BC796D" w:rsidRDefault="00447087" w:rsidP="0044708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7585731" w14:textId="77777777" w:rsidR="00447087" w:rsidRPr="00BC796D" w:rsidRDefault="00447087" w:rsidP="00447087">
      <w:pPr>
        <w:pStyle w:val="Corpodetexto"/>
        <w:rPr>
          <w:rFonts w:ascii="Times New Roman" w:hAnsi="Times New Roman"/>
          <w:b/>
          <w:color w:val="002060"/>
          <w:szCs w:val="20"/>
        </w:rPr>
      </w:pPr>
    </w:p>
    <w:p w14:paraId="1315E85E" w14:textId="77777777" w:rsidR="00447087" w:rsidRPr="00BC796D" w:rsidRDefault="00447087" w:rsidP="00447087">
      <w:pPr>
        <w:pStyle w:val="Corpodetexto"/>
        <w:rPr>
          <w:rFonts w:ascii="Times New Roman" w:hAnsi="Times New Roman"/>
          <w:b/>
          <w:color w:val="002060"/>
          <w:szCs w:val="20"/>
        </w:rPr>
      </w:pPr>
      <w:r w:rsidRPr="00BC796D">
        <w:rPr>
          <w:rFonts w:ascii="Times New Roman" w:hAnsi="Times New Roman"/>
          <w:b/>
          <w:color w:val="002060"/>
          <w:szCs w:val="20"/>
        </w:rPr>
        <w:t>|W300|105|S|N|N|N|N</w:t>
      </w:r>
      <w:r w:rsidR="002C1E7B" w:rsidRPr="00BC796D">
        <w:rPr>
          <w:rFonts w:ascii="Times New Roman" w:hAnsi="Times New Roman"/>
          <w:b/>
          <w:color w:val="002060"/>
          <w:szCs w:val="20"/>
        </w:rPr>
        <w:t>|N|N|N|N|N|OBSERVAÇÕES|W300FIM|</w:t>
      </w:r>
    </w:p>
    <w:p w14:paraId="4A801179"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W300|: Identificação do tipo do registro.</w:t>
      </w:r>
    </w:p>
    <w:p w14:paraId="2E2B390F"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105|: País.</w:t>
      </w:r>
    </w:p>
    <w:p w14:paraId="4B38AFB8"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S|: O campo “Receitas Provenientes de Partes Não Relacionadas” é tratado nas observações adicionais? (S = Sim).</w:t>
      </w:r>
    </w:p>
    <w:p w14:paraId="58B9F352"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Receitas Provenientes de Parte Relacionadas” é tratado nas observações adicionais? (N = Não).</w:t>
      </w:r>
    </w:p>
    <w:p w14:paraId="70B86395"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Receita Total” é tratado nas observações adicionais? (N = Não).</w:t>
      </w:r>
    </w:p>
    <w:p w14:paraId="6CD14050"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Lucros ou Prejuízos Antes do IR” é tratado nas observações adicionais? (N = Não).</w:t>
      </w:r>
    </w:p>
    <w:p w14:paraId="329D4090"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Imposto de Renda Pago” é tratado nas observações adicionais? (N = Não).</w:t>
      </w:r>
    </w:p>
    <w:p w14:paraId="55C2A5C2"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Imposto de Renda Devido” é tratado nas observações adicionais? (N = Não).</w:t>
      </w:r>
    </w:p>
    <w:p w14:paraId="275DEE53"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Capital Social” é tratado nas observações adicionais? (N = Não).</w:t>
      </w:r>
    </w:p>
    <w:p w14:paraId="598CC0BD"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Lucros Acumulados” é tratado nas observações adicionais? (N = Não).</w:t>
      </w:r>
    </w:p>
    <w:p w14:paraId="07CB03A8"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Ativos Tangíveis” é tratado nas observações adicionais? (N = Não).</w:t>
      </w:r>
    </w:p>
    <w:p w14:paraId="1257F437"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Número de Empregados” é tratado nas observações adicionais? (N = Não).</w:t>
      </w:r>
    </w:p>
    <w:p w14:paraId="53408D96" w14:textId="77777777" w:rsidR="002C1E7B" w:rsidRPr="00BC796D" w:rsidRDefault="002C1E7B" w:rsidP="00447087">
      <w:pPr>
        <w:pStyle w:val="Corpodetexto"/>
        <w:ind w:firstLine="708"/>
        <w:rPr>
          <w:rFonts w:ascii="Times New Roman" w:hAnsi="Times New Roman"/>
          <w:color w:val="002060"/>
          <w:szCs w:val="20"/>
        </w:rPr>
      </w:pPr>
      <w:r w:rsidRPr="00BC796D">
        <w:rPr>
          <w:rFonts w:ascii="Times New Roman" w:hAnsi="Times New Roman"/>
          <w:color w:val="002060"/>
          <w:szCs w:val="20"/>
        </w:rPr>
        <w:t>|OBSERVAÇÕES|: Observações.</w:t>
      </w:r>
    </w:p>
    <w:p w14:paraId="6E84A8C1" w14:textId="77777777" w:rsidR="002C1E7B" w:rsidRPr="00BC796D" w:rsidRDefault="002C1E7B" w:rsidP="00447087">
      <w:pPr>
        <w:pStyle w:val="Corpodetexto"/>
        <w:ind w:firstLine="708"/>
        <w:rPr>
          <w:rFonts w:ascii="Times New Roman" w:hAnsi="Times New Roman"/>
          <w:color w:val="002060"/>
          <w:szCs w:val="20"/>
        </w:rPr>
      </w:pPr>
      <w:r w:rsidRPr="00BC796D">
        <w:rPr>
          <w:rFonts w:ascii="Times New Roman" w:hAnsi="Times New Roman"/>
          <w:color w:val="002060"/>
          <w:szCs w:val="20"/>
        </w:rPr>
        <w:t>|W300FIM|: Fim das observações.</w:t>
      </w:r>
    </w:p>
    <w:p w14:paraId="724AD837" w14:textId="77777777" w:rsidR="00447087" w:rsidRPr="00BC796D" w:rsidRDefault="00447087" w:rsidP="00447087">
      <w:pPr>
        <w:pStyle w:val="Corpodetexto"/>
        <w:ind w:firstLine="708"/>
        <w:rPr>
          <w:rFonts w:ascii="Times New Roman" w:hAnsi="Times New Roman"/>
          <w:color w:val="002060"/>
          <w:szCs w:val="20"/>
        </w:rPr>
      </w:pPr>
    </w:p>
    <w:p w14:paraId="3C55A998" w14:textId="77777777" w:rsidR="00447087" w:rsidRPr="00BC796D" w:rsidRDefault="00447087" w:rsidP="00447087">
      <w:pPr>
        <w:pStyle w:val="Corpodetexto"/>
        <w:ind w:firstLine="708"/>
        <w:rPr>
          <w:rFonts w:ascii="Times New Roman" w:hAnsi="Times New Roman"/>
          <w:color w:val="002060"/>
          <w:szCs w:val="20"/>
        </w:rPr>
      </w:pPr>
    </w:p>
    <w:p w14:paraId="3D58108C" w14:textId="77777777" w:rsidR="00447087" w:rsidRPr="00BC796D" w:rsidRDefault="00447087" w:rsidP="00447087">
      <w:pPr>
        <w:pStyle w:val="Corpodetexto"/>
        <w:ind w:firstLine="708"/>
        <w:rPr>
          <w:rFonts w:ascii="Times New Roman" w:hAnsi="Times New Roman"/>
          <w:color w:val="002060"/>
          <w:szCs w:val="20"/>
        </w:rPr>
      </w:pPr>
    </w:p>
    <w:p w14:paraId="767FAD03" w14:textId="77777777" w:rsidR="00447087" w:rsidRPr="00BC796D" w:rsidRDefault="00447087" w:rsidP="00447087">
      <w:pPr>
        <w:pStyle w:val="Corpodetexto"/>
        <w:ind w:firstLine="708"/>
        <w:rPr>
          <w:rFonts w:ascii="Times New Roman" w:hAnsi="Times New Roman"/>
          <w:color w:val="002060"/>
          <w:szCs w:val="20"/>
        </w:rPr>
      </w:pPr>
    </w:p>
    <w:p w14:paraId="1B1D4A59" w14:textId="77777777" w:rsidR="00447087" w:rsidRPr="00BC796D" w:rsidRDefault="00447087" w:rsidP="00447087">
      <w:pPr>
        <w:pStyle w:val="Corpodetexto"/>
        <w:ind w:firstLine="708"/>
        <w:rPr>
          <w:rFonts w:ascii="Times New Roman" w:hAnsi="Times New Roman"/>
          <w:color w:val="002060"/>
          <w:szCs w:val="20"/>
        </w:rPr>
      </w:pPr>
    </w:p>
    <w:p w14:paraId="4DB9EE5B" w14:textId="77777777" w:rsidR="00DE2FC8" w:rsidRPr="00BC796D" w:rsidRDefault="00DE2FC8" w:rsidP="00DE2FC8">
      <w:pPr>
        <w:spacing w:after="200" w:line="276" w:lineRule="auto"/>
        <w:jc w:val="center"/>
        <w:rPr>
          <w:b/>
          <w:bCs/>
          <w:color w:val="0000FF"/>
          <w:szCs w:val="20"/>
        </w:rPr>
      </w:pPr>
      <w:r w:rsidRPr="00BC796D">
        <w:rPr>
          <w:color w:val="0000FF"/>
          <w:szCs w:val="20"/>
        </w:rPr>
        <w:br w:type="page"/>
      </w:r>
    </w:p>
    <w:p w14:paraId="70F9F179" w14:textId="77777777" w:rsidR="00A0125B" w:rsidRPr="00BC796D" w:rsidRDefault="00A0125B" w:rsidP="00867F54">
      <w:pPr>
        <w:pStyle w:val="Ttulo4"/>
      </w:pPr>
      <w:bookmarkStart w:id="390" w:name="_Toc532980490"/>
      <w:r w:rsidRPr="00BC796D">
        <w:t>Registro W990: Encerramento do Bloco W</w:t>
      </w:r>
      <w:bookmarkEnd w:id="390"/>
    </w:p>
    <w:p w14:paraId="3FB195AF" w14:textId="77777777" w:rsidR="00A0125B" w:rsidRPr="00BC796D"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BC796D"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990: ENCERRAMENTO DO BLOCO W</w:t>
            </w:r>
          </w:p>
        </w:tc>
      </w:tr>
      <w:tr w:rsidR="00A368C3" w:rsidRPr="00BC796D"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368C3" w:rsidRPr="00BC796D"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A368C3" w:rsidRPr="00BC796D"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BC796D" w:rsidRDefault="00A368C3" w:rsidP="00A368C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8C9A40B" w14:textId="77777777" w:rsidR="00A0125B" w:rsidRPr="00BC796D"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BC796D"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368C3" w:rsidRPr="00BC796D"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368C3" w:rsidRPr="00BC796D"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B9FD161" w14:textId="77777777" w:rsidR="00A0125B" w:rsidRPr="00BC796D" w:rsidRDefault="00A0125B" w:rsidP="00A0125B">
      <w:pPr>
        <w:pStyle w:val="Corpodetexto"/>
        <w:rPr>
          <w:rFonts w:ascii="Times New Roman" w:hAnsi="Times New Roman"/>
          <w:b/>
          <w:color w:val="002060"/>
          <w:szCs w:val="20"/>
        </w:rPr>
      </w:pPr>
    </w:p>
    <w:p w14:paraId="2D303076"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CBFD784" w14:textId="77777777" w:rsidR="00A0125B" w:rsidRPr="00BC796D" w:rsidRDefault="00A0125B" w:rsidP="00A0125B">
      <w:pPr>
        <w:pStyle w:val="Corpodetexto"/>
        <w:rPr>
          <w:rFonts w:ascii="Times New Roman" w:hAnsi="Times New Roman"/>
          <w:b/>
          <w:color w:val="002060"/>
          <w:szCs w:val="20"/>
        </w:rPr>
      </w:pPr>
    </w:p>
    <w:p w14:paraId="56BBA2B7"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W990|200|</w:t>
      </w:r>
    </w:p>
    <w:p w14:paraId="775E366C"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W990|: Identificação do tipo do registro.</w:t>
      </w:r>
    </w:p>
    <w:p w14:paraId="745AB54F"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200|: A quantidade total de registros do Bloco W é 200 (duzentos registros).</w:t>
      </w:r>
    </w:p>
    <w:p w14:paraId="56EA7D13" w14:textId="77777777" w:rsidR="00A0125B" w:rsidRPr="00BC796D" w:rsidRDefault="00A0125B" w:rsidP="00A0125B">
      <w:pPr>
        <w:pStyle w:val="PSDS-MarcadoresNivel2"/>
        <w:numPr>
          <w:ilvl w:val="0"/>
          <w:numId w:val="0"/>
        </w:numPr>
        <w:rPr>
          <w:rFonts w:ascii="Times New Roman" w:hAnsi="Times New Roman"/>
        </w:rPr>
      </w:pPr>
    </w:p>
    <w:p w14:paraId="7CCD38F6" w14:textId="77777777" w:rsidR="00A0125B" w:rsidRPr="00BC796D" w:rsidRDefault="00A0125B" w:rsidP="00A0125B"/>
    <w:p w14:paraId="680F2742" w14:textId="77777777" w:rsidR="00A0125B" w:rsidRPr="00BC796D" w:rsidRDefault="00A0125B" w:rsidP="00F11E71">
      <w:pPr>
        <w:pStyle w:val="PSDS-MarcadoresNivel2"/>
        <w:numPr>
          <w:ilvl w:val="0"/>
          <w:numId w:val="0"/>
        </w:numPr>
        <w:rPr>
          <w:rFonts w:ascii="Times New Roman" w:hAnsi="Times New Roman"/>
        </w:rPr>
      </w:pPr>
    </w:p>
    <w:p w14:paraId="2861EC6A" w14:textId="77777777" w:rsidR="002C4B9D" w:rsidRPr="00BC796D" w:rsidRDefault="002C4B9D">
      <w:pPr>
        <w:rPr>
          <w:b/>
          <w:bCs/>
          <w:color w:val="0000FF"/>
          <w:szCs w:val="20"/>
        </w:rPr>
      </w:pPr>
      <w:r w:rsidRPr="00BC796D">
        <w:rPr>
          <w:color w:val="0000FF"/>
          <w:szCs w:val="20"/>
        </w:rPr>
        <w:br w:type="page"/>
      </w:r>
    </w:p>
    <w:p w14:paraId="4FB76564" w14:textId="77777777" w:rsidR="003B49DF" w:rsidRPr="00BC796D" w:rsidRDefault="003B49DF" w:rsidP="00867F54">
      <w:pPr>
        <w:pStyle w:val="Ttulo3"/>
      </w:pPr>
      <w:bookmarkStart w:id="391" w:name="_Toc532980491"/>
      <w:r w:rsidRPr="00BC796D">
        <w:t>Bloco X: Informações Econômicas</w:t>
      </w:r>
      <w:bookmarkEnd w:id="391"/>
    </w:p>
    <w:p w14:paraId="49B980B9" w14:textId="77777777" w:rsidR="003B49DF" w:rsidRPr="00BC796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BC796D" w:rsidRDefault="003B49DF" w:rsidP="00867F54">
      <w:pPr>
        <w:pStyle w:val="Ttulo4"/>
      </w:pPr>
      <w:bookmarkStart w:id="392" w:name="_Toc532980492"/>
      <w:r w:rsidRPr="00BC796D">
        <w:t>Registro X00</w:t>
      </w:r>
      <w:bookmarkStart w:id="393" w:name="BM18B/02"/>
      <w:bookmarkEnd w:id="393"/>
      <w:r w:rsidRPr="00BC796D">
        <w:t>1: Abertura do Bloco X</w:t>
      </w:r>
      <w:bookmarkEnd w:id="392"/>
    </w:p>
    <w:p w14:paraId="55B7DA0A" w14:textId="77777777" w:rsidR="00E22E12" w:rsidRPr="00BC796D"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BC796D"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001: ABERTURA DO BLOCO X</w:t>
            </w:r>
          </w:p>
        </w:tc>
      </w:tr>
      <w:tr w:rsidR="000B4C0B" w:rsidRPr="00BC796D"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6534C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0B4C0B" w:rsidRPr="00BC796D"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0B4C0B" w:rsidRPr="00BC796D"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BC796D" w:rsidRDefault="000B4C0B" w:rsidP="000B4C0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A5064EF" w14:textId="77777777" w:rsidR="00E22E12" w:rsidRPr="00BC796D"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BC796D"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B4C0B" w:rsidRPr="00BC796D" w14:paraId="5A4FA091"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21A62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EFBC0C"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0DF3B3"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shd w:val="clear" w:color="auto" w:fill="auto"/>
            <w:vAlign w:val="center"/>
            <w:hideMark/>
          </w:tcPr>
          <w:p w14:paraId="014ADD9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24A3B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8AA12A8"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F9A6E36"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X001]</w:t>
            </w:r>
          </w:p>
        </w:tc>
        <w:tc>
          <w:tcPr>
            <w:tcW w:w="1120" w:type="dxa"/>
            <w:tcBorders>
              <w:top w:val="nil"/>
              <w:left w:val="nil"/>
              <w:bottom w:val="nil"/>
              <w:right w:val="single" w:sz="8" w:space="0" w:color="auto"/>
            </w:tcBorders>
            <w:shd w:val="clear" w:color="auto" w:fill="auto"/>
            <w:vAlign w:val="center"/>
            <w:hideMark/>
          </w:tcPr>
          <w:p w14:paraId="6283187F"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5D4A91F" w14:textId="77777777" w:rsidR="00E22E12" w:rsidRPr="00BC796D" w:rsidRDefault="00E22E12" w:rsidP="003B49DF">
      <w:pPr>
        <w:pStyle w:val="PSDS-MarcadoresNivel2"/>
        <w:numPr>
          <w:ilvl w:val="0"/>
          <w:numId w:val="0"/>
        </w:numPr>
        <w:rPr>
          <w:rFonts w:ascii="Times New Roman" w:hAnsi="Times New Roman"/>
        </w:rPr>
      </w:pPr>
    </w:p>
    <w:p w14:paraId="1A68CDC6" w14:textId="77777777" w:rsidR="003B49DF" w:rsidRPr="00BC796D" w:rsidRDefault="003B49DF" w:rsidP="003B49DF">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1AAF1A8" w14:textId="77777777" w:rsidR="003B49DF" w:rsidRPr="00BC796D" w:rsidRDefault="003B49DF" w:rsidP="003B49DF">
      <w:pPr>
        <w:pStyle w:val="PSDS-MarcadoresNivel2"/>
        <w:numPr>
          <w:ilvl w:val="0"/>
          <w:numId w:val="0"/>
        </w:numPr>
        <w:rPr>
          <w:rFonts w:ascii="Times New Roman" w:hAnsi="Times New Roman"/>
        </w:rPr>
      </w:pPr>
    </w:p>
    <w:p w14:paraId="560593DF" w14:textId="77777777" w:rsidR="00613A0F" w:rsidRPr="00BC796D" w:rsidRDefault="0088706D" w:rsidP="00761FA3">
      <w:pPr>
        <w:pStyle w:val="Corpodetexto"/>
        <w:ind w:left="708" w:firstLine="12"/>
        <w:rPr>
          <w:rFonts w:ascii="Times New Roman" w:hAnsi="Times New Roman"/>
          <w:szCs w:val="20"/>
        </w:rPr>
      </w:pPr>
      <w:hyperlink r:id="rId233" w:anchor="REGRA_OCORRENCIA_UNITARIA_ARQ" w:history="1">
        <w:r w:rsidR="003B49DF" w:rsidRPr="00BC796D">
          <w:rPr>
            <w:rFonts w:ascii="Times New Roman" w:hAnsi="Times New Roman"/>
            <w:b/>
            <w:szCs w:val="20"/>
          </w:rPr>
          <w:t>REGRA_OCORRENCIA_UNITARIA_ARQ</w:t>
        </w:r>
      </w:hyperlink>
      <w:r w:rsidR="003B49DF" w:rsidRPr="00BC796D">
        <w:rPr>
          <w:rFonts w:ascii="Times New Roman" w:hAnsi="Times New Roman"/>
          <w:color w:val="auto"/>
          <w:szCs w:val="20"/>
        </w:rPr>
        <w:t xml:space="preserve">: </w:t>
      </w:r>
      <w:r w:rsidR="003B49DF" w:rsidRPr="00BC796D">
        <w:rPr>
          <w:rFonts w:ascii="Times New Roman" w:hAnsi="Times New Roman"/>
          <w:szCs w:val="20"/>
        </w:rPr>
        <w:t>Verifica se registro ocorreu apenas uma vez por arquivo, considerando a chave “X001” (REG). Se a regra não for cumprid</w:t>
      </w:r>
      <w:r w:rsidR="00761FA3" w:rsidRPr="00BC796D">
        <w:rPr>
          <w:rFonts w:ascii="Times New Roman" w:hAnsi="Times New Roman"/>
          <w:szCs w:val="20"/>
        </w:rPr>
        <w:t>a, a ECF gera um erro.</w:t>
      </w:r>
    </w:p>
    <w:p w14:paraId="2F06A3AF" w14:textId="77777777" w:rsidR="00FF2649" w:rsidRPr="00BC796D" w:rsidRDefault="00FF2649" w:rsidP="00FF2649">
      <w:pPr>
        <w:pStyle w:val="Corpodetexto"/>
        <w:rPr>
          <w:rFonts w:ascii="Times New Roman" w:hAnsi="Times New Roman"/>
          <w:b/>
          <w:color w:val="002060"/>
          <w:szCs w:val="20"/>
        </w:rPr>
      </w:pPr>
    </w:p>
    <w:p w14:paraId="2CC249F7" w14:textId="77777777" w:rsidR="00E22E12" w:rsidRPr="00BC796D" w:rsidRDefault="00FF2649" w:rsidP="00FF264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49C56F5" w14:textId="77777777" w:rsidR="00E22E12" w:rsidRPr="00BC796D" w:rsidRDefault="00E22E12" w:rsidP="00FF2649">
      <w:pPr>
        <w:pStyle w:val="Corpodetexto"/>
        <w:rPr>
          <w:rFonts w:ascii="Times New Roman" w:hAnsi="Times New Roman"/>
          <w:b/>
          <w:color w:val="002060"/>
          <w:szCs w:val="20"/>
        </w:rPr>
      </w:pPr>
    </w:p>
    <w:p w14:paraId="6CC0C0C1" w14:textId="77777777" w:rsidR="00FF2649" w:rsidRPr="00BC796D" w:rsidRDefault="00FF2649" w:rsidP="00FF2649">
      <w:pPr>
        <w:pStyle w:val="Corpodetexto"/>
        <w:rPr>
          <w:rFonts w:ascii="Times New Roman" w:hAnsi="Times New Roman"/>
          <w:b/>
          <w:color w:val="002060"/>
          <w:szCs w:val="20"/>
        </w:rPr>
      </w:pPr>
      <w:r w:rsidRPr="00BC796D">
        <w:rPr>
          <w:rFonts w:ascii="Times New Roman" w:hAnsi="Times New Roman"/>
          <w:b/>
          <w:color w:val="002060"/>
          <w:szCs w:val="20"/>
        </w:rPr>
        <w:t>|X001|0|</w:t>
      </w:r>
    </w:p>
    <w:p w14:paraId="39AF9E74" w14:textId="77777777" w:rsidR="00FF2649" w:rsidRPr="00BC796D" w:rsidRDefault="00577020" w:rsidP="00FF2649">
      <w:pPr>
        <w:pStyle w:val="Corpodetexto"/>
        <w:ind w:firstLine="708"/>
        <w:rPr>
          <w:rFonts w:ascii="Times New Roman" w:hAnsi="Times New Roman"/>
          <w:color w:val="002060"/>
          <w:szCs w:val="20"/>
        </w:rPr>
      </w:pPr>
      <w:r w:rsidRPr="00BC796D">
        <w:rPr>
          <w:rFonts w:ascii="Times New Roman" w:hAnsi="Times New Roman"/>
          <w:color w:val="002060"/>
          <w:szCs w:val="20"/>
        </w:rPr>
        <w:t>|X</w:t>
      </w:r>
      <w:r w:rsidR="00FF2649" w:rsidRPr="00BC796D">
        <w:rPr>
          <w:rFonts w:ascii="Times New Roman" w:hAnsi="Times New Roman"/>
          <w:color w:val="002060"/>
          <w:szCs w:val="20"/>
        </w:rPr>
        <w:t>001|: Identificação do tipo do registro.</w:t>
      </w:r>
    </w:p>
    <w:p w14:paraId="215EA92D"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478CDF71" w14:textId="77777777" w:rsidR="00761FA3" w:rsidRPr="00BC796D" w:rsidRDefault="00761FA3" w:rsidP="00761FA3">
      <w:pPr>
        <w:pStyle w:val="Corpodetexto"/>
        <w:ind w:left="708" w:firstLine="12"/>
        <w:rPr>
          <w:rFonts w:ascii="Times New Roman" w:hAnsi="Times New Roman"/>
          <w:szCs w:val="20"/>
        </w:rPr>
      </w:pPr>
    </w:p>
    <w:p w14:paraId="0264BF75" w14:textId="77777777" w:rsidR="002C4B9D" w:rsidRPr="00BC796D" w:rsidRDefault="002C4B9D">
      <w:pPr>
        <w:rPr>
          <w:b/>
          <w:bCs/>
          <w:color w:val="0000FF"/>
          <w:szCs w:val="20"/>
        </w:rPr>
      </w:pPr>
      <w:r w:rsidRPr="00BC796D">
        <w:rPr>
          <w:color w:val="0000FF"/>
          <w:szCs w:val="20"/>
        </w:rPr>
        <w:br w:type="page"/>
      </w:r>
    </w:p>
    <w:p w14:paraId="6E1190F7" w14:textId="77777777" w:rsidR="00613A0F" w:rsidRPr="00BC796D" w:rsidRDefault="00613A0F" w:rsidP="00867F54">
      <w:pPr>
        <w:pStyle w:val="Ttulo4"/>
      </w:pPr>
      <w:bookmarkStart w:id="394" w:name="_Toc532980493"/>
      <w:r w:rsidRPr="00BC796D">
        <w:t>Registro X280: Atividades Incentivadas – PJ em Geral</w:t>
      </w:r>
      <w:bookmarkEnd w:id="394"/>
    </w:p>
    <w:p w14:paraId="32F34D0B" w14:textId="77777777" w:rsidR="00613A0F" w:rsidRPr="00BC796D" w:rsidRDefault="00613A0F" w:rsidP="00613A0F">
      <w:pPr>
        <w:rPr>
          <w:szCs w:val="20"/>
        </w:rPr>
      </w:pPr>
    </w:p>
    <w:p w14:paraId="3ADF6C66" w14:textId="77777777" w:rsidR="006557EF" w:rsidRPr="00BC796D" w:rsidRDefault="006557EF" w:rsidP="006557EF">
      <w:pPr>
        <w:ind w:firstLine="708"/>
        <w:rPr>
          <w:szCs w:val="20"/>
        </w:rPr>
      </w:pPr>
      <w:r w:rsidRPr="00BC796D">
        <w:rPr>
          <w:szCs w:val="20"/>
        </w:rPr>
        <w:t xml:space="preserve">Este registro deve ser preenchido somente pelas pessoas jurídicas que, de acordo com a legislação vigente, tenham direito </w:t>
      </w:r>
      <w:r w:rsidR="00AE7FBB" w:rsidRPr="00BC796D">
        <w:rPr>
          <w:szCs w:val="20"/>
        </w:rPr>
        <w:t>à</w:t>
      </w:r>
      <w:r w:rsidRPr="00BC796D">
        <w:rPr>
          <w:szCs w:val="20"/>
        </w:rPr>
        <w:t xml:space="preserve"> isenção ou redução do imposto de renda, reconhecido pelo órgão competente, em virtude do exercício de atividades incentivadas.</w:t>
      </w:r>
    </w:p>
    <w:p w14:paraId="284E50E2" w14:textId="77777777" w:rsidR="006557EF" w:rsidRPr="00BC796D" w:rsidRDefault="006557EF" w:rsidP="006557EF">
      <w:pPr>
        <w:ind w:firstLine="708"/>
        <w:rPr>
          <w:szCs w:val="20"/>
        </w:rPr>
      </w:pPr>
    </w:p>
    <w:p w14:paraId="5F81C10C" w14:textId="77777777" w:rsidR="006557EF" w:rsidRPr="00BC796D" w:rsidRDefault="006557EF" w:rsidP="006557EF">
      <w:pPr>
        <w:ind w:firstLine="708"/>
        <w:rPr>
          <w:szCs w:val="20"/>
        </w:rPr>
      </w:pPr>
      <w:r w:rsidRPr="00BC796D">
        <w:rPr>
          <w:szCs w:val="20"/>
        </w:rPr>
        <w:t>A pessoa jurídica deve informar individualizadamente todos os benefícios fiscais a que tem direito e o seu respectivo projeto.</w:t>
      </w:r>
    </w:p>
    <w:p w14:paraId="0FD7C620" w14:textId="77777777" w:rsidR="006335BD" w:rsidRPr="00BC796D"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BC796D"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280: ATIVIDADES INCENTIVADAS – PJ EM GERAL</w:t>
            </w:r>
          </w:p>
        </w:tc>
      </w:tr>
      <w:tr w:rsidR="000B4C0B" w:rsidRPr="00BC796D"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77777777" w:rsidR="000B4C0B" w:rsidRPr="00BC796D" w:rsidRDefault="000B4C0B"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SEM_ISENCAO</w:t>
            </w:r>
          </w:p>
        </w:tc>
      </w:tr>
      <w:tr w:rsidR="000B4C0B" w:rsidRPr="00BC796D"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0B4C0B" w:rsidRPr="00BC796D"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BC796D" w:rsidRDefault="000B4C0B" w:rsidP="000B4C0B">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4B388108" w14:textId="77777777" w:rsidR="006335BD" w:rsidRPr="00BC796D"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0B4C0B" w:rsidRPr="00BC796D" w14:paraId="2DBCF180" w14:textId="77777777" w:rsidTr="00B36989">
        <w:trPr>
          <w:trHeight w:val="525"/>
          <w:tblHeader/>
        </w:trPr>
        <w:tc>
          <w:tcPr>
            <w:tcW w:w="920" w:type="dxa"/>
            <w:shd w:val="clear" w:color="000000" w:fill="D0CECE"/>
            <w:vAlign w:val="center"/>
            <w:hideMark/>
          </w:tcPr>
          <w:p w14:paraId="51BAE3C0"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shd w:val="clear" w:color="000000" w:fill="D0CECE"/>
            <w:vAlign w:val="center"/>
            <w:hideMark/>
          </w:tcPr>
          <w:p w14:paraId="09C02069"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shd w:val="clear" w:color="000000" w:fill="D0CECE"/>
            <w:vAlign w:val="center"/>
            <w:hideMark/>
          </w:tcPr>
          <w:p w14:paraId="2AA7FF9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shd w:val="clear" w:color="000000" w:fill="D0CECE"/>
            <w:vAlign w:val="center"/>
            <w:hideMark/>
          </w:tcPr>
          <w:p w14:paraId="0A04F41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shd w:val="clear" w:color="000000" w:fill="D0CECE"/>
            <w:vAlign w:val="center"/>
            <w:hideMark/>
          </w:tcPr>
          <w:p w14:paraId="7B15AF1C"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shd w:val="clear" w:color="000000" w:fill="D0CECE"/>
            <w:vAlign w:val="center"/>
            <w:hideMark/>
          </w:tcPr>
          <w:p w14:paraId="09EBB651"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shd w:val="clear" w:color="000000" w:fill="D0CECE"/>
            <w:vAlign w:val="center"/>
            <w:hideMark/>
          </w:tcPr>
          <w:p w14:paraId="32BDFFB1"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shd w:val="clear" w:color="000000" w:fill="D0CECE"/>
            <w:vAlign w:val="center"/>
            <w:hideMark/>
          </w:tcPr>
          <w:p w14:paraId="3E0700F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B4C0B" w:rsidRPr="00BC796D" w14:paraId="6D4B2DAB" w14:textId="77777777" w:rsidTr="00B36989">
        <w:trPr>
          <w:trHeight w:val="315"/>
        </w:trPr>
        <w:tc>
          <w:tcPr>
            <w:tcW w:w="920" w:type="dxa"/>
            <w:shd w:val="clear" w:color="auto" w:fill="auto"/>
            <w:vAlign w:val="center"/>
            <w:hideMark/>
          </w:tcPr>
          <w:p w14:paraId="4489994F"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shd w:val="clear" w:color="auto" w:fill="auto"/>
            <w:vAlign w:val="center"/>
            <w:hideMark/>
          </w:tcPr>
          <w:p w14:paraId="6DCB556C"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shd w:val="clear" w:color="auto" w:fill="auto"/>
            <w:vAlign w:val="center"/>
            <w:hideMark/>
          </w:tcPr>
          <w:p w14:paraId="2C98F564"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280).</w:t>
            </w:r>
          </w:p>
        </w:tc>
        <w:tc>
          <w:tcPr>
            <w:tcW w:w="920" w:type="dxa"/>
            <w:shd w:val="clear" w:color="auto" w:fill="auto"/>
            <w:vAlign w:val="center"/>
            <w:hideMark/>
          </w:tcPr>
          <w:p w14:paraId="030AB933"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4D6F9206"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shd w:val="clear" w:color="auto" w:fill="auto"/>
            <w:vAlign w:val="center"/>
            <w:hideMark/>
          </w:tcPr>
          <w:p w14:paraId="4C41C85F"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2B0CD5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X280]</w:t>
            </w:r>
          </w:p>
        </w:tc>
        <w:tc>
          <w:tcPr>
            <w:tcW w:w="1120" w:type="dxa"/>
            <w:shd w:val="clear" w:color="auto" w:fill="auto"/>
            <w:vAlign w:val="center"/>
            <w:hideMark/>
          </w:tcPr>
          <w:p w14:paraId="23C23A8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04068BD7" w14:textId="77777777" w:rsidTr="00B36989">
        <w:trPr>
          <w:trHeight w:val="5880"/>
        </w:trPr>
        <w:tc>
          <w:tcPr>
            <w:tcW w:w="920" w:type="dxa"/>
            <w:shd w:val="clear" w:color="000000" w:fill="F2F2F2"/>
            <w:vAlign w:val="center"/>
            <w:hideMark/>
          </w:tcPr>
          <w:p w14:paraId="7823EBE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shd w:val="clear" w:color="000000" w:fill="F2F2F2"/>
            <w:noWrap/>
            <w:vAlign w:val="center"/>
            <w:hideMark/>
          </w:tcPr>
          <w:p w14:paraId="151E2DFA"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_ATIV</w:t>
            </w:r>
          </w:p>
        </w:tc>
        <w:tc>
          <w:tcPr>
            <w:tcW w:w="7420" w:type="dxa"/>
            <w:shd w:val="clear" w:color="000000" w:fill="F2F2F2"/>
            <w:vAlign w:val="center"/>
            <w:hideMark/>
          </w:tcPr>
          <w:p w14:paraId="41D68BB0"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Benefício fiscal:</w:t>
            </w:r>
            <w:r w:rsidRPr="00BC796D">
              <w:rPr>
                <w:rFonts w:eastAsia="Times New Roman" w:cs="Times New Roman"/>
                <w:color w:val="000000"/>
                <w:szCs w:val="20"/>
                <w:lang w:eastAsia="pt-BR"/>
              </w:rPr>
              <w:br/>
              <w:t xml:space="preserve">00 – Não preenchido </w:t>
            </w:r>
            <w:r w:rsidRPr="00BC796D">
              <w:rPr>
                <w:rFonts w:eastAsia="Times New Roman" w:cs="Times New Roman"/>
                <w:color w:val="000000"/>
                <w:szCs w:val="20"/>
                <w:lang w:eastAsia="pt-BR"/>
              </w:rPr>
              <w:br/>
              <w:t xml:space="preserve">01 – Isenção </w:t>
            </w:r>
            <w:r w:rsidRPr="00BC796D">
              <w:rPr>
                <w:rFonts w:eastAsia="Times New Roman" w:cs="Times New Roman"/>
                <w:color w:val="000000"/>
                <w:szCs w:val="20"/>
                <w:lang w:eastAsia="pt-BR"/>
              </w:rPr>
              <w:br/>
              <w:t xml:space="preserve">02 – Redução de 100% </w:t>
            </w:r>
            <w:r w:rsidRPr="00BC796D">
              <w:rPr>
                <w:rFonts w:eastAsia="Times New Roman" w:cs="Times New Roman"/>
                <w:color w:val="000000"/>
                <w:szCs w:val="20"/>
                <w:lang w:eastAsia="pt-BR"/>
              </w:rPr>
              <w:br/>
              <w:t xml:space="preserve">03 – Redução de 75% </w:t>
            </w:r>
            <w:r w:rsidRPr="00BC796D">
              <w:rPr>
                <w:rFonts w:eastAsia="Times New Roman" w:cs="Times New Roman"/>
                <w:color w:val="000000"/>
                <w:szCs w:val="20"/>
                <w:lang w:eastAsia="pt-BR"/>
              </w:rPr>
              <w:br/>
              <w:t xml:space="preserve">04 – Redução de 70% </w:t>
            </w:r>
            <w:r w:rsidRPr="00BC796D">
              <w:rPr>
                <w:rFonts w:eastAsia="Times New Roman" w:cs="Times New Roman"/>
                <w:color w:val="000000"/>
                <w:szCs w:val="20"/>
                <w:lang w:eastAsia="pt-BR"/>
              </w:rPr>
              <w:br/>
              <w:t xml:space="preserve">05 – Redução de 50% </w:t>
            </w:r>
            <w:r w:rsidRPr="00BC796D">
              <w:rPr>
                <w:rFonts w:eastAsia="Times New Roman" w:cs="Times New Roman"/>
                <w:color w:val="000000"/>
                <w:szCs w:val="20"/>
                <w:lang w:eastAsia="pt-BR"/>
              </w:rPr>
              <w:br/>
              <w:t xml:space="preserve">06 – Redução de 33,33% </w:t>
            </w:r>
            <w:r w:rsidRPr="00BC796D">
              <w:rPr>
                <w:rFonts w:eastAsia="Times New Roman" w:cs="Times New Roman"/>
                <w:color w:val="000000"/>
                <w:szCs w:val="20"/>
                <w:lang w:eastAsia="pt-BR"/>
              </w:rPr>
              <w:br/>
              <w:t>07 – Redução de 25%</w:t>
            </w:r>
            <w:r w:rsidRPr="00BC796D">
              <w:rPr>
                <w:rFonts w:eastAsia="Times New Roman" w:cs="Times New Roman"/>
                <w:color w:val="000000"/>
                <w:szCs w:val="20"/>
                <w:lang w:eastAsia="pt-BR"/>
              </w:rPr>
              <w:br/>
              <w:t>08 – Redução de 12,5%</w:t>
            </w:r>
            <w:r w:rsidRPr="00BC796D">
              <w:rPr>
                <w:rFonts w:eastAsia="Times New Roman" w:cs="Times New Roman"/>
                <w:color w:val="000000"/>
                <w:szCs w:val="20"/>
                <w:lang w:eastAsia="pt-BR"/>
              </w:rPr>
              <w:br/>
              <w:t>09 – Redução por Reinvestimento</w:t>
            </w:r>
            <w:r w:rsidRPr="00BC796D">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r w:rsidRPr="00BC796D">
              <w:rPr>
                <w:rFonts w:eastAsia="Times New Roman" w:cs="Times New Roman"/>
                <w:color w:val="000000"/>
                <w:szCs w:val="20"/>
                <w:lang w:eastAsia="pt-BR"/>
              </w:rPr>
              <w:br/>
              <w:t>I) Isenção: Este tipo de benefício deve ser selecionado pela pessoa jurídica:</w:t>
            </w:r>
            <w:r w:rsidRPr="00BC796D">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Pr="00BC796D">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20" w:type="dxa"/>
            <w:shd w:val="clear" w:color="000000" w:fill="F2F2F2"/>
            <w:vAlign w:val="center"/>
            <w:hideMark/>
          </w:tcPr>
          <w:p w14:paraId="5EB9BDC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16B3134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shd w:val="clear" w:color="000000" w:fill="F2F2F2"/>
            <w:vAlign w:val="center"/>
            <w:hideMark/>
          </w:tcPr>
          <w:p w14:paraId="6EF842C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45274D1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00; 01; 02; 03; 04; 05; 06; 07; 08; 09]</w:t>
            </w:r>
          </w:p>
        </w:tc>
        <w:tc>
          <w:tcPr>
            <w:tcW w:w="1120" w:type="dxa"/>
            <w:shd w:val="clear" w:color="000000" w:fill="F2F2F2"/>
            <w:vAlign w:val="center"/>
            <w:hideMark/>
          </w:tcPr>
          <w:p w14:paraId="0FC497F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6E70FAE1" w14:textId="77777777" w:rsidTr="00B36989">
        <w:trPr>
          <w:trHeight w:val="7410"/>
        </w:trPr>
        <w:tc>
          <w:tcPr>
            <w:tcW w:w="920" w:type="dxa"/>
            <w:shd w:val="clear" w:color="000000" w:fill="F2F2F2"/>
            <w:vAlign w:val="center"/>
            <w:hideMark/>
          </w:tcPr>
          <w:p w14:paraId="0A2F77EC"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860" w:type="dxa"/>
            <w:shd w:val="clear" w:color="000000" w:fill="F2F2F2"/>
            <w:noWrap/>
            <w:vAlign w:val="center"/>
            <w:hideMark/>
          </w:tcPr>
          <w:p w14:paraId="5A1850C8"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71DFDD66"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BC796D">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BC796D">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BC796D">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BC796D">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BC796D">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BC796D">
              <w:rPr>
                <w:rFonts w:eastAsia="Times New Roman" w:cs="Times New Roman"/>
                <w:color w:val="000000"/>
                <w:szCs w:val="20"/>
                <w:lang w:eastAsia="pt-BR"/>
              </w:rPr>
              <w:br/>
              <w:t>f.2) seminários, reuniões, conferências, workshops e coletivas de imprensa;</w:t>
            </w:r>
            <w:r w:rsidRPr="00BC796D">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20" w:type="dxa"/>
            <w:shd w:val="clear" w:color="000000" w:fill="F2F2F2"/>
            <w:vAlign w:val="center"/>
            <w:hideMark/>
          </w:tcPr>
          <w:p w14:paraId="343D7C9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5E2052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AED520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3D70F01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30B6C35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4F266178" w14:textId="77777777" w:rsidTr="00B36989">
        <w:trPr>
          <w:trHeight w:val="4605"/>
        </w:trPr>
        <w:tc>
          <w:tcPr>
            <w:tcW w:w="920" w:type="dxa"/>
            <w:shd w:val="clear" w:color="000000" w:fill="F2F2F2"/>
            <w:vAlign w:val="center"/>
            <w:hideMark/>
          </w:tcPr>
          <w:p w14:paraId="7F5589D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860" w:type="dxa"/>
            <w:shd w:val="clear" w:color="000000" w:fill="F2F2F2"/>
            <w:noWrap/>
            <w:vAlign w:val="center"/>
            <w:hideMark/>
          </w:tcPr>
          <w:p w14:paraId="0F96D481"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28631E06"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f.4) partidas de futebol e sessões de treino; e</w:t>
            </w:r>
            <w:r w:rsidRPr="00BC796D">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BC796D">
              <w:rPr>
                <w:rFonts w:eastAsia="Times New Roman" w:cs="Times New Roman"/>
                <w:color w:val="000000"/>
                <w:szCs w:val="20"/>
                <w:lang w:eastAsia="pt-BR"/>
              </w:rPr>
              <w:br/>
              <w:t>g) Jogos Olímpicos Rio 2016:</w:t>
            </w:r>
            <w:r w:rsidRPr="00BC796D">
              <w:rPr>
                <w:rFonts w:eastAsia="Times New Roman" w:cs="Times New Roman"/>
                <w:color w:val="000000"/>
                <w:szCs w:val="20"/>
                <w:lang w:eastAsia="pt-BR"/>
              </w:rPr>
              <w:b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BC796D">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BC796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20" w:type="dxa"/>
            <w:shd w:val="clear" w:color="000000" w:fill="F2F2F2"/>
            <w:vAlign w:val="center"/>
            <w:hideMark/>
          </w:tcPr>
          <w:p w14:paraId="7D8398C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C88166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4BCF613A"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6DD1CDA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24CC5D5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46941C81" w14:textId="77777777" w:rsidTr="00B36989">
        <w:trPr>
          <w:trHeight w:val="6135"/>
        </w:trPr>
        <w:tc>
          <w:tcPr>
            <w:tcW w:w="920" w:type="dxa"/>
            <w:shd w:val="clear" w:color="000000" w:fill="F2F2F2"/>
            <w:vAlign w:val="center"/>
            <w:hideMark/>
          </w:tcPr>
          <w:p w14:paraId="0E762AA3"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860" w:type="dxa"/>
            <w:shd w:val="clear" w:color="000000" w:fill="F2F2F2"/>
            <w:noWrap/>
            <w:vAlign w:val="center"/>
            <w:hideMark/>
          </w:tcPr>
          <w:p w14:paraId="664E7439"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6ACD93B5"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I - Redução</w:t>
            </w:r>
            <w:r w:rsidRPr="00BC796D">
              <w:rPr>
                <w:rFonts w:eastAsia="Times New Roman" w:cs="Times New Roman"/>
                <w:color w:val="000000"/>
                <w:szCs w:val="20"/>
                <w:lang w:eastAsia="pt-BR"/>
              </w:rPr>
              <w:br/>
              <w:t>a) Redução de 100% (cem por cento) de alíquotas (Padis):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penas a pessoa jurídica previamente habilitada pela Secretaria da Receita Federal do Brasil - RFB é beneficiária do PADIS.</w:t>
            </w:r>
            <w:r w:rsidRPr="00BC796D">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BC796D">
              <w:rPr>
                <w:rFonts w:eastAsia="Times New Roman" w:cs="Times New Roman"/>
                <w:color w:val="000000"/>
                <w:szCs w:val="20"/>
                <w:lang w:eastAsia="pt-BR"/>
              </w:rPr>
              <w:br/>
              <w:t>A pessoa jurídica deve selecionar no campo "Projeto", o benefício fiscal “Padis".</w:t>
            </w:r>
            <w:r w:rsidRPr="00BC796D">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20" w:type="dxa"/>
            <w:shd w:val="clear" w:color="000000" w:fill="F2F2F2"/>
            <w:vAlign w:val="center"/>
            <w:hideMark/>
          </w:tcPr>
          <w:p w14:paraId="6BA8814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A73C09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05AFD47F"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4577C0B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1E29D9C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2B2DDFCD" w14:textId="77777777" w:rsidTr="00B36989">
        <w:trPr>
          <w:trHeight w:val="8192"/>
        </w:trPr>
        <w:tc>
          <w:tcPr>
            <w:tcW w:w="920" w:type="dxa"/>
            <w:shd w:val="clear" w:color="000000" w:fill="F2F2F2"/>
            <w:vAlign w:val="center"/>
            <w:hideMark/>
          </w:tcPr>
          <w:p w14:paraId="3B1654B5"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860" w:type="dxa"/>
            <w:shd w:val="clear" w:color="000000" w:fill="F2F2F2"/>
            <w:noWrap/>
            <w:vAlign w:val="center"/>
            <w:hideMark/>
          </w:tcPr>
          <w:p w14:paraId="62BC8768"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75A390F2" w14:textId="477DBD3F"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BC796D">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BC796D">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w:t>
            </w:r>
            <w:r w:rsidRPr="00BC796D">
              <w:rPr>
                <w:rFonts w:eastAsia="Times New Roman" w:cs="Times New Roman"/>
                <w:color w:val="000000"/>
                <w:szCs w:val="20"/>
                <w:lang w:eastAsia="pt-BR"/>
              </w:rPr>
              <w:br/>
              <w:t>Atenção: A pessoa jurídica deverá selecionar no campo "Projeto", o benefício fiscal a que tem direito: "Novo Empreendimento" ou "Outros".</w:t>
            </w:r>
            <w:r w:rsidRPr="00BC796D">
              <w:rPr>
                <w:rFonts w:eastAsia="Times New Roman" w:cs="Times New Roman"/>
                <w:color w:val="000000"/>
                <w:szCs w:val="20"/>
                <w:lang w:eastAsia="pt-BR"/>
              </w:rPr>
              <w:br/>
              <w:t>d) Redução de 50%: Este tipo de benefício deve ser selecionado pela pessoa jurídica:</w:t>
            </w:r>
            <w:r w:rsidRPr="00BC796D">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w:t>
            </w:r>
            <w:r w:rsidRPr="00BC796D">
              <w:rPr>
                <w:rFonts w:eastAsia="Times New Roman" w:cs="Times New Roman"/>
                <w:color w:val="000000"/>
                <w:szCs w:val="20"/>
                <w:lang w:eastAsia="pt-BR"/>
              </w:rPr>
              <w:br/>
              <w:t>d.2) que mantenha exploração de atividade hoteleira e outros meios de hospedagem, de projeto de ampliação do empreendimento;</w:t>
            </w:r>
            <w:r w:rsidRPr="00BC796D">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BC796D">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w:t>
            </w:r>
            <w:r w:rsidRPr="00BC796D">
              <w:rPr>
                <w:rFonts w:eastAsia="Times New Roman" w:cs="Times New Roman"/>
                <w:color w:val="000000"/>
                <w:szCs w:val="20"/>
                <w:lang w:eastAsia="pt-BR"/>
              </w:rPr>
              <w:br/>
              <w:t>Atenção: A pessoa jurídica deve selecionar no campo "Projeto", o benefício fiscal a que tem direito: "Ampliação" ou "Outros".</w:t>
            </w:r>
            <w:r w:rsidRPr="00BC796D">
              <w:rPr>
                <w:rFonts w:eastAsia="Times New Roman" w:cs="Times New Roman"/>
                <w:color w:val="000000"/>
                <w:szCs w:val="20"/>
                <w:lang w:eastAsia="pt-BR"/>
              </w:rPr>
              <w:br/>
              <w:t>f) Redução de 25%: Este tipo benefício deve ser selecionado pelas pessoas jurídicas:</w:t>
            </w:r>
            <w:r w:rsidRPr="00BC796D">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20" w:type="dxa"/>
            <w:shd w:val="clear" w:color="000000" w:fill="F2F2F2"/>
            <w:vAlign w:val="center"/>
            <w:hideMark/>
          </w:tcPr>
          <w:p w14:paraId="1EFC90E6"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5A4F7A2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60D352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33BC1778"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51DD2053"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141DC50C" w14:textId="77777777" w:rsidTr="00B36989">
        <w:trPr>
          <w:trHeight w:val="7410"/>
        </w:trPr>
        <w:tc>
          <w:tcPr>
            <w:tcW w:w="920" w:type="dxa"/>
            <w:shd w:val="clear" w:color="000000" w:fill="F2F2F2"/>
            <w:vAlign w:val="center"/>
            <w:hideMark/>
          </w:tcPr>
          <w:p w14:paraId="19EF9889"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860" w:type="dxa"/>
            <w:shd w:val="clear" w:color="000000" w:fill="F2F2F2"/>
            <w:noWrap/>
            <w:vAlign w:val="center"/>
            <w:hideMark/>
          </w:tcPr>
          <w:p w14:paraId="17BB8A2D"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10B0A1FD"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BC796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BC796D">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 pessoa jurídica deve selecionar no campo "Projeto", o benefício fiscal a que tem direito: "Manutenção de Empreendimento".</w:t>
            </w:r>
            <w:r w:rsidRPr="00BC796D">
              <w:rPr>
                <w:rFonts w:eastAsia="Times New Roman" w:cs="Times New Roman"/>
                <w:color w:val="000000"/>
                <w:szCs w:val="20"/>
                <w:lang w:eastAsia="pt-BR"/>
              </w:rPr>
              <w:br/>
              <w:t>2) As pessoas jurídicas devem pleitear reconhecimento do direito à redução à Receita Federal, cujo pedido é instruído com a declaração de que trata o item 3 deste Atenção (Decretos nº 4.212 e 4.213, de 2002, art. 3º).</w:t>
            </w:r>
            <w:r w:rsidRPr="00BC796D">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BC796D">
              <w:rPr>
                <w:rFonts w:eastAsia="Times New Roman" w:cs="Times New Roman"/>
                <w:color w:val="000000"/>
                <w:szCs w:val="20"/>
                <w:lang w:eastAsia="pt-BR"/>
              </w:rPr>
              <w:br/>
              <w:t>h) Redução por Reinvestimento: 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r w:rsidRPr="00BC796D">
              <w:rPr>
                <w:rFonts w:eastAsia="Times New Roman" w:cs="Times New Roman"/>
                <w:color w:val="000000"/>
                <w:szCs w:val="20"/>
                <w:lang w:eastAsia="pt-BR"/>
              </w:rPr>
              <w:br/>
              <w:t>Atenção: A pessoa jurídica deve selecionar no campo "Projeto", o benefício fiscal a que tem direito: "Outros".</w:t>
            </w:r>
          </w:p>
        </w:tc>
        <w:tc>
          <w:tcPr>
            <w:tcW w:w="920" w:type="dxa"/>
            <w:shd w:val="clear" w:color="000000" w:fill="F2F2F2"/>
            <w:vAlign w:val="center"/>
            <w:hideMark/>
          </w:tcPr>
          <w:p w14:paraId="63431EE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210491E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475D2D0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5C95E3B3"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7D4D28A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523F9AA9" w14:textId="77777777" w:rsidTr="00B36989">
        <w:trPr>
          <w:trHeight w:val="3585"/>
        </w:trPr>
        <w:tc>
          <w:tcPr>
            <w:tcW w:w="920" w:type="dxa"/>
            <w:shd w:val="clear" w:color="auto" w:fill="auto"/>
            <w:vAlign w:val="center"/>
            <w:hideMark/>
          </w:tcPr>
          <w:p w14:paraId="551D1554"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shd w:val="clear" w:color="auto" w:fill="auto"/>
            <w:vAlign w:val="center"/>
            <w:hideMark/>
          </w:tcPr>
          <w:p w14:paraId="57C82BA7"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_PROJ</w:t>
            </w:r>
          </w:p>
        </w:tc>
        <w:tc>
          <w:tcPr>
            <w:tcW w:w="7420" w:type="dxa"/>
            <w:shd w:val="clear" w:color="auto" w:fill="auto"/>
            <w:vAlign w:val="center"/>
            <w:hideMark/>
          </w:tcPr>
          <w:p w14:paraId="353F9457"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Projeto:</w:t>
            </w:r>
            <w:r w:rsidRPr="00BC796D">
              <w:rPr>
                <w:rFonts w:eastAsia="Times New Roman" w:cs="Times New Roman"/>
                <w:color w:val="000000"/>
                <w:szCs w:val="20"/>
                <w:lang w:eastAsia="pt-BR"/>
              </w:rPr>
              <w:br/>
              <w:t xml:space="preserve">00 – Não preenchido </w:t>
            </w:r>
            <w:r w:rsidRPr="00BC796D">
              <w:rPr>
                <w:rFonts w:eastAsia="Times New Roman" w:cs="Times New Roman"/>
                <w:color w:val="000000"/>
                <w:szCs w:val="20"/>
                <w:lang w:eastAsia="pt-BR"/>
              </w:rPr>
              <w:br/>
              <w:t xml:space="preserve">01 – Novo Empreendimento </w:t>
            </w:r>
            <w:r w:rsidRPr="00BC796D">
              <w:rPr>
                <w:rFonts w:eastAsia="Times New Roman" w:cs="Times New Roman"/>
                <w:color w:val="000000"/>
                <w:szCs w:val="20"/>
                <w:lang w:eastAsia="pt-BR"/>
              </w:rPr>
              <w:br/>
              <w:t xml:space="preserve">02 – Modernização </w:t>
            </w:r>
            <w:r w:rsidRPr="00BC796D">
              <w:rPr>
                <w:rFonts w:eastAsia="Times New Roman" w:cs="Times New Roman"/>
                <w:color w:val="000000"/>
                <w:szCs w:val="20"/>
                <w:lang w:eastAsia="pt-BR"/>
              </w:rPr>
              <w:br/>
              <w:t xml:space="preserve">03 – Ampliação </w:t>
            </w:r>
            <w:r w:rsidRPr="00BC796D">
              <w:rPr>
                <w:rFonts w:eastAsia="Times New Roman" w:cs="Times New Roman"/>
                <w:color w:val="000000"/>
                <w:szCs w:val="20"/>
                <w:lang w:eastAsia="pt-BR"/>
              </w:rPr>
              <w:br/>
              <w:t xml:space="preserve">04 – Diversificação </w:t>
            </w:r>
            <w:r w:rsidRPr="00BC796D">
              <w:rPr>
                <w:rFonts w:eastAsia="Times New Roman" w:cs="Times New Roman"/>
                <w:color w:val="000000"/>
                <w:szCs w:val="20"/>
                <w:lang w:eastAsia="pt-BR"/>
              </w:rPr>
              <w:br/>
              <w:t>05 – Manutenção do Empreendimento</w:t>
            </w:r>
            <w:r w:rsidRPr="00BC796D">
              <w:rPr>
                <w:rFonts w:eastAsia="Times New Roman" w:cs="Times New Roman"/>
                <w:color w:val="000000"/>
                <w:szCs w:val="20"/>
                <w:lang w:eastAsia="pt-BR"/>
              </w:rPr>
              <w:br/>
              <w:t xml:space="preserve">06 – Prouni </w:t>
            </w:r>
            <w:r w:rsidRPr="00BC796D">
              <w:rPr>
                <w:rFonts w:eastAsia="Times New Roman" w:cs="Times New Roman"/>
                <w:color w:val="000000"/>
                <w:szCs w:val="20"/>
                <w:lang w:eastAsia="pt-BR"/>
              </w:rPr>
              <w:br/>
              <w:t>07 - Padis</w:t>
            </w:r>
            <w:r w:rsidRPr="00BC796D">
              <w:rPr>
                <w:rFonts w:eastAsia="Times New Roman" w:cs="Times New Roman"/>
                <w:color w:val="000000"/>
                <w:szCs w:val="20"/>
                <w:lang w:eastAsia="pt-BR"/>
              </w:rPr>
              <w:br/>
              <w:t>08 – Eventos Fifa</w:t>
            </w:r>
            <w:r w:rsidRPr="00BC796D">
              <w:rPr>
                <w:rFonts w:eastAsia="Times New Roman" w:cs="Times New Roman"/>
                <w:color w:val="000000"/>
                <w:szCs w:val="20"/>
                <w:lang w:eastAsia="pt-BR"/>
              </w:rPr>
              <w:br/>
              <w:t>09 – Serviços da Fifa (SPE)</w:t>
            </w:r>
            <w:r w:rsidRPr="00BC796D">
              <w:rPr>
                <w:rFonts w:eastAsia="Times New Roman" w:cs="Times New Roman"/>
                <w:color w:val="000000"/>
                <w:szCs w:val="20"/>
                <w:lang w:eastAsia="pt-BR"/>
              </w:rPr>
              <w:br/>
              <w:t>10 – Eventos CIO</w:t>
            </w:r>
            <w:r w:rsidRPr="00BC796D">
              <w:rPr>
                <w:rFonts w:eastAsia="Times New Roman" w:cs="Times New Roman"/>
                <w:color w:val="000000"/>
                <w:szCs w:val="20"/>
                <w:lang w:eastAsia="pt-BR"/>
              </w:rPr>
              <w:br/>
              <w:t>11 – Serviços do CIO (SPE)</w:t>
            </w:r>
            <w:r w:rsidRPr="00BC796D">
              <w:rPr>
                <w:rFonts w:eastAsia="Times New Roman" w:cs="Times New Roman"/>
                <w:color w:val="000000"/>
                <w:szCs w:val="20"/>
                <w:lang w:eastAsia="pt-BR"/>
              </w:rPr>
              <w:br/>
              <w:t>99 – Outros</w:t>
            </w:r>
          </w:p>
        </w:tc>
        <w:tc>
          <w:tcPr>
            <w:tcW w:w="920" w:type="dxa"/>
            <w:shd w:val="clear" w:color="auto" w:fill="auto"/>
            <w:vAlign w:val="center"/>
            <w:hideMark/>
          </w:tcPr>
          <w:p w14:paraId="632A8BF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7247A18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shd w:val="clear" w:color="auto" w:fill="auto"/>
            <w:vAlign w:val="center"/>
            <w:hideMark/>
          </w:tcPr>
          <w:p w14:paraId="410D618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39629690"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00; 01; 02; 03; 04; 05; 06; 07; 08; 09; 10; 11; 99]</w:t>
            </w:r>
          </w:p>
        </w:tc>
        <w:tc>
          <w:tcPr>
            <w:tcW w:w="1120" w:type="dxa"/>
            <w:shd w:val="clear" w:color="auto" w:fill="auto"/>
            <w:vAlign w:val="center"/>
            <w:hideMark/>
          </w:tcPr>
          <w:p w14:paraId="1636E01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1486A0BD" w14:textId="77777777" w:rsidTr="00B36989">
        <w:trPr>
          <w:trHeight w:val="1290"/>
        </w:trPr>
        <w:tc>
          <w:tcPr>
            <w:tcW w:w="920" w:type="dxa"/>
            <w:shd w:val="clear" w:color="000000" w:fill="F2F2F2"/>
            <w:vAlign w:val="center"/>
            <w:hideMark/>
          </w:tcPr>
          <w:p w14:paraId="6D1D2A19"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shd w:val="clear" w:color="000000" w:fill="F2F2F2"/>
            <w:noWrap/>
            <w:vAlign w:val="center"/>
            <w:hideMark/>
          </w:tcPr>
          <w:p w14:paraId="12E4DFB8"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ATO_CONC</w:t>
            </w:r>
          </w:p>
        </w:tc>
        <w:tc>
          <w:tcPr>
            <w:tcW w:w="7420" w:type="dxa"/>
            <w:shd w:val="clear" w:color="000000" w:fill="F2F2F2"/>
            <w:vAlign w:val="center"/>
            <w:hideMark/>
          </w:tcPr>
          <w:p w14:paraId="71675934"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Ato Concessório - Natureza e Número: Informar neste campo o número do ato concessório do benefício fiscal.</w:t>
            </w:r>
            <w:r w:rsidRPr="00BC796D">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tc>
        <w:tc>
          <w:tcPr>
            <w:tcW w:w="920" w:type="dxa"/>
            <w:shd w:val="clear" w:color="000000" w:fill="F2F2F2"/>
            <w:vAlign w:val="center"/>
            <w:hideMark/>
          </w:tcPr>
          <w:p w14:paraId="24D6050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418C593A"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30</w:t>
            </w:r>
          </w:p>
        </w:tc>
        <w:tc>
          <w:tcPr>
            <w:tcW w:w="920" w:type="dxa"/>
            <w:shd w:val="clear" w:color="000000" w:fill="F2F2F2"/>
            <w:vAlign w:val="center"/>
            <w:hideMark/>
          </w:tcPr>
          <w:p w14:paraId="4047E4E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212656A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56D7167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43D46A64" w14:textId="77777777" w:rsidTr="00B36989">
        <w:trPr>
          <w:trHeight w:val="780"/>
        </w:trPr>
        <w:tc>
          <w:tcPr>
            <w:tcW w:w="920" w:type="dxa"/>
            <w:shd w:val="clear" w:color="auto" w:fill="auto"/>
            <w:vAlign w:val="center"/>
            <w:hideMark/>
          </w:tcPr>
          <w:p w14:paraId="0BD138A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shd w:val="clear" w:color="auto" w:fill="auto"/>
            <w:vAlign w:val="center"/>
            <w:hideMark/>
          </w:tcPr>
          <w:p w14:paraId="7476DE71"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VIG_INI</w:t>
            </w:r>
          </w:p>
        </w:tc>
        <w:tc>
          <w:tcPr>
            <w:tcW w:w="7420" w:type="dxa"/>
            <w:shd w:val="clear" w:color="auto" w:fill="auto"/>
            <w:vAlign w:val="center"/>
            <w:hideMark/>
          </w:tcPr>
          <w:p w14:paraId="0F40805A"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Prazo de Vigência – Início</w:t>
            </w:r>
            <w:r w:rsidRPr="00BC796D">
              <w:rPr>
                <w:rFonts w:eastAsia="Times New Roman" w:cs="Times New Roman"/>
                <w:color w:val="000000"/>
                <w:szCs w:val="20"/>
                <w:lang w:eastAsia="pt-BR"/>
              </w:rPr>
              <w:br/>
              <w:t>Informar a data de início de fruição do benefício conforme consignada no Ato Concessório.</w:t>
            </w:r>
          </w:p>
        </w:tc>
        <w:tc>
          <w:tcPr>
            <w:tcW w:w="920" w:type="dxa"/>
            <w:shd w:val="clear" w:color="auto" w:fill="auto"/>
            <w:vAlign w:val="center"/>
            <w:hideMark/>
          </w:tcPr>
          <w:p w14:paraId="3888B45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D</w:t>
            </w:r>
          </w:p>
        </w:tc>
        <w:tc>
          <w:tcPr>
            <w:tcW w:w="920" w:type="dxa"/>
            <w:shd w:val="clear" w:color="auto" w:fill="auto"/>
            <w:vAlign w:val="center"/>
            <w:hideMark/>
          </w:tcPr>
          <w:p w14:paraId="6F7C526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shd w:val="clear" w:color="auto" w:fill="auto"/>
            <w:vAlign w:val="center"/>
            <w:hideMark/>
          </w:tcPr>
          <w:p w14:paraId="0F72854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377097E4"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auto" w:fill="auto"/>
            <w:vAlign w:val="center"/>
            <w:hideMark/>
          </w:tcPr>
          <w:p w14:paraId="757FD32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7FCE0E9D" w14:textId="77777777" w:rsidTr="00B36989">
        <w:trPr>
          <w:trHeight w:val="780"/>
        </w:trPr>
        <w:tc>
          <w:tcPr>
            <w:tcW w:w="920" w:type="dxa"/>
            <w:shd w:val="clear" w:color="000000" w:fill="F2F2F2"/>
            <w:vAlign w:val="center"/>
            <w:hideMark/>
          </w:tcPr>
          <w:p w14:paraId="4702557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shd w:val="clear" w:color="000000" w:fill="F2F2F2"/>
            <w:noWrap/>
            <w:vAlign w:val="center"/>
            <w:hideMark/>
          </w:tcPr>
          <w:p w14:paraId="3F95BFF3"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VIG_FIM</w:t>
            </w:r>
          </w:p>
        </w:tc>
        <w:tc>
          <w:tcPr>
            <w:tcW w:w="7420" w:type="dxa"/>
            <w:shd w:val="clear" w:color="000000" w:fill="F2F2F2"/>
            <w:vAlign w:val="center"/>
            <w:hideMark/>
          </w:tcPr>
          <w:p w14:paraId="6EF1A192"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Prazo de Vigência – Fim</w:t>
            </w:r>
            <w:r w:rsidRPr="00BC796D">
              <w:rPr>
                <w:rFonts w:eastAsia="Times New Roman" w:cs="Times New Roman"/>
                <w:color w:val="000000"/>
                <w:szCs w:val="20"/>
                <w:lang w:eastAsia="pt-BR"/>
              </w:rPr>
              <w:br/>
              <w:t>Informar a data de encerramento do prazo de fruição do benefício conforme consignada no Ato Concessório.</w:t>
            </w:r>
          </w:p>
        </w:tc>
        <w:tc>
          <w:tcPr>
            <w:tcW w:w="920" w:type="dxa"/>
            <w:shd w:val="clear" w:color="000000" w:fill="F2F2F2"/>
            <w:vAlign w:val="center"/>
            <w:hideMark/>
          </w:tcPr>
          <w:p w14:paraId="46D04524"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D</w:t>
            </w:r>
          </w:p>
        </w:tc>
        <w:tc>
          <w:tcPr>
            <w:tcW w:w="920" w:type="dxa"/>
            <w:shd w:val="clear" w:color="000000" w:fill="F2F2F2"/>
            <w:vAlign w:val="center"/>
            <w:hideMark/>
          </w:tcPr>
          <w:p w14:paraId="3EF94D8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shd w:val="clear" w:color="000000" w:fill="F2F2F2"/>
            <w:vAlign w:val="center"/>
            <w:hideMark/>
          </w:tcPr>
          <w:p w14:paraId="7D1FC02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461C8EE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50A25CC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F139273" w14:textId="77777777" w:rsidR="006335BD" w:rsidRPr="00BC796D" w:rsidRDefault="006335BD">
      <w:pPr>
        <w:spacing w:after="200" w:line="276" w:lineRule="auto"/>
        <w:rPr>
          <w:lang w:val="pt-PT"/>
        </w:rPr>
      </w:pPr>
      <w:r w:rsidRPr="00BC796D">
        <w:rPr>
          <w:lang w:val="pt-PT"/>
        </w:rPr>
        <w:br w:type="page"/>
      </w:r>
    </w:p>
    <w:p w14:paraId="4CE61188" w14:textId="77777777" w:rsidR="003B49DF" w:rsidRPr="00BC796D" w:rsidRDefault="005D1DF4" w:rsidP="003B49DF">
      <w:pPr>
        <w:pStyle w:val="PSDS-MarcadoresNivel2"/>
        <w:numPr>
          <w:ilvl w:val="0"/>
          <w:numId w:val="0"/>
        </w:numPr>
        <w:spacing w:before="0" w:after="0"/>
        <w:ind w:left="360"/>
        <w:rPr>
          <w:rFonts w:ascii="Times New Roman" w:hAnsi="Times New Roman"/>
          <w:lang w:val="pt-PT"/>
        </w:rPr>
      </w:pPr>
      <w:r w:rsidRPr="00BC796D">
        <w:rPr>
          <w:rFonts w:ascii="Times New Roman" w:hAnsi="Times New Roman"/>
          <w:lang w:val="pt-PT"/>
        </w:rPr>
        <w:t>I</w:t>
      </w:r>
      <w:r w:rsidR="00613A0F" w:rsidRPr="00BC796D">
        <w:rPr>
          <w:rFonts w:ascii="Times New Roman" w:hAnsi="Times New Roman"/>
          <w:lang w:val="pt-PT"/>
        </w:rPr>
        <w:t xml:space="preserve"> – Regras de Validação de Campos:</w:t>
      </w:r>
    </w:p>
    <w:p w14:paraId="313B5A63" w14:textId="77777777" w:rsidR="00AC0AAC" w:rsidRPr="00BC796D" w:rsidRDefault="00AC0AAC" w:rsidP="003B49DF">
      <w:pPr>
        <w:pStyle w:val="PSDS-MarcadoresNivel2"/>
        <w:numPr>
          <w:ilvl w:val="0"/>
          <w:numId w:val="0"/>
        </w:numPr>
        <w:spacing w:before="0" w:after="0"/>
        <w:ind w:left="360"/>
        <w:rPr>
          <w:rFonts w:ascii="Times New Roman" w:hAnsi="Times New Roman"/>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BC796D" w14:paraId="19D561A4"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Tipo</w:t>
            </w:r>
          </w:p>
        </w:tc>
      </w:tr>
      <w:tr w:rsidR="00D65466" w:rsidRPr="00BC796D" w14:paraId="0C2A8067" w14:textId="77777777" w:rsidTr="00264644">
        <w:trPr>
          <w:jc w:val="center"/>
        </w:trPr>
        <w:tc>
          <w:tcPr>
            <w:tcW w:w="485" w:type="dxa"/>
            <w:tcBorders>
              <w:top w:val="single" w:sz="6" w:space="0" w:color="auto"/>
              <w:left w:val="single" w:sz="6" w:space="0" w:color="auto"/>
              <w:bottom w:val="single" w:sz="6" w:space="0" w:color="auto"/>
              <w:right w:val="single" w:sz="6" w:space="0" w:color="auto"/>
            </w:tcBorders>
          </w:tcPr>
          <w:p w14:paraId="2A0F89E6" w14:textId="77777777" w:rsidR="00D65466" w:rsidRPr="00BC796D" w:rsidRDefault="00D65466" w:rsidP="0026464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12A14AC" w14:textId="77777777" w:rsidR="00D65466" w:rsidRPr="00BC796D" w:rsidRDefault="00D65466" w:rsidP="00D65466">
            <w:pPr>
              <w:pStyle w:val="PSDS-CorpodeTexto0"/>
              <w:rPr>
                <w:rFonts w:ascii="Times New Roman" w:hAnsi="Times New Roman"/>
                <w:lang w:val="pt-PT"/>
              </w:rPr>
            </w:pPr>
            <w:r w:rsidRPr="00BC796D">
              <w:rPr>
                <w:rFonts w:ascii="Times New Roman" w:hAnsi="Times New Roman"/>
                <w:lang w:val="pt-PT"/>
              </w:rPr>
              <w:t>IND_ATIV</w:t>
            </w:r>
          </w:p>
        </w:tc>
        <w:tc>
          <w:tcPr>
            <w:tcW w:w="12168" w:type="dxa"/>
            <w:tcBorders>
              <w:top w:val="single" w:sz="6" w:space="0" w:color="auto"/>
              <w:left w:val="single" w:sz="6" w:space="0" w:color="auto"/>
              <w:bottom w:val="single" w:sz="6" w:space="0" w:color="auto"/>
              <w:right w:val="single" w:sz="6" w:space="0" w:color="auto"/>
            </w:tcBorders>
          </w:tcPr>
          <w:p w14:paraId="3667D557"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ISENCAO: </w:t>
            </w:r>
            <w:r w:rsidRPr="00BC796D">
              <w:rPr>
                <w:rFonts w:ascii="Times New Roman" w:hAnsi="Times New Roman"/>
              </w:rPr>
              <w:t>Verifica, quando n</w:t>
            </w:r>
            <w:r w:rsidR="00733508" w:rsidRPr="00BC796D">
              <w:rPr>
                <w:rFonts w:ascii="Times New Roman" w:hAnsi="Times New Roman"/>
              </w:rPr>
              <w:t xml:space="preserve">ão existe X280.IND_ATIV </w:t>
            </w:r>
            <w:r w:rsidRPr="00BC796D">
              <w:rPr>
                <w:rFonts w:ascii="Times New Roman" w:hAnsi="Times New Roman"/>
              </w:rPr>
              <w:t>igual a “01” (Isenção), se N610 (5) + N610 (10) + N610 (15) + N610 (20) + N610 (25) + N610 (30) + N610 (35) + N610 (40) &gt; 0 ou P230 (6) &gt; 0.</w:t>
            </w:r>
          </w:p>
          <w:p w14:paraId="48702FB0" w14:textId="77777777" w:rsidR="00D65466" w:rsidRPr="00BC796D" w:rsidRDefault="00D65466" w:rsidP="00264644">
            <w:pPr>
              <w:pStyle w:val="PSDS-CorpodeTexto0"/>
              <w:rPr>
                <w:rFonts w:ascii="Times New Roman" w:hAnsi="Times New Roman"/>
              </w:rPr>
            </w:pPr>
          </w:p>
          <w:p w14:paraId="12E25EEA"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100: </w:t>
            </w:r>
            <w:r w:rsidRPr="00BC796D">
              <w:rPr>
                <w:rFonts w:ascii="Times New Roman" w:hAnsi="Times New Roman"/>
              </w:rPr>
              <w:t>Verifica, quando não existe X280</w:t>
            </w:r>
            <w:r w:rsidR="00733508" w:rsidRPr="00BC796D">
              <w:rPr>
                <w:rFonts w:ascii="Times New Roman" w:hAnsi="Times New Roman"/>
              </w:rPr>
              <w:t xml:space="preserve">.IND_ATIV </w:t>
            </w:r>
            <w:r w:rsidRPr="00BC796D">
              <w:rPr>
                <w:rFonts w:ascii="Times New Roman" w:hAnsi="Times New Roman"/>
              </w:rPr>
              <w:t>igual a “02” (Redução de 100%), se N610 (45) &gt; 0</w:t>
            </w:r>
          </w:p>
          <w:p w14:paraId="115FE0AC" w14:textId="77777777" w:rsidR="00D65466" w:rsidRPr="00BC796D" w:rsidRDefault="00D65466" w:rsidP="00264644">
            <w:pPr>
              <w:pStyle w:val="PSDS-CorpodeTexto0"/>
              <w:rPr>
                <w:rFonts w:ascii="Times New Roman" w:hAnsi="Times New Roman"/>
              </w:rPr>
            </w:pPr>
          </w:p>
          <w:p w14:paraId="263AD9AA"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75: </w:t>
            </w:r>
            <w:r w:rsidRPr="00BC796D">
              <w:rPr>
                <w:rFonts w:ascii="Times New Roman" w:hAnsi="Times New Roman"/>
              </w:rPr>
              <w:t>Verifica, quando n</w:t>
            </w:r>
            <w:r w:rsidR="00733508" w:rsidRPr="00BC796D">
              <w:rPr>
                <w:rFonts w:ascii="Times New Roman" w:hAnsi="Times New Roman"/>
              </w:rPr>
              <w:t xml:space="preserve">ão existe X280.IND_ATIV </w:t>
            </w:r>
            <w:r w:rsidRPr="00BC796D">
              <w:rPr>
                <w:rFonts w:ascii="Times New Roman" w:hAnsi="Times New Roman"/>
              </w:rPr>
              <w:t>igual a “03” (Redução de 75%), se N610 (50) &gt; 0 ou P230 (11) &gt; 0.</w:t>
            </w:r>
          </w:p>
          <w:p w14:paraId="3ABD048F" w14:textId="77777777" w:rsidR="00D65466" w:rsidRPr="00BC796D" w:rsidRDefault="00D65466" w:rsidP="00264644">
            <w:pPr>
              <w:pStyle w:val="PSDS-CorpodeTexto0"/>
              <w:rPr>
                <w:rFonts w:ascii="Times New Roman" w:hAnsi="Times New Roman"/>
              </w:rPr>
            </w:pPr>
          </w:p>
          <w:p w14:paraId="0064A577"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70: </w:t>
            </w:r>
            <w:r w:rsidRPr="00BC796D">
              <w:rPr>
                <w:rFonts w:ascii="Times New Roman" w:hAnsi="Times New Roman"/>
              </w:rPr>
              <w:t>Verifica, quando não existe X</w:t>
            </w:r>
            <w:r w:rsidR="00733508" w:rsidRPr="00BC796D">
              <w:rPr>
                <w:rFonts w:ascii="Times New Roman" w:hAnsi="Times New Roman"/>
              </w:rPr>
              <w:t xml:space="preserve">280.IND_ATIV </w:t>
            </w:r>
            <w:r w:rsidRPr="00BC796D">
              <w:rPr>
                <w:rFonts w:ascii="Times New Roman" w:hAnsi="Times New Roman"/>
              </w:rPr>
              <w:t>igual a “04” (Redução</w:t>
            </w:r>
            <w:r w:rsidR="00446E24" w:rsidRPr="00BC796D">
              <w:rPr>
                <w:rFonts w:ascii="Times New Roman" w:hAnsi="Times New Roman"/>
              </w:rPr>
              <w:t xml:space="preserve"> de 70%), se N610 (55) &gt; 0 ou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16) &gt; 0.</w:t>
            </w:r>
          </w:p>
          <w:p w14:paraId="302C6C98" w14:textId="77777777" w:rsidR="00D65466" w:rsidRPr="00BC796D" w:rsidRDefault="00D65466" w:rsidP="00264644">
            <w:pPr>
              <w:pStyle w:val="PSDS-CorpodeTexto0"/>
              <w:rPr>
                <w:rFonts w:ascii="Times New Roman" w:hAnsi="Times New Roman"/>
              </w:rPr>
            </w:pPr>
          </w:p>
          <w:p w14:paraId="334EDD0F"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50: </w:t>
            </w:r>
            <w:r w:rsidRPr="00BC796D">
              <w:rPr>
                <w:rFonts w:ascii="Times New Roman" w:hAnsi="Times New Roman"/>
              </w:rPr>
              <w:t>Verifica, quando n</w:t>
            </w:r>
            <w:r w:rsidR="00733508" w:rsidRPr="00BC796D">
              <w:rPr>
                <w:rFonts w:ascii="Times New Roman" w:hAnsi="Times New Roman"/>
              </w:rPr>
              <w:t xml:space="preserve">ão existe X280.IND_ATIV </w:t>
            </w:r>
            <w:r w:rsidRPr="00BC796D">
              <w:rPr>
                <w:rFonts w:ascii="Times New Roman" w:hAnsi="Times New Roman"/>
              </w:rPr>
              <w:t>igual a “05” (Redução</w:t>
            </w:r>
            <w:r w:rsidR="00446E24" w:rsidRPr="00BC796D">
              <w:rPr>
                <w:rFonts w:ascii="Times New Roman" w:hAnsi="Times New Roman"/>
              </w:rPr>
              <w:t xml:space="preserve"> de 50%), se N610 (60) &gt; 0 ou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21) &gt; 0.</w:t>
            </w:r>
          </w:p>
          <w:p w14:paraId="73836881" w14:textId="77777777" w:rsidR="00D65466" w:rsidRPr="00BC796D" w:rsidRDefault="00D65466" w:rsidP="00264644">
            <w:pPr>
              <w:pStyle w:val="PSDS-CorpodeTexto0"/>
              <w:rPr>
                <w:rFonts w:ascii="Times New Roman" w:hAnsi="Times New Roman"/>
              </w:rPr>
            </w:pPr>
          </w:p>
          <w:p w14:paraId="134D17D3"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33: </w:t>
            </w:r>
            <w:r w:rsidRPr="00BC796D">
              <w:rPr>
                <w:rFonts w:ascii="Times New Roman" w:hAnsi="Times New Roman"/>
              </w:rPr>
              <w:t xml:space="preserve">Verifica, quando </w:t>
            </w:r>
            <w:r w:rsidR="00733508" w:rsidRPr="00BC796D">
              <w:rPr>
                <w:rFonts w:ascii="Times New Roman" w:hAnsi="Times New Roman"/>
              </w:rPr>
              <w:t xml:space="preserve">não existe X280.IND_ATIV </w:t>
            </w:r>
            <w:r w:rsidR="00AE7FBB" w:rsidRPr="00BC796D">
              <w:rPr>
                <w:rFonts w:ascii="Times New Roman" w:hAnsi="Times New Roman"/>
              </w:rPr>
              <w:t>igual</w:t>
            </w:r>
            <w:r w:rsidRPr="00BC796D">
              <w:rPr>
                <w:rFonts w:ascii="Times New Roman" w:hAnsi="Times New Roman"/>
              </w:rPr>
              <w:t xml:space="preserve"> a “06” (Redução de 33,33%), se N610 (65) &gt; </w:t>
            </w:r>
            <w:r w:rsidR="00AE7FBB" w:rsidRPr="00BC796D">
              <w:rPr>
                <w:rFonts w:ascii="Times New Roman" w:hAnsi="Times New Roman"/>
              </w:rPr>
              <w:t>0 ou</w:t>
            </w:r>
            <w:r w:rsidR="00446E24" w:rsidRPr="00BC796D">
              <w:rPr>
                <w:rFonts w:ascii="Times New Roman" w:hAnsi="Times New Roman"/>
              </w:rPr>
              <w:t xml:space="preserve">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26) &gt; 0.</w:t>
            </w:r>
          </w:p>
          <w:p w14:paraId="0F97AFFB" w14:textId="77777777" w:rsidR="00D65466" w:rsidRPr="00BC796D" w:rsidRDefault="00D65466" w:rsidP="00264644">
            <w:pPr>
              <w:pStyle w:val="PSDS-CorpodeTexto0"/>
              <w:rPr>
                <w:rFonts w:ascii="Times New Roman" w:hAnsi="Times New Roman"/>
              </w:rPr>
            </w:pPr>
          </w:p>
          <w:p w14:paraId="4946D7BF"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25: </w:t>
            </w:r>
            <w:r w:rsidRPr="00BC796D">
              <w:rPr>
                <w:rFonts w:ascii="Times New Roman" w:hAnsi="Times New Roman"/>
              </w:rPr>
              <w:t>Verifica, quando n</w:t>
            </w:r>
            <w:r w:rsidR="00733508" w:rsidRPr="00BC796D">
              <w:rPr>
                <w:rFonts w:ascii="Times New Roman" w:hAnsi="Times New Roman"/>
              </w:rPr>
              <w:t xml:space="preserve">ão existe X280.IND_ATIV </w:t>
            </w:r>
            <w:r w:rsidRPr="00BC796D">
              <w:rPr>
                <w:rFonts w:ascii="Times New Roman" w:hAnsi="Times New Roman"/>
              </w:rPr>
              <w:t>igual a “07” (Redução</w:t>
            </w:r>
            <w:r w:rsidR="00446E24" w:rsidRPr="00BC796D">
              <w:rPr>
                <w:rFonts w:ascii="Times New Roman" w:hAnsi="Times New Roman"/>
              </w:rPr>
              <w:t xml:space="preserve"> de 25%), se N610 (70) &gt; 0 ou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31) &gt; 0.</w:t>
            </w:r>
          </w:p>
          <w:p w14:paraId="3DCF90A1" w14:textId="77777777" w:rsidR="00D65466" w:rsidRPr="00BC796D" w:rsidRDefault="00D65466" w:rsidP="00264644">
            <w:pPr>
              <w:pStyle w:val="PSDS-CorpodeTexto0"/>
              <w:rPr>
                <w:rFonts w:ascii="Times New Roman" w:hAnsi="Times New Roman"/>
              </w:rPr>
            </w:pPr>
          </w:p>
          <w:p w14:paraId="5EEC4CF3"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12: </w:t>
            </w:r>
            <w:r w:rsidRPr="00BC796D">
              <w:rPr>
                <w:rFonts w:ascii="Times New Roman" w:hAnsi="Times New Roman"/>
              </w:rPr>
              <w:t xml:space="preserve">Verifica, quando </w:t>
            </w:r>
            <w:r w:rsidR="00733508" w:rsidRPr="00BC796D">
              <w:rPr>
                <w:rFonts w:ascii="Times New Roman" w:hAnsi="Times New Roman"/>
              </w:rPr>
              <w:t xml:space="preserve">não existe X280.IND_ATIV </w:t>
            </w:r>
            <w:r w:rsidR="00AE7FBB" w:rsidRPr="00BC796D">
              <w:rPr>
                <w:rFonts w:ascii="Times New Roman" w:hAnsi="Times New Roman"/>
              </w:rPr>
              <w:t>igual</w:t>
            </w:r>
            <w:r w:rsidRPr="00BC796D">
              <w:rPr>
                <w:rFonts w:ascii="Times New Roman" w:hAnsi="Times New Roman"/>
              </w:rPr>
              <w:t xml:space="preserve"> a “08” (Redução d</w:t>
            </w:r>
            <w:r w:rsidR="00446E24" w:rsidRPr="00BC796D">
              <w:rPr>
                <w:rFonts w:ascii="Times New Roman" w:hAnsi="Times New Roman"/>
              </w:rPr>
              <w:t>e 12,5%), se N610 (75) &gt; 0 ou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36) &gt; 0.</w:t>
            </w:r>
          </w:p>
          <w:p w14:paraId="2A50E5AA" w14:textId="77777777" w:rsidR="00D65466" w:rsidRPr="00BC796D" w:rsidRDefault="00D65466" w:rsidP="00264644">
            <w:pPr>
              <w:pStyle w:val="PSDS-CorpodeTexto0"/>
              <w:rPr>
                <w:rFonts w:ascii="Times New Roman" w:hAnsi="Times New Roman"/>
              </w:rPr>
            </w:pPr>
          </w:p>
          <w:p w14:paraId="7C8766FF" w14:textId="77777777" w:rsidR="00D65466" w:rsidRPr="00BC796D" w:rsidRDefault="00D65466" w:rsidP="00264644">
            <w:pPr>
              <w:pStyle w:val="PSDS-CorpodeTexto0"/>
              <w:jc w:val="both"/>
              <w:rPr>
                <w:rFonts w:ascii="Times New Roman" w:hAnsi="Times New Roman"/>
              </w:rPr>
            </w:pPr>
            <w:r w:rsidRPr="00BC796D">
              <w:rPr>
                <w:rFonts w:ascii="Times New Roman" w:hAnsi="Times New Roman"/>
                <w:b/>
              </w:rPr>
              <w:t xml:space="preserve">REGRA_REDUCAO_REINVESTIMENTO: </w:t>
            </w:r>
            <w:r w:rsidRPr="00BC796D">
              <w:rPr>
                <w:rFonts w:ascii="Times New Roman" w:hAnsi="Times New Roman"/>
              </w:rPr>
              <w:t xml:space="preserve">Verifica, </w:t>
            </w:r>
            <w:r w:rsidR="005E2399" w:rsidRPr="00BC796D">
              <w:rPr>
                <w:rFonts w:ascii="Times New Roman" w:hAnsi="Times New Roman"/>
              </w:rPr>
              <w:t xml:space="preserve">quando </w:t>
            </w:r>
            <w:r w:rsidR="00733508" w:rsidRPr="00BC796D">
              <w:rPr>
                <w:rFonts w:ascii="Times New Roman" w:hAnsi="Times New Roman"/>
              </w:rPr>
              <w:t xml:space="preserve">não existe X280.IND_ATIV </w:t>
            </w:r>
            <w:r w:rsidRPr="00BC796D">
              <w:rPr>
                <w:rFonts w:ascii="Times New Roman" w:hAnsi="Times New Roman"/>
              </w:rPr>
              <w:t>igual a “09” (Redução por Reinvestimento), se N610 (77) &gt; 0 ou P300 (9).</w:t>
            </w:r>
          </w:p>
          <w:p w14:paraId="71874656" w14:textId="77777777" w:rsidR="00D65466" w:rsidRPr="00BC796D" w:rsidRDefault="00D65466" w:rsidP="00264644">
            <w:pPr>
              <w:pStyle w:val="PSDS-CorpodeTexto0"/>
              <w:rPr>
                <w:rFonts w:ascii="Times New Roman" w:hAnsi="Times New Roman"/>
              </w:rPr>
            </w:pPr>
          </w:p>
          <w:p w14:paraId="6DA23B43" w14:textId="77777777" w:rsidR="00D65466" w:rsidRPr="00BC796D" w:rsidRDefault="00EA380A" w:rsidP="00264644">
            <w:pPr>
              <w:pStyle w:val="PSDS-CorpodeTexto0"/>
              <w:rPr>
                <w:rFonts w:ascii="Times New Roman" w:hAnsi="Times New Roman"/>
              </w:rPr>
            </w:pPr>
            <w:r w:rsidRPr="00BC796D">
              <w:rPr>
                <w:rFonts w:ascii="Times New Roman" w:hAnsi="Times New Roman"/>
                <w:b/>
              </w:rPr>
              <w:t>REGRA</w:t>
            </w:r>
            <w:r w:rsidR="00D65466" w:rsidRPr="00BC796D">
              <w:rPr>
                <w:rFonts w:ascii="Times New Roman" w:hAnsi="Times New Roman"/>
                <w:b/>
              </w:rPr>
              <w:t xml:space="preserve">_ISENCAO_REDUCAO: </w:t>
            </w:r>
            <w:r w:rsidR="00D65466" w:rsidRPr="00BC796D">
              <w:rPr>
                <w:rFonts w:ascii="Times New Roman" w:hAnsi="Times New Roman"/>
              </w:rPr>
              <w:t>Verifica, quando n</w:t>
            </w:r>
            <w:r w:rsidR="00733508" w:rsidRPr="00BC796D">
              <w:rPr>
                <w:rFonts w:ascii="Times New Roman" w:hAnsi="Times New Roman"/>
              </w:rPr>
              <w:t xml:space="preserve">ão existe X280.IND_ATIV </w:t>
            </w:r>
            <w:r w:rsidR="00D65466" w:rsidRPr="00BC796D">
              <w:rPr>
                <w:rFonts w:ascii="Times New Roman" w:hAnsi="Times New Roman"/>
              </w:rPr>
              <w:t xml:space="preserve">igual a “01”, “02”, “03”, “04”, “05, </w:t>
            </w:r>
            <w:r w:rsidR="0082223A" w:rsidRPr="00BC796D">
              <w:rPr>
                <w:rFonts w:ascii="Times New Roman" w:hAnsi="Times New Roman"/>
              </w:rPr>
              <w:t>“06”, “07”, ou “08”, se N630 (17</w:t>
            </w:r>
            <w:r w:rsidR="00D65466" w:rsidRPr="00BC796D">
              <w:rPr>
                <w:rFonts w:ascii="Times New Roman" w:hAnsi="Times New Roman"/>
              </w:rPr>
              <w:t>) &gt; 0 ou P300 (7) + P300 (8) &gt; 0.</w:t>
            </w:r>
          </w:p>
        </w:tc>
        <w:tc>
          <w:tcPr>
            <w:tcW w:w="717" w:type="dxa"/>
            <w:tcBorders>
              <w:top w:val="single" w:sz="6" w:space="0" w:color="auto"/>
              <w:left w:val="single" w:sz="6" w:space="0" w:color="auto"/>
              <w:bottom w:val="single" w:sz="6" w:space="0" w:color="auto"/>
              <w:right w:val="single" w:sz="6" w:space="0" w:color="auto"/>
            </w:tcBorders>
          </w:tcPr>
          <w:p w14:paraId="03C87A72" w14:textId="77777777" w:rsidR="00D65466" w:rsidRPr="00BC796D" w:rsidRDefault="00D65466" w:rsidP="00264644">
            <w:pPr>
              <w:pStyle w:val="PSDS-CorpodeTexto0"/>
              <w:rPr>
                <w:rFonts w:ascii="Times New Roman" w:hAnsi="Times New Roman"/>
                <w:lang w:val="pt-PT"/>
              </w:rPr>
            </w:pPr>
            <w:r w:rsidRPr="00BC796D">
              <w:rPr>
                <w:rFonts w:ascii="Times New Roman" w:hAnsi="Times New Roman"/>
                <w:lang w:val="pt-PT"/>
              </w:rPr>
              <w:t>Aviso</w:t>
            </w:r>
          </w:p>
          <w:p w14:paraId="3D0E19B1" w14:textId="77777777" w:rsidR="00D65466" w:rsidRPr="00BC796D" w:rsidRDefault="00D65466" w:rsidP="00264644">
            <w:pPr>
              <w:pStyle w:val="PSDS-CorpodeTexto0"/>
              <w:rPr>
                <w:rFonts w:ascii="Times New Roman" w:hAnsi="Times New Roman"/>
                <w:lang w:val="pt-PT"/>
              </w:rPr>
            </w:pPr>
          </w:p>
          <w:p w14:paraId="60FC7091" w14:textId="77777777" w:rsidR="00733508" w:rsidRPr="00BC796D" w:rsidRDefault="00733508" w:rsidP="00264644">
            <w:pPr>
              <w:pStyle w:val="PSDS-CorpodeTexto0"/>
              <w:rPr>
                <w:rFonts w:ascii="Times New Roman" w:hAnsi="Times New Roman"/>
                <w:lang w:val="pt-PT"/>
              </w:rPr>
            </w:pPr>
          </w:p>
          <w:p w14:paraId="4F775FA3" w14:textId="4D5BFA15"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319CDECF" w14:textId="77777777" w:rsidR="00D65466" w:rsidRPr="00BC796D" w:rsidRDefault="00D65466" w:rsidP="00264644">
            <w:pPr>
              <w:pStyle w:val="PSDS-CorpodeTexto0"/>
              <w:rPr>
                <w:rFonts w:ascii="Times New Roman" w:hAnsi="Times New Roman"/>
                <w:lang w:val="pt-PT"/>
              </w:rPr>
            </w:pPr>
          </w:p>
          <w:p w14:paraId="6A1C88EF" w14:textId="7AAC8AF8"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63BE1B94" w14:textId="77777777" w:rsidR="00D65466" w:rsidRPr="00BC796D" w:rsidRDefault="00D65466" w:rsidP="00264644">
            <w:pPr>
              <w:pStyle w:val="PSDS-CorpodeTexto0"/>
              <w:rPr>
                <w:rFonts w:ascii="Times New Roman" w:hAnsi="Times New Roman"/>
                <w:lang w:val="pt-PT"/>
              </w:rPr>
            </w:pPr>
          </w:p>
          <w:p w14:paraId="0F34E60B" w14:textId="75792433"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7B69EF56" w14:textId="77777777" w:rsidR="00D65466" w:rsidRPr="00BC796D" w:rsidRDefault="00D65466" w:rsidP="00264644">
            <w:pPr>
              <w:pStyle w:val="PSDS-CorpodeTexto0"/>
              <w:rPr>
                <w:rFonts w:ascii="Times New Roman" w:hAnsi="Times New Roman"/>
                <w:lang w:val="pt-PT"/>
              </w:rPr>
            </w:pPr>
          </w:p>
          <w:p w14:paraId="2A0FB10D" w14:textId="18F082B5"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37080E79" w14:textId="77777777" w:rsidR="00D65466" w:rsidRPr="00BC796D" w:rsidRDefault="00D65466" w:rsidP="00264644">
            <w:pPr>
              <w:pStyle w:val="PSDS-CorpodeTexto0"/>
              <w:rPr>
                <w:rFonts w:ascii="Times New Roman" w:hAnsi="Times New Roman"/>
                <w:lang w:val="pt-PT"/>
              </w:rPr>
            </w:pPr>
          </w:p>
          <w:p w14:paraId="4B200E20" w14:textId="14EAA882"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27CAB71F" w14:textId="77777777" w:rsidR="00D65466" w:rsidRPr="00BC796D" w:rsidRDefault="00D65466" w:rsidP="00264644">
            <w:pPr>
              <w:pStyle w:val="PSDS-CorpodeTexto0"/>
              <w:rPr>
                <w:rFonts w:ascii="Times New Roman" w:hAnsi="Times New Roman"/>
                <w:lang w:val="pt-PT"/>
              </w:rPr>
            </w:pPr>
          </w:p>
          <w:p w14:paraId="26DFDD68" w14:textId="38634AFA"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753D9AA5" w14:textId="77777777" w:rsidR="00D65466" w:rsidRPr="00BC796D" w:rsidRDefault="00D65466" w:rsidP="00264644">
            <w:pPr>
              <w:pStyle w:val="PSDS-CorpodeTexto0"/>
              <w:rPr>
                <w:rFonts w:ascii="Times New Roman" w:hAnsi="Times New Roman"/>
                <w:lang w:val="pt-PT"/>
              </w:rPr>
            </w:pPr>
          </w:p>
          <w:p w14:paraId="5762B12A" w14:textId="359E02E9"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0033709A" w14:textId="77777777" w:rsidR="00D65466" w:rsidRPr="00BC796D" w:rsidRDefault="00D65466" w:rsidP="00264644">
            <w:pPr>
              <w:pStyle w:val="PSDS-CorpodeTexto0"/>
              <w:rPr>
                <w:rFonts w:ascii="Times New Roman" w:hAnsi="Times New Roman"/>
                <w:lang w:val="pt-PT"/>
              </w:rPr>
            </w:pPr>
          </w:p>
          <w:p w14:paraId="50737D57" w14:textId="77777777" w:rsidR="00D65466" w:rsidRPr="00BC796D" w:rsidRDefault="00D65466" w:rsidP="00264644">
            <w:pPr>
              <w:pStyle w:val="PSDS-CorpodeTexto0"/>
              <w:rPr>
                <w:rFonts w:ascii="Times New Roman" w:hAnsi="Times New Roman"/>
                <w:lang w:val="pt-PT"/>
              </w:rPr>
            </w:pPr>
            <w:r w:rsidRPr="00BC796D">
              <w:rPr>
                <w:rFonts w:ascii="Times New Roman" w:hAnsi="Times New Roman"/>
                <w:lang w:val="pt-PT"/>
              </w:rPr>
              <w:t>Aviso</w:t>
            </w:r>
          </w:p>
          <w:p w14:paraId="799C51B0" w14:textId="77777777" w:rsidR="00D65466" w:rsidRPr="00BC796D" w:rsidRDefault="00D65466" w:rsidP="00264644">
            <w:pPr>
              <w:pStyle w:val="PSDS-CorpodeTexto0"/>
              <w:rPr>
                <w:rFonts w:ascii="Times New Roman" w:hAnsi="Times New Roman"/>
                <w:lang w:val="pt-PT"/>
              </w:rPr>
            </w:pPr>
          </w:p>
          <w:p w14:paraId="7CF6C86A" w14:textId="77777777" w:rsidR="00D65466" w:rsidRPr="00BC796D" w:rsidRDefault="00D65466" w:rsidP="00264644">
            <w:pPr>
              <w:pStyle w:val="PSDS-CorpodeTexto0"/>
              <w:rPr>
                <w:rFonts w:ascii="Times New Roman" w:hAnsi="Times New Roman"/>
                <w:lang w:val="pt-PT"/>
              </w:rPr>
            </w:pPr>
          </w:p>
          <w:p w14:paraId="227397E6" w14:textId="77777777" w:rsidR="00D65466" w:rsidRPr="00BC796D" w:rsidRDefault="00C5399F" w:rsidP="00264644">
            <w:pPr>
              <w:pStyle w:val="PSDS-CorpodeTexto0"/>
              <w:rPr>
                <w:rFonts w:ascii="Times New Roman" w:hAnsi="Times New Roman"/>
                <w:lang w:val="pt-PT"/>
              </w:rPr>
            </w:pPr>
            <w:r w:rsidRPr="00BC796D">
              <w:rPr>
                <w:rFonts w:ascii="Times New Roman" w:hAnsi="Times New Roman"/>
                <w:lang w:val="pt-PT"/>
              </w:rPr>
              <w:t>Erro</w:t>
            </w:r>
          </w:p>
          <w:p w14:paraId="4797231A" w14:textId="77777777" w:rsidR="00D65466" w:rsidRPr="00BC796D" w:rsidRDefault="00D65466" w:rsidP="00264644">
            <w:pPr>
              <w:pStyle w:val="PSDS-CorpodeTexto0"/>
              <w:rPr>
                <w:rFonts w:ascii="Times New Roman" w:hAnsi="Times New Roman"/>
                <w:lang w:val="pt-PT"/>
              </w:rPr>
            </w:pPr>
          </w:p>
        </w:tc>
      </w:tr>
      <w:tr w:rsidR="00AC0AAC" w:rsidRPr="00BC796D" w14:paraId="7A04ACA9"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77777777" w:rsidR="00AC0AAC" w:rsidRPr="00BC796D" w:rsidRDefault="00AC0AAC" w:rsidP="008D0979">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BC796D" w:rsidRDefault="00AC0AAC" w:rsidP="008D0979">
            <w:pPr>
              <w:pStyle w:val="PSDS-CorpodeTexto0"/>
              <w:rPr>
                <w:rFonts w:ascii="Times New Roman" w:hAnsi="Times New Roman"/>
                <w:lang w:val="pt-PT"/>
              </w:rPr>
            </w:pPr>
            <w:r w:rsidRPr="00BC796D">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BC796D" w:rsidRDefault="00AC0AAC" w:rsidP="008D0979">
            <w:pPr>
              <w:pStyle w:val="PSDS-CorpodeTexto0"/>
              <w:rPr>
                <w:rFonts w:ascii="Times New Roman" w:hAnsi="Times New Roman"/>
              </w:rPr>
            </w:pPr>
            <w:r w:rsidRPr="00BC796D">
              <w:rPr>
                <w:rFonts w:ascii="Times New Roman" w:hAnsi="Times New Roman"/>
                <w:b/>
              </w:rPr>
              <w:t xml:space="preserve">REGRA_IND_PROJ_ACEITO: </w:t>
            </w:r>
            <w:r w:rsidR="005E2399" w:rsidRPr="00BC796D">
              <w:rPr>
                <w:rFonts w:ascii="Times New Roman" w:hAnsi="Times New Roman"/>
              </w:rPr>
              <w:t>Verif</w:t>
            </w:r>
            <w:r w:rsidR="00733508" w:rsidRPr="00BC796D">
              <w:rPr>
                <w:rFonts w:ascii="Times New Roman" w:hAnsi="Times New Roman"/>
              </w:rPr>
              <w:t xml:space="preserve">ica se IND_PROJ </w:t>
            </w:r>
            <w:r w:rsidRPr="00BC796D">
              <w:rPr>
                <w:rFonts w:ascii="Times New Roman" w:hAnsi="Times New Roman"/>
              </w:rPr>
              <w:t>é compatível com a atividade.</w:t>
            </w:r>
          </w:p>
          <w:p w14:paraId="6907D21C" w14:textId="77777777" w:rsidR="00AC0AAC" w:rsidRPr="00BC796D" w:rsidRDefault="00AC0AAC" w:rsidP="00AC0AAC">
            <w:pPr>
              <w:pStyle w:val="PSDS-CorpodeTexto0"/>
              <w:rPr>
                <w:rFonts w:ascii="Times New Roman" w:hAnsi="Times New Roman"/>
              </w:rPr>
            </w:pPr>
            <w:r w:rsidRPr="00BC796D">
              <w:rPr>
                <w:rFonts w:ascii="Times New Roman" w:hAnsi="Times New Roman"/>
              </w:rPr>
              <w:t>O erro ocorre:</w:t>
            </w:r>
          </w:p>
          <w:p w14:paraId="6C145AF4" w14:textId="77777777" w:rsidR="00AC0AAC" w:rsidRPr="00BC796D" w:rsidRDefault="00AC0AAC" w:rsidP="00AC0AAC">
            <w:pPr>
              <w:pStyle w:val="PSDS-CorpodeTexto0"/>
              <w:rPr>
                <w:rFonts w:ascii="Times New Roman" w:hAnsi="Times New Roman"/>
              </w:rPr>
            </w:pPr>
            <w:r w:rsidRPr="00BC796D">
              <w:rPr>
                <w:rFonts w:ascii="Times New Roman" w:hAnsi="Times New Roman"/>
              </w:rPr>
              <w:t>1) Se X280.IND_ATIV = “1” e X280.IND_PROJ é diferente de “1” ou “2” ou “3” ou “4” ou “6”</w:t>
            </w:r>
            <w:r w:rsidR="00D1292A" w:rsidRPr="00BC796D">
              <w:rPr>
                <w:rFonts w:ascii="Times New Roman" w:hAnsi="Times New Roman"/>
              </w:rPr>
              <w:t xml:space="preserve"> ou</w:t>
            </w:r>
            <w:r w:rsidRPr="00BC796D">
              <w:rPr>
                <w:rFonts w:ascii="Times New Roman" w:hAnsi="Times New Roman"/>
              </w:rPr>
              <w:t xml:space="preserve"> “8” ou “9” ou “10”</w:t>
            </w:r>
            <w:r w:rsidR="00D1292A" w:rsidRPr="00BC796D">
              <w:rPr>
                <w:rFonts w:ascii="Times New Roman" w:hAnsi="Times New Roman"/>
              </w:rPr>
              <w:t xml:space="preserve"> ou “11” ou “99”</w:t>
            </w:r>
            <w:r w:rsidRPr="00BC796D">
              <w:rPr>
                <w:rFonts w:ascii="Times New Roman" w:hAnsi="Times New Roman"/>
              </w:rPr>
              <w:t>)</w:t>
            </w:r>
          </w:p>
          <w:p w14:paraId="63F23A39" w14:textId="77777777" w:rsidR="00AC0AAC" w:rsidRPr="00BC796D" w:rsidRDefault="00AC0AAC" w:rsidP="00AC0AAC">
            <w:pPr>
              <w:pStyle w:val="PSDS-CorpodeTexto0"/>
              <w:rPr>
                <w:rFonts w:ascii="Times New Roman" w:hAnsi="Times New Roman"/>
              </w:rPr>
            </w:pPr>
            <w:r w:rsidRPr="00BC796D">
              <w:rPr>
                <w:rFonts w:ascii="Times New Roman" w:hAnsi="Times New Roman"/>
              </w:rPr>
              <w:t>2) Se X280.IND_ATIV = “2” e X280.IND_PROJ é diferente de “7” ou “</w:t>
            </w:r>
            <w:r w:rsidR="00D1292A" w:rsidRPr="00BC796D">
              <w:rPr>
                <w:rFonts w:ascii="Times New Roman" w:hAnsi="Times New Roman"/>
              </w:rPr>
              <w:t>99</w:t>
            </w:r>
            <w:r w:rsidRPr="00BC796D">
              <w:rPr>
                <w:rFonts w:ascii="Times New Roman" w:hAnsi="Times New Roman"/>
              </w:rPr>
              <w:t>”</w:t>
            </w:r>
          </w:p>
          <w:p w14:paraId="5EB09903" w14:textId="77777777" w:rsidR="00AC0AAC" w:rsidRPr="00BC796D" w:rsidRDefault="00AC0AAC" w:rsidP="00AC0AAC">
            <w:pPr>
              <w:pStyle w:val="PSDS-CorpodeTexto0"/>
              <w:rPr>
                <w:rFonts w:ascii="Times New Roman" w:hAnsi="Times New Roman"/>
              </w:rPr>
            </w:pPr>
            <w:r w:rsidRPr="00BC796D">
              <w:rPr>
                <w:rFonts w:ascii="Times New Roman" w:hAnsi="Times New Roman"/>
              </w:rPr>
              <w:t xml:space="preserve">3) Se X280.IND_ATIV = “3” e X280.IND_PROJ é diferente de </w:t>
            </w:r>
            <w:r w:rsidR="00AE10C8" w:rsidRPr="00BC796D">
              <w:rPr>
                <w:rFonts w:ascii="Times New Roman" w:hAnsi="Times New Roman"/>
              </w:rPr>
              <w:t>“1”</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2</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3</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4</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00D1292A" w:rsidRPr="00BC796D">
              <w:rPr>
                <w:rFonts w:ascii="Times New Roman" w:hAnsi="Times New Roman"/>
              </w:rPr>
              <w:t>99</w:t>
            </w:r>
            <w:r w:rsidR="00AE10C8" w:rsidRPr="00BC796D">
              <w:rPr>
                <w:rFonts w:ascii="Times New Roman" w:hAnsi="Times New Roman"/>
              </w:rPr>
              <w:t>”</w:t>
            </w:r>
          </w:p>
          <w:p w14:paraId="37EAEF0B" w14:textId="77777777" w:rsidR="00AC0AAC" w:rsidRPr="00BC796D" w:rsidRDefault="00AC0AAC" w:rsidP="00AC0AAC">
            <w:pPr>
              <w:pStyle w:val="PSDS-CorpodeTexto0"/>
              <w:rPr>
                <w:rFonts w:ascii="Times New Roman" w:hAnsi="Times New Roman"/>
              </w:rPr>
            </w:pPr>
            <w:r w:rsidRPr="00BC796D">
              <w:rPr>
                <w:rFonts w:ascii="Times New Roman" w:hAnsi="Times New Roman"/>
              </w:rPr>
              <w:t>4) Se X280.IND_ATIV = “4”</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1</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4AE14280" w14:textId="77777777" w:rsidR="00AC0AAC" w:rsidRPr="00BC796D" w:rsidRDefault="00AC0AAC" w:rsidP="00AC0AAC">
            <w:pPr>
              <w:pStyle w:val="PSDS-CorpodeTexto0"/>
              <w:rPr>
                <w:rFonts w:ascii="Times New Roman" w:hAnsi="Times New Roman"/>
              </w:rPr>
            </w:pPr>
            <w:r w:rsidRPr="00BC796D">
              <w:rPr>
                <w:rFonts w:ascii="Times New Roman" w:hAnsi="Times New Roman"/>
              </w:rPr>
              <w:t xml:space="preserve">5) Se X280.IND_ATIV = “5” e X280.IND_PROJ </w:t>
            </w:r>
            <w:r w:rsidR="00AE10C8" w:rsidRPr="00BC796D">
              <w:rPr>
                <w:rFonts w:ascii="Times New Roman" w:hAnsi="Times New Roman"/>
              </w:rPr>
              <w:t xml:space="preserve">é </w:t>
            </w:r>
            <w:r w:rsidRPr="00BC796D">
              <w:rPr>
                <w:rFonts w:ascii="Times New Roman" w:hAnsi="Times New Roman"/>
              </w:rPr>
              <w:t xml:space="preserve">diferente de </w:t>
            </w:r>
            <w:r w:rsidR="00D1292A" w:rsidRPr="00BC796D">
              <w:rPr>
                <w:rFonts w:ascii="Times New Roman" w:hAnsi="Times New Roman"/>
              </w:rPr>
              <w:t xml:space="preserve">“3” ou </w:t>
            </w:r>
            <w:r w:rsidR="00AE10C8" w:rsidRPr="00BC796D">
              <w:rPr>
                <w:rFonts w:ascii="Times New Roman" w:hAnsi="Times New Roman"/>
              </w:rPr>
              <w:t>“</w:t>
            </w:r>
            <w:r w:rsidR="00D1292A" w:rsidRPr="00BC796D">
              <w:rPr>
                <w:rFonts w:ascii="Times New Roman" w:hAnsi="Times New Roman"/>
              </w:rPr>
              <w:t>5</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3EC1099C" w14:textId="77777777" w:rsidR="00AC0AAC" w:rsidRPr="00BC796D" w:rsidRDefault="00AC0AAC" w:rsidP="00AC0AAC">
            <w:pPr>
              <w:pStyle w:val="PSDS-CorpodeTexto0"/>
              <w:rPr>
                <w:rFonts w:ascii="Times New Roman" w:hAnsi="Times New Roman"/>
              </w:rPr>
            </w:pPr>
            <w:r w:rsidRPr="00BC796D">
              <w:rPr>
                <w:rFonts w:ascii="Times New Roman" w:hAnsi="Times New Roman"/>
              </w:rPr>
              <w:t>6) Se X280.IND_ATIV = “6”</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3</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0E9A68BC" w14:textId="77777777" w:rsidR="00AC0AAC" w:rsidRPr="00BC796D" w:rsidRDefault="00AC0AAC" w:rsidP="00AC0AAC">
            <w:pPr>
              <w:pStyle w:val="PSDS-CorpodeTexto0"/>
              <w:rPr>
                <w:rFonts w:ascii="Times New Roman" w:hAnsi="Times New Roman"/>
              </w:rPr>
            </w:pPr>
            <w:r w:rsidRPr="00BC796D">
              <w:rPr>
                <w:rFonts w:ascii="Times New Roman" w:hAnsi="Times New Roman"/>
              </w:rPr>
              <w:t>7) Se X280.IND_ATIV = “7”</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1</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2</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3</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4</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54B0BD93" w14:textId="77777777" w:rsidR="00AC0AAC" w:rsidRPr="00BC796D" w:rsidRDefault="00AC0AAC" w:rsidP="00AC0AAC">
            <w:pPr>
              <w:pStyle w:val="PSDS-CorpodeTexto0"/>
              <w:rPr>
                <w:rFonts w:ascii="Times New Roman" w:hAnsi="Times New Roman"/>
              </w:rPr>
            </w:pPr>
            <w:r w:rsidRPr="00BC796D">
              <w:rPr>
                <w:rFonts w:ascii="Times New Roman" w:hAnsi="Times New Roman"/>
              </w:rPr>
              <w:t>8) Se X280.IND_ATIV = “8”</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5</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1B65A2F8" w14:textId="77777777" w:rsidR="00747C1E" w:rsidRPr="00BC796D" w:rsidRDefault="00AC0AAC" w:rsidP="00E1698F">
            <w:pPr>
              <w:pStyle w:val="PSDS-CorpodeTexto0"/>
              <w:rPr>
                <w:rFonts w:ascii="Times New Roman" w:hAnsi="Times New Roman"/>
              </w:rPr>
            </w:pPr>
            <w:r w:rsidRPr="00BC796D">
              <w:rPr>
                <w:rFonts w:ascii="Times New Roman" w:hAnsi="Times New Roman"/>
              </w:rPr>
              <w:t>9) Se X280.IND_ATIV = “</w:t>
            </w:r>
            <w:r w:rsidR="00BB3623" w:rsidRPr="00BC796D">
              <w:rPr>
                <w:rFonts w:ascii="Times New Roman" w:hAnsi="Times New Roman"/>
              </w:rPr>
              <w:t>9</w:t>
            </w:r>
            <w:r w:rsidRPr="00BC796D">
              <w:rPr>
                <w:rFonts w:ascii="Times New Roman" w:hAnsi="Times New Roman"/>
              </w:rPr>
              <w:t>” e</w:t>
            </w:r>
            <w:r w:rsidR="00AE10C8" w:rsidRPr="00BC796D">
              <w:rPr>
                <w:rFonts w:ascii="Times New Roman" w:hAnsi="Times New Roman"/>
              </w:rPr>
              <w:t xml:space="preserv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D1292A" w:rsidRPr="00BC796D">
              <w:rPr>
                <w:rFonts w:ascii="Times New Roman" w:hAnsi="Times New Roman"/>
              </w:rPr>
              <w:t>“99</w:t>
            </w:r>
            <w:r w:rsidR="00AE10C8"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BC796D" w:rsidRDefault="00AC0AAC" w:rsidP="008D0979">
            <w:pPr>
              <w:pStyle w:val="PSDS-CorpodeTexto0"/>
              <w:rPr>
                <w:rFonts w:ascii="Times New Roman" w:hAnsi="Times New Roman"/>
                <w:lang w:val="pt-PT"/>
              </w:rPr>
            </w:pPr>
            <w:r w:rsidRPr="00BC796D">
              <w:rPr>
                <w:rFonts w:ascii="Times New Roman" w:hAnsi="Times New Roman"/>
                <w:lang w:val="pt-PT"/>
              </w:rPr>
              <w:t>Erro</w:t>
            </w:r>
          </w:p>
          <w:p w14:paraId="50A45D79" w14:textId="77777777" w:rsidR="00E1698F" w:rsidRPr="00BC796D" w:rsidRDefault="00E1698F" w:rsidP="008D0979">
            <w:pPr>
              <w:pStyle w:val="PSDS-CorpodeTexto0"/>
              <w:rPr>
                <w:rFonts w:ascii="Times New Roman" w:hAnsi="Times New Roman"/>
                <w:lang w:val="pt-PT"/>
              </w:rPr>
            </w:pPr>
          </w:p>
          <w:p w14:paraId="4CA2C1B9" w14:textId="77777777" w:rsidR="00E1698F" w:rsidRPr="00BC796D" w:rsidRDefault="00E1698F" w:rsidP="008D0979">
            <w:pPr>
              <w:pStyle w:val="PSDS-CorpodeTexto0"/>
              <w:rPr>
                <w:rFonts w:ascii="Times New Roman" w:hAnsi="Times New Roman"/>
                <w:lang w:val="pt-PT"/>
              </w:rPr>
            </w:pPr>
          </w:p>
          <w:p w14:paraId="1AEEBD16" w14:textId="77777777" w:rsidR="00E1698F" w:rsidRPr="00BC796D" w:rsidRDefault="00E1698F" w:rsidP="008D0979">
            <w:pPr>
              <w:pStyle w:val="PSDS-CorpodeTexto0"/>
              <w:rPr>
                <w:rFonts w:ascii="Times New Roman" w:hAnsi="Times New Roman"/>
                <w:lang w:val="pt-PT"/>
              </w:rPr>
            </w:pPr>
          </w:p>
          <w:p w14:paraId="53D8B787" w14:textId="77777777" w:rsidR="00E1698F" w:rsidRPr="00BC796D" w:rsidRDefault="00E1698F" w:rsidP="008D0979">
            <w:pPr>
              <w:pStyle w:val="PSDS-CorpodeTexto0"/>
              <w:rPr>
                <w:rFonts w:ascii="Times New Roman" w:hAnsi="Times New Roman"/>
                <w:lang w:val="pt-PT"/>
              </w:rPr>
            </w:pPr>
          </w:p>
          <w:p w14:paraId="3C059B46" w14:textId="77777777" w:rsidR="00E1698F" w:rsidRPr="00BC796D" w:rsidRDefault="00E1698F" w:rsidP="008D0979">
            <w:pPr>
              <w:pStyle w:val="PSDS-CorpodeTexto0"/>
              <w:rPr>
                <w:rFonts w:ascii="Times New Roman" w:hAnsi="Times New Roman"/>
                <w:lang w:val="pt-PT"/>
              </w:rPr>
            </w:pPr>
          </w:p>
          <w:p w14:paraId="3E228F1E" w14:textId="77777777" w:rsidR="00E1698F" w:rsidRPr="00BC796D" w:rsidRDefault="00E1698F" w:rsidP="008D0979">
            <w:pPr>
              <w:pStyle w:val="PSDS-CorpodeTexto0"/>
              <w:rPr>
                <w:rFonts w:ascii="Times New Roman" w:hAnsi="Times New Roman"/>
                <w:lang w:val="pt-PT"/>
              </w:rPr>
            </w:pPr>
          </w:p>
          <w:p w14:paraId="4ED93EB3" w14:textId="77777777" w:rsidR="00E1698F" w:rsidRPr="00BC796D" w:rsidRDefault="00E1698F" w:rsidP="008D0979">
            <w:pPr>
              <w:pStyle w:val="PSDS-CorpodeTexto0"/>
              <w:rPr>
                <w:rFonts w:ascii="Times New Roman" w:hAnsi="Times New Roman"/>
                <w:lang w:val="pt-PT"/>
              </w:rPr>
            </w:pPr>
          </w:p>
          <w:p w14:paraId="7F4739D5" w14:textId="77777777" w:rsidR="00AC0AAC" w:rsidRPr="00BC796D" w:rsidRDefault="00AC0AAC" w:rsidP="008D0979">
            <w:pPr>
              <w:pStyle w:val="PSDS-CorpodeTexto0"/>
              <w:rPr>
                <w:rFonts w:ascii="Times New Roman" w:hAnsi="Times New Roman"/>
                <w:lang w:val="pt-PT"/>
              </w:rPr>
            </w:pPr>
          </w:p>
          <w:p w14:paraId="6A82944A" w14:textId="77777777" w:rsidR="00711CAF" w:rsidRPr="00BC796D" w:rsidRDefault="00711CAF" w:rsidP="008D0979">
            <w:pPr>
              <w:pStyle w:val="PSDS-CorpodeTexto0"/>
              <w:rPr>
                <w:rFonts w:ascii="Times New Roman" w:hAnsi="Times New Roman"/>
                <w:lang w:val="pt-PT"/>
              </w:rPr>
            </w:pPr>
          </w:p>
          <w:p w14:paraId="2E7FDB16" w14:textId="77777777" w:rsidR="00FF2649" w:rsidRPr="00BC796D" w:rsidRDefault="00FF2649" w:rsidP="00D65466">
            <w:pPr>
              <w:pStyle w:val="PSDS-CorpodeTexto0"/>
              <w:rPr>
                <w:rFonts w:ascii="Times New Roman" w:hAnsi="Times New Roman"/>
                <w:lang w:val="pt-PT"/>
              </w:rPr>
            </w:pPr>
          </w:p>
        </w:tc>
      </w:tr>
      <w:tr w:rsidR="00AC0AAC" w:rsidRPr="00BC796D" w14:paraId="2A5A603E"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77777777" w:rsidR="00AC0AAC" w:rsidRPr="00BC796D" w:rsidRDefault="00AC0AAC" w:rsidP="008D0979">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BC796D" w:rsidRDefault="00AC0AAC" w:rsidP="008D0979">
            <w:pPr>
              <w:pStyle w:val="PSDS-CorpodeTexto0"/>
              <w:rPr>
                <w:rFonts w:ascii="Times New Roman" w:hAnsi="Times New Roman"/>
              </w:rPr>
            </w:pPr>
            <w:r w:rsidRPr="00BC796D">
              <w:rPr>
                <w:rFonts w:ascii="Times New Roman" w:hAnsi="Times New Roman"/>
              </w:rPr>
              <w:t>VIG_INI</w:t>
            </w:r>
          </w:p>
          <w:p w14:paraId="059EE589" w14:textId="77777777" w:rsidR="006335BD" w:rsidRPr="00BC796D"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BC796D" w:rsidRDefault="00AC0AAC" w:rsidP="00AC0AAC">
            <w:pPr>
              <w:pStyle w:val="Corpodetexto"/>
              <w:rPr>
                <w:rFonts w:ascii="Times New Roman" w:hAnsi="Times New Roman"/>
                <w:szCs w:val="20"/>
              </w:rPr>
            </w:pPr>
            <w:r w:rsidRPr="00BC796D">
              <w:rPr>
                <w:rFonts w:ascii="Times New Roman" w:hAnsi="Times New Roman"/>
                <w:b/>
                <w:bCs/>
                <w:szCs w:val="20"/>
              </w:rPr>
              <w:t>REGRA_MENOR_IGUAL_DT_FIN</w:t>
            </w:r>
            <w:r w:rsidRPr="00BC796D">
              <w:rPr>
                <w:rFonts w:ascii="Times New Roman" w:hAnsi="Times New Roman"/>
                <w:szCs w:val="20"/>
              </w:rPr>
              <w:t xml:space="preserve">: </w:t>
            </w:r>
            <w:r w:rsidR="00733508" w:rsidRPr="00BC796D">
              <w:rPr>
                <w:rFonts w:ascii="Times New Roman" w:hAnsi="Times New Roman"/>
                <w:szCs w:val="20"/>
              </w:rPr>
              <w:t xml:space="preserve">Verifica se X280.VIG_INI </w:t>
            </w:r>
            <w:r w:rsidR="00AE10C8" w:rsidRPr="00BC796D">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BC796D" w:rsidRDefault="00AC0AAC" w:rsidP="008D0979">
            <w:pPr>
              <w:pStyle w:val="PSDS-CorpodeTexto0"/>
              <w:rPr>
                <w:rFonts w:ascii="Times New Roman" w:hAnsi="Times New Roman"/>
              </w:rPr>
            </w:pPr>
            <w:r w:rsidRPr="00BC796D">
              <w:rPr>
                <w:rFonts w:ascii="Times New Roman" w:hAnsi="Times New Roman"/>
              </w:rPr>
              <w:t>Erro</w:t>
            </w:r>
          </w:p>
          <w:p w14:paraId="36A9C795" w14:textId="77777777" w:rsidR="00AC0AAC" w:rsidRPr="00BC796D" w:rsidRDefault="00AC0AAC" w:rsidP="008D0979">
            <w:pPr>
              <w:pStyle w:val="PSDS-CorpodeTexto0"/>
              <w:rPr>
                <w:rFonts w:ascii="Times New Roman" w:hAnsi="Times New Roman"/>
              </w:rPr>
            </w:pPr>
          </w:p>
        </w:tc>
      </w:tr>
      <w:tr w:rsidR="00AC0AAC" w:rsidRPr="00BC796D" w14:paraId="0611E842"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77777777" w:rsidR="00AC0AAC" w:rsidRPr="00BC796D" w:rsidRDefault="00AE10C8" w:rsidP="008D0979">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BC796D" w:rsidRDefault="00AC0AAC" w:rsidP="008D0979">
            <w:pPr>
              <w:pStyle w:val="PSDS-CorpodeTexto0"/>
              <w:rPr>
                <w:rFonts w:ascii="Times New Roman" w:hAnsi="Times New Roman"/>
              </w:rPr>
            </w:pPr>
            <w:r w:rsidRPr="00BC796D">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BC796D" w:rsidRDefault="00AC0AAC" w:rsidP="00AC0AAC">
            <w:pPr>
              <w:pStyle w:val="Corpodetexto"/>
              <w:rPr>
                <w:rFonts w:ascii="Times New Roman" w:hAnsi="Times New Roman"/>
                <w:b/>
                <w:bCs/>
                <w:szCs w:val="20"/>
              </w:rPr>
            </w:pPr>
            <w:r w:rsidRPr="00BC796D">
              <w:rPr>
                <w:rFonts w:ascii="Times New Roman" w:hAnsi="Times New Roman"/>
                <w:b/>
                <w:bCs/>
                <w:szCs w:val="20"/>
              </w:rPr>
              <w:t>REGRA_MAIOR_IGUAL_DT_INI:</w:t>
            </w:r>
            <w:r w:rsidR="00AE10C8" w:rsidRPr="00BC796D">
              <w:rPr>
                <w:rFonts w:ascii="Times New Roman" w:hAnsi="Times New Roman"/>
                <w:b/>
                <w:bCs/>
                <w:szCs w:val="20"/>
              </w:rPr>
              <w:t xml:space="preserve"> </w:t>
            </w:r>
            <w:r w:rsidR="00AE10C8" w:rsidRPr="00BC796D">
              <w:rPr>
                <w:rFonts w:ascii="Times New Roman" w:hAnsi="Times New Roman"/>
                <w:szCs w:val="20"/>
              </w:rPr>
              <w:t xml:space="preserve">Verifica se </w:t>
            </w:r>
            <w:r w:rsidR="00733508" w:rsidRPr="00BC796D">
              <w:rPr>
                <w:rFonts w:ascii="Times New Roman" w:hAnsi="Times New Roman"/>
                <w:szCs w:val="20"/>
              </w:rPr>
              <w:t xml:space="preserve">X280.VIG_FIM </w:t>
            </w:r>
            <w:r w:rsidR="00AE10C8" w:rsidRPr="00BC796D">
              <w:rPr>
                <w:rFonts w:ascii="Times New Roman" w:hAnsi="Times New Roman"/>
                <w:szCs w:val="20"/>
              </w:rPr>
              <w:t>é maior ou igual a 0000.DT_INI.</w:t>
            </w:r>
          </w:p>
          <w:p w14:paraId="6A873965" w14:textId="77777777" w:rsidR="00AC0AAC" w:rsidRPr="00BC796D" w:rsidRDefault="00AC0AAC" w:rsidP="00AC0AAC">
            <w:pPr>
              <w:pStyle w:val="Corpodetexto"/>
              <w:rPr>
                <w:rFonts w:ascii="Times New Roman" w:hAnsi="Times New Roman"/>
                <w:b/>
                <w:bCs/>
                <w:szCs w:val="20"/>
              </w:rPr>
            </w:pPr>
          </w:p>
          <w:p w14:paraId="60B1D38C" w14:textId="77777777" w:rsidR="00AC0AAC" w:rsidRPr="00BC796D" w:rsidRDefault="00AC0AAC" w:rsidP="00AE10C8">
            <w:pPr>
              <w:pStyle w:val="Corpodetexto"/>
              <w:rPr>
                <w:rFonts w:ascii="Times New Roman" w:hAnsi="Times New Roman"/>
                <w:szCs w:val="20"/>
              </w:rPr>
            </w:pPr>
            <w:r w:rsidRPr="00BC796D">
              <w:rPr>
                <w:rFonts w:ascii="Times New Roman" w:hAnsi="Times New Roman"/>
                <w:b/>
                <w:bCs/>
                <w:szCs w:val="20"/>
              </w:rPr>
              <w:t>REGRA_MAIOR_IGUAL_VIG_INI:</w:t>
            </w:r>
            <w:r w:rsidR="00AE10C8" w:rsidRPr="00BC796D">
              <w:rPr>
                <w:rFonts w:ascii="Times New Roman" w:hAnsi="Times New Roman"/>
                <w:b/>
                <w:bCs/>
                <w:szCs w:val="20"/>
              </w:rPr>
              <w:t xml:space="preserve"> </w:t>
            </w:r>
            <w:r w:rsidR="00733508" w:rsidRPr="00BC796D">
              <w:rPr>
                <w:rFonts w:ascii="Times New Roman" w:hAnsi="Times New Roman"/>
                <w:szCs w:val="20"/>
              </w:rPr>
              <w:t xml:space="preserve">Verifica se X280.VIG_FIM </w:t>
            </w:r>
            <w:r w:rsidR="00AE10C8" w:rsidRPr="00BC796D">
              <w:rPr>
                <w:rFonts w:ascii="Times New Roman" w:hAnsi="Times New Roman"/>
                <w:szCs w:val="20"/>
              </w:rPr>
              <w:t xml:space="preserve">é maior ou igual a </w:t>
            </w:r>
            <w:r w:rsidR="00733508" w:rsidRPr="00BC796D">
              <w:rPr>
                <w:rFonts w:ascii="Times New Roman" w:hAnsi="Times New Roman"/>
                <w:szCs w:val="20"/>
              </w:rPr>
              <w:t>X280.VIG_INI</w:t>
            </w:r>
            <w:r w:rsidR="00AE10C8"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BC796D" w:rsidRDefault="00AC0AAC" w:rsidP="008D0979">
            <w:pPr>
              <w:pStyle w:val="PSDS-CorpodeTexto0"/>
              <w:rPr>
                <w:rFonts w:ascii="Times New Roman" w:hAnsi="Times New Roman"/>
              </w:rPr>
            </w:pPr>
            <w:r w:rsidRPr="00BC796D">
              <w:rPr>
                <w:rFonts w:ascii="Times New Roman" w:hAnsi="Times New Roman"/>
              </w:rPr>
              <w:t>Erro</w:t>
            </w:r>
          </w:p>
          <w:p w14:paraId="1EC22305" w14:textId="77777777" w:rsidR="006557EF" w:rsidRPr="00BC796D" w:rsidRDefault="006557EF" w:rsidP="008D0979">
            <w:pPr>
              <w:pStyle w:val="PSDS-CorpodeTexto0"/>
              <w:rPr>
                <w:rFonts w:ascii="Times New Roman" w:hAnsi="Times New Roman"/>
              </w:rPr>
            </w:pPr>
          </w:p>
          <w:p w14:paraId="18C62F51" w14:textId="77777777" w:rsidR="00AC0AAC" w:rsidRPr="00BC796D" w:rsidRDefault="006557EF" w:rsidP="008D0979">
            <w:pPr>
              <w:pStyle w:val="PSDS-CorpodeTexto0"/>
              <w:rPr>
                <w:rFonts w:ascii="Times New Roman" w:hAnsi="Times New Roman"/>
              </w:rPr>
            </w:pPr>
            <w:r w:rsidRPr="00BC796D">
              <w:rPr>
                <w:rFonts w:ascii="Times New Roman" w:hAnsi="Times New Roman"/>
              </w:rPr>
              <w:t>Erro</w:t>
            </w:r>
          </w:p>
        </w:tc>
      </w:tr>
    </w:tbl>
    <w:p w14:paraId="7807D76F" w14:textId="77777777" w:rsidR="00EA380A" w:rsidRPr="00BC796D" w:rsidRDefault="00EA380A" w:rsidP="00FF2649">
      <w:pPr>
        <w:pStyle w:val="Corpodetexto"/>
        <w:rPr>
          <w:rFonts w:ascii="Times New Roman" w:hAnsi="Times New Roman"/>
          <w:b/>
          <w:color w:val="002060"/>
          <w:szCs w:val="20"/>
        </w:rPr>
      </w:pPr>
    </w:p>
    <w:p w14:paraId="5FE0A4A6" w14:textId="77777777" w:rsidR="006335BD" w:rsidRPr="00BC796D" w:rsidRDefault="005E2399" w:rsidP="00FF264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1960BA" w14:textId="77777777" w:rsidR="006335BD" w:rsidRPr="00BC796D" w:rsidRDefault="006335BD" w:rsidP="00FF2649">
      <w:pPr>
        <w:pStyle w:val="Corpodetexto"/>
        <w:rPr>
          <w:rFonts w:ascii="Times New Roman" w:hAnsi="Times New Roman"/>
          <w:b/>
          <w:color w:val="002060"/>
          <w:szCs w:val="20"/>
        </w:rPr>
      </w:pPr>
    </w:p>
    <w:p w14:paraId="10A0930B" w14:textId="77777777" w:rsidR="00FF2649" w:rsidRPr="00BC796D" w:rsidRDefault="00FF2649" w:rsidP="00FF2649">
      <w:pPr>
        <w:pStyle w:val="Corpodetexto"/>
        <w:rPr>
          <w:rFonts w:ascii="Times New Roman" w:hAnsi="Times New Roman"/>
          <w:b/>
          <w:color w:val="002060"/>
          <w:szCs w:val="20"/>
        </w:rPr>
      </w:pPr>
      <w:r w:rsidRPr="00BC796D">
        <w:rPr>
          <w:rFonts w:ascii="Times New Roman" w:hAnsi="Times New Roman"/>
          <w:b/>
          <w:color w:val="002060"/>
          <w:szCs w:val="20"/>
        </w:rPr>
        <w:t>|X280|01|08|11111111112014|01012014|31122016|</w:t>
      </w:r>
    </w:p>
    <w:p w14:paraId="7B35CDCE"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X280|: Identificação do tipo do registro.</w:t>
      </w:r>
    </w:p>
    <w:p w14:paraId="5A255C9C"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1|: Benefício fiscal (01 = Isenção).</w:t>
      </w:r>
    </w:p>
    <w:p w14:paraId="665EA16A"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8|: Indicador de projeto (08 = Eventos Fifa).</w:t>
      </w:r>
    </w:p>
    <w:p w14:paraId="57634A0E"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11111111112014|: Ato concessório (1111111111/2014).</w:t>
      </w:r>
    </w:p>
    <w:p w14:paraId="171CE02B"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1012014|: Início da vigência (01/01/2014).</w:t>
      </w:r>
    </w:p>
    <w:p w14:paraId="49D0865F"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31122014|: Fim da vigência (31/12/2016).</w:t>
      </w:r>
    </w:p>
    <w:p w14:paraId="5FBFBF8E" w14:textId="77777777" w:rsidR="00AE10C8" w:rsidRPr="00BC796D" w:rsidRDefault="000D3C15" w:rsidP="00867F54">
      <w:pPr>
        <w:pStyle w:val="Ttulo4"/>
      </w:pPr>
      <w:r w:rsidRPr="00BC796D">
        <w:br w:type="page"/>
      </w:r>
      <w:bookmarkStart w:id="395" w:name="_Toc532980494"/>
      <w:r w:rsidR="00AE10C8" w:rsidRPr="00BC796D">
        <w:t>Registro X291: Operações com o Exterior – Pessoa Vinculada/Interposta/País com Tributação Favorecida</w:t>
      </w:r>
      <w:bookmarkEnd w:id="395"/>
    </w:p>
    <w:p w14:paraId="5A248AA5" w14:textId="77777777" w:rsidR="00AE10C8" w:rsidRPr="00BC796D" w:rsidRDefault="00AE10C8" w:rsidP="00AE10C8">
      <w:pPr>
        <w:rPr>
          <w:szCs w:val="20"/>
        </w:rPr>
      </w:pPr>
    </w:p>
    <w:p w14:paraId="284EFC07" w14:textId="77777777" w:rsidR="001D06A9" w:rsidRPr="001A682C" w:rsidRDefault="001D06A9" w:rsidP="001D06A9">
      <w:pPr>
        <w:ind w:firstLine="708"/>
        <w:jc w:val="both"/>
        <w:rPr>
          <w:szCs w:val="20"/>
        </w:rPr>
      </w:pPr>
      <w:r w:rsidRPr="001A682C">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importação de bens, serviços, direitos ou que tenha auferido receitas financeiras ou incorrido em despesas financeiras em operações efetuadas com pessoa física ou jurídica residente ou domiciliada no exterior, considerada pela legislação brasileira:</w:t>
      </w:r>
    </w:p>
    <w:p w14:paraId="7927603F" w14:textId="77777777" w:rsidR="001D06A9" w:rsidRPr="001A682C" w:rsidRDefault="001D06A9" w:rsidP="001D06A9">
      <w:pPr>
        <w:ind w:firstLine="708"/>
        <w:jc w:val="both"/>
        <w:rPr>
          <w:szCs w:val="20"/>
        </w:rPr>
      </w:pPr>
      <w:r w:rsidRPr="001A682C">
        <w:rPr>
          <w:szCs w:val="20"/>
        </w:rPr>
        <w:t>a) pessoa vinculada;</w:t>
      </w:r>
    </w:p>
    <w:p w14:paraId="76A44A91" w14:textId="77777777" w:rsidR="001D06A9" w:rsidRPr="001A682C" w:rsidRDefault="001D06A9" w:rsidP="001D06A9">
      <w:pPr>
        <w:ind w:firstLine="708"/>
        <w:jc w:val="both"/>
        <w:rPr>
          <w:szCs w:val="20"/>
        </w:rPr>
      </w:pPr>
      <w:r w:rsidRPr="001A682C">
        <w:rPr>
          <w:szCs w:val="20"/>
        </w:rPr>
        <w:t>b) pessoa residente ou domiciliada em países com tributação favorecida ou cuja legislação interna oponha sigilo relativo à composição societária de pessoas jurídicas ou a sua titularidade;</w:t>
      </w:r>
    </w:p>
    <w:p w14:paraId="17CD9C48" w14:textId="77777777" w:rsidR="001D06A9" w:rsidRPr="001A682C" w:rsidRDefault="001D06A9" w:rsidP="001D06A9">
      <w:pPr>
        <w:ind w:firstLine="708"/>
        <w:jc w:val="both"/>
        <w:rPr>
          <w:szCs w:val="20"/>
        </w:rPr>
      </w:pPr>
      <w:r w:rsidRPr="001A682C">
        <w:rPr>
          <w:szCs w:val="20"/>
        </w:rPr>
        <w:t>c) a partir de 1º de janeiro de 2009, pessoa residente ou domiciliada no exterior que goze, nos termos da legislação, de regime fiscal privilegiado. (Art. 24-A da Lei nº 9.430, de 1996, instituído pela Lei nº 11.727, de 2008)</w:t>
      </w:r>
    </w:p>
    <w:p w14:paraId="45F13685" w14:textId="77777777" w:rsidR="001D06A9" w:rsidRPr="001A682C" w:rsidRDefault="001D06A9" w:rsidP="001D06A9">
      <w:pPr>
        <w:ind w:firstLine="708"/>
        <w:jc w:val="both"/>
        <w:rPr>
          <w:szCs w:val="20"/>
        </w:rPr>
      </w:pPr>
    </w:p>
    <w:p w14:paraId="51C56747" w14:textId="77777777" w:rsidR="001D06A9" w:rsidRPr="001A682C" w:rsidRDefault="001D06A9" w:rsidP="001D06A9">
      <w:pPr>
        <w:ind w:firstLine="708"/>
        <w:jc w:val="both"/>
        <w:rPr>
          <w:szCs w:val="20"/>
        </w:rPr>
      </w:pPr>
      <w:r w:rsidRPr="001A682C">
        <w:rPr>
          <w:szCs w:val="20"/>
        </w:rPr>
        <w:t>Este registro também deve ser preenchido pela pessoa jurídica, inclusive instituição financeira ou companhia seguradora, que realizar as operações acima referidas por intermédio de interposta pessoa (§ 5º do art. 2º da IN RFB nº 1.312, de 28 de dezembro de 2012).</w:t>
      </w:r>
    </w:p>
    <w:p w14:paraId="1D17FC44" w14:textId="77777777" w:rsidR="001D06A9" w:rsidRDefault="001D06A9" w:rsidP="001D06A9">
      <w:pPr>
        <w:ind w:firstLine="708"/>
        <w:jc w:val="both"/>
        <w:rPr>
          <w:szCs w:val="20"/>
        </w:rPr>
      </w:pPr>
    </w:p>
    <w:p w14:paraId="3C357EA4" w14:textId="77777777" w:rsidR="001D06A9" w:rsidRDefault="001D06A9" w:rsidP="001D06A9">
      <w:pPr>
        <w:ind w:firstLine="708"/>
        <w:jc w:val="both"/>
        <w:rPr>
          <w:rFonts w:eastAsia="Times New Roman"/>
          <w:szCs w:val="20"/>
        </w:rPr>
      </w:pPr>
      <w:r>
        <w:rPr>
          <w:rFonts w:eastAsia="Times New Roman"/>
          <w:szCs w:val="20"/>
        </w:rPr>
        <w:t>Observe-se que s</w:t>
      </w:r>
      <w:r w:rsidRPr="005E7C23">
        <w:rPr>
          <w:rFonts w:eastAsia="Times New Roman"/>
          <w:szCs w:val="20"/>
        </w:rPr>
        <w:t xml:space="preserve">e a </w:t>
      </w:r>
      <w:r>
        <w:rPr>
          <w:rFonts w:eastAsia="Times New Roman"/>
          <w:szCs w:val="20"/>
        </w:rPr>
        <w:t xml:space="preserve">pessoa jurídica, no ano da escrituração, realizou </w:t>
      </w:r>
      <w:r w:rsidRPr="005E7C23">
        <w:rPr>
          <w:rFonts w:eastAsia="Times New Roman"/>
          <w:szCs w:val="20"/>
        </w:rPr>
        <w:t xml:space="preserve">operações </w:t>
      </w:r>
      <w:r>
        <w:rPr>
          <w:rFonts w:eastAsia="Times New Roman"/>
          <w:szCs w:val="20"/>
        </w:rPr>
        <w:t xml:space="preserve">com o exterior, </w:t>
      </w:r>
      <w:r w:rsidRPr="005E7C23">
        <w:rPr>
          <w:rFonts w:eastAsia="Times New Roman"/>
          <w:szCs w:val="20"/>
        </w:rPr>
        <w:t xml:space="preserve">com </w:t>
      </w:r>
      <w:r>
        <w:rPr>
          <w:rFonts w:eastAsia="Times New Roman"/>
          <w:szCs w:val="20"/>
        </w:rPr>
        <w:t xml:space="preserve">pessoas </w:t>
      </w:r>
      <w:r w:rsidRPr="005E7C23">
        <w:rPr>
          <w:rFonts w:eastAsia="Times New Roman"/>
          <w:szCs w:val="20"/>
        </w:rPr>
        <w:t xml:space="preserve">vinculadas </w:t>
      </w:r>
      <w:r>
        <w:rPr>
          <w:rFonts w:eastAsia="Times New Roman"/>
          <w:szCs w:val="20"/>
        </w:rPr>
        <w:t xml:space="preserve">ou residentes ou domiciliadas em países considerados de tributação favorecida </w:t>
      </w:r>
      <w:r w:rsidRPr="005E7C23">
        <w:rPr>
          <w:rFonts w:eastAsia="Times New Roman"/>
          <w:szCs w:val="20"/>
        </w:rPr>
        <w:t xml:space="preserve">e </w:t>
      </w:r>
      <w:r>
        <w:rPr>
          <w:rFonts w:eastAsia="Times New Roman"/>
          <w:szCs w:val="20"/>
        </w:rPr>
        <w:t xml:space="preserve">também </w:t>
      </w:r>
      <w:r w:rsidRPr="00203F1C">
        <w:rPr>
          <w:rFonts w:eastAsia="Times New Roman"/>
          <w:b/>
          <w:szCs w:val="20"/>
        </w:rPr>
        <w:t>com pessoas não vinculadas</w:t>
      </w:r>
      <w:r>
        <w:rPr>
          <w:rFonts w:eastAsia="Times New Roman"/>
          <w:b/>
          <w:szCs w:val="20"/>
        </w:rPr>
        <w:t xml:space="preserve">, </w:t>
      </w:r>
      <w:r w:rsidRPr="00203F1C">
        <w:rPr>
          <w:rFonts w:eastAsia="Times New Roman"/>
          <w:b/>
          <w:szCs w:val="20"/>
        </w:rPr>
        <w:t>ou residente</w:t>
      </w:r>
      <w:r>
        <w:rPr>
          <w:rFonts w:eastAsia="Times New Roman"/>
          <w:b/>
          <w:szCs w:val="20"/>
        </w:rPr>
        <w:t>s</w:t>
      </w:r>
      <w:r w:rsidRPr="00203F1C">
        <w:rPr>
          <w:rFonts w:eastAsia="Times New Roman"/>
          <w:b/>
          <w:szCs w:val="20"/>
        </w:rPr>
        <w:t xml:space="preserve"> ou domiciliadas em países não considerados </w:t>
      </w:r>
      <w:r>
        <w:rPr>
          <w:rFonts w:eastAsia="Times New Roman"/>
          <w:b/>
          <w:szCs w:val="20"/>
        </w:rPr>
        <w:t>de</w:t>
      </w:r>
      <w:r w:rsidRPr="00203F1C">
        <w:rPr>
          <w:rFonts w:eastAsia="Times New Roman"/>
          <w:b/>
          <w:szCs w:val="20"/>
        </w:rPr>
        <w:t xml:space="preserve"> tributação favorecida</w:t>
      </w:r>
      <w:r w:rsidRPr="005E7C23">
        <w:rPr>
          <w:rFonts w:eastAsia="Times New Roman"/>
          <w:szCs w:val="20"/>
        </w:rPr>
        <w:t xml:space="preserve">, </w:t>
      </w:r>
      <w:r w:rsidRPr="005E7C23">
        <w:rPr>
          <w:rFonts w:eastAsia="Times New Roman"/>
          <w:b/>
          <w:szCs w:val="20"/>
        </w:rPr>
        <w:t>todas as operações deverão ser informadas unicamente neste registro</w:t>
      </w:r>
      <w:r>
        <w:rPr>
          <w:rFonts w:eastAsia="Times New Roman"/>
          <w:szCs w:val="20"/>
        </w:rPr>
        <w:t xml:space="preserve">. </w:t>
      </w:r>
    </w:p>
    <w:p w14:paraId="6B482D6C" w14:textId="77777777" w:rsidR="001D06A9" w:rsidRDefault="001D06A9" w:rsidP="001D06A9">
      <w:pPr>
        <w:ind w:firstLine="708"/>
        <w:jc w:val="both"/>
        <w:rPr>
          <w:rFonts w:eastAsia="Times New Roman"/>
          <w:szCs w:val="20"/>
        </w:rPr>
      </w:pPr>
    </w:p>
    <w:p w14:paraId="4B036BE3" w14:textId="77777777" w:rsidR="001D06A9" w:rsidRPr="005E7C23" w:rsidRDefault="001D06A9" w:rsidP="001D06A9">
      <w:pPr>
        <w:ind w:firstLine="708"/>
        <w:jc w:val="both"/>
        <w:rPr>
          <w:rFonts w:eastAsia="Times New Roman"/>
          <w:szCs w:val="20"/>
        </w:rPr>
      </w:pPr>
      <w:r>
        <w:rPr>
          <w:rFonts w:eastAsia="Times New Roman"/>
          <w:szCs w:val="20"/>
        </w:rPr>
        <w:t xml:space="preserve">As </w:t>
      </w:r>
      <w:r w:rsidRPr="005E7C23">
        <w:rPr>
          <w:rFonts w:eastAsia="Times New Roman"/>
          <w:szCs w:val="20"/>
        </w:rPr>
        <w:t xml:space="preserve">informações que anteriormente eram prestadas de forma separada nos </w:t>
      </w:r>
      <w:r>
        <w:rPr>
          <w:rFonts w:eastAsia="Times New Roman"/>
          <w:szCs w:val="20"/>
        </w:rPr>
        <w:t>r</w:t>
      </w:r>
      <w:r w:rsidRPr="005E7C23">
        <w:rPr>
          <w:rFonts w:eastAsia="Times New Roman"/>
          <w:szCs w:val="20"/>
        </w:rPr>
        <w:t>egistros X291 e X292 agora devem ser lançadas apenas no Registro X291</w:t>
      </w:r>
      <w:r>
        <w:rPr>
          <w:rFonts w:eastAsia="Times New Roman"/>
          <w:szCs w:val="20"/>
        </w:rPr>
        <w:t>, utilizando-se das linhas de códigos “</w:t>
      </w:r>
      <w:r w:rsidRPr="005E7C23">
        <w:rPr>
          <w:rFonts w:eastAsia="Times New Roman"/>
          <w:b/>
          <w:szCs w:val="20"/>
        </w:rPr>
        <w:t>Demais...</w:t>
      </w:r>
      <w:r>
        <w:rPr>
          <w:rFonts w:eastAsia="Times New Roman"/>
          <w:szCs w:val="20"/>
        </w:rPr>
        <w:t xml:space="preserve">” para </w:t>
      </w:r>
      <w:r w:rsidRPr="005E7C23">
        <w:rPr>
          <w:rFonts w:eastAsia="Times New Roman"/>
          <w:szCs w:val="20"/>
        </w:rPr>
        <w:t xml:space="preserve">as informações relacionadas a </w:t>
      </w:r>
      <w:r>
        <w:rPr>
          <w:rFonts w:eastAsia="Times New Roman"/>
          <w:szCs w:val="20"/>
        </w:rPr>
        <w:t xml:space="preserve">pessoas </w:t>
      </w:r>
      <w:r w:rsidRPr="005E7C23">
        <w:rPr>
          <w:rFonts w:eastAsia="Times New Roman"/>
          <w:szCs w:val="20"/>
        </w:rPr>
        <w:t>não vinculadas</w:t>
      </w:r>
      <w:r>
        <w:rPr>
          <w:rFonts w:eastAsia="Times New Roman"/>
          <w:szCs w:val="20"/>
        </w:rPr>
        <w:t xml:space="preserve">, </w:t>
      </w:r>
      <w:r w:rsidRPr="00203F1C">
        <w:rPr>
          <w:rFonts w:eastAsia="Times New Roman"/>
          <w:szCs w:val="20"/>
        </w:rPr>
        <w:t>ou residente</w:t>
      </w:r>
      <w:r>
        <w:rPr>
          <w:rFonts w:eastAsia="Times New Roman"/>
          <w:szCs w:val="20"/>
        </w:rPr>
        <w:t>s</w:t>
      </w:r>
      <w:r w:rsidRPr="00203F1C">
        <w:rPr>
          <w:rFonts w:eastAsia="Times New Roman"/>
          <w:szCs w:val="20"/>
        </w:rPr>
        <w:t xml:space="preserve"> ou domiciliadas em países não considerados </w:t>
      </w:r>
      <w:r>
        <w:rPr>
          <w:rFonts w:eastAsia="Times New Roman"/>
          <w:szCs w:val="20"/>
        </w:rPr>
        <w:t>de</w:t>
      </w:r>
      <w:r w:rsidRPr="00203F1C">
        <w:rPr>
          <w:rFonts w:eastAsia="Times New Roman"/>
          <w:szCs w:val="20"/>
        </w:rPr>
        <w:t xml:space="preserve"> tributação favorecida</w:t>
      </w:r>
      <w:r w:rsidRPr="005E7C23">
        <w:rPr>
          <w:rFonts w:eastAsia="Times New Roman"/>
          <w:szCs w:val="20"/>
        </w:rPr>
        <w:t>.</w:t>
      </w:r>
      <w:r>
        <w:rPr>
          <w:rFonts w:eastAsia="Times New Roman"/>
          <w:szCs w:val="20"/>
        </w:rPr>
        <w:t xml:space="preserve"> No entanto, </w:t>
      </w:r>
      <w:r w:rsidRPr="005E7C23">
        <w:rPr>
          <w:rFonts w:eastAsia="Times New Roman"/>
          <w:szCs w:val="20"/>
        </w:rPr>
        <w:t>a ECF já entregue com dados do ano</w:t>
      </w:r>
      <w:r>
        <w:rPr>
          <w:rFonts w:eastAsia="Times New Roman"/>
          <w:szCs w:val="20"/>
        </w:rPr>
        <w:t>-</w:t>
      </w:r>
      <w:r w:rsidRPr="005E7C23">
        <w:rPr>
          <w:rFonts w:eastAsia="Times New Roman"/>
          <w:szCs w:val="20"/>
        </w:rPr>
        <w:t xml:space="preserve">calendário de 2015 não deve ser alterada, pois na oportunidade a orientação era </w:t>
      </w:r>
      <w:r>
        <w:rPr>
          <w:rFonts w:eastAsia="Times New Roman"/>
          <w:szCs w:val="20"/>
        </w:rPr>
        <w:t xml:space="preserve">para </w:t>
      </w:r>
      <w:r w:rsidRPr="005E7C23">
        <w:rPr>
          <w:rFonts w:eastAsia="Times New Roman"/>
          <w:szCs w:val="20"/>
        </w:rPr>
        <w:t xml:space="preserve">o preenchimento </w:t>
      </w:r>
      <w:r>
        <w:rPr>
          <w:rFonts w:eastAsia="Times New Roman"/>
          <w:szCs w:val="20"/>
        </w:rPr>
        <w:t xml:space="preserve">nos </w:t>
      </w:r>
      <w:r w:rsidRPr="005E7C23">
        <w:rPr>
          <w:rFonts w:eastAsia="Times New Roman"/>
          <w:szCs w:val="20"/>
        </w:rPr>
        <w:t>dois registros.</w:t>
      </w:r>
    </w:p>
    <w:p w14:paraId="5D4ED3C8" w14:textId="77777777" w:rsidR="001D06A9" w:rsidRPr="001A682C" w:rsidRDefault="001D06A9" w:rsidP="001D06A9">
      <w:pPr>
        <w:ind w:firstLine="708"/>
        <w:jc w:val="both"/>
        <w:rPr>
          <w:szCs w:val="20"/>
        </w:rPr>
      </w:pPr>
    </w:p>
    <w:p w14:paraId="341F8436" w14:textId="77777777" w:rsidR="001D06A9" w:rsidRPr="001A682C" w:rsidRDefault="001D06A9" w:rsidP="001D06A9">
      <w:pPr>
        <w:ind w:firstLine="708"/>
        <w:jc w:val="both"/>
        <w:rPr>
          <w:szCs w:val="20"/>
        </w:rPr>
      </w:pPr>
      <w:r w:rsidRPr="001A682C">
        <w:rPr>
          <w:b/>
          <w:szCs w:val="20"/>
        </w:rPr>
        <w:t>Atenção</w:t>
      </w:r>
      <w:r w:rsidRPr="001A682C">
        <w:rPr>
          <w:szCs w:val="20"/>
        </w:rPr>
        <w:t>:</w:t>
      </w:r>
    </w:p>
    <w:p w14:paraId="381FDC51" w14:textId="77777777" w:rsidR="001D06A9" w:rsidRPr="001A682C" w:rsidRDefault="001D06A9" w:rsidP="001D06A9">
      <w:pPr>
        <w:ind w:firstLine="708"/>
        <w:jc w:val="both"/>
        <w:rPr>
          <w:szCs w:val="20"/>
        </w:rPr>
      </w:pPr>
      <w:r w:rsidRPr="001A682C">
        <w:rPr>
          <w:szCs w:val="20"/>
        </w:rPr>
        <w:t>1) São considerados países com tributação favorecida ou cuja legislação interna oponha sigilo relativo à composição societária de pessoas jurídicas ou a sua titularidade os países ou dependências discriminados no art. 1º da Instrução Normativa RFB nº 1.037, de 4 de junho de 2010.</w:t>
      </w:r>
    </w:p>
    <w:p w14:paraId="3953DAF4" w14:textId="77777777" w:rsidR="001D06A9" w:rsidRPr="001A682C" w:rsidRDefault="001D06A9" w:rsidP="001D06A9">
      <w:pPr>
        <w:ind w:firstLine="708"/>
        <w:jc w:val="both"/>
        <w:rPr>
          <w:szCs w:val="20"/>
        </w:rPr>
      </w:pPr>
    </w:p>
    <w:p w14:paraId="6103A013" w14:textId="77777777" w:rsidR="001D06A9" w:rsidRPr="001A682C" w:rsidRDefault="001D06A9" w:rsidP="001D06A9">
      <w:pPr>
        <w:ind w:firstLine="708"/>
        <w:jc w:val="both"/>
        <w:rPr>
          <w:szCs w:val="20"/>
        </w:rPr>
      </w:pPr>
      <w:r w:rsidRPr="001A682C">
        <w:rPr>
          <w:szCs w:val="20"/>
        </w:rPr>
        <w:t>2) As verificações dos preços de transferências são efetuadas por períodos anuais, exceto nas hipóteses de início e encerramento de atividades e de suspeita de fraudes (art. 54 da IN RFB nº 1.312, de 28 de dezembro de 2012).</w:t>
      </w:r>
    </w:p>
    <w:p w14:paraId="6320E625" w14:textId="77777777" w:rsidR="001D06A9" w:rsidRPr="001A682C" w:rsidRDefault="001D06A9" w:rsidP="001D06A9">
      <w:pPr>
        <w:ind w:firstLine="708"/>
        <w:jc w:val="both"/>
        <w:rPr>
          <w:szCs w:val="20"/>
        </w:rPr>
      </w:pPr>
    </w:p>
    <w:p w14:paraId="002A1334" w14:textId="77777777" w:rsidR="001D06A9" w:rsidRPr="001A682C" w:rsidRDefault="001D06A9" w:rsidP="001D06A9">
      <w:pPr>
        <w:ind w:firstLine="708"/>
        <w:jc w:val="both"/>
        <w:rPr>
          <w:szCs w:val="20"/>
        </w:rPr>
      </w:pPr>
      <w:r w:rsidRPr="001A682C">
        <w:rPr>
          <w:szCs w:val="20"/>
        </w:rPr>
        <w:t>3) Considera-se regime fiscal privilegiado aquele que apresente uma ou mais das seguintes características: (art. 24-A da Lei nº 9.430, de 1996, instituído pela Lei nº 11.727, de 2008)</w:t>
      </w:r>
    </w:p>
    <w:p w14:paraId="692F6BBC" w14:textId="77777777" w:rsidR="001D06A9" w:rsidRPr="001A682C" w:rsidRDefault="001D06A9" w:rsidP="001D06A9">
      <w:pPr>
        <w:ind w:firstLine="708"/>
        <w:jc w:val="both"/>
        <w:rPr>
          <w:szCs w:val="20"/>
        </w:rPr>
      </w:pPr>
    </w:p>
    <w:p w14:paraId="5B44EDD4" w14:textId="77777777" w:rsidR="001D06A9" w:rsidRPr="001A682C" w:rsidRDefault="001D06A9" w:rsidP="001D06A9">
      <w:pPr>
        <w:ind w:left="708" w:firstLine="708"/>
        <w:jc w:val="both"/>
        <w:rPr>
          <w:szCs w:val="20"/>
        </w:rPr>
      </w:pPr>
      <w:r w:rsidRPr="001A682C">
        <w:rPr>
          <w:szCs w:val="20"/>
        </w:rPr>
        <w:t>I - não tribute a renda ou a tribute à alíquota máxima inferior a 20% (vinte por cento);</w:t>
      </w:r>
    </w:p>
    <w:p w14:paraId="7E64C0C5" w14:textId="77777777" w:rsidR="001D06A9" w:rsidRPr="001A682C" w:rsidRDefault="001D06A9" w:rsidP="001D06A9">
      <w:pPr>
        <w:ind w:left="708" w:firstLine="708"/>
        <w:jc w:val="both"/>
        <w:rPr>
          <w:szCs w:val="20"/>
        </w:rPr>
      </w:pPr>
      <w:r w:rsidRPr="001A682C">
        <w:rPr>
          <w:szCs w:val="20"/>
        </w:rPr>
        <w:t>II - conceda vantagem de natureza fiscal a pessoa física ou jurídica não residente:</w:t>
      </w:r>
    </w:p>
    <w:p w14:paraId="7A442ED6" w14:textId="77777777" w:rsidR="001D06A9" w:rsidRPr="001A682C" w:rsidRDefault="001D06A9" w:rsidP="001D06A9">
      <w:pPr>
        <w:ind w:left="1416" w:firstLine="708"/>
        <w:jc w:val="both"/>
        <w:rPr>
          <w:szCs w:val="20"/>
        </w:rPr>
      </w:pPr>
      <w:r w:rsidRPr="001A682C">
        <w:rPr>
          <w:szCs w:val="20"/>
        </w:rPr>
        <w:t>a) sem exigência de realização de atividade econômica substantiva no país ou dependência;</w:t>
      </w:r>
    </w:p>
    <w:p w14:paraId="24C5CFE4" w14:textId="77777777" w:rsidR="001D06A9" w:rsidRPr="001A682C" w:rsidRDefault="001D06A9" w:rsidP="001D06A9">
      <w:pPr>
        <w:ind w:left="1416" w:firstLine="708"/>
        <w:jc w:val="both"/>
        <w:rPr>
          <w:szCs w:val="20"/>
        </w:rPr>
      </w:pPr>
      <w:r w:rsidRPr="001A682C">
        <w:rPr>
          <w:szCs w:val="20"/>
        </w:rPr>
        <w:t>b) condicionada ao não exercício de atividade econômica substantiva no país ou dependência;</w:t>
      </w:r>
    </w:p>
    <w:p w14:paraId="53C512F4" w14:textId="77777777" w:rsidR="001D06A9" w:rsidRPr="001A682C" w:rsidRDefault="001D06A9" w:rsidP="001D06A9">
      <w:pPr>
        <w:ind w:left="708" w:firstLine="708"/>
        <w:jc w:val="both"/>
        <w:rPr>
          <w:szCs w:val="20"/>
        </w:rPr>
      </w:pPr>
      <w:r w:rsidRPr="001A682C">
        <w:rPr>
          <w:szCs w:val="20"/>
        </w:rPr>
        <w:t>III - não tribute, ou o faça em alíquota máxima inferior a 20% (vinte por cento) os rendimentos auferidos fora de seu território;</w:t>
      </w:r>
    </w:p>
    <w:p w14:paraId="4A74EC2A" w14:textId="77777777" w:rsidR="001D06A9" w:rsidRPr="001A682C" w:rsidRDefault="001D06A9" w:rsidP="001D06A9">
      <w:pPr>
        <w:ind w:left="708" w:firstLine="708"/>
        <w:jc w:val="both"/>
        <w:rPr>
          <w:szCs w:val="20"/>
        </w:rPr>
      </w:pPr>
      <w:r w:rsidRPr="001A682C">
        <w:rPr>
          <w:szCs w:val="20"/>
        </w:rPr>
        <w:t>IV - não permita o acesso a informações relativas à composição societária, titularidade de bens ou direitos ou às operações econômicas realizadas.</w:t>
      </w:r>
    </w:p>
    <w:p w14:paraId="0294D2B7" w14:textId="77777777" w:rsidR="001D06A9" w:rsidRPr="001A682C" w:rsidRDefault="001D06A9" w:rsidP="001D06A9">
      <w:pPr>
        <w:ind w:firstLine="708"/>
        <w:jc w:val="both"/>
        <w:rPr>
          <w:szCs w:val="20"/>
        </w:rPr>
      </w:pPr>
    </w:p>
    <w:p w14:paraId="22646696" w14:textId="77777777" w:rsidR="001D06A9" w:rsidRPr="001A682C" w:rsidRDefault="001D06A9" w:rsidP="001D06A9">
      <w:pPr>
        <w:ind w:firstLine="708"/>
        <w:jc w:val="both"/>
        <w:rPr>
          <w:szCs w:val="20"/>
        </w:rPr>
      </w:pPr>
      <w:r w:rsidRPr="001A682C">
        <w:rPr>
          <w:szCs w:val="20"/>
        </w:rPr>
        <w:t>4) Os regimes fiscais privilegiados estão relacionados no art. 2º da Instrução Normativa RFB nº 1.037, de 2010.</w:t>
      </w:r>
    </w:p>
    <w:p w14:paraId="549AD875" w14:textId="77777777" w:rsidR="007370E1" w:rsidRPr="00BC796D" w:rsidRDefault="007370E1" w:rsidP="00B8720C">
      <w:pPr>
        <w:ind w:firstLine="708"/>
        <w:jc w:val="both"/>
        <w:rPr>
          <w:szCs w:val="20"/>
        </w:rPr>
      </w:pPr>
      <w:r w:rsidRPr="00BC796D">
        <w:rPr>
          <w:szCs w:val="20"/>
        </w:rPr>
        <w:t> </w:t>
      </w:r>
    </w:p>
    <w:p w14:paraId="536EDD6A" w14:textId="77777777" w:rsidR="007370E1" w:rsidRPr="00BC796D" w:rsidRDefault="007370E1" w:rsidP="007370E1">
      <w:pPr>
        <w:ind w:firstLine="708"/>
        <w:jc w:val="both"/>
        <w:rPr>
          <w:szCs w:val="20"/>
        </w:rPr>
      </w:pPr>
      <w:r w:rsidRPr="00BC796D">
        <w:rPr>
          <w:szCs w:val="20"/>
        </w:rPr>
        <w:t> </w:t>
      </w:r>
    </w:p>
    <w:p w14:paraId="5B542896" w14:textId="77777777" w:rsidR="001D06A9" w:rsidRPr="001A682C" w:rsidRDefault="001D06A9" w:rsidP="001D06A9">
      <w:pPr>
        <w:ind w:firstLine="708"/>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655928" w14:paraId="6483D4BB" w14:textId="77777777" w:rsidTr="008866E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A5DFB4" w14:textId="77777777" w:rsidR="001D06A9" w:rsidRPr="000B4C0B" w:rsidRDefault="001D06A9" w:rsidP="008866EF">
            <w:pPr>
              <w:jc w:val="center"/>
              <w:rPr>
                <w:rFonts w:eastAsia="Times New Roman"/>
                <w:b/>
                <w:bCs/>
                <w:color w:val="000000"/>
                <w:szCs w:val="20"/>
                <w:lang w:eastAsia="pt-BR"/>
              </w:rPr>
            </w:pPr>
            <w:r w:rsidRPr="00655928">
              <w:rPr>
                <w:szCs w:val="20"/>
              </w:rPr>
              <w:t> </w:t>
            </w:r>
            <w:r w:rsidRPr="000B4C0B">
              <w:rPr>
                <w:rFonts w:eastAsia="Times New Roman"/>
                <w:b/>
                <w:bCs/>
                <w:color w:val="000000"/>
                <w:szCs w:val="20"/>
                <w:lang w:eastAsia="pt-BR"/>
              </w:rPr>
              <w:t>REGISTRO X291: OPERAÇÕES COM O EXTERIOR – PESSOA VINCULADA/INTERPOSTA/PAÍS COM TRIBUTAÇÃO FAVORECIDA</w:t>
            </w:r>
          </w:p>
        </w:tc>
      </w:tr>
      <w:tr w:rsidR="001D06A9" w:rsidRPr="00655928" w14:paraId="76060A62" w14:textId="77777777" w:rsidTr="008866E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84E9B1"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DUPLICIDADE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ATUALIZADA</w:t>
            </w:r>
          </w:p>
        </w:tc>
      </w:tr>
      <w:tr w:rsidR="001D06A9" w:rsidRPr="00655928" w14:paraId="2BD96380" w14:textId="77777777" w:rsidTr="008866E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C93EB2"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771E7D"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1D06A9" w:rsidRPr="00655928" w14:paraId="7B2372C8" w14:textId="77777777" w:rsidTr="008866E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CAE0EB" w14:textId="77777777" w:rsidR="001D06A9" w:rsidRPr="000B4C0B" w:rsidRDefault="001D06A9" w:rsidP="008866EF">
            <w:pPr>
              <w:rPr>
                <w:rFonts w:eastAsia="Times New Roman"/>
                <w:b/>
                <w:bCs/>
                <w:color w:val="000000"/>
                <w:szCs w:val="20"/>
                <w:lang w:eastAsia="pt-BR"/>
              </w:rPr>
            </w:pPr>
            <w:r w:rsidRPr="000B4C0B">
              <w:rPr>
                <w:rFonts w:eastAsia="Times New Roman"/>
                <w:b/>
                <w:bCs/>
                <w:color w:val="000000"/>
                <w:szCs w:val="20"/>
                <w:lang w:eastAsia="pt-BR"/>
              </w:rPr>
              <w:t>Campo(s) chave: CODIGO</w:t>
            </w:r>
          </w:p>
        </w:tc>
      </w:tr>
    </w:tbl>
    <w:p w14:paraId="19F75393" w14:textId="77777777" w:rsidR="001D06A9"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655928" w14:paraId="7AA1E212" w14:textId="77777777" w:rsidTr="008866E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4DFE0D"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1815CA"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088A6D"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3393D"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A79121"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79322"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42CD6"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348CB08"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1D06A9" w:rsidRPr="00655928" w14:paraId="63B2885F" w14:textId="77777777" w:rsidTr="008866EF">
        <w:trPr>
          <w:trHeight w:val="315"/>
        </w:trPr>
        <w:tc>
          <w:tcPr>
            <w:tcW w:w="920" w:type="dxa"/>
            <w:tcBorders>
              <w:top w:val="nil"/>
              <w:left w:val="single" w:sz="8" w:space="0" w:color="auto"/>
              <w:bottom w:val="nil"/>
              <w:right w:val="single" w:sz="8" w:space="0" w:color="auto"/>
            </w:tcBorders>
            <w:shd w:val="clear" w:color="auto" w:fill="auto"/>
            <w:vAlign w:val="center"/>
            <w:hideMark/>
          </w:tcPr>
          <w:p w14:paraId="2F6AC985"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EC1CC42" w14:textId="77777777" w:rsidR="001D06A9" w:rsidRPr="000B4C0B" w:rsidRDefault="001D06A9" w:rsidP="008866EF">
            <w:pPr>
              <w:jc w:val="both"/>
              <w:rPr>
                <w:rFonts w:eastAsia="Times New Roman"/>
                <w:color w:val="000000"/>
                <w:szCs w:val="20"/>
                <w:lang w:eastAsia="pt-BR"/>
              </w:rPr>
            </w:pPr>
            <w:r w:rsidRPr="000B4C0B">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BC5CAC1"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Texto Fixo Contendo a Identificação do Registro (X291).</w:t>
            </w:r>
          </w:p>
        </w:tc>
        <w:tc>
          <w:tcPr>
            <w:tcW w:w="920" w:type="dxa"/>
            <w:tcBorders>
              <w:top w:val="nil"/>
              <w:left w:val="nil"/>
              <w:bottom w:val="single" w:sz="8" w:space="0" w:color="auto"/>
              <w:right w:val="single" w:sz="8" w:space="0" w:color="auto"/>
            </w:tcBorders>
            <w:shd w:val="clear" w:color="auto" w:fill="auto"/>
            <w:vAlign w:val="center"/>
            <w:hideMark/>
          </w:tcPr>
          <w:p w14:paraId="4E003297"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8A1BAF2"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F8DCBEC"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D5203C"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X291]</w:t>
            </w:r>
          </w:p>
        </w:tc>
        <w:tc>
          <w:tcPr>
            <w:tcW w:w="1120" w:type="dxa"/>
            <w:tcBorders>
              <w:top w:val="nil"/>
              <w:left w:val="nil"/>
              <w:bottom w:val="single" w:sz="8" w:space="0" w:color="auto"/>
              <w:right w:val="single" w:sz="8" w:space="0" w:color="auto"/>
            </w:tcBorders>
            <w:shd w:val="clear" w:color="auto" w:fill="auto"/>
            <w:vAlign w:val="center"/>
            <w:hideMark/>
          </w:tcPr>
          <w:p w14:paraId="64426F3E"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7AC72500" w14:textId="77777777" w:rsidTr="008866E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267F19"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6E6D314" w14:textId="77777777" w:rsidR="001D06A9" w:rsidRPr="000B4C0B" w:rsidRDefault="001D06A9" w:rsidP="008866EF">
            <w:pPr>
              <w:jc w:val="both"/>
              <w:rPr>
                <w:rFonts w:eastAsia="Times New Roman"/>
                <w:color w:val="000000"/>
                <w:szCs w:val="20"/>
                <w:lang w:eastAsia="pt-BR"/>
              </w:rPr>
            </w:pPr>
            <w:r w:rsidRPr="000B4C0B">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03C5671"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CD2564"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A2015DE"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BF3A364"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D00094"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B31206"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1232DE44" w14:textId="77777777" w:rsidTr="008866E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E37360"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4CE05CF" w14:textId="77777777" w:rsidR="001D06A9" w:rsidRPr="000B4C0B" w:rsidRDefault="001D06A9" w:rsidP="008866EF">
            <w:pPr>
              <w:jc w:val="both"/>
              <w:rPr>
                <w:rFonts w:eastAsia="Times New Roman"/>
                <w:color w:val="000000"/>
                <w:szCs w:val="20"/>
                <w:lang w:eastAsia="pt-BR"/>
              </w:rPr>
            </w:pPr>
            <w:r w:rsidRPr="000B4C0B">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EC1D188"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90277E"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1480BDA"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3FB8670"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11ACD"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4E1972"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1D06A9" w:rsidRPr="00655928" w14:paraId="2FCB0B62" w14:textId="77777777" w:rsidTr="008866EF">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485A4DA"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122A57"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1EF4212"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C666AF"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5E1F9E"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5EFB449"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7E41DB9"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552DCF"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Não</w:t>
            </w:r>
          </w:p>
        </w:tc>
      </w:tr>
    </w:tbl>
    <w:p w14:paraId="1B807663" w14:textId="77777777" w:rsidR="001D06A9" w:rsidRPr="001A682C" w:rsidRDefault="001D06A9" w:rsidP="001D06A9">
      <w:pPr>
        <w:rPr>
          <w:b/>
          <w:szCs w:val="20"/>
          <w:lang w:val="pt-PT"/>
        </w:rPr>
      </w:pPr>
    </w:p>
    <w:p w14:paraId="2A4A67E4" w14:textId="77777777" w:rsidR="001D06A9" w:rsidRPr="001A682C" w:rsidRDefault="001D06A9" w:rsidP="001D06A9">
      <w:pPr>
        <w:rPr>
          <w:b/>
          <w:szCs w:val="20"/>
          <w:lang w:val="pt-PT"/>
        </w:rPr>
      </w:pPr>
      <w:r w:rsidRPr="001A682C">
        <w:rPr>
          <w:b/>
          <w:szCs w:val="20"/>
          <w:lang w:val="pt-PT"/>
        </w:rPr>
        <w:t>I – Regras de Validação do Registro:</w:t>
      </w:r>
    </w:p>
    <w:p w14:paraId="03806AF3" w14:textId="77777777" w:rsidR="001D06A9" w:rsidRPr="001A682C" w:rsidRDefault="001D06A9" w:rsidP="001D06A9">
      <w:pPr>
        <w:rPr>
          <w:b/>
          <w:szCs w:val="20"/>
          <w:lang w:val="pt-PT"/>
        </w:rPr>
      </w:pPr>
    </w:p>
    <w:p w14:paraId="7093ACF0" w14:textId="77777777" w:rsidR="001D06A9" w:rsidRPr="001A682C" w:rsidRDefault="0088706D" w:rsidP="001D06A9">
      <w:pPr>
        <w:pStyle w:val="Corpodetexto"/>
        <w:ind w:left="708" w:firstLine="12"/>
        <w:rPr>
          <w:rFonts w:ascii="Times New Roman" w:hAnsi="Times New Roman"/>
          <w:szCs w:val="20"/>
        </w:rPr>
      </w:pPr>
      <w:hyperlink r:id="rId234"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DUPLICIDADE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já foi importado anteriormente, de acordo com a chave e os registros pais. Se a regra não for cumprida, a ECF gera um aviso.</w:t>
      </w:r>
    </w:p>
    <w:p w14:paraId="6C5E6A05" w14:textId="77777777" w:rsidR="001D06A9" w:rsidRPr="001A682C" w:rsidRDefault="001D06A9" w:rsidP="001D06A9">
      <w:pPr>
        <w:pStyle w:val="Corpodetexto"/>
        <w:ind w:left="708" w:firstLine="12"/>
        <w:rPr>
          <w:rFonts w:ascii="Times New Roman" w:hAnsi="Times New Roman"/>
          <w:szCs w:val="20"/>
        </w:rPr>
      </w:pPr>
    </w:p>
    <w:p w14:paraId="7D164550" w14:textId="77777777" w:rsidR="001D06A9" w:rsidRPr="001A682C" w:rsidRDefault="0088706D" w:rsidP="001D06A9">
      <w:pPr>
        <w:pStyle w:val="Corpodetexto"/>
        <w:ind w:left="708" w:firstLine="12"/>
        <w:rPr>
          <w:rFonts w:ascii="Times New Roman" w:hAnsi="Times New Roman"/>
          <w:szCs w:val="20"/>
        </w:rPr>
      </w:pPr>
      <w:hyperlink r:id="rId235"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A6E05DF" w14:textId="77777777" w:rsidR="001D06A9" w:rsidRPr="001A682C" w:rsidRDefault="001D06A9" w:rsidP="001D06A9">
      <w:pPr>
        <w:pStyle w:val="Corpodetexto"/>
        <w:ind w:left="708" w:firstLine="12"/>
        <w:rPr>
          <w:rFonts w:ascii="Times New Roman" w:hAnsi="Times New Roman"/>
          <w:b/>
          <w:szCs w:val="20"/>
        </w:rPr>
      </w:pPr>
    </w:p>
    <w:p w14:paraId="49E426EF" w14:textId="77777777" w:rsidR="001D06A9" w:rsidRPr="001A682C" w:rsidRDefault="0088706D" w:rsidP="001D06A9">
      <w:pPr>
        <w:pStyle w:val="Corpodetexto"/>
        <w:ind w:left="708" w:firstLine="12"/>
        <w:rPr>
          <w:rFonts w:ascii="Times New Roman" w:hAnsi="Times New Roman"/>
          <w:b/>
          <w:szCs w:val="20"/>
        </w:rPr>
      </w:pPr>
      <w:hyperlink r:id="rId236"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ATUALI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está desatualizado em relação à tabela da RFB. Gera um aviso.</w:t>
      </w:r>
    </w:p>
    <w:p w14:paraId="50B68061" w14:textId="77777777" w:rsidR="001D06A9" w:rsidRPr="001A682C" w:rsidRDefault="001D06A9" w:rsidP="001D06A9">
      <w:pPr>
        <w:rPr>
          <w:b/>
          <w:szCs w:val="20"/>
          <w:lang w:val="pt-PT"/>
        </w:rPr>
      </w:pPr>
    </w:p>
    <w:p w14:paraId="0467F61D" w14:textId="77777777" w:rsidR="001D06A9" w:rsidRPr="001A682C" w:rsidRDefault="001D06A9" w:rsidP="001D06A9">
      <w:pPr>
        <w:rPr>
          <w:b/>
          <w:szCs w:val="20"/>
          <w:lang w:val="pt-PT"/>
        </w:rPr>
      </w:pPr>
      <w:r w:rsidRPr="001A682C">
        <w:rPr>
          <w:b/>
          <w:szCs w:val="20"/>
          <w:lang w:val="pt-PT"/>
        </w:rPr>
        <w:t>II – Regras de Validação de Campos:</w:t>
      </w:r>
    </w:p>
    <w:p w14:paraId="23596717" w14:textId="77777777" w:rsidR="001D06A9" w:rsidRPr="001A682C"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655928" w14:paraId="0A75FC4E"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7D4ABCE" w14:textId="77777777" w:rsidR="001D06A9" w:rsidRPr="00655928" w:rsidRDefault="001D06A9" w:rsidP="008866EF">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4CFDE7E" w14:textId="77777777" w:rsidR="001D06A9" w:rsidRPr="00655928" w:rsidRDefault="001D06A9" w:rsidP="008866EF">
            <w:pPr>
              <w:pStyle w:val="PSDS-CorpodeTexto0"/>
              <w:jc w:val="center"/>
              <w:rPr>
                <w:rFonts w:ascii="Times New Roman" w:hAnsi="Times New Roman"/>
                <w:b/>
                <w:bCs/>
              </w:rPr>
            </w:pPr>
            <w:r w:rsidRPr="00655928">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5976DC0" w14:textId="77777777" w:rsidR="001D06A9" w:rsidRPr="00655928" w:rsidRDefault="001D06A9" w:rsidP="008866EF">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5A40D4" w14:textId="77777777" w:rsidR="001D06A9" w:rsidRPr="00655928" w:rsidRDefault="001D06A9" w:rsidP="008866EF">
            <w:pPr>
              <w:pStyle w:val="PSDS-CorpodeTexto0"/>
              <w:jc w:val="center"/>
              <w:rPr>
                <w:rFonts w:ascii="Times New Roman" w:hAnsi="Times New Roman"/>
                <w:b/>
                <w:bCs/>
              </w:rPr>
            </w:pPr>
            <w:r w:rsidRPr="00655928">
              <w:rPr>
                <w:rFonts w:ascii="Times New Roman" w:hAnsi="Times New Roman"/>
                <w:b/>
                <w:bCs/>
              </w:rPr>
              <w:t>Tipo</w:t>
            </w:r>
          </w:p>
        </w:tc>
      </w:tr>
      <w:tr w:rsidR="001D06A9" w:rsidRPr="00655928" w14:paraId="3BA258BD"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6B5CF667" w14:textId="77777777" w:rsidR="001D06A9" w:rsidRPr="00655928" w:rsidRDefault="001D06A9" w:rsidP="008866EF">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865C4DA" w14:textId="77777777" w:rsidR="001D06A9" w:rsidRPr="00655928" w:rsidRDefault="001D06A9" w:rsidP="008866EF">
            <w:pPr>
              <w:pStyle w:val="PSDS-CorpodeTexto0"/>
              <w:rPr>
                <w:rFonts w:ascii="Times New Roman" w:hAnsi="Times New Roman"/>
              </w:rPr>
            </w:pPr>
            <w:r w:rsidRPr="00655928">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33DCDB7" w14:textId="77777777" w:rsidR="001D06A9" w:rsidRPr="00655928" w:rsidRDefault="001D06A9" w:rsidP="008866EF">
            <w:pPr>
              <w:pStyle w:val="Corpodetexto"/>
              <w:rPr>
                <w:rFonts w:ascii="Times New Roman" w:hAnsi="Times New Roman"/>
                <w:szCs w:val="20"/>
              </w:rPr>
            </w:pPr>
            <w:r w:rsidRPr="00655928">
              <w:rPr>
                <w:rFonts w:ascii="Times New Roman" w:hAnsi="Times New Roman"/>
                <w:b/>
                <w:bCs/>
                <w:szCs w:val="20"/>
              </w:rPr>
              <w:t>REGRA_OBRIGATORIO_TIPO_DIFERENTE_R</w:t>
            </w:r>
            <w:r w:rsidRPr="00655928">
              <w:rPr>
                <w:rFonts w:ascii="Times New Roman" w:hAnsi="Times New Roman"/>
                <w:szCs w:val="20"/>
              </w:rPr>
              <w:t xml:space="preserve">: </w:t>
            </w:r>
            <w:r w:rsidRPr="00655928">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1509BC40" w14:textId="77777777" w:rsidR="001D06A9" w:rsidRPr="00655928" w:rsidRDefault="001D06A9" w:rsidP="008866EF">
            <w:pPr>
              <w:pStyle w:val="PSDS-CorpodeTexto0"/>
              <w:rPr>
                <w:rFonts w:ascii="Times New Roman" w:hAnsi="Times New Roman"/>
              </w:rPr>
            </w:pPr>
            <w:r w:rsidRPr="00655928">
              <w:rPr>
                <w:rFonts w:ascii="Times New Roman" w:hAnsi="Times New Roman"/>
              </w:rPr>
              <w:t>Erro</w:t>
            </w:r>
          </w:p>
          <w:p w14:paraId="3187A3C4" w14:textId="77777777" w:rsidR="001D06A9" w:rsidRPr="00655928" w:rsidRDefault="001D06A9" w:rsidP="008866EF">
            <w:pPr>
              <w:pStyle w:val="PSDS-CorpodeTexto0"/>
              <w:rPr>
                <w:rFonts w:ascii="Times New Roman" w:hAnsi="Times New Roman"/>
              </w:rPr>
            </w:pPr>
          </w:p>
        </w:tc>
      </w:tr>
    </w:tbl>
    <w:p w14:paraId="5E332FE3" w14:textId="77777777" w:rsidR="001D06A9" w:rsidRDefault="001D06A9" w:rsidP="001D06A9">
      <w:pPr>
        <w:pStyle w:val="Corpodetexto"/>
        <w:rPr>
          <w:rFonts w:ascii="Times New Roman" w:hAnsi="Times New Roman"/>
          <w:szCs w:val="20"/>
        </w:rPr>
      </w:pPr>
    </w:p>
    <w:p w14:paraId="6CC10083" w14:textId="77777777" w:rsidR="001D06A9" w:rsidRDefault="001D06A9" w:rsidP="001D06A9">
      <w:pPr>
        <w:pStyle w:val="Corpodetexto"/>
        <w:rPr>
          <w:rFonts w:ascii="Times New Roman" w:hAnsi="Times New Roman"/>
          <w:szCs w:val="20"/>
        </w:rPr>
      </w:pPr>
    </w:p>
    <w:p w14:paraId="433D94C1" w14:textId="77777777" w:rsidR="001D06A9" w:rsidRPr="001A682C" w:rsidRDefault="001D06A9" w:rsidP="001D06A9">
      <w:pPr>
        <w:pStyle w:val="Corpodetexto"/>
        <w:rPr>
          <w:rFonts w:ascii="Times New Roman" w:hAnsi="Times New Roman"/>
          <w:szCs w:val="20"/>
        </w:rPr>
      </w:pPr>
    </w:p>
    <w:p w14:paraId="2C8090FF" w14:textId="77777777" w:rsidR="001D06A9" w:rsidRDefault="001D06A9" w:rsidP="001D06A9">
      <w:pPr>
        <w:pStyle w:val="Corpodetexto"/>
        <w:rPr>
          <w:rFonts w:ascii="Times New Roman" w:hAnsi="Times New Roman"/>
          <w:szCs w:val="20"/>
        </w:rPr>
      </w:pPr>
    </w:p>
    <w:p w14:paraId="5B475B28" w14:textId="77777777" w:rsidR="001D06A9" w:rsidRPr="001A682C" w:rsidRDefault="001D06A9" w:rsidP="001D06A9">
      <w:pPr>
        <w:pStyle w:val="Corpodetexto"/>
        <w:rPr>
          <w:rFonts w:ascii="Times New Roman" w:hAnsi="Times New Roman"/>
          <w:szCs w:val="20"/>
        </w:rPr>
      </w:pPr>
    </w:p>
    <w:p w14:paraId="5B80E32C" w14:textId="77777777" w:rsidR="001D06A9" w:rsidRPr="001A682C" w:rsidRDefault="001D06A9" w:rsidP="001D06A9">
      <w:pPr>
        <w:rPr>
          <w:b/>
          <w:szCs w:val="20"/>
          <w:lang w:val="pt-PT"/>
        </w:rPr>
      </w:pPr>
      <w:r w:rsidRPr="001A682C">
        <w:rPr>
          <w:b/>
          <w:szCs w:val="20"/>
          <w:lang w:val="pt-PT"/>
        </w:rPr>
        <w:t>III – Tabela Dinâmica: X291 -Operações com o Exterior – Pessoa Vinculada / Interposta / País com Tributação Favorecida</w:t>
      </w:r>
    </w:p>
    <w:p w14:paraId="7A98006C" w14:textId="77777777" w:rsidR="001D06A9" w:rsidRPr="00C1043C" w:rsidRDefault="001D06A9" w:rsidP="001D06A9"/>
    <w:p w14:paraId="34552F96"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0F6D2D"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w:t>
      </w:r>
      <w:r>
        <w:rPr>
          <w:rFonts w:ascii="Times New Roman" w:hAnsi="Times New Roman" w:cs="Times New Roman"/>
          <w:b/>
          <w:szCs w:val="20"/>
        </w:rPr>
        <w:t>Leiaute_5_AC2018_SIT_ESP_2019</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37"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1DC2F77"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5B316" w14:textId="77777777" w:rsidR="001D06A9" w:rsidRDefault="001D06A9" w:rsidP="001D06A9">
      <w:pPr>
        <w:rPr>
          <w:b/>
          <w:szCs w:val="20"/>
        </w:rPr>
      </w:pPr>
    </w:p>
    <w:p w14:paraId="56841813" w14:textId="77777777" w:rsidR="001D06A9" w:rsidRDefault="001D06A9" w:rsidP="001D06A9">
      <w:pPr>
        <w:rPr>
          <w:b/>
          <w:szCs w:val="20"/>
        </w:rPr>
      </w:pPr>
      <w:r>
        <w:rPr>
          <w:b/>
          <w:szCs w:val="20"/>
        </w:rPr>
        <w:t>Regras de validação da tabela dinâmica X291:</w:t>
      </w:r>
    </w:p>
    <w:p w14:paraId="249C7CE0" w14:textId="77777777" w:rsidR="001D06A9" w:rsidRDefault="001D06A9" w:rsidP="001D06A9">
      <w:pPr>
        <w:rPr>
          <w:b/>
          <w:szCs w:val="20"/>
        </w:rPr>
      </w:pPr>
    </w:p>
    <w:p w14:paraId="226F6D67"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C4BB99"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w:t>
      </w:r>
      <w:r>
        <w:rPr>
          <w:rFonts w:ascii="Times New Roman" w:hAnsi="Times New Roman" w:cs="Times New Roman"/>
          <w:b/>
          <w:szCs w:val="20"/>
        </w:rPr>
        <w:t>DINAMICO_2018</w:t>
      </w:r>
      <w:r w:rsidRPr="00422C4E">
        <w:rPr>
          <w:rFonts w:ascii="Times New Roman" w:hAnsi="Times New Roman" w:cs="Times New Roman"/>
          <w:b/>
          <w:szCs w:val="20"/>
        </w:rPr>
        <w:t>$SPEDECF_DINAMICA_</w:t>
      </w:r>
      <w:r>
        <w:rPr>
          <w:rFonts w:ascii="Times New Roman" w:hAnsi="Times New Roman" w:cs="Times New Roman"/>
          <w:b/>
          <w:szCs w:val="20"/>
        </w:rPr>
        <w:t>X291</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15D9261" w14:textId="77777777" w:rsidR="001D06A9" w:rsidRPr="00754982" w:rsidRDefault="001D06A9" w:rsidP="001D06A9">
      <w:pPr>
        <w:rPr>
          <w:b/>
          <w:szCs w:val="20"/>
        </w:rPr>
      </w:pPr>
    </w:p>
    <w:p w14:paraId="3DC57D1D"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5C5D8E43" w14:textId="77777777" w:rsidR="001D06A9" w:rsidRPr="001A682C" w:rsidRDefault="001D06A9" w:rsidP="001D06A9">
      <w:pPr>
        <w:pStyle w:val="Corpodetexto"/>
        <w:rPr>
          <w:rFonts w:ascii="Times New Roman" w:hAnsi="Times New Roman"/>
          <w:b/>
          <w:color w:val="002060"/>
          <w:szCs w:val="20"/>
        </w:rPr>
      </w:pPr>
    </w:p>
    <w:p w14:paraId="0C277A2F"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1|11|OUTRAS INFORMAÇÕES||</w:t>
      </w:r>
    </w:p>
    <w:p w14:paraId="61870862"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1|: Identificação do tipo do registro.</w:t>
      </w:r>
    </w:p>
    <w:p w14:paraId="145970FE"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39|: Código da linha.</w:t>
      </w:r>
    </w:p>
    <w:p w14:paraId="46508E80"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OUTRAS INFORMAÇÕES|: Descrição da linha.</w:t>
      </w:r>
    </w:p>
    <w:p w14:paraId="1B779041"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54E5D997" w14:textId="77777777" w:rsidR="001D06A9" w:rsidRPr="001A682C" w:rsidRDefault="001D06A9" w:rsidP="001D06A9">
      <w:pPr>
        <w:rPr>
          <w:bCs/>
          <w:szCs w:val="20"/>
        </w:rPr>
      </w:pPr>
    </w:p>
    <w:p w14:paraId="10D956BE"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1|40|Comissões e Corretagens Incorridas na Importação de Mercadorias|10000,00|</w:t>
      </w:r>
    </w:p>
    <w:p w14:paraId="7CE1652D"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1|: Identificação do tipo do registro.</w:t>
      </w:r>
    </w:p>
    <w:p w14:paraId="6DF36B5A"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40|: Código da linha.</w:t>
      </w:r>
    </w:p>
    <w:p w14:paraId="2E6A4D37"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Comissões e Corretagens Incorridas na Importação de Mercadorias|: Descrição da linha.</w:t>
      </w:r>
    </w:p>
    <w:p w14:paraId="3F20F1A6"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6DE34FC2" w14:textId="77777777" w:rsidR="001D06A9" w:rsidRPr="001A682C" w:rsidRDefault="001D06A9" w:rsidP="001D06A9">
      <w:pPr>
        <w:ind w:firstLine="708"/>
        <w:rPr>
          <w:color w:val="0000FF"/>
          <w:szCs w:val="20"/>
        </w:rPr>
      </w:pPr>
    </w:p>
    <w:p w14:paraId="76B3F051" w14:textId="77777777" w:rsidR="00B8720C" w:rsidRPr="00BC796D" w:rsidRDefault="00B8720C" w:rsidP="00B8720C">
      <w:pPr>
        <w:ind w:firstLine="708"/>
        <w:rPr>
          <w:color w:val="0000FF"/>
          <w:szCs w:val="20"/>
        </w:rPr>
      </w:pPr>
    </w:p>
    <w:p w14:paraId="70174DEE" w14:textId="77777777" w:rsidR="00B8720C" w:rsidRPr="00BC796D" w:rsidRDefault="00B8720C" w:rsidP="00491058">
      <w:pPr>
        <w:rPr>
          <w:b/>
          <w:szCs w:val="20"/>
          <w:lang w:val="pt-PT"/>
        </w:rPr>
      </w:pPr>
    </w:p>
    <w:p w14:paraId="4915A310" w14:textId="77777777" w:rsidR="00092E44" w:rsidRPr="00BC796D" w:rsidRDefault="00092E44">
      <w:pPr>
        <w:spacing w:after="200" w:line="276" w:lineRule="auto"/>
        <w:rPr>
          <w:b/>
          <w:bCs/>
          <w:color w:val="0000FF"/>
          <w:szCs w:val="20"/>
        </w:rPr>
      </w:pPr>
      <w:r w:rsidRPr="00BC796D">
        <w:rPr>
          <w:color w:val="0000FF"/>
          <w:szCs w:val="20"/>
        </w:rPr>
        <w:br w:type="page"/>
      </w:r>
    </w:p>
    <w:p w14:paraId="5E1D838A" w14:textId="77777777" w:rsidR="00AE10C8" w:rsidRPr="00BC796D" w:rsidRDefault="00AE10C8" w:rsidP="00867F54">
      <w:pPr>
        <w:pStyle w:val="Ttulo4"/>
      </w:pPr>
      <w:bookmarkStart w:id="396" w:name="_Toc532980495"/>
      <w:r w:rsidRPr="00BC796D">
        <w:t>Registro X292: Operações com o Exterior – Pessoa Não Vinculada/Não Interposta/País sem Tributação Favorecida</w:t>
      </w:r>
      <w:bookmarkEnd w:id="396"/>
    </w:p>
    <w:p w14:paraId="2D4C2019" w14:textId="77777777" w:rsidR="00AE10C8" w:rsidRPr="00BC796D" w:rsidRDefault="00AE10C8" w:rsidP="00AE10C8">
      <w:pPr>
        <w:rPr>
          <w:szCs w:val="20"/>
        </w:rPr>
      </w:pPr>
    </w:p>
    <w:p w14:paraId="645A832F" w14:textId="77777777" w:rsidR="001D06A9" w:rsidRPr="001A682C" w:rsidRDefault="001D06A9" w:rsidP="001D06A9">
      <w:pPr>
        <w:ind w:firstLine="708"/>
        <w:jc w:val="both"/>
        <w:rPr>
          <w:szCs w:val="20"/>
        </w:rPr>
      </w:pPr>
      <w:r w:rsidRPr="001A682C">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7F678174" w14:textId="77777777" w:rsidR="001D06A9" w:rsidRPr="001A682C" w:rsidRDefault="001D06A9" w:rsidP="001D06A9">
      <w:pPr>
        <w:ind w:firstLine="708"/>
        <w:jc w:val="both"/>
        <w:rPr>
          <w:szCs w:val="20"/>
        </w:rPr>
      </w:pPr>
      <w:r w:rsidRPr="001A682C">
        <w:rPr>
          <w:szCs w:val="20"/>
        </w:rPr>
        <w:t>a) realizado operações de exportação de bens, serviços e direitos;</w:t>
      </w:r>
    </w:p>
    <w:p w14:paraId="40DE481C" w14:textId="77777777" w:rsidR="001D06A9" w:rsidRPr="001A682C" w:rsidRDefault="001D06A9" w:rsidP="001D06A9">
      <w:pPr>
        <w:ind w:firstLine="708"/>
        <w:jc w:val="both"/>
        <w:rPr>
          <w:szCs w:val="20"/>
        </w:rPr>
      </w:pPr>
      <w:r w:rsidRPr="001A682C">
        <w:rPr>
          <w:szCs w:val="20"/>
        </w:rPr>
        <w:t>b) realizado operações de importação de bens, serviços e direitos;</w:t>
      </w:r>
    </w:p>
    <w:p w14:paraId="2A813583" w14:textId="77777777" w:rsidR="001D06A9" w:rsidRPr="001A682C" w:rsidRDefault="001D06A9" w:rsidP="001D06A9">
      <w:pPr>
        <w:ind w:firstLine="708"/>
        <w:jc w:val="both"/>
        <w:rPr>
          <w:szCs w:val="20"/>
        </w:rPr>
      </w:pPr>
      <w:r w:rsidRPr="001A682C">
        <w:rPr>
          <w:szCs w:val="20"/>
        </w:rPr>
        <w:t xml:space="preserve">c) auferido receitas financeiras em operações realizadas com pessoa física ou jurídica residente ou domiciliada no exterior; </w:t>
      </w:r>
    </w:p>
    <w:p w14:paraId="39EEA62D" w14:textId="77777777" w:rsidR="001D06A9" w:rsidRPr="001A682C" w:rsidRDefault="001D06A9" w:rsidP="001D06A9">
      <w:pPr>
        <w:ind w:firstLine="708"/>
        <w:jc w:val="both"/>
        <w:rPr>
          <w:szCs w:val="20"/>
        </w:rPr>
      </w:pPr>
      <w:r w:rsidRPr="001A682C">
        <w:rPr>
          <w:szCs w:val="20"/>
        </w:rPr>
        <w:t>d) incorrido em despesas financeiras em operações realizadas com pessoa física ou jurídica residente ou domiciliada no exterior.</w:t>
      </w:r>
    </w:p>
    <w:p w14:paraId="1369E00C" w14:textId="77777777" w:rsidR="001D06A9" w:rsidRDefault="001D06A9" w:rsidP="001D06A9">
      <w:pPr>
        <w:jc w:val="both"/>
        <w:rPr>
          <w:szCs w:val="20"/>
        </w:rPr>
      </w:pPr>
    </w:p>
    <w:p w14:paraId="5FC4DBB6" w14:textId="77777777" w:rsidR="001D06A9" w:rsidRDefault="001D06A9" w:rsidP="001D06A9">
      <w:pPr>
        <w:jc w:val="both"/>
        <w:rPr>
          <w:szCs w:val="20"/>
        </w:rPr>
      </w:pPr>
      <w:r>
        <w:rPr>
          <w:szCs w:val="20"/>
        </w:rPr>
        <w:t xml:space="preserve"> </w:t>
      </w:r>
      <w:r>
        <w:rPr>
          <w:szCs w:val="20"/>
        </w:rPr>
        <w:tab/>
        <w:t xml:space="preserve">Este registro é utilizado quando as operações com o exterior forem realizadas apenas </w:t>
      </w:r>
      <w:r>
        <w:rPr>
          <w:rFonts w:eastAsia="Times New Roman"/>
          <w:szCs w:val="20"/>
        </w:rPr>
        <w:t>com pessoas não vinculadas e em países não considerados com tributação favorecida.</w:t>
      </w:r>
    </w:p>
    <w:p w14:paraId="1E2DCD88" w14:textId="77777777" w:rsidR="001D06A9" w:rsidRPr="005E7C23" w:rsidRDefault="001D06A9" w:rsidP="001D06A9">
      <w:pPr>
        <w:ind w:firstLine="708"/>
        <w:jc w:val="both"/>
        <w:rPr>
          <w:rFonts w:eastAsia="Times New Roman"/>
          <w:szCs w:val="20"/>
        </w:rPr>
      </w:pPr>
      <w:r>
        <w:rPr>
          <w:rFonts w:eastAsia="Times New Roman"/>
          <w:szCs w:val="20"/>
        </w:rPr>
        <w:t>S</w:t>
      </w:r>
      <w:r w:rsidRPr="005E7C23">
        <w:rPr>
          <w:rFonts w:eastAsia="Times New Roman"/>
          <w:szCs w:val="20"/>
        </w:rPr>
        <w:t xml:space="preserve">e a </w:t>
      </w:r>
      <w:r>
        <w:rPr>
          <w:rFonts w:eastAsia="Times New Roman"/>
          <w:szCs w:val="20"/>
        </w:rPr>
        <w:t xml:space="preserve">pessoa jurídica, no ano da escrituração, realizou </w:t>
      </w:r>
      <w:r w:rsidRPr="005E7C23">
        <w:rPr>
          <w:rFonts w:eastAsia="Times New Roman"/>
          <w:szCs w:val="20"/>
        </w:rPr>
        <w:t xml:space="preserve">operações </w:t>
      </w:r>
      <w:r>
        <w:rPr>
          <w:rFonts w:eastAsia="Times New Roman"/>
          <w:szCs w:val="20"/>
        </w:rPr>
        <w:t xml:space="preserve">com o exterior, </w:t>
      </w:r>
      <w:r w:rsidRPr="005E7C23">
        <w:rPr>
          <w:rFonts w:eastAsia="Times New Roman"/>
          <w:szCs w:val="20"/>
        </w:rPr>
        <w:t xml:space="preserve">com </w:t>
      </w:r>
      <w:r>
        <w:rPr>
          <w:rFonts w:eastAsia="Times New Roman"/>
          <w:szCs w:val="20"/>
        </w:rPr>
        <w:t xml:space="preserve">pessoas </w:t>
      </w:r>
      <w:r w:rsidRPr="005E7C23">
        <w:rPr>
          <w:rFonts w:eastAsia="Times New Roman"/>
          <w:szCs w:val="20"/>
        </w:rPr>
        <w:t>vinculadas</w:t>
      </w:r>
      <w:r>
        <w:rPr>
          <w:rFonts w:eastAsia="Times New Roman"/>
          <w:szCs w:val="20"/>
        </w:rPr>
        <w:t xml:space="preserve"> ou residentes ou domiciliadas em países com tributação favorecida</w:t>
      </w:r>
      <w:r w:rsidRPr="005E7C23">
        <w:rPr>
          <w:rFonts w:eastAsia="Times New Roman"/>
          <w:szCs w:val="20"/>
        </w:rPr>
        <w:t xml:space="preserve"> </w:t>
      </w:r>
      <w:r>
        <w:rPr>
          <w:rFonts w:eastAsia="Times New Roman"/>
          <w:szCs w:val="20"/>
        </w:rPr>
        <w:t xml:space="preserve">e também com pessoas não vinculadas ou em países não considerados com tributação favorecida, deve informar todas as operações unicamente no Registro X291. Nesse caso, as </w:t>
      </w:r>
      <w:r w:rsidRPr="005E7C23">
        <w:rPr>
          <w:rFonts w:eastAsia="Times New Roman"/>
          <w:szCs w:val="20"/>
        </w:rPr>
        <w:t xml:space="preserve">informações que anteriormente eram prestadas de forma separada nos </w:t>
      </w:r>
      <w:r>
        <w:rPr>
          <w:rFonts w:eastAsia="Times New Roman"/>
          <w:szCs w:val="20"/>
        </w:rPr>
        <w:t>r</w:t>
      </w:r>
      <w:r w:rsidRPr="005E7C23">
        <w:rPr>
          <w:rFonts w:eastAsia="Times New Roman"/>
          <w:szCs w:val="20"/>
        </w:rPr>
        <w:t>egistros X291 e X292 agora devem ser lançadas apenas no Registro X291</w:t>
      </w:r>
      <w:r>
        <w:rPr>
          <w:rFonts w:eastAsia="Times New Roman"/>
          <w:szCs w:val="20"/>
        </w:rPr>
        <w:t>, utilizando-se das linhas de códigos “</w:t>
      </w:r>
      <w:r w:rsidRPr="005E7C23">
        <w:rPr>
          <w:rFonts w:eastAsia="Times New Roman"/>
          <w:b/>
          <w:szCs w:val="20"/>
        </w:rPr>
        <w:t>Demais...</w:t>
      </w:r>
      <w:r>
        <w:rPr>
          <w:rFonts w:eastAsia="Times New Roman"/>
          <w:szCs w:val="20"/>
        </w:rPr>
        <w:t xml:space="preserve">” para </w:t>
      </w:r>
      <w:r w:rsidRPr="005E7C23">
        <w:rPr>
          <w:rFonts w:eastAsia="Times New Roman"/>
          <w:szCs w:val="20"/>
        </w:rPr>
        <w:t xml:space="preserve">as informações relacionadas a </w:t>
      </w:r>
      <w:r>
        <w:rPr>
          <w:rFonts w:eastAsia="Times New Roman"/>
          <w:szCs w:val="20"/>
        </w:rPr>
        <w:t xml:space="preserve">pessoas </w:t>
      </w:r>
      <w:r w:rsidRPr="005E7C23">
        <w:rPr>
          <w:rFonts w:eastAsia="Times New Roman"/>
          <w:szCs w:val="20"/>
        </w:rPr>
        <w:t>não vinculadas</w:t>
      </w:r>
      <w:r>
        <w:rPr>
          <w:rFonts w:eastAsia="Times New Roman"/>
          <w:szCs w:val="20"/>
        </w:rPr>
        <w:t xml:space="preserve"> </w:t>
      </w:r>
      <w:r w:rsidRPr="00203F1C">
        <w:rPr>
          <w:rFonts w:eastAsia="Times New Roman"/>
          <w:szCs w:val="20"/>
        </w:rPr>
        <w:t>ou residente ou domiciliadas em países não considerados com tributação favorecida</w:t>
      </w:r>
      <w:r w:rsidRPr="005E7C23">
        <w:rPr>
          <w:rFonts w:eastAsia="Times New Roman"/>
          <w:szCs w:val="20"/>
        </w:rPr>
        <w:t>.</w:t>
      </w:r>
      <w:r>
        <w:rPr>
          <w:rFonts w:eastAsia="Times New Roman"/>
          <w:szCs w:val="20"/>
        </w:rPr>
        <w:t xml:space="preserve"> No entanto, </w:t>
      </w:r>
      <w:r w:rsidRPr="005E7C23">
        <w:rPr>
          <w:rFonts w:eastAsia="Times New Roman"/>
          <w:szCs w:val="20"/>
        </w:rPr>
        <w:t>a ECF já entregue com dados do ano</w:t>
      </w:r>
      <w:r>
        <w:rPr>
          <w:rFonts w:eastAsia="Times New Roman"/>
          <w:szCs w:val="20"/>
        </w:rPr>
        <w:t>-</w:t>
      </w:r>
      <w:r w:rsidRPr="005E7C23">
        <w:rPr>
          <w:rFonts w:eastAsia="Times New Roman"/>
          <w:szCs w:val="20"/>
        </w:rPr>
        <w:t xml:space="preserve">calendário de 2015 não deve ser alterada, pois na oportunidade a orientação era </w:t>
      </w:r>
      <w:r>
        <w:rPr>
          <w:rFonts w:eastAsia="Times New Roman"/>
          <w:szCs w:val="20"/>
        </w:rPr>
        <w:t xml:space="preserve">para </w:t>
      </w:r>
      <w:r w:rsidRPr="005E7C23">
        <w:rPr>
          <w:rFonts w:eastAsia="Times New Roman"/>
          <w:szCs w:val="20"/>
        </w:rPr>
        <w:t xml:space="preserve">o preenchimento </w:t>
      </w:r>
      <w:r>
        <w:rPr>
          <w:rFonts w:eastAsia="Times New Roman"/>
          <w:szCs w:val="20"/>
        </w:rPr>
        <w:t xml:space="preserve">nos </w:t>
      </w:r>
      <w:r w:rsidRPr="005E7C23">
        <w:rPr>
          <w:rFonts w:eastAsia="Times New Roman"/>
          <w:szCs w:val="20"/>
        </w:rPr>
        <w:t>dois registros.</w:t>
      </w:r>
    </w:p>
    <w:p w14:paraId="5E3289E9" w14:textId="77777777" w:rsidR="001D06A9" w:rsidRDefault="001D06A9" w:rsidP="001D06A9">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655928" w14:paraId="0F4FE11E" w14:textId="77777777" w:rsidTr="008866E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E18FA0"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REGISTRO X292: OPERAÇÕES COM O EXTERIOR – PESSOA NÃO VINCULADA/NÃO INTERPOSTA/PAÍS SEM TRIBUTAÇÃO FAVORECIDA</w:t>
            </w:r>
          </w:p>
        </w:tc>
      </w:tr>
      <w:tr w:rsidR="001D06A9" w:rsidRPr="00655928" w14:paraId="5CA37BA6" w14:textId="77777777" w:rsidTr="008866E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7BF645"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DUPLICIDADE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ATUALIZADA</w:t>
            </w:r>
          </w:p>
        </w:tc>
      </w:tr>
      <w:tr w:rsidR="001D06A9" w:rsidRPr="00655928" w14:paraId="469FC205" w14:textId="77777777" w:rsidTr="008866E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CB6D32"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28BB21"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1D06A9" w:rsidRPr="00655928" w14:paraId="18C076D5" w14:textId="77777777" w:rsidTr="008866E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E31C45" w14:textId="77777777" w:rsidR="001D06A9" w:rsidRPr="000B4C0B" w:rsidRDefault="001D06A9" w:rsidP="008866EF">
            <w:pPr>
              <w:rPr>
                <w:rFonts w:eastAsia="Times New Roman"/>
                <w:b/>
                <w:bCs/>
                <w:color w:val="000000"/>
                <w:szCs w:val="20"/>
                <w:lang w:eastAsia="pt-BR"/>
              </w:rPr>
            </w:pPr>
            <w:r w:rsidRPr="000B4C0B">
              <w:rPr>
                <w:rFonts w:eastAsia="Times New Roman"/>
                <w:b/>
                <w:bCs/>
                <w:color w:val="000000"/>
                <w:szCs w:val="20"/>
                <w:lang w:eastAsia="pt-BR"/>
              </w:rPr>
              <w:t>Campo(s) chave: CODIGO</w:t>
            </w:r>
          </w:p>
        </w:tc>
      </w:tr>
    </w:tbl>
    <w:p w14:paraId="2A9B9548" w14:textId="77777777" w:rsidR="001D06A9"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655928" w14:paraId="5420DCE3" w14:textId="77777777" w:rsidTr="008866E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BAC512"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1271C2D"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70E5FC"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339CEE"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1852FE"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34AFEB"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4D9572"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6B36C4"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1D06A9" w:rsidRPr="00655928" w14:paraId="27872A21" w14:textId="77777777" w:rsidTr="008866EF">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C6C896"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409C6FB" w14:textId="77777777" w:rsidR="001D06A9" w:rsidRPr="000B4C0B" w:rsidRDefault="001D06A9" w:rsidP="008866EF">
            <w:pPr>
              <w:jc w:val="both"/>
              <w:rPr>
                <w:rFonts w:eastAsia="Times New Roman"/>
                <w:color w:val="000000"/>
                <w:szCs w:val="20"/>
                <w:lang w:eastAsia="pt-BR"/>
              </w:rPr>
            </w:pPr>
            <w:r w:rsidRPr="000B4C0B">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2376A1"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shd w:val="clear" w:color="auto" w:fill="auto"/>
            <w:vAlign w:val="center"/>
            <w:hideMark/>
          </w:tcPr>
          <w:p w14:paraId="798AEA75"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5180E4"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CA845F"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44E650"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X292]</w:t>
            </w:r>
          </w:p>
        </w:tc>
        <w:tc>
          <w:tcPr>
            <w:tcW w:w="1120" w:type="dxa"/>
            <w:tcBorders>
              <w:top w:val="nil"/>
              <w:left w:val="nil"/>
              <w:bottom w:val="single" w:sz="8" w:space="0" w:color="auto"/>
              <w:right w:val="single" w:sz="8" w:space="0" w:color="auto"/>
            </w:tcBorders>
            <w:shd w:val="clear" w:color="auto" w:fill="auto"/>
            <w:vAlign w:val="center"/>
            <w:hideMark/>
          </w:tcPr>
          <w:p w14:paraId="10444E93"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5CDA56C0" w14:textId="77777777" w:rsidTr="008866E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680DD5"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DE74FB0" w14:textId="77777777" w:rsidR="001D06A9" w:rsidRPr="000B4C0B" w:rsidRDefault="001D06A9" w:rsidP="008866EF">
            <w:pPr>
              <w:jc w:val="both"/>
              <w:rPr>
                <w:rFonts w:eastAsia="Times New Roman"/>
                <w:color w:val="000000"/>
                <w:szCs w:val="20"/>
                <w:lang w:eastAsia="pt-BR"/>
              </w:rPr>
            </w:pPr>
            <w:r w:rsidRPr="000B4C0B">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DE8EC53"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BF20BE"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57E4C8"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5CF07245"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5CA1F4"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BDBBCB"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6D1C7368" w14:textId="77777777" w:rsidTr="008866E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3EF544"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5412A8" w14:textId="77777777" w:rsidR="001D06A9" w:rsidRPr="000B4C0B" w:rsidRDefault="001D06A9" w:rsidP="008866EF">
            <w:pPr>
              <w:jc w:val="both"/>
              <w:rPr>
                <w:rFonts w:eastAsia="Times New Roman"/>
                <w:color w:val="000000"/>
                <w:szCs w:val="20"/>
                <w:lang w:eastAsia="pt-BR"/>
              </w:rPr>
            </w:pPr>
            <w:r w:rsidRPr="000B4C0B">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CB8E2"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92D87B2"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BBB072"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6CFE1F"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5DDD01"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F43EDD"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1D06A9" w:rsidRPr="00655928" w14:paraId="41A81F65" w14:textId="77777777" w:rsidTr="008866EF">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8455CA" w14:textId="77777777" w:rsidR="001D06A9" w:rsidRPr="000B4C0B" w:rsidRDefault="001D06A9" w:rsidP="008866EF">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DC0DB6"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706C52D" w14:textId="77777777" w:rsidR="001D06A9" w:rsidRPr="000B4C0B" w:rsidRDefault="001D06A9" w:rsidP="008866EF">
            <w:pPr>
              <w:rPr>
                <w:rFonts w:eastAsia="Times New Roman"/>
                <w:color w:val="000000"/>
                <w:szCs w:val="20"/>
                <w:lang w:eastAsia="pt-BR"/>
              </w:rPr>
            </w:pPr>
            <w:r w:rsidRPr="000B4C0B">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9C722D2"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8F931B"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A0B2ADB"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977E84E"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17BC85" w14:textId="77777777" w:rsidR="001D06A9" w:rsidRPr="000B4C0B" w:rsidRDefault="001D06A9" w:rsidP="008866EF">
            <w:pPr>
              <w:jc w:val="center"/>
              <w:rPr>
                <w:rFonts w:eastAsia="Times New Roman"/>
                <w:color w:val="000000"/>
                <w:szCs w:val="20"/>
                <w:lang w:eastAsia="pt-BR"/>
              </w:rPr>
            </w:pPr>
            <w:r w:rsidRPr="000B4C0B">
              <w:rPr>
                <w:rFonts w:eastAsia="Times New Roman"/>
                <w:color w:val="000000"/>
                <w:szCs w:val="20"/>
                <w:lang w:eastAsia="pt-BR"/>
              </w:rPr>
              <w:t>Não</w:t>
            </w:r>
          </w:p>
        </w:tc>
      </w:tr>
    </w:tbl>
    <w:p w14:paraId="69C940E0" w14:textId="77777777" w:rsidR="001D06A9" w:rsidRDefault="001D06A9" w:rsidP="001D06A9">
      <w:pPr>
        <w:rPr>
          <w:b/>
          <w:szCs w:val="20"/>
          <w:lang w:val="pt-PT"/>
        </w:rPr>
      </w:pPr>
    </w:p>
    <w:p w14:paraId="68CAD3C0" w14:textId="77777777" w:rsidR="001D06A9" w:rsidRDefault="001D06A9" w:rsidP="001D06A9">
      <w:pPr>
        <w:rPr>
          <w:b/>
          <w:szCs w:val="20"/>
          <w:lang w:val="pt-PT"/>
        </w:rPr>
      </w:pPr>
    </w:p>
    <w:p w14:paraId="482A48B0" w14:textId="0F6C6EDF" w:rsidR="001D06A9" w:rsidRDefault="001D06A9" w:rsidP="001D06A9">
      <w:pPr>
        <w:rPr>
          <w:b/>
          <w:szCs w:val="20"/>
          <w:lang w:val="pt-PT"/>
        </w:rPr>
      </w:pPr>
    </w:p>
    <w:p w14:paraId="4DE61CE1" w14:textId="77777777" w:rsidR="001D06A9" w:rsidRDefault="001D06A9" w:rsidP="001D06A9">
      <w:pPr>
        <w:rPr>
          <w:b/>
          <w:szCs w:val="20"/>
          <w:lang w:val="pt-PT"/>
        </w:rPr>
      </w:pPr>
    </w:p>
    <w:p w14:paraId="19335CE9" w14:textId="77777777" w:rsidR="001D06A9" w:rsidRPr="001A682C" w:rsidRDefault="001D06A9" w:rsidP="001D06A9">
      <w:pPr>
        <w:rPr>
          <w:b/>
          <w:szCs w:val="20"/>
          <w:lang w:val="pt-PT"/>
        </w:rPr>
      </w:pPr>
    </w:p>
    <w:p w14:paraId="6280095F" w14:textId="77777777" w:rsidR="001D06A9" w:rsidRPr="001A682C" w:rsidRDefault="001D06A9" w:rsidP="001D06A9">
      <w:pPr>
        <w:rPr>
          <w:b/>
          <w:szCs w:val="20"/>
          <w:lang w:val="pt-PT"/>
        </w:rPr>
      </w:pPr>
      <w:r w:rsidRPr="001A682C">
        <w:rPr>
          <w:b/>
          <w:szCs w:val="20"/>
          <w:lang w:val="pt-PT"/>
        </w:rPr>
        <w:t>I – Regras de Validação do Registro:</w:t>
      </w:r>
    </w:p>
    <w:p w14:paraId="64F45A3A" w14:textId="77777777" w:rsidR="001D06A9" w:rsidRPr="001A682C" w:rsidRDefault="001D06A9" w:rsidP="001D06A9">
      <w:pPr>
        <w:rPr>
          <w:b/>
          <w:szCs w:val="20"/>
          <w:lang w:val="pt-PT"/>
        </w:rPr>
      </w:pPr>
    </w:p>
    <w:p w14:paraId="0D363F4F" w14:textId="77777777" w:rsidR="001D06A9" w:rsidRPr="001A682C" w:rsidRDefault="0088706D" w:rsidP="001D06A9">
      <w:pPr>
        <w:pStyle w:val="Corpodetexto"/>
        <w:ind w:left="708" w:firstLine="12"/>
        <w:rPr>
          <w:rFonts w:ascii="Times New Roman" w:hAnsi="Times New Roman"/>
          <w:szCs w:val="20"/>
        </w:rPr>
      </w:pPr>
      <w:hyperlink r:id="rId238"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DUPLICIDADE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já foi importado anteriormente, de acordo com a chave e os registros pais. Se a regra não for cumprida, a ECF gera um aviso.</w:t>
      </w:r>
    </w:p>
    <w:p w14:paraId="7527842D" w14:textId="77777777" w:rsidR="001D06A9" w:rsidRPr="001A682C" w:rsidRDefault="001D06A9" w:rsidP="001D06A9">
      <w:pPr>
        <w:pStyle w:val="Corpodetexto"/>
        <w:ind w:left="708" w:firstLine="12"/>
        <w:rPr>
          <w:rFonts w:ascii="Times New Roman" w:hAnsi="Times New Roman"/>
          <w:szCs w:val="20"/>
        </w:rPr>
      </w:pPr>
    </w:p>
    <w:p w14:paraId="0806A152" w14:textId="77777777" w:rsidR="001D06A9" w:rsidRPr="001A682C" w:rsidRDefault="0088706D" w:rsidP="001D06A9">
      <w:pPr>
        <w:pStyle w:val="Corpodetexto"/>
        <w:ind w:left="708" w:firstLine="12"/>
        <w:rPr>
          <w:rFonts w:ascii="Times New Roman" w:hAnsi="Times New Roman"/>
          <w:szCs w:val="20"/>
        </w:rPr>
      </w:pPr>
      <w:hyperlink r:id="rId239"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1677AB8" w14:textId="77777777" w:rsidR="001D06A9" w:rsidRPr="001A682C" w:rsidRDefault="001D06A9" w:rsidP="001D06A9">
      <w:pPr>
        <w:pStyle w:val="Corpodetexto"/>
        <w:ind w:left="708" w:firstLine="12"/>
        <w:rPr>
          <w:rFonts w:ascii="Times New Roman" w:hAnsi="Times New Roman"/>
          <w:b/>
          <w:szCs w:val="20"/>
        </w:rPr>
      </w:pPr>
    </w:p>
    <w:p w14:paraId="79DB9399" w14:textId="77777777" w:rsidR="001D06A9" w:rsidRPr="001A682C" w:rsidRDefault="0088706D" w:rsidP="001D06A9">
      <w:pPr>
        <w:pStyle w:val="Corpodetexto"/>
        <w:ind w:left="708" w:firstLine="12"/>
        <w:rPr>
          <w:rFonts w:ascii="Times New Roman" w:hAnsi="Times New Roman"/>
          <w:b/>
          <w:szCs w:val="20"/>
        </w:rPr>
      </w:pPr>
      <w:hyperlink r:id="rId240"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ATUALI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está desatualizado em relação à tabela da RFB. Gera um aviso.</w:t>
      </w:r>
    </w:p>
    <w:p w14:paraId="77BA3B9B" w14:textId="77777777" w:rsidR="001D06A9" w:rsidRPr="001A682C" w:rsidRDefault="001D06A9" w:rsidP="001D06A9">
      <w:pPr>
        <w:rPr>
          <w:b/>
          <w:szCs w:val="20"/>
          <w:lang w:val="pt-PT"/>
        </w:rPr>
      </w:pPr>
    </w:p>
    <w:p w14:paraId="3E8DABC2" w14:textId="77777777" w:rsidR="001D06A9" w:rsidRPr="001A682C" w:rsidRDefault="001D06A9" w:rsidP="001D06A9">
      <w:pPr>
        <w:rPr>
          <w:b/>
          <w:szCs w:val="20"/>
          <w:lang w:val="pt-PT"/>
        </w:rPr>
      </w:pPr>
      <w:r w:rsidRPr="001A682C">
        <w:rPr>
          <w:b/>
          <w:szCs w:val="20"/>
          <w:lang w:val="pt-PT"/>
        </w:rPr>
        <w:t>II – Regras de Validação de Campos:</w:t>
      </w:r>
    </w:p>
    <w:p w14:paraId="5C031475" w14:textId="77777777" w:rsidR="001D06A9" w:rsidRPr="001A682C"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655928" w14:paraId="798D3777"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34A451" w14:textId="77777777" w:rsidR="001D06A9" w:rsidRPr="00655928" w:rsidRDefault="001D06A9" w:rsidP="008866EF">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90B321" w14:textId="77777777" w:rsidR="001D06A9" w:rsidRPr="00655928" w:rsidRDefault="001D06A9" w:rsidP="008866EF">
            <w:pPr>
              <w:pStyle w:val="PSDS-CorpodeTexto0"/>
              <w:jc w:val="center"/>
              <w:rPr>
                <w:rFonts w:ascii="Times New Roman" w:hAnsi="Times New Roman"/>
                <w:b/>
                <w:bCs/>
              </w:rPr>
            </w:pPr>
            <w:r w:rsidRPr="00655928">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534F4FF" w14:textId="77777777" w:rsidR="001D06A9" w:rsidRPr="00655928" w:rsidRDefault="001D06A9" w:rsidP="008866EF">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BA7A5B7" w14:textId="77777777" w:rsidR="001D06A9" w:rsidRPr="00655928" w:rsidRDefault="001D06A9" w:rsidP="008866EF">
            <w:pPr>
              <w:pStyle w:val="PSDS-CorpodeTexto0"/>
              <w:jc w:val="center"/>
              <w:rPr>
                <w:rFonts w:ascii="Times New Roman" w:hAnsi="Times New Roman"/>
                <w:b/>
                <w:bCs/>
              </w:rPr>
            </w:pPr>
            <w:r w:rsidRPr="00655928">
              <w:rPr>
                <w:rFonts w:ascii="Times New Roman" w:hAnsi="Times New Roman"/>
                <w:b/>
                <w:bCs/>
              </w:rPr>
              <w:t>Tipo</w:t>
            </w:r>
          </w:p>
        </w:tc>
      </w:tr>
      <w:tr w:rsidR="001D06A9" w:rsidRPr="00655928" w14:paraId="53539DF3"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3995D634" w14:textId="77777777" w:rsidR="001D06A9" w:rsidRPr="00655928" w:rsidRDefault="001D06A9" w:rsidP="008866EF">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475A0A" w14:textId="77777777" w:rsidR="001D06A9" w:rsidRPr="00655928" w:rsidRDefault="001D06A9" w:rsidP="008866EF">
            <w:pPr>
              <w:pStyle w:val="PSDS-CorpodeTexto0"/>
              <w:rPr>
                <w:rFonts w:ascii="Times New Roman" w:hAnsi="Times New Roman"/>
              </w:rPr>
            </w:pPr>
            <w:r w:rsidRPr="00655928">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56009D" w14:textId="77777777" w:rsidR="001D06A9" w:rsidRPr="00655928" w:rsidRDefault="001D06A9" w:rsidP="008866EF">
            <w:pPr>
              <w:pStyle w:val="Corpodetexto"/>
              <w:rPr>
                <w:rFonts w:ascii="Times New Roman" w:hAnsi="Times New Roman"/>
                <w:szCs w:val="20"/>
              </w:rPr>
            </w:pPr>
            <w:r w:rsidRPr="00655928">
              <w:rPr>
                <w:rFonts w:ascii="Times New Roman" w:hAnsi="Times New Roman"/>
                <w:b/>
                <w:bCs/>
                <w:szCs w:val="20"/>
              </w:rPr>
              <w:t>REGRA_OBRIGATORIO_TIPO_DIFERENTE_R</w:t>
            </w:r>
            <w:r w:rsidRPr="00655928">
              <w:rPr>
                <w:rFonts w:ascii="Times New Roman" w:hAnsi="Times New Roman"/>
                <w:szCs w:val="20"/>
              </w:rPr>
              <w:t xml:space="preserve">: </w:t>
            </w:r>
            <w:r w:rsidRPr="00655928">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E622561" w14:textId="77777777" w:rsidR="001D06A9" w:rsidRPr="00655928" w:rsidRDefault="001D06A9" w:rsidP="008866EF">
            <w:pPr>
              <w:pStyle w:val="PSDS-CorpodeTexto0"/>
              <w:rPr>
                <w:rFonts w:ascii="Times New Roman" w:hAnsi="Times New Roman"/>
              </w:rPr>
            </w:pPr>
            <w:r w:rsidRPr="00655928">
              <w:rPr>
                <w:rFonts w:ascii="Times New Roman" w:hAnsi="Times New Roman"/>
              </w:rPr>
              <w:t>Erro</w:t>
            </w:r>
          </w:p>
          <w:p w14:paraId="1640E9BC" w14:textId="77777777" w:rsidR="001D06A9" w:rsidRPr="00655928" w:rsidRDefault="001D06A9" w:rsidP="008866EF">
            <w:pPr>
              <w:pStyle w:val="PSDS-CorpodeTexto0"/>
              <w:rPr>
                <w:rFonts w:ascii="Times New Roman" w:hAnsi="Times New Roman"/>
              </w:rPr>
            </w:pPr>
          </w:p>
        </w:tc>
      </w:tr>
    </w:tbl>
    <w:p w14:paraId="49DF4626" w14:textId="77777777" w:rsidR="001D06A9" w:rsidRPr="001A682C" w:rsidRDefault="001D06A9" w:rsidP="001D06A9">
      <w:pPr>
        <w:pStyle w:val="Corpodetexto"/>
        <w:rPr>
          <w:rFonts w:ascii="Times New Roman" w:hAnsi="Times New Roman"/>
          <w:szCs w:val="20"/>
        </w:rPr>
      </w:pPr>
    </w:p>
    <w:p w14:paraId="1592F59A" w14:textId="77777777" w:rsidR="001D06A9" w:rsidRPr="001A682C" w:rsidRDefault="001D06A9" w:rsidP="001D06A9">
      <w:pPr>
        <w:rPr>
          <w:b/>
          <w:szCs w:val="20"/>
          <w:lang w:val="pt-PT"/>
        </w:rPr>
      </w:pPr>
      <w:r w:rsidRPr="001A682C">
        <w:rPr>
          <w:b/>
          <w:szCs w:val="20"/>
          <w:lang w:val="pt-PT"/>
        </w:rPr>
        <w:t>III – Tabela Dinâmica: X292 - Operações com o Exterior – Pessoa Não Vinculada / Não Interposta / País sem Tributação Favorecida</w:t>
      </w:r>
    </w:p>
    <w:p w14:paraId="41E4C799" w14:textId="77777777" w:rsidR="001D06A9" w:rsidRPr="00C1043C" w:rsidRDefault="001D06A9" w:rsidP="001D06A9"/>
    <w:p w14:paraId="00CA0A55"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B18DF"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w:t>
      </w:r>
      <w:r>
        <w:rPr>
          <w:rFonts w:ascii="Times New Roman" w:hAnsi="Times New Roman" w:cs="Times New Roman"/>
          <w:b/>
          <w:szCs w:val="20"/>
        </w:rPr>
        <w:t>Leiaute_5_AC2018_SIT_ESP_2019</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41"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8F6137A"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562D47" w14:textId="77777777" w:rsidR="001D06A9" w:rsidRDefault="001D06A9" w:rsidP="001D06A9">
      <w:pPr>
        <w:rPr>
          <w:b/>
          <w:szCs w:val="20"/>
        </w:rPr>
      </w:pPr>
    </w:p>
    <w:p w14:paraId="6C13BD4E" w14:textId="77777777" w:rsidR="001D06A9" w:rsidRDefault="001D06A9" w:rsidP="001D06A9">
      <w:pPr>
        <w:rPr>
          <w:b/>
          <w:szCs w:val="20"/>
        </w:rPr>
      </w:pPr>
      <w:r>
        <w:rPr>
          <w:b/>
          <w:szCs w:val="20"/>
        </w:rPr>
        <w:t>Regras de validação da tabela dinâmica X292:</w:t>
      </w:r>
    </w:p>
    <w:p w14:paraId="4C52423C" w14:textId="77777777" w:rsidR="001D06A9" w:rsidRDefault="001D06A9" w:rsidP="001D06A9">
      <w:pPr>
        <w:rPr>
          <w:b/>
          <w:szCs w:val="20"/>
        </w:rPr>
      </w:pPr>
    </w:p>
    <w:p w14:paraId="0AC3DD07"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03183B"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w:t>
      </w:r>
      <w:r>
        <w:rPr>
          <w:rFonts w:ascii="Times New Roman" w:hAnsi="Times New Roman" w:cs="Times New Roman"/>
          <w:b/>
          <w:szCs w:val="20"/>
        </w:rPr>
        <w:t>DINAMICO_2018</w:t>
      </w:r>
      <w:r w:rsidRPr="00422C4E">
        <w:rPr>
          <w:rFonts w:ascii="Times New Roman" w:hAnsi="Times New Roman" w:cs="Times New Roman"/>
          <w:b/>
          <w:szCs w:val="20"/>
        </w:rPr>
        <w:t>$SPEDECF_DINAMICA_</w:t>
      </w:r>
      <w:r>
        <w:rPr>
          <w:rFonts w:ascii="Times New Roman" w:hAnsi="Times New Roman" w:cs="Times New Roman"/>
          <w:b/>
          <w:szCs w:val="20"/>
        </w:rPr>
        <w:t>X292</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CC55C3C" w14:textId="77777777" w:rsidR="001D06A9" w:rsidRDefault="001D06A9" w:rsidP="001D06A9">
      <w:pPr>
        <w:rPr>
          <w:b/>
          <w:szCs w:val="20"/>
        </w:rPr>
      </w:pPr>
    </w:p>
    <w:p w14:paraId="6A704A9A"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0EAE9DB" w14:textId="77777777" w:rsidR="001D06A9" w:rsidRPr="001A682C" w:rsidRDefault="001D06A9" w:rsidP="001D06A9">
      <w:pPr>
        <w:pStyle w:val="Corpodetexto"/>
        <w:rPr>
          <w:rFonts w:ascii="Times New Roman" w:hAnsi="Times New Roman"/>
          <w:b/>
          <w:color w:val="002060"/>
          <w:szCs w:val="20"/>
        </w:rPr>
      </w:pPr>
    </w:p>
    <w:p w14:paraId="7F1A76AF"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2|11|OUTRAS INFORMAÇÕES||</w:t>
      </w:r>
    </w:p>
    <w:p w14:paraId="354808CB"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2|: Identificação do tipo do registro.</w:t>
      </w:r>
    </w:p>
    <w:p w14:paraId="278618E8"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1|: Código da linha.</w:t>
      </w:r>
    </w:p>
    <w:p w14:paraId="5E7648DB"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OUTRAS INFORMAÇÕES|: Descrição da linha.</w:t>
      </w:r>
    </w:p>
    <w:p w14:paraId="7AD5EBD2"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7BC4D790" w14:textId="77777777" w:rsidR="001D06A9" w:rsidRPr="001A682C" w:rsidRDefault="001D06A9" w:rsidP="001D06A9">
      <w:pPr>
        <w:rPr>
          <w:bCs/>
          <w:szCs w:val="20"/>
        </w:rPr>
      </w:pPr>
    </w:p>
    <w:p w14:paraId="498EAE51"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2|14|Royalties Incorridos na Importação de Mercadorias|100000,00|</w:t>
      </w:r>
    </w:p>
    <w:p w14:paraId="01C22EC6"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2|: Identificação do tipo do registro.</w:t>
      </w:r>
    </w:p>
    <w:p w14:paraId="11891123"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4|: Código da linha.</w:t>
      </w:r>
    </w:p>
    <w:p w14:paraId="52632FD4"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Royalties Incorridos na Importação de Mercadorias|: Descrição da linha.</w:t>
      </w:r>
    </w:p>
    <w:p w14:paraId="422EA6C4"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06A6EE21" w14:textId="77777777" w:rsidR="000430B5" w:rsidRPr="00BC796D" w:rsidRDefault="000430B5" w:rsidP="000430B5">
      <w:pPr>
        <w:ind w:firstLine="708"/>
        <w:rPr>
          <w:color w:val="0000FF"/>
          <w:szCs w:val="20"/>
        </w:rPr>
      </w:pPr>
    </w:p>
    <w:p w14:paraId="4D0A1937" w14:textId="77777777" w:rsidR="000430B5" w:rsidRPr="00BC796D" w:rsidRDefault="000430B5">
      <w:pPr>
        <w:spacing w:after="200" w:line="276" w:lineRule="auto"/>
        <w:rPr>
          <w:b/>
          <w:bCs/>
          <w:color w:val="0000FF"/>
          <w:szCs w:val="20"/>
        </w:rPr>
      </w:pPr>
      <w:r w:rsidRPr="00BC796D">
        <w:rPr>
          <w:color w:val="0000FF"/>
          <w:szCs w:val="20"/>
        </w:rPr>
        <w:br w:type="page"/>
      </w:r>
    </w:p>
    <w:p w14:paraId="177639C9" w14:textId="77777777" w:rsidR="00AE10C8" w:rsidRPr="00BC796D" w:rsidRDefault="00AE10C8" w:rsidP="00867F54">
      <w:pPr>
        <w:pStyle w:val="Ttulo4"/>
      </w:pPr>
      <w:bookmarkStart w:id="397" w:name="_Toc532980496"/>
      <w:r w:rsidRPr="00BC796D">
        <w:t>Registro X300: Operações com o Exterior – Exportações (Entradas de Divisas)</w:t>
      </w:r>
      <w:bookmarkEnd w:id="397"/>
    </w:p>
    <w:p w14:paraId="2D938F97" w14:textId="77777777" w:rsidR="00AE10C8" w:rsidRPr="00BC796D" w:rsidRDefault="00AE10C8" w:rsidP="00AE10C8">
      <w:pPr>
        <w:rPr>
          <w:szCs w:val="20"/>
        </w:rPr>
      </w:pPr>
    </w:p>
    <w:p w14:paraId="0A80D1D4" w14:textId="77777777" w:rsidR="00E36CD6" w:rsidRPr="001A682C" w:rsidRDefault="00E36CD6" w:rsidP="00E36CD6">
      <w:pPr>
        <w:ind w:firstLine="708"/>
        <w:jc w:val="both"/>
        <w:rPr>
          <w:bCs/>
          <w:szCs w:val="20"/>
        </w:rPr>
      </w:pPr>
      <w:r w:rsidRPr="001A682C">
        <w:rPr>
          <w:bCs/>
          <w:szCs w:val="20"/>
        </w:rPr>
        <w:t>Este registro deve ser preenchido pela pessoa jurídica, inclusive instituição financeira ou companhia seguradora</w:t>
      </w:r>
      <w:r>
        <w:rPr>
          <w:bCs/>
          <w:szCs w:val="20"/>
        </w:rPr>
        <w:t>,</w:t>
      </w:r>
      <w:r w:rsidRPr="001A682C">
        <w:rPr>
          <w:bCs/>
          <w:szCs w:val="20"/>
        </w:rPr>
        <w:t xml:space="preserve"> conforme relacionadas no § 1º do art. 22 da Lei nº 8.212, de 1991 e no inciso II do art. 14 da Lei nº 9.718, de 1998, tributada pelo lucro real, presumido ou arbitrado, que tenha realizado no ano-calendário exportação de bens, serviços</w:t>
      </w:r>
      <w:r>
        <w:rPr>
          <w:bCs/>
          <w:szCs w:val="20"/>
        </w:rPr>
        <w:t xml:space="preserve"> ou</w:t>
      </w:r>
      <w:r w:rsidRPr="001A682C">
        <w:rPr>
          <w:bCs/>
          <w:szCs w:val="20"/>
        </w:rPr>
        <w:t xml:space="preserve"> direitos</w:t>
      </w:r>
      <w:r>
        <w:rPr>
          <w:bCs/>
          <w:szCs w:val="20"/>
        </w:rPr>
        <w:t>,</w:t>
      </w:r>
      <w:r w:rsidRPr="001A682C">
        <w:rPr>
          <w:bCs/>
          <w:szCs w:val="20"/>
        </w:rPr>
        <w:t xml:space="preserve"> ou auferido receitas financeiras em operações efetuadas com pessoa física ou jurídica residente ou domiciliada no exterior considerada pela legislação brasileira:</w:t>
      </w:r>
    </w:p>
    <w:p w14:paraId="0AFE55C3" w14:textId="77777777" w:rsidR="00E36CD6" w:rsidRPr="001A682C" w:rsidRDefault="00E36CD6" w:rsidP="00E36CD6">
      <w:pPr>
        <w:ind w:firstLine="708"/>
        <w:jc w:val="both"/>
        <w:rPr>
          <w:bCs/>
          <w:szCs w:val="20"/>
        </w:rPr>
      </w:pPr>
    </w:p>
    <w:p w14:paraId="5A2CBF9A" w14:textId="77777777" w:rsidR="00E36CD6" w:rsidRPr="001A682C" w:rsidRDefault="00E36CD6" w:rsidP="00E36CD6">
      <w:pPr>
        <w:ind w:firstLine="708"/>
        <w:jc w:val="both"/>
        <w:rPr>
          <w:bCs/>
          <w:szCs w:val="20"/>
        </w:rPr>
      </w:pPr>
      <w:r w:rsidRPr="001A682C">
        <w:rPr>
          <w:bCs/>
          <w:szCs w:val="20"/>
        </w:rPr>
        <w:t>a) pessoa vinculada;</w:t>
      </w:r>
    </w:p>
    <w:p w14:paraId="01BF65C5" w14:textId="77777777" w:rsidR="00E36CD6" w:rsidRPr="001A682C" w:rsidRDefault="00E36CD6" w:rsidP="00E36CD6">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urídicas ou a sua titularidade; e</w:t>
      </w:r>
    </w:p>
    <w:p w14:paraId="26AFDC7B" w14:textId="77777777" w:rsidR="00E36CD6" w:rsidRPr="001A682C" w:rsidRDefault="00E36CD6" w:rsidP="00E36CD6">
      <w:pPr>
        <w:ind w:firstLine="708"/>
        <w:jc w:val="both"/>
        <w:rPr>
          <w:bCs/>
          <w:szCs w:val="20"/>
        </w:rPr>
      </w:pPr>
      <w:r w:rsidRPr="001A682C">
        <w:rPr>
          <w:bCs/>
          <w:szCs w:val="20"/>
        </w:rPr>
        <w:t>c) a partir de 1º de janeiro de 2009, pessoa residente ou domiciliada no exterior que goze, nos termos da legislação, de regime fiscal privilegiado (Art. 24-A da Lei nº 9.430, de 1996, instituído pela Lei nº 11.727, de 2008).</w:t>
      </w:r>
    </w:p>
    <w:p w14:paraId="43AA3114" w14:textId="77777777" w:rsidR="00E36CD6" w:rsidRPr="001A682C" w:rsidRDefault="00E36CD6" w:rsidP="00E36CD6">
      <w:pPr>
        <w:ind w:firstLine="708"/>
        <w:jc w:val="both"/>
        <w:rPr>
          <w:bCs/>
          <w:szCs w:val="20"/>
        </w:rPr>
      </w:pPr>
    </w:p>
    <w:p w14:paraId="7329A74D" w14:textId="77777777" w:rsidR="00E36CD6" w:rsidRPr="001A682C" w:rsidRDefault="00E36CD6" w:rsidP="00E36CD6">
      <w:pPr>
        <w:ind w:firstLine="708"/>
        <w:jc w:val="both"/>
        <w:rPr>
          <w:bCs/>
          <w:szCs w:val="20"/>
        </w:rPr>
      </w:pPr>
      <w:r w:rsidRPr="001A682C">
        <w:rPr>
          <w:bCs/>
          <w:szCs w:val="20"/>
        </w:rPr>
        <w:t>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w:t>
      </w:r>
    </w:p>
    <w:p w14:paraId="2004296A" w14:textId="77777777" w:rsidR="00E36CD6" w:rsidRPr="001A682C" w:rsidRDefault="00E36CD6" w:rsidP="00E36CD6">
      <w:pPr>
        <w:ind w:firstLine="708"/>
        <w:jc w:val="both"/>
        <w:rPr>
          <w:bCs/>
          <w:szCs w:val="20"/>
        </w:rPr>
      </w:pPr>
      <w:r w:rsidRPr="001A682C">
        <w:rPr>
          <w:bCs/>
          <w:szCs w:val="20"/>
        </w:rPr>
        <w:t xml:space="preserve"> </w:t>
      </w:r>
    </w:p>
    <w:p w14:paraId="5AB58579" w14:textId="77777777" w:rsidR="00E36CD6" w:rsidRPr="001A682C" w:rsidRDefault="00E36CD6" w:rsidP="00E36CD6">
      <w:pPr>
        <w:ind w:firstLine="708"/>
        <w:jc w:val="both"/>
        <w:rPr>
          <w:bCs/>
          <w:szCs w:val="20"/>
        </w:rPr>
      </w:pPr>
      <w:r w:rsidRPr="001A682C">
        <w:rPr>
          <w:b/>
          <w:bCs/>
          <w:szCs w:val="20"/>
        </w:rPr>
        <w:t>Atenção</w:t>
      </w:r>
      <w:r w:rsidRPr="001A682C">
        <w:rPr>
          <w:bCs/>
          <w:szCs w:val="20"/>
        </w:rPr>
        <w:t>:</w:t>
      </w:r>
    </w:p>
    <w:p w14:paraId="00CE551E" w14:textId="77777777" w:rsidR="00E36CD6" w:rsidRPr="001A682C" w:rsidRDefault="00E36CD6" w:rsidP="00E36CD6">
      <w:pPr>
        <w:ind w:firstLine="708"/>
        <w:jc w:val="both"/>
        <w:rPr>
          <w:bCs/>
          <w:szCs w:val="20"/>
        </w:rPr>
      </w:pPr>
      <w:r w:rsidRPr="001A682C">
        <w:rPr>
          <w:bCs/>
          <w:szCs w:val="20"/>
        </w:rPr>
        <w:t xml:space="preserve">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w:t>
      </w:r>
    </w:p>
    <w:p w14:paraId="06A4116E" w14:textId="77777777" w:rsidR="00E36CD6" w:rsidRPr="001A682C" w:rsidRDefault="00E36CD6" w:rsidP="00E36CD6">
      <w:pPr>
        <w:ind w:firstLine="708"/>
        <w:jc w:val="both"/>
        <w:rPr>
          <w:bCs/>
          <w:szCs w:val="20"/>
        </w:rPr>
      </w:pPr>
    </w:p>
    <w:p w14:paraId="5F3D5EE9" w14:textId="77777777" w:rsidR="00E36CD6" w:rsidRPr="001A682C" w:rsidRDefault="00E36CD6" w:rsidP="00E36CD6">
      <w:pPr>
        <w:ind w:firstLine="708"/>
        <w:jc w:val="both"/>
        <w:rPr>
          <w:bCs/>
          <w:szCs w:val="20"/>
        </w:rPr>
      </w:pPr>
      <w:r w:rsidRPr="001A682C">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14:paraId="506EED96" w14:textId="77777777" w:rsidR="00E36CD6" w:rsidRPr="001A682C" w:rsidRDefault="00E36CD6" w:rsidP="00E36CD6">
      <w:pPr>
        <w:ind w:firstLine="708"/>
        <w:jc w:val="both"/>
        <w:rPr>
          <w:bCs/>
          <w:szCs w:val="20"/>
        </w:rPr>
      </w:pPr>
    </w:p>
    <w:p w14:paraId="4A9D8562" w14:textId="77777777" w:rsidR="00E36CD6" w:rsidRPr="001A682C" w:rsidRDefault="00E36CD6" w:rsidP="00E36CD6">
      <w:pPr>
        <w:ind w:firstLine="708"/>
        <w:jc w:val="both"/>
        <w:rPr>
          <w:bCs/>
          <w:szCs w:val="20"/>
        </w:rPr>
      </w:pPr>
      <w:r w:rsidRPr="001A682C">
        <w:rPr>
          <w:bCs/>
          <w:szCs w:val="20"/>
        </w:rPr>
        <w:t>3) considera-se regime fiscal privilegiado aquele que apresentar uma ou mais das seguintes características: (Redação do § único do art. 24-A da Lei nº 9.430, de 1996, com a redação dada pela Lei nº 11.727, de 2008)</w:t>
      </w:r>
    </w:p>
    <w:p w14:paraId="1812DE0A" w14:textId="77777777" w:rsidR="00E36CD6" w:rsidRPr="001A682C" w:rsidRDefault="00E36CD6" w:rsidP="00E36CD6">
      <w:pPr>
        <w:ind w:left="708" w:firstLine="708"/>
        <w:jc w:val="both"/>
        <w:rPr>
          <w:bCs/>
          <w:szCs w:val="20"/>
        </w:rPr>
      </w:pPr>
    </w:p>
    <w:p w14:paraId="26DCEC84" w14:textId="77777777" w:rsidR="00E36CD6" w:rsidRPr="001A682C" w:rsidRDefault="00E36CD6" w:rsidP="00E36CD6">
      <w:pPr>
        <w:ind w:left="708" w:firstLine="708"/>
        <w:jc w:val="both"/>
        <w:rPr>
          <w:bCs/>
          <w:szCs w:val="20"/>
        </w:rPr>
      </w:pPr>
      <w:r w:rsidRPr="001A682C">
        <w:rPr>
          <w:bCs/>
          <w:szCs w:val="20"/>
        </w:rPr>
        <w:t>I) não tribute a renda ou a tribute à alíquota máxima inferior a 20% (vinte por cento);</w:t>
      </w:r>
    </w:p>
    <w:p w14:paraId="046A575A" w14:textId="77777777" w:rsidR="00E36CD6" w:rsidRPr="001A682C" w:rsidRDefault="00E36CD6" w:rsidP="00E36CD6">
      <w:pPr>
        <w:ind w:left="1416"/>
        <w:jc w:val="both"/>
        <w:rPr>
          <w:bCs/>
          <w:szCs w:val="20"/>
        </w:rPr>
      </w:pPr>
      <w:r w:rsidRPr="001A682C">
        <w:rPr>
          <w:bCs/>
          <w:szCs w:val="20"/>
        </w:rPr>
        <w:t>II) conceda vantagem de natureza fiscal a pessoa física ou jurídica não residente:</w:t>
      </w:r>
    </w:p>
    <w:p w14:paraId="7EA5D189" w14:textId="77777777" w:rsidR="00E36CD6" w:rsidRPr="001A682C" w:rsidRDefault="00E36CD6" w:rsidP="00E36CD6">
      <w:pPr>
        <w:ind w:left="1416" w:firstLine="708"/>
        <w:jc w:val="both"/>
        <w:rPr>
          <w:bCs/>
          <w:szCs w:val="20"/>
        </w:rPr>
      </w:pPr>
      <w:r w:rsidRPr="001A682C">
        <w:rPr>
          <w:bCs/>
          <w:szCs w:val="20"/>
        </w:rPr>
        <w:t>a) sem exigência de realização de atividade econômica substantiva no país ou dependência;</w:t>
      </w:r>
    </w:p>
    <w:p w14:paraId="3A647DAA" w14:textId="77777777" w:rsidR="00E36CD6" w:rsidRPr="001A682C" w:rsidRDefault="00E36CD6" w:rsidP="00E36CD6">
      <w:pPr>
        <w:ind w:left="1416" w:firstLine="708"/>
        <w:jc w:val="both"/>
        <w:rPr>
          <w:bCs/>
          <w:szCs w:val="20"/>
        </w:rPr>
      </w:pPr>
      <w:r w:rsidRPr="001A682C">
        <w:rPr>
          <w:bCs/>
          <w:szCs w:val="20"/>
        </w:rPr>
        <w:t>b) condicionada ao não exercício de atividade econômica substantiva no país ou dependência;</w:t>
      </w:r>
    </w:p>
    <w:p w14:paraId="3C35B734" w14:textId="77777777" w:rsidR="00E36CD6" w:rsidRPr="001A682C" w:rsidRDefault="00E36CD6" w:rsidP="00E36CD6">
      <w:pPr>
        <w:ind w:left="708" w:firstLine="708"/>
        <w:jc w:val="both"/>
        <w:rPr>
          <w:bCs/>
          <w:szCs w:val="20"/>
        </w:rPr>
      </w:pPr>
      <w:r w:rsidRPr="001A682C">
        <w:rPr>
          <w:bCs/>
          <w:szCs w:val="20"/>
        </w:rPr>
        <w:t>III) não tribute, ou o faça em alíquota máxima inferior a 20% (vinte por cento), os rendimentos auferidos fora de seu território;</w:t>
      </w:r>
    </w:p>
    <w:p w14:paraId="73C21490" w14:textId="77777777" w:rsidR="00E36CD6" w:rsidRPr="001A682C" w:rsidRDefault="00E36CD6" w:rsidP="00E36CD6">
      <w:pPr>
        <w:ind w:left="708" w:firstLine="708"/>
        <w:jc w:val="both"/>
        <w:rPr>
          <w:bCs/>
          <w:szCs w:val="20"/>
        </w:rPr>
      </w:pPr>
      <w:r w:rsidRPr="001A682C">
        <w:rPr>
          <w:bCs/>
          <w:szCs w:val="20"/>
        </w:rPr>
        <w:t>IV) não permita o acesso a informações relativas à composição societária, titularidade de bens ou direitos ou às operações econômicas realizadas.</w:t>
      </w:r>
    </w:p>
    <w:p w14:paraId="779BCDDF" w14:textId="77777777" w:rsidR="00E36CD6" w:rsidRPr="001A682C" w:rsidRDefault="00E36CD6" w:rsidP="00E36CD6">
      <w:pPr>
        <w:ind w:firstLine="708"/>
        <w:jc w:val="both"/>
        <w:rPr>
          <w:bCs/>
          <w:szCs w:val="20"/>
        </w:rPr>
      </w:pPr>
    </w:p>
    <w:p w14:paraId="2F35E411" w14:textId="77777777" w:rsidR="00E36CD6" w:rsidRPr="001A682C" w:rsidRDefault="00E36CD6" w:rsidP="00E36CD6">
      <w:pPr>
        <w:ind w:firstLine="708"/>
        <w:jc w:val="both"/>
        <w:rPr>
          <w:bCs/>
          <w:szCs w:val="20"/>
        </w:rPr>
      </w:pPr>
      <w:r w:rsidRPr="001A682C">
        <w:rPr>
          <w:bCs/>
          <w:szCs w:val="20"/>
        </w:rPr>
        <w:t>4) Os regimes fiscais privilegiados estão relacionados no art. 2º da Instrução Normativa RFB nº 1.037 de 2010.</w:t>
      </w:r>
    </w:p>
    <w:p w14:paraId="417B23FC" w14:textId="77777777" w:rsidR="00E36CD6" w:rsidRPr="001A682C" w:rsidRDefault="00E36CD6" w:rsidP="00E36CD6">
      <w:pPr>
        <w:ind w:firstLine="708"/>
        <w:jc w:val="both"/>
        <w:rPr>
          <w:bCs/>
          <w:szCs w:val="20"/>
        </w:rPr>
      </w:pPr>
    </w:p>
    <w:p w14:paraId="2C206326" w14:textId="77777777" w:rsidR="00E36CD6" w:rsidRPr="001A682C" w:rsidRDefault="00E36CD6" w:rsidP="00E36CD6">
      <w:pPr>
        <w:ind w:firstLine="708"/>
        <w:jc w:val="both"/>
        <w:rPr>
          <w:bCs/>
          <w:szCs w:val="20"/>
        </w:rPr>
      </w:pPr>
      <w:r w:rsidRPr="001A682C">
        <w:rPr>
          <w:bCs/>
          <w:szCs w:val="20"/>
        </w:rPr>
        <w:t>Os campos desta ficha devem ser preenchidos conforme orientações prestadas a seguir.</w:t>
      </w:r>
    </w:p>
    <w:p w14:paraId="71887228" w14:textId="77777777" w:rsidR="00E36CD6" w:rsidRPr="001A682C" w:rsidRDefault="00E36CD6" w:rsidP="00E36CD6">
      <w:pPr>
        <w:ind w:firstLine="708"/>
        <w:jc w:val="both"/>
        <w:rPr>
          <w:bCs/>
          <w:szCs w:val="20"/>
        </w:rPr>
      </w:pPr>
    </w:p>
    <w:p w14:paraId="1A906211" w14:textId="77777777" w:rsidR="00E36CD6" w:rsidRPr="001A682C" w:rsidRDefault="00E36CD6" w:rsidP="00E36CD6">
      <w:pPr>
        <w:ind w:firstLine="708"/>
        <w:jc w:val="both"/>
        <w:rPr>
          <w:b/>
          <w:bCs/>
          <w:szCs w:val="20"/>
        </w:rPr>
      </w:pPr>
      <w:r w:rsidRPr="001A682C">
        <w:rPr>
          <w:b/>
          <w:bCs/>
          <w:szCs w:val="20"/>
        </w:rPr>
        <w:t>EXPORTAÇÕES</w:t>
      </w:r>
    </w:p>
    <w:p w14:paraId="300EF1A1" w14:textId="77777777" w:rsidR="00E36CD6" w:rsidRPr="001A682C" w:rsidRDefault="00E36CD6" w:rsidP="00E36CD6">
      <w:pPr>
        <w:ind w:firstLine="708"/>
        <w:jc w:val="both"/>
        <w:rPr>
          <w:bCs/>
          <w:szCs w:val="20"/>
        </w:rPr>
      </w:pPr>
      <w:r w:rsidRPr="001A682C">
        <w:rPr>
          <w:bCs/>
          <w:szCs w:val="20"/>
        </w:rPr>
        <w:t>Ao acionar este campo, a pessoa jurídica deve assinalar o tipo de operação realizada, a saber:</w:t>
      </w:r>
    </w:p>
    <w:p w14:paraId="485883F5" w14:textId="77777777" w:rsidR="00E36CD6" w:rsidRPr="001A682C" w:rsidRDefault="00E36CD6" w:rsidP="00E36CD6">
      <w:pPr>
        <w:ind w:firstLine="708"/>
        <w:jc w:val="both"/>
        <w:rPr>
          <w:bCs/>
          <w:szCs w:val="20"/>
        </w:rPr>
      </w:pPr>
      <w:r w:rsidRPr="001A682C">
        <w:rPr>
          <w:szCs w:val="20"/>
        </w:rPr>
        <w:t>- Bens</w:t>
      </w:r>
      <w:r w:rsidRPr="001A682C">
        <w:rPr>
          <w:bCs/>
          <w:szCs w:val="20"/>
        </w:rPr>
        <w:t>;</w:t>
      </w:r>
    </w:p>
    <w:p w14:paraId="06CB1903" w14:textId="77777777" w:rsidR="00E36CD6" w:rsidRPr="001A682C" w:rsidRDefault="00E36CD6" w:rsidP="00E36CD6">
      <w:pPr>
        <w:ind w:firstLine="708"/>
        <w:jc w:val="both"/>
        <w:rPr>
          <w:bCs/>
          <w:szCs w:val="20"/>
        </w:rPr>
      </w:pPr>
      <w:r w:rsidRPr="001A682C">
        <w:rPr>
          <w:szCs w:val="20"/>
        </w:rPr>
        <w:t>- Serviços</w:t>
      </w:r>
      <w:r w:rsidRPr="001A682C">
        <w:rPr>
          <w:bCs/>
          <w:szCs w:val="20"/>
        </w:rPr>
        <w:t>;</w:t>
      </w:r>
    </w:p>
    <w:p w14:paraId="388B34BF" w14:textId="77777777" w:rsidR="00E36CD6" w:rsidRPr="001A682C" w:rsidRDefault="00E36CD6" w:rsidP="00E36CD6">
      <w:pPr>
        <w:ind w:firstLine="708"/>
        <w:jc w:val="both"/>
        <w:rPr>
          <w:bCs/>
          <w:szCs w:val="20"/>
        </w:rPr>
      </w:pPr>
      <w:r w:rsidRPr="001A682C">
        <w:rPr>
          <w:szCs w:val="20"/>
        </w:rPr>
        <w:t>- Direitos</w:t>
      </w:r>
      <w:r w:rsidRPr="001A682C">
        <w:rPr>
          <w:bCs/>
          <w:szCs w:val="20"/>
        </w:rPr>
        <w:t>;</w:t>
      </w:r>
    </w:p>
    <w:p w14:paraId="4F73671E" w14:textId="77777777" w:rsidR="00E36CD6" w:rsidRPr="001A682C" w:rsidRDefault="00E36CD6" w:rsidP="00E36CD6">
      <w:pPr>
        <w:ind w:firstLine="708"/>
        <w:jc w:val="both"/>
        <w:rPr>
          <w:bCs/>
          <w:szCs w:val="20"/>
        </w:rPr>
      </w:pPr>
      <w:r w:rsidRPr="001A682C">
        <w:rPr>
          <w:szCs w:val="20"/>
        </w:rPr>
        <w:t>- Operações Financeiras</w:t>
      </w:r>
      <w:r w:rsidRPr="001A682C">
        <w:rPr>
          <w:bCs/>
          <w:szCs w:val="20"/>
        </w:rPr>
        <w:t>, ou</w:t>
      </w:r>
    </w:p>
    <w:p w14:paraId="1947BAAC" w14:textId="77777777" w:rsidR="00E36CD6" w:rsidRPr="001A682C" w:rsidRDefault="00E36CD6" w:rsidP="00E36CD6">
      <w:pPr>
        <w:ind w:firstLine="708"/>
        <w:jc w:val="both"/>
        <w:rPr>
          <w:bCs/>
          <w:szCs w:val="20"/>
        </w:rPr>
      </w:pPr>
      <w:r w:rsidRPr="001A682C">
        <w:rPr>
          <w:szCs w:val="20"/>
        </w:rPr>
        <w:t>- Não Especificadas</w:t>
      </w:r>
      <w:r w:rsidRPr="001A682C">
        <w:rPr>
          <w:bCs/>
          <w:szCs w:val="20"/>
        </w:rPr>
        <w:t>.</w:t>
      </w:r>
    </w:p>
    <w:p w14:paraId="466AB880" w14:textId="77777777" w:rsidR="00E36CD6" w:rsidRPr="001A682C" w:rsidRDefault="00E36CD6" w:rsidP="00E36CD6">
      <w:pPr>
        <w:ind w:firstLine="708"/>
        <w:jc w:val="both"/>
        <w:rPr>
          <w:bCs/>
          <w:szCs w:val="20"/>
        </w:rPr>
      </w:pPr>
      <w:r w:rsidRPr="001A682C">
        <w:rPr>
          <w:bCs/>
          <w:szCs w:val="20"/>
        </w:rPr>
        <w:t xml:space="preserve">Considera-se </w:t>
      </w:r>
      <w:r>
        <w:rPr>
          <w:bCs/>
          <w:szCs w:val="20"/>
        </w:rPr>
        <w:t xml:space="preserve">operação de </w:t>
      </w:r>
      <w:r w:rsidRPr="001A682C">
        <w:rPr>
          <w:bCs/>
          <w:szCs w:val="20"/>
        </w:rPr>
        <w:t>"Exportação" (de bens, serviços, direitos) e/ou "Operações Financeiras" o total de transações de mesma natureza efetuadas durante o ano-calendário.</w:t>
      </w:r>
    </w:p>
    <w:p w14:paraId="0734CDC3" w14:textId="77777777" w:rsidR="00E36CD6" w:rsidRPr="001A682C" w:rsidRDefault="00E36CD6" w:rsidP="00E36CD6">
      <w:pPr>
        <w:ind w:firstLine="708"/>
        <w:jc w:val="both"/>
        <w:rPr>
          <w:bCs/>
          <w:szCs w:val="20"/>
        </w:rPr>
      </w:pPr>
    </w:p>
    <w:p w14:paraId="0FC65B5A" w14:textId="77777777" w:rsidR="00E36CD6" w:rsidRDefault="00E36CD6" w:rsidP="00E36CD6">
      <w:pPr>
        <w:ind w:firstLine="708"/>
        <w:jc w:val="both"/>
        <w:rPr>
          <w:bCs/>
          <w:szCs w:val="20"/>
        </w:rPr>
      </w:pPr>
      <w:r w:rsidRPr="001A682C">
        <w:rPr>
          <w:bCs/>
          <w:szCs w:val="20"/>
        </w:rPr>
        <w:t>São consideradas transações de mesma natureza aquelas cujos bens, serviços ou direitos negociados apresentem as mesmas especificações no campo "Descrição".</w:t>
      </w:r>
    </w:p>
    <w:p w14:paraId="47AB574C" w14:textId="77777777" w:rsidR="00E36CD6" w:rsidRDefault="00E36CD6" w:rsidP="00E36CD6">
      <w:pPr>
        <w:ind w:firstLine="708"/>
        <w:jc w:val="both"/>
        <w:rPr>
          <w:bCs/>
          <w:szCs w:val="20"/>
        </w:rPr>
      </w:pPr>
    </w:p>
    <w:p w14:paraId="1340E304" w14:textId="77777777" w:rsidR="00E36CD6" w:rsidRDefault="00E36CD6" w:rsidP="00E36CD6">
      <w:pPr>
        <w:ind w:firstLine="708"/>
        <w:jc w:val="both"/>
        <w:rPr>
          <w:bCs/>
          <w:szCs w:val="20"/>
        </w:rPr>
      </w:pPr>
      <w:r w:rsidRPr="001A682C">
        <w:rPr>
          <w:bCs/>
          <w:szCs w:val="20"/>
        </w:rPr>
        <w:t xml:space="preserve">Para cada operação declarada neste registro, a pessoa jurídica deve informar no </w:t>
      </w:r>
      <w:r>
        <w:rPr>
          <w:bCs/>
          <w:szCs w:val="20"/>
        </w:rPr>
        <w:t>R</w:t>
      </w:r>
      <w:r w:rsidRPr="001A682C">
        <w:rPr>
          <w:bCs/>
          <w:szCs w:val="20"/>
        </w:rPr>
        <w:t xml:space="preserve">egistro X310 – “Operações com o Exterior Contratantes das Exportações" os contratantes no exterior, por ordem decrescente do </w:t>
      </w:r>
      <w:r>
        <w:rPr>
          <w:bCs/>
          <w:szCs w:val="20"/>
        </w:rPr>
        <w:t>v</w:t>
      </w:r>
      <w:r w:rsidRPr="001A682C">
        <w:rPr>
          <w:bCs/>
          <w:szCs w:val="20"/>
        </w:rPr>
        <w:t xml:space="preserve">alor da </w:t>
      </w:r>
      <w:r>
        <w:rPr>
          <w:bCs/>
          <w:szCs w:val="20"/>
        </w:rPr>
        <w:t>o</w:t>
      </w:r>
      <w:r w:rsidRPr="001A682C">
        <w:rPr>
          <w:bCs/>
          <w:szCs w:val="20"/>
        </w:rPr>
        <w:t>peração.</w:t>
      </w:r>
    </w:p>
    <w:p w14:paraId="3B51D337" w14:textId="77777777" w:rsidR="00E36CD6" w:rsidRDefault="00E36CD6" w:rsidP="00E36CD6">
      <w:pPr>
        <w:ind w:firstLine="708"/>
        <w:jc w:val="both"/>
        <w:rPr>
          <w:bCs/>
          <w:szCs w:val="20"/>
        </w:rPr>
      </w:pPr>
    </w:p>
    <w:p w14:paraId="4D20B8C0" w14:textId="77777777" w:rsidR="00E36CD6" w:rsidRDefault="00E36CD6" w:rsidP="00E36CD6">
      <w:pPr>
        <w:ind w:firstLine="708"/>
        <w:jc w:val="both"/>
        <w:rPr>
          <w:rFonts w:eastAsia="Times New Roman"/>
          <w:color w:val="000000"/>
          <w:szCs w:val="20"/>
          <w:lang w:eastAsia="pt-BR"/>
        </w:rPr>
      </w:pPr>
      <w:r>
        <w:rPr>
          <w:b/>
          <w:bCs/>
          <w:szCs w:val="20"/>
          <w:highlight w:val="yellow"/>
        </w:rPr>
        <w:t>Atenção</w:t>
      </w:r>
      <w:r w:rsidRPr="00BF2CE3">
        <w:rPr>
          <w:b/>
          <w:bCs/>
          <w:szCs w:val="20"/>
          <w:highlight w:val="yellow"/>
        </w:rPr>
        <w:t>:</w:t>
      </w:r>
      <w:r w:rsidRPr="00BF2CE3">
        <w:rPr>
          <w:bCs/>
          <w:szCs w:val="20"/>
          <w:highlight w:val="yellow"/>
        </w:rPr>
        <w:t xml:space="preserve"> conforme estabelecido no artigo 34, </w:t>
      </w:r>
      <w:r w:rsidRPr="00BF2CE3">
        <w:rPr>
          <w:rFonts w:eastAsia="Times New Roman"/>
          <w:color w:val="000000"/>
          <w:szCs w:val="20"/>
          <w:highlight w:val="yellow"/>
          <w:lang w:eastAsia="pt-BR"/>
        </w:rPr>
        <w:t>§ 19 da Instrução Normativa RFB nº 1.312/2012, quando se tratar de exportação de bens considerados commodities (e, por consequência, da aplicação do método PECEX), deverá ser calculado um preço praticado e um preço parâmetro para cada operação de exportação realizada, ainda que se esteja diante de mais de uma operação de exportação envolvendo o mesmo bem. Assim, para cada operação de exportação de bem considerado commodity deverá ser preenchido um registro X300 específico, diferentemente das demais transações envolvendo bens, serviços e direitos, as quais devem ser informadas pelo total de transações de mesma natureza.</w:t>
      </w:r>
      <w:r>
        <w:rPr>
          <w:rFonts w:eastAsia="Times New Roman"/>
          <w:color w:val="000000"/>
          <w:szCs w:val="20"/>
          <w:lang w:eastAsia="pt-BR"/>
        </w:rPr>
        <w:t xml:space="preserve"> </w:t>
      </w:r>
    </w:p>
    <w:p w14:paraId="7B5C7A6F" w14:textId="77777777" w:rsidR="00E36CD6" w:rsidRDefault="00E36CD6" w:rsidP="00E36CD6">
      <w:pPr>
        <w:ind w:firstLine="708"/>
        <w:jc w:val="both"/>
        <w:rPr>
          <w:bCs/>
          <w:szCs w:val="20"/>
        </w:rPr>
      </w:pPr>
    </w:p>
    <w:p w14:paraId="25D1E89D" w14:textId="77777777" w:rsidR="00E36CD6" w:rsidRPr="001A682C" w:rsidRDefault="00E36CD6" w:rsidP="00E36CD6">
      <w:pPr>
        <w:ind w:firstLine="708"/>
        <w:jc w:val="both"/>
        <w:rPr>
          <w:bCs/>
          <w:szCs w:val="20"/>
        </w:rPr>
      </w:pPr>
      <w:r w:rsidRPr="001A682C">
        <w:rPr>
          <w:bCs/>
          <w:szCs w:val="20"/>
        </w:rPr>
        <w:t>O campo "Exportações" é habilitado para que se selecione o tipo de transação ou conjunto de transações a serem incluídas.</w:t>
      </w:r>
    </w:p>
    <w:p w14:paraId="00D5A548" w14:textId="77777777" w:rsidR="00E36CD6" w:rsidRPr="001A682C" w:rsidRDefault="00E36CD6" w:rsidP="00E36CD6">
      <w:pPr>
        <w:ind w:firstLine="708"/>
        <w:jc w:val="both"/>
        <w:rPr>
          <w:bCs/>
          <w:szCs w:val="20"/>
        </w:rPr>
      </w:pPr>
    </w:p>
    <w:p w14:paraId="1F327142" w14:textId="77777777" w:rsidR="00E36CD6" w:rsidRPr="001A682C" w:rsidRDefault="00E36CD6" w:rsidP="00E36CD6">
      <w:pPr>
        <w:ind w:firstLine="708"/>
        <w:jc w:val="both"/>
        <w:rPr>
          <w:bCs/>
          <w:szCs w:val="20"/>
        </w:rPr>
      </w:pPr>
      <w:r w:rsidRPr="001A682C">
        <w:rPr>
          <w:bCs/>
          <w:szCs w:val="20"/>
        </w:rPr>
        <w:t xml:space="preserve">Os campos "Código NCM", "Quantidade" e "Unidade de Medida" somente são habilitados </w:t>
      </w:r>
      <w:r>
        <w:rPr>
          <w:bCs/>
          <w:szCs w:val="20"/>
        </w:rPr>
        <w:t>quando o tipo de exportação informado for</w:t>
      </w:r>
      <w:r w:rsidRPr="001A682C">
        <w:rPr>
          <w:bCs/>
          <w:szCs w:val="20"/>
        </w:rPr>
        <w:t xml:space="preserve"> "Bens".</w:t>
      </w:r>
    </w:p>
    <w:p w14:paraId="6D2FA9FF" w14:textId="77777777" w:rsidR="00E36CD6" w:rsidRPr="001A682C" w:rsidRDefault="00E36CD6" w:rsidP="00E36CD6">
      <w:pPr>
        <w:ind w:firstLine="708"/>
        <w:jc w:val="both"/>
        <w:rPr>
          <w:bCs/>
          <w:szCs w:val="20"/>
        </w:rPr>
      </w:pPr>
    </w:p>
    <w:p w14:paraId="589989BE" w14:textId="77777777" w:rsidR="00E36CD6" w:rsidRPr="001A682C" w:rsidRDefault="00E36CD6" w:rsidP="00E36CD6">
      <w:pPr>
        <w:ind w:firstLine="708"/>
        <w:jc w:val="both"/>
        <w:rPr>
          <w:bCs/>
          <w:szCs w:val="20"/>
        </w:rPr>
      </w:pPr>
      <w:r w:rsidRPr="001A682C">
        <w:rPr>
          <w:bCs/>
          <w:szCs w:val="20"/>
        </w:rPr>
        <w:t xml:space="preserve">Os campos "Total da Operação", "Descrição", "Código NCM", "Quantidade", "Unidade de Medida", "Método", "Preço Parâmetro" e "Preço Praticado" </w:t>
      </w:r>
      <w:r w:rsidRPr="005970A5">
        <w:rPr>
          <w:b/>
          <w:bCs/>
          <w:szCs w:val="20"/>
        </w:rPr>
        <w:t>não</w:t>
      </w:r>
      <w:r w:rsidRPr="001A682C">
        <w:rPr>
          <w:bCs/>
          <w:szCs w:val="20"/>
        </w:rPr>
        <w:t xml:space="preserve"> são habilitados quando selecionada a opção "Operações Financeiras".</w:t>
      </w:r>
      <w:r>
        <w:rPr>
          <w:bCs/>
          <w:szCs w:val="20"/>
        </w:rPr>
        <w:t xml:space="preserve"> </w:t>
      </w:r>
      <w:r w:rsidRPr="005970A5">
        <w:rPr>
          <w:bCs/>
          <w:szCs w:val="20"/>
          <w:highlight w:val="yellow"/>
        </w:rPr>
        <w:t>Quando se tratar de "Operações Financeiras", somente são habilitados os campos "Valor do Ajuste", "Juros", "Taxa Juros Mínima", "Taxa Juros Máxima", "Código CNC" e "Moeda", independentemente da natureza da pessoa jurídica.</w:t>
      </w:r>
    </w:p>
    <w:p w14:paraId="3F7B2F06" w14:textId="77777777" w:rsidR="00E36CD6" w:rsidRPr="001A682C" w:rsidRDefault="00E36CD6" w:rsidP="00E36CD6">
      <w:pPr>
        <w:ind w:firstLine="708"/>
        <w:jc w:val="both"/>
        <w:rPr>
          <w:bCs/>
          <w:szCs w:val="20"/>
        </w:rPr>
      </w:pPr>
    </w:p>
    <w:p w14:paraId="73C7CAC6" w14:textId="77777777" w:rsidR="00E36CD6" w:rsidRPr="001A682C" w:rsidRDefault="00E36CD6" w:rsidP="00E36CD6">
      <w:pPr>
        <w:ind w:firstLine="708"/>
        <w:jc w:val="both"/>
        <w:rPr>
          <w:bCs/>
          <w:szCs w:val="20"/>
        </w:rPr>
      </w:pPr>
      <w:r w:rsidRPr="001A682C">
        <w:rPr>
          <w:bCs/>
          <w:szCs w:val="20"/>
        </w:rPr>
        <w:t>Quando se tratar de operação</w:t>
      </w:r>
      <w:r>
        <w:rPr>
          <w:bCs/>
          <w:szCs w:val="20"/>
        </w:rPr>
        <w:t xml:space="preserve"> do tipo</w:t>
      </w:r>
      <w:r w:rsidRPr="001A682C">
        <w:rPr>
          <w:bCs/>
          <w:szCs w:val="20"/>
        </w:rPr>
        <w:t xml:space="preserve"> "Não Especificadas", somente são habilitados os campos "Total da Operação" e "Valor do Ajuste". </w:t>
      </w:r>
    </w:p>
    <w:p w14:paraId="52BB06B7" w14:textId="77777777" w:rsidR="00E36CD6" w:rsidRPr="001A682C" w:rsidRDefault="00E36CD6" w:rsidP="00E36CD6">
      <w:pPr>
        <w:ind w:firstLine="708"/>
        <w:jc w:val="both"/>
        <w:rPr>
          <w:bCs/>
          <w:szCs w:val="20"/>
        </w:rPr>
      </w:pPr>
    </w:p>
    <w:p w14:paraId="6BFD6CD3" w14:textId="77777777" w:rsidR="00E36CD6" w:rsidRPr="001A682C" w:rsidRDefault="00E36CD6" w:rsidP="00E36CD6">
      <w:pPr>
        <w:ind w:firstLine="708"/>
        <w:jc w:val="both"/>
        <w:rPr>
          <w:bCs/>
          <w:szCs w:val="20"/>
        </w:rPr>
      </w:pPr>
      <w:r w:rsidRPr="001A682C">
        <w:rPr>
          <w:b/>
          <w:bCs/>
          <w:szCs w:val="20"/>
        </w:rPr>
        <w:t>Exemplo</w:t>
      </w:r>
      <w:r w:rsidRPr="001A682C">
        <w:rPr>
          <w:bCs/>
          <w:szCs w:val="20"/>
        </w:rPr>
        <w:t>: A pessoa jurídica efetuou as seguintes operações de exportaç</w:t>
      </w:r>
      <w:r>
        <w:rPr>
          <w:bCs/>
          <w:szCs w:val="20"/>
        </w:rPr>
        <w:t>ão</w:t>
      </w:r>
      <w:r w:rsidRPr="001A682C">
        <w:rPr>
          <w:bCs/>
          <w:szCs w:val="20"/>
        </w:rPr>
        <w:t>/</w:t>
      </w:r>
      <w:r>
        <w:rPr>
          <w:bCs/>
          <w:szCs w:val="20"/>
        </w:rPr>
        <w:t xml:space="preserve">operações </w:t>
      </w:r>
      <w:r w:rsidRPr="001A682C">
        <w:rPr>
          <w:bCs/>
          <w:szCs w:val="20"/>
        </w:rPr>
        <w:t>financeiras no ano-calendário:</w:t>
      </w:r>
    </w:p>
    <w:p w14:paraId="7444CC64" w14:textId="77777777" w:rsidR="00E36CD6" w:rsidRPr="001A682C" w:rsidRDefault="00E36CD6" w:rsidP="00E36CD6">
      <w:pPr>
        <w:ind w:firstLine="708"/>
        <w:jc w:val="both"/>
        <w:rPr>
          <w:bCs/>
          <w:szCs w:val="20"/>
        </w:rPr>
      </w:pPr>
    </w:p>
    <w:tbl>
      <w:tblPr>
        <w:tblW w:w="283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5"/>
        <w:gridCol w:w="5509"/>
        <w:gridCol w:w="2466"/>
      </w:tblGrid>
      <w:tr w:rsidR="00E36CD6" w:rsidRPr="00655928" w14:paraId="0715C493" w14:textId="77777777" w:rsidTr="008866EF">
        <w:trPr>
          <w:tblCellSpacing w:w="0" w:type="dxa"/>
        </w:trPr>
        <w:tc>
          <w:tcPr>
            <w:tcW w:w="670" w:type="pct"/>
            <w:shd w:val="clear" w:color="auto" w:fill="D9D9D9"/>
            <w:vAlign w:val="center"/>
            <w:hideMark/>
          </w:tcPr>
          <w:p w14:paraId="0E620E58" w14:textId="77777777" w:rsidR="00E36CD6" w:rsidRPr="00655928" w:rsidRDefault="00E36CD6" w:rsidP="008866EF">
            <w:pPr>
              <w:ind w:firstLine="708"/>
              <w:rPr>
                <w:bCs/>
                <w:szCs w:val="20"/>
              </w:rPr>
            </w:pPr>
            <w:r w:rsidRPr="00655928">
              <w:rPr>
                <w:bCs/>
                <w:szCs w:val="20"/>
              </w:rPr>
              <w:t>Data</w:t>
            </w:r>
          </w:p>
        </w:tc>
        <w:tc>
          <w:tcPr>
            <w:tcW w:w="2991" w:type="pct"/>
            <w:shd w:val="clear" w:color="auto" w:fill="D9D9D9"/>
            <w:vAlign w:val="center"/>
            <w:hideMark/>
          </w:tcPr>
          <w:p w14:paraId="62CCFCBD" w14:textId="77777777" w:rsidR="00E36CD6" w:rsidRPr="00655928" w:rsidRDefault="00E36CD6" w:rsidP="008866EF">
            <w:pPr>
              <w:ind w:firstLine="708"/>
              <w:rPr>
                <w:bCs/>
                <w:szCs w:val="20"/>
              </w:rPr>
            </w:pPr>
            <w:r w:rsidRPr="00655928">
              <w:rPr>
                <w:bCs/>
                <w:szCs w:val="20"/>
              </w:rPr>
              <w:t>Descrição</w:t>
            </w:r>
          </w:p>
        </w:tc>
        <w:tc>
          <w:tcPr>
            <w:tcW w:w="1339" w:type="pct"/>
            <w:shd w:val="clear" w:color="auto" w:fill="D9D9D9"/>
            <w:vAlign w:val="center"/>
            <w:hideMark/>
          </w:tcPr>
          <w:p w14:paraId="6D08D665" w14:textId="77777777" w:rsidR="00E36CD6" w:rsidRPr="00655928" w:rsidRDefault="00E36CD6" w:rsidP="008866EF">
            <w:pPr>
              <w:ind w:firstLine="708"/>
              <w:rPr>
                <w:bCs/>
                <w:szCs w:val="20"/>
              </w:rPr>
            </w:pPr>
            <w:r w:rsidRPr="00655928">
              <w:rPr>
                <w:bCs/>
                <w:szCs w:val="20"/>
              </w:rPr>
              <w:t>Valor em Reais (R$)</w:t>
            </w:r>
          </w:p>
        </w:tc>
      </w:tr>
      <w:tr w:rsidR="00E36CD6" w:rsidRPr="00655928" w14:paraId="779B5B73" w14:textId="77777777" w:rsidTr="008866EF">
        <w:trPr>
          <w:tblCellSpacing w:w="0" w:type="dxa"/>
        </w:trPr>
        <w:tc>
          <w:tcPr>
            <w:tcW w:w="670" w:type="pct"/>
            <w:vAlign w:val="center"/>
            <w:hideMark/>
          </w:tcPr>
          <w:p w14:paraId="6922F3D2" w14:textId="77777777" w:rsidR="00E36CD6" w:rsidRPr="00655928" w:rsidRDefault="00E36CD6" w:rsidP="008866EF">
            <w:pPr>
              <w:ind w:firstLine="708"/>
              <w:jc w:val="both"/>
              <w:rPr>
                <w:bCs/>
                <w:szCs w:val="20"/>
              </w:rPr>
            </w:pPr>
            <w:r w:rsidRPr="00655928">
              <w:rPr>
                <w:bCs/>
                <w:szCs w:val="20"/>
              </w:rPr>
              <w:t xml:space="preserve">20/01 </w:t>
            </w:r>
          </w:p>
        </w:tc>
        <w:tc>
          <w:tcPr>
            <w:tcW w:w="2991" w:type="pct"/>
            <w:vAlign w:val="center"/>
            <w:hideMark/>
          </w:tcPr>
          <w:p w14:paraId="7CF0B6DF" w14:textId="77777777" w:rsidR="00E36CD6" w:rsidRPr="00655928" w:rsidRDefault="00E36CD6" w:rsidP="008866EF">
            <w:pPr>
              <w:ind w:firstLine="708"/>
              <w:jc w:val="both"/>
              <w:rPr>
                <w:bCs/>
                <w:szCs w:val="20"/>
              </w:rPr>
            </w:pPr>
            <w:r w:rsidRPr="00655928">
              <w:rPr>
                <w:bCs/>
                <w:szCs w:val="20"/>
              </w:rPr>
              <w:t xml:space="preserve">Automóvel ABC, 2.0 </w:t>
            </w:r>
          </w:p>
        </w:tc>
        <w:tc>
          <w:tcPr>
            <w:tcW w:w="1339" w:type="pct"/>
            <w:vAlign w:val="center"/>
            <w:hideMark/>
          </w:tcPr>
          <w:p w14:paraId="39A48552" w14:textId="77777777" w:rsidR="00E36CD6" w:rsidRPr="00655928" w:rsidRDefault="00E36CD6" w:rsidP="008866EF">
            <w:pPr>
              <w:ind w:firstLine="708"/>
              <w:jc w:val="right"/>
              <w:rPr>
                <w:bCs/>
                <w:szCs w:val="20"/>
              </w:rPr>
            </w:pPr>
            <w:r w:rsidRPr="00655928">
              <w:rPr>
                <w:bCs/>
                <w:szCs w:val="20"/>
              </w:rPr>
              <w:t>2.000.000,00</w:t>
            </w:r>
          </w:p>
        </w:tc>
      </w:tr>
      <w:tr w:rsidR="00E36CD6" w:rsidRPr="00655928" w14:paraId="783D7516" w14:textId="77777777" w:rsidTr="008866EF">
        <w:trPr>
          <w:tblCellSpacing w:w="0" w:type="dxa"/>
        </w:trPr>
        <w:tc>
          <w:tcPr>
            <w:tcW w:w="670" w:type="pct"/>
            <w:vAlign w:val="center"/>
            <w:hideMark/>
          </w:tcPr>
          <w:p w14:paraId="1E10419E" w14:textId="77777777" w:rsidR="00E36CD6" w:rsidRPr="00655928" w:rsidRDefault="00E36CD6" w:rsidP="008866EF">
            <w:pPr>
              <w:ind w:firstLine="708"/>
              <w:jc w:val="both"/>
              <w:rPr>
                <w:bCs/>
                <w:szCs w:val="20"/>
              </w:rPr>
            </w:pPr>
            <w:r w:rsidRPr="00655928">
              <w:rPr>
                <w:bCs/>
                <w:szCs w:val="20"/>
              </w:rPr>
              <w:t xml:space="preserve">15/02  </w:t>
            </w:r>
          </w:p>
        </w:tc>
        <w:tc>
          <w:tcPr>
            <w:tcW w:w="2991" w:type="pct"/>
            <w:vAlign w:val="center"/>
            <w:hideMark/>
          </w:tcPr>
          <w:p w14:paraId="70B2012B" w14:textId="77777777" w:rsidR="00E36CD6" w:rsidRPr="00655928" w:rsidRDefault="00E36CD6" w:rsidP="008866EF">
            <w:pPr>
              <w:ind w:firstLine="708"/>
              <w:jc w:val="both"/>
              <w:rPr>
                <w:bCs/>
                <w:szCs w:val="20"/>
              </w:rPr>
            </w:pPr>
            <w:r w:rsidRPr="00655928">
              <w:rPr>
                <w:bCs/>
                <w:szCs w:val="20"/>
              </w:rPr>
              <w:t>Juros sobre empréstimos concedidos</w:t>
            </w:r>
          </w:p>
        </w:tc>
        <w:tc>
          <w:tcPr>
            <w:tcW w:w="1339" w:type="pct"/>
            <w:vAlign w:val="center"/>
            <w:hideMark/>
          </w:tcPr>
          <w:p w14:paraId="77E3C65A" w14:textId="77777777" w:rsidR="00E36CD6" w:rsidRPr="00655928" w:rsidRDefault="00E36CD6" w:rsidP="008866EF">
            <w:pPr>
              <w:ind w:firstLine="708"/>
              <w:jc w:val="right"/>
              <w:rPr>
                <w:bCs/>
                <w:szCs w:val="20"/>
              </w:rPr>
            </w:pPr>
            <w:r w:rsidRPr="00655928">
              <w:rPr>
                <w:bCs/>
                <w:szCs w:val="20"/>
              </w:rPr>
              <w:t>500.000,00</w:t>
            </w:r>
          </w:p>
        </w:tc>
      </w:tr>
      <w:tr w:rsidR="00E36CD6" w:rsidRPr="00655928" w14:paraId="574042E6" w14:textId="77777777" w:rsidTr="008866EF">
        <w:trPr>
          <w:tblCellSpacing w:w="0" w:type="dxa"/>
        </w:trPr>
        <w:tc>
          <w:tcPr>
            <w:tcW w:w="670" w:type="pct"/>
            <w:vAlign w:val="center"/>
            <w:hideMark/>
          </w:tcPr>
          <w:p w14:paraId="68C1B9B6" w14:textId="77777777" w:rsidR="00E36CD6" w:rsidRPr="00655928" w:rsidRDefault="00E36CD6" w:rsidP="008866EF">
            <w:pPr>
              <w:ind w:firstLine="708"/>
              <w:jc w:val="both"/>
              <w:rPr>
                <w:bCs/>
                <w:szCs w:val="20"/>
              </w:rPr>
            </w:pPr>
            <w:r w:rsidRPr="00655928">
              <w:rPr>
                <w:bCs/>
                <w:szCs w:val="20"/>
              </w:rPr>
              <w:t xml:space="preserve">15/03  </w:t>
            </w:r>
          </w:p>
        </w:tc>
        <w:tc>
          <w:tcPr>
            <w:tcW w:w="2991" w:type="pct"/>
            <w:vAlign w:val="center"/>
            <w:hideMark/>
          </w:tcPr>
          <w:p w14:paraId="6AFE6A89" w14:textId="77777777" w:rsidR="00E36CD6" w:rsidRPr="00655928" w:rsidRDefault="00E36CD6" w:rsidP="008866EF">
            <w:pPr>
              <w:ind w:firstLine="708"/>
              <w:jc w:val="both"/>
              <w:rPr>
                <w:bCs/>
                <w:szCs w:val="20"/>
              </w:rPr>
            </w:pPr>
            <w:r w:rsidRPr="00655928">
              <w:rPr>
                <w:bCs/>
                <w:szCs w:val="20"/>
              </w:rPr>
              <w:t>Juros sobre empréstimos concedidos</w:t>
            </w:r>
          </w:p>
        </w:tc>
        <w:tc>
          <w:tcPr>
            <w:tcW w:w="1339" w:type="pct"/>
            <w:vAlign w:val="center"/>
            <w:hideMark/>
          </w:tcPr>
          <w:p w14:paraId="3D49E76E" w14:textId="77777777" w:rsidR="00E36CD6" w:rsidRPr="00655928" w:rsidRDefault="00E36CD6" w:rsidP="008866EF">
            <w:pPr>
              <w:ind w:firstLine="708"/>
              <w:jc w:val="right"/>
              <w:rPr>
                <w:bCs/>
                <w:szCs w:val="20"/>
              </w:rPr>
            </w:pPr>
            <w:r w:rsidRPr="00655928">
              <w:rPr>
                <w:bCs/>
                <w:szCs w:val="20"/>
              </w:rPr>
              <w:t>500.000,00</w:t>
            </w:r>
          </w:p>
        </w:tc>
      </w:tr>
      <w:tr w:rsidR="00E36CD6" w:rsidRPr="00655928" w14:paraId="27933F65" w14:textId="77777777" w:rsidTr="008866EF">
        <w:trPr>
          <w:tblCellSpacing w:w="0" w:type="dxa"/>
        </w:trPr>
        <w:tc>
          <w:tcPr>
            <w:tcW w:w="670" w:type="pct"/>
            <w:vAlign w:val="center"/>
            <w:hideMark/>
          </w:tcPr>
          <w:p w14:paraId="57534686" w14:textId="77777777" w:rsidR="00E36CD6" w:rsidRPr="00655928" w:rsidRDefault="00E36CD6" w:rsidP="008866EF">
            <w:pPr>
              <w:ind w:firstLine="708"/>
              <w:jc w:val="both"/>
              <w:rPr>
                <w:bCs/>
                <w:szCs w:val="20"/>
              </w:rPr>
            </w:pPr>
            <w:r w:rsidRPr="00655928">
              <w:rPr>
                <w:bCs/>
                <w:szCs w:val="20"/>
              </w:rPr>
              <w:t xml:space="preserve">18/03 </w:t>
            </w:r>
          </w:p>
        </w:tc>
        <w:tc>
          <w:tcPr>
            <w:tcW w:w="2991" w:type="pct"/>
            <w:vAlign w:val="center"/>
            <w:hideMark/>
          </w:tcPr>
          <w:p w14:paraId="30C55BC5" w14:textId="77777777" w:rsidR="00E36CD6" w:rsidRPr="00655928" w:rsidRDefault="00E36CD6" w:rsidP="008866EF">
            <w:pPr>
              <w:ind w:firstLine="708"/>
              <w:jc w:val="both"/>
              <w:rPr>
                <w:bCs/>
                <w:szCs w:val="20"/>
              </w:rPr>
            </w:pPr>
            <w:r w:rsidRPr="00655928">
              <w:rPr>
                <w:bCs/>
                <w:szCs w:val="20"/>
              </w:rPr>
              <w:t>Serviços de assistência técnica</w:t>
            </w:r>
          </w:p>
        </w:tc>
        <w:tc>
          <w:tcPr>
            <w:tcW w:w="1339" w:type="pct"/>
            <w:vAlign w:val="center"/>
            <w:hideMark/>
          </w:tcPr>
          <w:p w14:paraId="1E5E6D49" w14:textId="77777777" w:rsidR="00E36CD6" w:rsidRPr="00655928" w:rsidRDefault="00E36CD6" w:rsidP="008866EF">
            <w:pPr>
              <w:ind w:firstLine="708"/>
              <w:jc w:val="right"/>
              <w:rPr>
                <w:bCs/>
                <w:szCs w:val="20"/>
              </w:rPr>
            </w:pPr>
            <w:r w:rsidRPr="00655928">
              <w:rPr>
                <w:bCs/>
                <w:szCs w:val="20"/>
              </w:rPr>
              <w:t>1.000.000,00</w:t>
            </w:r>
          </w:p>
        </w:tc>
      </w:tr>
      <w:tr w:rsidR="00E36CD6" w:rsidRPr="00655928" w14:paraId="088E9FB1" w14:textId="77777777" w:rsidTr="008866EF">
        <w:trPr>
          <w:tblCellSpacing w:w="0" w:type="dxa"/>
        </w:trPr>
        <w:tc>
          <w:tcPr>
            <w:tcW w:w="670" w:type="pct"/>
            <w:vAlign w:val="center"/>
            <w:hideMark/>
          </w:tcPr>
          <w:p w14:paraId="56F3D02B" w14:textId="77777777" w:rsidR="00E36CD6" w:rsidRPr="00655928" w:rsidRDefault="00E36CD6" w:rsidP="008866EF">
            <w:pPr>
              <w:ind w:firstLine="708"/>
              <w:jc w:val="both"/>
              <w:rPr>
                <w:bCs/>
                <w:szCs w:val="20"/>
              </w:rPr>
            </w:pPr>
            <w:r w:rsidRPr="00655928">
              <w:rPr>
                <w:bCs/>
                <w:szCs w:val="20"/>
              </w:rPr>
              <w:t xml:space="preserve">25/03  </w:t>
            </w:r>
          </w:p>
        </w:tc>
        <w:tc>
          <w:tcPr>
            <w:tcW w:w="2991" w:type="pct"/>
            <w:vAlign w:val="center"/>
            <w:hideMark/>
          </w:tcPr>
          <w:p w14:paraId="6285F097" w14:textId="77777777" w:rsidR="00E36CD6" w:rsidRPr="00655928" w:rsidRDefault="00E36CD6" w:rsidP="008866EF">
            <w:pPr>
              <w:ind w:firstLine="708"/>
              <w:jc w:val="both"/>
              <w:rPr>
                <w:bCs/>
                <w:szCs w:val="20"/>
              </w:rPr>
            </w:pPr>
            <w:r w:rsidRPr="00655928">
              <w:rPr>
                <w:bCs/>
                <w:szCs w:val="20"/>
              </w:rPr>
              <w:t>Automóvel ABC, 2.0</w:t>
            </w:r>
          </w:p>
        </w:tc>
        <w:tc>
          <w:tcPr>
            <w:tcW w:w="1339" w:type="pct"/>
            <w:vAlign w:val="center"/>
            <w:hideMark/>
          </w:tcPr>
          <w:p w14:paraId="476BAB12" w14:textId="77777777" w:rsidR="00E36CD6" w:rsidRPr="00655928" w:rsidRDefault="00E36CD6" w:rsidP="008866EF">
            <w:pPr>
              <w:ind w:firstLine="708"/>
              <w:jc w:val="right"/>
              <w:rPr>
                <w:bCs/>
                <w:szCs w:val="20"/>
              </w:rPr>
            </w:pPr>
            <w:r w:rsidRPr="00655928">
              <w:rPr>
                <w:bCs/>
                <w:szCs w:val="20"/>
              </w:rPr>
              <w:t>600.000,00</w:t>
            </w:r>
          </w:p>
        </w:tc>
      </w:tr>
      <w:tr w:rsidR="00E36CD6" w:rsidRPr="00655928" w14:paraId="2E5F0254" w14:textId="77777777" w:rsidTr="008866EF">
        <w:trPr>
          <w:tblCellSpacing w:w="0" w:type="dxa"/>
        </w:trPr>
        <w:tc>
          <w:tcPr>
            <w:tcW w:w="670" w:type="pct"/>
            <w:vAlign w:val="center"/>
            <w:hideMark/>
          </w:tcPr>
          <w:p w14:paraId="62910E15" w14:textId="77777777" w:rsidR="00E36CD6" w:rsidRPr="00655928" w:rsidRDefault="00E36CD6" w:rsidP="008866EF">
            <w:pPr>
              <w:ind w:firstLine="708"/>
              <w:jc w:val="both"/>
              <w:rPr>
                <w:bCs/>
                <w:szCs w:val="20"/>
              </w:rPr>
            </w:pPr>
            <w:r w:rsidRPr="00655928">
              <w:rPr>
                <w:bCs/>
                <w:szCs w:val="20"/>
              </w:rPr>
              <w:t xml:space="preserve">15/04  </w:t>
            </w:r>
          </w:p>
        </w:tc>
        <w:tc>
          <w:tcPr>
            <w:tcW w:w="2991" w:type="pct"/>
            <w:vAlign w:val="center"/>
            <w:hideMark/>
          </w:tcPr>
          <w:p w14:paraId="71D63216" w14:textId="77777777" w:rsidR="00E36CD6" w:rsidRPr="00655928" w:rsidRDefault="00E36CD6" w:rsidP="008866EF">
            <w:pPr>
              <w:ind w:firstLine="708"/>
              <w:jc w:val="both"/>
              <w:rPr>
                <w:bCs/>
                <w:szCs w:val="20"/>
              </w:rPr>
            </w:pPr>
            <w:r w:rsidRPr="00655928">
              <w:rPr>
                <w:bCs/>
                <w:szCs w:val="20"/>
              </w:rPr>
              <w:t>Juros sobre empréstimos concedidos</w:t>
            </w:r>
          </w:p>
        </w:tc>
        <w:tc>
          <w:tcPr>
            <w:tcW w:w="1339" w:type="pct"/>
            <w:vAlign w:val="center"/>
            <w:hideMark/>
          </w:tcPr>
          <w:p w14:paraId="414C7CDD" w14:textId="77777777" w:rsidR="00E36CD6" w:rsidRPr="00655928" w:rsidRDefault="00E36CD6" w:rsidP="008866EF">
            <w:pPr>
              <w:ind w:firstLine="708"/>
              <w:jc w:val="right"/>
              <w:rPr>
                <w:bCs/>
                <w:szCs w:val="20"/>
              </w:rPr>
            </w:pPr>
            <w:r w:rsidRPr="00655928">
              <w:rPr>
                <w:bCs/>
                <w:szCs w:val="20"/>
              </w:rPr>
              <w:t>500.000,00</w:t>
            </w:r>
          </w:p>
        </w:tc>
      </w:tr>
      <w:tr w:rsidR="00E36CD6" w:rsidRPr="00655928" w14:paraId="2B7B5BF8" w14:textId="77777777" w:rsidTr="008866EF">
        <w:trPr>
          <w:tblCellSpacing w:w="0" w:type="dxa"/>
        </w:trPr>
        <w:tc>
          <w:tcPr>
            <w:tcW w:w="670" w:type="pct"/>
            <w:vAlign w:val="center"/>
            <w:hideMark/>
          </w:tcPr>
          <w:p w14:paraId="0DE91467" w14:textId="77777777" w:rsidR="00E36CD6" w:rsidRPr="00655928" w:rsidRDefault="00E36CD6" w:rsidP="008866EF">
            <w:pPr>
              <w:ind w:firstLine="708"/>
              <w:jc w:val="both"/>
              <w:rPr>
                <w:bCs/>
                <w:szCs w:val="20"/>
              </w:rPr>
            </w:pPr>
            <w:r w:rsidRPr="00655928">
              <w:rPr>
                <w:bCs/>
                <w:szCs w:val="20"/>
              </w:rPr>
              <w:t xml:space="preserve">26/04  </w:t>
            </w:r>
          </w:p>
        </w:tc>
        <w:tc>
          <w:tcPr>
            <w:tcW w:w="2991" w:type="pct"/>
            <w:vAlign w:val="center"/>
            <w:hideMark/>
          </w:tcPr>
          <w:p w14:paraId="41C07CA0" w14:textId="77777777" w:rsidR="00E36CD6" w:rsidRPr="00655928" w:rsidRDefault="00E36CD6" w:rsidP="008866EF">
            <w:pPr>
              <w:ind w:firstLine="708"/>
              <w:jc w:val="both"/>
              <w:rPr>
                <w:bCs/>
                <w:szCs w:val="20"/>
              </w:rPr>
            </w:pPr>
            <w:r w:rsidRPr="00655928">
              <w:rPr>
                <w:bCs/>
                <w:szCs w:val="20"/>
              </w:rPr>
              <w:t>Serviços de propaganda e publicidade</w:t>
            </w:r>
          </w:p>
        </w:tc>
        <w:tc>
          <w:tcPr>
            <w:tcW w:w="1339" w:type="pct"/>
            <w:vAlign w:val="center"/>
            <w:hideMark/>
          </w:tcPr>
          <w:p w14:paraId="1079CB5D" w14:textId="77777777" w:rsidR="00E36CD6" w:rsidRPr="00655928" w:rsidRDefault="00E36CD6" w:rsidP="008866EF">
            <w:pPr>
              <w:ind w:firstLine="708"/>
              <w:jc w:val="right"/>
              <w:rPr>
                <w:bCs/>
                <w:szCs w:val="20"/>
              </w:rPr>
            </w:pPr>
            <w:r w:rsidRPr="00655928">
              <w:rPr>
                <w:bCs/>
                <w:szCs w:val="20"/>
              </w:rPr>
              <w:t>500.000,00</w:t>
            </w:r>
          </w:p>
        </w:tc>
      </w:tr>
      <w:tr w:rsidR="00E36CD6" w:rsidRPr="00655928" w14:paraId="49B1D167" w14:textId="77777777" w:rsidTr="008866EF">
        <w:trPr>
          <w:tblCellSpacing w:w="0" w:type="dxa"/>
        </w:trPr>
        <w:tc>
          <w:tcPr>
            <w:tcW w:w="670" w:type="pct"/>
            <w:vAlign w:val="center"/>
            <w:hideMark/>
          </w:tcPr>
          <w:p w14:paraId="368400E0" w14:textId="77777777" w:rsidR="00E36CD6" w:rsidRPr="00655928" w:rsidRDefault="00E36CD6" w:rsidP="008866EF">
            <w:pPr>
              <w:ind w:firstLine="708"/>
              <w:jc w:val="both"/>
              <w:rPr>
                <w:bCs/>
                <w:szCs w:val="20"/>
              </w:rPr>
            </w:pPr>
            <w:r w:rsidRPr="00655928">
              <w:rPr>
                <w:bCs/>
                <w:szCs w:val="20"/>
              </w:rPr>
              <w:t xml:space="preserve">27/04 </w:t>
            </w:r>
          </w:p>
        </w:tc>
        <w:tc>
          <w:tcPr>
            <w:tcW w:w="2991" w:type="pct"/>
            <w:vAlign w:val="center"/>
            <w:hideMark/>
          </w:tcPr>
          <w:p w14:paraId="01226BAB" w14:textId="77777777" w:rsidR="00E36CD6" w:rsidRPr="00655928" w:rsidRDefault="00E36CD6" w:rsidP="008866EF">
            <w:pPr>
              <w:ind w:firstLine="708"/>
              <w:jc w:val="both"/>
              <w:rPr>
                <w:bCs/>
                <w:szCs w:val="20"/>
              </w:rPr>
            </w:pPr>
            <w:r w:rsidRPr="00655928">
              <w:rPr>
                <w:bCs/>
                <w:szCs w:val="20"/>
              </w:rPr>
              <w:t xml:space="preserve">Direitos de exploração de minérios </w:t>
            </w:r>
          </w:p>
        </w:tc>
        <w:tc>
          <w:tcPr>
            <w:tcW w:w="1339" w:type="pct"/>
            <w:vAlign w:val="center"/>
            <w:hideMark/>
          </w:tcPr>
          <w:p w14:paraId="20892DE1" w14:textId="77777777" w:rsidR="00E36CD6" w:rsidRPr="00655928" w:rsidRDefault="00E36CD6" w:rsidP="008866EF">
            <w:pPr>
              <w:ind w:firstLine="708"/>
              <w:jc w:val="right"/>
              <w:rPr>
                <w:bCs/>
                <w:szCs w:val="20"/>
              </w:rPr>
            </w:pPr>
            <w:r w:rsidRPr="00655928">
              <w:rPr>
                <w:bCs/>
                <w:szCs w:val="20"/>
              </w:rPr>
              <w:t>450.000,00</w:t>
            </w:r>
          </w:p>
        </w:tc>
      </w:tr>
      <w:tr w:rsidR="00E36CD6" w:rsidRPr="00655928" w14:paraId="2C7A93B9" w14:textId="77777777" w:rsidTr="008866EF">
        <w:trPr>
          <w:tblCellSpacing w:w="0" w:type="dxa"/>
        </w:trPr>
        <w:tc>
          <w:tcPr>
            <w:tcW w:w="670" w:type="pct"/>
            <w:vAlign w:val="center"/>
            <w:hideMark/>
          </w:tcPr>
          <w:p w14:paraId="45BB3864" w14:textId="77777777" w:rsidR="00E36CD6" w:rsidRPr="00655928" w:rsidRDefault="00E36CD6" w:rsidP="008866EF">
            <w:pPr>
              <w:ind w:firstLine="708"/>
              <w:jc w:val="both"/>
              <w:rPr>
                <w:bCs/>
                <w:szCs w:val="20"/>
              </w:rPr>
            </w:pPr>
            <w:r w:rsidRPr="00655928">
              <w:rPr>
                <w:bCs/>
                <w:szCs w:val="20"/>
              </w:rPr>
              <w:t xml:space="preserve">15/11 </w:t>
            </w:r>
          </w:p>
        </w:tc>
        <w:tc>
          <w:tcPr>
            <w:tcW w:w="2991" w:type="pct"/>
            <w:vAlign w:val="center"/>
            <w:hideMark/>
          </w:tcPr>
          <w:p w14:paraId="3A6F3FED" w14:textId="77777777" w:rsidR="00E36CD6" w:rsidRPr="00655928" w:rsidRDefault="00E36CD6" w:rsidP="008866EF">
            <w:pPr>
              <w:ind w:firstLine="708"/>
              <w:jc w:val="both"/>
              <w:rPr>
                <w:bCs/>
                <w:szCs w:val="20"/>
              </w:rPr>
            </w:pPr>
            <w:r w:rsidRPr="00655928">
              <w:rPr>
                <w:bCs/>
                <w:szCs w:val="20"/>
              </w:rPr>
              <w:t xml:space="preserve">Automóvel ABC, 1.6 </w:t>
            </w:r>
          </w:p>
        </w:tc>
        <w:tc>
          <w:tcPr>
            <w:tcW w:w="1339" w:type="pct"/>
            <w:vAlign w:val="center"/>
            <w:hideMark/>
          </w:tcPr>
          <w:p w14:paraId="58F43AA4" w14:textId="77777777" w:rsidR="00E36CD6" w:rsidRPr="00655928" w:rsidRDefault="00E36CD6" w:rsidP="008866EF">
            <w:pPr>
              <w:ind w:firstLine="708"/>
              <w:jc w:val="right"/>
              <w:rPr>
                <w:bCs/>
                <w:szCs w:val="20"/>
              </w:rPr>
            </w:pPr>
            <w:r w:rsidRPr="00655928">
              <w:rPr>
                <w:bCs/>
                <w:szCs w:val="20"/>
              </w:rPr>
              <w:t>900.000,00</w:t>
            </w:r>
          </w:p>
        </w:tc>
      </w:tr>
      <w:tr w:rsidR="00E36CD6" w:rsidRPr="00655928" w14:paraId="68BE5F0D" w14:textId="77777777" w:rsidTr="008866EF">
        <w:trPr>
          <w:tblCellSpacing w:w="0" w:type="dxa"/>
        </w:trPr>
        <w:tc>
          <w:tcPr>
            <w:tcW w:w="670" w:type="pct"/>
            <w:vAlign w:val="center"/>
            <w:hideMark/>
          </w:tcPr>
          <w:p w14:paraId="7581FA7E" w14:textId="77777777" w:rsidR="00E36CD6" w:rsidRPr="00655928" w:rsidRDefault="00E36CD6" w:rsidP="008866EF">
            <w:pPr>
              <w:ind w:firstLine="708"/>
              <w:jc w:val="both"/>
              <w:rPr>
                <w:bCs/>
                <w:szCs w:val="20"/>
              </w:rPr>
            </w:pPr>
            <w:r w:rsidRPr="00655928">
              <w:rPr>
                <w:bCs/>
                <w:szCs w:val="20"/>
              </w:rPr>
              <w:t xml:space="preserve">15/11 </w:t>
            </w:r>
          </w:p>
        </w:tc>
        <w:tc>
          <w:tcPr>
            <w:tcW w:w="2991" w:type="pct"/>
            <w:vAlign w:val="center"/>
            <w:hideMark/>
          </w:tcPr>
          <w:p w14:paraId="1673AF42" w14:textId="77777777" w:rsidR="00E36CD6" w:rsidRPr="00655928" w:rsidRDefault="00E36CD6" w:rsidP="008866EF">
            <w:pPr>
              <w:ind w:firstLine="708"/>
              <w:jc w:val="both"/>
              <w:rPr>
                <w:bCs/>
                <w:szCs w:val="20"/>
              </w:rPr>
            </w:pPr>
            <w:r w:rsidRPr="00655928">
              <w:rPr>
                <w:bCs/>
                <w:szCs w:val="20"/>
              </w:rPr>
              <w:t xml:space="preserve">Automóvel XYZ, 1.6 </w:t>
            </w:r>
          </w:p>
        </w:tc>
        <w:tc>
          <w:tcPr>
            <w:tcW w:w="1339" w:type="pct"/>
            <w:vAlign w:val="center"/>
            <w:hideMark/>
          </w:tcPr>
          <w:p w14:paraId="6F1737A3" w14:textId="77777777" w:rsidR="00E36CD6" w:rsidRPr="00655928" w:rsidRDefault="00E36CD6" w:rsidP="008866EF">
            <w:pPr>
              <w:ind w:firstLine="708"/>
              <w:jc w:val="right"/>
              <w:rPr>
                <w:bCs/>
                <w:szCs w:val="20"/>
              </w:rPr>
            </w:pPr>
            <w:r w:rsidRPr="00655928">
              <w:rPr>
                <w:bCs/>
                <w:szCs w:val="20"/>
              </w:rPr>
              <w:t>300.000,00</w:t>
            </w:r>
          </w:p>
        </w:tc>
      </w:tr>
      <w:tr w:rsidR="00E36CD6" w:rsidRPr="00655928" w14:paraId="54BA1255" w14:textId="77777777" w:rsidTr="008866EF">
        <w:trPr>
          <w:tblCellSpacing w:w="0" w:type="dxa"/>
        </w:trPr>
        <w:tc>
          <w:tcPr>
            <w:tcW w:w="670" w:type="pct"/>
            <w:vAlign w:val="center"/>
            <w:hideMark/>
          </w:tcPr>
          <w:p w14:paraId="6A5152DB" w14:textId="77777777" w:rsidR="00E36CD6" w:rsidRPr="00655928" w:rsidRDefault="00E36CD6" w:rsidP="008866EF">
            <w:pPr>
              <w:ind w:firstLine="708"/>
              <w:jc w:val="both"/>
              <w:rPr>
                <w:bCs/>
                <w:szCs w:val="20"/>
              </w:rPr>
            </w:pPr>
            <w:r w:rsidRPr="00655928">
              <w:rPr>
                <w:bCs/>
                <w:szCs w:val="20"/>
              </w:rPr>
              <w:t xml:space="preserve">29/12 </w:t>
            </w:r>
          </w:p>
        </w:tc>
        <w:tc>
          <w:tcPr>
            <w:tcW w:w="2991" w:type="pct"/>
            <w:vAlign w:val="center"/>
            <w:hideMark/>
          </w:tcPr>
          <w:p w14:paraId="4CE4934B" w14:textId="77777777" w:rsidR="00E36CD6" w:rsidRPr="00655928" w:rsidRDefault="00E36CD6" w:rsidP="008866EF">
            <w:pPr>
              <w:ind w:firstLine="708"/>
              <w:jc w:val="both"/>
              <w:rPr>
                <w:bCs/>
                <w:szCs w:val="20"/>
              </w:rPr>
            </w:pPr>
            <w:r w:rsidRPr="00655928">
              <w:rPr>
                <w:bCs/>
                <w:szCs w:val="20"/>
              </w:rPr>
              <w:t xml:space="preserve">Automóvel XYZ, 1.0 </w:t>
            </w:r>
          </w:p>
        </w:tc>
        <w:tc>
          <w:tcPr>
            <w:tcW w:w="1339" w:type="pct"/>
            <w:vAlign w:val="center"/>
            <w:hideMark/>
          </w:tcPr>
          <w:p w14:paraId="77F3881F" w14:textId="77777777" w:rsidR="00E36CD6" w:rsidRPr="00655928" w:rsidRDefault="00E36CD6" w:rsidP="008866EF">
            <w:pPr>
              <w:ind w:firstLine="708"/>
              <w:jc w:val="right"/>
              <w:rPr>
                <w:bCs/>
                <w:szCs w:val="20"/>
              </w:rPr>
            </w:pPr>
            <w:r w:rsidRPr="00655928">
              <w:rPr>
                <w:bCs/>
                <w:szCs w:val="20"/>
              </w:rPr>
              <w:t>150.000,00</w:t>
            </w:r>
          </w:p>
        </w:tc>
      </w:tr>
      <w:tr w:rsidR="00E36CD6" w:rsidRPr="00655928" w14:paraId="68DAE856" w14:textId="77777777" w:rsidTr="008866EF">
        <w:trPr>
          <w:tblCellSpacing w:w="0" w:type="dxa"/>
        </w:trPr>
        <w:tc>
          <w:tcPr>
            <w:tcW w:w="670" w:type="pct"/>
            <w:vAlign w:val="center"/>
            <w:hideMark/>
          </w:tcPr>
          <w:p w14:paraId="015E3780" w14:textId="77777777" w:rsidR="00E36CD6" w:rsidRPr="00655928" w:rsidRDefault="00E36CD6" w:rsidP="008866EF">
            <w:pPr>
              <w:ind w:firstLine="708"/>
              <w:jc w:val="both"/>
              <w:rPr>
                <w:bCs/>
                <w:szCs w:val="20"/>
              </w:rPr>
            </w:pPr>
            <w:r w:rsidRPr="00655928">
              <w:rPr>
                <w:bCs/>
                <w:szCs w:val="20"/>
              </w:rPr>
              <w:t xml:space="preserve">29/12 </w:t>
            </w:r>
          </w:p>
        </w:tc>
        <w:tc>
          <w:tcPr>
            <w:tcW w:w="2991" w:type="pct"/>
            <w:vAlign w:val="center"/>
            <w:hideMark/>
          </w:tcPr>
          <w:p w14:paraId="1683DD34" w14:textId="77777777" w:rsidR="00E36CD6" w:rsidRPr="00655928" w:rsidRDefault="00E36CD6" w:rsidP="008866EF">
            <w:pPr>
              <w:ind w:firstLine="708"/>
              <w:jc w:val="both"/>
              <w:rPr>
                <w:bCs/>
                <w:szCs w:val="20"/>
              </w:rPr>
            </w:pPr>
            <w:r w:rsidRPr="00655928">
              <w:rPr>
                <w:bCs/>
                <w:szCs w:val="20"/>
              </w:rPr>
              <w:t xml:space="preserve">Para-choque do automóvel ABC, 2.0 </w:t>
            </w:r>
          </w:p>
        </w:tc>
        <w:tc>
          <w:tcPr>
            <w:tcW w:w="1339" w:type="pct"/>
            <w:vAlign w:val="center"/>
            <w:hideMark/>
          </w:tcPr>
          <w:p w14:paraId="5BC9D41B" w14:textId="77777777" w:rsidR="00E36CD6" w:rsidRPr="00655928" w:rsidRDefault="00E36CD6" w:rsidP="008866EF">
            <w:pPr>
              <w:ind w:firstLine="708"/>
              <w:jc w:val="right"/>
              <w:rPr>
                <w:bCs/>
                <w:szCs w:val="20"/>
              </w:rPr>
            </w:pPr>
            <w:r w:rsidRPr="00655928">
              <w:rPr>
                <w:bCs/>
                <w:szCs w:val="20"/>
              </w:rPr>
              <w:t>200.000,00</w:t>
            </w:r>
          </w:p>
        </w:tc>
      </w:tr>
      <w:tr w:rsidR="00E36CD6" w:rsidRPr="00655928" w14:paraId="3129F82A" w14:textId="77777777" w:rsidTr="008866EF">
        <w:trPr>
          <w:tblCellSpacing w:w="0" w:type="dxa"/>
        </w:trPr>
        <w:tc>
          <w:tcPr>
            <w:tcW w:w="670" w:type="pct"/>
            <w:vAlign w:val="center"/>
            <w:hideMark/>
          </w:tcPr>
          <w:p w14:paraId="31100934" w14:textId="77777777" w:rsidR="00E36CD6" w:rsidRPr="00655928" w:rsidRDefault="00E36CD6" w:rsidP="008866EF">
            <w:pPr>
              <w:ind w:firstLine="708"/>
              <w:jc w:val="both"/>
              <w:rPr>
                <w:bCs/>
                <w:szCs w:val="20"/>
              </w:rPr>
            </w:pPr>
            <w:r w:rsidRPr="00655928">
              <w:rPr>
                <w:bCs/>
                <w:szCs w:val="20"/>
              </w:rPr>
              <w:t xml:space="preserve">29/12 </w:t>
            </w:r>
          </w:p>
        </w:tc>
        <w:tc>
          <w:tcPr>
            <w:tcW w:w="2991" w:type="pct"/>
            <w:vAlign w:val="center"/>
            <w:hideMark/>
          </w:tcPr>
          <w:p w14:paraId="4F3DE130" w14:textId="77777777" w:rsidR="00E36CD6" w:rsidRPr="00655928" w:rsidRDefault="00E36CD6" w:rsidP="008866EF">
            <w:pPr>
              <w:ind w:firstLine="708"/>
              <w:jc w:val="both"/>
              <w:rPr>
                <w:bCs/>
                <w:szCs w:val="20"/>
              </w:rPr>
            </w:pPr>
            <w:r w:rsidRPr="00655928">
              <w:rPr>
                <w:bCs/>
                <w:szCs w:val="20"/>
              </w:rPr>
              <w:t xml:space="preserve">Vidro do automóvel ABC, 2.0 </w:t>
            </w:r>
          </w:p>
        </w:tc>
        <w:tc>
          <w:tcPr>
            <w:tcW w:w="1339" w:type="pct"/>
            <w:vAlign w:val="center"/>
            <w:hideMark/>
          </w:tcPr>
          <w:p w14:paraId="13F4CB5A" w14:textId="77777777" w:rsidR="00E36CD6" w:rsidRPr="00655928" w:rsidRDefault="00E36CD6" w:rsidP="008866EF">
            <w:pPr>
              <w:ind w:firstLine="708"/>
              <w:jc w:val="right"/>
              <w:rPr>
                <w:bCs/>
                <w:szCs w:val="20"/>
              </w:rPr>
            </w:pPr>
            <w:r w:rsidRPr="00655928">
              <w:rPr>
                <w:bCs/>
                <w:szCs w:val="20"/>
              </w:rPr>
              <w:t>300.000,00</w:t>
            </w:r>
          </w:p>
        </w:tc>
      </w:tr>
      <w:tr w:rsidR="00E36CD6" w:rsidRPr="00655928" w14:paraId="59B039E6" w14:textId="77777777" w:rsidTr="008866EF">
        <w:trPr>
          <w:tblCellSpacing w:w="0" w:type="dxa"/>
        </w:trPr>
        <w:tc>
          <w:tcPr>
            <w:tcW w:w="670" w:type="pct"/>
            <w:vAlign w:val="center"/>
            <w:hideMark/>
          </w:tcPr>
          <w:p w14:paraId="32222D23" w14:textId="77777777" w:rsidR="00E36CD6" w:rsidRPr="00655928" w:rsidRDefault="00E36CD6" w:rsidP="008866EF">
            <w:pPr>
              <w:ind w:firstLine="708"/>
              <w:jc w:val="both"/>
              <w:rPr>
                <w:bCs/>
                <w:szCs w:val="20"/>
              </w:rPr>
            </w:pPr>
            <w:r w:rsidRPr="00655928">
              <w:rPr>
                <w:bCs/>
                <w:szCs w:val="20"/>
              </w:rPr>
              <w:t xml:space="preserve">29/12 </w:t>
            </w:r>
          </w:p>
        </w:tc>
        <w:tc>
          <w:tcPr>
            <w:tcW w:w="2991" w:type="pct"/>
            <w:vAlign w:val="center"/>
            <w:hideMark/>
          </w:tcPr>
          <w:p w14:paraId="642A754C" w14:textId="77777777" w:rsidR="00E36CD6" w:rsidRPr="00655928" w:rsidRDefault="00E36CD6" w:rsidP="008866EF">
            <w:pPr>
              <w:ind w:firstLine="708"/>
              <w:jc w:val="both"/>
              <w:rPr>
                <w:bCs/>
                <w:szCs w:val="20"/>
              </w:rPr>
            </w:pPr>
            <w:r w:rsidRPr="00655928">
              <w:rPr>
                <w:bCs/>
                <w:szCs w:val="20"/>
              </w:rPr>
              <w:t xml:space="preserve">Limpador de para-brisa do automóvel XYZ, 1.6 </w:t>
            </w:r>
          </w:p>
        </w:tc>
        <w:tc>
          <w:tcPr>
            <w:tcW w:w="1339" w:type="pct"/>
            <w:vAlign w:val="center"/>
            <w:hideMark/>
          </w:tcPr>
          <w:p w14:paraId="4BE2DFCB" w14:textId="77777777" w:rsidR="00E36CD6" w:rsidRPr="00655928" w:rsidRDefault="00E36CD6" w:rsidP="008866EF">
            <w:pPr>
              <w:ind w:firstLine="708"/>
              <w:jc w:val="right"/>
              <w:rPr>
                <w:bCs/>
                <w:szCs w:val="20"/>
              </w:rPr>
            </w:pPr>
            <w:r w:rsidRPr="00655928">
              <w:rPr>
                <w:bCs/>
                <w:szCs w:val="20"/>
              </w:rPr>
              <w:t>250.000,00</w:t>
            </w:r>
          </w:p>
        </w:tc>
      </w:tr>
      <w:tr w:rsidR="00E36CD6" w:rsidRPr="00655928" w14:paraId="210F06D6" w14:textId="77777777" w:rsidTr="008866EF">
        <w:trPr>
          <w:tblCellSpacing w:w="0" w:type="dxa"/>
        </w:trPr>
        <w:tc>
          <w:tcPr>
            <w:tcW w:w="670" w:type="pct"/>
            <w:vAlign w:val="center"/>
            <w:hideMark/>
          </w:tcPr>
          <w:p w14:paraId="58AA0D83" w14:textId="77777777" w:rsidR="00E36CD6" w:rsidRPr="00655928" w:rsidRDefault="00E36CD6" w:rsidP="008866EF">
            <w:pPr>
              <w:ind w:firstLine="708"/>
              <w:jc w:val="both"/>
              <w:rPr>
                <w:bCs/>
                <w:szCs w:val="20"/>
              </w:rPr>
            </w:pPr>
            <w:r w:rsidRPr="00655928">
              <w:rPr>
                <w:bCs/>
                <w:szCs w:val="20"/>
              </w:rPr>
              <w:t xml:space="preserve">29/12 </w:t>
            </w:r>
          </w:p>
        </w:tc>
        <w:tc>
          <w:tcPr>
            <w:tcW w:w="2991" w:type="pct"/>
            <w:vAlign w:val="center"/>
            <w:hideMark/>
          </w:tcPr>
          <w:p w14:paraId="0ED53615" w14:textId="77777777" w:rsidR="00E36CD6" w:rsidRPr="00655928" w:rsidRDefault="00E36CD6" w:rsidP="008866EF">
            <w:pPr>
              <w:ind w:firstLine="708"/>
              <w:jc w:val="both"/>
              <w:rPr>
                <w:bCs/>
                <w:szCs w:val="20"/>
              </w:rPr>
            </w:pPr>
            <w:r w:rsidRPr="00655928">
              <w:rPr>
                <w:bCs/>
                <w:szCs w:val="20"/>
              </w:rPr>
              <w:t xml:space="preserve">Automóvel XYZ, 1.6 </w:t>
            </w:r>
          </w:p>
        </w:tc>
        <w:tc>
          <w:tcPr>
            <w:tcW w:w="1339" w:type="pct"/>
            <w:vAlign w:val="center"/>
            <w:hideMark/>
          </w:tcPr>
          <w:p w14:paraId="24886ECA" w14:textId="77777777" w:rsidR="00E36CD6" w:rsidRPr="00655928" w:rsidRDefault="00E36CD6" w:rsidP="008866EF">
            <w:pPr>
              <w:ind w:firstLine="708"/>
              <w:jc w:val="right"/>
              <w:rPr>
                <w:bCs/>
                <w:szCs w:val="20"/>
              </w:rPr>
            </w:pPr>
            <w:r w:rsidRPr="00655928">
              <w:rPr>
                <w:bCs/>
                <w:szCs w:val="20"/>
              </w:rPr>
              <w:t>120.000,00</w:t>
            </w:r>
          </w:p>
        </w:tc>
      </w:tr>
      <w:tr w:rsidR="00E36CD6" w:rsidRPr="00655928" w14:paraId="522D0A63" w14:textId="77777777" w:rsidTr="008866EF">
        <w:trPr>
          <w:tblCellSpacing w:w="0" w:type="dxa"/>
        </w:trPr>
        <w:tc>
          <w:tcPr>
            <w:tcW w:w="670" w:type="pct"/>
            <w:vAlign w:val="center"/>
          </w:tcPr>
          <w:p w14:paraId="58861635" w14:textId="77777777" w:rsidR="00E36CD6" w:rsidRPr="005970A5" w:rsidRDefault="00E36CD6" w:rsidP="008866EF">
            <w:pPr>
              <w:ind w:firstLine="708"/>
              <w:jc w:val="both"/>
              <w:rPr>
                <w:bCs/>
                <w:szCs w:val="20"/>
                <w:highlight w:val="yellow"/>
              </w:rPr>
            </w:pPr>
            <w:r w:rsidRPr="005970A5">
              <w:rPr>
                <w:bCs/>
                <w:szCs w:val="20"/>
                <w:highlight w:val="yellow"/>
              </w:rPr>
              <w:t>29/12</w:t>
            </w:r>
          </w:p>
        </w:tc>
        <w:tc>
          <w:tcPr>
            <w:tcW w:w="2991" w:type="pct"/>
            <w:vAlign w:val="center"/>
          </w:tcPr>
          <w:p w14:paraId="2B0EE09F" w14:textId="77777777" w:rsidR="00E36CD6" w:rsidRPr="005970A5" w:rsidRDefault="00E36CD6" w:rsidP="008866EF">
            <w:pPr>
              <w:ind w:firstLine="708"/>
              <w:jc w:val="both"/>
              <w:rPr>
                <w:bCs/>
                <w:szCs w:val="20"/>
                <w:highlight w:val="yellow"/>
              </w:rPr>
            </w:pPr>
            <w:r w:rsidRPr="005970A5">
              <w:rPr>
                <w:bCs/>
                <w:szCs w:val="20"/>
                <w:highlight w:val="yellow"/>
              </w:rPr>
              <w:t>Commodity A</w:t>
            </w:r>
          </w:p>
        </w:tc>
        <w:tc>
          <w:tcPr>
            <w:tcW w:w="1339" w:type="pct"/>
            <w:vAlign w:val="center"/>
          </w:tcPr>
          <w:p w14:paraId="74CC06C8" w14:textId="77777777" w:rsidR="00E36CD6" w:rsidRPr="005970A5" w:rsidRDefault="00E36CD6" w:rsidP="008866EF">
            <w:pPr>
              <w:ind w:firstLine="708"/>
              <w:jc w:val="right"/>
              <w:rPr>
                <w:bCs/>
                <w:szCs w:val="20"/>
                <w:highlight w:val="yellow"/>
              </w:rPr>
            </w:pPr>
            <w:r w:rsidRPr="005970A5">
              <w:rPr>
                <w:bCs/>
                <w:szCs w:val="20"/>
                <w:highlight w:val="yellow"/>
              </w:rPr>
              <w:t>250.000,00</w:t>
            </w:r>
          </w:p>
        </w:tc>
      </w:tr>
      <w:tr w:rsidR="00E36CD6" w:rsidRPr="00655928" w14:paraId="77E02C4A" w14:textId="77777777" w:rsidTr="008866EF">
        <w:trPr>
          <w:tblCellSpacing w:w="0" w:type="dxa"/>
        </w:trPr>
        <w:tc>
          <w:tcPr>
            <w:tcW w:w="670" w:type="pct"/>
            <w:vAlign w:val="center"/>
          </w:tcPr>
          <w:p w14:paraId="24F448D0" w14:textId="77777777" w:rsidR="00E36CD6" w:rsidRPr="005970A5" w:rsidRDefault="00E36CD6" w:rsidP="008866EF">
            <w:pPr>
              <w:ind w:firstLine="708"/>
              <w:jc w:val="both"/>
              <w:rPr>
                <w:bCs/>
                <w:szCs w:val="20"/>
                <w:highlight w:val="yellow"/>
              </w:rPr>
            </w:pPr>
            <w:r w:rsidRPr="005970A5">
              <w:rPr>
                <w:bCs/>
                <w:szCs w:val="20"/>
                <w:highlight w:val="yellow"/>
              </w:rPr>
              <w:t>30/12</w:t>
            </w:r>
          </w:p>
        </w:tc>
        <w:tc>
          <w:tcPr>
            <w:tcW w:w="2991" w:type="pct"/>
            <w:vAlign w:val="center"/>
          </w:tcPr>
          <w:p w14:paraId="4A9A2D07" w14:textId="77777777" w:rsidR="00E36CD6" w:rsidRPr="005970A5" w:rsidRDefault="00E36CD6" w:rsidP="008866EF">
            <w:pPr>
              <w:ind w:firstLine="708"/>
              <w:jc w:val="both"/>
              <w:rPr>
                <w:bCs/>
                <w:szCs w:val="20"/>
                <w:highlight w:val="yellow"/>
              </w:rPr>
            </w:pPr>
            <w:r w:rsidRPr="005970A5">
              <w:rPr>
                <w:bCs/>
                <w:szCs w:val="20"/>
                <w:highlight w:val="yellow"/>
              </w:rPr>
              <w:t>Commodity A</w:t>
            </w:r>
          </w:p>
        </w:tc>
        <w:tc>
          <w:tcPr>
            <w:tcW w:w="1339" w:type="pct"/>
            <w:vAlign w:val="center"/>
          </w:tcPr>
          <w:p w14:paraId="17BE3ABD" w14:textId="77777777" w:rsidR="00E36CD6" w:rsidRPr="005970A5" w:rsidRDefault="00E36CD6" w:rsidP="008866EF">
            <w:pPr>
              <w:ind w:firstLine="708"/>
              <w:jc w:val="right"/>
              <w:rPr>
                <w:bCs/>
                <w:szCs w:val="20"/>
                <w:highlight w:val="yellow"/>
              </w:rPr>
            </w:pPr>
            <w:r w:rsidRPr="005970A5">
              <w:rPr>
                <w:bCs/>
                <w:szCs w:val="20"/>
                <w:highlight w:val="yellow"/>
              </w:rPr>
              <w:t>800.000,00</w:t>
            </w:r>
          </w:p>
        </w:tc>
      </w:tr>
      <w:tr w:rsidR="00E36CD6" w:rsidRPr="00655928" w14:paraId="6B29B05E" w14:textId="77777777" w:rsidTr="008866EF">
        <w:trPr>
          <w:tblCellSpacing w:w="0" w:type="dxa"/>
        </w:trPr>
        <w:tc>
          <w:tcPr>
            <w:tcW w:w="670" w:type="pct"/>
            <w:vAlign w:val="center"/>
          </w:tcPr>
          <w:p w14:paraId="6E100598" w14:textId="77777777" w:rsidR="00E36CD6" w:rsidRPr="005970A5" w:rsidRDefault="00E36CD6" w:rsidP="008866EF">
            <w:pPr>
              <w:ind w:firstLine="708"/>
              <w:jc w:val="both"/>
              <w:rPr>
                <w:bCs/>
                <w:szCs w:val="20"/>
                <w:highlight w:val="yellow"/>
              </w:rPr>
            </w:pPr>
            <w:r w:rsidRPr="005970A5">
              <w:rPr>
                <w:bCs/>
                <w:szCs w:val="20"/>
                <w:highlight w:val="yellow"/>
              </w:rPr>
              <w:t>3</w:t>
            </w:r>
            <w:r>
              <w:rPr>
                <w:bCs/>
                <w:szCs w:val="20"/>
                <w:highlight w:val="yellow"/>
              </w:rPr>
              <w:t>1</w:t>
            </w:r>
            <w:r w:rsidRPr="005970A5">
              <w:rPr>
                <w:bCs/>
                <w:szCs w:val="20"/>
                <w:highlight w:val="yellow"/>
              </w:rPr>
              <w:t>/12</w:t>
            </w:r>
          </w:p>
        </w:tc>
        <w:tc>
          <w:tcPr>
            <w:tcW w:w="2991" w:type="pct"/>
            <w:vAlign w:val="center"/>
          </w:tcPr>
          <w:p w14:paraId="77B39C04" w14:textId="77777777" w:rsidR="00E36CD6" w:rsidRPr="005970A5" w:rsidRDefault="00E36CD6" w:rsidP="008866EF">
            <w:pPr>
              <w:ind w:firstLine="708"/>
              <w:jc w:val="both"/>
              <w:rPr>
                <w:bCs/>
                <w:szCs w:val="20"/>
                <w:highlight w:val="yellow"/>
              </w:rPr>
            </w:pPr>
            <w:r w:rsidRPr="005970A5">
              <w:rPr>
                <w:bCs/>
                <w:szCs w:val="20"/>
                <w:highlight w:val="yellow"/>
              </w:rPr>
              <w:t>Commodity B</w:t>
            </w:r>
          </w:p>
        </w:tc>
        <w:tc>
          <w:tcPr>
            <w:tcW w:w="1339" w:type="pct"/>
            <w:vAlign w:val="center"/>
          </w:tcPr>
          <w:p w14:paraId="407532C6" w14:textId="77777777" w:rsidR="00E36CD6" w:rsidRPr="005970A5" w:rsidRDefault="00E36CD6" w:rsidP="008866EF">
            <w:pPr>
              <w:ind w:firstLine="708"/>
              <w:jc w:val="right"/>
              <w:rPr>
                <w:bCs/>
                <w:szCs w:val="20"/>
                <w:highlight w:val="yellow"/>
              </w:rPr>
            </w:pPr>
            <w:r w:rsidRPr="005970A5">
              <w:rPr>
                <w:bCs/>
                <w:szCs w:val="20"/>
                <w:highlight w:val="yellow"/>
              </w:rPr>
              <w:t>400.000,00</w:t>
            </w:r>
          </w:p>
        </w:tc>
      </w:tr>
    </w:tbl>
    <w:p w14:paraId="395FE934" w14:textId="77777777" w:rsidR="00E36CD6" w:rsidRPr="001A682C" w:rsidRDefault="00E36CD6" w:rsidP="00E36CD6">
      <w:pPr>
        <w:ind w:firstLine="708"/>
        <w:jc w:val="both"/>
        <w:rPr>
          <w:bCs/>
          <w:szCs w:val="20"/>
        </w:rPr>
      </w:pPr>
    </w:p>
    <w:p w14:paraId="2F824ED3" w14:textId="77777777" w:rsidR="00E36CD6" w:rsidRPr="001A682C" w:rsidRDefault="00E36CD6" w:rsidP="00E36CD6">
      <w:pPr>
        <w:ind w:firstLine="708"/>
        <w:jc w:val="both"/>
        <w:rPr>
          <w:bCs/>
          <w:szCs w:val="20"/>
        </w:rPr>
      </w:pPr>
      <w:r w:rsidRPr="001A682C">
        <w:rPr>
          <w:bCs/>
          <w:szCs w:val="20"/>
        </w:rPr>
        <w:t>As operações devem ser incluídas na seguinte sequência:</w:t>
      </w:r>
    </w:p>
    <w:tbl>
      <w:tblPr>
        <w:tblW w:w="344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8"/>
        <w:gridCol w:w="3206"/>
        <w:gridCol w:w="5061"/>
        <w:gridCol w:w="2048"/>
      </w:tblGrid>
      <w:tr w:rsidR="00E36CD6" w:rsidRPr="00655928" w14:paraId="5A6350D6" w14:textId="77777777" w:rsidTr="008866EF">
        <w:trPr>
          <w:tblCellSpacing w:w="0" w:type="dxa"/>
        </w:trPr>
        <w:tc>
          <w:tcPr>
            <w:tcW w:w="392" w:type="pct"/>
            <w:shd w:val="clear" w:color="auto" w:fill="D9D9D9"/>
            <w:vAlign w:val="center"/>
            <w:hideMark/>
          </w:tcPr>
          <w:p w14:paraId="3516D3D0" w14:textId="77777777" w:rsidR="00E36CD6" w:rsidRPr="00655928" w:rsidRDefault="00E36CD6" w:rsidP="008866EF">
            <w:pPr>
              <w:ind w:firstLine="708"/>
              <w:jc w:val="both"/>
              <w:rPr>
                <w:bCs/>
                <w:szCs w:val="20"/>
              </w:rPr>
            </w:pPr>
            <w:r w:rsidRPr="00655928">
              <w:rPr>
                <w:bCs/>
                <w:szCs w:val="20"/>
              </w:rPr>
              <w:t> </w:t>
            </w:r>
          </w:p>
        </w:tc>
        <w:tc>
          <w:tcPr>
            <w:tcW w:w="1432" w:type="pct"/>
            <w:shd w:val="clear" w:color="auto" w:fill="D9D9D9"/>
            <w:vAlign w:val="center"/>
            <w:hideMark/>
          </w:tcPr>
          <w:p w14:paraId="47C8A043" w14:textId="77777777" w:rsidR="00E36CD6" w:rsidRPr="00655928" w:rsidRDefault="00E36CD6" w:rsidP="008866EF">
            <w:pPr>
              <w:ind w:firstLine="708"/>
              <w:jc w:val="both"/>
              <w:rPr>
                <w:bCs/>
                <w:szCs w:val="20"/>
              </w:rPr>
            </w:pPr>
            <w:r w:rsidRPr="00655928">
              <w:rPr>
                <w:bCs/>
                <w:szCs w:val="20"/>
              </w:rPr>
              <w:t xml:space="preserve">Exportação </w:t>
            </w:r>
          </w:p>
        </w:tc>
        <w:tc>
          <w:tcPr>
            <w:tcW w:w="2261" w:type="pct"/>
            <w:shd w:val="clear" w:color="auto" w:fill="D9D9D9"/>
            <w:vAlign w:val="center"/>
            <w:hideMark/>
          </w:tcPr>
          <w:p w14:paraId="76B9120A" w14:textId="77777777" w:rsidR="00E36CD6" w:rsidRPr="00655928" w:rsidRDefault="00E36CD6" w:rsidP="008866EF">
            <w:pPr>
              <w:ind w:firstLine="708"/>
              <w:jc w:val="both"/>
              <w:rPr>
                <w:bCs/>
                <w:szCs w:val="20"/>
              </w:rPr>
            </w:pPr>
            <w:r w:rsidRPr="00655928">
              <w:rPr>
                <w:bCs/>
                <w:szCs w:val="20"/>
              </w:rPr>
              <w:t xml:space="preserve">Descrição: </w:t>
            </w:r>
          </w:p>
        </w:tc>
        <w:tc>
          <w:tcPr>
            <w:tcW w:w="915" w:type="pct"/>
            <w:shd w:val="clear" w:color="auto" w:fill="D9D9D9"/>
            <w:vAlign w:val="center"/>
            <w:hideMark/>
          </w:tcPr>
          <w:p w14:paraId="34F5F275" w14:textId="77777777" w:rsidR="00E36CD6" w:rsidRPr="00655928" w:rsidRDefault="00E36CD6" w:rsidP="008866EF">
            <w:pPr>
              <w:ind w:firstLine="708"/>
              <w:jc w:val="both"/>
              <w:rPr>
                <w:bCs/>
                <w:szCs w:val="20"/>
              </w:rPr>
            </w:pPr>
            <w:r w:rsidRPr="00655928">
              <w:rPr>
                <w:bCs/>
                <w:szCs w:val="20"/>
              </w:rPr>
              <w:t>Valor Total: R$</w:t>
            </w:r>
          </w:p>
        </w:tc>
      </w:tr>
      <w:tr w:rsidR="00E36CD6" w:rsidRPr="00655928" w14:paraId="2B21F0DD" w14:textId="77777777" w:rsidTr="008866EF">
        <w:trPr>
          <w:tblCellSpacing w:w="0" w:type="dxa"/>
        </w:trPr>
        <w:tc>
          <w:tcPr>
            <w:tcW w:w="392" w:type="pct"/>
            <w:vAlign w:val="center"/>
            <w:hideMark/>
          </w:tcPr>
          <w:p w14:paraId="2F2115E2" w14:textId="77777777" w:rsidR="00E36CD6" w:rsidRPr="00655928" w:rsidRDefault="00E36CD6" w:rsidP="008866EF">
            <w:pPr>
              <w:ind w:firstLine="708"/>
              <w:jc w:val="both"/>
              <w:rPr>
                <w:bCs/>
                <w:szCs w:val="20"/>
              </w:rPr>
            </w:pPr>
            <w:r w:rsidRPr="00655928">
              <w:rPr>
                <w:bCs/>
                <w:szCs w:val="20"/>
              </w:rPr>
              <w:t>1.</w:t>
            </w:r>
          </w:p>
        </w:tc>
        <w:tc>
          <w:tcPr>
            <w:tcW w:w="1432" w:type="pct"/>
            <w:vAlign w:val="center"/>
            <w:hideMark/>
          </w:tcPr>
          <w:p w14:paraId="23514769" w14:textId="77777777" w:rsidR="00E36CD6" w:rsidRPr="00655928" w:rsidRDefault="00E36CD6" w:rsidP="008866EF">
            <w:pPr>
              <w:ind w:firstLine="708"/>
              <w:jc w:val="both"/>
              <w:rPr>
                <w:bCs/>
                <w:szCs w:val="20"/>
              </w:rPr>
            </w:pPr>
            <w:r w:rsidRPr="00655928">
              <w:rPr>
                <w:bCs/>
                <w:szCs w:val="20"/>
              </w:rPr>
              <w:t xml:space="preserve">Bens   </w:t>
            </w:r>
          </w:p>
        </w:tc>
        <w:tc>
          <w:tcPr>
            <w:tcW w:w="2261" w:type="pct"/>
            <w:vAlign w:val="center"/>
            <w:hideMark/>
          </w:tcPr>
          <w:p w14:paraId="002D457D" w14:textId="77777777" w:rsidR="00E36CD6" w:rsidRPr="00655928" w:rsidRDefault="00E36CD6" w:rsidP="008866EF">
            <w:pPr>
              <w:ind w:firstLine="708"/>
              <w:jc w:val="both"/>
              <w:rPr>
                <w:bCs/>
                <w:szCs w:val="20"/>
              </w:rPr>
            </w:pPr>
            <w:r w:rsidRPr="00655928">
              <w:rPr>
                <w:bCs/>
                <w:szCs w:val="20"/>
              </w:rPr>
              <w:t>Automóvel ABC 2.0</w:t>
            </w:r>
          </w:p>
        </w:tc>
        <w:tc>
          <w:tcPr>
            <w:tcW w:w="915" w:type="pct"/>
            <w:vAlign w:val="center"/>
            <w:hideMark/>
          </w:tcPr>
          <w:p w14:paraId="63CF84AE" w14:textId="77777777" w:rsidR="00E36CD6" w:rsidRPr="00655928" w:rsidRDefault="00E36CD6" w:rsidP="008866EF">
            <w:pPr>
              <w:ind w:firstLine="708"/>
              <w:jc w:val="right"/>
              <w:rPr>
                <w:bCs/>
                <w:szCs w:val="20"/>
              </w:rPr>
            </w:pPr>
            <w:r w:rsidRPr="00655928">
              <w:rPr>
                <w:bCs/>
                <w:szCs w:val="20"/>
              </w:rPr>
              <w:t>2.600.000,00</w:t>
            </w:r>
          </w:p>
        </w:tc>
      </w:tr>
      <w:tr w:rsidR="00E36CD6" w:rsidRPr="00655928" w14:paraId="15BF8626" w14:textId="77777777" w:rsidTr="008866EF">
        <w:trPr>
          <w:tblCellSpacing w:w="0" w:type="dxa"/>
        </w:trPr>
        <w:tc>
          <w:tcPr>
            <w:tcW w:w="392" w:type="pct"/>
            <w:vAlign w:val="center"/>
            <w:hideMark/>
          </w:tcPr>
          <w:p w14:paraId="5022147E" w14:textId="77777777" w:rsidR="00E36CD6" w:rsidRPr="00655928" w:rsidRDefault="00E36CD6" w:rsidP="008866EF">
            <w:pPr>
              <w:ind w:firstLine="708"/>
              <w:jc w:val="both"/>
              <w:rPr>
                <w:bCs/>
                <w:szCs w:val="20"/>
              </w:rPr>
            </w:pPr>
            <w:r w:rsidRPr="00655928">
              <w:rPr>
                <w:bCs/>
                <w:szCs w:val="20"/>
              </w:rPr>
              <w:t>2.</w:t>
            </w:r>
          </w:p>
        </w:tc>
        <w:tc>
          <w:tcPr>
            <w:tcW w:w="1432" w:type="pct"/>
            <w:vAlign w:val="center"/>
            <w:hideMark/>
          </w:tcPr>
          <w:p w14:paraId="4679072E" w14:textId="77777777" w:rsidR="00E36CD6" w:rsidRPr="00655928" w:rsidRDefault="00E36CD6" w:rsidP="008866EF">
            <w:pPr>
              <w:ind w:firstLine="708"/>
              <w:jc w:val="both"/>
              <w:rPr>
                <w:bCs/>
                <w:szCs w:val="20"/>
              </w:rPr>
            </w:pPr>
            <w:r w:rsidRPr="00655928">
              <w:rPr>
                <w:bCs/>
                <w:szCs w:val="20"/>
              </w:rPr>
              <w:t>Operações Financeiras</w:t>
            </w:r>
          </w:p>
        </w:tc>
        <w:tc>
          <w:tcPr>
            <w:tcW w:w="2261" w:type="pct"/>
            <w:vAlign w:val="center"/>
            <w:hideMark/>
          </w:tcPr>
          <w:p w14:paraId="2C154EA6" w14:textId="77777777" w:rsidR="00E36CD6" w:rsidRPr="00655928" w:rsidRDefault="00E36CD6" w:rsidP="008866EF">
            <w:pPr>
              <w:ind w:firstLine="708"/>
              <w:jc w:val="both"/>
              <w:rPr>
                <w:bCs/>
                <w:szCs w:val="20"/>
              </w:rPr>
            </w:pPr>
            <w:r w:rsidRPr="00655928">
              <w:rPr>
                <w:bCs/>
                <w:szCs w:val="20"/>
              </w:rPr>
              <w:t xml:space="preserve">Juros sobre empréstimos concedidos </w:t>
            </w:r>
          </w:p>
        </w:tc>
        <w:tc>
          <w:tcPr>
            <w:tcW w:w="915" w:type="pct"/>
            <w:vAlign w:val="center"/>
            <w:hideMark/>
          </w:tcPr>
          <w:p w14:paraId="4876EF1A" w14:textId="77777777" w:rsidR="00E36CD6" w:rsidRPr="00655928" w:rsidRDefault="00E36CD6" w:rsidP="008866EF">
            <w:pPr>
              <w:ind w:firstLine="708"/>
              <w:jc w:val="right"/>
              <w:rPr>
                <w:bCs/>
                <w:szCs w:val="20"/>
              </w:rPr>
            </w:pPr>
            <w:r w:rsidRPr="00655928">
              <w:rPr>
                <w:bCs/>
                <w:szCs w:val="20"/>
              </w:rPr>
              <w:t>1.500.000,00</w:t>
            </w:r>
          </w:p>
        </w:tc>
      </w:tr>
      <w:tr w:rsidR="00E36CD6" w:rsidRPr="00655928" w14:paraId="435211A2" w14:textId="77777777" w:rsidTr="008866EF">
        <w:trPr>
          <w:tblCellSpacing w:w="0" w:type="dxa"/>
        </w:trPr>
        <w:tc>
          <w:tcPr>
            <w:tcW w:w="392" w:type="pct"/>
            <w:vAlign w:val="center"/>
            <w:hideMark/>
          </w:tcPr>
          <w:p w14:paraId="6F8A2124" w14:textId="77777777" w:rsidR="00E36CD6" w:rsidRPr="00655928" w:rsidRDefault="00E36CD6" w:rsidP="008866EF">
            <w:pPr>
              <w:ind w:firstLine="708"/>
              <w:jc w:val="both"/>
              <w:rPr>
                <w:bCs/>
                <w:szCs w:val="20"/>
              </w:rPr>
            </w:pPr>
            <w:r w:rsidRPr="00655928">
              <w:rPr>
                <w:bCs/>
                <w:szCs w:val="20"/>
              </w:rPr>
              <w:t>3.</w:t>
            </w:r>
          </w:p>
        </w:tc>
        <w:tc>
          <w:tcPr>
            <w:tcW w:w="1432" w:type="pct"/>
            <w:vAlign w:val="center"/>
            <w:hideMark/>
          </w:tcPr>
          <w:p w14:paraId="21264AE8" w14:textId="77777777" w:rsidR="00E36CD6" w:rsidRPr="00655928" w:rsidRDefault="00E36CD6" w:rsidP="008866EF">
            <w:pPr>
              <w:ind w:firstLine="708"/>
              <w:jc w:val="both"/>
              <w:rPr>
                <w:bCs/>
                <w:szCs w:val="20"/>
              </w:rPr>
            </w:pPr>
            <w:r w:rsidRPr="00655928">
              <w:rPr>
                <w:bCs/>
                <w:szCs w:val="20"/>
              </w:rPr>
              <w:t xml:space="preserve">Serviços </w:t>
            </w:r>
          </w:p>
        </w:tc>
        <w:tc>
          <w:tcPr>
            <w:tcW w:w="2261" w:type="pct"/>
            <w:vAlign w:val="center"/>
            <w:hideMark/>
          </w:tcPr>
          <w:p w14:paraId="55145E40" w14:textId="77777777" w:rsidR="00E36CD6" w:rsidRPr="00655928" w:rsidRDefault="00E36CD6" w:rsidP="008866EF">
            <w:pPr>
              <w:ind w:firstLine="708"/>
              <w:jc w:val="both"/>
              <w:rPr>
                <w:bCs/>
                <w:szCs w:val="20"/>
              </w:rPr>
            </w:pPr>
            <w:r w:rsidRPr="00655928">
              <w:rPr>
                <w:bCs/>
                <w:szCs w:val="20"/>
              </w:rPr>
              <w:t xml:space="preserve">Serviços de assistência técnica </w:t>
            </w:r>
          </w:p>
        </w:tc>
        <w:tc>
          <w:tcPr>
            <w:tcW w:w="915" w:type="pct"/>
            <w:vAlign w:val="center"/>
            <w:hideMark/>
          </w:tcPr>
          <w:p w14:paraId="0970B164" w14:textId="77777777" w:rsidR="00E36CD6" w:rsidRPr="00655928" w:rsidRDefault="00E36CD6" w:rsidP="008866EF">
            <w:pPr>
              <w:ind w:firstLine="708"/>
              <w:jc w:val="right"/>
              <w:rPr>
                <w:bCs/>
                <w:szCs w:val="20"/>
              </w:rPr>
            </w:pPr>
            <w:r w:rsidRPr="00655928">
              <w:rPr>
                <w:bCs/>
                <w:szCs w:val="20"/>
              </w:rPr>
              <w:t>1.000.000,00</w:t>
            </w:r>
          </w:p>
        </w:tc>
      </w:tr>
      <w:tr w:rsidR="00E36CD6" w:rsidRPr="00655928" w14:paraId="26FAEFB5" w14:textId="77777777" w:rsidTr="008866EF">
        <w:trPr>
          <w:tblCellSpacing w:w="0" w:type="dxa"/>
        </w:trPr>
        <w:tc>
          <w:tcPr>
            <w:tcW w:w="392" w:type="pct"/>
            <w:vAlign w:val="center"/>
            <w:hideMark/>
          </w:tcPr>
          <w:p w14:paraId="3E7B588E" w14:textId="77777777" w:rsidR="00E36CD6" w:rsidRPr="00655928" w:rsidRDefault="00E36CD6" w:rsidP="008866EF">
            <w:pPr>
              <w:ind w:firstLine="708"/>
              <w:jc w:val="both"/>
              <w:rPr>
                <w:bCs/>
                <w:szCs w:val="20"/>
              </w:rPr>
            </w:pPr>
            <w:r>
              <w:rPr>
                <w:bCs/>
                <w:szCs w:val="20"/>
              </w:rPr>
              <w:t>4</w:t>
            </w:r>
            <w:r w:rsidRPr="00655928">
              <w:rPr>
                <w:bCs/>
                <w:szCs w:val="20"/>
              </w:rPr>
              <w:t>.</w:t>
            </w:r>
          </w:p>
        </w:tc>
        <w:tc>
          <w:tcPr>
            <w:tcW w:w="1432" w:type="pct"/>
            <w:vAlign w:val="center"/>
            <w:hideMark/>
          </w:tcPr>
          <w:p w14:paraId="1D011E39" w14:textId="77777777" w:rsidR="00E36CD6" w:rsidRPr="00655928" w:rsidRDefault="00E36CD6" w:rsidP="008866EF">
            <w:pPr>
              <w:ind w:firstLine="708"/>
              <w:jc w:val="both"/>
              <w:rPr>
                <w:bCs/>
                <w:szCs w:val="20"/>
              </w:rPr>
            </w:pPr>
            <w:r w:rsidRPr="00655928">
              <w:rPr>
                <w:bCs/>
                <w:szCs w:val="20"/>
              </w:rPr>
              <w:t xml:space="preserve">Bens </w:t>
            </w:r>
          </w:p>
        </w:tc>
        <w:tc>
          <w:tcPr>
            <w:tcW w:w="2261" w:type="pct"/>
            <w:vAlign w:val="center"/>
            <w:hideMark/>
          </w:tcPr>
          <w:p w14:paraId="4EF133FE" w14:textId="77777777" w:rsidR="00E36CD6" w:rsidRPr="00655928" w:rsidRDefault="00E36CD6" w:rsidP="008866EF">
            <w:pPr>
              <w:ind w:firstLine="708"/>
              <w:jc w:val="both"/>
              <w:rPr>
                <w:bCs/>
                <w:szCs w:val="20"/>
              </w:rPr>
            </w:pPr>
            <w:r w:rsidRPr="00655928">
              <w:rPr>
                <w:bCs/>
                <w:szCs w:val="20"/>
              </w:rPr>
              <w:t xml:space="preserve">Automóvel ABC 1.6 </w:t>
            </w:r>
          </w:p>
        </w:tc>
        <w:tc>
          <w:tcPr>
            <w:tcW w:w="915" w:type="pct"/>
            <w:vAlign w:val="center"/>
            <w:hideMark/>
          </w:tcPr>
          <w:p w14:paraId="16647576" w14:textId="77777777" w:rsidR="00E36CD6" w:rsidRPr="00655928" w:rsidRDefault="00E36CD6" w:rsidP="008866EF">
            <w:pPr>
              <w:ind w:firstLine="708"/>
              <w:jc w:val="right"/>
              <w:rPr>
                <w:bCs/>
                <w:szCs w:val="20"/>
              </w:rPr>
            </w:pPr>
            <w:r w:rsidRPr="00655928">
              <w:rPr>
                <w:bCs/>
                <w:szCs w:val="20"/>
              </w:rPr>
              <w:t>900.000,00</w:t>
            </w:r>
          </w:p>
        </w:tc>
      </w:tr>
      <w:tr w:rsidR="00E36CD6" w:rsidRPr="00655928" w14:paraId="3A4E2D09" w14:textId="77777777" w:rsidTr="008866EF">
        <w:trPr>
          <w:tblCellSpacing w:w="0" w:type="dxa"/>
        </w:trPr>
        <w:tc>
          <w:tcPr>
            <w:tcW w:w="392" w:type="pct"/>
            <w:vAlign w:val="center"/>
          </w:tcPr>
          <w:p w14:paraId="03CAC34E" w14:textId="77777777" w:rsidR="00E36CD6" w:rsidRDefault="00E36CD6" w:rsidP="008866EF">
            <w:pPr>
              <w:ind w:firstLine="708"/>
              <w:jc w:val="both"/>
              <w:rPr>
                <w:bCs/>
                <w:szCs w:val="20"/>
              </w:rPr>
            </w:pPr>
            <w:r>
              <w:rPr>
                <w:bCs/>
                <w:szCs w:val="20"/>
                <w:highlight w:val="yellow"/>
              </w:rPr>
              <w:t>5</w:t>
            </w:r>
            <w:r w:rsidRPr="00DE0AB6">
              <w:rPr>
                <w:bCs/>
                <w:szCs w:val="20"/>
                <w:highlight w:val="yellow"/>
              </w:rPr>
              <w:t>.</w:t>
            </w:r>
          </w:p>
        </w:tc>
        <w:tc>
          <w:tcPr>
            <w:tcW w:w="1432" w:type="pct"/>
            <w:vAlign w:val="center"/>
          </w:tcPr>
          <w:p w14:paraId="14B344EE" w14:textId="77777777" w:rsidR="00E36CD6" w:rsidRPr="00655928" w:rsidRDefault="00E36CD6" w:rsidP="008866EF">
            <w:pPr>
              <w:ind w:firstLine="708"/>
              <w:jc w:val="both"/>
              <w:rPr>
                <w:bCs/>
                <w:szCs w:val="20"/>
              </w:rPr>
            </w:pPr>
            <w:r w:rsidRPr="00DE0AB6">
              <w:rPr>
                <w:bCs/>
                <w:szCs w:val="20"/>
                <w:highlight w:val="yellow"/>
              </w:rPr>
              <w:t>Bens</w:t>
            </w:r>
          </w:p>
        </w:tc>
        <w:tc>
          <w:tcPr>
            <w:tcW w:w="2261" w:type="pct"/>
            <w:vAlign w:val="center"/>
          </w:tcPr>
          <w:p w14:paraId="3C681DC7" w14:textId="77777777" w:rsidR="00E36CD6" w:rsidRPr="00655928" w:rsidRDefault="00E36CD6" w:rsidP="008866EF">
            <w:pPr>
              <w:ind w:firstLine="708"/>
              <w:jc w:val="both"/>
              <w:rPr>
                <w:bCs/>
                <w:szCs w:val="20"/>
              </w:rPr>
            </w:pPr>
            <w:r w:rsidRPr="00DE0AB6">
              <w:rPr>
                <w:bCs/>
                <w:szCs w:val="20"/>
                <w:highlight w:val="yellow"/>
              </w:rPr>
              <w:t>Commodity A</w:t>
            </w:r>
          </w:p>
        </w:tc>
        <w:tc>
          <w:tcPr>
            <w:tcW w:w="915" w:type="pct"/>
            <w:vAlign w:val="center"/>
          </w:tcPr>
          <w:p w14:paraId="014B216E" w14:textId="77777777" w:rsidR="00E36CD6" w:rsidRPr="00655928" w:rsidRDefault="00E36CD6" w:rsidP="008866EF">
            <w:pPr>
              <w:ind w:firstLine="708"/>
              <w:jc w:val="right"/>
              <w:rPr>
                <w:bCs/>
                <w:szCs w:val="20"/>
              </w:rPr>
            </w:pPr>
            <w:r w:rsidRPr="00DE0AB6">
              <w:rPr>
                <w:bCs/>
                <w:szCs w:val="20"/>
                <w:highlight w:val="yellow"/>
              </w:rPr>
              <w:t>800.000,00</w:t>
            </w:r>
          </w:p>
        </w:tc>
      </w:tr>
      <w:tr w:rsidR="00E36CD6" w:rsidRPr="00655928" w14:paraId="204B5EF8" w14:textId="77777777" w:rsidTr="008866EF">
        <w:trPr>
          <w:tblCellSpacing w:w="0" w:type="dxa"/>
        </w:trPr>
        <w:tc>
          <w:tcPr>
            <w:tcW w:w="392" w:type="pct"/>
            <w:vAlign w:val="center"/>
            <w:hideMark/>
          </w:tcPr>
          <w:p w14:paraId="64229553" w14:textId="77777777" w:rsidR="00E36CD6" w:rsidRPr="00655928" w:rsidRDefault="00E36CD6" w:rsidP="008866EF">
            <w:pPr>
              <w:ind w:firstLine="708"/>
              <w:jc w:val="both"/>
              <w:rPr>
                <w:bCs/>
                <w:szCs w:val="20"/>
              </w:rPr>
            </w:pPr>
            <w:r>
              <w:rPr>
                <w:bCs/>
                <w:szCs w:val="20"/>
              </w:rPr>
              <w:t>6</w:t>
            </w:r>
            <w:r w:rsidRPr="00655928">
              <w:rPr>
                <w:bCs/>
                <w:szCs w:val="20"/>
              </w:rPr>
              <w:t>.</w:t>
            </w:r>
          </w:p>
        </w:tc>
        <w:tc>
          <w:tcPr>
            <w:tcW w:w="1432" w:type="pct"/>
            <w:vAlign w:val="center"/>
            <w:hideMark/>
          </w:tcPr>
          <w:p w14:paraId="1DC77B67" w14:textId="77777777" w:rsidR="00E36CD6" w:rsidRPr="00655928" w:rsidRDefault="00E36CD6" w:rsidP="008866EF">
            <w:pPr>
              <w:ind w:firstLine="708"/>
              <w:jc w:val="both"/>
              <w:rPr>
                <w:bCs/>
                <w:szCs w:val="20"/>
              </w:rPr>
            </w:pPr>
            <w:r w:rsidRPr="00655928">
              <w:rPr>
                <w:bCs/>
                <w:szCs w:val="20"/>
              </w:rPr>
              <w:t xml:space="preserve">Serviços </w:t>
            </w:r>
          </w:p>
        </w:tc>
        <w:tc>
          <w:tcPr>
            <w:tcW w:w="2261" w:type="pct"/>
            <w:vAlign w:val="center"/>
            <w:hideMark/>
          </w:tcPr>
          <w:p w14:paraId="08D5E7A0" w14:textId="77777777" w:rsidR="00E36CD6" w:rsidRPr="00655928" w:rsidRDefault="00E36CD6" w:rsidP="008866EF">
            <w:pPr>
              <w:ind w:firstLine="708"/>
              <w:jc w:val="both"/>
              <w:rPr>
                <w:bCs/>
                <w:szCs w:val="20"/>
              </w:rPr>
            </w:pPr>
            <w:r w:rsidRPr="00655928">
              <w:rPr>
                <w:bCs/>
                <w:szCs w:val="20"/>
              </w:rPr>
              <w:t xml:space="preserve">Propaganda e publicidade </w:t>
            </w:r>
          </w:p>
        </w:tc>
        <w:tc>
          <w:tcPr>
            <w:tcW w:w="915" w:type="pct"/>
            <w:vAlign w:val="center"/>
            <w:hideMark/>
          </w:tcPr>
          <w:p w14:paraId="1123AA5D" w14:textId="77777777" w:rsidR="00E36CD6" w:rsidRPr="00655928" w:rsidRDefault="00E36CD6" w:rsidP="008866EF">
            <w:pPr>
              <w:ind w:firstLine="708"/>
              <w:jc w:val="right"/>
              <w:rPr>
                <w:bCs/>
                <w:szCs w:val="20"/>
              </w:rPr>
            </w:pPr>
            <w:r w:rsidRPr="00655928">
              <w:rPr>
                <w:bCs/>
                <w:szCs w:val="20"/>
              </w:rPr>
              <w:t>500.000,00</w:t>
            </w:r>
          </w:p>
        </w:tc>
      </w:tr>
      <w:tr w:rsidR="00E36CD6" w:rsidRPr="00655928" w14:paraId="3681F3E4" w14:textId="77777777" w:rsidTr="008866EF">
        <w:trPr>
          <w:tblCellSpacing w:w="0" w:type="dxa"/>
        </w:trPr>
        <w:tc>
          <w:tcPr>
            <w:tcW w:w="392" w:type="pct"/>
            <w:vAlign w:val="center"/>
            <w:hideMark/>
          </w:tcPr>
          <w:p w14:paraId="068717E1" w14:textId="77777777" w:rsidR="00E36CD6" w:rsidRPr="00655928" w:rsidRDefault="00E36CD6" w:rsidP="008866EF">
            <w:pPr>
              <w:ind w:firstLine="708"/>
              <w:jc w:val="both"/>
              <w:rPr>
                <w:bCs/>
                <w:szCs w:val="20"/>
              </w:rPr>
            </w:pPr>
            <w:r>
              <w:rPr>
                <w:bCs/>
                <w:szCs w:val="20"/>
              </w:rPr>
              <w:t>7</w:t>
            </w:r>
            <w:r w:rsidRPr="00655928">
              <w:rPr>
                <w:bCs/>
                <w:szCs w:val="20"/>
              </w:rPr>
              <w:t>.</w:t>
            </w:r>
          </w:p>
        </w:tc>
        <w:tc>
          <w:tcPr>
            <w:tcW w:w="1432" w:type="pct"/>
            <w:vAlign w:val="center"/>
            <w:hideMark/>
          </w:tcPr>
          <w:p w14:paraId="07ABC6AB" w14:textId="77777777" w:rsidR="00E36CD6" w:rsidRPr="00655928" w:rsidRDefault="00E36CD6" w:rsidP="008866EF">
            <w:pPr>
              <w:ind w:firstLine="708"/>
              <w:jc w:val="both"/>
              <w:rPr>
                <w:bCs/>
                <w:szCs w:val="20"/>
              </w:rPr>
            </w:pPr>
            <w:r w:rsidRPr="00655928">
              <w:rPr>
                <w:bCs/>
                <w:szCs w:val="20"/>
              </w:rPr>
              <w:t xml:space="preserve">Direitos </w:t>
            </w:r>
          </w:p>
        </w:tc>
        <w:tc>
          <w:tcPr>
            <w:tcW w:w="2261" w:type="pct"/>
            <w:vAlign w:val="center"/>
            <w:hideMark/>
          </w:tcPr>
          <w:p w14:paraId="63F13CE0" w14:textId="77777777" w:rsidR="00E36CD6" w:rsidRPr="00655928" w:rsidRDefault="00E36CD6" w:rsidP="008866EF">
            <w:pPr>
              <w:ind w:firstLine="708"/>
              <w:jc w:val="both"/>
              <w:rPr>
                <w:bCs/>
                <w:szCs w:val="20"/>
              </w:rPr>
            </w:pPr>
            <w:r w:rsidRPr="00655928">
              <w:rPr>
                <w:bCs/>
                <w:szCs w:val="20"/>
              </w:rPr>
              <w:t xml:space="preserve">Direitos de exploração de minérios </w:t>
            </w:r>
          </w:p>
        </w:tc>
        <w:tc>
          <w:tcPr>
            <w:tcW w:w="915" w:type="pct"/>
            <w:vAlign w:val="center"/>
            <w:hideMark/>
          </w:tcPr>
          <w:p w14:paraId="38B94467" w14:textId="77777777" w:rsidR="00E36CD6" w:rsidRPr="00655928" w:rsidRDefault="00E36CD6" w:rsidP="008866EF">
            <w:pPr>
              <w:ind w:firstLine="708"/>
              <w:jc w:val="right"/>
              <w:rPr>
                <w:bCs/>
                <w:szCs w:val="20"/>
              </w:rPr>
            </w:pPr>
            <w:r w:rsidRPr="00655928">
              <w:rPr>
                <w:bCs/>
                <w:szCs w:val="20"/>
              </w:rPr>
              <w:t>450.000,00</w:t>
            </w:r>
          </w:p>
        </w:tc>
      </w:tr>
      <w:tr w:rsidR="00E36CD6" w:rsidRPr="00655928" w14:paraId="54A017AC" w14:textId="77777777" w:rsidTr="008866EF">
        <w:trPr>
          <w:tblCellSpacing w:w="0" w:type="dxa"/>
        </w:trPr>
        <w:tc>
          <w:tcPr>
            <w:tcW w:w="392" w:type="pct"/>
            <w:vAlign w:val="center"/>
          </w:tcPr>
          <w:p w14:paraId="32764ED1" w14:textId="77777777" w:rsidR="00E36CD6" w:rsidRPr="005970A5" w:rsidRDefault="00E36CD6" w:rsidP="008866EF">
            <w:pPr>
              <w:ind w:firstLine="708"/>
              <w:jc w:val="both"/>
              <w:rPr>
                <w:bCs/>
                <w:szCs w:val="20"/>
                <w:highlight w:val="yellow"/>
              </w:rPr>
            </w:pPr>
            <w:r w:rsidRPr="005970A5">
              <w:rPr>
                <w:bCs/>
                <w:szCs w:val="20"/>
                <w:highlight w:val="yellow"/>
              </w:rPr>
              <w:t>8.</w:t>
            </w:r>
          </w:p>
        </w:tc>
        <w:tc>
          <w:tcPr>
            <w:tcW w:w="1432" w:type="pct"/>
            <w:vAlign w:val="center"/>
          </w:tcPr>
          <w:p w14:paraId="7FBA6B5C" w14:textId="77777777" w:rsidR="00E36CD6" w:rsidRPr="005970A5" w:rsidRDefault="00E36CD6" w:rsidP="008866EF">
            <w:pPr>
              <w:ind w:firstLine="708"/>
              <w:jc w:val="both"/>
              <w:rPr>
                <w:bCs/>
                <w:szCs w:val="20"/>
                <w:highlight w:val="yellow"/>
              </w:rPr>
            </w:pPr>
            <w:r w:rsidRPr="005970A5">
              <w:rPr>
                <w:bCs/>
                <w:szCs w:val="20"/>
                <w:highlight w:val="yellow"/>
              </w:rPr>
              <w:t>Bens</w:t>
            </w:r>
          </w:p>
        </w:tc>
        <w:tc>
          <w:tcPr>
            <w:tcW w:w="2261" w:type="pct"/>
            <w:vAlign w:val="center"/>
          </w:tcPr>
          <w:p w14:paraId="2DB5948B" w14:textId="77777777" w:rsidR="00E36CD6" w:rsidRPr="005970A5" w:rsidRDefault="00E36CD6" w:rsidP="008866EF">
            <w:pPr>
              <w:ind w:firstLine="708"/>
              <w:jc w:val="both"/>
              <w:rPr>
                <w:bCs/>
                <w:szCs w:val="20"/>
                <w:highlight w:val="yellow"/>
              </w:rPr>
            </w:pPr>
            <w:r w:rsidRPr="00C21307">
              <w:rPr>
                <w:bCs/>
                <w:szCs w:val="20"/>
                <w:highlight w:val="yellow"/>
              </w:rPr>
              <w:t>Commodity B</w:t>
            </w:r>
          </w:p>
        </w:tc>
        <w:tc>
          <w:tcPr>
            <w:tcW w:w="915" w:type="pct"/>
            <w:vAlign w:val="center"/>
          </w:tcPr>
          <w:p w14:paraId="2A107688" w14:textId="77777777" w:rsidR="00E36CD6" w:rsidRPr="005970A5" w:rsidRDefault="00E36CD6" w:rsidP="008866EF">
            <w:pPr>
              <w:ind w:firstLine="708"/>
              <w:jc w:val="right"/>
              <w:rPr>
                <w:bCs/>
                <w:szCs w:val="20"/>
                <w:highlight w:val="yellow"/>
              </w:rPr>
            </w:pPr>
            <w:r>
              <w:rPr>
                <w:bCs/>
                <w:szCs w:val="20"/>
                <w:highlight w:val="yellow"/>
              </w:rPr>
              <w:t>40</w:t>
            </w:r>
            <w:r w:rsidRPr="005970A5">
              <w:rPr>
                <w:bCs/>
                <w:szCs w:val="20"/>
                <w:highlight w:val="yellow"/>
              </w:rPr>
              <w:t>0.000,00</w:t>
            </w:r>
          </w:p>
        </w:tc>
      </w:tr>
      <w:tr w:rsidR="00E36CD6" w:rsidRPr="00655928" w14:paraId="7F8EFB29" w14:textId="77777777" w:rsidTr="008866EF">
        <w:trPr>
          <w:tblCellSpacing w:w="0" w:type="dxa"/>
        </w:trPr>
        <w:tc>
          <w:tcPr>
            <w:tcW w:w="392" w:type="pct"/>
            <w:vAlign w:val="center"/>
          </w:tcPr>
          <w:p w14:paraId="1CB8FA47" w14:textId="77777777" w:rsidR="00E36CD6" w:rsidRPr="005970A5" w:rsidRDefault="00E36CD6" w:rsidP="008866EF">
            <w:pPr>
              <w:ind w:firstLine="708"/>
              <w:jc w:val="both"/>
              <w:rPr>
                <w:bCs/>
                <w:szCs w:val="20"/>
                <w:highlight w:val="yellow"/>
              </w:rPr>
            </w:pPr>
            <w:r>
              <w:rPr>
                <w:bCs/>
                <w:szCs w:val="20"/>
                <w:highlight w:val="yellow"/>
              </w:rPr>
              <w:t>9</w:t>
            </w:r>
            <w:r w:rsidRPr="005970A5">
              <w:rPr>
                <w:bCs/>
                <w:szCs w:val="20"/>
                <w:highlight w:val="yellow"/>
              </w:rPr>
              <w:t>.</w:t>
            </w:r>
          </w:p>
        </w:tc>
        <w:tc>
          <w:tcPr>
            <w:tcW w:w="1432" w:type="pct"/>
            <w:vAlign w:val="center"/>
          </w:tcPr>
          <w:p w14:paraId="7F6632A2" w14:textId="77777777" w:rsidR="00E36CD6" w:rsidRPr="005970A5" w:rsidRDefault="00E36CD6" w:rsidP="008866EF">
            <w:pPr>
              <w:ind w:firstLine="708"/>
              <w:jc w:val="both"/>
              <w:rPr>
                <w:bCs/>
                <w:szCs w:val="20"/>
                <w:highlight w:val="yellow"/>
              </w:rPr>
            </w:pPr>
            <w:r w:rsidRPr="005970A5">
              <w:rPr>
                <w:bCs/>
                <w:szCs w:val="20"/>
                <w:highlight w:val="yellow"/>
              </w:rPr>
              <w:t>Bens</w:t>
            </w:r>
          </w:p>
        </w:tc>
        <w:tc>
          <w:tcPr>
            <w:tcW w:w="2261" w:type="pct"/>
            <w:vAlign w:val="center"/>
          </w:tcPr>
          <w:p w14:paraId="0EB15D93" w14:textId="77777777" w:rsidR="00E36CD6" w:rsidRPr="005970A5" w:rsidRDefault="00E36CD6" w:rsidP="008866EF">
            <w:pPr>
              <w:ind w:firstLine="708"/>
              <w:jc w:val="both"/>
              <w:rPr>
                <w:bCs/>
                <w:szCs w:val="20"/>
                <w:highlight w:val="yellow"/>
              </w:rPr>
            </w:pPr>
            <w:r w:rsidRPr="00A3401A">
              <w:rPr>
                <w:bCs/>
                <w:szCs w:val="20"/>
                <w:highlight w:val="yellow"/>
              </w:rPr>
              <w:t>Commodity A</w:t>
            </w:r>
          </w:p>
        </w:tc>
        <w:tc>
          <w:tcPr>
            <w:tcW w:w="915" w:type="pct"/>
            <w:vAlign w:val="center"/>
          </w:tcPr>
          <w:p w14:paraId="455F9975" w14:textId="77777777" w:rsidR="00E36CD6" w:rsidRPr="005970A5" w:rsidRDefault="00E36CD6" w:rsidP="008866EF">
            <w:pPr>
              <w:ind w:firstLine="708"/>
              <w:jc w:val="right"/>
              <w:rPr>
                <w:bCs/>
                <w:szCs w:val="20"/>
                <w:highlight w:val="yellow"/>
              </w:rPr>
            </w:pPr>
            <w:r>
              <w:rPr>
                <w:bCs/>
                <w:szCs w:val="20"/>
                <w:highlight w:val="yellow"/>
              </w:rPr>
              <w:t>25</w:t>
            </w:r>
            <w:r w:rsidRPr="005970A5">
              <w:rPr>
                <w:bCs/>
                <w:szCs w:val="20"/>
                <w:highlight w:val="yellow"/>
              </w:rPr>
              <w:t>0.000,00</w:t>
            </w:r>
          </w:p>
        </w:tc>
      </w:tr>
    </w:tbl>
    <w:p w14:paraId="2B46560C" w14:textId="77777777" w:rsidR="00E36CD6" w:rsidRDefault="00E36CD6" w:rsidP="00E36CD6">
      <w:pPr>
        <w:jc w:val="both"/>
        <w:rPr>
          <w:szCs w:val="20"/>
        </w:rPr>
      </w:pPr>
      <w:r>
        <w:rPr>
          <w:szCs w:val="20"/>
        </w:rPr>
        <w:tab/>
        <w:t>E assim por diante.</w:t>
      </w:r>
    </w:p>
    <w:p w14:paraId="445FD177" w14:textId="77777777" w:rsidR="00E36CD6" w:rsidRPr="001A682C" w:rsidRDefault="00E36CD6" w:rsidP="00E36CD6">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6CD6" w:rsidRPr="00655928" w14:paraId="60E1F740" w14:textId="77777777" w:rsidTr="008866E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F3AA88"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REGISTRO X300: OPERAÇÕES COM O EXTERIOR – EXPORTAÇÕES (ENTRADAS DE DIVISAS)</w:t>
            </w:r>
          </w:p>
        </w:tc>
      </w:tr>
      <w:tr w:rsidR="00E36CD6" w:rsidRPr="00655928" w14:paraId="763BCF15" w14:textId="77777777" w:rsidTr="008866E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7D735E7"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UM_REGISTRO_X300</w:t>
            </w:r>
            <w:r>
              <w:rPr>
                <w:rFonts w:eastAsia="Times New Roman"/>
                <w:b/>
                <w:bCs/>
                <w:color w:val="000000"/>
                <w:szCs w:val="20"/>
                <w:lang w:eastAsia="pt-BR"/>
              </w:rPr>
              <w:t xml:space="preserve">; </w:t>
            </w:r>
            <w:r w:rsidRPr="000B4C0B">
              <w:rPr>
                <w:rFonts w:eastAsia="Times New Roman"/>
                <w:b/>
                <w:bCs/>
                <w:color w:val="000000"/>
                <w:szCs w:val="20"/>
                <w:lang w:eastAsia="pt-BR"/>
              </w:rPr>
              <w:t>REGRA_X310_NAO_PREENCHIDO</w:t>
            </w:r>
            <w:r>
              <w:rPr>
                <w:rFonts w:eastAsia="Times New Roman"/>
                <w:b/>
                <w:bCs/>
                <w:color w:val="000000"/>
                <w:szCs w:val="20"/>
                <w:lang w:eastAsia="pt-BR"/>
              </w:rPr>
              <w:t xml:space="preserve">; </w:t>
            </w:r>
            <w:r w:rsidRPr="000B4C0B">
              <w:rPr>
                <w:rFonts w:eastAsia="Times New Roman"/>
                <w:b/>
                <w:bCs/>
                <w:color w:val="000000"/>
                <w:szCs w:val="20"/>
                <w:lang w:eastAsia="pt-BR"/>
              </w:rPr>
              <w:t>REGRA_SOMATORIA_VALOR_OPERACAO</w:t>
            </w:r>
            <w:r>
              <w:rPr>
                <w:rFonts w:eastAsia="Times New Roman"/>
                <w:b/>
                <w:bCs/>
                <w:color w:val="000000"/>
                <w:szCs w:val="20"/>
                <w:lang w:eastAsia="pt-BR"/>
              </w:rPr>
              <w:t xml:space="preserve">; </w:t>
            </w:r>
            <w:r w:rsidRPr="000B4C0B">
              <w:rPr>
                <w:rFonts w:eastAsia="Times New Roman"/>
                <w:b/>
                <w:bCs/>
                <w:color w:val="000000"/>
                <w:szCs w:val="20"/>
                <w:lang w:eastAsia="pt-BR"/>
              </w:rPr>
              <w:t>REGRA_TOT_OPER_NAO_ESPECIFICADA</w:t>
            </w:r>
          </w:p>
        </w:tc>
      </w:tr>
      <w:tr w:rsidR="00E36CD6" w:rsidRPr="00655928" w14:paraId="046AC3E4" w14:textId="77777777" w:rsidTr="008866E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84559B"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1A9D"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E36CD6" w:rsidRPr="00655928" w14:paraId="3980C49E" w14:textId="77777777" w:rsidTr="008866E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E9C6EA" w14:textId="77777777" w:rsidR="00E36CD6" w:rsidRPr="000B4C0B" w:rsidRDefault="00E36CD6" w:rsidP="008866EF">
            <w:pPr>
              <w:rPr>
                <w:rFonts w:eastAsia="Times New Roman"/>
                <w:b/>
                <w:bCs/>
                <w:color w:val="000000"/>
                <w:szCs w:val="20"/>
                <w:lang w:eastAsia="pt-BR"/>
              </w:rPr>
            </w:pPr>
            <w:r w:rsidRPr="000B4C0B">
              <w:rPr>
                <w:rFonts w:eastAsia="Times New Roman"/>
                <w:b/>
                <w:bCs/>
                <w:color w:val="000000"/>
                <w:szCs w:val="20"/>
                <w:lang w:eastAsia="pt-BR"/>
              </w:rPr>
              <w:t>Campo(s) chave: NUM_ORDEM</w:t>
            </w:r>
          </w:p>
        </w:tc>
      </w:tr>
    </w:tbl>
    <w:p w14:paraId="1C03B16D" w14:textId="77777777" w:rsidR="00E36CD6" w:rsidRPr="000B4C0B" w:rsidRDefault="00E36CD6" w:rsidP="00E36CD6">
      <w:pPr>
        <w:jc w:val="both"/>
        <w:rPr>
          <w:szCs w:val="20"/>
        </w:rPr>
      </w:pPr>
    </w:p>
    <w:tbl>
      <w:tblPr>
        <w:tblW w:w="15420" w:type="dxa"/>
        <w:tblCellMar>
          <w:left w:w="70" w:type="dxa"/>
          <w:right w:w="70" w:type="dxa"/>
        </w:tblCellMar>
        <w:tblLook w:val="04A0" w:firstRow="1" w:lastRow="0" w:firstColumn="1" w:lastColumn="0" w:noHBand="0" w:noVBand="1"/>
      </w:tblPr>
      <w:tblGrid>
        <w:gridCol w:w="911"/>
        <w:gridCol w:w="1860"/>
        <w:gridCol w:w="7357"/>
        <w:gridCol w:w="914"/>
        <w:gridCol w:w="963"/>
        <w:gridCol w:w="919"/>
        <w:gridCol w:w="1333"/>
        <w:gridCol w:w="1163"/>
      </w:tblGrid>
      <w:tr w:rsidR="00E36CD6" w:rsidRPr="00655928" w14:paraId="4802572F" w14:textId="77777777" w:rsidTr="008866EF">
        <w:trPr>
          <w:trHeight w:val="525"/>
          <w:tblHeader/>
        </w:trPr>
        <w:tc>
          <w:tcPr>
            <w:tcW w:w="91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4BA55C6"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796918"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357" w:type="dxa"/>
            <w:tcBorders>
              <w:top w:val="single" w:sz="8" w:space="0" w:color="auto"/>
              <w:left w:val="nil"/>
              <w:bottom w:val="single" w:sz="8" w:space="0" w:color="auto"/>
              <w:right w:val="single" w:sz="8" w:space="0" w:color="auto"/>
            </w:tcBorders>
            <w:shd w:val="clear" w:color="000000" w:fill="D0CECE"/>
            <w:vAlign w:val="center"/>
            <w:hideMark/>
          </w:tcPr>
          <w:p w14:paraId="4BC1813B"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14" w:type="dxa"/>
            <w:tcBorders>
              <w:top w:val="single" w:sz="8" w:space="0" w:color="auto"/>
              <w:left w:val="nil"/>
              <w:bottom w:val="single" w:sz="8" w:space="0" w:color="auto"/>
              <w:right w:val="single" w:sz="8" w:space="0" w:color="auto"/>
            </w:tcBorders>
            <w:shd w:val="clear" w:color="000000" w:fill="D0CECE"/>
            <w:vAlign w:val="center"/>
            <w:hideMark/>
          </w:tcPr>
          <w:p w14:paraId="59878129"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E72DBBC"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7648CF8"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4780DF7C"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60A6646"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E36CD6" w:rsidRPr="00655928" w14:paraId="06FDFFE2" w14:textId="77777777" w:rsidTr="008866EF">
        <w:trPr>
          <w:trHeight w:val="315"/>
        </w:trPr>
        <w:tc>
          <w:tcPr>
            <w:tcW w:w="911" w:type="dxa"/>
            <w:tcBorders>
              <w:top w:val="nil"/>
              <w:left w:val="single" w:sz="8" w:space="0" w:color="auto"/>
              <w:bottom w:val="nil"/>
              <w:right w:val="single" w:sz="8" w:space="0" w:color="auto"/>
            </w:tcBorders>
            <w:shd w:val="clear" w:color="auto" w:fill="auto"/>
            <w:vAlign w:val="center"/>
            <w:hideMark/>
          </w:tcPr>
          <w:p w14:paraId="1CD7720E"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3F3D9C" w14:textId="77777777" w:rsidR="00E36CD6" w:rsidRPr="000B4C0B" w:rsidRDefault="00E36CD6" w:rsidP="008866EF">
            <w:pPr>
              <w:jc w:val="both"/>
              <w:rPr>
                <w:rFonts w:eastAsia="Times New Roman"/>
                <w:color w:val="000000"/>
                <w:szCs w:val="20"/>
                <w:lang w:eastAsia="pt-BR"/>
              </w:rPr>
            </w:pPr>
            <w:r w:rsidRPr="000B4C0B">
              <w:rPr>
                <w:rFonts w:eastAsia="Times New Roman"/>
                <w:color w:val="000000"/>
                <w:szCs w:val="20"/>
                <w:lang w:eastAsia="pt-BR"/>
              </w:rPr>
              <w:t>REG</w:t>
            </w:r>
          </w:p>
        </w:tc>
        <w:tc>
          <w:tcPr>
            <w:tcW w:w="7357" w:type="dxa"/>
            <w:tcBorders>
              <w:top w:val="nil"/>
              <w:left w:val="nil"/>
              <w:bottom w:val="single" w:sz="8" w:space="0" w:color="auto"/>
              <w:right w:val="single" w:sz="8" w:space="0" w:color="auto"/>
            </w:tcBorders>
            <w:shd w:val="clear" w:color="auto" w:fill="auto"/>
            <w:vAlign w:val="center"/>
            <w:hideMark/>
          </w:tcPr>
          <w:p w14:paraId="652B37D3"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Texto Fixo Contendo a Identificação do Registro (X300).</w:t>
            </w:r>
          </w:p>
        </w:tc>
        <w:tc>
          <w:tcPr>
            <w:tcW w:w="914" w:type="dxa"/>
            <w:tcBorders>
              <w:top w:val="nil"/>
              <w:left w:val="nil"/>
              <w:bottom w:val="single" w:sz="8" w:space="0" w:color="auto"/>
              <w:right w:val="single" w:sz="8" w:space="0" w:color="auto"/>
            </w:tcBorders>
            <w:shd w:val="clear" w:color="auto" w:fill="auto"/>
            <w:vAlign w:val="center"/>
            <w:hideMark/>
          </w:tcPr>
          <w:p w14:paraId="460995A9"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8BF3F78"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5BF2DEF2"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0F5FC99A"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X300]</w:t>
            </w:r>
          </w:p>
        </w:tc>
        <w:tc>
          <w:tcPr>
            <w:tcW w:w="1163" w:type="dxa"/>
            <w:tcBorders>
              <w:top w:val="nil"/>
              <w:left w:val="nil"/>
              <w:bottom w:val="single" w:sz="8" w:space="0" w:color="auto"/>
              <w:right w:val="single" w:sz="8" w:space="0" w:color="auto"/>
            </w:tcBorders>
            <w:shd w:val="clear" w:color="auto" w:fill="auto"/>
            <w:vAlign w:val="center"/>
            <w:hideMark/>
          </w:tcPr>
          <w:p w14:paraId="68C5CAB2"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E36CD6" w:rsidRPr="00655928" w14:paraId="2BEA4866" w14:textId="77777777" w:rsidTr="008866EF">
        <w:trPr>
          <w:trHeight w:val="315"/>
        </w:trPr>
        <w:tc>
          <w:tcPr>
            <w:tcW w:w="91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4E462F"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E7650C"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NUM_ORDEM</w:t>
            </w:r>
          </w:p>
        </w:tc>
        <w:tc>
          <w:tcPr>
            <w:tcW w:w="7357" w:type="dxa"/>
            <w:tcBorders>
              <w:top w:val="nil"/>
              <w:left w:val="nil"/>
              <w:bottom w:val="single" w:sz="8" w:space="0" w:color="auto"/>
              <w:right w:val="single" w:sz="8" w:space="0" w:color="auto"/>
            </w:tcBorders>
            <w:shd w:val="clear" w:color="000000" w:fill="F2F2F2"/>
            <w:vAlign w:val="center"/>
            <w:hideMark/>
          </w:tcPr>
          <w:p w14:paraId="0A1C4D63"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Número de Ordem das Operações</w:t>
            </w:r>
          </w:p>
        </w:tc>
        <w:tc>
          <w:tcPr>
            <w:tcW w:w="914" w:type="dxa"/>
            <w:tcBorders>
              <w:top w:val="nil"/>
              <w:left w:val="nil"/>
              <w:bottom w:val="single" w:sz="8" w:space="0" w:color="auto"/>
              <w:right w:val="single" w:sz="8" w:space="0" w:color="auto"/>
            </w:tcBorders>
            <w:shd w:val="clear" w:color="000000" w:fill="F2F2F2"/>
            <w:vAlign w:val="center"/>
            <w:hideMark/>
          </w:tcPr>
          <w:p w14:paraId="7AD18223"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27A7B3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FD6BD2F"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2C248EB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184BA43"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E36CD6" w:rsidRPr="00655928" w14:paraId="34A652A9" w14:textId="77777777" w:rsidTr="008866EF">
        <w:trPr>
          <w:trHeight w:val="1545"/>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55E84366"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noWrap/>
            <w:vAlign w:val="center"/>
            <w:hideMark/>
          </w:tcPr>
          <w:p w14:paraId="4A6E91CC"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TIP_EXP</w:t>
            </w:r>
          </w:p>
        </w:tc>
        <w:tc>
          <w:tcPr>
            <w:tcW w:w="7357" w:type="dxa"/>
            <w:tcBorders>
              <w:top w:val="nil"/>
              <w:left w:val="nil"/>
              <w:bottom w:val="single" w:sz="8" w:space="0" w:color="auto"/>
              <w:right w:val="single" w:sz="8" w:space="0" w:color="auto"/>
            </w:tcBorders>
            <w:shd w:val="clear" w:color="auto" w:fill="auto"/>
            <w:vAlign w:val="center"/>
            <w:hideMark/>
          </w:tcPr>
          <w:p w14:paraId="0EDC0E9D"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Tipo das Exportações:</w:t>
            </w:r>
            <w:r w:rsidRPr="000B4C0B">
              <w:rPr>
                <w:rFonts w:eastAsia="Times New Roman"/>
                <w:color w:val="000000"/>
                <w:szCs w:val="20"/>
                <w:lang w:eastAsia="pt-BR"/>
              </w:rPr>
              <w:br/>
              <w:t xml:space="preserve">01 - Bens </w:t>
            </w:r>
            <w:r w:rsidRPr="000B4C0B">
              <w:rPr>
                <w:rFonts w:eastAsia="Times New Roman"/>
                <w:color w:val="000000"/>
                <w:szCs w:val="20"/>
                <w:lang w:eastAsia="pt-BR"/>
              </w:rPr>
              <w:br/>
              <w:t xml:space="preserve">02 - Serviços </w:t>
            </w:r>
            <w:r w:rsidRPr="000B4C0B">
              <w:rPr>
                <w:rFonts w:eastAsia="Times New Roman"/>
                <w:color w:val="000000"/>
                <w:szCs w:val="20"/>
                <w:lang w:eastAsia="pt-BR"/>
              </w:rPr>
              <w:br/>
              <w:t xml:space="preserve">03 - Direitos </w:t>
            </w:r>
            <w:r w:rsidRPr="000B4C0B">
              <w:rPr>
                <w:rFonts w:eastAsia="Times New Roman"/>
                <w:color w:val="000000"/>
                <w:szCs w:val="20"/>
                <w:lang w:eastAsia="pt-BR"/>
              </w:rPr>
              <w:br/>
              <w:t xml:space="preserve">04 - Operações Financeiras </w:t>
            </w:r>
            <w:r w:rsidRPr="000B4C0B">
              <w:rPr>
                <w:rFonts w:eastAsia="Times New Roman"/>
                <w:color w:val="000000"/>
                <w:szCs w:val="20"/>
                <w:lang w:eastAsia="pt-BR"/>
              </w:rPr>
              <w:br/>
              <w:t>05 - Não Especificadas</w:t>
            </w:r>
          </w:p>
        </w:tc>
        <w:tc>
          <w:tcPr>
            <w:tcW w:w="914" w:type="dxa"/>
            <w:tcBorders>
              <w:top w:val="nil"/>
              <w:left w:val="nil"/>
              <w:bottom w:val="single" w:sz="8" w:space="0" w:color="auto"/>
              <w:right w:val="single" w:sz="8" w:space="0" w:color="auto"/>
            </w:tcBorders>
            <w:shd w:val="clear" w:color="auto" w:fill="auto"/>
            <w:vAlign w:val="center"/>
            <w:hideMark/>
          </w:tcPr>
          <w:p w14:paraId="2B2945CC"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96775C1"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919" w:type="dxa"/>
            <w:tcBorders>
              <w:top w:val="nil"/>
              <w:left w:val="nil"/>
              <w:bottom w:val="single" w:sz="8" w:space="0" w:color="auto"/>
              <w:right w:val="single" w:sz="8" w:space="0" w:color="auto"/>
            </w:tcBorders>
            <w:shd w:val="clear" w:color="auto" w:fill="auto"/>
            <w:vAlign w:val="center"/>
            <w:hideMark/>
          </w:tcPr>
          <w:p w14:paraId="411D545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1D3A592A"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01; 02; 03; 04; 05]</w:t>
            </w:r>
          </w:p>
        </w:tc>
        <w:tc>
          <w:tcPr>
            <w:tcW w:w="1163" w:type="dxa"/>
            <w:tcBorders>
              <w:top w:val="nil"/>
              <w:left w:val="nil"/>
              <w:bottom w:val="single" w:sz="8" w:space="0" w:color="auto"/>
              <w:right w:val="single" w:sz="8" w:space="0" w:color="auto"/>
            </w:tcBorders>
            <w:shd w:val="clear" w:color="auto" w:fill="auto"/>
            <w:vAlign w:val="center"/>
            <w:hideMark/>
          </w:tcPr>
          <w:p w14:paraId="627B70E1"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E36CD6" w:rsidRPr="00655928" w14:paraId="0D6032CD" w14:textId="77777777" w:rsidTr="008866EF">
        <w:trPr>
          <w:trHeight w:val="103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6BBDFEF3"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72EA9D25"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DESC_EXP</w:t>
            </w:r>
          </w:p>
        </w:tc>
        <w:tc>
          <w:tcPr>
            <w:tcW w:w="7357" w:type="dxa"/>
            <w:tcBorders>
              <w:top w:val="nil"/>
              <w:left w:val="nil"/>
              <w:bottom w:val="single" w:sz="8" w:space="0" w:color="auto"/>
              <w:right w:val="single" w:sz="8" w:space="0" w:color="auto"/>
            </w:tcBorders>
            <w:shd w:val="clear" w:color="000000" w:fill="F2F2F2"/>
            <w:vAlign w:val="center"/>
            <w:hideMark/>
          </w:tcPr>
          <w:p w14:paraId="2D9B91CC" w14:textId="77777777" w:rsidR="00E36CD6" w:rsidRDefault="00E36CD6" w:rsidP="008866EF">
            <w:pPr>
              <w:rPr>
                <w:rFonts w:eastAsia="Times New Roman"/>
                <w:color w:val="000000"/>
                <w:szCs w:val="20"/>
                <w:lang w:eastAsia="pt-BR"/>
              </w:rPr>
            </w:pPr>
            <w:r w:rsidRPr="000B4C0B">
              <w:rPr>
                <w:rFonts w:eastAsia="Times New Roman"/>
                <w:color w:val="000000"/>
                <w:szCs w:val="20"/>
                <w:lang w:eastAsia="pt-BR"/>
              </w:rPr>
              <w:t xml:space="preserve">Descrição das Exportações: Agrupar os bens, serviços ou direitos </w:t>
            </w:r>
            <w:r>
              <w:rPr>
                <w:rFonts w:eastAsia="Times New Roman"/>
                <w:color w:val="000000"/>
                <w:szCs w:val="20"/>
                <w:lang w:eastAsia="pt-BR"/>
              </w:rPr>
              <w:t>de mesma natureza</w:t>
            </w:r>
            <w:r w:rsidRPr="000B4C0B">
              <w:rPr>
                <w:rFonts w:eastAsia="Times New Roman"/>
                <w:color w:val="000000"/>
                <w:szCs w:val="20"/>
                <w:lang w:eastAsia="pt-BR"/>
              </w:rPr>
              <w:t>, descrevendo cada grupo de modo a permitir a sua perfeita identificação</w:t>
            </w:r>
            <w:r>
              <w:rPr>
                <w:rFonts w:eastAsia="Times New Roman"/>
                <w:color w:val="000000"/>
                <w:szCs w:val="20"/>
                <w:lang w:eastAsia="pt-BR"/>
              </w:rPr>
              <w:t xml:space="preserve"> e</w:t>
            </w:r>
            <w:r w:rsidRPr="000B4C0B">
              <w:rPr>
                <w:rFonts w:eastAsia="Times New Roman"/>
                <w:color w:val="000000"/>
                <w:szCs w:val="20"/>
                <w:lang w:eastAsia="pt-BR"/>
              </w:rPr>
              <w:t xml:space="preserve"> informando elementos como marca, tipo, modelo, espécie, etc.</w:t>
            </w:r>
          </w:p>
          <w:p w14:paraId="4435149A" w14:textId="77777777" w:rsidR="00E36CD6" w:rsidRPr="000B4C0B" w:rsidRDefault="00E36CD6" w:rsidP="008866EF">
            <w:pPr>
              <w:rPr>
                <w:rFonts w:eastAsia="Times New Roman"/>
                <w:color w:val="000000"/>
                <w:szCs w:val="20"/>
                <w:lang w:eastAsia="pt-BR"/>
              </w:rPr>
            </w:pPr>
            <w:r>
              <w:rPr>
                <w:rFonts w:eastAsia="Times New Roman"/>
                <w:b/>
                <w:color w:val="000000"/>
                <w:szCs w:val="20"/>
                <w:highlight w:val="yellow"/>
                <w:lang w:eastAsia="pt-BR"/>
              </w:rPr>
              <w:t>Atenção</w:t>
            </w:r>
            <w:r w:rsidRPr="008B0DD9">
              <w:rPr>
                <w:rFonts w:eastAsia="Times New Roman"/>
                <w:b/>
                <w:color w:val="000000"/>
                <w:szCs w:val="20"/>
                <w:highlight w:val="yellow"/>
                <w:lang w:eastAsia="pt-BR"/>
              </w:rPr>
              <w:t>:</w:t>
            </w:r>
            <w:r w:rsidRPr="002929AB">
              <w:rPr>
                <w:rFonts w:eastAsia="Times New Roman"/>
                <w:color w:val="000000"/>
                <w:szCs w:val="20"/>
                <w:highlight w:val="yellow"/>
                <w:lang w:eastAsia="pt-BR"/>
              </w:rPr>
              <w:t xml:space="preserve"> no caso de bens considerados commodities, sujeitos à aplicação do método PECEX, deverá ser efetuado um Registro X300 para cada </w:t>
            </w:r>
            <w:r>
              <w:rPr>
                <w:rFonts w:eastAsia="Times New Roman"/>
                <w:color w:val="000000"/>
                <w:szCs w:val="20"/>
                <w:highlight w:val="yellow"/>
                <w:lang w:eastAsia="pt-BR"/>
              </w:rPr>
              <w:t>transação</w:t>
            </w:r>
            <w:r w:rsidRPr="002929AB">
              <w:rPr>
                <w:rFonts w:eastAsia="Times New Roman"/>
                <w:color w:val="000000"/>
                <w:szCs w:val="20"/>
                <w:highlight w:val="yellow"/>
                <w:lang w:eastAsia="pt-BR"/>
              </w:rPr>
              <w:t xml:space="preserve"> realizada, mesmo quando houver mais de uma transação envolvendo o mesmo bem. </w:t>
            </w:r>
            <w:r w:rsidRPr="000B4C0B">
              <w:rPr>
                <w:rFonts w:eastAsia="Times New Roman"/>
                <w:color w:val="000000"/>
                <w:szCs w:val="20"/>
                <w:lang w:eastAsia="pt-BR"/>
              </w:rPr>
              <w:br/>
              <w:t>Obrigatório somente quando TIP_EXP = Bens, Serviços ou Direitos</w:t>
            </w:r>
          </w:p>
        </w:tc>
        <w:tc>
          <w:tcPr>
            <w:tcW w:w="914" w:type="dxa"/>
            <w:tcBorders>
              <w:top w:val="nil"/>
              <w:left w:val="nil"/>
              <w:bottom w:val="single" w:sz="8" w:space="0" w:color="auto"/>
              <w:right w:val="single" w:sz="8" w:space="0" w:color="auto"/>
            </w:tcBorders>
            <w:shd w:val="clear" w:color="000000" w:fill="F2F2F2"/>
            <w:vAlign w:val="center"/>
            <w:hideMark/>
          </w:tcPr>
          <w:p w14:paraId="43643B73"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7498D01"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5BB36496"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0C26A6D6"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1DB1923"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5CD4CC4A" w14:textId="77777777" w:rsidTr="008866EF">
        <w:trPr>
          <w:trHeight w:val="333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3E89A935"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noWrap/>
            <w:vAlign w:val="center"/>
            <w:hideMark/>
          </w:tcPr>
          <w:p w14:paraId="422D1BB6"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TOT_OPER</w:t>
            </w:r>
          </w:p>
        </w:tc>
        <w:tc>
          <w:tcPr>
            <w:tcW w:w="7357" w:type="dxa"/>
            <w:tcBorders>
              <w:top w:val="nil"/>
              <w:left w:val="nil"/>
              <w:bottom w:val="single" w:sz="8" w:space="0" w:color="auto"/>
              <w:right w:val="single" w:sz="8" w:space="0" w:color="auto"/>
            </w:tcBorders>
            <w:shd w:val="clear" w:color="auto" w:fill="auto"/>
            <w:vAlign w:val="center"/>
            <w:hideMark/>
          </w:tcPr>
          <w:p w14:paraId="578CFD91"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Total das Operações:</w:t>
            </w:r>
            <w:r w:rsidRPr="000B4C0B">
              <w:rPr>
                <w:rFonts w:eastAsia="Times New Roman"/>
                <w:color w:val="000000"/>
                <w:szCs w:val="20"/>
                <w:lang w:eastAsia="pt-BR"/>
              </w:rPr>
              <w:br/>
              <w:t>EXPORTAÇÕES – Bens, Serviços ou Direito</w:t>
            </w:r>
            <w:r w:rsidRPr="000B4C0B">
              <w:rPr>
                <w:rFonts w:eastAsia="Times New Roman"/>
                <w:color w:val="000000"/>
                <w:szCs w:val="20"/>
                <w:lang w:eastAsia="pt-BR"/>
              </w:rPr>
              <w:br/>
              <w:t xml:space="preserve">Informar, em reais, para cada operação incluída o valor correspondente ao total de transações da mesma natureza realizadas durante o ano-calendário. </w:t>
            </w:r>
            <w:r w:rsidRPr="000B4C0B">
              <w:rPr>
                <w:rFonts w:eastAsia="Times New Roman"/>
                <w:color w:val="000000"/>
                <w:szCs w:val="20"/>
                <w:lang w:eastAsia="pt-BR"/>
              </w:rPr>
              <w:br/>
              <w:t>São consideradas transações de mesma natureza aquelas cujos bens, serviços ou direitos negociados apresentem as mesmas especificações no campo "Descrição".</w:t>
            </w:r>
            <w:r w:rsidRPr="000B4C0B">
              <w:rPr>
                <w:rFonts w:eastAsia="Times New Roman"/>
                <w:color w:val="000000"/>
                <w:szCs w:val="20"/>
                <w:lang w:eastAsia="pt-BR"/>
              </w:rPr>
              <w:br/>
            </w:r>
            <w:r>
              <w:rPr>
                <w:rFonts w:eastAsia="Times New Roman"/>
                <w:b/>
                <w:color w:val="000000"/>
                <w:szCs w:val="20"/>
                <w:highlight w:val="yellow"/>
                <w:lang w:eastAsia="pt-BR"/>
              </w:rPr>
              <w:t>Atenção</w:t>
            </w:r>
            <w:r w:rsidRPr="008B0DD9">
              <w:rPr>
                <w:rFonts w:eastAsia="Times New Roman"/>
                <w:b/>
                <w:color w:val="000000"/>
                <w:szCs w:val="20"/>
                <w:highlight w:val="yellow"/>
                <w:lang w:eastAsia="pt-BR"/>
              </w:rPr>
              <w:t>:</w:t>
            </w:r>
            <w:r>
              <w:rPr>
                <w:rFonts w:eastAsia="Times New Roman"/>
                <w:b/>
                <w:color w:val="000000"/>
                <w:szCs w:val="20"/>
                <w:highlight w:val="yellow"/>
                <w:lang w:eastAsia="pt-BR"/>
              </w:rPr>
              <w:t xml:space="preserve"> </w:t>
            </w:r>
            <w:r w:rsidRPr="00823D1B">
              <w:rPr>
                <w:rFonts w:eastAsia="Times New Roman"/>
                <w:color w:val="000000"/>
                <w:szCs w:val="20"/>
                <w:highlight w:val="yellow"/>
                <w:lang w:eastAsia="pt-BR"/>
              </w:rPr>
              <w:t xml:space="preserve">no caso de bens considerados commodities, sujeitos à aplicação do método PECEX, deve ser informado o valor de cada </w:t>
            </w:r>
            <w:r>
              <w:rPr>
                <w:rFonts w:eastAsia="Times New Roman"/>
                <w:color w:val="000000"/>
                <w:szCs w:val="20"/>
                <w:highlight w:val="yellow"/>
                <w:lang w:eastAsia="pt-BR"/>
              </w:rPr>
              <w:t>transação realizada</w:t>
            </w:r>
            <w:r w:rsidRPr="00823D1B">
              <w:rPr>
                <w:rFonts w:eastAsia="Times New Roman"/>
                <w:color w:val="000000"/>
                <w:szCs w:val="20"/>
                <w:highlight w:val="yellow"/>
                <w:lang w:eastAsia="pt-BR"/>
              </w:rPr>
              <w:t>, mesmo quando houver mais de uma transação envolvendo o mesmo bem</w:t>
            </w:r>
            <w:r>
              <w:rPr>
                <w:rFonts w:eastAsia="Times New Roman"/>
                <w:color w:val="000000"/>
                <w:szCs w:val="20"/>
                <w:highlight w:val="yellow"/>
                <w:lang w:eastAsia="pt-BR"/>
              </w:rPr>
              <w:t>.</w:t>
            </w:r>
            <w:r w:rsidRPr="000B4C0B">
              <w:rPr>
                <w:rFonts w:eastAsia="Times New Roman"/>
                <w:color w:val="000000"/>
                <w:szCs w:val="20"/>
                <w:lang w:eastAsia="pt-BR"/>
              </w:rPr>
              <w:br/>
              <w:t>EXPORTAÇÕES – Não Especificadas</w:t>
            </w:r>
            <w:r w:rsidRPr="000B4C0B">
              <w:rPr>
                <w:rFonts w:eastAsia="Times New Roman"/>
                <w:color w:val="000000"/>
                <w:szCs w:val="20"/>
                <w:lang w:eastAsia="pt-BR"/>
              </w:rPr>
              <w:br/>
              <w:t>Informar neste campo o somatório das operações não informadas nos campos referentes às maiores operações ou</w:t>
            </w:r>
            <w:r>
              <w:rPr>
                <w:rFonts w:eastAsia="Times New Roman"/>
                <w:color w:val="000000"/>
                <w:szCs w:val="20"/>
                <w:lang w:eastAsia="pt-BR"/>
              </w:rPr>
              <w:t>,</w:t>
            </w:r>
            <w:r w:rsidRPr="000B4C0B">
              <w:rPr>
                <w:rFonts w:eastAsia="Times New Roman"/>
                <w:color w:val="000000"/>
                <w:szCs w:val="20"/>
                <w:lang w:eastAsia="pt-BR"/>
              </w:rPr>
              <w:t xml:space="preserve"> se for o caso, a soma do valor excedente a pelo menos 80% do total das exportações, especificadas em X3</w:t>
            </w:r>
            <w:r>
              <w:rPr>
                <w:rFonts w:eastAsia="Times New Roman"/>
                <w:color w:val="000000"/>
                <w:szCs w:val="20"/>
                <w:lang w:eastAsia="pt-BR"/>
              </w:rPr>
              <w:t>0</w:t>
            </w:r>
            <w:r w:rsidRPr="000B4C0B">
              <w:rPr>
                <w:rFonts w:eastAsia="Times New Roman"/>
                <w:color w:val="000000"/>
                <w:szCs w:val="20"/>
                <w:lang w:eastAsia="pt-BR"/>
              </w:rPr>
              <w:t>0.TIP_</w:t>
            </w:r>
            <w:r>
              <w:rPr>
                <w:rFonts w:eastAsia="Times New Roman"/>
                <w:color w:val="000000"/>
                <w:szCs w:val="20"/>
                <w:lang w:eastAsia="pt-BR"/>
              </w:rPr>
              <w:t>EXP</w:t>
            </w:r>
            <w:r w:rsidRPr="000B4C0B">
              <w:rPr>
                <w:rFonts w:eastAsia="Times New Roman"/>
                <w:color w:val="000000"/>
                <w:szCs w:val="20"/>
                <w:lang w:eastAsia="pt-BR"/>
              </w:rPr>
              <w:t xml:space="preserve"> como “01”, “02”, “03” ou “04”, efetuadas no ano-calendário.</w:t>
            </w:r>
            <w:r w:rsidRPr="000B4C0B">
              <w:rPr>
                <w:rFonts w:eastAsia="Times New Roman"/>
                <w:color w:val="000000"/>
                <w:szCs w:val="20"/>
                <w:lang w:eastAsia="pt-BR"/>
              </w:rPr>
              <w:br/>
              <w:t>Obrigatório quando TIP_EXP = Bens, Serviços, Direitos ou Não Especificadas.</w:t>
            </w:r>
          </w:p>
        </w:tc>
        <w:tc>
          <w:tcPr>
            <w:tcW w:w="914" w:type="dxa"/>
            <w:tcBorders>
              <w:top w:val="nil"/>
              <w:left w:val="nil"/>
              <w:bottom w:val="single" w:sz="8" w:space="0" w:color="auto"/>
              <w:right w:val="single" w:sz="8" w:space="0" w:color="auto"/>
            </w:tcBorders>
            <w:shd w:val="clear" w:color="auto" w:fill="auto"/>
            <w:vAlign w:val="center"/>
            <w:hideMark/>
          </w:tcPr>
          <w:p w14:paraId="56E88575"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3154B4EB"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19AD65E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2C2C04AC"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FBC1094"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399F57C7" w14:textId="77777777" w:rsidTr="008866EF">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6AAE1A82"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343BCF15"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COD_NCM</w:t>
            </w:r>
          </w:p>
        </w:tc>
        <w:tc>
          <w:tcPr>
            <w:tcW w:w="7357" w:type="dxa"/>
            <w:tcBorders>
              <w:top w:val="nil"/>
              <w:left w:val="nil"/>
              <w:bottom w:val="single" w:sz="8" w:space="0" w:color="auto"/>
              <w:right w:val="single" w:sz="8" w:space="0" w:color="auto"/>
            </w:tcBorders>
            <w:shd w:val="clear" w:color="000000" w:fill="F2F2F2"/>
            <w:vAlign w:val="center"/>
            <w:hideMark/>
          </w:tcPr>
          <w:p w14:paraId="75843B02"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Código NCM constante do respectivo registro de exportação, quando o tipo de operação for "Bens".</w:t>
            </w:r>
            <w:r w:rsidRPr="000B4C0B">
              <w:rPr>
                <w:rFonts w:eastAsia="Times New Roman"/>
                <w:color w:val="000000"/>
                <w:szCs w:val="20"/>
                <w:lang w:eastAsia="pt-BR"/>
              </w:rPr>
              <w:br/>
              <w:t>Obrigatório somente quando TIP_EXP = Bens</w:t>
            </w:r>
          </w:p>
        </w:tc>
        <w:tc>
          <w:tcPr>
            <w:tcW w:w="914" w:type="dxa"/>
            <w:tcBorders>
              <w:top w:val="nil"/>
              <w:left w:val="nil"/>
              <w:bottom w:val="single" w:sz="8" w:space="0" w:color="auto"/>
              <w:right w:val="single" w:sz="8" w:space="0" w:color="auto"/>
            </w:tcBorders>
            <w:shd w:val="clear" w:color="000000" w:fill="F2F2F2"/>
            <w:vAlign w:val="center"/>
            <w:hideMark/>
          </w:tcPr>
          <w:p w14:paraId="6CD8A885"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EC5ECA1"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8</w:t>
            </w:r>
          </w:p>
        </w:tc>
        <w:tc>
          <w:tcPr>
            <w:tcW w:w="919" w:type="dxa"/>
            <w:tcBorders>
              <w:top w:val="nil"/>
              <w:left w:val="nil"/>
              <w:bottom w:val="single" w:sz="8" w:space="0" w:color="auto"/>
              <w:right w:val="single" w:sz="8" w:space="0" w:color="auto"/>
            </w:tcBorders>
            <w:shd w:val="clear" w:color="000000" w:fill="F2F2F2"/>
            <w:vAlign w:val="center"/>
            <w:hideMark/>
          </w:tcPr>
          <w:p w14:paraId="1A13AF23"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0032929B"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F2F0353"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75029B67" w14:textId="77777777" w:rsidTr="008866EF">
        <w:trPr>
          <w:trHeight w:val="78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30F7403D"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noWrap/>
            <w:vAlign w:val="center"/>
            <w:hideMark/>
          </w:tcPr>
          <w:p w14:paraId="186840ED"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QTDE</w:t>
            </w:r>
          </w:p>
        </w:tc>
        <w:tc>
          <w:tcPr>
            <w:tcW w:w="7357" w:type="dxa"/>
            <w:tcBorders>
              <w:top w:val="nil"/>
              <w:left w:val="nil"/>
              <w:bottom w:val="single" w:sz="8" w:space="0" w:color="auto"/>
              <w:right w:val="single" w:sz="8" w:space="0" w:color="auto"/>
            </w:tcBorders>
            <w:shd w:val="clear" w:color="auto" w:fill="auto"/>
            <w:vAlign w:val="center"/>
            <w:hideMark/>
          </w:tcPr>
          <w:p w14:paraId="728F72A0"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Quantidade: Informar neste campo a quantidade total dos bens da mesma natureza exportados</w:t>
            </w:r>
            <w:r>
              <w:rPr>
                <w:rFonts w:eastAsia="Times New Roman"/>
                <w:color w:val="000000"/>
                <w:szCs w:val="20"/>
                <w:lang w:eastAsia="pt-BR"/>
              </w:rPr>
              <w:t xml:space="preserve"> </w:t>
            </w:r>
            <w:r w:rsidRPr="00D114C6">
              <w:rPr>
                <w:rFonts w:eastAsia="Times New Roman"/>
                <w:color w:val="000000"/>
                <w:szCs w:val="20"/>
                <w:highlight w:val="yellow"/>
                <w:lang w:eastAsia="pt-BR"/>
              </w:rPr>
              <w:t>(no caso de transações envolvendo commodities, o total de bens exportados em cada transação realizada).</w:t>
            </w:r>
            <w:r w:rsidRPr="000B4C0B">
              <w:rPr>
                <w:rFonts w:eastAsia="Times New Roman"/>
                <w:color w:val="000000"/>
                <w:szCs w:val="20"/>
                <w:lang w:eastAsia="pt-BR"/>
              </w:rPr>
              <w:br/>
              <w:t>Obrigatório somente quando TIP_EXP = Bens</w:t>
            </w:r>
          </w:p>
        </w:tc>
        <w:tc>
          <w:tcPr>
            <w:tcW w:w="914" w:type="dxa"/>
            <w:tcBorders>
              <w:top w:val="nil"/>
              <w:left w:val="nil"/>
              <w:bottom w:val="single" w:sz="8" w:space="0" w:color="auto"/>
              <w:right w:val="single" w:sz="8" w:space="0" w:color="auto"/>
            </w:tcBorders>
            <w:shd w:val="clear" w:color="auto" w:fill="auto"/>
            <w:vAlign w:val="center"/>
            <w:hideMark/>
          </w:tcPr>
          <w:p w14:paraId="042D5C9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B46A982"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0E1BC17"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2EF98C5B"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68A5C45"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332DA345" w14:textId="77777777" w:rsidTr="008866EF">
        <w:trPr>
          <w:trHeight w:val="129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010C48B"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noWrap/>
            <w:vAlign w:val="center"/>
            <w:hideMark/>
          </w:tcPr>
          <w:p w14:paraId="1E50C15E"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UNI_MED</w:t>
            </w:r>
          </w:p>
        </w:tc>
        <w:tc>
          <w:tcPr>
            <w:tcW w:w="7357" w:type="dxa"/>
            <w:tcBorders>
              <w:top w:val="nil"/>
              <w:left w:val="nil"/>
              <w:bottom w:val="single" w:sz="8" w:space="0" w:color="auto"/>
              <w:right w:val="single" w:sz="8" w:space="0" w:color="auto"/>
            </w:tcBorders>
            <w:shd w:val="clear" w:color="000000" w:fill="F2F2F2"/>
            <w:vAlign w:val="center"/>
            <w:hideMark/>
          </w:tcPr>
          <w:p w14:paraId="1B1707D2"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Unidade de Medida:</w:t>
            </w:r>
            <w:r w:rsidRPr="000B4C0B">
              <w:rPr>
                <w:rFonts w:eastAsia="Times New Roman"/>
                <w:color w:val="000000"/>
                <w:szCs w:val="20"/>
                <w:lang w:eastAsia="pt-BR"/>
              </w:rPr>
              <w:br/>
              <w:t>Obrigatório somente quando TIP_EXP = Bens</w:t>
            </w:r>
            <w:r w:rsidRPr="000B4C0B">
              <w:rPr>
                <w:rFonts w:eastAsia="Times New Roman"/>
                <w:color w:val="000000"/>
                <w:szCs w:val="20"/>
                <w:lang w:eastAsia="pt-BR"/>
              </w:rPr>
              <w:br/>
              <w:t>Conforme tabela de unidades de medida do Sped.</w:t>
            </w:r>
            <w:r w:rsidRPr="000B4C0B">
              <w:rPr>
                <w:rFonts w:eastAsia="Times New Roman"/>
                <w:color w:val="000000"/>
                <w:szCs w:val="20"/>
                <w:lang w:eastAsia="pt-BR"/>
              </w:rPr>
              <w:br/>
              <w:t>A pessoa jurídica deve selecionar dentre as opções aquela que corresponde à unidade de medida comercial dos bens exportados, tais como: dúzia, grama, litro, metro etc.</w:t>
            </w:r>
          </w:p>
        </w:tc>
        <w:tc>
          <w:tcPr>
            <w:tcW w:w="914" w:type="dxa"/>
            <w:tcBorders>
              <w:top w:val="nil"/>
              <w:left w:val="nil"/>
              <w:bottom w:val="single" w:sz="8" w:space="0" w:color="auto"/>
              <w:right w:val="single" w:sz="8" w:space="0" w:color="auto"/>
            </w:tcBorders>
            <w:shd w:val="clear" w:color="000000" w:fill="F2F2F2"/>
            <w:vAlign w:val="center"/>
            <w:hideMark/>
          </w:tcPr>
          <w:p w14:paraId="5D93CE24"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A582687"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72CACEA6"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6966ACB0"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01 até 74]</w:t>
            </w:r>
          </w:p>
        </w:tc>
        <w:tc>
          <w:tcPr>
            <w:tcW w:w="1163" w:type="dxa"/>
            <w:tcBorders>
              <w:top w:val="nil"/>
              <w:left w:val="nil"/>
              <w:bottom w:val="single" w:sz="8" w:space="0" w:color="auto"/>
              <w:right w:val="single" w:sz="8" w:space="0" w:color="auto"/>
            </w:tcBorders>
            <w:shd w:val="clear" w:color="000000" w:fill="F2F2F2"/>
            <w:vAlign w:val="center"/>
            <w:hideMark/>
          </w:tcPr>
          <w:p w14:paraId="22FBDBD8"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1C795DBB" w14:textId="77777777" w:rsidTr="008866EF">
        <w:trPr>
          <w:trHeight w:val="333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78DD5193"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000000" w:fill="FFFFFF"/>
            <w:noWrap/>
            <w:vAlign w:val="center"/>
            <w:hideMark/>
          </w:tcPr>
          <w:p w14:paraId="5D8F677E"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IND_OPER</w:t>
            </w:r>
          </w:p>
        </w:tc>
        <w:tc>
          <w:tcPr>
            <w:tcW w:w="7357" w:type="dxa"/>
            <w:tcBorders>
              <w:top w:val="nil"/>
              <w:left w:val="nil"/>
              <w:bottom w:val="single" w:sz="8" w:space="0" w:color="auto"/>
              <w:right w:val="single" w:sz="8" w:space="0" w:color="auto"/>
            </w:tcBorders>
            <w:shd w:val="clear" w:color="000000" w:fill="FFFFFF"/>
            <w:vAlign w:val="center"/>
            <w:hideMark/>
          </w:tcPr>
          <w:p w14:paraId="6182269C"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Indicador de Operação Sujeita a Arbitramento</w:t>
            </w:r>
            <w:r w:rsidRPr="000B4C0B">
              <w:rPr>
                <w:rFonts w:eastAsia="Times New Roman"/>
                <w:color w:val="000000"/>
                <w:szCs w:val="20"/>
                <w:lang w:eastAsia="pt-BR"/>
              </w:rPr>
              <w:br/>
              <w:t>S - Sim</w:t>
            </w:r>
            <w:r w:rsidRPr="000B4C0B">
              <w:rPr>
                <w:rFonts w:eastAsia="Times New Roman"/>
                <w:color w:val="000000"/>
                <w:szCs w:val="20"/>
                <w:lang w:eastAsia="pt-BR"/>
              </w:rPr>
              <w:br/>
              <w:t>N - Não</w:t>
            </w:r>
            <w:r w:rsidRPr="000B4C0B">
              <w:rPr>
                <w:rFonts w:eastAsia="Times New Roman"/>
                <w:color w:val="000000"/>
                <w:szCs w:val="20"/>
                <w:lang w:eastAsia="pt-BR"/>
              </w:rPr>
              <w:br/>
              <w:t>Obrigatório somente quando TIP_EXP = Bens, Serviços ou Direitos</w:t>
            </w:r>
            <w:r w:rsidRPr="000B4C0B">
              <w:rPr>
                <w:rFonts w:eastAsia="Times New Roman"/>
                <w:color w:val="000000"/>
                <w:szCs w:val="20"/>
                <w:lang w:eastAsia="pt-BR"/>
              </w:rPr>
              <w:br/>
              <w:t xml:space="preserve">O campo deve ser assinalado caso o preço médio de venda do bem, serviço ou direito das exportações efetuadas durante o respectivo período de apuração da base de cálculo do imposto de renda </w:t>
            </w:r>
            <w:r>
              <w:rPr>
                <w:rFonts w:eastAsia="Times New Roman"/>
                <w:color w:val="000000"/>
                <w:szCs w:val="20"/>
                <w:lang w:eastAsia="pt-BR"/>
              </w:rPr>
              <w:t>seja</w:t>
            </w:r>
            <w:r w:rsidRPr="000B4C0B">
              <w:rPr>
                <w:rFonts w:eastAsia="Times New Roman"/>
                <w:color w:val="000000"/>
                <w:szCs w:val="20"/>
                <w:lang w:eastAsia="pt-BR"/>
              </w:rPr>
              <w:t xml:space="preserve"> inferior a noventa por cento do preço médio praticado na venda do</w:t>
            </w:r>
            <w:r>
              <w:rPr>
                <w:rFonts w:eastAsia="Times New Roman"/>
                <w:color w:val="000000"/>
                <w:szCs w:val="20"/>
                <w:lang w:eastAsia="pt-BR"/>
              </w:rPr>
              <w:t>s</w:t>
            </w:r>
            <w:r w:rsidRPr="000B4C0B">
              <w:rPr>
                <w:rFonts w:eastAsia="Times New Roman"/>
                <w:color w:val="000000"/>
                <w:szCs w:val="20"/>
                <w:lang w:eastAsia="pt-BR"/>
              </w:rPr>
              <w:t xml:space="preserve"> be</w:t>
            </w:r>
            <w:r>
              <w:rPr>
                <w:rFonts w:eastAsia="Times New Roman"/>
                <w:color w:val="000000"/>
                <w:szCs w:val="20"/>
                <w:lang w:eastAsia="pt-BR"/>
              </w:rPr>
              <w:t>ns</w:t>
            </w:r>
            <w:r w:rsidRPr="000B4C0B">
              <w:rPr>
                <w:rFonts w:eastAsia="Times New Roman"/>
                <w:color w:val="000000"/>
                <w:szCs w:val="20"/>
                <w:lang w:eastAsia="pt-BR"/>
              </w:rPr>
              <w:t>, serviço</w:t>
            </w:r>
            <w:r>
              <w:rPr>
                <w:rFonts w:eastAsia="Times New Roman"/>
                <w:color w:val="000000"/>
                <w:szCs w:val="20"/>
                <w:lang w:eastAsia="pt-BR"/>
              </w:rPr>
              <w:t>s</w:t>
            </w:r>
            <w:r w:rsidRPr="000B4C0B">
              <w:rPr>
                <w:rFonts w:eastAsia="Times New Roman"/>
                <w:color w:val="000000"/>
                <w:szCs w:val="20"/>
                <w:lang w:eastAsia="pt-BR"/>
              </w:rPr>
              <w:t xml:space="preserve"> ou direito</w:t>
            </w:r>
            <w:r>
              <w:rPr>
                <w:rFonts w:eastAsia="Times New Roman"/>
                <w:color w:val="000000"/>
                <w:szCs w:val="20"/>
                <w:lang w:eastAsia="pt-BR"/>
              </w:rPr>
              <w:t>s, idênticos ou similares,</w:t>
            </w:r>
            <w:r w:rsidRPr="000B4C0B">
              <w:rPr>
                <w:rFonts w:eastAsia="Times New Roman"/>
                <w:color w:val="000000"/>
                <w:szCs w:val="20"/>
                <w:lang w:eastAsia="pt-BR"/>
              </w:rPr>
              <w:t xml:space="preserve"> no mercado brasileiro, durante o mesmo período, em condições de pagamento semelhantes</w:t>
            </w:r>
            <w:r>
              <w:rPr>
                <w:rFonts w:eastAsia="Times New Roman"/>
                <w:color w:val="000000"/>
                <w:szCs w:val="20"/>
                <w:lang w:eastAsia="pt-BR"/>
              </w:rPr>
              <w:t xml:space="preserve"> (</w:t>
            </w:r>
            <w:r w:rsidRPr="000B4C0B">
              <w:rPr>
                <w:rFonts w:eastAsia="Times New Roman"/>
                <w:color w:val="000000"/>
                <w:szCs w:val="20"/>
                <w:lang w:eastAsia="pt-BR"/>
              </w:rPr>
              <w:t>art. 20 da Instrução Normativa RFB nº 1.312, de 28 de dezembro de 2012</w:t>
            </w:r>
            <w:r>
              <w:rPr>
                <w:rFonts w:eastAsia="Times New Roman"/>
                <w:color w:val="000000"/>
                <w:szCs w:val="20"/>
                <w:lang w:eastAsia="pt-BR"/>
              </w:rPr>
              <w:t>).</w:t>
            </w:r>
            <w:r w:rsidRPr="000B4C0B">
              <w:rPr>
                <w:rFonts w:eastAsia="Times New Roman"/>
                <w:color w:val="000000"/>
                <w:szCs w:val="20"/>
                <w:lang w:eastAsia="pt-BR"/>
              </w:rPr>
              <w:br/>
              <w:t xml:space="preserve">Atenção: Caso a pessoa jurídica não efetue operações de venda no mercado interno, a determinação dos preços médios é efetuada com dados de outras empresas que pratiquem a venda de bens, serviços ou direitos, idênticos ou similares, no mercado </w:t>
            </w:r>
            <w:r>
              <w:rPr>
                <w:rFonts w:eastAsia="Times New Roman"/>
                <w:color w:val="000000"/>
                <w:szCs w:val="20"/>
                <w:lang w:eastAsia="pt-BR"/>
              </w:rPr>
              <w:t>brasileiro</w:t>
            </w:r>
            <w:r w:rsidRPr="000B4C0B">
              <w:rPr>
                <w:rFonts w:eastAsia="Times New Roman"/>
                <w:color w:val="000000"/>
                <w:szCs w:val="20"/>
                <w:lang w:eastAsia="pt-BR"/>
              </w:rPr>
              <w:t xml:space="preserve"> (§ 2º, art. 20 da Instrução Normativa RFB nº 1.312, de 28 de dezembro de 2012).</w:t>
            </w:r>
          </w:p>
        </w:tc>
        <w:tc>
          <w:tcPr>
            <w:tcW w:w="914" w:type="dxa"/>
            <w:tcBorders>
              <w:top w:val="nil"/>
              <w:left w:val="nil"/>
              <w:bottom w:val="single" w:sz="8" w:space="0" w:color="auto"/>
              <w:right w:val="single" w:sz="8" w:space="0" w:color="auto"/>
            </w:tcBorders>
            <w:shd w:val="clear" w:color="auto" w:fill="auto"/>
            <w:vAlign w:val="center"/>
            <w:hideMark/>
          </w:tcPr>
          <w:p w14:paraId="591026B5"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BA9C724"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1B49A4AB"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733EFFDF"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52EB005A"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0634E18B" w14:textId="77777777" w:rsidTr="008866EF">
        <w:trPr>
          <w:trHeight w:val="460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770D8B06"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noWrap/>
            <w:vAlign w:val="center"/>
            <w:hideMark/>
          </w:tcPr>
          <w:p w14:paraId="5D9B58F1"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TIP_MET</w:t>
            </w:r>
          </w:p>
        </w:tc>
        <w:tc>
          <w:tcPr>
            <w:tcW w:w="7357" w:type="dxa"/>
            <w:tcBorders>
              <w:top w:val="nil"/>
              <w:left w:val="nil"/>
              <w:bottom w:val="single" w:sz="8" w:space="0" w:color="auto"/>
              <w:right w:val="single" w:sz="8" w:space="0" w:color="auto"/>
            </w:tcBorders>
            <w:shd w:val="clear" w:color="000000" w:fill="F2F2F2"/>
            <w:vAlign w:val="center"/>
            <w:hideMark/>
          </w:tcPr>
          <w:p w14:paraId="2BB007D1" w14:textId="77777777" w:rsidR="00E36CD6" w:rsidRDefault="00E36CD6" w:rsidP="008866EF">
            <w:pPr>
              <w:rPr>
                <w:rFonts w:eastAsia="Times New Roman"/>
                <w:color w:val="000000"/>
                <w:szCs w:val="20"/>
                <w:lang w:eastAsia="pt-BR"/>
              </w:rPr>
            </w:pPr>
            <w:r w:rsidRPr="000B4C0B">
              <w:rPr>
                <w:rFonts w:eastAsia="Times New Roman"/>
                <w:color w:val="000000"/>
                <w:szCs w:val="20"/>
                <w:lang w:eastAsia="pt-BR"/>
              </w:rPr>
              <w:t>A pessoa jurídica deve assinalar o método utilizado na determinação do "Preço Parâmetro":</w:t>
            </w:r>
            <w:r w:rsidRPr="000B4C0B">
              <w:rPr>
                <w:rFonts w:eastAsia="Times New Roman"/>
                <w:color w:val="000000"/>
                <w:szCs w:val="20"/>
                <w:lang w:eastAsia="pt-BR"/>
              </w:rPr>
              <w:br/>
              <w:t xml:space="preserve">PVEX </w:t>
            </w:r>
            <w:r>
              <w:rPr>
                <w:rFonts w:eastAsia="Times New Roman"/>
                <w:color w:val="000000"/>
                <w:szCs w:val="20"/>
                <w:lang w:eastAsia="pt-BR"/>
              </w:rPr>
              <w:t xml:space="preserve">- </w:t>
            </w:r>
            <w:r w:rsidRPr="000B4C0B">
              <w:rPr>
                <w:rFonts w:eastAsia="Times New Roman"/>
                <w:color w:val="000000"/>
                <w:szCs w:val="20"/>
                <w:lang w:eastAsia="pt-BR"/>
              </w:rPr>
              <w:t>Método do Preço de Venda nas Exportações (inciso I do § 3º do art. 19 da Lei nº 9.430, de 1996);</w:t>
            </w:r>
            <w:r w:rsidRPr="000B4C0B">
              <w:rPr>
                <w:rFonts w:eastAsia="Times New Roman"/>
                <w:color w:val="000000"/>
                <w:szCs w:val="20"/>
                <w:lang w:eastAsia="pt-BR"/>
              </w:rPr>
              <w:br/>
            </w:r>
            <w:r>
              <w:rPr>
                <w:rFonts w:eastAsia="Times New Roman"/>
                <w:color w:val="000000"/>
                <w:szCs w:val="20"/>
                <w:lang w:eastAsia="pt-BR"/>
              </w:rPr>
              <w:t>PVA</w:t>
            </w:r>
            <w:r w:rsidRPr="000B4C0B">
              <w:rPr>
                <w:rFonts w:eastAsia="Times New Roman"/>
                <w:color w:val="000000"/>
                <w:szCs w:val="20"/>
                <w:lang w:eastAsia="pt-BR"/>
              </w:rPr>
              <w:t xml:space="preserve"> </w:t>
            </w:r>
            <w:r>
              <w:rPr>
                <w:rFonts w:eastAsia="Times New Roman"/>
                <w:color w:val="000000"/>
                <w:szCs w:val="20"/>
                <w:lang w:eastAsia="pt-BR"/>
              </w:rPr>
              <w:t xml:space="preserve">- </w:t>
            </w:r>
            <w:r w:rsidRPr="000B4C0B">
              <w:rPr>
                <w:rFonts w:eastAsia="Times New Roman"/>
                <w:color w:val="000000"/>
                <w:szCs w:val="20"/>
                <w:lang w:eastAsia="pt-BR"/>
              </w:rPr>
              <w:t>Método do Preço de Venda por Atacado no País de Destino</w:t>
            </w:r>
            <w:r>
              <w:rPr>
                <w:rFonts w:eastAsia="Times New Roman"/>
                <w:color w:val="000000"/>
                <w:szCs w:val="20"/>
                <w:lang w:eastAsia="pt-BR"/>
              </w:rPr>
              <w:t>,</w:t>
            </w:r>
            <w:r w:rsidRPr="000B4C0B">
              <w:rPr>
                <w:rFonts w:eastAsia="Times New Roman"/>
                <w:color w:val="000000"/>
                <w:szCs w:val="20"/>
                <w:lang w:eastAsia="pt-BR"/>
              </w:rPr>
              <w:t xml:space="preserve"> Diminuído do Lucro (inciso II do § 3º do art. 19 da Lei nº 9.430, de 1996);</w:t>
            </w:r>
            <w:r w:rsidRPr="000B4C0B">
              <w:rPr>
                <w:rFonts w:eastAsia="Times New Roman"/>
                <w:color w:val="000000"/>
                <w:szCs w:val="20"/>
                <w:lang w:eastAsia="pt-BR"/>
              </w:rPr>
              <w:br/>
              <w:t xml:space="preserve">PVV </w:t>
            </w:r>
            <w:r>
              <w:rPr>
                <w:rFonts w:eastAsia="Times New Roman"/>
                <w:color w:val="000000"/>
                <w:szCs w:val="20"/>
                <w:lang w:eastAsia="pt-BR"/>
              </w:rPr>
              <w:t xml:space="preserve">- </w:t>
            </w:r>
            <w:r w:rsidRPr="000B4C0B">
              <w:rPr>
                <w:rFonts w:eastAsia="Times New Roman"/>
                <w:color w:val="000000"/>
                <w:szCs w:val="20"/>
                <w:lang w:eastAsia="pt-BR"/>
              </w:rPr>
              <w:t>Método do Preço de Venda a Varejo no País de Destino</w:t>
            </w:r>
            <w:r>
              <w:rPr>
                <w:rFonts w:eastAsia="Times New Roman"/>
                <w:color w:val="000000"/>
                <w:szCs w:val="20"/>
                <w:lang w:eastAsia="pt-BR"/>
              </w:rPr>
              <w:t>,</w:t>
            </w:r>
            <w:r w:rsidRPr="000B4C0B">
              <w:rPr>
                <w:rFonts w:eastAsia="Times New Roman"/>
                <w:color w:val="000000"/>
                <w:szCs w:val="20"/>
                <w:lang w:eastAsia="pt-BR"/>
              </w:rPr>
              <w:t xml:space="preserve"> Diminuído do Lucro (inciso III do § 3º do art. 19 da Lei nº 9.430, de 1996);</w:t>
            </w:r>
            <w:r w:rsidRPr="000B4C0B">
              <w:rPr>
                <w:rFonts w:eastAsia="Times New Roman"/>
                <w:color w:val="000000"/>
                <w:szCs w:val="20"/>
                <w:lang w:eastAsia="pt-BR"/>
              </w:rPr>
              <w:br/>
              <w:t xml:space="preserve">CAP </w:t>
            </w:r>
            <w:r>
              <w:rPr>
                <w:rFonts w:eastAsia="Times New Roman"/>
                <w:color w:val="000000"/>
                <w:szCs w:val="20"/>
                <w:lang w:eastAsia="pt-BR"/>
              </w:rPr>
              <w:t xml:space="preserve">- </w:t>
            </w:r>
            <w:r w:rsidRPr="000B4C0B">
              <w:rPr>
                <w:rFonts w:eastAsia="Times New Roman"/>
                <w:color w:val="000000"/>
                <w:szCs w:val="20"/>
                <w:lang w:eastAsia="pt-BR"/>
              </w:rPr>
              <w:t>Método do Custo de Aquisição ou de Produção mais Tributos e Lucro (inciso IV do § 3º da Lei nº 9.430, de 1996).</w:t>
            </w:r>
            <w:r w:rsidRPr="000B4C0B">
              <w:rPr>
                <w:rFonts w:eastAsia="Times New Roman"/>
                <w:color w:val="000000"/>
                <w:szCs w:val="20"/>
                <w:lang w:eastAsia="pt-BR"/>
              </w:rPr>
              <w:br/>
              <w:t xml:space="preserve">PECEX </w:t>
            </w:r>
            <w:r>
              <w:rPr>
                <w:rFonts w:eastAsia="Times New Roman"/>
                <w:color w:val="000000"/>
                <w:szCs w:val="20"/>
                <w:lang w:eastAsia="pt-BR"/>
              </w:rPr>
              <w:t xml:space="preserve">- </w:t>
            </w:r>
            <w:r w:rsidRPr="000B4C0B">
              <w:rPr>
                <w:rFonts w:eastAsia="Times New Roman"/>
                <w:color w:val="000000"/>
                <w:szCs w:val="20"/>
                <w:lang w:eastAsia="pt-BR"/>
              </w:rPr>
              <w:t>Preço sob Cotação na Exportação (Art. 19-A da Lei nº 9.430, de 1996, e art. 34 da IN RFB nº 1.312, de 28 de dezembro de 2012).</w:t>
            </w:r>
          </w:p>
          <w:p w14:paraId="1B28B6D8" w14:textId="77777777" w:rsidR="00E36CD6" w:rsidRPr="000B4C0B" w:rsidRDefault="00E36CD6" w:rsidP="008866EF">
            <w:pPr>
              <w:rPr>
                <w:rFonts w:eastAsia="Times New Roman"/>
                <w:color w:val="000000"/>
                <w:szCs w:val="20"/>
                <w:lang w:eastAsia="pt-BR"/>
              </w:rPr>
            </w:pPr>
          </w:p>
        </w:tc>
        <w:tc>
          <w:tcPr>
            <w:tcW w:w="914" w:type="dxa"/>
            <w:tcBorders>
              <w:top w:val="nil"/>
              <w:left w:val="nil"/>
              <w:bottom w:val="single" w:sz="8" w:space="0" w:color="auto"/>
              <w:right w:val="single" w:sz="8" w:space="0" w:color="auto"/>
            </w:tcBorders>
            <w:shd w:val="clear" w:color="000000" w:fill="F2F2F2"/>
            <w:vAlign w:val="center"/>
            <w:hideMark/>
          </w:tcPr>
          <w:p w14:paraId="03FB2EC0"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63D2AA7"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5</w:t>
            </w:r>
          </w:p>
        </w:tc>
        <w:tc>
          <w:tcPr>
            <w:tcW w:w="919" w:type="dxa"/>
            <w:tcBorders>
              <w:top w:val="nil"/>
              <w:left w:val="nil"/>
              <w:bottom w:val="single" w:sz="8" w:space="0" w:color="auto"/>
              <w:right w:val="single" w:sz="8" w:space="0" w:color="auto"/>
            </w:tcBorders>
            <w:shd w:val="clear" w:color="000000" w:fill="F2F2F2"/>
            <w:vAlign w:val="center"/>
            <w:hideMark/>
          </w:tcPr>
          <w:p w14:paraId="039A3DA3"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4F3B3815" w14:textId="77777777" w:rsidR="00E36CD6" w:rsidRPr="00090C40" w:rsidRDefault="00E36CD6" w:rsidP="008866EF">
            <w:pPr>
              <w:jc w:val="center"/>
              <w:rPr>
                <w:rFonts w:eastAsia="Times New Roman"/>
                <w:color w:val="000000"/>
                <w:szCs w:val="20"/>
                <w:lang w:eastAsia="pt-BR"/>
              </w:rPr>
            </w:pPr>
            <w:r w:rsidRPr="00090C40">
              <w:rPr>
                <w:rFonts w:eastAsia="Times New Roman"/>
                <w:color w:val="000000"/>
                <w:szCs w:val="20"/>
                <w:lang w:eastAsia="pt-BR"/>
              </w:rPr>
              <w:t>[PVEX; PVA; PVV; CAP; PECEx]</w:t>
            </w:r>
          </w:p>
        </w:tc>
        <w:tc>
          <w:tcPr>
            <w:tcW w:w="1163" w:type="dxa"/>
            <w:tcBorders>
              <w:top w:val="nil"/>
              <w:left w:val="nil"/>
              <w:bottom w:val="single" w:sz="8" w:space="0" w:color="auto"/>
              <w:right w:val="single" w:sz="8" w:space="0" w:color="auto"/>
            </w:tcBorders>
            <w:shd w:val="clear" w:color="000000" w:fill="F2F2F2"/>
            <w:vAlign w:val="center"/>
            <w:hideMark/>
          </w:tcPr>
          <w:p w14:paraId="2DE35B5E"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4E806399" w14:textId="77777777" w:rsidTr="008866EF">
        <w:trPr>
          <w:trHeight w:val="129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35BD5468"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000000" w:fill="FFFFFF"/>
            <w:noWrap/>
            <w:vAlign w:val="center"/>
            <w:hideMark/>
          </w:tcPr>
          <w:p w14:paraId="3B5BFB7D"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VL_PAR</w:t>
            </w:r>
          </w:p>
        </w:tc>
        <w:tc>
          <w:tcPr>
            <w:tcW w:w="7357" w:type="dxa"/>
            <w:tcBorders>
              <w:top w:val="nil"/>
              <w:left w:val="nil"/>
              <w:bottom w:val="single" w:sz="8" w:space="0" w:color="auto"/>
              <w:right w:val="single" w:sz="8" w:space="0" w:color="auto"/>
            </w:tcBorders>
            <w:shd w:val="clear" w:color="auto" w:fill="auto"/>
            <w:vAlign w:val="center"/>
            <w:hideMark/>
          </w:tcPr>
          <w:p w14:paraId="52CBBEDB" w14:textId="77777777" w:rsidR="00E36CD6" w:rsidRDefault="00E36CD6" w:rsidP="008866EF">
            <w:pPr>
              <w:rPr>
                <w:rFonts w:eastAsia="Times New Roman"/>
                <w:color w:val="000000"/>
                <w:szCs w:val="20"/>
                <w:lang w:eastAsia="pt-BR"/>
              </w:rPr>
            </w:pPr>
            <w:r w:rsidRPr="000B4C0B">
              <w:rPr>
                <w:rFonts w:eastAsia="Times New Roman"/>
                <w:color w:val="000000"/>
                <w:szCs w:val="20"/>
                <w:lang w:eastAsia="pt-BR"/>
              </w:rPr>
              <w:t xml:space="preserve">Preço Parâmetro: A pessoa jurídica deve informar neste campo o preço </w:t>
            </w:r>
            <w:r>
              <w:rPr>
                <w:rFonts w:eastAsia="Times New Roman"/>
                <w:color w:val="000000"/>
                <w:szCs w:val="20"/>
                <w:lang w:eastAsia="pt-BR"/>
              </w:rPr>
              <w:t xml:space="preserve">parâmetro </w:t>
            </w:r>
            <w:r w:rsidRPr="000B4C0B">
              <w:rPr>
                <w:rFonts w:eastAsia="Times New Roman"/>
                <w:color w:val="000000"/>
                <w:szCs w:val="20"/>
                <w:lang w:eastAsia="pt-BR"/>
              </w:rPr>
              <w:t>médio ponderado de vendas nas exportações dos bens, serviços ou direitos, apurado no ano-calendário conforme os métodos estabelecidos nos arts.</w:t>
            </w:r>
            <w:r>
              <w:rPr>
                <w:rFonts w:eastAsia="Times New Roman"/>
                <w:color w:val="000000"/>
                <w:szCs w:val="20"/>
                <w:lang w:eastAsia="pt-BR"/>
              </w:rPr>
              <w:t xml:space="preserve"> </w:t>
            </w:r>
            <w:r w:rsidRPr="000B4C0B">
              <w:rPr>
                <w:rFonts w:eastAsia="Times New Roman"/>
                <w:color w:val="000000"/>
                <w:szCs w:val="20"/>
                <w:lang w:eastAsia="pt-BR"/>
              </w:rPr>
              <w:t>30 a 34 da Instrução Normativa RFB nº 1.312, de 28 de dezembro de 2012.</w:t>
            </w:r>
          </w:p>
          <w:p w14:paraId="6D65A63B" w14:textId="77777777" w:rsidR="00E36CD6" w:rsidRDefault="00E36CD6" w:rsidP="008866EF">
            <w:pPr>
              <w:rPr>
                <w:rFonts w:eastAsia="Times New Roman"/>
                <w:color w:val="000000"/>
                <w:szCs w:val="20"/>
                <w:lang w:eastAsia="pt-BR"/>
              </w:rPr>
            </w:pPr>
            <w:r w:rsidRPr="00AD7D75">
              <w:rPr>
                <w:rFonts w:eastAsia="Times New Roman"/>
                <w:b/>
                <w:color w:val="000000"/>
                <w:szCs w:val="20"/>
                <w:highlight w:val="yellow"/>
                <w:lang w:eastAsia="pt-BR"/>
              </w:rPr>
              <w:t>Atenção:</w:t>
            </w:r>
            <w:r w:rsidRPr="00AD7D75">
              <w:rPr>
                <w:rFonts w:eastAsia="Times New Roman"/>
                <w:color w:val="000000"/>
                <w:szCs w:val="20"/>
                <w:highlight w:val="yellow"/>
                <w:lang w:eastAsia="pt-BR"/>
              </w:rPr>
              <w:t xml:space="preserve"> no</w:t>
            </w:r>
            <w:r>
              <w:rPr>
                <w:rFonts w:eastAsia="Times New Roman"/>
                <w:color w:val="000000"/>
                <w:szCs w:val="20"/>
                <w:highlight w:val="yellow"/>
                <w:lang w:eastAsia="pt-BR"/>
              </w:rPr>
              <w:t>s casos de utilização do</w:t>
            </w:r>
            <w:r w:rsidRPr="00AD7D75">
              <w:rPr>
                <w:rFonts w:eastAsia="Times New Roman"/>
                <w:color w:val="000000"/>
                <w:szCs w:val="20"/>
                <w:highlight w:val="yellow"/>
                <w:lang w:eastAsia="pt-BR"/>
              </w:rPr>
              <w:t xml:space="preserve"> método PECEX</w:t>
            </w:r>
            <w:r>
              <w:rPr>
                <w:rFonts w:eastAsia="Times New Roman"/>
                <w:color w:val="000000"/>
                <w:szCs w:val="20"/>
                <w:highlight w:val="yellow"/>
                <w:lang w:eastAsia="pt-BR"/>
              </w:rPr>
              <w:t>,</w:t>
            </w:r>
            <w:r w:rsidRPr="00AD7D75">
              <w:rPr>
                <w:rFonts w:eastAsia="Times New Roman"/>
                <w:color w:val="000000"/>
                <w:szCs w:val="20"/>
                <w:highlight w:val="yellow"/>
                <w:lang w:eastAsia="pt-BR"/>
              </w:rPr>
              <w:t xml:space="preserve"> o valor a ser informado é  o preço parâmetro apurado para cada </w:t>
            </w:r>
            <w:r>
              <w:rPr>
                <w:rFonts w:eastAsia="Times New Roman"/>
                <w:color w:val="000000"/>
                <w:szCs w:val="20"/>
                <w:highlight w:val="yellow"/>
                <w:lang w:eastAsia="pt-BR"/>
              </w:rPr>
              <w:t>transação</w:t>
            </w:r>
            <w:r w:rsidRPr="00AD7D75">
              <w:rPr>
                <w:rFonts w:eastAsia="Times New Roman"/>
                <w:color w:val="000000"/>
                <w:szCs w:val="20"/>
                <w:highlight w:val="yellow"/>
                <w:lang w:eastAsia="pt-BR"/>
              </w:rPr>
              <w:t xml:space="preserve"> realizada</w:t>
            </w:r>
            <w:r>
              <w:rPr>
                <w:rFonts w:eastAsia="Times New Roman"/>
                <w:color w:val="000000"/>
                <w:szCs w:val="20"/>
                <w:highlight w:val="yellow"/>
                <w:lang w:eastAsia="pt-BR"/>
              </w:rPr>
              <w:t>.</w:t>
            </w:r>
          </w:p>
          <w:p w14:paraId="6FA71AFE"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Obrigatório somente quando TIP_EXP = Bens, Serviços ou Direitos</w:t>
            </w:r>
          </w:p>
        </w:tc>
        <w:tc>
          <w:tcPr>
            <w:tcW w:w="914" w:type="dxa"/>
            <w:tcBorders>
              <w:top w:val="nil"/>
              <w:left w:val="nil"/>
              <w:bottom w:val="single" w:sz="8" w:space="0" w:color="auto"/>
              <w:right w:val="single" w:sz="8" w:space="0" w:color="auto"/>
            </w:tcBorders>
            <w:shd w:val="clear" w:color="auto" w:fill="auto"/>
            <w:vAlign w:val="center"/>
            <w:hideMark/>
          </w:tcPr>
          <w:p w14:paraId="78C38253"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7F6B9452"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5D261CD3"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A2CC16B"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04D587"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3BBA03C6" w14:textId="77777777" w:rsidTr="008866EF">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2E79D055" w14:textId="77777777" w:rsidR="00E36CD6" w:rsidRPr="00F45201" w:rsidRDefault="00E36CD6" w:rsidP="008866EF">
            <w:pPr>
              <w:jc w:val="center"/>
              <w:rPr>
                <w:rFonts w:eastAsia="Times New Roman"/>
                <w:b/>
                <w:bCs/>
                <w:color w:val="000000"/>
                <w:szCs w:val="20"/>
                <w:lang w:eastAsia="pt-BR"/>
              </w:rPr>
            </w:pPr>
            <w:r w:rsidRPr="00F45201">
              <w:rPr>
                <w:rFonts w:eastAsia="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noWrap/>
            <w:vAlign w:val="center"/>
            <w:hideMark/>
          </w:tcPr>
          <w:p w14:paraId="123A0800" w14:textId="77777777" w:rsidR="00E36CD6" w:rsidRPr="00F45201" w:rsidRDefault="00E36CD6" w:rsidP="008866EF">
            <w:pPr>
              <w:rPr>
                <w:rFonts w:eastAsia="Times New Roman"/>
                <w:color w:val="000000"/>
                <w:szCs w:val="20"/>
                <w:lang w:eastAsia="pt-BR"/>
              </w:rPr>
            </w:pPr>
            <w:r w:rsidRPr="00F45201">
              <w:rPr>
                <w:rFonts w:eastAsia="Times New Roman"/>
                <w:color w:val="000000"/>
                <w:szCs w:val="20"/>
                <w:lang w:eastAsia="pt-BR"/>
              </w:rPr>
              <w:t>VL_PRAT</w:t>
            </w:r>
          </w:p>
        </w:tc>
        <w:tc>
          <w:tcPr>
            <w:tcW w:w="7357" w:type="dxa"/>
            <w:tcBorders>
              <w:top w:val="nil"/>
              <w:left w:val="nil"/>
              <w:bottom w:val="single" w:sz="8" w:space="0" w:color="auto"/>
              <w:right w:val="single" w:sz="8" w:space="0" w:color="auto"/>
            </w:tcBorders>
            <w:shd w:val="clear" w:color="000000" w:fill="F2F2F2"/>
            <w:vAlign w:val="center"/>
            <w:hideMark/>
          </w:tcPr>
          <w:p w14:paraId="5751A78A" w14:textId="77777777" w:rsidR="00E36CD6" w:rsidRPr="00F45201" w:rsidRDefault="00E36CD6" w:rsidP="008866EF">
            <w:pPr>
              <w:rPr>
                <w:rFonts w:eastAsia="Times New Roman"/>
                <w:color w:val="000000"/>
                <w:szCs w:val="20"/>
                <w:lang w:eastAsia="pt-BR"/>
              </w:rPr>
            </w:pPr>
            <w:r w:rsidRPr="00F45201">
              <w:rPr>
                <w:rFonts w:eastAsia="Times New Roman"/>
                <w:color w:val="000000"/>
                <w:szCs w:val="20"/>
                <w:lang w:eastAsia="pt-BR"/>
              </w:rPr>
              <w:t>Preço Praticado: A pessoa jurídica deve informar neste campo o preço praticado médio ponderado de venda nas exportações dos bens, serviços ou direitos, praticado no ano-calendário.</w:t>
            </w:r>
          </w:p>
          <w:p w14:paraId="7295342B" w14:textId="77777777" w:rsidR="00E36CD6" w:rsidRPr="00F45201" w:rsidRDefault="00E36CD6" w:rsidP="008866EF">
            <w:pPr>
              <w:rPr>
                <w:rFonts w:eastAsia="Times New Roman"/>
                <w:color w:val="000000"/>
                <w:szCs w:val="20"/>
                <w:lang w:eastAsia="pt-BR"/>
              </w:rPr>
            </w:pPr>
            <w:r w:rsidRPr="00F452F0">
              <w:rPr>
                <w:rFonts w:eastAsia="Times New Roman"/>
                <w:b/>
                <w:color w:val="000000"/>
                <w:szCs w:val="20"/>
                <w:highlight w:val="yellow"/>
                <w:lang w:eastAsia="pt-BR"/>
              </w:rPr>
              <w:t>Atenção:</w:t>
            </w:r>
            <w:r w:rsidRPr="00F452F0">
              <w:rPr>
                <w:rFonts w:eastAsia="Times New Roman"/>
                <w:color w:val="000000"/>
                <w:szCs w:val="20"/>
                <w:highlight w:val="yellow"/>
                <w:lang w:eastAsia="pt-BR"/>
              </w:rPr>
              <w:t xml:space="preserve"> </w:t>
            </w:r>
            <w:r>
              <w:rPr>
                <w:rFonts w:eastAsia="Times New Roman"/>
                <w:color w:val="000000"/>
                <w:szCs w:val="20"/>
                <w:highlight w:val="yellow"/>
                <w:lang w:eastAsia="pt-BR"/>
              </w:rPr>
              <w:t>n</w:t>
            </w:r>
            <w:r w:rsidRPr="00F452F0">
              <w:rPr>
                <w:rFonts w:eastAsia="Times New Roman"/>
                <w:color w:val="000000"/>
                <w:szCs w:val="20"/>
                <w:highlight w:val="yellow"/>
                <w:lang w:eastAsia="pt-BR"/>
              </w:rPr>
              <w:t>o</w:t>
            </w:r>
            <w:r>
              <w:rPr>
                <w:rFonts w:eastAsia="Times New Roman"/>
                <w:color w:val="000000"/>
                <w:szCs w:val="20"/>
                <w:highlight w:val="yellow"/>
                <w:lang w:eastAsia="pt-BR"/>
              </w:rPr>
              <w:t>s casos de utilização do</w:t>
            </w:r>
            <w:r w:rsidRPr="00F452F0">
              <w:rPr>
                <w:rFonts w:eastAsia="Times New Roman"/>
                <w:color w:val="000000"/>
                <w:szCs w:val="20"/>
                <w:highlight w:val="yellow"/>
                <w:lang w:eastAsia="pt-BR"/>
              </w:rPr>
              <w:t xml:space="preserve"> método PECEX</w:t>
            </w:r>
            <w:r>
              <w:rPr>
                <w:rFonts w:eastAsia="Times New Roman"/>
                <w:color w:val="000000"/>
                <w:szCs w:val="20"/>
                <w:highlight w:val="yellow"/>
                <w:lang w:eastAsia="pt-BR"/>
              </w:rPr>
              <w:t>,</w:t>
            </w:r>
            <w:r w:rsidRPr="00F452F0">
              <w:rPr>
                <w:rFonts w:eastAsia="Times New Roman"/>
                <w:color w:val="000000"/>
                <w:szCs w:val="20"/>
                <w:highlight w:val="yellow"/>
                <w:lang w:eastAsia="pt-BR"/>
              </w:rPr>
              <w:t xml:space="preserve"> o valor a ser informado é o preço praticado em cada </w:t>
            </w:r>
            <w:r>
              <w:rPr>
                <w:rFonts w:eastAsia="Times New Roman"/>
                <w:color w:val="000000"/>
                <w:szCs w:val="20"/>
                <w:highlight w:val="yellow"/>
                <w:lang w:eastAsia="pt-BR"/>
              </w:rPr>
              <w:t>transação</w:t>
            </w:r>
            <w:r w:rsidRPr="00F452F0">
              <w:rPr>
                <w:rFonts w:eastAsia="Times New Roman"/>
                <w:color w:val="000000"/>
                <w:szCs w:val="20"/>
                <w:highlight w:val="yellow"/>
                <w:lang w:eastAsia="pt-BR"/>
              </w:rPr>
              <w:t xml:space="preserve"> realizada</w:t>
            </w:r>
            <w:r>
              <w:rPr>
                <w:rFonts w:eastAsia="Times New Roman"/>
                <w:color w:val="000000"/>
                <w:szCs w:val="20"/>
                <w:highlight w:val="yellow"/>
                <w:lang w:eastAsia="pt-BR"/>
              </w:rPr>
              <w:t>.</w:t>
            </w:r>
            <w:r w:rsidRPr="00F452F0">
              <w:rPr>
                <w:rFonts w:eastAsia="Times New Roman"/>
                <w:color w:val="000000"/>
                <w:szCs w:val="20"/>
                <w:highlight w:val="yellow"/>
                <w:lang w:eastAsia="pt-BR"/>
              </w:rPr>
              <w:t xml:space="preserve"> </w:t>
            </w:r>
            <w:r w:rsidRPr="00F45201">
              <w:rPr>
                <w:rFonts w:eastAsia="Times New Roman"/>
                <w:color w:val="000000"/>
                <w:szCs w:val="20"/>
                <w:lang w:eastAsia="pt-BR"/>
              </w:rPr>
              <w:t>Obrigatório somente quando TIP_EXP = Bens, Serviços ou Direitos</w:t>
            </w:r>
          </w:p>
        </w:tc>
        <w:tc>
          <w:tcPr>
            <w:tcW w:w="914" w:type="dxa"/>
            <w:tcBorders>
              <w:top w:val="nil"/>
              <w:left w:val="nil"/>
              <w:bottom w:val="single" w:sz="8" w:space="0" w:color="auto"/>
              <w:right w:val="single" w:sz="8" w:space="0" w:color="auto"/>
            </w:tcBorders>
            <w:shd w:val="clear" w:color="000000" w:fill="F2F2F2"/>
            <w:vAlign w:val="center"/>
            <w:hideMark/>
          </w:tcPr>
          <w:p w14:paraId="60FF4A0F"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CC905C7"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6EF8574"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DDF64AB"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5D06E"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06FDB8C4" w14:textId="77777777" w:rsidTr="008866EF">
        <w:trPr>
          <w:trHeight w:val="5625"/>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6A2F877D"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noWrap/>
            <w:vAlign w:val="center"/>
            <w:hideMark/>
          </w:tcPr>
          <w:p w14:paraId="3C6DA7F8"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VL_AJ</w:t>
            </w:r>
          </w:p>
        </w:tc>
        <w:tc>
          <w:tcPr>
            <w:tcW w:w="7357" w:type="dxa"/>
            <w:tcBorders>
              <w:top w:val="nil"/>
              <w:left w:val="nil"/>
              <w:bottom w:val="single" w:sz="8" w:space="0" w:color="auto"/>
              <w:right w:val="single" w:sz="8" w:space="0" w:color="auto"/>
            </w:tcBorders>
            <w:shd w:val="clear" w:color="auto" w:fill="auto"/>
            <w:vAlign w:val="center"/>
            <w:hideMark/>
          </w:tcPr>
          <w:p w14:paraId="55D19B9A" w14:textId="77777777" w:rsidR="00E36CD6" w:rsidRDefault="00E36CD6" w:rsidP="008866EF">
            <w:pPr>
              <w:rPr>
                <w:rFonts w:eastAsia="Times New Roman"/>
                <w:color w:val="000000"/>
                <w:szCs w:val="20"/>
                <w:lang w:eastAsia="pt-BR"/>
              </w:rPr>
            </w:pPr>
            <w:r w:rsidRPr="000B4C0B">
              <w:rPr>
                <w:rFonts w:eastAsia="Times New Roman"/>
                <w:color w:val="000000"/>
                <w:szCs w:val="20"/>
                <w:lang w:eastAsia="pt-BR"/>
              </w:rPr>
              <w:t>Valor do Ajuste:</w:t>
            </w:r>
            <w:r w:rsidRPr="000B4C0B">
              <w:rPr>
                <w:rFonts w:eastAsia="Times New Roman"/>
                <w:color w:val="000000"/>
                <w:szCs w:val="20"/>
                <w:lang w:eastAsia="pt-BR"/>
              </w:rPr>
              <w:br/>
              <w:t>EXPORTAÇÕES – Bens, Serviços ou Direitos</w:t>
            </w:r>
            <w:r w:rsidRPr="000B4C0B">
              <w:rPr>
                <w:rFonts w:eastAsia="Times New Roman"/>
                <w:color w:val="000000"/>
                <w:szCs w:val="20"/>
                <w:lang w:eastAsia="pt-BR"/>
              </w:rPr>
              <w:br/>
              <w:t>A pessoa jurídica deverá indicar o valor do ajuste, determinado em conformidade com os arts. 26 a 29 da Instrução Normativa RFB nº 1.312, de 28 de dezembro de 2012.</w:t>
            </w:r>
            <w:r w:rsidRPr="000B4C0B">
              <w:rPr>
                <w:rFonts w:eastAsia="Times New Roman"/>
                <w:color w:val="000000"/>
                <w:szCs w:val="20"/>
                <w:lang w:eastAsia="pt-BR"/>
              </w:rPr>
              <w:br/>
              <w:t xml:space="preserve">A parcela das receitas de exportações </w:t>
            </w:r>
            <w:r>
              <w:rPr>
                <w:rFonts w:eastAsia="Times New Roman"/>
                <w:color w:val="000000"/>
                <w:szCs w:val="20"/>
                <w:lang w:eastAsia="pt-BR"/>
              </w:rPr>
              <w:t>provenientes de</w:t>
            </w:r>
            <w:r w:rsidRPr="000B4C0B">
              <w:rPr>
                <w:rFonts w:eastAsia="Times New Roman"/>
                <w:color w:val="000000"/>
                <w:szCs w:val="20"/>
                <w:lang w:eastAsia="pt-BR"/>
              </w:rPr>
              <w:t xml:space="preserve"> pessoas vinculadas, calculada com base nos métodos</w:t>
            </w:r>
            <w:r>
              <w:rPr>
                <w:rFonts w:eastAsia="Times New Roman"/>
                <w:color w:val="000000"/>
                <w:szCs w:val="20"/>
                <w:lang w:eastAsia="pt-BR"/>
              </w:rPr>
              <w:t xml:space="preserve"> dispostos da IN 1.312/12</w:t>
            </w:r>
            <w:r w:rsidRPr="000B4C0B">
              <w:rPr>
                <w:rFonts w:eastAsia="Times New Roman"/>
                <w:color w:val="000000"/>
                <w:szCs w:val="20"/>
                <w:lang w:eastAsia="pt-BR"/>
              </w:rPr>
              <w:t>, que exceder os valores já apropriados na escrituração da empresa deve ser adicionada ao lucro líquido, para determinação do lucro real e da base de cálculo da contribuição social sobre o lucro líquido</w:t>
            </w:r>
            <w:r>
              <w:rPr>
                <w:rFonts w:eastAsia="Times New Roman"/>
                <w:color w:val="000000"/>
                <w:szCs w:val="20"/>
                <w:lang w:eastAsia="pt-BR"/>
              </w:rPr>
              <w:t>, bem como ser computada na determinação do lucro presumido ou arbitrado</w:t>
            </w:r>
            <w:r w:rsidRPr="000B4C0B">
              <w:rPr>
                <w:rFonts w:eastAsia="Times New Roman"/>
                <w:color w:val="000000"/>
                <w:szCs w:val="20"/>
                <w:lang w:eastAsia="pt-BR"/>
              </w:rPr>
              <w:t>.</w:t>
            </w:r>
            <w:r w:rsidRPr="000B4C0B">
              <w:rPr>
                <w:rFonts w:eastAsia="Times New Roman"/>
                <w:color w:val="000000"/>
                <w:szCs w:val="20"/>
                <w:lang w:eastAsia="pt-BR"/>
              </w:rPr>
              <w:br/>
            </w:r>
            <w:r w:rsidRPr="000B4C0B">
              <w:rPr>
                <w:rFonts w:eastAsia="Times New Roman"/>
                <w:color w:val="000000"/>
                <w:szCs w:val="20"/>
                <w:lang w:eastAsia="pt-BR"/>
              </w:rPr>
              <w:br/>
              <w:t>EXPORTAÇÕES – Financeiras</w:t>
            </w:r>
            <w:r w:rsidRPr="000B4C0B">
              <w:rPr>
                <w:rFonts w:eastAsia="Times New Roman"/>
                <w:color w:val="000000"/>
                <w:szCs w:val="20"/>
                <w:lang w:eastAsia="pt-BR"/>
              </w:rPr>
              <w:br/>
              <w:t>A pessoa jurídica deve indicar o valor do ajuste, determinado em conformidade com o art.</w:t>
            </w:r>
            <w:r>
              <w:rPr>
                <w:rFonts w:eastAsia="Times New Roman"/>
                <w:color w:val="000000"/>
                <w:szCs w:val="20"/>
                <w:lang w:eastAsia="pt-BR"/>
              </w:rPr>
              <w:t xml:space="preserve"> </w:t>
            </w:r>
            <w:r w:rsidRPr="000B4C0B">
              <w:rPr>
                <w:rFonts w:eastAsia="Times New Roman"/>
                <w:color w:val="000000"/>
                <w:szCs w:val="20"/>
                <w:lang w:eastAsia="pt-BR"/>
              </w:rPr>
              <w:t>38</w:t>
            </w:r>
            <w:r>
              <w:rPr>
                <w:rFonts w:eastAsia="Times New Roman"/>
                <w:color w:val="000000"/>
                <w:szCs w:val="20"/>
                <w:lang w:eastAsia="pt-BR"/>
              </w:rPr>
              <w:t>-A</w:t>
            </w:r>
            <w:r w:rsidRPr="000B4C0B">
              <w:rPr>
                <w:rFonts w:eastAsia="Times New Roman"/>
                <w:color w:val="000000"/>
                <w:szCs w:val="20"/>
                <w:lang w:eastAsia="pt-BR"/>
              </w:rPr>
              <w:t xml:space="preserve"> da Instrução Normativa RFB nº 1.312, de 28 de dezembro de 2012.</w:t>
            </w:r>
            <w:r w:rsidRPr="000B4C0B">
              <w:rPr>
                <w:rFonts w:eastAsia="Times New Roman"/>
                <w:color w:val="000000"/>
                <w:szCs w:val="20"/>
                <w:lang w:eastAsia="pt-BR"/>
              </w:rPr>
              <w:br/>
            </w:r>
            <w:r w:rsidRPr="000B4C0B">
              <w:rPr>
                <w:rFonts w:eastAsia="Times New Roman"/>
                <w:color w:val="000000"/>
                <w:szCs w:val="20"/>
                <w:lang w:eastAsia="pt-BR"/>
              </w:rPr>
              <w:br/>
              <w:t>Os ajustes devem ser oferecidos à tributação de acordo com o regime fiscal a que se submete cada pessoa jurídica.</w:t>
            </w:r>
            <w:r w:rsidRPr="000B4C0B">
              <w:rPr>
                <w:rFonts w:eastAsia="Times New Roman"/>
                <w:color w:val="000000"/>
                <w:szCs w:val="20"/>
                <w:lang w:eastAsia="pt-BR"/>
              </w:rPr>
              <w:br/>
            </w:r>
            <w:r w:rsidRPr="000B4C0B">
              <w:rPr>
                <w:rFonts w:eastAsia="Times New Roman"/>
                <w:color w:val="000000"/>
                <w:szCs w:val="20"/>
                <w:lang w:eastAsia="pt-BR"/>
              </w:rPr>
              <w:br/>
              <w:t>EXPORTAÇÕES – Não Especificadas</w:t>
            </w:r>
            <w:r w:rsidRPr="000B4C0B">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0B4C0B">
              <w:rPr>
                <w:rFonts w:eastAsia="Times New Roman"/>
                <w:color w:val="000000"/>
                <w:szCs w:val="20"/>
                <w:lang w:eastAsia="pt-BR"/>
              </w:rPr>
              <w:t xml:space="preserve"> consolidadas no campo "Total da Operação"</w:t>
            </w:r>
            <w:r>
              <w:rPr>
                <w:rFonts w:eastAsia="Times New Roman"/>
                <w:color w:val="000000"/>
                <w:szCs w:val="20"/>
                <w:lang w:eastAsia="pt-BR"/>
              </w:rPr>
              <w:t xml:space="preserve">, agrupadas e informadas como “Não Especificadas” no campo ”Tipo das Exportações" </w:t>
            </w:r>
            <w:r w:rsidRPr="000B4C0B">
              <w:rPr>
                <w:rFonts w:eastAsia="Times New Roman"/>
                <w:color w:val="000000"/>
                <w:szCs w:val="20"/>
                <w:lang w:eastAsia="pt-BR"/>
              </w:rPr>
              <w:t>.</w:t>
            </w:r>
          </w:p>
          <w:p w14:paraId="654B39DC" w14:textId="77777777" w:rsidR="00E36CD6" w:rsidRDefault="00E36CD6" w:rsidP="008866EF">
            <w:pPr>
              <w:rPr>
                <w:rFonts w:eastAsia="Times New Roman"/>
                <w:color w:val="000000"/>
                <w:szCs w:val="20"/>
                <w:lang w:eastAsia="pt-BR"/>
              </w:rPr>
            </w:pPr>
          </w:p>
          <w:p w14:paraId="11F7A1BD" w14:textId="77777777" w:rsidR="00E36CD6" w:rsidRPr="000B4C0B" w:rsidRDefault="00E36CD6" w:rsidP="008866EF">
            <w:pPr>
              <w:rPr>
                <w:rFonts w:eastAsia="Times New Roman"/>
                <w:color w:val="000000"/>
                <w:szCs w:val="20"/>
                <w:lang w:eastAsia="pt-BR"/>
              </w:rPr>
            </w:pPr>
          </w:p>
        </w:tc>
        <w:tc>
          <w:tcPr>
            <w:tcW w:w="914" w:type="dxa"/>
            <w:tcBorders>
              <w:top w:val="nil"/>
              <w:left w:val="nil"/>
              <w:bottom w:val="single" w:sz="8" w:space="0" w:color="auto"/>
              <w:right w:val="single" w:sz="8" w:space="0" w:color="auto"/>
            </w:tcBorders>
            <w:shd w:val="clear" w:color="auto" w:fill="auto"/>
            <w:vAlign w:val="center"/>
            <w:hideMark/>
          </w:tcPr>
          <w:p w14:paraId="640489F4"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D2D3B9F"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6B54FE67"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6B0A5B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1D301E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31C9851C" w14:textId="77777777" w:rsidTr="008866EF">
        <w:trPr>
          <w:trHeight w:val="307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4EA5FE9C"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noWrap/>
            <w:vAlign w:val="center"/>
            <w:hideMark/>
          </w:tcPr>
          <w:p w14:paraId="5125847B"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VL_JUR</w:t>
            </w:r>
          </w:p>
        </w:tc>
        <w:tc>
          <w:tcPr>
            <w:tcW w:w="7357" w:type="dxa"/>
            <w:tcBorders>
              <w:top w:val="nil"/>
              <w:left w:val="nil"/>
              <w:bottom w:val="single" w:sz="8" w:space="0" w:color="auto"/>
              <w:right w:val="single" w:sz="8" w:space="0" w:color="auto"/>
            </w:tcBorders>
            <w:shd w:val="clear" w:color="000000" w:fill="F2F2F2"/>
            <w:vAlign w:val="center"/>
            <w:hideMark/>
          </w:tcPr>
          <w:p w14:paraId="27584C69"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Juros:</w:t>
            </w:r>
            <w:r w:rsidRPr="000B4C0B">
              <w:rPr>
                <w:rFonts w:eastAsia="Times New Roman"/>
                <w:color w:val="000000"/>
                <w:szCs w:val="20"/>
                <w:lang w:eastAsia="pt-BR"/>
              </w:rPr>
              <w:br/>
              <w:t xml:space="preserve">Informar em reais o valor total dos juros auferidos em operações financeiras durante o ano-calendário. Esse valor total deve ser consolidado consoante os códigos de natureza-fato de operação constantes da Consolidação das Normas Cambiais (CNC), editada pelo Banco Central do Brasil. </w:t>
            </w:r>
            <w:r w:rsidRPr="000B4C0B">
              <w:rPr>
                <w:rFonts w:eastAsia="Times New Roman"/>
                <w:color w:val="000000"/>
                <w:szCs w:val="20"/>
                <w:lang w:eastAsia="pt-BR"/>
              </w:rPr>
              <w:br/>
              <w:t xml:space="preserve">Atenção: A pessoa jurídica financeira e seguradora deve informar neste campo o montante total dos juros auferidos em operações financeiras </w:t>
            </w:r>
            <w:r>
              <w:rPr>
                <w:rFonts w:eastAsia="Times New Roman"/>
                <w:color w:val="000000"/>
                <w:szCs w:val="20"/>
                <w:lang w:eastAsia="pt-BR"/>
              </w:rPr>
              <w:t xml:space="preserve">com </w:t>
            </w:r>
            <w:r w:rsidRPr="000B4C0B">
              <w:rPr>
                <w:rFonts w:eastAsia="Times New Roman"/>
                <w:color w:val="000000"/>
                <w:szCs w:val="20"/>
                <w:lang w:eastAsia="pt-BR"/>
              </w:rPr>
              <w:t>pessoas vinculadas, inclusive por intermédio de interposta pessoa ou de pessoas residentes ou domiciliadas em países com tributação favorecida ou cuja legislação interna oponha sigilo, ou, a partir de 1º de janeiro de 2009, que gozem, nos termos da legislação, de regime fiscal privilegiado.</w:t>
            </w:r>
            <w:r w:rsidRPr="000B4C0B">
              <w:rPr>
                <w:rFonts w:eastAsia="Times New Roman"/>
                <w:color w:val="000000"/>
                <w:szCs w:val="20"/>
                <w:lang w:eastAsia="pt-BR"/>
              </w:rPr>
              <w:br/>
              <w:t>Obrigatório apenas para TIP_EXP=Operações Financeiras</w:t>
            </w:r>
          </w:p>
        </w:tc>
        <w:tc>
          <w:tcPr>
            <w:tcW w:w="914" w:type="dxa"/>
            <w:tcBorders>
              <w:top w:val="nil"/>
              <w:left w:val="nil"/>
              <w:bottom w:val="single" w:sz="8" w:space="0" w:color="auto"/>
              <w:right w:val="single" w:sz="8" w:space="0" w:color="auto"/>
            </w:tcBorders>
            <w:shd w:val="clear" w:color="000000" w:fill="F2F2F2"/>
            <w:vAlign w:val="center"/>
            <w:hideMark/>
          </w:tcPr>
          <w:p w14:paraId="017816F0"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714B0E7"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6FD38534"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0AA07D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FC7962"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0499402B" w14:textId="77777777" w:rsidTr="008866EF">
        <w:trPr>
          <w:trHeight w:val="78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1B045B37"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noWrap/>
            <w:vAlign w:val="center"/>
            <w:hideMark/>
          </w:tcPr>
          <w:p w14:paraId="112C10DE"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VL_JUR_MIN</w:t>
            </w:r>
          </w:p>
        </w:tc>
        <w:tc>
          <w:tcPr>
            <w:tcW w:w="7357" w:type="dxa"/>
            <w:tcBorders>
              <w:top w:val="nil"/>
              <w:left w:val="nil"/>
              <w:bottom w:val="single" w:sz="8" w:space="0" w:color="auto"/>
              <w:right w:val="single" w:sz="8" w:space="0" w:color="auto"/>
            </w:tcBorders>
            <w:shd w:val="clear" w:color="auto" w:fill="auto"/>
            <w:vAlign w:val="center"/>
            <w:hideMark/>
          </w:tcPr>
          <w:p w14:paraId="628FDDDA"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Taxa de Juros Mínima: Informar neste campo a men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914" w:type="dxa"/>
            <w:tcBorders>
              <w:top w:val="nil"/>
              <w:left w:val="nil"/>
              <w:bottom w:val="single" w:sz="8" w:space="0" w:color="auto"/>
              <w:right w:val="single" w:sz="8" w:space="0" w:color="auto"/>
            </w:tcBorders>
            <w:shd w:val="clear" w:color="auto" w:fill="auto"/>
            <w:vAlign w:val="center"/>
            <w:hideMark/>
          </w:tcPr>
          <w:p w14:paraId="443EDFCB"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3B1C424B"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627FF07"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4</w:t>
            </w:r>
          </w:p>
        </w:tc>
        <w:tc>
          <w:tcPr>
            <w:tcW w:w="1333" w:type="dxa"/>
            <w:tcBorders>
              <w:top w:val="nil"/>
              <w:left w:val="nil"/>
              <w:bottom w:val="single" w:sz="8" w:space="0" w:color="auto"/>
              <w:right w:val="single" w:sz="8" w:space="0" w:color="auto"/>
            </w:tcBorders>
            <w:shd w:val="clear" w:color="auto" w:fill="auto"/>
            <w:vAlign w:val="center"/>
            <w:hideMark/>
          </w:tcPr>
          <w:p w14:paraId="076F89D6"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D07857F"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208B3C6C" w14:textId="77777777" w:rsidTr="008866EF">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63F5BBC"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noWrap/>
            <w:vAlign w:val="center"/>
            <w:hideMark/>
          </w:tcPr>
          <w:p w14:paraId="47AEF1EB"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VL_JUR_MAX</w:t>
            </w:r>
          </w:p>
        </w:tc>
        <w:tc>
          <w:tcPr>
            <w:tcW w:w="7357" w:type="dxa"/>
            <w:tcBorders>
              <w:top w:val="nil"/>
              <w:left w:val="nil"/>
              <w:bottom w:val="single" w:sz="8" w:space="0" w:color="auto"/>
              <w:right w:val="single" w:sz="8" w:space="0" w:color="auto"/>
            </w:tcBorders>
            <w:shd w:val="clear" w:color="000000" w:fill="F2F2F2"/>
            <w:vAlign w:val="center"/>
            <w:hideMark/>
          </w:tcPr>
          <w:p w14:paraId="1D83AE2C"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Taxa de Juros Máxima: Informar neste campo a mai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914" w:type="dxa"/>
            <w:tcBorders>
              <w:top w:val="nil"/>
              <w:left w:val="nil"/>
              <w:bottom w:val="single" w:sz="8" w:space="0" w:color="auto"/>
              <w:right w:val="single" w:sz="8" w:space="0" w:color="auto"/>
            </w:tcBorders>
            <w:shd w:val="clear" w:color="000000" w:fill="F2F2F2"/>
            <w:vAlign w:val="center"/>
            <w:hideMark/>
          </w:tcPr>
          <w:p w14:paraId="5FBD93BE"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6D9BDF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6A5A3DD8"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4</w:t>
            </w:r>
          </w:p>
        </w:tc>
        <w:tc>
          <w:tcPr>
            <w:tcW w:w="1333" w:type="dxa"/>
            <w:tcBorders>
              <w:top w:val="nil"/>
              <w:left w:val="nil"/>
              <w:bottom w:val="single" w:sz="8" w:space="0" w:color="auto"/>
              <w:right w:val="single" w:sz="8" w:space="0" w:color="auto"/>
            </w:tcBorders>
            <w:shd w:val="clear" w:color="000000" w:fill="F2F2F2"/>
            <w:vAlign w:val="center"/>
            <w:hideMark/>
          </w:tcPr>
          <w:p w14:paraId="23036462"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42EC011"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1B8616C7" w14:textId="77777777" w:rsidTr="008866EF">
        <w:trPr>
          <w:trHeight w:val="282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1899B276"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noWrap/>
            <w:vAlign w:val="center"/>
            <w:hideMark/>
          </w:tcPr>
          <w:p w14:paraId="5B600752"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COD_CNC</w:t>
            </w:r>
          </w:p>
        </w:tc>
        <w:tc>
          <w:tcPr>
            <w:tcW w:w="7357" w:type="dxa"/>
            <w:tcBorders>
              <w:top w:val="nil"/>
              <w:left w:val="nil"/>
              <w:bottom w:val="single" w:sz="8" w:space="0" w:color="auto"/>
              <w:right w:val="single" w:sz="8" w:space="0" w:color="auto"/>
            </w:tcBorders>
            <w:shd w:val="clear" w:color="auto" w:fill="auto"/>
            <w:vAlign w:val="center"/>
            <w:hideMark/>
          </w:tcPr>
          <w:p w14:paraId="0E05C64F"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t>A pessoa jurídica deve informar</w:t>
            </w:r>
            <w:r>
              <w:rPr>
                <w:rFonts w:eastAsia="Times New Roman"/>
                <w:color w:val="000000"/>
                <w:szCs w:val="20"/>
                <w:lang w:eastAsia="pt-BR"/>
              </w:rPr>
              <w:t>,</w:t>
            </w:r>
            <w:r w:rsidRPr="000B4C0B">
              <w:rPr>
                <w:rFonts w:eastAsia="Times New Roman"/>
                <w:color w:val="000000"/>
                <w:szCs w:val="20"/>
                <w:lang w:eastAsia="pt-BR"/>
              </w:rPr>
              <w:t xml:space="preserve">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r w:rsidRPr="000B4C0B">
              <w:rPr>
                <w:rFonts w:eastAsia="Times New Roman"/>
                <w:color w:val="000000"/>
                <w:szCs w:val="20"/>
                <w:lang w:eastAsia="pt-BR"/>
              </w:rPr>
              <w:br/>
              <w:t>Atenção: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914" w:type="dxa"/>
            <w:tcBorders>
              <w:top w:val="nil"/>
              <w:left w:val="nil"/>
              <w:bottom w:val="single" w:sz="8" w:space="0" w:color="auto"/>
              <w:right w:val="single" w:sz="8" w:space="0" w:color="auto"/>
            </w:tcBorders>
            <w:shd w:val="clear" w:color="auto" w:fill="auto"/>
            <w:vAlign w:val="center"/>
            <w:hideMark/>
          </w:tcPr>
          <w:p w14:paraId="0E957F4C"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8413BBC"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5</w:t>
            </w:r>
          </w:p>
        </w:tc>
        <w:tc>
          <w:tcPr>
            <w:tcW w:w="919" w:type="dxa"/>
            <w:tcBorders>
              <w:top w:val="nil"/>
              <w:left w:val="nil"/>
              <w:bottom w:val="single" w:sz="8" w:space="0" w:color="auto"/>
              <w:right w:val="single" w:sz="8" w:space="0" w:color="auto"/>
            </w:tcBorders>
            <w:shd w:val="clear" w:color="auto" w:fill="auto"/>
            <w:vAlign w:val="center"/>
            <w:hideMark/>
          </w:tcPr>
          <w:p w14:paraId="199D6CD2"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47647FBE"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585727D"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4312BDA6" w14:textId="77777777" w:rsidTr="008866EF">
        <w:trPr>
          <w:trHeight w:val="52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224A364" w14:textId="77777777" w:rsidR="00E36CD6" w:rsidRPr="000B4C0B" w:rsidRDefault="00E36CD6" w:rsidP="008866EF">
            <w:pPr>
              <w:jc w:val="center"/>
              <w:rPr>
                <w:rFonts w:eastAsia="Times New Roman"/>
                <w:b/>
                <w:bCs/>
                <w:color w:val="000000"/>
                <w:szCs w:val="20"/>
                <w:lang w:eastAsia="pt-BR"/>
              </w:rPr>
            </w:pPr>
            <w:r w:rsidRPr="000B4C0B">
              <w:rPr>
                <w:rFonts w:eastAsia="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noWrap/>
            <w:vAlign w:val="center"/>
            <w:hideMark/>
          </w:tcPr>
          <w:p w14:paraId="529CF7A9"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TIP_MOEDA</w:t>
            </w:r>
          </w:p>
        </w:tc>
        <w:tc>
          <w:tcPr>
            <w:tcW w:w="7357" w:type="dxa"/>
            <w:tcBorders>
              <w:top w:val="nil"/>
              <w:left w:val="nil"/>
              <w:bottom w:val="single" w:sz="8" w:space="0" w:color="auto"/>
              <w:right w:val="single" w:sz="8" w:space="0" w:color="auto"/>
            </w:tcBorders>
            <w:shd w:val="clear" w:color="000000" w:fill="F2F2F2"/>
            <w:vAlign w:val="center"/>
            <w:hideMark/>
          </w:tcPr>
          <w:p w14:paraId="6AD60169" w14:textId="77777777" w:rsidR="00E36CD6" w:rsidRPr="000B4C0B" w:rsidRDefault="00E36CD6" w:rsidP="008866EF">
            <w:pPr>
              <w:rPr>
                <w:rFonts w:eastAsia="Times New Roman"/>
                <w:color w:val="000000"/>
                <w:szCs w:val="20"/>
                <w:lang w:eastAsia="pt-BR"/>
              </w:rPr>
            </w:pPr>
            <w:r w:rsidRPr="000B4C0B">
              <w:rPr>
                <w:rFonts w:eastAsia="Times New Roman"/>
                <w:color w:val="000000"/>
                <w:szCs w:val="20"/>
                <w:lang w:eastAsia="pt-BR"/>
              </w:rPr>
              <w:t>Moeda , conforme tabela do Sped (Disponibilizada no programa da ECF no diretório Arquivos de Programas/Programas Sped/ECf/SpedEcf/Recursos/Tabelas).</w:t>
            </w:r>
          </w:p>
        </w:tc>
        <w:tc>
          <w:tcPr>
            <w:tcW w:w="914" w:type="dxa"/>
            <w:tcBorders>
              <w:top w:val="nil"/>
              <w:left w:val="nil"/>
              <w:bottom w:val="single" w:sz="8" w:space="0" w:color="auto"/>
              <w:right w:val="single" w:sz="8" w:space="0" w:color="auto"/>
            </w:tcBorders>
            <w:shd w:val="clear" w:color="000000" w:fill="F2F2F2"/>
            <w:vAlign w:val="center"/>
            <w:hideMark/>
          </w:tcPr>
          <w:p w14:paraId="2F010305"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4DDA39E"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55DAC534"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44CC4FCE"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1E6B99" w14:textId="77777777" w:rsidR="00E36CD6" w:rsidRPr="000B4C0B" w:rsidRDefault="00E36CD6" w:rsidP="008866EF">
            <w:pPr>
              <w:jc w:val="center"/>
              <w:rPr>
                <w:rFonts w:eastAsia="Times New Roman"/>
                <w:color w:val="000000"/>
                <w:szCs w:val="20"/>
                <w:lang w:eastAsia="pt-BR"/>
              </w:rPr>
            </w:pPr>
            <w:r w:rsidRPr="000B4C0B">
              <w:rPr>
                <w:rFonts w:eastAsia="Times New Roman"/>
                <w:color w:val="000000"/>
                <w:szCs w:val="20"/>
                <w:lang w:eastAsia="pt-BR"/>
              </w:rPr>
              <w:t>Não</w:t>
            </w:r>
          </w:p>
        </w:tc>
      </w:tr>
    </w:tbl>
    <w:p w14:paraId="410266E4" w14:textId="77777777" w:rsidR="00E36CD6" w:rsidRPr="001A682C" w:rsidRDefault="00E36CD6" w:rsidP="00E36CD6">
      <w:pPr>
        <w:spacing w:after="200" w:line="276" w:lineRule="auto"/>
        <w:rPr>
          <w:b/>
          <w:szCs w:val="20"/>
        </w:rPr>
      </w:pPr>
      <w:r w:rsidRPr="001A682C">
        <w:rPr>
          <w:b/>
          <w:szCs w:val="20"/>
        </w:rPr>
        <w:br w:type="page"/>
      </w:r>
    </w:p>
    <w:p w14:paraId="14320DA6" w14:textId="77777777" w:rsidR="00E36CD6" w:rsidRPr="001A682C" w:rsidRDefault="00E36CD6" w:rsidP="00E36CD6">
      <w:pPr>
        <w:spacing w:after="200" w:line="276" w:lineRule="auto"/>
        <w:rPr>
          <w:b/>
          <w:szCs w:val="20"/>
        </w:rPr>
      </w:pPr>
      <w:r w:rsidRPr="001A682C">
        <w:rPr>
          <w:b/>
          <w:szCs w:val="20"/>
        </w:rPr>
        <w:t>Tabela de Unidades de Medida (X300.UNI_MED):</w:t>
      </w:r>
    </w:p>
    <w:p w14:paraId="5F426475" w14:textId="77777777" w:rsidR="00E36CD6" w:rsidRPr="001A682C" w:rsidRDefault="00E36CD6" w:rsidP="00E36CD6">
      <w:pPr>
        <w:rPr>
          <w:szCs w:val="20"/>
        </w:rPr>
      </w:pPr>
      <w:r w:rsidRPr="001A682C">
        <w:rPr>
          <w:szCs w:val="20"/>
        </w:rPr>
        <w:t>Código|Descrição|Data Início|Data Fim</w:t>
      </w:r>
    </w:p>
    <w:p w14:paraId="1114BD77" w14:textId="77777777" w:rsidR="00E36CD6" w:rsidRPr="001A682C" w:rsidRDefault="00E36CD6" w:rsidP="00E36CD6">
      <w:pPr>
        <w:rPr>
          <w:szCs w:val="20"/>
        </w:rPr>
      </w:pPr>
      <w:r w:rsidRPr="001A682C">
        <w:rPr>
          <w:szCs w:val="20"/>
        </w:rPr>
        <w:t>01|Bilhão de Unidade Internacional|01012013|</w:t>
      </w:r>
    </w:p>
    <w:p w14:paraId="63B5335A" w14:textId="77777777" w:rsidR="00E36CD6" w:rsidRPr="001A682C" w:rsidRDefault="00E36CD6" w:rsidP="00E36CD6">
      <w:pPr>
        <w:rPr>
          <w:szCs w:val="20"/>
        </w:rPr>
      </w:pPr>
      <w:r w:rsidRPr="001A682C">
        <w:rPr>
          <w:szCs w:val="20"/>
        </w:rPr>
        <w:t>02|Dúzia|01012013|</w:t>
      </w:r>
    </w:p>
    <w:p w14:paraId="397FFB95" w14:textId="77777777" w:rsidR="00E36CD6" w:rsidRPr="001A682C" w:rsidRDefault="00E36CD6" w:rsidP="00E36CD6">
      <w:pPr>
        <w:rPr>
          <w:szCs w:val="20"/>
        </w:rPr>
      </w:pPr>
      <w:r w:rsidRPr="001A682C">
        <w:rPr>
          <w:szCs w:val="20"/>
        </w:rPr>
        <w:t>03|Grama|01012013|</w:t>
      </w:r>
    </w:p>
    <w:p w14:paraId="7DE34E94" w14:textId="77777777" w:rsidR="00E36CD6" w:rsidRPr="001A682C" w:rsidRDefault="00E36CD6" w:rsidP="00E36CD6">
      <w:pPr>
        <w:rPr>
          <w:szCs w:val="20"/>
        </w:rPr>
      </w:pPr>
      <w:r w:rsidRPr="001A682C">
        <w:rPr>
          <w:szCs w:val="20"/>
        </w:rPr>
        <w:t>04|Litro|01012013|</w:t>
      </w:r>
    </w:p>
    <w:p w14:paraId="144A8099" w14:textId="77777777" w:rsidR="00E36CD6" w:rsidRPr="001A682C" w:rsidRDefault="00E36CD6" w:rsidP="00E36CD6">
      <w:pPr>
        <w:rPr>
          <w:szCs w:val="20"/>
        </w:rPr>
      </w:pPr>
      <w:r w:rsidRPr="001A682C">
        <w:rPr>
          <w:szCs w:val="20"/>
        </w:rPr>
        <w:t>05|Megawatt Hora|01012013|</w:t>
      </w:r>
    </w:p>
    <w:p w14:paraId="093438BD" w14:textId="77777777" w:rsidR="00E36CD6" w:rsidRPr="001A682C" w:rsidRDefault="00E36CD6" w:rsidP="00E36CD6">
      <w:pPr>
        <w:rPr>
          <w:szCs w:val="20"/>
        </w:rPr>
      </w:pPr>
      <w:r w:rsidRPr="001A682C">
        <w:rPr>
          <w:szCs w:val="20"/>
        </w:rPr>
        <w:t>06|Metro|01012013|</w:t>
      </w:r>
    </w:p>
    <w:p w14:paraId="33716541" w14:textId="77777777" w:rsidR="00E36CD6" w:rsidRPr="001A682C" w:rsidRDefault="00E36CD6" w:rsidP="00E36CD6">
      <w:pPr>
        <w:rPr>
          <w:szCs w:val="20"/>
        </w:rPr>
      </w:pPr>
      <w:r w:rsidRPr="001A682C">
        <w:rPr>
          <w:szCs w:val="20"/>
        </w:rPr>
        <w:t>07|Metro Cúbico|01012013|</w:t>
      </w:r>
    </w:p>
    <w:p w14:paraId="20464A1A" w14:textId="77777777" w:rsidR="00E36CD6" w:rsidRPr="001A682C" w:rsidRDefault="00E36CD6" w:rsidP="00E36CD6">
      <w:pPr>
        <w:rPr>
          <w:szCs w:val="20"/>
        </w:rPr>
      </w:pPr>
      <w:r w:rsidRPr="001A682C">
        <w:rPr>
          <w:szCs w:val="20"/>
        </w:rPr>
        <w:t>08|Metro Quadrado|01012013|</w:t>
      </w:r>
    </w:p>
    <w:p w14:paraId="439598F8" w14:textId="77777777" w:rsidR="00E36CD6" w:rsidRPr="001A682C" w:rsidRDefault="00E36CD6" w:rsidP="00E36CD6">
      <w:pPr>
        <w:rPr>
          <w:szCs w:val="20"/>
        </w:rPr>
      </w:pPr>
      <w:r w:rsidRPr="001A682C">
        <w:rPr>
          <w:szCs w:val="20"/>
        </w:rPr>
        <w:t>09|Mil Unidades|01012013|</w:t>
      </w:r>
    </w:p>
    <w:p w14:paraId="5D1A2D8C" w14:textId="77777777" w:rsidR="00E36CD6" w:rsidRPr="001A682C" w:rsidRDefault="00E36CD6" w:rsidP="00E36CD6">
      <w:pPr>
        <w:rPr>
          <w:szCs w:val="20"/>
        </w:rPr>
      </w:pPr>
      <w:r w:rsidRPr="001A682C">
        <w:rPr>
          <w:szCs w:val="20"/>
        </w:rPr>
        <w:t>10|Pares|01012013|</w:t>
      </w:r>
    </w:p>
    <w:p w14:paraId="50522A53" w14:textId="77777777" w:rsidR="00E36CD6" w:rsidRPr="001A682C" w:rsidRDefault="00E36CD6" w:rsidP="00E36CD6">
      <w:pPr>
        <w:rPr>
          <w:szCs w:val="20"/>
        </w:rPr>
      </w:pPr>
      <w:r w:rsidRPr="001A682C">
        <w:rPr>
          <w:szCs w:val="20"/>
        </w:rPr>
        <w:t>11|Quilates|01012013|</w:t>
      </w:r>
    </w:p>
    <w:p w14:paraId="7B2EA384" w14:textId="77777777" w:rsidR="00E36CD6" w:rsidRPr="001A682C" w:rsidRDefault="00E36CD6" w:rsidP="00E36CD6">
      <w:pPr>
        <w:rPr>
          <w:szCs w:val="20"/>
        </w:rPr>
      </w:pPr>
      <w:r w:rsidRPr="001A682C">
        <w:rPr>
          <w:szCs w:val="20"/>
        </w:rPr>
        <w:t>12|Quilograma Bruto|01012013|</w:t>
      </w:r>
    </w:p>
    <w:p w14:paraId="4743F856" w14:textId="77777777" w:rsidR="00E36CD6" w:rsidRPr="001A682C" w:rsidRDefault="00E36CD6" w:rsidP="00E36CD6">
      <w:pPr>
        <w:rPr>
          <w:szCs w:val="20"/>
        </w:rPr>
      </w:pPr>
      <w:r w:rsidRPr="001A682C">
        <w:rPr>
          <w:szCs w:val="20"/>
        </w:rPr>
        <w:t>13|Quilograma Líquido|01012013|</w:t>
      </w:r>
    </w:p>
    <w:p w14:paraId="159ADEFA" w14:textId="77777777" w:rsidR="00E36CD6" w:rsidRPr="001A682C" w:rsidRDefault="00E36CD6" w:rsidP="00E36CD6">
      <w:pPr>
        <w:rPr>
          <w:szCs w:val="20"/>
        </w:rPr>
      </w:pPr>
      <w:r w:rsidRPr="001A682C">
        <w:rPr>
          <w:szCs w:val="20"/>
        </w:rPr>
        <w:t>14|Tonelada Métrica Líquida|01012013|</w:t>
      </w:r>
    </w:p>
    <w:p w14:paraId="7168C73A" w14:textId="77777777" w:rsidR="00E36CD6" w:rsidRPr="001A682C" w:rsidRDefault="00E36CD6" w:rsidP="00E36CD6">
      <w:pPr>
        <w:rPr>
          <w:szCs w:val="20"/>
        </w:rPr>
      </w:pPr>
      <w:r w:rsidRPr="001A682C">
        <w:rPr>
          <w:szCs w:val="20"/>
        </w:rPr>
        <w:t>15|Unidade|01012013|</w:t>
      </w:r>
    </w:p>
    <w:p w14:paraId="5BAFF4EE" w14:textId="77777777" w:rsidR="00E36CD6" w:rsidRPr="001A682C" w:rsidRDefault="00E36CD6" w:rsidP="00E36CD6">
      <w:pPr>
        <w:rPr>
          <w:szCs w:val="20"/>
        </w:rPr>
      </w:pPr>
      <w:r w:rsidRPr="001A682C">
        <w:rPr>
          <w:szCs w:val="20"/>
        </w:rPr>
        <w:t>16|Tambor|01012015|</w:t>
      </w:r>
    </w:p>
    <w:p w14:paraId="085427DB" w14:textId="77777777" w:rsidR="00E36CD6" w:rsidRPr="001A682C" w:rsidRDefault="00E36CD6" w:rsidP="00E36CD6">
      <w:pPr>
        <w:rPr>
          <w:szCs w:val="20"/>
        </w:rPr>
      </w:pPr>
      <w:r w:rsidRPr="001A682C">
        <w:rPr>
          <w:szCs w:val="20"/>
        </w:rPr>
        <w:t>17|Caixa|01012015|</w:t>
      </w:r>
    </w:p>
    <w:p w14:paraId="1F89A46C" w14:textId="77777777" w:rsidR="00E36CD6" w:rsidRPr="001A682C" w:rsidRDefault="00E36CD6" w:rsidP="00E36CD6">
      <w:pPr>
        <w:rPr>
          <w:szCs w:val="20"/>
        </w:rPr>
      </w:pPr>
      <w:r w:rsidRPr="001A682C">
        <w:rPr>
          <w:szCs w:val="20"/>
        </w:rPr>
        <w:t>18|Milímetro|01012015|</w:t>
      </w:r>
    </w:p>
    <w:p w14:paraId="7E758EFC" w14:textId="77777777" w:rsidR="00E36CD6" w:rsidRPr="001A682C" w:rsidRDefault="00E36CD6" w:rsidP="00E36CD6">
      <w:pPr>
        <w:rPr>
          <w:szCs w:val="20"/>
        </w:rPr>
      </w:pPr>
      <w:r w:rsidRPr="001A682C">
        <w:rPr>
          <w:szCs w:val="20"/>
        </w:rPr>
        <w:t>19|Mililitro|01012015|</w:t>
      </w:r>
    </w:p>
    <w:p w14:paraId="7EFB4BE2" w14:textId="77777777" w:rsidR="00E36CD6" w:rsidRPr="001A682C" w:rsidRDefault="00E36CD6" w:rsidP="00E36CD6">
      <w:pPr>
        <w:rPr>
          <w:szCs w:val="20"/>
        </w:rPr>
      </w:pPr>
      <w:r w:rsidRPr="001A682C">
        <w:rPr>
          <w:szCs w:val="20"/>
        </w:rPr>
        <w:t>20|Galão|01012015|</w:t>
      </w:r>
    </w:p>
    <w:p w14:paraId="099B2480" w14:textId="77777777" w:rsidR="00E36CD6" w:rsidRPr="001A682C" w:rsidRDefault="00E36CD6" w:rsidP="00E36CD6">
      <w:pPr>
        <w:rPr>
          <w:szCs w:val="20"/>
        </w:rPr>
      </w:pPr>
      <w:r w:rsidRPr="001A682C">
        <w:rPr>
          <w:szCs w:val="20"/>
        </w:rPr>
        <w:t>21|Bobina|01012015|</w:t>
      </w:r>
    </w:p>
    <w:p w14:paraId="1FD3FEAB" w14:textId="77777777" w:rsidR="00E36CD6" w:rsidRPr="001A682C" w:rsidRDefault="00E36CD6" w:rsidP="00E36CD6">
      <w:pPr>
        <w:rPr>
          <w:szCs w:val="20"/>
        </w:rPr>
      </w:pPr>
      <w:r w:rsidRPr="001A682C">
        <w:rPr>
          <w:szCs w:val="20"/>
        </w:rPr>
        <w:t>22|Balde|01012015|</w:t>
      </w:r>
    </w:p>
    <w:p w14:paraId="22DDBA7E" w14:textId="77777777" w:rsidR="00E36CD6" w:rsidRPr="001A682C" w:rsidRDefault="00E36CD6" w:rsidP="00E36CD6">
      <w:pPr>
        <w:rPr>
          <w:szCs w:val="20"/>
        </w:rPr>
      </w:pPr>
      <w:r w:rsidRPr="001A682C">
        <w:rPr>
          <w:szCs w:val="20"/>
        </w:rPr>
        <w:t>23|Dezena|01012015|</w:t>
      </w:r>
    </w:p>
    <w:p w14:paraId="2F483B7B" w14:textId="77777777" w:rsidR="00E36CD6" w:rsidRPr="001A682C" w:rsidRDefault="00E36CD6" w:rsidP="00E36CD6">
      <w:pPr>
        <w:rPr>
          <w:szCs w:val="20"/>
        </w:rPr>
      </w:pPr>
      <w:r w:rsidRPr="001A682C">
        <w:rPr>
          <w:szCs w:val="20"/>
        </w:rPr>
        <w:t>24|Saco|01012015|</w:t>
      </w:r>
    </w:p>
    <w:p w14:paraId="011EB102" w14:textId="77777777" w:rsidR="00E36CD6" w:rsidRPr="001A682C" w:rsidRDefault="00E36CD6" w:rsidP="00E36CD6">
      <w:pPr>
        <w:rPr>
          <w:szCs w:val="20"/>
        </w:rPr>
      </w:pPr>
      <w:r w:rsidRPr="001A682C">
        <w:rPr>
          <w:szCs w:val="20"/>
        </w:rPr>
        <w:t>25|Fardo|01012015|</w:t>
      </w:r>
    </w:p>
    <w:p w14:paraId="11794C9B" w14:textId="77777777" w:rsidR="00E36CD6" w:rsidRPr="001A682C" w:rsidRDefault="00E36CD6" w:rsidP="00E36CD6">
      <w:pPr>
        <w:rPr>
          <w:szCs w:val="20"/>
        </w:rPr>
      </w:pPr>
      <w:r w:rsidRPr="001A682C">
        <w:rPr>
          <w:szCs w:val="20"/>
        </w:rPr>
        <w:t>26|Barrica|01012015|</w:t>
      </w:r>
    </w:p>
    <w:p w14:paraId="757C9698" w14:textId="77777777" w:rsidR="00E36CD6" w:rsidRPr="001A682C" w:rsidRDefault="00E36CD6" w:rsidP="00E36CD6">
      <w:pPr>
        <w:rPr>
          <w:szCs w:val="20"/>
        </w:rPr>
      </w:pPr>
      <w:r w:rsidRPr="001A682C">
        <w:rPr>
          <w:szCs w:val="20"/>
        </w:rPr>
        <w:t>27|Pacote|01012015|</w:t>
      </w:r>
    </w:p>
    <w:p w14:paraId="47AA4B14" w14:textId="77777777" w:rsidR="00E36CD6" w:rsidRPr="001A682C" w:rsidRDefault="00E36CD6" w:rsidP="00E36CD6">
      <w:pPr>
        <w:rPr>
          <w:szCs w:val="20"/>
        </w:rPr>
      </w:pPr>
      <w:r w:rsidRPr="001A682C">
        <w:rPr>
          <w:szCs w:val="20"/>
        </w:rPr>
        <w:t>28|Lata|01012015|</w:t>
      </w:r>
    </w:p>
    <w:p w14:paraId="6B0F1841" w14:textId="77777777" w:rsidR="00E36CD6" w:rsidRPr="001A682C" w:rsidRDefault="00E36CD6" w:rsidP="00E36CD6">
      <w:pPr>
        <w:rPr>
          <w:szCs w:val="20"/>
        </w:rPr>
      </w:pPr>
      <w:r w:rsidRPr="001A682C">
        <w:rPr>
          <w:szCs w:val="20"/>
        </w:rPr>
        <w:t>29|Cartela|01012015|</w:t>
      </w:r>
    </w:p>
    <w:p w14:paraId="3D225539" w14:textId="77777777" w:rsidR="00E36CD6" w:rsidRPr="001A682C" w:rsidRDefault="00E36CD6" w:rsidP="00E36CD6">
      <w:pPr>
        <w:rPr>
          <w:szCs w:val="20"/>
        </w:rPr>
      </w:pPr>
      <w:r w:rsidRPr="001A682C">
        <w:rPr>
          <w:szCs w:val="20"/>
        </w:rPr>
        <w:t>30|Cento|01012015|</w:t>
      </w:r>
    </w:p>
    <w:p w14:paraId="692C3CDA" w14:textId="77777777" w:rsidR="00E36CD6" w:rsidRPr="001A682C" w:rsidRDefault="00E36CD6" w:rsidP="00E36CD6">
      <w:pPr>
        <w:rPr>
          <w:szCs w:val="20"/>
        </w:rPr>
      </w:pPr>
      <w:r w:rsidRPr="001A682C">
        <w:rPr>
          <w:szCs w:val="20"/>
        </w:rPr>
        <w:t>31|Jogo|01012015|</w:t>
      </w:r>
    </w:p>
    <w:p w14:paraId="61276C88" w14:textId="77777777" w:rsidR="00E36CD6" w:rsidRPr="001A682C" w:rsidRDefault="00E36CD6" w:rsidP="00E36CD6">
      <w:pPr>
        <w:rPr>
          <w:szCs w:val="20"/>
        </w:rPr>
      </w:pPr>
      <w:r w:rsidRPr="001A682C">
        <w:rPr>
          <w:szCs w:val="20"/>
        </w:rPr>
        <w:t>32|Cabeça|01012015|</w:t>
      </w:r>
    </w:p>
    <w:p w14:paraId="407B887B" w14:textId="77777777" w:rsidR="00E36CD6" w:rsidRPr="001A682C" w:rsidRDefault="00E36CD6" w:rsidP="00E36CD6">
      <w:pPr>
        <w:rPr>
          <w:szCs w:val="20"/>
        </w:rPr>
      </w:pPr>
      <w:r w:rsidRPr="001A682C">
        <w:rPr>
          <w:szCs w:val="20"/>
        </w:rPr>
        <w:t>33|Peças|01012015|</w:t>
      </w:r>
    </w:p>
    <w:p w14:paraId="5E2F9FD0" w14:textId="77777777" w:rsidR="00E36CD6" w:rsidRPr="001A682C" w:rsidRDefault="00E36CD6" w:rsidP="00E36CD6">
      <w:pPr>
        <w:rPr>
          <w:szCs w:val="20"/>
        </w:rPr>
      </w:pPr>
      <w:r w:rsidRPr="001A682C">
        <w:rPr>
          <w:szCs w:val="20"/>
        </w:rPr>
        <w:t>34|Bandeja|01012015|</w:t>
      </w:r>
    </w:p>
    <w:p w14:paraId="6412D330" w14:textId="77777777" w:rsidR="00E36CD6" w:rsidRPr="001A682C" w:rsidRDefault="00E36CD6" w:rsidP="00E36CD6">
      <w:pPr>
        <w:rPr>
          <w:szCs w:val="20"/>
        </w:rPr>
      </w:pPr>
      <w:r w:rsidRPr="001A682C">
        <w:rPr>
          <w:szCs w:val="20"/>
        </w:rPr>
        <w:t>35|Libras|01012015|</w:t>
      </w:r>
    </w:p>
    <w:p w14:paraId="413CD678" w14:textId="77777777" w:rsidR="00E36CD6" w:rsidRPr="001A682C" w:rsidRDefault="00E36CD6" w:rsidP="00E36CD6">
      <w:pPr>
        <w:rPr>
          <w:szCs w:val="20"/>
        </w:rPr>
      </w:pPr>
      <w:r w:rsidRPr="001A682C">
        <w:rPr>
          <w:szCs w:val="20"/>
        </w:rPr>
        <w:t>36|Groza|01012015|</w:t>
      </w:r>
    </w:p>
    <w:p w14:paraId="55FC8100" w14:textId="77777777" w:rsidR="00E36CD6" w:rsidRPr="001A682C" w:rsidRDefault="00E36CD6" w:rsidP="00E36CD6">
      <w:pPr>
        <w:rPr>
          <w:szCs w:val="20"/>
        </w:rPr>
      </w:pPr>
      <w:r w:rsidRPr="001A682C">
        <w:rPr>
          <w:szCs w:val="20"/>
        </w:rPr>
        <w:t>37|Container|01012015|</w:t>
      </w:r>
    </w:p>
    <w:p w14:paraId="52EDBACF" w14:textId="77777777" w:rsidR="00E36CD6" w:rsidRPr="001A682C" w:rsidRDefault="00E36CD6" w:rsidP="00E36CD6">
      <w:pPr>
        <w:rPr>
          <w:szCs w:val="20"/>
        </w:rPr>
      </w:pPr>
      <w:r w:rsidRPr="001A682C">
        <w:rPr>
          <w:szCs w:val="20"/>
        </w:rPr>
        <w:t>38|Pallet|01012015|</w:t>
      </w:r>
    </w:p>
    <w:p w14:paraId="052480ED" w14:textId="77777777" w:rsidR="00E36CD6" w:rsidRPr="001A682C" w:rsidRDefault="00E36CD6" w:rsidP="00E36CD6">
      <w:pPr>
        <w:rPr>
          <w:szCs w:val="20"/>
        </w:rPr>
      </w:pPr>
      <w:r w:rsidRPr="001A682C">
        <w:rPr>
          <w:szCs w:val="20"/>
        </w:rPr>
        <w:t>39|Placa|01012015|</w:t>
      </w:r>
    </w:p>
    <w:p w14:paraId="6472C2E3" w14:textId="77777777" w:rsidR="00E36CD6" w:rsidRPr="001A682C" w:rsidRDefault="00E36CD6" w:rsidP="00E36CD6">
      <w:pPr>
        <w:rPr>
          <w:szCs w:val="20"/>
        </w:rPr>
      </w:pPr>
      <w:r w:rsidRPr="001A682C">
        <w:rPr>
          <w:szCs w:val="20"/>
        </w:rPr>
        <w:t>40|Rolo|01012015|</w:t>
      </w:r>
    </w:p>
    <w:p w14:paraId="21AB608C" w14:textId="77777777" w:rsidR="00E36CD6" w:rsidRPr="001A682C" w:rsidRDefault="00E36CD6" w:rsidP="00E36CD6">
      <w:pPr>
        <w:rPr>
          <w:szCs w:val="20"/>
        </w:rPr>
      </w:pPr>
      <w:r w:rsidRPr="001A682C">
        <w:rPr>
          <w:szCs w:val="20"/>
        </w:rPr>
        <w:t>41|Pés|01012015|</w:t>
      </w:r>
    </w:p>
    <w:p w14:paraId="46A3ABC8" w14:textId="77777777" w:rsidR="00E36CD6" w:rsidRPr="001A682C" w:rsidRDefault="00E36CD6" w:rsidP="00E36CD6">
      <w:pPr>
        <w:rPr>
          <w:szCs w:val="20"/>
        </w:rPr>
      </w:pPr>
      <w:r w:rsidRPr="001A682C">
        <w:rPr>
          <w:szCs w:val="20"/>
        </w:rPr>
        <w:t>42|Bloco|01012015|</w:t>
      </w:r>
    </w:p>
    <w:p w14:paraId="1001F818" w14:textId="77777777" w:rsidR="00E36CD6" w:rsidRPr="001A682C" w:rsidRDefault="00E36CD6" w:rsidP="00E36CD6">
      <w:pPr>
        <w:rPr>
          <w:szCs w:val="20"/>
        </w:rPr>
      </w:pPr>
      <w:r w:rsidRPr="001A682C">
        <w:rPr>
          <w:szCs w:val="20"/>
        </w:rPr>
        <w:t>43|Frasco|01012015|</w:t>
      </w:r>
    </w:p>
    <w:p w14:paraId="36975B6E" w14:textId="77777777" w:rsidR="00E36CD6" w:rsidRPr="001A682C" w:rsidRDefault="00E36CD6" w:rsidP="00E36CD6">
      <w:pPr>
        <w:rPr>
          <w:szCs w:val="20"/>
        </w:rPr>
      </w:pPr>
      <w:r w:rsidRPr="001A682C">
        <w:rPr>
          <w:szCs w:val="20"/>
        </w:rPr>
        <w:t>44|Granel|01012015|</w:t>
      </w:r>
    </w:p>
    <w:p w14:paraId="679B52F7" w14:textId="77777777" w:rsidR="00E36CD6" w:rsidRPr="001A682C" w:rsidRDefault="00E36CD6" w:rsidP="00E36CD6">
      <w:pPr>
        <w:rPr>
          <w:szCs w:val="20"/>
        </w:rPr>
      </w:pPr>
      <w:r w:rsidRPr="001A682C">
        <w:rPr>
          <w:szCs w:val="20"/>
        </w:rPr>
        <w:t>45|Tubo|01012015|</w:t>
      </w:r>
    </w:p>
    <w:p w14:paraId="4CCABCEC" w14:textId="77777777" w:rsidR="00E36CD6" w:rsidRPr="001A682C" w:rsidRDefault="00E36CD6" w:rsidP="00E36CD6">
      <w:pPr>
        <w:rPr>
          <w:szCs w:val="20"/>
        </w:rPr>
      </w:pPr>
      <w:r w:rsidRPr="001A682C">
        <w:rPr>
          <w:szCs w:val="20"/>
        </w:rPr>
        <w:t>46|Gramas por Litro|01012015|</w:t>
      </w:r>
    </w:p>
    <w:p w14:paraId="18BE98DB" w14:textId="77777777" w:rsidR="00E36CD6" w:rsidRPr="001A682C" w:rsidRDefault="00E36CD6" w:rsidP="00E36CD6">
      <w:pPr>
        <w:rPr>
          <w:szCs w:val="20"/>
        </w:rPr>
      </w:pPr>
      <w:r w:rsidRPr="001A682C">
        <w:rPr>
          <w:szCs w:val="20"/>
        </w:rPr>
        <w:t>47|Kit|01012015|</w:t>
      </w:r>
    </w:p>
    <w:p w14:paraId="62FACB58" w14:textId="77777777" w:rsidR="00E36CD6" w:rsidRPr="001A682C" w:rsidRDefault="00E36CD6" w:rsidP="00E36CD6">
      <w:pPr>
        <w:rPr>
          <w:szCs w:val="20"/>
        </w:rPr>
      </w:pPr>
      <w:r w:rsidRPr="001A682C">
        <w:rPr>
          <w:szCs w:val="20"/>
        </w:rPr>
        <w:t>48|Maço|01012015|</w:t>
      </w:r>
    </w:p>
    <w:p w14:paraId="4A57DB3D" w14:textId="77777777" w:rsidR="00E36CD6" w:rsidRPr="001A682C" w:rsidRDefault="00E36CD6" w:rsidP="00E36CD6">
      <w:pPr>
        <w:rPr>
          <w:szCs w:val="20"/>
        </w:rPr>
      </w:pPr>
      <w:r w:rsidRPr="001A682C">
        <w:rPr>
          <w:szCs w:val="20"/>
        </w:rPr>
        <w:t>49|Estivado|01012015|</w:t>
      </w:r>
    </w:p>
    <w:p w14:paraId="27829F0F" w14:textId="77777777" w:rsidR="00E36CD6" w:rsidRPr="001A682C" w:rsidRDefault="00E36CD6" w:rsidP="00E36CD6">
      <w:pPr>
        <w:rPr>
          <w:szCs w:val="20"/>
        </w:rPr>
      </w:pPr>
      <w:r w:rsidRPr="001A682C">
        <w:rPr>
          <w:szCs w:val="20"/>
        </w:rPr>
        <w:t>50|Resma|01012015|</w:t>
      </w:r>
    </w:p>
    <w:p w14:paraId="591CCB81" w14:textId="77777777" w:rsidR="00E36CD6" w:rsidRPr="001A682C" w:rsidRDefault="00E36CD6" w:rsidP="00E36CD6">
      <w:pPr>
        <w:rPr>
          <w:szCs w:val="20"/>
        </w:rPr>
      </w:pPr>
      <w:r w:rsidRPr="001A682C">
        <w:rPr>
          <w:szCs w:val="20"/>
        </w:rPr>
        <w:t>51|Vara|01012015|</w:t>
      </w:r>
    </w:p>
    <w:p w14:paraId="40B7F186" w14:textId="77777777" w:rsidR="00E36CD6" w:rsidRPr="001A682C" w:rsidRDefault="00E36CD6" w:rsidP="00E36CD6">
      <w:pPr>
        <w:rPr>
          <w:szCs w:val="20"/>
        </w:rPr>
      </w:pPr>
      <w:r w:rsidRPr="001A682C">
        <w:rPr>
          <w:szCs w:val="20"/>
        </w:rPr>
        <w:t>52|Folha|01012015|</w:t>
      </w:r>
    </w:p>
    <w:p w14:paraId="6BB97D77" w14:textId="77777777" w:rsidR="00E36CD6" w:rsidRPr="001A682C" w:rsidRDefault="00E36CD6" w:rsidP="00E36CD6">
      <w:pPr>
        <w:rPr>
          <w:szCs w:val="20"/>
        </w:rPr>
      </w:pPr>
      <w:r w:rsidRPr="001A682C">
        <w:rPr>
          <w:szCs w:val="20"/>
        </w:rPr>
        <w:t>53|Cone|01012015|</w:t>
      </w:r>
    </w:p>
    <w:p w14:paraId="460F2BA0" w14:textId="77777777" w:rsidR="00E36CD6" w:rsidRPr="001A682C" w:rsidRDefault="00E36CD6" w:rsidP="00E36CD6">
      <w:pPr>
        <w:rPr>
          <w:szCs w:val="20"/>
        </w:rPr>
      </w:pPr>
      <w:r w:rsidRPr="001A682C">
        <w:rPr>
          <w:szCs w:val="20"/>
        </w:rPr>
        <w:t>54|Conjunto|01012015|</w:t>
      </w:r>
    </w:p>
    <w:p w14:paraId="4F097A75" w14:textId="77777777" w:rsidR="00E36CD6" w:rsidRPr="001A682C" w:rsidRDefault="00E36CD6" w:rsidP="00E36CD6">
      <w:pPr>
        <w:rPr>
          <w:szCs w:val="20"/>
        </w:rPr>
      </w:pPr>
      <w:r w:rsidRPr="001A682C">
        <w:rPr>
          <w:szCs w:val="20"/>
        </w:rPr>
        <w:t>55|Barra|01012015|</w:t>
      </w:r>
    </w:p>
    <w:p w14:paraId="39ABB278" w14:textId="77777777" w:rsidR="00E36CD6" w:rsidRPr="001A682C" w:rsidRDefault="00E36CD6" w:rsidP="00E36CD6">
      <w:pPr>
        <w:rPr>
          <w:szCs w:val="20"/>
        </w:rPr>
      </w:pPr>
      <w:r w:rsidRPr="001A682C">
        <w:rPr>
          <w:szCs w:val="20"/>
        </w:rPr>
        <w:t>56|Bar|01012015|</w:t>
      </w:r>
    </w:p>
    <w:p w14:paraId="0AEA88E1" w14:textId="77777777" w:rsidR="00E36CD6" w:rsidRPr="001A682C" w:rsidRDefault="00E36CD6" w:rsidP="00E36CD6">
      <w:pPr>
        <w:rPr>
          <w:szCs w:val="20"/>
        </w:rPr>
      </w:pPr>
      <w:r w:rsidRPr="001A682C">
        <w:rPr>
          <w:szCs w:val="20"/>
        </w:rPr>
        <w:t>57|Pote|01012015|</w:t>
      </w:r>
    </w:p>
    <w:p w14:paraId="6291C6B3" w14:textId="77777777" w:rsidR="00E36CD6" w:rsidRPr="001A682C" w:rsidRDefault="00E36CD6" w:rsidP="00E36CD6">
      <w:pPr>
        <w:rPr>
          <w:szCs w:val="20"/>
        </w:rPr>
      </w:pPr>
      <w:r w:rsidRPr="001A682C">
        <w:rPr>
          <w:szCs w:val="20"/>
        </w:rPr>
        <w:t>58|Garrafa|01012015|</w:t>
      </w:r>
    </w:p>
    <w:p w14:paraId="0D80AC41" w14:textId="77777777" w:rsidR="00E36CD6" w:rsidRPr="001A682C" w:rsidRDefault="00E36CD6" w:rsidP="00E36CD6">
      <w:pPr>
        <w:rPr>
          <w:szCs w:val="20"/>
        </w:rPr>
      </w:pPr>
      <w:r w:rsidRPr="001A682C">
        <w:rPr>
          <w:szCs w:val="20"/>
        </w:rPr>
        <w:t>59|Pedaço|01012015|</w:t>
      </w:r>
    </w:p>
    <w:p w14:paraId="1C5CEA52" w14:textId="77777777" w:rsidR="00E36CD6" w:rsidRPr="001A682C" w:rsidRDefault="00E36CD6" w:rsidP="00E36CD6">
      <w:pPr>
        <w:rPr>
          <w:szCs w:val="20"/>
        </w:rPr>
      </w:pPr>
      <w:r w:rsidRPr="001A682C">
        <w:rPr>
          <w:szCs w:val="20"/>
        </w:rPr>
        <w:t>60|Tablete|01012015|</w:t>
      </w:r>
    </w:p>
    <w:p w14:paraId="339601D0" w14:textId="77777777" w:rsidR="00E36CD6" w:rsidRPr="001A682C" w:rsidRDefault="00E36CD6" w:rsidP="00E36CD6">
      <w:pPr>
        <w:rPr>
          <w:szCs w:val="20"/>
        </w:rPr>
      </w:pPr>
      <w:r w:rsidRPr="001A682C">
        <w:rPr>
          <w:szCs w:val="20"/>
        </w:rPr>
        <w:t>61|Taça|01012015|</w:t>
      </w:r>
    </w:p>
    <w:p w14:paraId="1CD060FB" w14:textId="77777777" w:rsidR="00E36CD6" w:rsidRPr="001A682C" w:rsidRDefault="00E36CD6" w:rsidP="00E36CD6">
      <w:pPr>
        <w:rPr>
          <w:szCs w:val="20"/>
        </w:rPr>
      </w:pPr>
      <w:r w:rsidRPr="001A682C">
        <w:rPr>
          <w:szCs w:val="20"/>
        </w:rPr>
        <w:t>62|Quilômetro|01012015|</w:t>
      </w:r>
    </w:p>
    <w:p w14:paraId="01253D8D" w14:textId="77777777" w:rsidR="00E36CD6" w:rsidRPr="001A682C" w:rsidRDefault="00E36CD6" w:rsidP="00E36CD6">
      <w:pPr>
        <w:rPr>
          <w:szCs w:val="20"/>
        </w:rPr>
      </w:pPr>
      <w:r w:rsidRPr="001A682C">
        <w:rPr>
          <w:szCs w:val="20"/>
        </w:rPr>
        <w:t>63|Volume|01012015|</w:t>
      </w:r>
    </w:p>
    <w:p w14:paraId="0CB6FED3" w14:textId="77777777" w:rsidR="00E36CD6" w:rsidRPr="001A682C" w:rsidRDefault="00E36CD6" w:rsidP="00E36CD6">
      <w:pPr>
        <w:rPr>
          <w:szCs w:val="20"/>
        </w:rPr>
      </w:pPr>
      <w:r w:rsidRPr="001A682C">
        <w:rPr>
          <w:szCs w:val="20"/>
        </w:rPr>
        <w:t>64|Hectares|01012015|</w:t>
      </w:r>
    </w:p>
    <w:p w14:paraId="635AABC2" w14:textId="77777777" w:rsidR="00E36CD6" w:rsidRPr="001A682C" w:rsidRDefault="00E36CD6" w:rsidP="00E36CD6">
      <w:pPr>
        <w:rPr>
          <w:szCs w:val="20"/>
        </w:rPr>
      </w:pPr>
      <w:r w:rsidRPr="001A682C">
        <w:rPr>
          <w:szCs w:val="20"/>
        </w:rPr>
        <w:t>65|Miligrama|01012015|</w:t>
      </w:r>
    </w:p>
    <w:p w14:paraId="287C2548" w14:textId="77777777" w:rsidR="00E36CD6" w:rsidRPr="001A682C" w:rsidRDefault="00E36CD6" w:rsidP="00E36CD6">
      <w:pPr>
        <w:rPr>
          <w:szCs w:val="20"/>
        </w:rPr>
      </w:pPr>
      <w:r w:rsidRPr="001A682C">
        <w:rPr>
          <w:szCs w:val="20"/>
        </w:rPr>
        <w:t>66|Milivolt|01012015|</w:t>
      </w:r>
    </w:p>
    <w:p w14:paraId="3DAEF740" w14:textId="77777777" w:rsidR="00E36CD6" w:rsidRPr="001A682C" w:rsidRDefault="00E36CD6" w:rsidP="00E36CD6">
      <w:pPr>
        <w:rPr>
          <w:szCs w:val="20"/>
        </w:rPr>
      </w:pPr>
      <w:r w:rsidRPr="001A682C">
        <w:rPr>
          <w:szCs w:val="20"/>
        </w:rPr>
        <w:t>67|Miliwatt|01012015|</w:t>
      </w:r>
    </w:p>
    <w:p w14:paraId="7C501FA6" w14:textId="77777777" w:rsidR="00E36CD6" w:rsidRPr="001A682C" w:rsidRDefault="00E36CD6" w:rsidP="00E36CD6">
      <w:pPr>
        <w:rPr>
          <w:szCs w:val="20"/>
        </w:rPr>
      </w:pPr>
      <w:r w:rsidRPr="001A682C">
        <w:rPr>
          <w:szCs w:val="20"/>
        </w:rPr>
        <w:t>68|Quilovolt|01012015|</w:t>
      </w:r>
    </w:p>
    <w:p w14:paraId="28DB157F" w14:textId="77777777" w:rsidR="00E36CD6" w:rsidRPr="001A682C" w:rsidRDefault="00E36CD6" w:rsidP="00E36CD6">
      <w:pPr>
        <w:rPr>
          <w:szCs w:val="20"/>
        </w:rPr>
      </w:pPr>
      <w:r w:rsidRPr="001A682C">
        <w:rPr>
          <w:szCs w:val="20"/>
        </w:rPr>
        <w:t>69|Volt|01012015|</w:t>
      </w:r>
    </w:p>
    <w:p w14:paraId="77D47C14" w14:textId="77777777" w:rsidR="00E36CD6" w:rsidRPr="001A682C" w:rsidRDefault="00E36CD6" w:rsidP="00E36CD6">
      <w:pPr>
        <w:rPr>
          <w:szCs w:val="20"/>
        </w:rPr>
      </w:pPr>
      <w:r w:rsidRPr="001A682C">
        <w:rPr>
          <w:szCs w:val="20"/>
        </w:rPr>
        <w:t>70|Watt|01012015|</w:t>
      </w:r>
    </w:p>
    <w:p w14:paraId="2DA90E64" w14:textId="77777777" w:rsidR="00E36CD6" w:rsidRPr="001A682C" w:rsidRDefault="00E36CD6" w:rsidP="00E36CD6">
      <w:pPr>
        <w:rPr>
          <w:szCs w:val="20"/>
        </w:rPr>
      </w:pPr>
      <w:r w:rsidRPr="001A682C">
        <w:rPr>
          <w:szCs w:val="20"/>
        </w:rPr>
        <w:t>71|Amperes|01012015|</w:t>
      </w:r>
    </w:p>
    <w:p w14:paraId="4999E75F" w14:textId="77777777" w:rsidR="00E36CD6" w:rsidRPr="001A682C" w:rsidRDefault="00E36CD6" w:rsidP="00E36CD6">
      <w:pPr>
        <w:rPr>
          <w:szCs w:val="20"/>
        </w:rPr>
      </w:pPr>
      <w:r w:rsidRPr="001A682C">
        <w:rPr>
          <w:szCs w:val="20"/>
        </w:rPr>
        <w:t>72|Jardas|01012015|</w:t>
      </w:r>
    </w:p>
    <w:p w14:paraId="304E0792" w14:textId="77777777" w:rsidR="00E36CD6" w:rsidRPr="001A682C" w:rsidRDefault="00E36CD6" w:rsidP="00E36CD6">
      <w:pPr>
        <w:rPr>
          <w:szCs w:val="20"/>
        </w:rPr>
      </w:pPr>
      <w:r w:rsidRPr="001A682C">
        <w:rPr>
          <w:szCs w:val="20"/>
        </w:rPr>
        <w:t>73|Dose|01012015|</w:t>
      </w:r>
    </w:p>
    <w:p w14:paraId="3C8540A2" w14:textId="77777777" w:rsidR="00E36CD6" w:rsidRPr="001A682C" w:rsidRDefault="00E36CD6" w:rsidP="00E36CD6">
      <w:pPr>
        <w:rPr>
          <w:szCs w:val="20"/>
        </w:rPr>
      </w:pPr>
      <w:r w:rsidRPr="001A682C">
        <w:rPr>
          <w:szCs w:val="20"/>
        </w:rPr>
        <w:t>74|Outros|01012015|</w:t>
      </w:r>
    </w:p>
    <w:p w14:paraId="5F0D6376" w14:textId="77777777" w:rsidR="00E36CD6" w:rsidRDefault="00E36CD6" w:rsidP="00E36CD6">
      <w:pPr>
        <w:rPr>
          <w:b/>
          <w:szCs w:val="20"/>
        </w:rPr>
      </w:pPr>
    </w:p>
    <w:p w14:paraId="1FAD9331" w14:textId="77777777" w:rsidR="00E36CD6" w:rsidRDefault="00E36CD6" w:rsidP="00E36CD6">
      <w:pPr>
        <w:rPr>
          <w:b/>
          <w:szCs w:val="20"/>
        </w:rPr>
      </w:pPr>
    </w:p>
    <w:p w14:paraId="60F472CD" w14:textId="77777777" w:rsidR="00E36CD6" w:rsidRDefault="00E36CD6" w:rsidP="00E36CD6">
      <w:pPr>
        <w:rPr>
          <w:b/>
          <w:szCs w:val="20"/>
        </w:rPr>
      </w:pPr>
    </w:p>
    <w:p w14:paraId="1CE4FE90" w14:textId="77777777" w:rsidR="00E36CD6" w:rsidRDefault="00E36CD6" w:rsidP="00E36CD6">
      <w:pPr>
        <w:rPr>
          <w:b/>
          <w:szCs w:val="20"/>
        </w:rPr>
      </w:pPr>
    </w:p>
    <w:p w14:paraId="180696DB" w14:textId="77777777" w:rsidR="00E36CD6" w:rsidRDefault="00E36CD6" w:rsidP="00E36CD6">
      <w:pPr>
        <w:rPr>
          <w:b/>
          <w:szCs w:val="20"/>
        </w:rPr>
      </w:pPr>
    </w:p>
    <w:p w14:paraId="4FD62068" w14:textId="77777777" w:rsidR="00E36CD6" w:rsidRDefault="00E36CD6" w:rsidP="00E36CD6">
      <w:pPr>
        <w:rPr>
          <w:b/>
          <w:szCs w:val="20"/>
        </w:rPr>
      </w:pPr>
    </w:p>
    <w:p w14:paraId="64A60F3E" w14:textId="77777777" w:rsidR="00E36CD6" w:rsidRPr="001A682C" w:rsidRDefault="00E36CD6" w:rsidP="00E36CD6">
      <w:pPr>
        <w:rPr>
          <w:b/>
          <w:szCs w:val="20"/>
        </w:rPr>
      </w:pPr>
    </w:p>
    <w:p w14:paraId="51A3B914" w14:textId="77777777" w:rsidR="00E36CD6" w:rsidRPr="001A682C" w:rsidRDefault="00E36CD6" w:rsidP="00E36CD6">
      <w:pPr>
        <w:rPr>
          <w:b/>
          <w:szCs w:val="20"/>
        </w:rPr>
      </w:pPr>
      <w:r w:rsidRPr="001A682C">
        <w:rPr>
          <w:b/>
          <w:szCs w:val="20"/>
        </w:rPr>
        <w:t>I – Regras de Validação do Registro:</w:t>
      </w:r>
    </w:p>
    <w:p w14:paraId="11002243" w14:textId="77777777" w:rsidR="00E36CD6" w:rsidRPr="001A682C" w:rsidRDefault="00E36CD6" w:rsidP="00E36CD6">
      <w:pPr>
        <w:jc w:val="both"/>
        <w:rPr>
          <w:b/>
          <w:szCs w:val="20"/>
        </w:rPr>
      </w:pPr>
    </w:p>
    <w:p w14:paraId="4D2F30B1" w14:textId="77777777" w:rsidR="00E36CD6" w:rsidRPr="001A682C" w:rsidRDefault="00E36CD6" w:rsidP="00E36CD6">
      <w:pPr>
        <w:ind w:left="708"/>
        <w:jc w:val="both"/>
        <w:rPr>
          <w:b/>
          <w:bCs/>
          <w:szCs w:val="20"/>
        </w:rPr>
      </w:pPr>
      <w:r w:rsidRPr="001A682C">
        <w:rPr>
          <w:b/>
          <w:bCs/>
          <w:szCs w:val="20"/>
        </w:rPr>
        <w:t xml:space="preserve">REGRA_UM_REGISTRO_X300: </w:t>
      </w:r>
      <w:r w:rsidRPr="001A682C">
        <w:rPr>
          <w:szCs w:val="20"/>
        </w:rPr>
        <w:t>Verifica se existe somente um registro X300 para TIP_EXP igual a “05” (não especificadas). Se a regra não for cumprida, o sistema gera um erro.</w:t>
      </w:r>
    </w:p>
    <w:p w14:paraId="266BD3AA" w14:textId="77777777" w:rsidR="00E36CD6" w:rsidRPr="001A682C" w:rsidRDefault="00E36CD6" w:rsidP="00E36CD6">
      <w:pPr>
        <w:ind w:firstLine="708"/>
        <w:jc w:val="both"/>
        <w:rPr>
          <w:b/>
          <w:bCs/>
          <w:szCs w:val="20"/>
        </w:rPr>
      </w:pPr>
    </w:p>
    <w:p w14:paraId="11A3E0AD" w14:textId="77777777" w:rsidR="00E36CD6" w:rsidRPr="001A682C" w:rsidRDefault="00E36CD6" w:rsidP="00E36CD6">
      <w:pPr>
        <w:ind w:left="708"/>
        <w:jc w:val="both"/>
        <w:rPr>
          <w:b/>
          <w:bCs/>
          <w:szCs w:val="20"/>
        </w:rPr>
      </w:pPr>
      <w:r w:rsidRPr="001A682C">
        <w:rPr>
          <w:b/>
          <w:bCs/>
          <w:szCs w:val="20"/>
        </w:rPr>
        <w:t xml:space="preserve">REGRA_X310_NAO_PREENCHIDO: </w:t>
      </w:r>
      <w:r w:rsidRPr="001A682C">
        <w:rPr>
          <w:szCs w:val="20"/>
        </w:rPr>
        <w:t>Verifica se, para cada registro X300 preenchido, existe pelo menos um registro X310 preenchido. Se a regra não for cumprida, o sistema gera um aviso.</w:t>
      </w:r>
    </w:p>
    <w:p w14:paraId="56EEFE00" w14:textId="77777777" w:rsidR="00E36CD6" w:rsidRPr="001A682C" w:rsidRDefault="00E36CD6" w:rsidP="00E36CD6">
      <w:pPr>
        <w:jc w:val="both"/>
        <w:rPr>
          <w:b/>
          <w:bCs/>
          <w:szCs w:val="20"/>
        </w:rPr>
      </w:pPr>
    </w:p>
    <w:p w14:paraId="299325D6" w14:textId="77777777" w:rsidR="00E36CD6" w:rsidRPr="001A682C" w:rsidRDefault="00E36CD6" w:rsidP="00E36CD6">
      <w:pPr>
        <w:ind w:left="708"/>
        <w:jc w:val="both"/>
        <w:rPr>
          <w:b/>
          <w:bCs/>
          <w:szCs w:val="20"/>
        </w:rPr>
      </w:pPr>
      <w:r w:rsidRPr="001A682C">
        <w:rPr>
          <w:b/>
          <w:bCs/>
          <w:szCs w:val="20"/>
        </w:rPr>
        <w:t xml:space="preserve">REGRA_SOMATORIA_VALOR_OPERACAO: </w:t>
      </w:r>
      <w:r w:rsidRPr="001A682C">
        <w:rPr>
          <w:bCs/>
          <w:szCs w:val="20"/>
        </w:rPr>
        <w:t>Verifica se o somatório dos registros filhos</w:t>
      </w:r>
      <w:r w:rsidRPr="001A682C">
        <w:rPr>
          <w:szCs w:val="20"/>
        </w:rPr>
        <w:t xml:space="preserve"> X310.VL_OPER é igual a X300.TOT_OPER. Se a regra não for cumprida, o sistema gera um aviso.</w:t>
      </w:r>
    </w:p>
    <w:p w14:paraId="0D1F426F" w14:textId="77777777" w:rsidR="00E36CD6" w:rsidRPr="001A682C" w:rsidRDefault="00E36CD6" w:rsidP="00E36CD6">
      <w:pPr>
        <w:jc w:val="both"/>
        <w:rPr>
          <w:b/>
          <w:bCs/>
          <w:szCs w:val="20"/>
        </w:rPr>
      </w:pPr>
    </w:p>
    <w:p w14:paraId="03445EF1" w14:textId="77777777" w:rsidR="00E36CD6" w:rsidRPr="001A682C" w:rsidRDefault="00E36CD6" w:rsidP="00E36CD6">
      <w:pPr>
        <w:ind w:left="708"/>
        <w:jc w:val="both"/>
        <w:rPr>
          <w:b/>
          <w:bCs/>
          <w:szCs w:val="20"/>
        </w:rPr>
      </w:pPr>
      <w:r w:rsidRPr="001A682C">
        <w:rPr>
          <w:b/>
          <w:bCs/>
          <w:szCs w:val="20"/>
        </w:rPr>
        <w:t xml:space="preserve">REGRA_TOT_OPER_NAO_ESPECIFICADA: </w:t>
      </w:r>
      <w:r w:rsidRPr="001A682C">
        <w:rPr>
          <w:bCs/>
          <w:szCs w:val="20"/>
        </w:rPr>
        <w:t xml:space="preserve">Verifica se X300.TOT_OPER (Campo 4), quando X300.TIP_EXP é igual a “05” (não especificadas), é maior que 20% do somatório de X300.TOT_OPER e X300.VL_JUR dos tipos “01” a “04”. </w:t>
      </w:r>
      <w:r w:rsidRPr="001A682C">
        <w:rPr>
          <w:szCs w:val="20"/>
        </w:rPr>
        <w:t>Se a regra não for cumprida, o sistema gera um aviso.</w:t>
      </w:r>
    </w:p>
    <w:p w14:paraId="70FAE305" w14:textId="77777777" w:rsidR="00E36CD6" w:rsidRPr="001A682C" w:rsidRDefault="00E36CD6" w:rsidP="00E36CD6">
      <w:pPr>
        <w:rPr>
          <w:b/>
          <w:szCs w:val="20"/>
        </w:rPr>
      </w:pPr>
    </w:p>
    <w:p w14:paraId="63E41BBF" w14:textId="77777777" w:rsidR="00E36CD6" w:rsidRPr="001A682C" w:rsidRDefault="00E36CD6" w:rsidP="00E36CD6">
      <w:pPr>
        <w:spacing w:after="200" w:line="276" w:lineRule="auto"/>
        <w:rPr>
          <w:b/>
          <w:szCs w:val="20"/>
        </w:rPr>
      </w:pPr>
      <w:r w:rsidRPr="001A682C">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E36CD6" w:rsidRPr="00655928" w14:paraId="1BEBB4F9" w14:textId="77777777" w:rsidTr="008866E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1095291" w14:textId="77777777" w:rsidR="00E36CD6" w:rsidRPr="00655928" w:rsidRDefault="00E36CD6" w:rsidP="008866EF">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DB158E6" w14:textId="77777777" w:rsidR="00E36CD6" w:rsidRPr="00655928" w:rsidRDefault="00E36CD6" w:rsidP="008866EF">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7AC2953" w14:textId="77777777" w:rsidR="00E36CD6" w:rsidRPr="00655928" w:rsidRDefault="00E36CD6" w:rsidP="008866EF">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BA30B7" w14:textId="77777777" w:rsidR="00E36CD6" w:rsidRPr="00655928" w:rsidRDefault="00E36CD6" w:rsidP="008866EF">
            <w:pPr>
              <w:pStyle w:val="PSDS-CorpodeTexto0"/>
              <w:jc w:val="center"/>
              <w:rPr>
                <w:rFonts w:ascii="Times New Roman" w:hAnsi="Times New Roman"/>
                <w:b/>
                <w:bCs/>
              </w:rPr>
            </w:pPr>
            <w:r w:rsidRPr="00655928">
              <w:rPr>
                <w:rFonts w:ascii="Times New Roman" w:hAnsi="Times New Roman"/>
                <w:b/>
                <w:bCs/>
              </w:rPr>
              <w:t>Tipo</w:t>
            </w:r>
          </w:p>
        </w:tc>
      </w:tr>
      <w:tr w:rsidR="00E36CD6" w:rsidRPr="00655928" w14:paraId="531EF379"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3C8A7BCA"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BBCB3A" w14:textId="77777777" w:rsidR="00E36CD6" w:rsidRPr="00655928" w:rsidRDefault="00E36CD6" w:rsidP="008866EF">
            <w:pPr>
              <w:pStyle w:val="PSDS-CorpodeTexto0"/>
              <w:rPr>
                <w:rFonts w:ascii="Times New Roman" w:hAnsi="Times New Roman"/>
                <w:lang w:val="pt-PT"/>
              </w:rPr>
            </w:pPr>
            <w:r w:rsidRPr="00655928">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14:paraId="6A70378D" w14:textId="77777777" w:rsidR="00E36CD6" w:rsidRPr="00655928" w:rsidRDefault="00E36CD6" w:rsidP="008866EF">
            <w:pPr>
              <w:pStyle w:val="PSDS-CorpodeTexto0"/>
              <w:jc w:val="both"/>
              <w:rPr>
                <w:rFonts w:ascii="Times New Roman" w:hAnsi="Times New Roman"/>
              </w:rPr>
            </w:pPr>
            <w:r w:rsidRPr="00655928">
              <w:rPr>
                <w:rFonts w:ascii="Times New Roman" w:hAnsi="Times New Roman"/>
                <w:b/>
              </w:rPr>
              <w:t xml:space="preserve">REGRA_TIP_EXP_123_OBRIGATORIO: </w:t>
            </w:r>
            <w:r w:rsidRPr="00655928">
              <w:rPr>
                <w:rFonts w:ascii="Times New Roman" w:hAnsi="Times New Roman"/>
              </w:rPr>
              <w:t>Verifica se X300.DESC_EXP está preenchido quando X300.TIP_EXP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6E100100" w14:textId="77777777" w:rsidR="00E36CD6" w:rsidRPr="00655928" w:rsidRDefault="00E36CD6" w:rsidP="008866EF">
            <w:pPr>
              <w:pStyle w:val="PSDS-CorpodeTexto0"/>
              <w:rPr>
                <w:rFonts w:ascii="Times New Roman" w:hAnsi="Times New Roman"/>
                <w:lang w:val="pt-PT"/>
              </w:rPr>
            </w:pPr>
            <w:r w:rsidRPr="00655928">
              <w:rPr>
                <w:rFonts w:ascii="Times New Roman" w:hAnsi="Times New Roman"/>
                <w:lang w:val="pt-PT"/>
              </w:rPr>
              <w:t>Erro</w:t>
            </w:r>
          </w:p>
          <w:p w14:paraId="7703429A" w14:textId="77777777" w:rsidR="00E36CD6" w:rsidRPr="00655928" w:rsidRDefault="00E36CD6" w:rsidP="008866EF">
            <w:pPr>
              <w:pStyle w:val="PSDS-CorpodeTexto0"/>
              <w:rPr>
                <w:rFonts w:ascii="Times New Roman" w:hAnsi="Times New Roman"/>
                <w:lang w:val="pt-PT"/>
              </w:rPr>
            </w:pPr>
          </w:p>
        </w:tc>
      </w:tr>
      <w:tr w:rsidR="00E36CD6" w:rsidRPr="00655928" w14:paraId="0DC93727"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656F4797"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791A5580" w14:textId="77777777" w:rsidR="00E36CD6" w:rsidRPr="00655928" w:rsidRDefault="00E36CD6" w:rsidP="008866EF">
            <w:pPr>
              <w:pStyle w:val="PSDS-CorpodeTexto0"/>
              <w:rPr>
                <w:rFonts w:ascii="Times New Roman" w:hAnsi="Times New Roman"/>
              </w:rPr>
            </w:pPr>
            <w:r w:rsidRPr="00655928">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024F140D" w14:textId="77777777" w:rsidR="00E36CD6" w:rsidRPr="00655928" w:rsidRDefault="00E36CD6" w:rsidP="008866EF">
            <w:pPr>
              <w:pStyle w:val="Corpodetexto"/>
              <w:rPr>
                <w:rFonts w:ascii="Times New Roman" w:hAnsi="Times New Roman"/>
                <w:szCs w:val="20"/>
              </w:rPr>
            </w:pPr>
            <w:r w:rsidRPr="00655928">
              <w:rPr>
                <w:rFonts w:ascii="Times New Roman" w:hAnsi="Times New Roman"/>
                <w:b/>
                <w:bCs/>
                <w:szCs w:val="20"/>
              </w:rPr>
              <w:t xml:space="preserve">REGRA_TOT_OPER_OBRIGATORIO_X300: </w:t>
            </w:r>
            <w:r w:rsidRPr="00655928">
              <w:rPr>
                <w:rFonts w:ascii="Times New Roman" w:hAnsi="Times New Roman"/>
                <w:bCs/>
                <w:szCs w:val="20"/>
              </w:rPr>
              <w:t>Verifica se X300.TOT_OPER está preenchido quando X300.</w:t>
            </w:r>
            <w:r w:rsidRPr="00655928">
              <w:rPr>
                <w:rFonts w:ascii="Times New Roman" w:hAnsi="Times New Roman"/>
                <w:szCs w:val="20"/>
              </w:rPr>
              <w:t>TIP_EXP igual a “1” (bens) ou “2” (serviços) ou “3” (direitos) ou “5” (não especificadas).</w:t>
            </w:r>
          </w:p>
          <w:p w14:paraId="2EC0F6A3" w14:textId="77777777" w:rsidR="00E36CD6" w:rsidRPr="00655928" w:rsidRDefault="00E36CD6" w:rsidP="008866EF">
            <w:pPr>
              <w:pStyle w:val="Corpodetexto"/>
              <w:rPr>
                <w:rFonts w:ascii="Times New Roman" w:hAnsi="Times New Roman"/>
                <w:szCs w:val="20"/>
              </w:rPr>
            </w:pPr>
          </w:p>
          <w:p w14:paraId="3BC2A2BC" w14:textId="77777777" w:rsidR="00E36CD6" w:rsidRPr="00655928" w:rsidRDefault="00E36CD6" w:rsidP="008866EF">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00.TOT_OPER é maior que zero.</w:t>
            </w:r>
          </w:p>
        </w:tc>
        <w:tc>
          <w:tcPr>
            <w:tcW w:w="717" w:type="dxa"/>
            <w:tcBorders>
              <w:top w:val="single" w:sz="6" w:space="0" w:color="auto"/>
              <w:left w:val="single" w:sz="6" w:space="0" w:color="auto"/>
              <w:bottom w:val="single" w:sz="6" w:space="0" w:color="auto"/>
              <w:right w:val="single" w:sz="6" w:space="0" w:color="auto"/>
            </w:tcBorders>
          </w:tcPr>
          <w:p w14:paraId="34E9D6C5"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09E1208E" w14:textId="77777777" w:rsidR="00E36CD6" w:rsidRPr="00655928" w:rsidRDefault="00E36CD6" w:rsidP="008866EF">
            <w:pPr>
              <w:pStyle w:val="PSDS-CorpodeTexto0"/>
              <w:rPr>
                <w:rFonts w:ascii="Times New Roman" w:hAnsi="Times New Roman"/>
              </w:rPr>
            </w:pPr>
          </w:p>
          <w:p w14:paraId="1CAAAB06" w14:textId="77777777" w:rsidR="00E36CD6" w:rsidRPr="00655928" w:rsidRDefault="00E36CD6" w:rsidP="008866EF">
            <w:pPr>
              <w:pStyle w:val="PSDS-CorpodeTexto0"/>
              <w:rPr>
                <w:rFonts w:ascii="Times New Roman" w:hAnsi="Times New Roman"/>
              </w:rPr>
            </w:pPr>
          </w:p>
          <w:p w14:paraId="5A6FCAF0"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tc>
      </w:tr>
      <w:tr w:rsidR="00E36CD6" w:rsidRPr="00655928" w14:paraId="550EACC0"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7B557E19"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9D3885C" w14:textId="77777777" w:rsidR="00E36CD6" w:rsidRPr="00655928" w:rsidRDefault="00E36CD6" w:rsidP="008866EF">
            <w:pPr>
              <w:pStyle w:val="PSDS-CorpodeTexto0"/>
              <w:rPr>
                <w:rFonts w:ascii="Times New Roman" w:hAnsi="Times New Roman"/>
                <w:lang w:val="pt-PT"/>
              </w:rPr>
            </w:pPr>
            <w:r w:rsidRPr="00655928">
              <w:rPr>
                <w:rFonts w:ascii="Times New Roman" w:hAnsi="Times New Roman"/>
                <w:lang w:val="pt-PT"/>
              </w:rPr>
              <w:t>COD_NCM</w:t>
            </w:r>
          </w:p>
          <w:p w14:paraId="6322EDE3" w14:textId="77777777" w:rsidR="00E36CD6" w:rsidRPr="00655928" w:rsidRDefault="00E36CD6" w:rsidP="008866EF">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0D0DB5" w14:textId="77777777" w:rsidR="00E36CD6" w:rsidRPr="00655928" w:rsidRDefault="00E36CD6" w:rsidP="008866EF">
            <w:pPr>
              <w:pStyle w:val="PSDS-CorpodeTexto0"/>
              <w:jc w:val="both"/>
              <w:rPr>
                <w:rFonts w:ascii="Times New Roman" w:hAnsi="Times New Roman"/>
                <w:b/>
                <w:bCs/>
                <w:lang w:val="pt-PT"/>
              </w:rPr>
            </w:pPr>
            <w:r w:rsidRPr="00655928">
              <w:rPr>
                <w:rFonts w:ascii="Times New Roman" w:hAnsi="Times New Roman"/>
                <w:b/>
              </w:rPr>
              <w:t xml:space="preserve">REGRA_OBRIGATORIO_BENS: </w:t>
            </w:r>
            <w:r w:rsidRPr="00655928">
              <w:rPr>
                <w:rFonts w:ascii="Times New Roman" w:hAnsi="Times New Roman"/>
                <w:bCs/>
              </w:rPr>
              <w:t>Verifica se X300.COD_NCM está preenchido quando X300.</w:t>
            </w:r>
            <w:r w:rsidRPr="00655928">
              <w:rPr>
                <w:rFonts w:ascii="Times New Roman" w:hAnsi="Times New Roman"/>
              </w:rPr>
              <w:t>TIP_EXP igual a “1” (bens).</w:t>
            </w:r>
          </w:p>
        </w:tc>
        <w:tc>
          <w:tcPr>
            <w:tcW w:w="717" w:type="dxa"/>
            <w:tcBorders>
              <w:top w:val="single" w:sz="6" w:space="0" w:color="auto"/>
              <w:left w:val="single" w:sz="6" w:space="0" w:color="auto"/>
              <w:bottom w:val="single" w:sz="6" w:space="0" w:color="auto"/>
              <w:right w:val="single" w:sz="6" w:space="0" w:color="auto"/>
            </w:tcBorders>
          </w:tcPr>
          <w:p w14:paraId="65D3B656" w14:textId="77777777" w:rsidR="00E36CD6" w:rsidRPr="00655928" w:rsidRDefault="00E36CD6" w:rsidP="008866EF">
            <w:pPr>
              <w:pStyle w:val="PSDS-CorpodeTexto0"/>
              <w:rPr>
                <w:rFonts w:ascii="Times New Roman" w:hAnsi="Times New Roman"/>
                <w:lang w:val="pt-PT"/>
              </w:rPr>
            </w:pPr>
            <w:r w:rsidRPr="00655928">
              <w:rPr>
                <w:rFonts w:ascii="Times New Roman" w:hAnsi="Times New Roman"/>
                <w:lang w:val="pt-PT"/>
              </w:rPr>
              <w:t>Erro</w:t>
            </w:r>
          </w:p>
          <w:p w14:paraId="0606FC6E" w14:textId="77777777" w:rsidR="00E36CD6" w:rsidRPr="00655928" w:rsidRDefault="00E36CD6" w:rsidP="008866EF">
            <w:pPr>
              <w:pStyle w:val="PSDS-CorpodeTexto0"/>
              <w:rPr>
                <w:rFonts w:ascii="Times New Roman" w:hAnsi="Times New Roman"/>
                <w:lang w:val="pt-PT"/>
              </w:rPr>
            </w:pPr>
          </w:p>
        </w:tc>
      </w:tr>
      <w:tr w:rsidR="00E36CD6" w:rsidRPr="00655928" w14:paraId="57DB37E9"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2F0622B5"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6E553E" w14:textId="77777777" w:rsidR="00E36CD6" w:rsidRPr="00655928" w:rsidRDefault="00E36CD6" w:rsidP="008866EF">
            <w:pPr>
              <w:pStyle w:val="PSDS-CorpodeTexto0"/>
              <w:rPr>
                <w:rFonts w:ascii="Times New Roman" w:hAnsi="Times New Roman"/>
              </w:rPr>
            </w:pPr>
            <w:r w:rsidRPr="00655928">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38C8FD0C" w14:textId="77777777" w:rsidR="00E36CD6" w:rsidRPr="00655928" w:rsidRDefault="00E36CD6" w:rsidP="008866EF">
            <w:pPr>
              <w:pStyle w:val="Corpodetexto"/>
              <w:rPr>
                <w:rFonts w:ascii="Times New Roman" w:hAnsi="Times New Roman"/>
                <w:szCs w:val="20"/>
              </w:rPr>
            </w:pPr>
            <w:r w:rsidRPr="00655928">
              <w:rPr>
                <w:rFonts w:ascii="Times New Roman" w:hAnsi="Times New Roman"/>
                <w:b/>
                <w:szCs w:val="20"/>
              </w:rPr>
              <w:t xml:space="preserve">REGRA_OBRIGATORIO_BENS: </w:t>
            </w:r>
            <w:r w:rsidRPr="00655928">
              <w:rPr>
                <w:rFonts w:ascii="Times New Roman" w:hAnsi="Times New Roman"/>
                <w:bCs/>
                <w:szCs w:val="20"/>
              </w:rPr>
              <w:t>Verifica se X300.QTDE está preenchido quando X300.</w:t>
            </w:r>
            <w:r w:rsidRPr="00655928">
              <w:rPr>
                <w:rFonts w:ascii="Times New Roman" w:hAnsi="Times New Roman"/>
                <w:szCs w:val="20"/>
              </w:rPr>
              <w:t>TIP_EXP igual a “1” (bens).</w:t>
            </w:r>
          </w:p>
        </w:tc>
        <w:tc>
          <w:tcPr>
            <w:tcW w:w="717" w:type="dxa"/>
            <w:tcBorders>
              <w:top w:val="single" w:sz="6" w:space="0" w:color="auto"/>
              <w:left w:val="single" w:sz="6" w:space="0" w:color="auto"/>
              <w:bottom w:val="single" w:sz="6" w:space="0" w:color="auto"/>
              <w:right w:val="single" w:sz="6" w:space="0" w:color="auto"/>
            </w:tcBorders>
          </w:tcPr>
          <w:p w14:paraId="11A080D1"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557A8207" w14:textId="77777777" w:rsidR="00E36CD6" w:rsidRPr="00655928" w:rsidRDefault="00E36CD6" w:rsidP="008866EF">
            <w:pPr>
              <w:pStyle w:val="PSDS-CorpodeTexto0"/>
              <w:rPr>
                <w:rFonts w:ascii="Times New Roman" w:hAnsi="Times New Roman"/>
              </w:rPr>
            </w:pPr>
          </w:p>
        </w:tc>
      </w:tr>
      <w:tr w:rsidR="00E36CD6" w:rsidRPr="00655928" w14:paraId="0973561A"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0FFCB8AB"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D45357C" w14:textId="77777777" w:rsidR="00E36CD6" w:rsidRPr="00655928" w:rsidRDefault="00E36CD6" w:rsidP="008866EF">
            <w:pPr>
              <w:pStyle w:val="PSDS-CorpodeTexto0"/>
              <w:rPr>
                <w:rFonts w:ascii="Times New Roman" w:hAnsi="Times New Roman"/>
                <w:lang w:val="pt-PT"/>
              </w:rPr>
            </w:pPr>
            <w:r w:rsidRPr="00655928">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1321CD30" w14:textId="77777777" w:rsidR="00E36CD6" w:rsidRPr="00655928" w:rsidRDefault="00E36CD6" w:rsidP="008866EF">
            <w:pPr>
              <w:pStyle w:val="PSDS-CorpodeTexto0"/>
              <w:jc w:val="both"/>
              <w:rPr>
                <w:rFonts w:ascii="Times New Roman" w:hAnsi="Times New Roman"/>
              </w:rPr>
            </w:pPr>
            <w:r w:rsidRPr="00655928">
              <w:rPr>
                <w:rFonts w:ascii="Times New Roman" w:hAnsi="Times New Roman"/>
                <w:b/>
              </w:rPr>
              <w:t xml:space="preserve">REGRA_OBRIGATORIO_BENS: </w:t>
            </w:r>
            <w:r w:rsidRPr="00655928">
              <w:rPr>
                <w:rFonts w:ascii="Times New Roman" w:hAnsi="Times New Roman"/>
                <w:bCs/>
              </w:rPr>
              <w:t>Verifica se X300.UNI_MED está preenchido quando X300.</w:t>
            </w:r>
            <w:r w:rsidRPr="00655928">
              <w:rPr>
                <w:rFonts w:ascii="Times New Roman" w:hAnsi="Times New Roman"/>
              </w:rPr>
              <w:t>TIP_EXP igual a “1” (bens).</w:t>
            </w:r>
          </w:p>
        </w:tc>
        <w:tc>
          <w:tcPr>
            <w:tcW w:w="717" w:type="dxa"/>
            <w:tcBorders>
              <w:top w:val="single" w:sz="6" w:space="0" w:color="auto"/>
              <w:left w:val="single" w:sz="6" w:space="0" w:color="auto"/>
              <w:bottom w:val="single" w:sz="6" w:space="0" w:color="auto"/>
              <w:right w:val="single" w:sz="6" w:space="0" w:color="auto"/>
            </w:tcBorders>
          </w:tcPr>
          <w:p w14:paraId="12C956B9" w14:textId="77777777" w:rsidR="00E36CD6" w:rsidRPr="00655928" w:rsidRDefault="00E36CD6" w:rsidP="008866EF">
            <w:pPr>
              <w:pStyle w:val="PSDS-CorpodeTexto0"/>
              <w:rPr>
                <w:rFonts w:ascii="Times New Roman" w:hAnsi="Times New Roman"/>
                <w:lang w:val="pt-PT"/>
              </w:rPr>
            </w:pPr>
            <w:r w:rsidRPr="00655928">
              <w:rPr>
                <w:rFonts w:ascii="Times New Roman" w:hAnsi="Times New Roman"/>
                <w:lang w:val="pt-PT"/>
              </w:rPr>
              <w:t>Erro</w:t>
            </w:r>
          </w:p>
          <w:p w14:paraId="5110B818" w14:textId="77777777" w:rsidR="00E36CD6" w:rsidRPr="00655928" w:rsidRDefault="00E36CD6" w:rsidP="008866EF">
            <w:pPr>
              <w:pStyle w:val="PSDS-CorpodeTexto0"/>
              <w:rPr>
                <w:rFonts w:ascii="Times New Roman" w:hAnsi="Times New Roman"/>
                <w:lang w:val="pt-PT"/>
              </w:rPr>
            </w:pPr>
          </w:p>
        </w:tc>
      </w:tr>
      <w:tr w:rsidR="00E36CD6" w:rsidRPr="00655928" w14:paraId="7F7017FE"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28BACDB5"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1725D51" w14:textId="77777777" w:rsidR="00E36CD6" w:rsidRPr="00655928" w:rsidRDefault="00E36CD6" w:rsidP="008866EF">
            <w:pPr>
              <w:pStyle w:val="PSDS-CorpodeTexto0"/>
              <w:rPr>
                <w:rFonts w:ascii="Times New Roman" w:hAnsi="Times New Roman"/>
              </w:rPr>
            </w:pPr>
            <w:r w:rsidRPr="00655928">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14:paraId="3B72A79F" w14:textId="77777777" w:rsidR="00E36CD6" w:rsidRPr="00655928" w:rsidRDefault="00E36CD6" w:rsidP="008866EF">
            <w:pPr>
              <w:pStyle w:val="Corpodetexto"/>
              <w:rPr>
                <w:rFonts w:ascii="Times New Roman" w:hAnsi="Times New Roman"/>
                <w:szCs w:val="20"/>
              </w:rPr>
            </w:pPr>
            <w:r w:rsidRPr="00655928">
              <w:rPr>
                <w:rFonts w:ascii="Times New Roman" w:hAnsi="Times New Roman"/>
                <w:b/>
                <w:szCs w:val="20"/>
              </w:rPr>
              <w:t xml:space="preserve">REGRA_TIP_EXP_123_OBRIGATORIO: </w:t>
            </w:r>
            <w:r w:rsidRPr="00655928">
              <w:rPr>
                <w:rFonts w:ascii="Times New Roman" w:hAnsi="Times New Roman"/>
                <w:szCs w:val="20"/>
              </w:rPr>
              <w:t>Verifica se X300.IND_OPER está preenchido quando X300.TIP_EXP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38954545"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518F3EFC" w14:textId="77777777" w:rsidR="00E36CD6" w:rsidRPr="00655928" w:rsidRDefault="00E36CD6" w:rsidP="008866EF">
            <w:pPr>
              <w:pStyle w:val="PSDS-CorpodeTexto0"/>
              <w:rPr>
                <w:rFonts w:ascii="Times New Roman" w:hAnsi="Times New Roman"/>
              </w:rPr>
            </w:pPr>
          </w:p>
        </w:tc>
      </w:tr>
      <w:tr w:rsidR="00E36CD6" w:rsidRPr="00655928" w14:paraId="79E5842C"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0A55724C"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0B0E8D60" w14:textId="77777777" w:rsidR="00E36CD6" w:rsidRPr="00655928" w:rsidRDefault="00E36CD6" w:rsidP="008866EF">
            <w:pPr>
              <w:pStyle w:val="PSDS-CorpodeTexto0"/>
              <w:rPr>
                <w:rFonts w:ascii="Times New Roman" w:hAnsi="Times New Roman"/>
                <w:lang w:val="pt-PT"/>
              </w:rPr>
            </w:pPr>
            <w:r w:rsidRPr="00655928">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48526574" w14:textId="77777777" w:rsidR="00E36CD6" w:rsidRPr="00655928" w:rsidRDefault="00E36CD6" w:rsidP="008866EF">
            <w:pPr>
              <w:pStyle w:val="PSDS-CorpodeTexto0"/>
              <w:jc w:val="both"/>
              <w:rPr>
                <w:rFonts w:ascii="Times New Roman" w:hAnsi="Times New Roman"/>
              </w:rPr>
            </w:pPr>
            <w:r w:rsidRPr="00655928">
              <w:rPr>
                <w:rFonts w:ascii="Times New Roman" w:hAnsi="Times New Roman"/>
                <w:b/>
              </w:rPr>
              <w:t xml:space="preserve">REGRA_IND_OPER_OBRIGATORIO: </w:t>
            </w:r>
            <w:r w:rsidRPr="00655928">
              <w:rPr>
                <w:rFonts w:ascii="Times New Roman" w:hAnsi="Times New Roman"/>
              </w:rPr>
              <w:t>Verifica se X300.TIP_MET está preenchido quando X300.TIP_EXP igual a “1” (bens) ou “2” (serviços) ou “3” (direitos) e IND_OPER 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14:paraId="1C0AFB38" w14:textId="77777777" w:rsidR="00E36CD6" w:rsidRPr="00655928" w:rsidRDefault="00E36CD6" w:rsidP="008866EF">
            <w:pPr>
              <w:pStyle w:val="PSDS-CorpodeTexto0"/>
              <w:rPr>
                <w:rFonts w:ascii="Times New Roman" w:hAnsi="Times New Roman"/>
                <w:lang w:val="pt-PT"/>
              </w:rPr>
            </w:pPr>
            <w:r w:rsidRPr="00655928">
              <w:rPr>
                <w:rFonts w:ascii="Times New Roman" w:hAnsi="Times New Roman"/>
                <w:lang w:val="pt-PT"/>
              </w:rPr>
              <w:t>Erro</w:t>
            </w:r>
          </w:p>
          <w:p w14:paraId="6C545248" w14:textId="77777777" w:rsidR="00E36CD6" w:rsidRPr="00655928" w:rsidRDefault="00E36CD6" w:rsidP="008866EF">
            <w:pPr>
              <w:pStyle w:val="PSDS-CorpodeTexto0"/>
              <w:rPr>
                <w:rFonts w:ascii="Times New Roman" w:hAnsi="Times New Roman"/>
                <w:lang w:val="pt-PT"/>
              </w:rPr>
            </w:pPr>
          </w:p>
        </w:tc>
      </w:tr>
      <w:tr w:rsidR="00E36CD6" w:rsidRPr="00655928" w14:paraId="114A7E99"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750C7B1A"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ADB7CAB" w14:textId="77777777" w:rsidR="00E36CD6" w:rsidRPr="00655928" w:rsidRDefault="00E36CD6" w:rsidP="008866EF">
            <w:pPr>
              <w:pStyle w:val="PSDS-CorpodeTexto0"/>
              <w:rPr>
                <w:rFonts w:ascii="Times New Roman" w:hAnsi="Times New Roman"/>
              </w:rPr>
            </w:pPr>
            <w:r w:rsidRPr="00655928">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514A9F6F" w14:textId="77777777" w:rsidR="00E36CD6" w:rsidRPr="00655928" w:rsidRDefault="00E36CD6" w:rsidP="008866EF">
            <w:pPr>
              <w:pStyle w:val="Corpodetexto"/>
              <w:rPr>
                <w:rFonts w:ascii="Times New Roman" w:hAnsi="Times New Roman"/>
                <w:szCs w:val="20"/>
              </w:rPr>
            </w:pPr>
            <w:r w:rsidRPr="00655928">
              <w:rPr>
                <w:rFonts w:ascii="Times New Roman" w:hAnsi="Times New Roman"/>
                <w:b/>
                <w:szCs w:val="20"/>
              </w:rPr>
              <w:t xml:space="preserve">REGRA_IND_OPER_OBRIGATORIO: </w:t>
            </w:r>
            <w:r w:rsidRPr="00655928">
              <w:rPr>
                <w:rFonts w:ascii="Times New Roman" w:hAnsi="Times New Roman"/>
                <w:szCs w:val="20"/>
              </w:rPr>
              <w:t>Verifica se X300.VL_PAR está preenchido quando X300.TIP_EXP igual a “1” (bens) ou “2” (serviços) ou “3” (direitos) e X300.IND_OPER igual a “S” (operação sujeita a arbitramento).</w:t>
            </w:r>
          </w:p>
          <w:p w14:paraId="36D35425" w14:textId="77777777" w:rsidR="00E36CD6" w:rsidRPr="00655928" w:rsidRDefault="00E36CD6" w:rsidP="008866EF">
            <w:pPr>
              <w:pStyle w:val="Corpodetexto"/>
              <w:rPr>
                <w:rFonts w:ascii="Times New Roman" w:hAnsi="Times New Roman"/>
                <w:szCs w:val="20"/>
              </w:rPr>
            </w:pPr>
          </w:p>
          <w:p w14:paraId="644FDBB7" w14:textId="77777777" w:rsidR="00E36CD6" w:rsidRPr="00655928" w:rsidRDefault="00E36CD6" w:rsidP="008866EF">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00.VL_PAR é maior que zero.</w:t>
            </w:r>
          </w:p>
        </w:tc>
        <w:tc>
          <w:tcPr>
            <w:tcW w:w="717" w:type="dxa"/>
            <w:tcBorders>
              <w:top w:val="single" w:sz="6" w:space="0" w:color="auto"/>
              <w:left w:val="single" w:sz="6" w:space="0" w:color="auto"/>
              <w:bottom w:val="single" w:sz="6" w:space="0" w:color="auto"/>
              <w:right w:val="single" w:sz="6" w:space="0" w:color="auto"/>
            </w:tcBorders>
          </w:tcPr>
          <w:p w14:paraId="66ACF83C"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14BC0033" w14:textId="77777777" w:rsidR="00E36CD6" w:rsidRPr="00655928" w:rsidRDefault="00E36CD6" w:rsidP="008866EF">
            <w:pPr>
              <w:pStyle w:val="PSDS-CorpodeTexto0"/>
              <w:rPr>
                <w:rFonts w:ascii="Times New Roman" w:hAnsi="Times New Roman"/>
              </w:rPr>
            </w:pPr>
          </w:p>
          <w:p w14:paraId="0B60554F" w14:textId="77777777" w:rsidR="00E36CD6" w:rsidRPr="00655928" w:rsidRDefault="00E36CD6" w:rsidP="008866EF">
            <w:pPr>
              <w:pStyle w:val="PSDS-CorpodeTexto0"/>
              <w:rPr>
                <w:rFonts w:ascii="Times New Roman" w:hAnsi="Times New Roman"/>
              </w:rPr>
            </w:pPr>
          </w:p>
          <w:p w14:paraId="09B574B2"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tc>
      </w:tr>
      <w:tr w:rsidR="00E36CD6" w:rsidRPr="00655928" w14:paraId="573F5BD0"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71E77451"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5766453B" w14:textId="77777777" w:rsidR="00E36CD6" w:rsidRPr="00655928" w:rsidRDefault="00E36CD6" w:rsidP="008866EF">
            <w:pPr>
              <w:pStyle w:val="PSDS-CorpodeTexto0"/>
              <w:rPr>
                <w:rFonts w:ascii="Times New Roman" w:hAnsi="Times New Roman"/>
              </w:rPr>
            </w:pPr>
            <w:r w:rsidRPr="00655928">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097AC161" w14:textId="77777777" w:rsidR="00E36CD6" w:rsidRPr="00655928" w:rsidRDefault="00E36CD6" w:rsidP="008866EF">
            <w:pPr>
              <w:pStyle w:val="Corpodetexto"/>
              <w:rPr>
                <w:rFonts w:ascii="Times New Roman" w:hAnsi="Times New Roman"/>
                <w:szCs w:val="20"/>
              </w:rPr>
            </w:pPr>
            <w:r w:rsidRPr="00655928">
              <w:rPr>
                <w:rFonts w:ascii="Times New Roman" w:hAnsi="Times New Roman"/>
                <w:b/>
                <w:szCs w:val="20"/>
              </w:rPr>
              <w:t xml:space="preserve">REGRA_IND_OPER_OBRIGATORIO: </w:t>
            </w:r>
            <w:r w:rsidRPr="00655928">
              <w:rPr>
                <w:rFonts w:ascii="Times New Roman" w:hAnsi="Times New Roman"/>
                <w:szCs w:val="20"/>
              </w:rPr>
              <w:t>Verifica se X300.VL_PRAT está preenchido quando X300.TIP_EXP igual a “1” (bens) ou “2” (serviços) ou “3” (direitos) e X300.IND_OPER igual a “S” (operação sujeita a arbitramento).</w:t>
            </w:r>
          </w:p>
          <w:p w14:paraId="45594AA7" w14:textId="77777777" w:rsidR="00E36CD6" w:rsidRPr="00655928" w:rsidRDefault="00E36CD6" w:rsidP="008866EF">
            <w:pPr>
              <w:pStyle w:val="Corpodetexto"/>
              <w:rPr>
                <w:rFonts w:ascii="Times New Roman" w:hAnsi="Times New Roman"/>
                <w:szCs w:val="20"/>
              </w:rPr>
            </w:pPr>
          </w:p>
          <w:p w14:paraId="4AD79258" w14:textId="77777777" w:rsidR="00E36CD6" w:rsidRDefault="00E36CD6" w:rsidP="008866EF">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00.VL_PRAT é maior que zero.</w:t>
            </w:r>
          </w:p>
          <w:p w14:paraId="2941FB07" w14:textId="77777777" w:rsidR="00E36CD6" w:rsidRDefault="00E36CD6" w:rsidP="008866EF">
            <w:pPr>
              <w:pStyle w:val="Corpodetexto"/>
              <w:rPr>
                <w:rFonts w:ascii="Times New Roman" w:hAnsi="Times New Roman"/>
                <w:szCs w:val="20"/>
              </w:rPr>
            </w:pPr>
          </w:p>
          <w:p w14:paraId="0D91CD26" w14:textId="4B161575" w:rsidR="00E36CD6" w:rsidRPr="00655928" w:rsidRDefault="00E36CD6" w:rsidP="008866EF">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2D77F489"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6DECFB6A" w14:textId="77777777" w:rsidR="00E36CD6" w:rsidRPr="00655928" w:rsidRDefault="00E36CD6" w:rsidP="008866EF">
            <w:pPr>
              <w:pStyle w:val="PSDS-CorpodeTexto0"/>
              <w:rPr>
                <w:rFonts w:ascii="Times New Roman" w:hAnsi="Times New Roman"/>
              </w:rPr>
            </w:pPr>
          </w:p>
          <w:p w14:paraId="377614EF" w14:textId="77777777" w:rsidR="00E36CD6" w:rsidRPr="00655928" w:rsidRDefault="00E36CD6" w:rsidP="008866EF">
            <w:pPr>
              <w:pStyle w:val="PSDS-CorpodeTexto0"/>
              <w:rPr>
                <w:rFonts w:ascii="Times New Roman" w:hAnsi="Times New Roman"/>
              </w:rPr>
            </w:pPr>
          </w:p>
          <w:p w14:paraId="480DDF61"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tc>
      </w:tr>
      <w:tr w:rsidR="00E36CD6" w:rsidRPr="00655928" w14:paraId="61924EAE"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34B210A8"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2E35CB8F" w14:textId="77777777" w:rsidR="00E36CD6" w:rsidRPr="00655928" w:rsidRDefault="00E36CD6" w:rsidP="008866EF">
            <w:pPr>
              <w:pStyle w:val="PSDS-CorpodeTexto0"/>
              <w:rPr>
                <w:rFonts w:ascii="Times New Roman" w:hAnsi="Times New Roman"/>
              </w:rPr>
            </w:pPr>
            <w:r w:rsidRPr="00655928">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60CEEE36" w14:textId="77777777" w:rsidR="00E36CD6" w:rsidRPr="00655928" w:rsidRDefault="00E36CD6" w:rsidP="008866EF">
            <w:pPr>
              <w:pStyle w:val="Corpodetexto"/>
              <w:rPr>
                <w:rFonts w:ascii="Times New Roman" w:hAnsi="Times New Roman"/>
                <w:b/>
                <w:szCs w:val="20"/>
              </w:rPr>
            </w:pPr>
            <w:r w:rsidRPr="00655928">
              <w:rPr>
                <w:rFonts w:ascii="Times New Roman" w:hAnsi="Times New Roman"/>
                <w:b/>
                <w:szCs w:val="20"/>
              </w:rPr>
              <w:t xml:space="preserve">REGRA_IND_OPER_OBRIGATORIO: </w:t>
            </w:r>
            <w:r w:rsidRPr="00655928">
              <w:rPr>
                <w:rFonts w:ascii="Times New Roman" w:hAnsi="Times New Roman"/>
                <w:szCs w:val="20"/>
              </w:rPr>
              <w:t>Verifica se X300.VL_AJ está preenchido quando X300.TIP_EXP igual a “1” (bens) ou “2” (serviços) ou “3” (direitos) e IND_OPER igual a “S” (operação sujeita a arbitramento).</w:t>
            </w:r>
          </w:p>
          <w:p w14:paraId="7D956F78" w14:textId="77777777" w:rsidR="00E36CD6" w:rsidRPr="00655928" w:rsidRDefault="00E36CD6" w:rsidP="008866EF">
            <w:pPr>
              <w:pStyle w:val="Corpodetexto"/>
              <w:rPr>
                <w:rFonts w:ascii="Times New Roman" w:hAnsi="Times New Roman"/>
                <w:b/>
                <w:szCs w:val="20"/>
              </w:rPr>
            </w:pPr>
          </w:p>
          <w:p w14:paraId="68E25756" w14:textId="77777777" w:rsidR="00E36CD6" w:rsidRPr="00655928" w:rsidRDefault="00E36CD6" w:rsidP="008866EF">
            <w:pPr>
              <w:pStyle w:val="Corpodetexto"/>
              <w:rPr>
                <w:rFonts w:ascii="Times New Roman" w:hAnsi="Times New Roman"/>
                <w:szCs w:val="20"/>
              </w:rPr>
            </w:pPr>
            <w:r w:rsidRPr="00655928">
              <w:rPr>
                <w:rFonts w:ascii="Times New Roman" w:hAnsi="Times New Roman"/>
                <w:b/>
                <w:szCs w:val="20"/>
              </w:rPr>
              <w:t xml:space="preserve">REGRA_TIP_EXP_45_OBRIGATORIO: </w:t>
            </w:r>
            <w:r w:rsidRPr="00655928">
              <w:rPr>
                <w:rFonts w:ascii="Times New Roman" w:hAnsi="Times New Roman"/>
                <w:szCs w:val="20"/>
              </w:rPr>
              <w:t>Verifica se X300.VL_AJ está preenchido quando X300.TIP_EXP igual a “4” (operações financeiras) ou “5” (não especificadas).</w:t>
            </w:r>
          </w:p>
        </w:tc>
        <w:tc>
          <w:tcPr>
            <w:tcW w:w="717" w:type="dxa"/>
            <w:tcBorders>
              <w:top w:val="single" w:sz="6" w:space="0" w:color="auto"/>
              <w:left w:val="single" w:sz="6" w:space="0" w:color="auto"/>
              <w:bottom w:val="single" w:sz="6" w:space="0" w:color="auto"/>
              <w:right w:val="single" w:sz="6" w:space="0" w:color="auto"/>
            </w:tcBorders>
          </w:tcPr>
          <w:p w14:paraId="4E3D6B1D"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25430E74" w14:textId="77777777" w:rsidR="00E36CD6" w:rsidRPr="00655928" w:rsidRDefault="00E36CD6" w:rsidP="008866EF">
            <w:pPr>
              <w:pStyle w:val="PSDS-CorpodeTexto0"/>
              <w:rPr>
                <w:rFonts w:ascii="Times New Roman" w:hAnsi="Times New Roman"/>
              </w:rPr>
            </w:pPr>
          </w:p>
          <w:p w14:paraId="188E4698" w14:textId="77777777" w:rsidR="00E36CD6" w:rsidRPr="00655928" w:rsidRDefault="00E36CD6" w:rsidP="008866EF">
            <w:pPr>
              <w:pStyle w:val="PSDS-CorpodeTexto0"/>
              <w:rPr>
                <w:rFonts w:ascii="Times New Roman" w:hAnsi="Times New Roman"/>
              </w:rPr>
            </w:pPr>
          </w:p>
          <w:p w14:paraId="2536EF84" w14:textId="77777777" w:rsidR="00E36CD6" w:rsidRPr="00655928" w:rsidRDefault="00E36CD6" w:rsidP="008866EF">
            <w:pPr>
              <w:pStyle w:val="PSDS-CorpodeTexto0"/>
              <w:rPr>
                <w:rFonts w:ascii="Times New Roman" w:hAnsi="Times New Roman"/>
              </w:rPr>
            </w:pPr>
          </w:p>
          <w:p w14:paraId="478F5A91"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tc>
      </w:tr>
      <w:tr w:rsidR="00E36CD6" w:rsidRPr="00655928" w14:paraId="46D0FBF9"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44E15987"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1434749A" w14:textId="77777777" w:rsidR="00E36CD6" w:rsidRPr="00655928" w:rsidRDefault="00E36CD6" w:rsidP="008866EF">
            <w:pPr>
              <w:pStyle w:val="PSDS-CorpodeTexto0"/>
              <w:rPr>
                <w:rFonts w:ascii="Times New Roman" w:hAnsi="Times New Roman"/>
              </w:rPr>
            </w:pPr>
            <w:r w:rsidRPr="00655928">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3B69E248" w14:textId="77777777" w:rsidR="00E36CD6" w:rsidRPr="00655928" w:rsidRDefault="00E36CD6" w:rsidP="008866EF">
            <w:pPr>
              <w:pStyle w:val="Corpodetexto"/>
              <w:rPr>
                <w:rFonts w:ascii="Times New Roman" w:hAnsi="Times New Roman"/>
                <w:szCs w:val="20"/>
              </w:rPr>
            </w:pPr>
            <w:r w:rsidRPr="00655928">
              <w:rPr>
                <w:rFonts w:ascii="Times New Roman" w:hAnsi="Times New Roman"/>
                <w:b/>
                <w:szCs w:val="20"/>
              </w:rPr>
              <w:t xml:space="preserve">REGRA_TIP_EXP_4_OBRIGATORIO: </w:t>
            </w:r>
            <w:r w:rsidRPr="00655928">
              <w:rPr>
                <w:rFonts w:ascii="Times New Roman" w:hAnsi="Times New Roman"/>
                <w:szCs w:val="20"/>
              </w:rPr>
              <w:t>Verifica se X300.VL_JUR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681AAFAF"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62D2AA02" w14:textId="77777777" w:rsidR="00E36CD6" w:rsidRPr="00655928" w:rsidRDefault="00E36CD6" w:rsidP="008866EF">
            <w:pPr>
              <w:pStyle w:val="PSDS-CorpodeTexto0"/>
              <w:rPr>
                <w:rFonts w:ascii="Times New Roman" w:hAnsi="Times New Roman"/>
              </w:rPr>
            </w:pPr>
          </w:p>
        </w:tc>
      </w:tr>
      <w:tr w:rsidR="00E36CD6" w:rsidRPr="00655928" w14:paraId="3882F669"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5A5F52DA"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15FA5568" w14:textId="77777777" w:rsidR="00E36CD6" w:rsidRPr="00655928" w:rsidRDefault="00E36CD6" w:rsidP="008866EF">
            <w:pPr>
              <w:pStyle w:val="PSDS-CorpodeTexto0"/>
              <w:rPr>
                <w:rFonts w:ascii="Times New Roman" w:hAnsi="Times New Roman"/>
              </w:rPr>
            </w:pPr>
            <w:r w:rsidRPr="00655928">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3FAB32F3" w14:textId="77777777" w:rsidR="00E36CD6" w:rsidRPr="00655928" w:rsidRDefault="00E36CD6" w:rsidP="008866EF">
            <w:pPr>
              <w:pStyle w:val="Corpodetexto"/>
              <w:rPr>
                <w:rFonts w:ascii="Times New Roman" w:hAnsi="Times New Roman"/>
                <w:b/>
                <w:szCs w:val="20"/>
              </w:rPr>
            </w:pPr>
            <w:r w:rsidRPr="00655928">
              <w:rPr>
                <w:rFonts w:ascii="Times New Roman" w:hAnsi="Times New Roman"/>
                <w:b/>
                <w:szCs w:val="20"/>
              </w:rPr>
              <w:t xml:space="preserve">REGRA_VL_JUR_MIN_OBRIGATORIO_X300: </w:t>
            </w:r>
            <w:r w:rsidRPr="00655928">
              <w:rPr>
                <w:rFonts w:ascii="Times New Roman" w:hAnsi="Times New Roman"/>
                <w:szCs w:val="20"/>
              </w:rPr>
              <w:t>Verifica se X300.VL_JUR_MIN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25CE68A6"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7A917002" w14:textId="77777777" w:rsidR="00E36CD6" w:rsidRPr="00655928" w:rsidRDefault="00E36CD6" w:rsidP="008866EF">
            <w:pPr>
              <w:pStyle w:val="PSDS-CorpodeTexto0"/>
              <w:rPr>
                <w:rFonts w:ascii="Times New Roman" w:hAnsi="Times New Roman"/>
              </w:rPr>
            </w:pPr>
          </w:p>
        </w:tc>
      </w:tr>
      <w:tr w:rsidR="00E36CD6" w:rsidRPr="00655928" w14:paraId="59B7CE0C"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1333F363"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4B0CDD41" w14:textId="77777777" w:rsidR="00E36CD6" w:rsidRPr="00655928" w:rsidRDefault="00E36CD6" w:rsidP="008866EF">
            <w:pPr>
              <w:pStyle w:val="PSDS-CorpodeTexto0"/>
              <w:rPr>
                <w:rFonts w:ascii="Times New Roman" w:hAnsi="Times New Roman"/>
              </w:rPr>
            </w:pPr>
            <w:r w:rsidRPr="00655928">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4790DA9C" w14:textId="77777777" w:rsidR="00E36CD6" w:rsidRPr="00655928" w:rsidRDefault="00E36CD6" w:rsidP="008866EF">
            <w:pPr>
              <w:pStyle w:val="Corpodetexto"/>
              <w:rPr>
                <w:rFonts w:ascii="Times New Roman" w:hAnsi="Times New Roman"/>
                <w:b/>
                <w:szCs w:val="20"/>
              </w:rPr>
            </w:pPr>
            <w:r w:rsidRPr="00655928">
              <w:rPr>
                <w:rFonts w:ascii="Times New Roman" w:hAnsi="Times New Roman"/>
                <w:b/>
                <w:szCs w:val="20"/>
              </w:rPr>
              <w:t xml:space="preserve">REGRA_ VL_JUR_MAX _OBRIGATORIO_X300: </w:t>
            </w:r>
            <w:r w:rsidRPr="00655928">
              <w:rPr>
                <w:rFonts w:ascii="Times New Roman" w:hAnsi="Times New Roman"/>
                <w:szCs w:val="20"/>
              </w:rPr>
              <w:t>Verifica se X300.VL_JUR_MAX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1B1F5DE7"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1D62287C" w14:textId="77777777" w:rsidR="00E36CD6" w:rsidRPr="00655928" w:rsidRDefault="00E36CD6" w:rsidP="008866EF">
            <w:pPr>
              <w:pStyle w:val="PSDS-CorpodeTexto0"/>
              <w:rPr>
                <w:rFonts w:ascii="Times New Roman" w:hAnsi="Times New Roman"/>
              </w:rPr>
            </w:pPr>
          </w:p>
        </w:tc>
      </w:tr>
      <w:tr w:rsidR="00E36CD6" w:rsidRPr="00655928" w14:paraId="766DC9FE"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7B689A9E"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77008DB1" w14:textId="77777777" w:rsidR="00E36CD6" w:rsidRPr="00655928" w:rsidRDefault="00E36CD6" w:rsidP="008866EF">
            <w:pPr>
              <w:pStyle w:val="PSDS-CorpodeTexto0"/>
              <w:rPr>
                <w:rFonts w:ascii="Times New Roman" w:hAnsi="Times New Roman"/>
              </w:rPr>
            </w:pPr>
            <w:r w:rsidRPr="00655928">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6B48A786" w14:textId="77777777" w:rsidR="00E36CD6" w:rsidRPr="00655928" w:rsidRDefault="00E36CD6" w:rsidP="008866EF">
            <w:pPr>
              <w:pStyle w:val="Corpodetexto"/>
              <w:rPr>
                <w:rFonts w:ascii="Times New Roman" w:hAnsi="Times New Roman"/>
                <w:szCs w:val="20"/>
              </w:rPr>
            </w:pPr>
            <w:r w:rsidRPr="00655928">
              <w:rPr>
                <w:rFonts w:ascii="Times New Roman" w:hAnsi="Times New Roman"/>
                <w:b/>
                <w:szCs w:val="20"/>
              </w:rPr>
              <w:t xml:space="preserve">REGRA_TIP_EXP_4_OBRIGATORIO: </w:t>
            </w:r>
            <w:r w:rsidRPr="00655928">
              <w:rPr>
                <w:rFonts w:ascii="Times New Roman" w:hAnsi="Times New Roman"/>
                <w:szCs w:val="20"/>
              </w:rPr>
              <w:t>Verifica se X300.COD_CNC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5D4FB2FE"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5592A917" w14:textId="77777777" w:rsidR="00E36CD6" w:rsidRPr="00655928" w:rsidRDefault="00E36CD6" w:rsidP="008866EF">
            <w:pPr>
              <w:pStyle w:val="PSDS-CorpodeTexto0"/>
              <w:rPr>
                <w:rFonts w:ascii="Times New Roman" w:hAnsi="Times New Roman"/>
              </w:rPr>
            </w:pPr>
          </w:p>
        </w:tc>
      </w:tr>
      <w:tr w:rsidR="00E36CD6" w:rsidRPr="00655928" w14:paraId="713D9C49"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6CEB1207" w14:textId="77777777" w:rsidR="00E36CD6" w:rsidRPr="00655928" w:rsidRDefault="00E36CD6" w:rsidP="008866EF">
            <w:pPr>
              <w:pStyle w:val="PSDS-CorpodeTexto0"/>
              <w:suppressAutoHyphens w:val="0"/>
              <w:rPr>
                <w:rFonts w:ascii="Times New Roman" w:hAnsi="Times New Roman"/>
                <w:b/>
                <w:bCs/>
                <w:lang w:val="pt-PT"/>
              </w:rPr>
            </w:pPr>
            <w:r w:rsidRPr="00655928">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111F8105" w14:textId="77777777" w:rsidR="00E36CD6" w:rsidRPr="00655928" w:rsidRDefault="00E36CD6" w:rsidP="008866EF">
            <w:pPr>
              <w:pStyle w:val="PSDS-CorpodeTexto0"/>
              <w:rPr>
                <w:rFonts w:ascii="Times New Roman" w:hAnsi="Times New Roman"/>
              </w:rPr>
            </w:pPr>
            <w:r w:rsidRPr="00655928">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00A554A4" w14:textId="77777777" w:rsidR="00E36CD6" w:rsidRPr="00655928" w:rsidRDefault="00E36CD6" w:rsidP="008866EF">
            <w:pPr>
              <w:pStyle w:val="Corpodetexto"/>
              <w:rPr>
                <w:rFonts w:ascii="Times New Roman" w:hAnsi="Times New Roman"/>
                <w:szCs w:val="20"/>
              </w:rPr>
            </w:pPr>
            <w:r w:rsidRPr="00655928">
              <w:rPr>
                <w:rFonts w:ascii="Times New Roman" w:hAnsi="Times New Roman"/>
                <w:b/>
                <w:szCs w:val="20"/>
              </w:rPr>
              <w:t xml:space="preserve">REGRA_TIP_EXP_4_OBRIGATORIO: </w:t>
            </w:r>
            <w:r w:rsidRPr="00655928">
              <w:rPr>
                <w:rFonts w:ascii="Times New Roman" w:hAnsi="Times New Roman"/>
                <w:szCs w:val="20"/>
              </w:rPr>
              <w:t>Verifica se X300.TIP_MOEDA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61ACD76A" w14:textId="77777777" w:rsidR="00E36CD6" w:rsidRPr="00655928" w:rsidRDefault="00E36CD6" w:rsidP="008866EF">
            <w:pPr>
              <w:pStyle w:val="PSDS-CorpodeTexto0"/>
              <w:rPr>
                <w:rFonts w:ascii="Times New Roman" w:hAnsi="Times New Roman"/>
              </w:rPr>
            </w:pPr>
            <w:r w:rsidRPr="00655928">
              <w:rPr>
                <w:rFonts w:ascii="Times New Roman" w:hAnsi="Times New Roman"/>
              </w:rPr>
              <w:t>Erro</w:t>
            </w:r>
          </w:p>
          <w:p w14:paraId="3ED0F46C" w14:textId="77777777" w:rsidR="00E36CD6" w:rsidRPr="00655928" w:rsidRDefault="00E36CD6" w:rsidP="008866EF">
            <w:pPr>
              <w:pStyle w:val="PSDS-CorpodeTexto0"/>
              <w:rPr>
                <w:rFonts w:ascii="Times New Roman" w:hAnsi="Times New Roman"/>
              </w:rPr>
            </w:pPr>
          </w:p>
        </w:tc>
      </w:tr>
    </w:tbl>
    <w:p w14:paraId="63A1A08B" w14:textId="77777777" w:rsidR="00E36CD6" w:rsidRPr="001A682C" w:rsidRDefault="00E36CD6" w:rsidP="00E36CD6">
      <w:pPr>
        <w:pStyle w:val="Corpodetexto"/>
        <w:rPr>
          <w:rFonts w:ascii="Times New Roman" w:hAnsi="Times New Roman"/>
          <w:b/>
          <w:color w:val="002060"/>
          <w:szCs w:val="20"/>
        </w:rPr>
      </w:pPr>
    </w:p>
    <w:p w14:paraId="4A98D06F" w14:textId="77777777" w:rsidR="00E36CD6" w:rsidRPr="001A682C" w:rsidRDefault="00E36CD6" w:rsidP="00E36CD6">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381074B" w14:textId="77777777" w:rsidR="00E36CD6" w:rsidRPr="001A682C" w:rsidRDefault="00E36CD6" w:rsidP="00E36CD6">
      <w:pPr>
        <w:pStyle w:val="Corpodetexto"/>
        <w:rPr>
          <w:rFonts w:ascii="Times New Roman" w:hAnsi="Times New Roman"/>
          <w:b/>
          <w:color w:val="002060"/>
          <w:szCs w:val="20"/>
        </w:rPr>
      </w:pPr>
    </w:p>
    <w:p w14:paraId="6801A155" w14:textId="77777777" w:rsidR="00E36CD6" w:rsidRPr="001A682C" w:rsidRDefault="00E36CD6" w:rsidP="00E36CD6">
      <w:pPr>
        <w:pStyle w:val="Corpodetexto"/>
        <w:rPr>
          <w:rFonts w:ascii="Times New Roman" w:hAnsi="Times New Roman"/>
          <w:b/>
          <w:color w:val="002060"/>
          <w:szCs w:val="20"/>
        </w:rPr>
      </w:pPr>
      <w:r w:rsidRPr="001A682C">
        <w:rPr>
          <w:rFonts w:ascii="Times New Roman" w:hAnsi="Times New Roman"/>
          <w:b/>
          <w:color w:val="002060"/>
          <w:szCs w:val="20"/>
        </w:rPr>
        <w:t>|X300|01|01|BEM DO IMOBILIZADO|100000,00|11111111|100|15|N|PRL20|90000,00|90000,00|1000,00|0,00|0,00|0,00|||</w:t>
      </w:r>
    </w:p>
    <w:p w14:paraId="219738F6"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X300|: Identificação do tipo do registro.</w:t>
      </w:r>
    </w:p>
    <w:p w14:paraId="4170EB3E"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1|: Número de ordem para identificar a operação.</w:t>
      </w:r>
    </w:p>
    <w:p w14:paraId="23FD7401"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1|: Tipo de importação (01 = Bens).</w:t>
      </w:r>
    </w:p>
    <w:p w14:paraId="4D5812F8"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BEM DO IMOBILIZADO|: Descrição do bem.</w:t>
      </w:r>
    </w:p>
    <w:p w14:paraId="46DC8E4F"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00000,00|: Total da operação (R$ 100.000,00).</w:t>
      </w:r>
    </w:p>
    <w:p w14:paraId="164C3ADA"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1111111|: Código NCM do bem.</w:t>
      </w:r>
    </w:p>
    <w:p w14:paraId="057A81FC"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00|: Quantidade.</w:t>
      </w:r>
    </w:p>
    <w:p w14:paraId="47D94A48"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5|: Unidade de medida (15 = Unidade).</w:t>
      </w:r>
    </w:p>
    <w:p w14:paraId="76038CA9"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N|: Não é operação sujeita a arbitramento.</w:t>
      </w:r>
    </w:p>
    <w:p w14:paraId="01382DCD"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PVE|: Método do preço de vendas das exportações (PVE).</w:t>
      </w:r>
    </w:p>
    <w:p w14:paraId="6341D56E"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apurado no ano-calendário (R$ 90.000,00).</w:t>
      </w:r>
    </w:p>
    <w:p w14:paraId="6FA5D37F"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praticado no ano-calendário (R$ 90.000,00).</w:t>
      </w:r>
    </w:p>
    <w:p w14:paraId="47AFA214"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000,00|: Valor do ajuste (R$ 1.000,00).</w:t>
      </w:r>
    </w:p>
    <w:p w14:paraId="37E9A552"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1977FC47"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2B160031"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06122DD3"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027498DA"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52836893" w14:textId="77777777" w:rsidR="006E0618" w:rsidRPr="00BC796D" w:rsidRDefault="006E0618" w:rsidP="00491058">
      <w:pPr>
        <w:rPr>
          <w:szCs w:val="20"/>
        </w:rPr>
      </w:pPr>
    </w:p>
    <w:p w14:paraId="164FAAAB" w14:textId="77777777" w:rsidR="006E0618" w:rsidRPr="00BC796D" w:rsidRDefault="006E0618">
      <w:pPr>
        <w:spacing w:after="200" w:line="276" w:lineRule="auto"/>
        <w:rPr>
          <w:b/>
          <w:bCs/>
          <w:color w:val="0000FF"/>
          <w:szCs w:val="20"/>
        </w:rPr>
      </w:pPr>
      <w:r w:rsidRPr="00BC796D">
        <w:rPr>
          <w:color w:val="0000FF"/>
          <w:szCs w:val="20"/>
        </w:rPr>
        <w:br w:type="page"/>
      </w:r>
    </w:p>
    <w:p w14:paraId="09531EBE" w14:textId="77777777" w:rsidR="00D314A8" w:rsidRPr="00BC796D" w:rsidRDefault="00D314A8" w:rsidP="00867F54">
      <w:pPr>
        <w:pStyle w:val="Ttulo4"/>
      </w:pPr>
      <w:bookmarkStart w:id="398" w:name="_Toc532980497"/>
      <w:r w:rsidRPr="00BC796D">
        <w:t>Registro X310: Operações com o Exterior – Contratantes das Exportações</w:t>
      </w:r>
      <w:bookmarkEnd w:id="398"/>
    </w:p>
    <w:p w14:paraId="54CF107A" w14:textId="77777777" w:rsidR="00D314A8" w:rsidRPr="00BC796D" w:rsidRDefault="00D314A8" w:rsidP="00D314A8">
      <w:pPr>
        <w:rPr>
          <w:szCs w:val="20"/>
        </w:rPr>
      </w:pPr>
    </w:p>
    <w:p w14:paraId="42DA0AFF" w14:textId="77777777" w:rsidR="00427E2A" w:rsidRPr="001A682C" w:rsidRDefault="00427E2A" w:rsidP="00427E2A">
      <w:pPr>
        <w:ind w:firstLine="708"/>
        <w:rPr>
          <w:bCs/>
          <w:szCs w:val="20"/>
        </w:rPr>
      </w:pPr>
      <w:r w:rsidRPr="001A682C">
        <w:rPr>
          <w:bCs/>
          <w:szCs w:val="20"/>
        </w:rPr>
        <w:t xml:space="preserve">Este registro é habilitado ao se incluir cada operação no </w:t>
      </w:r>
      <w:r>
        <w:rPr>
          <w:bCs/>
          <w:szCs w:val="20"/>
        </w:rPr>
        <w:t>R</w:t>
      </w:r>
      <w:r w:rsidRPr="001A682C">
        <w:rPr>
          <w:bCs/>
          <w:szCs w:val="20"/>
        </w:rPr>
        <w:t xml:space="preserve">egistro X300. Para cada operação incluída no </w:t>
      </w:r>
      <w:r>
        <w:rPr>
          <w:bCs/>
          <w:szCs w:val="20"/>
        </w:rPr>
        <w:t>referido r</w:t>
      </w:r>
      <w:r w:rsidRPr="001A682C">
        <w:rPr>
          <w:bCs/>
          <w:szCs w:val="20"/>
        </w:rPr>
        <w:t>egistro, a pessoa jurídica deve informar, em ordem decrescente de valor, até 30 (trinta) pessoas vinculadas, domiciliadas em países com tributação favorecida ou cuja legislação interna oponha sigilo à composição societária, ou, ainda, a partir de 1º de janeiro de 2009, que gozem, nos termos da legislação, de regime fiscal privilegiado, ou interposta pessoa, que sejam contratantes d</w:t>
      </w:r>
      <w:r>
        <w:rPr>
          <w:bCs/>
          <w:szCs w:val="20"/>
        </w:rPr>
        <w:t>as</w:t>
      </w:r>
      <w:r w:rsidRPr="001A682C">
        <w:rPr>
          <w:bCs/>
          <w:szCs w:val="20"/>
        </w:rPr>
        <w:t xml:space="preserve"> exportações ou operações financeiras</w:t>
      </w:r>
      <w:r>
        <w:rPr>
          <w:bCs/>
          <w:szCs w:val="20"/>
        </w:rPr>
        <w:t xml:space="preserve"> efetuadas</w:t>
      </w:r>
      <w:r w:rsidRPr="001A682C">
        <w:rPr>
          <w:bCs/>
          <w:szCs w:val="20"/>
        </w:rPr>
        <w:t>.</w:t>
      </w:r>
    </w:p>
    <w:p w14:paraId="41E4A058" w14:textId="77777777" w:rsidR="00427E2A" w:rsidRPr="001A682C" w:rsidRDefault="00427E2A" w:rsidP="00427E2A">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655928" w14:paraId="369EA720" w14:textId="77777777" w:rsidTr="008866E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E82349"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REGISTRO X310: OPERAÇÕES COM O EXTERIOR – CONTRATANTES DAS EXPORTAÇÕES</w:t>
            </w:r>
          </w:p>
        </w:tc>
      </w:tr>
      <w:tr w:rsidR="00427E2A" w:rsidRPr="00655928" w14:paraId="281062E0" w14:textId="77777777" w:rsidTr="008866E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7E36FC"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p>
        </w:tc>
      </w:tr>
      <w:tr w:rsidR="00427E2A" w:rsidRPr="00655928" w14:paraId="0A22AB2D" w14:textId="77777777" w:rsidTr="008866E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ADF2A2"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74200BB"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427E2A" w:rsidRPr="00655928" w14:paraId="780F0E16" w14:textId="77777777" w:rsidTr="008866E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0D9B63" w14:textId="77777777" w:rsidR="00427E2A" w:rsidRPr="000B4C0B" w:rsidRDefault="00427E2A" w:rsidP="008866EF">
            <w:pPr>
              <w:rPr>
                <w:rFonts w:eastAsia="Times New Roman"/>
                <w:b/>
                <w:bCs/>
                <w:color w:val="000000"/>
                <w:szCs w:val="20"/>
                <w:lang w:eastAsia="pt-BR"/>
              </w:rPr>
            </w:pPr>
            <w:r w:rsidRPr="000B4C0B">
              <w:rPr>
                <w:rFonts w:eastAsia="Times New Roman"/>
                <w:b/>
                <w:bCs/>
                <w:color w:val="000000"/>
                <w:szCs w:val="20"/>
                <w:lang w:eastAsia="pt-BR"/>
              </w:rPr>
              <w:t xml:space="preserve">Campo(s) chave: </w:t>
            </w:r>
          </w:p>
        </w:tc>
      </w:tr>
    </w:tbl>
    <w:p w14:paraId="749C5C33" w14:textId="77777777" w:rsidR="00427E2A" w:rsidRDefault="00427E2A" w:rsidP="00427E2A">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27E2A" w:rsidRPr="00655928" w14:paraId="2DCB7B26" w14:textId="77777777" w:rsidTr="008866E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89F442"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6C58D4"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98701D"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120418"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3D46E"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692CEB"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4ED0C9D"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09A354"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427E2A" w:rsidRPr="00655928" w14:paraId="51DE2261" w14:textId="77777777" w:rsidTr="008866EF">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402C08"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2E616D5" w14:textId="77777777" w:rsidR="00427E2A" w:rsidRPr="000B4C0B" w:rsidRDefault="00427E2A" w:rsidP="008866EF">
            <w:pPr>
              <w:jc w:val="both"/>
              <w:rPr>
                <w:rFonts w:eastAsia="Times New Roman"/>
                <w:color w:val="000000"/>
                <w:szCs w:val="20"/>
                <w:lang w:eastAsia="pt-BR"/>
              </w:rPr>
            </w:pPr>
            <w:r w:rsidRPr="000B4C0B">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06C0D1"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exto Fixo Contendo a Identificação do Registro (X310).</w:t>
            </w:r>
          </w:p>
        </w:tc>
        <w:tc>
          <w:tcPr>
            <w:tcW w:w="920" w:type="dxa"/>
            <w:tcBorders>
              <w:top w:val="nil"/>
              <w:left w:val="nil"/>
              <w:bottom w:val="single" w:sz="8" w:space="0" w:color="auto"/>
              <w:right w:val="single" w:sz="8" w:space="0" w:color="auto"/>
            </w:tcBorders>
            <w:shd w:val="clear" w:color="auto" w:fill="auto"/>
            <w:vAlign w:val="center"/>
            <w:hideMark/>
          </w:tcPr>
          <w:p w14:paraId="4E201127"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3EEF7E"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C7684F2"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D71F6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X310]</w:t>
            </w:r>
          </w:p>
        </w:tc>
        <w:tc>
          <w:tcPr>
            <w:tcW w:w="1120" w:type="dxa"/>
            <w:tcBorders>
              <w:top w:val="nil"/>
              <w:left w:val="nil"/>
              <w:bottom w:val="single" w:sz="8" w:space="0" w:color="auto"/>
              <w:right w:val="single" w:sz="8" w:space="0" w:color="auto"/>
            </w:tcBorders>
            <w:shd w:val="clear" w:color="auto" w:fill="auto"/>
            <w:vAlign w:val="center"/>
            <w:hideMark/>
          </w:tcPr>
          <w:p w14:paraId="6CDC1352"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083D23C7" w14:textId="77777777" w:rsidTr="008866E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D9CB2A"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B53E1A0"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C038905"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3EAC731C"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8E16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7BD2EE"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57DC63"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AE995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4FD74320" w14:textId="77777777" w:rsidTr="008866E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92513A"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0442DFF0"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495A0B4"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País: País onde a pessoa física ou jurídica contratante, no exterior, é domiciliada.</w:t>
            </w:r>
            <w:r w:rsidRPr="000B4C0B">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B42DAC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D0DA44"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523CD8"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6F4F1A7"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DE75C93"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01E9DB8E" w14:textId="77777777" w:rsidTr="008866E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03706A8"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072151"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6E95E26F"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 xml:space="preserve">Valor da Operação: Valores das transações que compõem cada operação inserida no </w:t>
            </w:r>
            <w:r>
              <w:rPr>
                <w:rFonts w:eastAsia="Times New Roman"/>
                <w:color w:val="000000"/>
                <w:szCs w:val="20"/>
                <w:lang w:eastAsia="pt-BR"/>
              </w:rPr>
              <w:t>R</w:t>
            </w:r>
            <w:r w:rsidRPr="000B4C0B">
              <w:rPr>
                <w:rFonts w:eastAsia="Times New Roman"/>
                <w:color w:val="000000"/>
                <w:szCs w:val="20"/>
                <w:lang w:eastAsia="pt-BR"/>
              </w:rPr>
              <w:t>egistro X300, agrupados por pessoa física ou jurídica contratante, desde que destinadas ao mesmo país.</w:t>
            </w:r>
          </w:p>
        </w:tc>
        <w:tc>
          <w:tcPr>
            <w:tcW w:w="920" w:type="dxa"/>
            <w:tcBorders>
              <w:top w:val="nil"/>
              <w:left w:val="nil"/>
              <w:bottom w:val="single" w:sz="8" w:space="0" w:color="auto"/>
              <w:right w:val="single" w:sz="8" w:space="0" w:color="auto"/>
            </w:tcBorders>
            <w:shd w:val="clear" w:color="000000" w:fill="F2F2F2"/>
            <w:vAlign w:val="center"/>
            <w:hideMark/>
          </w:tcPr>
          <w:p w14:paraId="071CBD81"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49EB708"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7E09E74"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F2B7506"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353973"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1A3C8997" w14:textId="77777777" w:rsidTr="008866E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39883D9"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0D06C439"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57A28581"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Condição da Pessoa Envolvida na Operação:</w:t>
            </w:r>
            <w:r w:rsidRPr="000B4C0B">
              <w:rPr>
                <w:rFonts w:eastAsia="Times New Roman"/>
                <w:color w:val="000000"/>
                <w:szCs w:val="20"/>
                <w:lang w:eastAsia="pt-BR"/>
              </w:rPr>
              <w:br/>
              <w:t xml:space="preserve">01 - Considerada Vinculada </w:t>
            </w:r>
            <w:r w:rsidRPr="000B4C0B">
              <w:rPr>
                <w:rFonts w:eastAsia="Times New Roman"/>
                <w:color w:val="000000"/>
                <w:szCs w:val="20"/>
                <w:lang w:eastAsia="pt-BR"/>
              </w:rPr>
              <w:br/>
              <w:t xml:space="preserve">02 - Interposta Pessoa - Transação com Vinculada </w:t>
            </w:r>
            <w:r w:rsidRPr="000B4C0B">
              <w:rPr>
                <w:rFonts w:eastAsia="Times New Roman"/>
                <w:color w:val="000000"/>
                <w:szCs w:val="20"/>
                <w:lang w:eastAsia="pt-BR"/>
              </w:rPr>
              <w:br/>
              <w:t>03 - Residente/Domiciliada em País com Tributação Favorecida ou, ainda, a partir de 1º de janeiro de 2009,  que goze, nos termos da legislação,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10E88966"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3EBD157"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8CAD4CA"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8522F96"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01; 02; 03]</w:t>
            </w:r>
          </w:p>
        </w:tc>
        <w:tc>
          <w:tcPr>
            <w:tcW w:w="1120" w:type="dxa"/>
            <w:tcBorders>
              <w:top w:val="nil"/>
              <w:left w:val="nil"/>
              <w:bottom w:val="single" w:sz="8" w:space="0" w:color="auto"/>
              <w:right w:val="single" w:sz="8" w:space="0" w:color="auto"/>
            </w:tcBorders>
            <w:shd w:val="clear" w:color="auto" w:fill="auto"/>
            <w:vAlign w:val="center"/>
            <w:hideMark/>
          </w:tcPr>
          <w:p w14:paraId="73F85E0A"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Sim</w:t>
            </w:r>
          </w:p>
        </w:tc>
      </w:tr>
    </w:tbl>
    <w:p w14:paraId="1F772552" w14:textId="77777777" w:rsidR="00427E2A" w:rsidRDefault="00427E2A" w:rsidP="00427E2A">
      <w:pPr>
        <w:pStyle w:val="Corpodetexto"/>
        <w:rPr>
          <w:rFonts w:ascii="Times New Roman" w:hAnsi="Times New Roman"/>
          <w:b/>
          <w:color w:val="002060"/>
          <w:szCs w:val="20"/>
        </w:rPr>
      </w:pPr>
    </w:p>
    <w:p w14:paraId="38DF8EDC" w14:textId="77777777" w:rsidR="00427E2A" w:rsidRPr="001A682C" w:rsidRDefault="00427E2A" w:rsidP="00427E2A">
      <w:pPr>
        <w:rPr>
          <w:b/>
          <w:szCs w:val="20"/>
        </w:rPr>
      </w:pPr>
      <w:r w:rsidRPr="001A682C">
        <w:rPr>
          <w:b/>
          <w:szCs w:val="20"/>
        </w:rPr>
        <w:t>I – Regras de Validação do Registro:</w:t>
      </w:r>
      <w:r>
        <w:rPr>
          <w:b/>
          <w:szCs w:val="20"/>
        </w:rPr>
        <w:t xml:space="preserve"> Não há.</w:t>
      </w:r>
    </w:p>
    <w:p w14:paraId="7378601E" w14:textId="77777777" w:rsidR="00427E2A" w:rsidRPr="001A682C" w:rsidRDefault="00427E2A" w:rsidP="00427E2A">
      <w:pPr>
        <w:pStyle w:val="Corpodetexto"/>
        <w:rPr>
          <w:rFonts w:ascii="Times New Roman" w:hAnsi="Times New Roman"/>
          <w:b/>
          <w:color w:val="002060"/>
          <w:szCs w:val="20"/>
        </w:rPr>
      </w:pPr>
    </w:p>
    <w:p w14:paraId="6C0C42B3" w14:textId="77777777" w:rsidR="00427E2A" w:rsidRPr="001A682C" w:rsidRDefault="00427E2A" w:rsidP="00427E2A">
      <w:pPr>
        <w:spacing w:after="200" w:line="276" w:lineRule="auto"/>
        <w:rPr>
          <w:b/>
          <w:szCs w:val="20"/>
        </w:rPr>
      </w:pPr>
      <w:r w:rsidRPr="001A682C">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655928" w14:paraId="0C3A71BE" w14:textId="77777777" w:rsidTr="008866E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67CB22" w14:textId="77777777" w:rsidR="00427E2A" w:rsidRPr="00655928" w:rsidRDefault="00427E2A" w:rsidP="008866EF">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1E8A5CE" w14:textId="77777777" w:rsidR="00427E2A" w:rsidRPr="00655928" w:rsidRDefault="00427E2A" w:rsidP="008866EF">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2D8A21" w14:textId="77777777" w:rsidR="00427E2A" w:rsidRPr="00655928" w:rsidRDefault="00427E2A" w:rsidP="008866EF">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F18F9F8" w14:textId="77777777" w:rsidR="00427E2A" w:rsidRPr="00655928" w:rsidRDefault="00427E2A" w:rsidP="008866EF">
            <w:pPr>
              <w:pStyle w:val="PSDS-CorpodeTexto0"/>
              <w:jc w:val="center"/>
              <w:rPr>
                <w:rFonts w:ascii="Times New Roman" w:hAnsi="Times New Roman"/>
                <w:b/>
                <w:bCs/>
              </w:rPr>
            </w:pPr>
            <w:r w:rsidRPr="00655928">
              <w:rPr>
                <w:rFonts w:ascii="Times New Roman" w:hAnsi="Times New Roman"/>
                <w:b/>
                <w:bCs/>
              </w:rPr>
              <w:t>Tipo</w:t>
            </w:r>
          </w:p>
        </w:tc>
      </w:tr>
      <w:tr w:rsidR="00427E2A" w:rsidRPr="00655928" w14:paraId="002DF8C3"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392A46E9"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5EF3E06" w14:textId="77777777" w:rsidR="00427E2A" w:rsidRPr="00655928" w:rsidRDefault="00427E2A" w:rsidP="008866EF">
            <w:pPr>
              <w:pStyle w:val="PSDS-CorpodeTexto0"/>
              <w:rPr>
                <w:rFonts w:ascii="Times New Roman" w:hAnsi="Times New Roman"/>
                <w:lang w:val="pt-PT"/>
              </w:rPr>
            </w:pPr>
            <w:r w:rsidRPr="00655928">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62B3CCD" w14:textId="77777777" w:rsidR="00427E2A" w:rsidRPr="00655928" w:rsidRDefault="00427E2A" w:rsidP="008866EF">
            <w:pPr>
              <w:pStyle w:val="PSDS-CorpodeTexto0"/>
              <w:jc w:val="both"/>
              <w:rPr>
                <w:rFonts w:ascii="Times New Roman" w:hAnsi="Times New Roman"/>
              </w:rPr>
            </w:pPr>
            <w:r w:rsidRPr="00A474CF">
              <w:rPr>
                <w:rFonts w:ascii="Times New Roman" w:hAnsi="Times New Roman"/>
                <w:b/>
              </w:rPr>
              <w:t xml:space="preserve">REGRA_MAIOR_QUE_ZERO: </w:t>
            </w:r>
            <w:r w:rsidRPr="00A474CF">
              <w:rPr>
                <w:rFonts w:ascii="Times New Roman" w:hAnsi="Times New Roman"/>
              </w:rPr>
              <w:t>Verifica se o valor preenchido no X310.VL_OPER é maior que zero.</w:t>
            </w:r>
          </w:p>
        </w:tc>
        <w:tc>
          <w:tcPr>
            <w:tcW w:w="717" w:type="dxa"/>
            <w:tcBorders>
              <w:top w:val="single" w:sz="6" w:space="0" w:color="auto"/>
              <w:left w:val="single" w:sz="6" w:space="0" w:color="auto"/>
              <w:bottom w:val="single" w:sz="6" w:space="0" w:color="auto"/>
              <w:right w:val="single" w:sz="6" w:space="0" w:color="auto"/>
            </w:tcBorders>
          </w:tcPr>
          <w:p w14:paraId="23C86F66" w14:textId="77777777" w:rsidR="00427E2A" w:rsidRPr="00655928" w:rsidRDefault="00427E2A" w:rsidP="008866EF">
            <w:pPr>
              <w:pStyle w:val="PSDS-CorpodeTexto0"/>
              <w:rPr>
                <w:rFonts w:ascii="Times New Roman" w:hAnsi="Times New Roman"/>
                <w:lang w:val="pt-PT"/>
              </w:rPr>
            </w:pPr>
            <w:r w:rsidRPr="00655928">
              <w:rPr>
                <w:rFonts w:ascii="Times New Roman" w:hAnsi="Times New Roman"/>
                <w:lang w:val="pt-PT"/>
              </w:rPr>
              <w:t>Erro</w:t>
            </w:r>
          </w:p>
          <w:p w14:paraId="5B66573F" w14:textId="77777777" w:rsidR="00427E2A" w:rsidRPr="00655928" w:rsidRDefault="00427E2A" w:rsidP="008866EF">
            <w:pPr>
              <w:pStyle w:val="PSDS-CorpodeTexto0"/>
              <w:rPr>
                <w:rFonts w:ascii="Times New Roman" w:hAnsi="Times New Roman"/>
                <w:lang w:val="pt-PT"/>
              </w:rPr>
            </w:pPr>
          </w:p>
        </w:tc>
      </w:tr>
    </w:tbl>
    <w:p w14:paraId="7EAD0164" w14:textId="77777777" w:rsidR="00427E2A" w:rsidRPr="001A682C" w:rsidRDefault="00427E2A" w:rsidP="00427E2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E1B4E24" w14:textId="77777777" w:rsidR="00427E2A" w:rsidRPr="001A682C" w:rsidRDefault="00427E2A" w:rsidP="00427E2A">
      <w:pPr>
        <w:pStyle w:val="Corpodetexto"/>
        <w:rPr>
          <w:rFonts w:ascii="Times New Roman" w:hAnsi="Times New Roman"/>
          <w:b/>
          <w:color w:val="002060"/>
          <w:szCs w:val="20"/>
        </w:rPr>
      </w:pPr>
    </w:p>
    <w:p w14:paraId="0891AA33" w14:textId="77777777" w:rsidR="00427E2A" w:rsidRPr="001A682C" w:rsidRDefault="00427E2A" w:rsidP="00427E2A">
      <w:pPr>
        <w:pStyle w:val="Corpodetexto"/>
        <w:rPr>
          <w:rFonts w:ascii="Times New Roman" w:hAnsi="Times New Roman"/>
          <w:b/>
          <w:color w:val="002060"/>
          <w:szCs w:val="20"/>
        </w:rPr>
      </w:pPr>
      <w:r w:rsidRPr="001A682C">
        <w:rPr>
          <w:rFonts w:ascii="Times New Roman" w:hAnsi="Times New Roman"/>
          <w:b/>
          <w:color w:val="002060"/>
          <w:szCs w:val="20"/>
        </w:rPr>
        <w:t>|X310|PESSOA JURIDICA CONTRATANTE|249|1000000,00|01|</w:t>
      </w:r>
    </w:p>
    <w:p w14:paraId="573B2850"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X310|: Identificação do tipo do registro.</w:t>
      </w:r>
    </w:p>
    <w:p w14:paraId="13867156"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PESSOA JURIDICA CONTRATANTE|: Razão social da pessoa jurídica contratante.</w:t>
      </w:r>
    </w:p>
    <w:p w14:paraId="27B6B5C7"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249|: País (249 = Estados Unidas da América).</w:t>
      </w:r>
    </w:p>
    <w:p w14:paraId="27685C5A"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operação (R$ 1.000.000,00).</w:t>
      </w:r>
    </w:p>
    <w:p w14:paraId="69AB9FFD"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3|: Condição da pessoa envolvida (03 = Residente/Domiciliada em país com tributação favorecida).</w:t>
      </w:r>
    </w:p>
    <w:p w14:paraId="56B5F8AE" w14:textId="77777777" w:rsidR="00342735" w:rsidRPr="00BC796D" w:rsidRDefault="00342735">
      <w:pPr>
        <w:spacing w:after="200" w:line="276" w:lineRule="auto"/>
        <w:rPr>
          <w:b/>
          <w:bCs/>
          <w:color w:val="0000FF"/>
          <w:szCs w:val="20"/>
        </w:rPr>
      </w:pPr>
      <w:r w:rsidRPr="00BC796D">
        <w:rPr>
          <w:color w:val="0000FF"/>
          <w:szCs w:val="20"/>
        </w:rPr>
        <w:br w:type="page"/>
      </w:r>
    </w:p>
    <w:p w14:paraId="1E122067" w14:textId="77777777" w:rsidR="00BA50E9" w:rsidRPr="00BC796D" w:rsidRDefault="00BA50E9" w:rsidP="00867F54">
      <w:pPr>
        <w:pStyle w:val="Ttulo4"/>
      </w:pPr>
      <w:bookmarkStart w:id="399" w:name="_Toc532980498"/>
      <w:r w:rsidRPr="00BC796D">
        <w:t>Registro X320: Operações com o Exterior – Importações (Saída de Divisas)</w:t>
      </w:r>
      <w:bookmarkEnd w:id="399"/>
    </w:p>
    <w:p w14:paraId="3871C631" w14:textId="77777777" w:rsidR="00BA50E9" w:rsidRPr="00BC796D" w:rsidRDefault="00BA50E9" w:rsidP="00BA50E9">
      <w:pPr>
        <w:rPr>
          <w:szCs w:val="20"/>
        </w:rPr>
      </w:pPr>
    </w:p>
    <w:p w14:paraId="3FF652F2" w14:textId="3731A7D9" w:rsidR="00427E2A" w:rsidRDefault="00427E2A" w:rsidP="00427E2A">
      <w:pPr>
        <w:ind w:firstLine="708"/>
        <w:jc w:val="both"/>
        <w:rPr>
          <w:bCs/>
          <w:szCs w:val="20"/>
        </w:rPr>
      </w:pPr>
      <w:r w:rsidRPr="001A682C">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w:t>
      </w:r>
      <w:r>
        <w:rPr>
          <w:bCs/>
          <w:szCs w:val="20"/>
        </w:rPr>
        <w:t xml:space="preserve"> ou</w:t>
      </w:r>
      <w:r w:rsidRPr="001A682C">
        <w:rPr>
          <w:bCs/>
          <w:szCs w:val="20"/>
        </w:rPr>
        <w:t xml:space="preserve"> direitos</w:t>
      </w:r>
      <w:r>
        <w:rPr>
          <w:bCs/>
          <w:szCs w:val="20"/>
        </w:rPr>
        <w:t>,</w:t>
      </w:r>
      <w:r w:rsidRPr="001A682C">
        <w:rPr>
          <w:bCs/>
          <w:szCs w:val="20"/>
        </w:rPr>
        <w:t xml:space="preserve"> ou incorrido em despesas financeiras em operações efetuadas com pessoa física ou jurídica residente ou domiciliada no exterior, considerada pela legislação brasileira:</w:t>
      </w:r>
    </w:p>
    <w:p w14:paraId="07010AE0" w14:textId="77777777" w:rsidR="00427E2A" w:rsidRPr="001A682C" w:rsidRDefault="00427E2A" w:rsidP="00427E2A">
      <w:pPr>
        <w:ind w:firstLine="708"/>
        <w:jc w:val="both"/>
        <w:rPr>
          <w:bCs/>
          <w:szCs w:val="20"/>
        </w:rPr>
      </w:pPr>
    </w:p>
    <w:p w14:paraId="67D8E7C0" w14:textId="77777777" w:rsidR="00427E2A" w:rsidRPr="001A682C" w:rsidRDefault="00427E2A" w:rsidP="00427E2A">
      <w:pPr>
        <w:ind w:firstLine="708"/>
        <w:jc w:val="both"/>
        <w:rPr>
          <w:bCs/>
          <w:szCs w:val="20"/>
        </w:rPr>
      </w:pPr>
      <w:r w:rsidRPr="001A682C">
        <w:rPr>
          <w:bCs/>
          <w:szCs w:val="20"/>
        </w:rPr>
        <w:t xml:space="preserve">a) pessoa vinculada; </w:t>
      </w:r>
    </w:p>
    <w:p w14:paraId="073FA8CA" w14:textId="77777777" w:rsidR="00427E2A" w:rsidRPr="001A682C" w:rsidRDefault="00427E2A" w:rsidP="00427E2A">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14:paraId="303B0069" w14:textId="77777777" w:rsidR="00427E2A" w:rsidRPr="001A682C" w:rsidRDefault="00427E2A" w:rsidP="00427E2A">
      <w:pPr>
        <w:ind w:firstLine="708"/>
        <w:jc w:val="both"/>
        <w:rPr>
          <w:bCs/>
          <w:szCs w:val="20"/>
        </w:rPr>
      </w:pPr>
    </w:p>
    <w:p w14:paraId="628B8A5E" w14:textId="77777777" w:rsidR="00427E2A" w:rsidRPr="001A682C" w:rsidRDefault="00427E2A" w:rsidP="00427E2A">
      <w:pPr>
        <w:ind w:firstLine="708"/>
        <w:jc w:val="both"/>
        <w:rPr>
          <w:bCs/>
          <w:szCs w:val="20"/>
        </w:rPr>
      </w:pPr>
      <w:r w:rsidRPr="001A682C">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14:paraId="1E482A44" w14:textId="77777777" w:rsidR="00427E2A" w:rsidRPr="001A682C" w:rsidRDefault="00427E2A" w:rsidP="00427E2A">
      <w:pPr>
        <w:ind w:firstLine="708"/>
        <w:jc w:val="both"/>
        <w:rPr>
          <w:bCs/>
          <w:szCs w:val="20"/>
        </w:rPr>
      </w:pPr>
    </w:p>
    <w:p w14:paraId="518A3EAE" w14:textId="77777777" w:rsidR="00427E2A" w:rsidRPr="001A682C" w:rsidRDefault="00427E2A" w:rsidP="00427E2A">
      <w:pPr>
        <w:ind w:firstLine="708"/>
        <w:jc w:val="both"/>
        <w:rPr>
          <w:bCs/>
          <w:szCs w:val="20"/>
        </w:rPr>
      </w:pPr>
      <w:r w:rsidRPr="001A682C">
        <w:rPr>
          <w:b/>
          <w:bCs/>
          <w:szCs w:val="20"/>
        </w:rPr>
        <w:t>Atenção</w:t>
      </w:r>
      <w:r w:rsidRPr="001A682C">
        <w:rPr>
          <w:bCs/>
          <w:szCs w:val="20"/>
        </w:rPr>
        <w:t>:</w:t>
      </w:r>
    </w:p>
    <w:p w14:paraId="3F937A18" w14:textId="77777777" w:rsidR="00427E2A" w:rsidRPr="001A682C" w:rsidRDefault="00427E2A" w:rsidP="00427E2A">
      <w:pPr>
        <w:ind w:firstLine="708"/>
        <w:jc w:val="both"/>
        <w:rPr>
          <w:bCs/>
          <w:szCs w:val="20"/>
        </w:rPr>
      </w:pPr>
      <w:r w:rsidRPr="001A682C">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14:paraId="17BFBF3E" w14:textId="77777777" w:rsidR="00427E2A" w:rsidRPr="001A682C" w:rsidRDefault="00427E2A" w:rsidP="00427E2A">
      <w:pPr>
        <w:ind w:firstLine="708"/>
        <w:jc w:val="both"/>
        <w:rPr>
          <w:bCs/>
          <w:szCs w:val="20"/>
        </w:rPr>
      </w:pPr>
    </w:p>
    <w:p w14:paraId="32185CCE" w14:textId="77777777" w:rsidR="00427E2A" w:rsidRPr="001A682C" w:rsidRDefault="00427E2A" w:rsidP="00427E2A">
      <w:pPr>
        <w:ind w:firstLine="708"/>
        <w:jc w:val="both"/>
        <w:rPr>
          <w:bCs/>
          <w:szCs w:val="20"/>
        </w:rPr>
      </w:pPr>
      <w:r w:rsidRPr="001A682C">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14:paraId="6BAD15E9" w14:textId="77777777" w:rsidR="00427E2A" w:rsidRPr="001A682C" w:rsidRDefault="00427E2A" w:rsidP="00427E2A">
      <w:pPr>
        <w:ind w:firstLine="708"/>
        <w:jc w:val="both"/>
        <w:rPr>
          <w:bCs/>
          <w:szCs w:val="20"/>
        </w:rPr>
      </w:pPr>
    </w:p>
    <w:p w14:paraId="6A2E8BFF" w14:textId="77777777" w:rsidR="00427E2A" w:rsidRPr="001A682C" w:rsidRDefault="00427E2A" w:rsidP="00427E2A">
      <w:pPr>
        <w:ind w:firstLine="708"/>
        <w:jc w:val="both"/>
        <w:rPr>
          <w:bCs/>
          <w:szCs w:val="20"/>
        </w:rPr>
      </w:pPr>
      <w:r w:rsidRPr="001A682C">
        <w:rPr>
          <w:bCs/>
          <w:szCs w:val="20"/>
        </w:rPr>
        <w:t>3) São considerados regimes fiscais privilegiados aqueles que apresentarem uma ou mais das seguintes características: (§ único do art. 24-A da Lei nº 9.430, de 1996, com a redação dada pela Lei nº 11.727, de 2008)</w:t>
      </w:r>
    </w:p>
    <w:p w14:paraId="16BD9553" w14:textId="77777777" w:rsidR="00427E2A" w:rsidRPr="001A682C" w:rsidRDefault="00427E2A" w:rsidP="00427E2A">
      <w:pPr>
        <w:ind w:firstLine="708"/>
        <w:jc w:val="both"/>
        <w:rPr>
          <w:bCs/>
          <w:szCs w:val="20"/>
        </w:rPr>
      </w:pPr>
    </w:p>
    <w:p w14:paraId="021642E9" w14:textId="77777777" w:rsidR="00427E2A" w:rsidRPr="001A682C" w:rsidRDefault="00427E2A" w:rsidP="00427E2A">
      <w:pPr>
        <w:ind w:left="708" w:firstLine="708"/>
        <w:jc w:val="both"/>
        <w:rPr>
          <w:bCs/>
          <w:szCs w:val="20"/>
        </w:rPr>
      </w:pPr>
      <w:r w:rsidRPr="001A682C">
        <w:rPr>
          <w:bCs/>
          <w:szCs w:val="20"/>
        </w:rPr>
        <w:t>I) não tribute a renda ou a tribute à alíquota máxima inferior a 20% (vinte por cento);</w:t>
      </w:r>
    </w:p>
    <w:p w14:paraId="2B118923" w14:textId="77777777" w:rsidR="00427E2A" w:rsidRPr="001A682C" w:rsidRDefault="00427E2A" w:rsidP="00427E2A">
      <w:pPr>
        <w:ind w:left="708" w:firstLine="708"/>
        <w:jc w:val="both"/>
        <w:rPr>
          <w:bCs/>
          <w:szCs w:val="20"/>
        </w:rPr>
      </w:pPr>
      <w:r w:rsidRPr="001A682C">
        <w:rPr>
          <w:bCs/>
          <w:szCs w:val="20"/>
        </w:rPr>
        <w:t>II) conceda vantagem de natureza fiscal a pessoa física ou jurídica não residente:</w:t>
      </w:r>
    </w:p>
    <w:p w14:paraId="5AC6C8CD" w14:textId="77777777" w:rsidR="00427E2A" w:rsidRPr="001A682C" w:rsidRDefault="00427E2A" w:rsidP="00427E2A">
      <w:pPr>
        <w:ind w:left="1416" w:firstLine="708"/>
        <w:jc w:val="both"/>
        <w:rPr>
          <w:bCs/>
          <w:szCs w:val="20"/>
        </w:rPr>
      </w:pPr>
      <w:r w:rsidRPr="001A682C">
        <w:rPr>
          <w:bCs/>
          <w:szCs w:val="20"/>
        </w:rPr>
        <w:t>a) sem exigência de realização de atividade econômica substantiva no país ou dependência;</w:t>
      </w:r>
    </w:p>
    <w:p w14:paraId="17123D16" w14:textId="77777777" w:rsidR="00427E2A" w:rsidRPr="001A682C" w:rsidRDefault="00427E2A" w:rsidP="00427E2A">
      <w:pPr>
        <w:ind w:left="1416" w:firstLine="708"/>
        <w:jc w:val="both"/>
        <w:rPr>
          <w:bCs/>
          <w:szCs w:val="20"/>
        </w:rPr>
      </w:pPr>
      <w:r w:rsidRPr="001A682C">
        <w:rPr>
          <w:bCs/>
          <w:szCs w:val="20"/>
        </w:rPr>
        <w:t>b) condicionada ao não exercício de atividade econômica substantiva no país ou dependência;</w:t>
      </w:r>
    </w:p>
    <w:p w14:paraId="31BE3BF3" w14:textId="77777777" w:rsidR="00427E2A" w:rsidRPr="001A682C" w:rsidRDefault="00427E2A" w:rsidP="00427E2A">
      <w:pPr>
        <w:ind w:left="708" w:firstLine="708"/>
        <w:jc w:val="both"/>
        <w:rPr>
          <w:bCs/>
          <w:szCs w:val="20"/>
        </w:rPr>
      </w:pPr>
      <w:r w:rsidRPr="001A682C">
        <w:rPr>
          <w:bCs/>
          <w:szCs w:val="20"/>
        </w:rPr>
        <w:t>III) não tribute, ou o faça em alíquota máxima inferior a 20% (vinte por cento), os rendimentos auferidos fora de seu território;</w:t>
      </w:r>
    </w:p>
    <w:p w14:paraId="6A0EB3A3" w14:textId="77777777" w:rsidR="00427E2A" w:rsidRPr="001A682C" w:rsidRDefault="00427E2A" w:rsidP="00427E2A">
      <w:pPr>
        <w:ind w:left="708" w:firstLine="708"/>
        <w:jc w:val="both"/>
        <w:rPr>
          <w:bCs/>
          <w:szCs w:val="20"/>
        </w:rPr>
      </w:pPr>
      <w:r w:rsidRPr="001A682C">
        <w:rPr>
          <w:bCs/>
          <w:szCs w:val="20"/>
        </w:rPr>
        <w:t>IV) não permita o acesso a informações relativas à composição societária, titularidade de bens ou direitos ou às operações econômicas realizadas.</w:t>
      </w:r>
    </w:p>
    <w:p w14:paraId="510E76AA" w14:textId="77777777" w:rsidR="00427E2A" w:rsidRPr="001A682C" w:rsidRDefault="00427E2A" w:rsidP="00427E2A">
      <w:pPr>
        <w:ind w:firstLine="708"/>
        <w:jc w:val="both"/>
        <w:rPr>
          <w:bCs/>
          <w:szCs w:val="20"/>
        </w:rPr>
      </w:pPr>
    </w:p>
    <w:p w14:paraId="32EB3AAA" w14:textId="77777777" w:rsidR="00427E2A" w:rsidRPr="001A682C" w:rsidRDefault="00427E2A" w:rsidP="00427E2A">
      <w:pPr>
        <w:ind w:firstLine="708"/>
        <w:jc w:val="both"/>
        <w:rPr>
          <w:bCs/>
          <w:szCs w:val="20"/>
        </w:rPr>
      </w:pPr>
      <w:r w:rsidRPr="001A682C">
        <w:rPr>
          <w:bCs/>
          <w:szCs w:val="20"/>
        </w:rPr>
        <w:t>4) Os regimes fiscais privilegiados estão relacionados no art. 2º da Instrução Normativa RFB nº 1.037, de 2010.</w:t>
      </w:r>
    </w:p>
    <w:p w14:paraId="05365C9C" w14:textId="77777777" w:rsidR="00427E2A" w:rsidRPr="001A682C" w:rsidRDefault="00427E2A" w:rsidP="00427E2A">
      <w:pPr>
        <w:ind w:firstLine="708"/>
        <w:jc w:val="both"/>
        <w:rPr>
          <w:bCs/>
          <w:szCs w:val="20"/>
        </w:rPr>
      </w:pPr>
    </w:p>
    <w:p w14:paraId="118B7FC7" w14:textId="77777777" w:rsidR="00427E2A" w:rsidRDefault="00427E2A" w:rsidP="00427E2A">
      <w:pPr>
        <w:ind w:firstLine="708"/>
        <w:jc w:val="both"/>
        <w:rPr>
          <w:bCs/>
          <w:szCs w:val="20"/>
        </w:rPr>
      </w:pPr>
      <w:r w:rsidRPr="001A682C">
        <w:rPr>
          <w:bCs/>
          <w:szCs w:val="20"/>
        </w:rPr>
        <w:t>Os campos deste registro devem ser preenchidos conforme orientações prestadas a seguir.</w:t>
      </w:r>
    </w:p>
    <w:p w14:paraId="2FB1A420" w14:textId="77777777" w:rsidR="00427E2A" w:rsidRPr="001A682C" w:rsidRDefault="00427E2A" w:rsidP="00427E2A">
      <w:pPr>
        <w:ind w:firstLine="708"/>
        <w:jc w:val="both"/>
        <w:rPr>
          <w:bCs/>
          <w:szCs w:val="20"/>
        </w:rPr>
      </w:pPr>
    </w:p>
    <w:p w14:paraId="4CF22742" w14:textId="77777777" w:rsidR="00427E2A" w:rsidRPr="001A682C" w:rsidRDefault="00427E2A" w:rsidP="00427E2A">
      <w:pPr>
        <w:ind w:firstLine="708"/>
        <w:jc w:val="both"/>
        <w:rPr>
          <w:b/>
          <w:bCs/>
          <w:szCs w:val="20"/>
        </w:rPr>
      </w:pPr>
      <w:r w:rsidRPr="001A682C">
        <w:rPr>
          <w:b/>
          <w:bCs/>
          <w:szCs w:val="20"/>
        </w:rPr>
        <w:t>IMPORTAÇÕES</w:t>
      </w:r>
    </w:p>
    <w:p w14:paraId="00D8DB55" w14:textId="77777777" w:rsidR="00427E2A" w:rsidRPr="001A682C" w:rsidRDefault="00427E2A" w:rsidP="00427E2A">
      <w:pPr>
        <w:ind w:firstLine="708"/>
        <w:jc w:val="both"/>
        <w:rPr>
          <w:bCs/>
          <w:szCs w:val="20"/>
        </w:rPr>
      </w:pPr>
      <w:r w:rsidRPr="001A682C">
        <w:rPr>
          <w:bCs/>
          <w:szCs w:val="20"/>
        </w:rPr>
        <w:t>Ao acionar este campo, a pessoa jurídica deve assinalar o tipo de operação realizada:</w:t>
      </w:r>
    </w:p>
    <w:p w14:paraId="1A6302E1" w14:textId="77777777" w:rsidR="00427E2A" w:rsidRPr="009613FD" w:rsidRDefault="00427E2A" w:rsidP="00427E2A">
      <w:pPr>
        <w:ind w:firstLine="708"/>
        <w:jc w:val="both"/>
        <w:rPr>
          <w:bCs/>
          <w:szCs w:val="20"/>
        </w:rPr>
      </w:pPr>
      <w:r w:rsidRPr="006B6464">
        <w:rPr>
          <w:szCs w:val="20"/>
        </w:rPr>
        <w:t>- Bens</w:t>
      </w:r>
      <w:r w:rsidRPr="009613FD">
        <w:rPr>
          <w:bCs/>
          <w:szCs w:val="20"/>
        </w:rPr>
        <w:t>;</w:t>
      </w:r>
    </w:p>
    <w:p w14:paraId="637231A7" w14:textId="77777777" w:rsidR="00427E2A" w:rsidRPr="009613FD" w:rsidRDefault="00427E2A" w:rsidP="00427E2A">
      <w:pPr>
        <w:ind w:firstLine="708"/>
        <w:jc w:val="both"/>
        <w:rPr>
          <w:bCs/>
          <w:szCs w:val="20"/>
        </w:rPr>
      </w:pPr>
      <w:r w:rsidRPr="006B6464">
        <w:rPr>
          <w:szCs w:val="20"/>
        </w:rPr>
        <w:t>- Serviços</w:t>
      </w:r>
      <w:r w:rsidRPr="009613FD">
        <w:rPr>
          <w:bCs/>
          <w:szCs w:val="20"/>
        </w:rPr>
        <w:t>;</w:t>
      </w:r>
    </w:p>
    <w:p w14:paraId="2EE7B6B0" w14:textId="77777777" w:rsidR="00427E2A" w:rsidRPr="009613FD" w:rsidRDefault="00427E2A" w:rsidP="00427E2A">
      <w:pPr>
        <w:ind w:firstLine="708"/>
        <w:jc w:val="both"/>
        <w:rPr>
          <w:bCs/>
          <w:szCs w:val="20"/>
        </w:rPr>
      </w:pPr>
      <w:r w:rsidRPr="006B6464">
        <w:rPr>
          <w:szCs w:val="20"/>
        </w:rPr>
        <w:t>- Direitos</w:t>
      </w:r>
      <w:r w:rsidRPr="009613FD">
        <w:rPr>
          <w:bCs/>
          <w:szCs w:val="20"/>
        </w:rPr>
        <w:t>;</w:t>
      </w:r>
    </w:p>
    <w:p w14:paraId="0A584606" w14:textId="77777777" w:rsidR="00427E2A" w:rsidRPr="009613FD" w:rsidRDefault="00427E2A" w:rsidP="00427E2A">
      <w:pPr>
        <w:ind w:firstLine="708"/>
        <w:jc w:val="both"/>
        <w:rPr>
          <w:bCs/>
          <w:szCs w:val="20"/>
        </w:rPr>
      </w:pPr>
      <w:r w:rsidRPr="006B6464">
        <w:rPr>
          <w:szCs w:val="20"/>
        </w:rPr>
        <w:t>- Operações Financeiras</w:t>
      </w:r>
      <w:r>
        <w:rPr>
          <w:bCs/>
          <w:szCs w:val="20"/>
        </w:rPr>
        <w:t>;</w:t>
      </w:r>
      <w:r w:rsidRPr="009613FD">
        <w:rPr>
          <w:bCs/>
          <w:szCs w:val="20"/>
        </w:rPr>
        <w:t xml:space="preserve"> ou</w:t>
      </w:r>
    </w:p>
    <w:p w14:paraId="7782FD9D" w14:textId="77777777" w:rsidR="00427E2A" w:rsidRPr="009613FD" w:rsidRDefault="00427E2A" w:rsidP="00427E2A">
      <w:pPr>
        <w:ind w:firstLine="708"/>
        <w:jc w:val="both"/>
        <w:rPr>
          <w:bCs/>
          <w:szCs w:val="20"/>
        </w:rPr>
      </w:pPr>
      <w:r w:rsidRPr="006B6464">
        <w:rPr>
          <w:szCs w:val="20"/>
        </w:rPr>
        <w:t>- Não Especificadas</w:t>
      </w:r>
      <w:r w:rsidRPr="009613FD">
        <w:rPr>
          <w:bCs/>
          <w:szCs w:val="20"/>
        </w:rPr>
        <w:t>.</w:t>
      </w:r>
    </w:p>
    <w:p w14:paraId="77485B08" w14:textId="77777777" w:rsidR="00427E2A" w:rsidRPr="00451D6E" w:rsidRDefault="00427E2A" w:rsidP="00427E2A">
      <w:pPr>
        <w:ind w:firstLine="708"/>
        <w:jc w:val="both"/>
        <w:rPr>
          <w:bCs/>
          <w:szCs w:val="20"/>
        </w:rPr>
      </w:pPr>
    </w:p>
    <w:p w14:paraId="2DD92A6F" w14:textId="77777777" w:rsidR="00427E2A" w:rsidRPr="001A682C" w:rsidRDefault="00427E2A" w:rsidP="00427E2A">
      <w:pPr>
        <w:ind w:firstLine="708"/>
        <w:jc w:val="both"/>
        <w:rPr>
          <w:bCs/>
          <w:szCs w:val="20"/>
        </w:rPr>
      </w:pPr>
      <w:r w:rsidRPr="001A682C">
        <w:rPr>
          <w:bCs/>
          <w:szCs w:val="20"/>
        </w:rPr>
        <w:t xml:space="preserve">Considera-se </w:t>
      </w:r>
      <w:r>
        <w:rPr>
          <w:bCs/>
          <w:szCs w:val="20"/>
        </w:rPr>
        <w:t xml:space="preserve">operação de </w:t>
      </w:r>
      <w:r w:rsidRPr="001A682C">
        <w:rPr>
          <w:bCs/>
          <w:szCs w:val="20"/>
        </w:rPr>
        <w:t>"Importação" (de bens, serviços, direitos) e/ou "Operações Financeiras" o total de transações de mesma natureza efetuadas durante o ano-calendário.</w:t>
      </w:r>
    </w:p>
    <w:p w14:paraId="7F3DA6C8" w14:textId="77777777" w:rsidR="00427E2A" w:rsidRPr="001A682C" w:rsidRDefault="00427E2A" w:rsidP="00427E2A">
      <w:pPr>
        <w:ind w:firstLine="708"/>
        <w:jc w:val="both"/>
        <w:rPr>
          <w:bCs/>
          <w:szCs w:val="20"/>
        </w:rPr>
      </w:pPr>
    </w:p>
    <w:p w14:paraId="7B344B47" w14:textId="77777777" w:rsidR="00427E2A" w:rsidRPr="001A682C" w:rsidRDefault="00427E2A" w:rsidP="00427E2A">
      <w:pPr>
        <w:ind w:firstLine="708"/>
        <w:jc w:val="both"/>
        <w:rPr>
          <w:bCs/>
          <w:szCs w:val="20"/>
        </w:rPr>
      </w:pPr>
      <w:r w:rsidRPr="001A682C">
        <w:rPr>
          <w:bCs/>
          <w:szCs w:val="20"/>
        </w:rPr>
        <w:t>São consideradas transações de mesma natureza aquelas cujos bens, serviços ou direitos negociados apresentarem as mesmas especificações no campo "Descrição".</w:t>
      </w:r>
    </w:p>
    <w:p w14:paraId="2038D01E" w14:textId="77777777" w:rsidR="00427E2A" w:rsidRPr="001A682C" w:rsidRDefault="00427E2A" w:rsidP="00427E2A">
      <w:pPr>
        <w:ind w:firstLine="708"/>
        <w:jc w:val="both"/>
        <w:rPr>
          <w:bCs/>
          <w:szCs w:val="20"/>
        </w:rPr>
      </w:pPr>
    </w:p>
    <w:p w14:paraId="3E94C2F9" w14:textId="77777777" w:rsidR="00427E2A" w:rsidRDefault="00427E2A" w:rsidP="00427E2A">
      <w:pPr>
        <w:ind w:firstLine="708"/>
        <w:jc w:val="both"/>
        <w:rPr>
          <w:bCs/>
          <w:szCs w:val="20"/>
        </w:rPr>
      </w:pPr>
      <w:r w:rsidRPr="001A682C">
        <w:rPr>
          <w:bCs/>
          <w:szCs w:val="20"/>
        </w:rPr>
        <w:t xml:space="preserve">Para cada operação declarada nesta ficha, a pessoa jurídica deve informar no </w:t>
      </w:r>
      <w:r>
        <w:rPr>
          <w:bCs/>
          <w:szCs w:val="20"/>
        </w:rPr>
        <w:t>R</w:t>
      </w:r>
      <w:r w:rsidRPr="001A682C">
        <w:rPr>
          <w:bCs/>
          <w:szCs w:val="20"/>
        </w:rPr>
        <w:t xml:space="preserve">egistro X330 - "Operações com o Exterior Contratantes das Importações" os contratantes no exterior, por ordem decrescente do valor de "Importação". </w:t>
      </w:r>
    </w:p>
    <w:p w14:paraId="6C08AD83" w14:textId="77777777" w:rsidR="00427E2A" w:rsidRDefault="00427E2A" w:rsidP="00427E2A">
      <w:pPr>
        <w:ind w:firstLine="708"/>
        <w:jc w:val="both"/>
        <w:rPr>
          <w:bCs/>
          <w:szCs w:val="20"/>
        </w:rPr>
      </w:pPr>
    </w:p>
    <w:p w14:paraId="23F55960" w14:textId="77777777" w:rsidR="00427E2A" w:rsidRDefault="00427E2A" w:rsidP="00427E2A">
      <w:pPr>
        <w:ind w:firstLine="708"/>
        <w:jc w:val="both"/>
        <w:rPr>
          <w:rFonts w:eastAsia="Times New Roman"/>
          <w:color w:val="000000"/>
          <w:szCs w:val="20"/>
          <w:lang w:eastAsia="pt-BR"/>
        </w:rPr>
      </w:pPr>
      <w:r>
        <w:rPr>
          <w:b/>
          <w:bCs/>
          <w:szCs w:val="20"/>
          <w:highlight w:val="yellow"/>
        </w:rPr>
        <w:t>Atenção</w:t>
      </w:r>
      <w:r w:rsidRPr="00563304">
        <w:rPr>
          <w:b/>
          <w:bCs/>
          <w:szCs w:val="20"/>
          <w:highlight w:val="yellow"/>
        </w:rPr>
        <w:t>:</w:t>
      </w:r>
      <w:r w:rsidRPr="00563304">
        <w:rPr>
          <w:bCs/>
          <w:szCs w:val="20"/>
          <w:highlight w:val="yellow"/>
        </w:rPr>
        <w:t xml:space="preserve"> conforme estabelecido no artigo 16, </w:t>
      </w:r>
      <w:r w:rsidRPr="00563304">
        <w:rPr>
          <w:rFonts w:eastAsia="Times New Roman"/>
          <w:color w:val="000000"/>
          <w:szCs w:val="20"/>
          <w:highlight w:val="yellow"/>
          <w:lang w:eastAsia="pt-BR"/>
        </w:rPr>
        <w:t>§ 18 da Instrução Normativa RFB nº 1.312/2012, quando se tratar de importação de bens considerados commodities (e, por consequência, da aplicação do método PCI), deverá ser calculado um preço praticado e um preço parâmetro para cada operação de importação realizada, ainda que se esteja diante de mais de uma operação de importação envolvendo o mesmo bem. Assim, para cada operação de importação de bem considerado commodity deverá ser preenchido um Registro X320 específico, diferentemente das demais transações envolvendo bens, serviços e direitos, as quais devem ser informadas pelo total de transações de mesma natureza.</w:t>
      </w:r>
      <w:r>
        <w:rPr>
          <w:rFonts w:eastAsia="Times New Roman"/>
          <w:color w:val="000000"/>
          <w:szCs w:val="20"/>
          <w:lang w:eastAsia="pt-BR"/>
        </w:rPr>
        <w:t xml:space="preserve"> </w:t>
      </w:r>
    </w:p>
    <w:p w14:paraId="1672892D" w14:textId="77777777" w:rsidR="00427E2A" w:rsidRPr="001A682C" w:rsidRDefault="00427E2A" w:rsidP="00427E2A">
      <w:pPr>
        <w:ind w:firstLine="708"/>
        <w:jc w:val="both"/>
        <w:rPr>
          <w:bCs/>
          <w:szCs w:val="20"/>
        </w:rPr>
      </w:pPr>
    </w:p>
    <w:p w14:paraId="430539E5" w14:textId="77777777" w:rsidR="00427E2A" w:rsidRPr="001A682C" w:rsidRDefault="00427E2A" w:rsidP="00427E2A">
      <w:pPr>
        <w:ind w:firstLine="708"/>
        <w:jc w:val="both"/>
        <w:rPr>
          <w:bCs/>
          <w:szCs w:val="20"/>
        </w:rPr>
      </w:pPr>
      <w:r w:rsidRPr="001A682C">
        <w:rPr>
          <w:bCs/>
          <w:szCs w:val="20"/>
        </w:rPr>
        <w:t>O campo "Importações" é habilitado para que se selecione o tipo de transação ou conjunto de transações a serem incluídas.</w:t>
      </w:r>
    </w:p>
    <w:p w14:paraId="3A8AE906" w14:textId="77777777" w:rsidR="00427E2A" w:rsidRPr="001A682C" w:rsidRDefault="00427E2A" w:rsidP="00427E2A">
      <w:pPr>
        <w:ind w:firstLine="708"/>
        <w:jc w:val="both"/>
        <w:rPr>
          <w:bCs/>
          <w:szCs w:val="20"/>
        </w:rPr>
      </w:pPr>
    </w:p>
    <w:p w14:paraId="7E1A550E" w14:textId="77777777" w:rsidR="00427E2A" w:rsidRPr="001A682C" w:rsidRDefault="00427E2A" w:rsidP="00427E2A">
      <w:pPr>
        <w:ind w:firstLine="708"/>
        <w:jc w:val="both"/>
        <w:rPr>
          <w:bCs/>
          <w:szCs w:val="20"/>
        </w:rPr>
      </w:pPr>
      <w:r w:rsidRPr="001A682C">
        <w:rPr>
          <w:bCs/>
          <w:szCs w:val="20"/>
        </w:rPr>
        <w:t>Os campos "Código NCM", "Quantidade" e "Unidade de Medida" somente são habilitados para informar importação de "Bens".</w:t>
      </w:r>
    </w:p>
    <w:p w14:paraId="533DFE09" w14:textId="77777777" w:rsidR="00427E2A" w:rsidRPr="001A682C" w:rsidRDefault="00427E2A" w:rsidP="00427E2A">
      <w:pPr>
        <w:ind w:firstLine="708"/>
        <w:jc w:val="both"/>
        <w:rPr>
          <w:bCs/>
          <w:szCs w:val="20"/>
        </w:rPr>
      </w:pPr>
    </w:p>
    <w:p w14:paraId="0C47742B" w14:textId="77777777" w:rsidR="00427E2A" w:rsidRPr="001A682C" w:rsidRDefault="00427E2A" w:rsidP="00427E2A">
      <w:pPr>
        <w:ind w:firstLine="708"/>
        <w:jc w:val="both"/>
        <w:rPr>
          <w:bCs/>
          <w:szCs w:val="20"/>
        </w:rPr>
      </w:pPr>
      <w:r w:rsidRPr="001A682C">
        <w:rPr>
          <w:bCs/>
          <w:szCs w:val="20"/>
        </w:rPr>
        <w:t>Os campos "Total da Operação", "Descrição", "Código NCM", "Quantidade", "Unidade de Medida", "Método", "Preço Parâmetro" e "Preço Praticado" não são habilitados quando selecionada a opção "Operações Financeiras".</w:t>
      </w:r>
      <w:r>
        <w:rPr>
          <w:bCs/>
          <w:szCs w:val="20"/>
        </w:rPr>
        <w:t xml:space="preserve"> </w:t>
      </w:r>
      <w:r w:rsidRPr="001A682C">
        <w:rPr>
          <w:bCs/>
          <w:szCs w:val="20"/>
        </w:rPr>
        <w:t>Quando se tratar de "Operações Financeiras", somente são habilitados os campos "Valor do Ajuste", "Juros", "Taxa Juros Mínima", "Taxa Juros Máxima", "Código CNC" e "Moeda", independentemente da natureza da pessoa jurídica.</w:t>
      </w:r>
    </w:p>
    <w:p w14:paraId="2C404161" w14:textId="77777777" w:rsidR="00427E2A" w:rsidRPr="001A682C" w:rsidRDefault="00427E2A" w:rsidP="00427E2A">
      <w:pPr>
        <w:ind w:firstLine="708"/>
        <w:jc w:val="both"/>
        <w:rPr>
          <w:bCs/>
          <w:szCs w:val="20"/>
        </w:rPr>
      </w:pPr>
    </w:p>
    <w:p w14:paraId="3297CBC4" w14:textId="77777777" w:rsidR="00427E2A" w:rsidRPr="001A682C" w:rsidRDefault="00427E2A" w:rsidP="00427E2A">
      <w:pPr>
        <w:ind w:firstLine="708"/>
        <w:jc w:val="both"/>
        <w:rPr>
          <w:bCs/>
          <w:szCs w:val="20"/>
        </w:rPr>
      </w:pPr>
      <w:r w:rsidRPr="001A682C">
        <w:rPr>
          <w:bCs/>
          <w:szCs w:val="20"/>
        </w:rPr>
        <w:t>Quando se tratar de operação</w:t>
      </w:r>
      <w:r>
        <w:rPr>
          <w:bCs/>
          <w:szCs w:val="20"/>
        </w:rPr>
        <w:t xml:space="preserve"> do tipo</w:t>
      </w:r>
      <w:r w:rsidRPr="001A682C">
        <w:rPr>
          <w:bCs/>
          <w:szCs w:val="20"/>
        </w:rPr>
        <w:t xml:space="preserve"> "Não Especificadas", somente são habilitados os campos "Total da Operação" e "Valor do Ajuste". </w:t>
      </w:r>
    </w:p>
    <w:p w14:paraId="0470EC35" w14:textId="77777777" w:rsidR="00427E2A" w:rsidRPr="001A682C" w:rsidRDefault="00427E2A" w:rsidP="00427E2A">
      <w:pPr>
        <w:ind w:firstLine="708"/>
        <w:jc w:val="both"/>
        <w:rPr>
          <w:b/>
          <w:bCs/>
          <w:szCs w:val="20"/>
        </w:rPr>
      </w:pPr>
    </w:p>
    <w:p w14:paraId="7B226419" w14:textId="77777777" w:rsidR="00427E2A" w:rsidRPr="001A682C" w:rsidRDefault="00427E2A" w:rsidP="00427E2A">
      <w:pPr>
        <w:ind w:firstLine="708"/>
        <w:jc w:val="both"/>
        <w:rPr>
          <w:bCs/>
          <w:szCs w:val="20"/>
        </w:rPr>
      </w:pPr>
      <w:r w:rsidRPr="001A682C">
        <w:rPr>
          <w:b/>
          <w:bCs/>
          <w:szCs w:val="20"/>
        </w:rPr>
        <w:t>Exemplo</w:t>
      </w:r>
      <w:r w:rsidRPr="001A682C">
        <w:rPr>
          <w:bCs/>
          <w:szCs w:val="20"/>
        </w:rPr>
        <w:t>:</w:t>
      </w:r>
    </w:p>
    <w:p w14:paraId="716711C8" w14:textId="77777777" w:rsidR="00427E2A" w:rsidRPr="001A682C" w:rsidRDefault="00427E2A" w:rsidP="00427E2A">
      <w:pPr>
        <w:ind w:firstLine="708"/>
        <w:jc w:val="both"/>
        <w:rPr>
          <w:bCs/>
          <w:szCs w:val="20"/>
        </w:rPr>
      </w:pPr>
      <w:r w:rsidRPr="001A682C">
        <w:rPr>
          <w:bCs/>
          <w:szCs w:val="20"/>
        </w:rPr>
        <w:t>A pessoa jurídica efetuou as seguintes operações de importação/</w:t>
      </w:r>
      <w:r>
        <w:rPr>
          <w:bCs/>
          <w:szCs w:val="20"/>
        </w:rPr>
        <w:t xml:space="preserve">operações </w:t>
      </w:r>
      <w:r w:rsidRPr="001A682C">
        <w:rPr>
          <w:bCs/>
          <w:szCs w:val="20"/>
        </w:rPr>
        <w:t>financeira</w:t>
      </w:r>
      <w:r>
        <w:rPr>
          <w:bCs/>
          <w:szCs w:val="20"/>
        </w:rPr>
        <w:t>s</w:t>
      </w:r>
      <w:r w:rsidRPr="001A682C">
        <w:rPr>
          <w:bCs/>
          <w:szCs w:val="20"/>
        </w:rPr>
        <w:t xml:space="preserve"> no ano-calendário:</w:t>
      </w:r>
    </w:p>
    <w:p w14:paraId="1A222BDB" w14:textId="77777777" w:rsidR="00427E2A" w:rsidRPr="001A682C" w:rsidRDefault="00427E2A" w:rsidP="00427E2A">
      <w:pPr>
        <w:ind w:firstLine="708"/>
        <w:jc w:val="both"/>
        <w:rPr>
          <w:bCs/>
          <w:szCs w:val="20"/>
        </w:rPr>
      </w:pP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427E2A" w:rsidRPr="00655928" w14:paraId="12805908" w14:textId="77777777" w:rsidTr="008866EF">
        <w:trPr>
          <w:tblCellSpacing w:w="0" w:type="dxa"/>
          <w:jc w:val="center"/>
        </w:trPr>
        <w:tc>
          <w:tcPr>
            <w:tcW w:w="636" w:type="pct"/>
            <w:vAlign w:val="center"/>
            <w:hideMark/>
          </w:tcPr>
          <w:p w14:paraId="2BF93053" w14:textId="77777777" w:rsidR="00427E2A" w:rsidRPr="00655928" w:rsidRDefault="00427E2A" w:rsidP="008866EF">
            <w:pPr>
              <w:jc w:val="both"/>
              <w:rPr>
                <w:bCs/>
                <w:szCs w:val="20"/>
              </w:rPr>
            </w:pPr>
            <w:r w:rsidRPr="00655928">
              <w:rPr>
                <w:bCs/>
                <w:szCs w:val="20"/>
              </w:rPr>
              <w:t>Data</w:t>
            </w:r>
          </w:p>
        </w:tc>
        <w:tc>
          <w:tcPr>
            <w:tcW w:w="2967" w:type="pct"/>
            <w:vAlign w:val="center"/>
            <w:hideMark/>
          </w:tcPr>
          <w:p w14:paraId="11BFA9BC" w14:textId="77777777" w:rsidR="00427E2A" w:rsidRPr="00655928" w:rsidRDefault="00427E2A" w:rsidP="008866EF">
            <w:pPr>
              <w:rPr>
                <w:bCs/>
                <w:szCs w:val="20"/>
              </w:rPr>
            </w:pPr>
            <w:r w:rsidRPr="00655928">
              <w:rPr>
                <w:bCs/>
                <w:szCs w:val="20"/>
              </w:rPr>
              <w:t>Descrição</w:t>
            </w:r>
          </w:p>
        </w:tc>
        <w:tc>
          <w:tcPr>
            <w:tcW w:w="1397" w:type="pct"/>
            <w:vAlign w:val="center"/>
            <w:hideMark/>
          </w:tcPr>
          <w:p w14:paraId="00DF5303" w14:textId="77777777" w:rsidR="00427E2A" w:rsidRPr="00655928" w:rsidRDefault="00427E2A" w:rsidP="008866EF">
            <w:pPr>
              <w:rPr>
                <w:bCs/>
                <w:szCs w:val="20"/>
              </w:rPr>
            </w:pPr>
            <w:r w:rsidRPr="00655928">
              <w:rPr>
                <w:bCs/>
                <w:szCs w:val="20"/>
              </w:rPr>
              <w:t>Valor em Reais (R$)</w:t>
            </w:r>
          </w:p>
        </w:tc>
      </w:tr>
      <w:tr w:rsidR="00427E2A" w:rsidRPr="00655928" w14:paraId="0240BED2" w14:textId="77777777" w:rsidTr="008866EF">
        <w:trPr>
          <w:tblCellSpacing w:w="0" w:type="dxa"/>
          <w:jc w:val="center"/>
        </w:trPr>
        <w:tc>
          <w:tcPr>
            <w:tcW w:w="636" w:type="pct"/>
            <w:vAlign w:val="center"/>
            <w:hideMark/>
          </w:tcPr>
          <w:p w14:paraId="60E4518F" w14:textId="77777777" w:rsidR="00427E2A" w:rsidRPr="00655928" w:rsidRDefault="00427E2A" w:rsidP="008866EF">
            <w:pPr>
              <w:jc w:val="both"/>
              <w:rPr>
                <w:bCs/>
                <w:szCs w:val="20"/>
              </w:rPr>
            </w:pPr>
            <w:r w:rsidRPr="00655928">
              <w:rPr>
                <w:bCs/>
                <w:szCs w:val="20"/>
              </w:rPr>
              <w:t>20/01</w:t>
            </w:r>
          </w:p>
        </w:tc>
        <w:tc>
          <w:tcPr>
            <w:tcW w:w="2967" w:type="pct"/>
            <w:vAlign w:val="center"/>
            <w:hideMark/>
          </w:tcPr>
          <w:p w14:paraId="3219D57F" w14:textId="77777777" w:rsidR="00427E2A" w:rsidRPr="00655928" w:rsidRDefault="00427E2A" w:rsidP="008866EF">
            <w:pPr>
              <w:rPr>
                <w:bCs/>
                <w:szCs w:val="20"/>
              </w:rPr>
            </w:pPr>
            <w:r w:rsidRPr="00655928">
              <w:rPr>
                <w:bCs/>
                <w:szCs w:val="20"/>
              </w:rPr>
              <w:t>Automóvel ABC, 2.0</w:t>
            </w:r>
          </w:p>
        </w:tc>
        <w:tc>
          <w:tcPr>
            <w:tcW w:w="1397" w:type="pct"/>
            <w:vAlign w:val="center"/>
            <w:hideMark/>
          </w:tcPr>
          <w:p w14:paraId="24203292" w14:textId="77777777" w:rsidR="00427E2A" w:rsidRPr="00655928" w:rsidRDefault="00427E2A" w:rsidP="008866EF">
            <w:pPr>
              <w:ind w:firstLine="708"/>
              <w:jc w:val="right"/>
              <w:rPr>
                <w:bCs/>
                <w:szCs w:val="20"/>
              </w:rPr>
            </w:pPr>
            <w:r w:rsidRPr="00655928">
              <w:rPr>
                <w:bCs/>
                <w:szCs w:val="20"/>
              </w:rPr>
              <w:t>2.000.000,00</w:t>
            </w:r>
          </w:p>
        </w:tc>
      </w:tr>
      <w:tr w:rsidR="00427E2A" w:rsidRPr="00655928" w14:paraId="144C6E3A" w14:textId="77777777" w:rsidTr="008866EF">
        <w:trPr>
          <w:tblCellSpacing w:w="0" w:type="dxa"/>
          <w:jc w:val="center"/>
        </w:trPr>
        <w:tc>
          <w:tcPr>
            <w:tcW w:w="636" w:type="pct"/>
            <w:vAlign w:val="center"/>
            <w:hideMark/>
          </w:tcPr>
          <w:p w14:paraId="08E51F1D" w14:textId="77777777" w:rsidR="00427E2A" w:rsidRPr="00655928" w:rsidRDefault="00427E2A" w:rsidP="008866EF">
            <w:pPr>
              <w:jc w:val="both"/>
              <w:rPr>
                <w:bCs/>
                <w:szCs w:val="20"/>
              </w:rPr>
            </w:pPr>
            <w:r w:rsidRPr="00655928">
              <w:rPr>
                <w:bCs/>
                <w:szCs w:val="20"/>
              </w:rPr>
              <w:t>15/02</w:t>
            </w:r>
          </w:p>
        </w:tc>
        <w:tc>
          <w:tcPr>
            <w:tcW w:w="2967" w:type="pct"/>
            <w:vAlign w:val="center"/>
            <w:hideMark/>
          </w:tcPr>
          <w:p w14:paraId="58E73E14" w14:textId="77777777" w:rsidR="00427E2A" w:rsidRPr="00655928" w:rsidRDefault="00427E2A" w:rsidP="008866EF">
            <w:pPr>
              <w:rPr>
                <w:bCs/>
                <w:szCs w:val="20"/>
              </w:rPr>
            </w:pPr>
            <w:r w:rsidRPr="00655928">
              <w:rPr>
                <w:bCs/>
                <w:szCs w:val="20"/>
              </w:rPr>
              <w:t>Juros sobre empréstimos obtidos</w:t>
            </w:r>
          </w:p>
        </w:tc>
        <w:tc>
          <w:tcPr>
            <w:tcW w:w="1397" w:type="pct"/>
            <w:vAlign w:val="center"/>
            <w:hideMark/>
          </w:tcPr>
          <w:p w14:paraId="3A456BFC" w14:textId="77777777" w:rsidR="00427E2A" w:rsidRPr="00655928" w:rsidRDefault="00427E2A" w:rsidP="008866EF">
            <w:pPr>
              <w:ind w:firstLine="708"/>
              <w:jc w:val="right"/>
              <w:rPr>
                <w:bCs/>
                <w:szCs w:val="20"/>
              </w:rPr>
            </w:pPr>
            <w:r w:rsidRPr="00655928">
              <w:rPr>
                <w:bCs/>
                <w:szCs w:val="20"/>
              </w:rPr>
              <w:t>500.000,00</w:t>
            </w:r>
          </w:p>
        </w:tc>
      </w:tr>
      <w:tr w:rsidR="00427E2A" w:rsidRPr="00655928" w14:paraId="19F2AFC9" w14:textId="77777777" w:rsidTr="008866EF">
        <w:trPr>
          <w:tblCellSpacing w:w="0" w:type="dxa"/>
          <w:jc w:val="center"/>
        </w:trPr>
        <w:tc>
          <w:tcPr>
            <w:tcW w:w="636" w:type="pct"/>
            <w:vAlign w:val="center"/>
            <w:hideMark/>
          </w:tcPr>
          <w:p w14:paraId="532D6C14" w14:textId="77777777" w:rsidR="00427E2A" w:rsidRPr="00655928" w:rsidRDefault="00427E2A" w:rsidP="008866EF">
            <w:pPr>
              <w:jc w:val="both"/>
              <w:rPr>
                <w:bCs/>
                <w:szCs w:val="20"/>
              </w:rPr>
            </w:pPr>
            <w:r w:rsidRPr="00655928">
              <w:rPr>
                <w:bCs/>
                <w:szCs w:val="20"/>
              </w:rPr>
              <w:t>15/03</w:t>
            </w:r>
          </w:p>
        </w:tc>
        <w:tc>
          <w:tcPr>
            <w:tcW w:w="2967" w:type="pct"/>
            <w:vAlign w:val="center"/>
            <w:hideMark/>
          </w:tcPr>
          <w:p w14:paraId="10982046" w14:textId="77777777" w:rsidR="00427E2A" w:rsidRPr="00655928" w:rsidRDefault="00427E2A" w:rsidP="008866EF">
            <w:pPr>
              <w:rPr>
                <w:bCs/>
                <w:szCs w:val="20"/>
              </w:rPr>
            </w:pPr>
            <w:r w:rsidRPr="00655928">
              <w:rPr>
                <w:bCs/>
                <w:szCs w:val="20"/>
              </w:rPr>
              <w:t>Juros sobre empréstimos obtidos</w:t>
            </w:r>
          </w:p>
        </w:tc>
        <w:tc>
          <w:tcPr>
            <w:tcW w:w="1397" w:type="pct"/>
            <w:vAlign w:val="center"/>
            <w:hideMark/>
          </w:tcPr>
          <w:p w14:paraId="371ACB36" w14:textId="77777777" w:rsidR="00427E2A" w:rsidRPr="00655928" w:rsidRDefault="00427E2A" w:rsidP="008866EF">
            <w:pPr>
              <w:ind w:firstLine="708"/>
              <w:jc w:val="right"/>
              <w:rPr>
                <w:bCs/>
                <w:szCs w:val="20"/>
              </w:rPr>
            </w:pPr>
            <w:r w:rsidRPr="00655928">
              <w:rPr>
                <w:bCs/>
                <w:szCs w:val="20"/>
              </w:rPr>
              <w:t>500.000,00</w:t>
            </w:r>
          </w:p>
        </w:tc>
      </w:tr>
      <w:tr w:rsidR="00427E2A" w:rsidRPr="00655928" w14:paraId="79EDDEF8" w14:textId="77777777" w:rsidTr="008866EF">
        <w:trPr>
          <w:tblCellSpacing w:w="0" w:type="dxa"/>
          <w:jc w:val="center"/>
        </w:trPr>
        <w:tc>
          <w:tcPr>
            <w:tcW w:w="636" w:type="pct"/>
            <w:vAlign w:val="center"/>
            <w:hideMark/>
          </w:tcPr>
          <w:p w14:paraId="0E4E6B58" w14:textId="77777777" w:rsidR="00427E2A" w:rsidRPr="00655928" w:rsidRDefault="00427E2A" w:rsidP="008866EF">
            <w:pPr>
              <w:jc w:val="both"/>
              <w:rPr>
                <w:bCs/>
                <w:szCs w:val="20"/>
              </w:rPr>
            </w:pPr>
            <w:r w:rsidRPr="00655928">
              <w:rPr>
                <w:bCs/>
                <w:szCs w:val="20"/>
              </w:rPr>
              <w:t>18/03</w:t>
            </w:r>
          </w:p>
        </w:tc>
        <w:tc>
          <w:tcPr>
            <w:tcW w:w="2967" w:type="pct"/>
            <w:vAlign w:val="center"/>
            <w:hideMark/>
          </w:tcPr>
          <w:p w14:paraId="7178C0B8" w14:textId="77777777" w:rsidR="00427E2A" w:rsidRPr="00655928" w:rsidRDefault="00427E2A" w:rsidP="008866EF">
            <w:pPr>
              <w:rPr>
                <w:bCs/>
                <w:szCs w:val="20"/>
              </w:rPr>
            </w:pPr>
            <w:r w:rsidRPr="00655928">
              <w:rPr>
                <w:bCs/>
                <w:szCs w:val="20"/>
              </w:rPr>
              <w:t>Serviços de assistência técnica</w:t>
            </w:r>
          </w:p>
        </w:tc>
        <w:tc>
          <w:tcPr>
            <w:tcW w:w="1397" w:type="pct"/>
            <w:vAlign w:val="center"/>
            <w:hideMark/>
          </w:tcPr>
          <w:p w14:paraId="40864410" w14:textId="77777777" w:rsidR="00427E2A" w:rsidRPr="00655928" w:rsidRDefault="00427E2A" w:rsidP="008866EF">
            <w:pPr>
              <w:ind w:firstLine="708"/>
              <w:jc w:val="right"/>
              <w:rPr>
                <w:bCs/>
                <w:szCs w:val="20"/>
              </w:rPr>
            </w:pPr>
            <w:r w:rsidRPr="00655928">
              <w:rPr>
                <w:bCs/>
                <w:szCs w:val="20"/>
              </w:rPr>
              <w:t>1.000.000,00</w:t>
            </w:r>
          </w:p>
        </w:tc>
      </w:tr>
      <w:tr w:rsidR="00427E2A" w:rsidRPr="00655928" w14:paraId="10250CFB" w14:textId="77777777" w:rsidTr="008866EF">
        <w:trPr>
          <w:tblCellSpacing w:w="0" w:type="dxa"/>
          <w:jc w:val="center"/>
        </w:trPr>
        <w:tc>
          <w:tcPr>
            <w:tcW w:w="636" w:type="pct"/>
            <w:vAlign w:val="center"/>
            <w:hideMark/>
          </w:tcPr>
          <w:p w14:paraId="358FC309" w14:textId="77777777" w:rsidR="00427E2A" w:rsidRPr="00655928" w:rsidRDefault="00427E2A" w:rsidP="008866EF">
            <w:pPr>
              <w:jc w:val="both"/>
              <w:rPr>
                <w:bCs/>
                <w:szCs w:val="20"/>
              </w:rPr>
            </w:pPr>
            <w:r w:rsidRPr="00655928">
              <w:rPr>
                <w:bCs/>
                <w:szCs w:val="20"/>
              </w:rPr>
              <w:t>25/03</w:t>
            </w:r>
          </w:p>
        </w:tc>
        <w:tc>
          <w:tcPr>
            <w:tcW w:w="2967" w:type="pct"/>
            <w:vAlign w:val="center"/>
            <w:hideMark/>
          </w:tcPr>
          <w:p w14:paraId="6739FC52" w14:textId="77777777" w:rsidR="00427E2A" w:rsidRPr="00655928" w:rsidRDefault="00427E2A" w:rsidP="008866EF">
            <w:pPr>
              <w:rPr>
                <w:bCs/>
                <w:szCs w:val="20"/>
              </w:rPr>
            </w:pPr>
            <w:r w:rsidRPr="00655928">
              <w:rPr>
                <w:bCs/>
                <w:szCs w:val="20"/>
              </w:rPr>
              <w:t>Automóvel ABC, 2.0</w:t>
            </w:r>
          </w:p>
        </w:tc>
        <w:tc>
          <w:tcPr>
            <w:tcW w:w="1397" w:type="pct"/>
            <w:vAlign w:val="center"/>
            <w:hideMark/>
          </w:tcPr>
          <w:p w14:paraId="3691BDA4" w14:textId="77777777" w:rsidR="00427E2A" w:rsidRPr="00655928" w:rsidRDefault="00427E2A" w:rsidP="008866EF">
            <w:pPr>
              <w:ind w:firstLine="708"/>
              <w:jc w:val="right"/>
              <w:rPr>
                <w:bCs/>
                <w:szCs w:val="20"/>
              </w:rPr>
            </w:pPr>
            <w:r w:rsidRPr="00655928">
              <w:rPr>
                <w:bCs/>
                <w:szCs w:val="20"/>
              </w:rPr>
              <w:t>600.000,00</w:t>
            </w:r>
          </w:p>
        </w:tc>
      </w:tr>
      <w:tr w:rsidR="00427E2A" w:rsidRPr="00655928" w14:paraId="02598882" w14:textId="77777777" w:rsidTr="008866EF">
        <w:trPr>
          <w:tblCellSpacing w:w="0" w:type="dxa"/>
          <w:jc w:val="center"/>
        </w:trPr>
        <w:tc>
          <w:tcPr>
            <w:tcW w:w="636" w:type="pct"/>
            <w:vAlign w:val="center"/>
            <w:hideMark/>
          </w:tcPr>
          <w:p w14:paraId="786FA8D6" w14:textId="77777777" w:rsidR="00427E2A" w:rsidRPr="00655928" w:rsidRDefault="00427E2A" w:rsidP="008866EF">
            <w:pPr>
              <w:jc w:val="both"/>
              <w:rPr>
                <w:bCs/>
                <w:szCs w:val="20"/>
              </w:rPr>
            </w:pPr>
            <w:r w:rsidRPr="00655928">
              <w:rPr>
                <w:bCs/>
                <w:szCs w:val="20"/>
              </w:rPr>
              <w:t>15/04</w:t>
            </w:r>
          </w:p>
        </w:tc>
        <w:tc>
          <w:tcPr>
            <w:tcW w:w="2967" w:type="pct"/>
            <w:vAlign w:val="center"/>
            <w:hideMark/>
          </w:tcPr>
          <w:p w14:paraId="6EAD07A9" w14:textId="77777777" w:rsidR="00427E2A" w:rsidRPr="00655928" w:rsidRDefault="00427E2A" w:rsidP="008866EF">
            <w:pPr>
              <w:rPr>
                <w:bCs/>
                <w:szCs w:val="20"/>
              </w:rPr>
            </w:pPr>
            <w:r w:rsidRPr="00655928">
              <w:rPr>
                <w:bCs/>
                <w:szCs w:val="20"/>
              </w:rPr>
              <w:t>Juros sobre empréstimos obtidos</w:t>
            </w:r>
          </w:p>
        </w:tc>
        <w:tc>
          <w:tcPr>
            <w:tcW w:w="1397" w:type="pct"/>
            <w:vAlign w:val="center"/>
            <w:hideMark/>
          </w:tcPr>
          <w:p w14:paraId="7F0BCA36" w14:textId="77777777" w:rsidR="00427E2A" w:rsidRPr="00655928" w:rsidRDefault="00427E2A" w:rsidP="008866EF">
            <w:pPr>
              <w:ind w:firstLine="708"/>
              <w:jc w:val="right"/>
              <w:rPr>
                <w:bCs/>
                <w:szCs w:val="20"/>
              </w:rPr>
            </w:pPr>
            <w:r w:rsidRPr="00655928">
              <w:rPr>
                <w:bCs/>
                <w:szCs w:val="20"/>
              </w:rPr>
              <w:t>500.000,00</w:t>
            </w:r>
          </w:p>
        </w:tc>
      </w:tr>
      <w:tr w:rsidR="00427E2A" w:rsidRPr="00655928" w14:paraId="7887EDF6" w14:textId="77777777" w:rsidTr="008866EF">
        <w:trPr>
          <w:tblCellSpacing w:w="0" w:type="dxa"/>
          <w:jc w:val="center"/>
        </w:trPr>
        <w:tc>
          <w:tcPr>
            <w:tcW w:w="636" w:type="pct"/>
            <w:vAlign w:val="center"/>
            <w:hideMark/>
          </w:tcPr>
          <w:p w14:paraId="3FD6A5B0" w14:textId="77777777" w:rsidR="00427E2A" w:rsidRPr="00655928" w:rsidRDefault="00427E2A" w:rsidP="008866EF">
            <w:pPr>
              <w:jc w:val="both"/>
              <w:rPr>
                <w:bCs/>
                <w:szCs w:val="20"/>
              </w:rPr>
            </w:pPr>
            <w:r w:rsidRPr="00655928">
              <w:rPr>
                <w:bCs/>
                <w:szCs w:val="20"/>
              </w:rPr>
              <w:t>26/04</w:t>
            </w:r>
          </w:p>
        </w:tc>
        <w:tc>
          <w:tcPr>
            <w:tcW w:w="2967" w:type="pct"/>
            <w:vAlign w:val="center"/>
            <w:hideMark/>
          </w:tcPr>
          <w:p w14:paraId="289F2F34" w14:textId="77777777" w:rsidR="00427E2A" w:rsidRPr="00655928" w:rsidRDefault="00427E2A" w:rsidP="008866EF">
            <w:pPr>
              <w:rPr>
                <w:bCs/>
                <w:szCs w:val="20"/>
              </w:rPr>
            </w:pPr>
            <w:r w:rsidRPr="00655928">
              <w:rPr>
                <w:bCs/>
                <w:szCs w:val="20"/>
              </w:rPr>
              <w:t>Serviços de propaganda e publicidade</w:t>
            </w:r>
          </w:p>
        </w:tc>
        <w:tc>
          <w:tcPr>
            <w:tcW w:w="1397" w:type="pct"/>
            <w:vAlign w:val="center"/>
            <w:hideMark/>
          </w:tcPr>
          <w:p w14:paraId="7DE29556" w14:textId="77777777" w:rsidR="00427E2A" w:rsidRPr="00655928" w:rsidRDefault="00427E2A" w:rsidP="008866EF">
            <w:pPr>
              <w:ind w:firstLine="708"/>
              <w:jc w:val="right"/>
              <w:rPr>
                <w:bCs/>
                <w:szCs w:val="20"/>
              </w:rPr>
            </w:pPr>
            <w:r w:rsidRPr="00655928">
              <w:rPr>
                <w:bCs/>
                <w:szCs w:val="20"/>
              </w:rPr>
              <w:t>500.000,00</w:t>
            </w:r>
          </w:p>
        </w:tc>
      </w:tr>
      <w:tr w:rsidR="00427E2A" w:rsidRPr="00655928" w14:paraId="65802529" w14:textId="77777777" w:rsidTr="008866EF">
        <w:trPr>
          <w:tblCellSpacing w:w="0" w:type="dxa"/>
          <w:jc w:val="center"/>
        </w:trPr>
        <w:tc>
          <w:tcPr>
            <w:tcW w:w="636" w:type="pct"/>
            <w:vAlign w:val="center"/>
            <w:hideMark/>
          </w:tcPr>
          <w:p w14:paraId="11C101F6" w14:textId="77777777" w:rsidR="00427E2A" w:rsidRPr="00655928" w:rsidRDefault="00427E2A" w:rsidP="008866EF">
            <w:pPr>
              <w:jc w:val="both"/>
              <w:rPr>
                <w:bCs/>
                <w:szCs w:val="20"/>
              </w:rPr>
            </w:pPr>
            <w:r w:rsidRPr="00655928">
              <w:rPr>
                <w:bCs/>
                <w:szCs w:val="20"/>
              </w:rPr>
              <w:t>27/04</w:t>
            </w:r>
          </w:p>
        </w:tc>
        <w:tc>
          <w:tcPr>
            <w:tcW w:w="2967" w:type="pct"/>
            <w:vAlign w:val="center"/>
            <w:hideMark/>
          </w:tcPr>
          <w:p w14:paraId="3474FD21" w14:textId="77777777" w:rsidR="00427E2A" w:rsidRPr="00655928" w:rsidRDefault="00427E2A" w:rsidP="008866EF">
            <w:pPr>
              <w:rPr>
                <w:bCs/>
                <w:szCs w:val="20"/>
              </w:rPr>
            </w:pPr>
            <w:r w:rsidRPr="00655928">
              <w:rPr>
                <w:bCs/>
                <w:szCs w:val="20"/>
              </w:rPr>
              <w:t>Direitos de exploração de minérios</w:t>
            </w:r>
          </w:p>
        </w:tc>
        <w:tc>
          <w:tcPr>
            <w:tcW w:w="1397" w:type="pct"/>
            <w:vAlign w:val="center"/>
            <w:hideMark/>
          </w:tcPr>
          <w:p w14:paraId="071FAEC3" w14:textId="77777777" w:rsidR="00427E2A" w:rsidRPr="00655928" w:rsidRDefault="00427E2A" w:rsidP="008866EF">
            <w:pPr>
              <w:ind w:firstLine="708"/>
              <w:jc w:val="right"/>
              <w:rPr>
                <w:bCs/>
                <w:szCs w:val="20"/>
              </w:rPr>
            </w:pPr>
            <w:r w:rsidRPr="00655928">
              <w:rPr>
                <w:bCs/>
                <w:szCs w:val="20"/>
              </w:rPr>
              <w:t>450.000,00</w:t>
            </w:r>
          </w:p>
        </w:tc>
      </w:tr>
      <w:tr w:rsidR="00427E2A" w:rsidRPr="00655928" w14:paraId="123EF03D" w14:textId="77777777" w:rsidTr="008866EF">
        <w:trPr>
          <w:tblCellSpacing w:w="0" w:type="dxa"/>
          <w:jc w:val="center"/>
        </w:trPr>
        <w:tc>
          <w:tcPr>
            <w:tcW w:w="636" w:type="pct"/>
            <w:vAlign w:val="center"/>
            <w:hideMark/>
          </w:tcPr>
          <w:p w14:paraId="001E8A30" w14:textId="77777777" w:rsidR="00427E2A" w:rsidRPr="00655928" w:rsidRDefault="00427E2A" w:rsidP="008866EF">
            <w:pPr>
              <w:jc w:val="both"/>
              <w:rPr>
                <w:bCs/>
                <w:szCs w:val="20"/>
              </w:rPr>
            </w:pPr>
            <w:r w:rsidRPr="00655928">
              <w:rPr>
                <w:bCs/>
                <w:szCs w:val="20"/>
              </w:rPr>
              <w:t>15/11</w:t>
            </w:r>
          </w:p>
        </w:tc>
        <w:tc>
          <w:tcPr>
            <w:tcW w:w="2967" w:type="pct"/>
            <w:vAlign w:val="center"/>
            <w:hideMark/>
          </w:tcPr>
          <w:p w14:paraId="2EA80351" w14:textId="77777777" w:rsidR="00427E2A" w:rsidRPr="00655928" w:rsidRDefault="00427E2A" w:rsidP="008866EF">
            <w:pPr>
              <w:rPr>
                <w:bCs/>
                <w:szCs w:val="20"/>
              </w:rPr>
            </w:pPr>
            <w:r w:rsidRPr="00655928">
              <w:rPr>
                <w:bCs/>
                <w:szCs w:val="20"/>
              </w:rPr>
              <w:t>Automóvel ABC, 1.6</w:t>
            </w:r>
          </w:p>
        </w:tc>
        <w:tc>
          <w:tcPr>
            <w:tcW w:w="1397" w:type="pct"/>
            <w:vAlign w:val="center"/>
            <w:hideMark/>
          </w:tcPr>
          <w:p w14:paraId="7E9416E3" w14:textId="77777777" w:rsidR="00427E2A" w:rsidRPr="00655928" w:rsidRDefault="00427E2A" w:rsidP="008866EF">
            <w:pPr>
              <w:ind w:firstLine="708"/>
              <w:jc w:val="right"/>
              <w:rPr>
                <w:bCs/>
                <w:szCs w:val="20"/>
              </w:rPr>
            </w:pPr>
            <w:r w:rsidRPr="00655928">
              <w:rPr>
                <w:bCs/>
                <w:szCs w:val="20"/>
              </w:rPr>
              <w:t>900.000,00</w:t>
            </w:r>
          </w:p>
        </w:tc>
      </w:tr>
      <w:tr w:rsidR="00427E2A" w:rsidRPr="00655928" w14:paraId="3775A4BC" w14:textId="77777777" w:rsidTr="008866EF">
        <w:trPr>
          <w:tblCellSpacing w:w="0" w:type="dxa"/>
          <w:jc w:val="center"/>
        </w:trPr>
        <w:tc>
          <w:tcPr>
            <w:tcW w:w="636" w:type="pct"/>
            <w:vAlign w:val="center"/>
            <w:hideMark/>
          </w:tcPr>
          <w:p w14:paraId="13930BAF" w14:textId="77777777" w:rsidR="00427E2A" w:rsidRPr="00655928" w:rsidRDefault="00427E2A" w:rsidP="008866EF">
            <w:pPr>
              <w:jc w:val="both"/>
              <w:rPr>
                <w:bCs/>
                <w:szCs w:val="20"/>
              </w:rPr>
            </w:pPr>
            <w:r w:rsidRPr="00655928">
              <w:rPr>
                <w:bCs/>
                <w:szCs w:val="20"/>
              </w:rPr>
              <w:t>15/11</w:t>
            </w:r>
          </w:p>
        </w:tc>
        <w:tc>
          <w:tcPr>
            <w:tcW w:w="2967" w:type="pct"/>
            <w:vAlign w:val="center"/>
            <w:hideMark/>
          </w:tcPr>
          <w:p w14:paraId="0B3402E8" w14:textId="77777777" w:rsidR="00427E2A" w:rsidRPr="00655928" w:rsidRDefault="00427E2A" w:rsidP="008866EF">
            <w:pPr>
              <w:rPr>
                <w:bCs/>
                <w:szCs w:val="20"/>
              </w:rPr>
            </w:pPr>
            <w:r w:rsidRPr="00655928">
              <w:rPr>
                <w:bCs/>
                <w:szCs w:val="20"/>
              </w:rPr>
              <w:t>Automóvel XYZ, 1.6</w:t>
            </w:r>
          </w:p>
        </w:tc>
        <w:tc>
          <w:tcPr>
            <w:tcW w:w="1397" w:type="pct"/>
            <w:vAlign w:val="center"/>
            <w:hideMark/>
          </w:tcPr>
          <w:p w14:paraId="656038F3" w14:textId="77777777" w:rsidR="00427E2A" w:rsidRPr="00655928" w:rsidRDefault="00427E2A" w:rsidP="008866EF">
            <w:pPr>
              <w:ind w:firstLine="708"/>
              <w:jc w:val="right"/>
              <w:rPr>
                <w:bCs/>
                <w:szCs w:val="20"/>
              </w:rPr>
            </w:pPr>
            <w:r w:rsidRPr="00655928">
              <w:rPr>
                <w:bCs/>
                <w:szCs w:val="20"/>
              </w:rPr>
              <w:t>300.000,00</w:t>
            </w:r>
          </w:p>
        </w:tc>
      </w:tr>
      <w:tr w:rsidR="00427E2A" w:rsidRPr="00655928" w14:paraId="162994A1" w14:textId="77777777" w:rsidTr="008866EF">
        <w:trPr>
          <w:tblCellSpacing w:w="0" w:type="dxa"/>
          <w:jc w:val="center"/>
        </w:trPr>
        <w:tc>
          <w:tcPr>
            <w:tcW w:w="636" w:type="pct"/>
            <w:vAlign w:val="center"/>
            <w:hideMark/>
          </w:tcPr>
          <w:p w14:paraId="373D8DB3"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4F71D7DB" w14:textId="77777777" w:rsidR="00427E2A" w:rsidRPr="00655928" w:rsidRDefault="00427E2A" w:rsidP="008866EF">
            <w:pPr>
              <w:rPr>
                <w:bCs/>
                <w:szCs w:val="20"/>
              </w:rPr>
            </w:pPr>
            <w:r w:rsidRPr="00655928">
              <w:rPr>
                <w:bCs/>
                <w:szCs w:val="20"/>
              </w:rPr>
              <w:t>Automóvel XYZ, 1.0</w:t>
            </w:r>
          </w:p>
        </w:tc>
        <w:tc>
          <w:tcPr>
            <w:tcW w:w="1397" w:type="pct"/>
            <w:vAlign w:val="center"/>
            <w:hideMark/>
          </w:tcPr>
          <w:p w14:paraId="5D72BF81" w14:textId="77777777" w:rsidR="00427E2A" w:rsidRPr="00655928" w:rsidRDefault="00427E2A" w:rsidP="008866EF">
            <w:pPr>
              <w:ind w:firstLine="708"/>
              <w:jc w:val="right"/>
              <w:rPr>
                <w:bCs/>
                <w:szCs w:val="20"/>
              </w:rPr>
            </w:pPr>
            <w:r w:rsidRPr="00655928">
              <w:rPr>
                <w:bCs/>
                <w:szCs w:val="20"/>
              </w:rPr>
              <w:t>150.000,00</w:t>
            </w:r>
          </w:p>
        </w:tc>
      </w:tr>
      <w:tr w:rsidR="00427E2A" w:rsidRPr="00655928" w14:paraId="64E47E1D" w14:textId="77777777" w:rsidTr="008866EF">
        <w:trPr>
          <w:tblCellSpacing w:w="0" w:type="dxa"/>
          <w:jc w:val="center"/>
        </w:trPr>
        <w:tc>
          <w:tcPr>
            <w:tcW w:w="636" w:type="pct"/>
            <w:vAlign w:val="center"/>
            <w:hideMark/>
          </w:tcPr>
          <w:p w14:paraId="54379305"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730FF8EF" w14:textId="77777777" w:rsidR="00427E2A" w:rsidRPr="00655928" w:rsidRDefault="00427E2A" w:rsidP="008866EF">
            <w:pPr>
              <w:rPr>
                <w:bCs/>
                <w:szCs w:val="20"/>
              </w:rPr>
            </w:pPr>
            <w:r w:rsidRPr="00655928">
              <w:rPr>
                <w:bCs/>
                <w:szCs w:val="20"/>
              </w:rPr>
              <w:t>Para-choque do automóvel ABC, 2.0</w:t>
            </w:r>
          </w:p>
        </w:tc>
        <w:tc>
          <w:tcPr>
            <w:tcW w:w="1397" w:type="pct"/>
            <w:vAlign w:val="center"/>
            <w:hideMark/>
          </w:tcPr>
          <w:p w14:paraId="46CDEC06" w14:textId="77777777" w:rsidR="00427E2A" w:rsidRPr="00655928" w:rsidRDefault="00427E2A" w:rsidP="008866EF">
            <w:pPr>
              <w:ind w:firstLine="708"/>
              <w:jc w:val="right"/>
              <w:rPr>
                <w:bCs/>
                <w:szCs w:val="20"/>
              </w:rPr>
            </w:pPr>
            <w:r w:rsidRPr="00655928">
              <w:rPr>
                <w:bCs/>
                <w:szCs w:val="20"/>
              </w:rPr>
              <w:t>200.000,00</w:t>
            </w:r>
          </w:p>
        </w:tc>
      </w:tr>
      <w:tr w:rsidR="00427E2A" w:rsidRPr="00655928" w14:paraId="217B201D" w14:textId="77777777" w:rsidTr="008866EF">
        <w:trPr>
          <w:tblCellSpacing w:w="0" w:type="dxa"/>
          <w:jc w:val="center"/>
        </w:trPr>
        <w:tc>
          <w:tcPr>
            <w:tcW w:w="636" w:type="pct"/>
            <w:vAlign w:val="center"/>
            <w:hideMark/>
          </w:tcPr>
          <w:p w14:paraId="2CC719DE"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6D3832BC" w14:textId="77777777" w:rsidR="00427E2A" w:rsidRPr="00655928" w:rsidRDefault="00427E2A" w:rsidP="008866EF">
            <w:pPr>
              <w:rPr>
                <w:bCs/>
                <w:szCs w:val="20"/>
              </w:rPr>
            </w:pPr>
            <w:r w:rsidRPr="00655928">
              <w:rPr>
                <w:bCs/>
                <w:szCs w:val="20"/>
              </w:rPr>
              <w:t>Vidro do automóvel ABC, 2.0</w:t>
            </w:r>
          </w:p>
        </w:tc>
        <w:tc>
          <w:tcPr>
            <w:tcW w:w="1397" w:type="pct"/>
            <w:vAlign w:val="center"/>
            <w:hideMark/>
          </w:tcPr>
          <w:p w14:paraId="1FFF5561" w14:textId="77777777" w:rsidR="00427E2A" w:rsidRPr="00655928" w:rsidRDefault="00427E2A" w:rsidP="008866EF">
            <w:pPr>
              <w:ind w:firstLine="708"/>
              <w:jc w:val="right"/>
              <w:rPr>
                <w:bCs/>
                <w:szCs w:val="20"/>
              </w:rPr>
            </w:pPr>
            <w:r w:rsidRPr="00655928">
              <w:rPr>
                <w:bCs/>
                <w:szCs w:val="20"/>
              </w:rPr>
              <w:t>300.000,00</w:t>
            </w:r>
          </w:p>
        </w:tc>
      </w:tr>
      <w:tr w:rsidR="00427E2A" w:rsidRPr="00655928" w14:paraId="0D471DE9" w14:textId="77777777" w:rsidTr="008866EF">
        <w:trPr>
          <w:tblCellSpacing w:w="0" w:type="dxa"/>
          <w:jc w:val="center"/>
        </w:trPr>
        <w:tc>
          <w:tcPr>
            <w:tcW w:w="636" w:type="pct"/>
            <w:vAlign w:val="center"/>
            <w:hideMark/>
          </w:tcPr>
          <w:p w14:paraId="0B8BC304"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0BC53910" w14:textId="77777777" w:rsidR="00427E2A" w:rsidRPr="00655928" w:rsidRDefault="00427E2A" w:rsidP="008866EF">
            <w:pPr>
              <w:rPr>
                <w:bCs/>
                <w:szCs w:val="20"/>
              </w:rPr>
            </w:pPr>
            <w:r w:rsidRPr="00655928">
              <w:rPr>
                <w:bCs/>
                <w:szCs w:val="20"/>
              </w:rPr>
              <w:t>Limpador do para-brisa do automóvel XYZ, 1.6</w:t>
            </w:r>
          </w:p>
        </w:tc>
        <w:tc>
          <w:tcPr>
            <w:tcW w:w="1397" w:type="pct"/>
            <w:vAlign w:val="center"/>
            <w:hideMark/>
          </w:tcPr>
          <w:p w14:paraId="282ACEAA" w14:textId="77777777" w:rsidR="00427E2A" w:rsidRPr="00655928" w:rsidRDefault="00427E2A" w:rsidP="008866EF">
            <w:pPr>
              <w:ind w:firstLine="708"/>
              <w:jc w:val="right"/>
              <w:rPr>
                <w:bCs/>
                <w:szCs w:val="20"/>
              </w:rPr>
            </w:pPr>
            <w:r w:rsidRPr="00655928">
              <w:rPr>
                <w:bCs/>
                <w:szCs w:val="20"/>
              </w:rPr>
              <w:t>250.000,00</w:t>
            </w:r>
          </w:p>
        </w:tc>
      </w:tr>
      <w:tr w:rsidR="00427E2A" w:rsidRPr="00655928" w14:paraId="66C975EA" w14:textId="77777777" w:rsidTr="008866EF">
        <w:trPr>
          <w:tblCellSpacing w:w="0" w:type="dxa"/>
          <w:jc w:val="center"/>
        </w:trPr>
        <w:tc>
          <w:tcPr>
            <w:tcW w:w="636" w:type="pct"/>
            <w:vAlign w:val="center"/>
            <w:hideMark/>
          </w:tcPr>
          <w:p w14:paraId="7C53386D"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1FA8A410" w14:textId="77777777" w:rsidR="00427E2A" w:rsidRPr="00655928" w:rsidRDefault="00427E2A" w:rsidP="008866EF">
            <w:pPr>
              <w:rPr>
                <w:bCs/>
                <w:szCs w:val="20"/>
              </w:rPr>
            </w:pPr>
            <w:r w:rsidRPr="00655928">
              <w:rPr>
                <w:bCs/>
                <w:szCs w:val="20"/>
              </w:rPr>
              <w:t>Automóvel XYZ, 1.6</w:t>
            </w:r>
          </w:p>
        </w:tc>
        <w:tc>
          <w:tcPr>
            <w:tcW w:w="1397" w:type="pct"/>
            <w:vAlign w:val="center"/>
            <w:hideMark/>
          </w:tcPr>
          <w:p w14:paraId="23AAB409" w14:textId="77777777" w:rsidR="00427E2A" w:rsidRPr="00655928" w:rsidRDefault="00427E2A" w:rsidP="008866EF">
            <w:pPr>
              <w:ind w:firstLine="708"/>
              <w:jc w:val="right"/>
              <w:rPr>
                <w:bCs/>
                <w:szCs w:val="20"/>
              </w:rPr>
            </w:pPr>
            <w:r w:rsidRPr="00655928">
              <w:rPr>
                <w:bCs/>
                <w:szCs w:val="20"/>
              </w:rPr>
              <w:t>120.000,00</w:t>
            </w:r>
          </w:p>
        </w:tc>
      </w:tr>
      <w:tr w:rsidR="00427E2A" w:rsidRPr="00655928" w14:paraId="3FE04018" w14:textId="77777777" w:rsidTr="008866EF">
        <w:trPr>
          <w:tblCellSpacing w:w="0" w:type="dxa"/>
          <w:jc w:val="center"/>
        </w:trPr>
        <w:tc>
          <w:tcPr>
            <w:tcW w:w="636" w:type="pct"/>
            <w:vAlign w:val="center"/>
          </w:tcPr>
          <w:p w14:paraId="59BD7822" w14:textId="77777777" w:rsidR="00427E2A" w:rsidRPr="00374180" w:rsidRDefault="00427E2A" w:rsidP="008866EF">
            <w:pPr>
              <w:jc w:val="both"/>
              <w:rPr>
                <w:bCs/>
                <w:szCs w:val="20"/>
                <w:highlight w:val="yellow"/>
              </w:rPr>
            </w:pPr>
            <w:r w:rsidRPr="00DE0AB6">
              <w:rPr>
                <w:bCs/>
                <w:szCs w:val="20"/>
                <w:highlight w:val="yellow"/>
              </w:rPr>
              <w:t>29/12</w:t>
            </w:r>
          </w:p>
        </w:tc>
        <w:tc>
          <w:tcPr>
            <w:tcW w:w="2967" w:type="pct"/>
            <w:vAlign w:val="center"/>
          </w:tcPr>
          <w:p w14:paraId="54B6A04B" w14:textId="77777777" w:rsidR="00427E2A" w:rsidRPr="00374180" w:rsidRDefault="00427E2A" w:rsidP="008866EF">
            <w:pPr>
              <w:rPr>
                <w:bCs/>
                <w:szCs w:val="20"/>
                <w:highlight w:val="yellow"/>
              </w:rPr>
            </w:pPr>
            <w:r w:rsidRPr="00DE0AB6">
              <w:rPr>
                <w:bCs/>
                <w:szCs w:val="20"/>
                <w:highlight w:val="yellow"/>
              </w:rPr>
              <w:t>Commodity A</w:t>
            </w:r>
          </w:p>
        </w:tc>
        <w:tc>
          <w:tcPr>
            <w:tcW w:w="1397" w:type="pct"/>
            <w:vAlign w:val="center"/>
          </w:tcPr>
          <w:p w14:paraId="7D304551" w14:textId="77777777" w:rsidR="00427E2A" w:rsidRPr="00374180" w:rsidRDefault="00427E2A" w:rsidP="008866EF">
            <w:pPr>
              <w:ind w:firstLine="708"/>
              <w:jc w:val="right"/>
              <w:rPr>
                <w:bCs/>
                <w:szCs w:val="20"/>
                <w:highlight w:val="yellow"/>
              </w:rPr>
            </w:pPr>
            <w:r w:rsidRPr="00DE0AB6">
              <w:rPr>
                <w:bCs/>
                <w:szCs w:val="20"/>
                <w:highlight w:val="yellow"/>
              </w:rPr>
              <w:t>250.000,00</w:t>
            </w:r>
          </w:p>
        </w:tc>
      </w:tr>
      <w:tr w:rsidR="00427E2A" w:rsidRPr="00655928" w14:paraId="6E4CC498" w14:textId="77777777" w:rsidTr="008866EF">
        <w:trPr>
          <w:tblCellSpacing w:w="0" w:type="dxa"/>
          <w:jc w:val="center"/>
        </w:trPr>
        <w:tc>
          <w:tcPr>
            <w:tcW w:w="636" w:type="pct"/>
            <w:vAlign w:val="center"/>
          </w:tcPr>
          <w:p w14:paraId="1907A260" w14:textId="77777777" w:rsidR="00427E2A" w:rsidRPr="00374180" w:rsidRDefault="00427E2A" w:rsidP="008866EF">
            <w:pPr>
              <w:jc w:val="both"/>
              <w:rPr>
                <w:bCs/>
                <w:szCs w:val="20"/>
                <w:highlight w:val="yellow"/>
              </w:rPr>
            </w:pPr>
            <w:r w:rsidRPr="00DE0AB6">
              <w:rPr>
                <w:bCs/>
                <w:szCs w:val="20"/>
                <w:highlight w:val="yellow"/>
              </w:rPr>
              <w:t>30/12</w:t>
            </w:r>
          </w:p>
        </w:tc>
        <w:tc>
          <w:tcPr>
            <w:tcW w:w="2967" w:type="pct"/>
            <w:vAlign w:val="center"/>
          </w:tcPr>
          <w:p w14:paraId="54ED058E" w14:textId="77777777" w:rsidR="00427E2A" w:rsidRPr="00374180" w:rsidRDefault="00427E2A" w:rsidP="008866EF">
            <w:pPr>
              <w:rPr>
                <w:bCs/>
                <w:szCs w:val="20"/>
                <w:highlight w:val="yellow"/>
              </w:rPr>
            </w:pPr>
            <w:r w:rsidRPr="00DE0AB6">
              <w:rPr>
                <w:bCs/>
                <w:szCs w:val="20"/>
                <w:highlight w:val="yellow"/>
              </w:rPr>
              <w:t>Commodity A</w:t>
            </w:r>
          </w:p>
        </w:tc>
        <w:tc>
          <w:tcPr>
            <w:tcW w:w="1397" w:type="pct"/>
            <w:vAlign w:val="center"/>
          </w:tcPr>
          <w:p w14:paraId="23FAF9C5" w14:textId="77777777" w:rsidR="00427E2A" w:rsidRPr="00374180" w:rsidRDefault="00427E2A" w:rsidP="008866EF">
            <w:pPr>
              <w:ind w:firstLine="708"/>
              <w:jc w:val="right"/>
              <w:rPr>
                <w:bCs/>
                <w:szCs w:val="20"/>
                <w:highlight w:val="yellow"/>
              </w:rPr>
            </w:pPr>
            <w:r w:rsidRPr="00DE0AB6">
              <w:rPr>
                <w:bCs/>
                <w:szCs w:val="20"/>
                <w:highlight w:val="yellow"/>
              </w:rPr>
              <w:t>800.000,00</w:t>
            </w:r>
          </w:p>
        </w:tc>
      </w:tr>
      <w:tr w:rsidR="00427E2A" w:rsidRPr="00655928" w14:paraId="0F3876A4" w14:textId="77777777" w:rsidTr="008866EF">
        <w:trPr>
          <w:tblCellSpacing w:w="0" w:type="dxa"/>
          <w:jc w:val="center"/>
        </w:trPr>
        <w:tc>
          <w:tcPr>
            <w:tcW w:w="636" w:type="pct"/>
            <w:vAlign w:val="center"/>
          </w:tcPr>
          <w:p w14:paraId="121EE6BE" w14:textId="77777777" w:rsidR="00427E2A" w:rsidRPr="00374180" w:rsidRDefault="00427E2A" w:rsidP="008866EF">
            <w:pPr>
              <w:jc w:val="both"/>
              <w:rPr>
                <w:bCs/>
                <w:szCs w:val="20"/>
                <w:highlight w:val="yellow"/>
              </w:rPr>
            </w:pPr>
            <w:r w:rsidRPr="00DE0AB6">
              <w:rPr>
                <w:bCs/>
                <w:szCs w:val="20"/>
                <w:highlight w:val="yellow"/>
              </w:rPr>
              <w:t>3</w:t>
            </w:r>
            <w:r>
              <w:rPr>
                <w:bCs/>
                <w:szCs w:val="20"/>
                <w:highlight w:val="yellow"/>
              </w:rPr>
              <w:t>1</w:t>
            </w:r>
            <w:r w:rsidRPr="00DE0AB6">
              <w:rPr>
                <w:bCs/>
                <w:szCs w:val="20"/>
                <w:highlight w:val="yellow"/>
              </w:rPr>
              <w:t>/12</w:t>
            </w:r>
          </w:p>
        </w:tc>
        <w:tc>
          <w:tcPr>
            <w:tcW w:w="2967" w:type="pct"/>
            <w:vAlign w:val="center"/>
          </w:tcPr>
          <w:p w14:paraId="4686D3AD" w14:textId="77777777" w:rsidR="00427E2A" w:rsidRPr="00374180" w:rsidRDefault="00427E2A" w:rsidP="008866EF">
            <w:pPr>
              <w:rPr>
                <w:bCs/>
                <w:szCs w:val="20"/>
                <w:highlight w:val="yellow"/>
              </w:rPr>
            </w:pPr>
            <w:r w:rsidRPr="00DE0AB6">
              <w:rPr>
                <w:bCs/>
                <w:szCs w:val="20"/>
                <w:highlight w:val="yellow"/>
              </w:rPr>
              <w:t>Commodity B</w:t>
            </w:r>
          </w:p>
        </w:tc>
        <w:tc>
          <w:tcPr>
            <w:tcW w:w="1397" w:type="pct"/>
            <w:vAlign w:val="center"/>
          </w:tcPr>
          <w:p w14:paraId="3D7366B8" w14:textId="77777777" w:rsidR="00427E2A" w:rsidRPr="00374180" w:rsidRDefault="00427E2A" w:rsidP="008866EF">
            <w:pPr>
              <w:ind w:firstLine="708"/>
              <w:jc w:val="right"/>
              <w:rPr>
                <w:bCs/>
                <w:szCs w:val="20"/>
                <w:highlight w:val="yellow"/>
              </w:rPr>
            </w:pPr>
            <w:r w:rsidRPr="00DE0AB6">
              <w:rPr>
                <w:bCs/>
                <w:szCs w:val="20"/>
                <w:highlight w:val="yellow"/>
              </w:rPr>
              <w:t>400.000,00</w:t>
            </w:r>
          </w:p>
        </w:tc>
      </w:tr>
    </w:tbl>
    <w:p w14:paraId="2C76BD2F" w14:textId="77777777" w:rsidR="00427E2A" w:rsidRPr="001A682C" w:rsidRDefault="00427E2A" w:rsidP="00427E2A">
      <w:pPr>
        <w:ind w:firstLine="708"/>
        <w:jc w:val="both"/>
        <w:rPr>
          <w:bCs/>
          <w:szCs w:val="20"/>
        </w:rPr>
      </w:pPr>
    </w:p>
    <w:p w14:paraId="62446E11" w14:textId="77777777" w:rsidR="00427E2A" w:rsidRPr="001A682C" w:rsidRDefault="00427E2A" w:rsidP="00427E2A">
      <w:pPr>
        <w:ind w:left="2836" w:firstLine="709"/>
        <w:jc w:val="both"/>
        <w:rPr>
          <w:bCs/>
          <w:szCs w:val="20"/>
        </w:rPr>
      </w:pPr>
      <w:r>
        <w:rPr>
          <w:bCs/>
          <w:szCs w:val="20"/>
        </w:rPr>
        <w:t xml:space="preserve">                    </w:t>
      </w:r>
      <w:r w:rsidRPr="001A682C">
        <w:rPr>
          <w:bCs/>
          <w:szCs w:val="20"/>
        </w:rPr>
        <w:t xml:space="preserve">As operações devem ser incluídas na seguinte sequência: </w:t>
      </w:r>
    </w:p>
    <w:p w14:paraId="763F72A4" w14:textId="77777777" w:rsidR="00427E2A" w:rsidRPr="001A682C" w:rsidRDefault="00427E2A" w:rsidP="00427E2A">
      <w:pPr>
        <w:ind w:firstLine="708"/>
        <w:jc w:val="both"/>
        <w:rPr>
          <w:bCs/>
          <w:szCs w:val="20"/>
        </w:rPr>
      </w:pP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427E2A" w:rsidRPr="00655928" w14:paraId="43386C58" w14:textId="77777777" w:rsidTr="008866EF">
        <w:trPr>
          <w:tblCellSpacing w:w="0" w:type="dxa"/>
          <w:jc w:val="center"/>
        </w:trPr>
        <w:tc>
          <w:tcPr>
            <w:tcW w:w="570" w:type="pct"/>
            <w:vAlign w:val="center"/>
            <w:hideMark/>
          </w:tcPr>
          <w:p w14:paraId="7B1DF011" w14:textId="77777777" w:rsidR="00427E2A" w:rsidRPr="00655928" w:rsidRDefault="00427E2A" w:rsidP="008866EF">
            <w:pPr>
              <w:ind w:firstLine="708"/>
              <w:jc w:val="center"/>
              <w:rPr>
                <w:bCs/>
                <w:szCs w:val="20"/>
              </w:rPr>
            </w:pPr>
          </w:p>
        </w:tc>
        <w:tc>
          <w:tcPr>
            <w:tcW w:w="1422" w:type="pct"/>
            <w:vAlign w:val="center"/>
            <w:hideMark/>
          </w:tcPr>
          <w:p w14:paraId="468FAAFF" w14:textId="77777777" w:rsidR="00427E2A" w:rsidRPr="00655928" w:rsidRDefault="00427E2A" w:rsidP="008866EF">
            <w:pPr>
              <w:jc w:val="center"/>
              <w:rPr>
                <w:bCs/>
                <w:szCs w:val="20"/>
              </w:rPr>
            </w:pPr>
            <w:r w:rsidRPr="00655928">
              <w:rPr>
                <w:bCs/>
                <w:szCs w:val="20"/>
              </w:rPr>
              <w:t>Importação</w:t>
            </w:r>
          </w:p>
        </w:tc>
        <w:tc>
          <w:tcPr>
            <w:tcW w:w="2046" w:type="pct"/>
            <w:vAlign w:val="center"/>
            <w:hideMark/>
          </w:tcPr>
          <w:p w14:paraId="109FC4FE" w14:textId="77777777" w:rsidR="00427E2A" w:rsidRPr="00655928" w:rsidRDefault="00427E2A" w:rsidP="008866EF">
            <w:pPr>
              <w:jc w:val="center"/>
              <w:rPr>
                <w:bCs/>
                <w:szCs w:val="20"/>
              </w:rPr>
            </w:pPr>
            <w:r w:rsidRPr="00655928">
              <w:rPr>
                <w:bCs/>
                <w:szCs w:val="20"/>
              </w:rPr>
              <w:t>Descrição</w:t>
            </w:r>
          </w:p>
        </w:tc>
        <w:tc>
          <w:tcPr>
            <w:tcW w:w="962" w:type="pct"/>
            <w:vAlign w:val="center"/>
            <w:hideMark/>
          </w:tcPr>
          <w:p w14:paraId="5C54FB45" w14:textId="77777777" w:rsidR="00427E2A" w:rsidRPr="00655928" w:rsidRDefault="00427E2A" w:rsidP="008866EF">
            <w:pPr>
              <w:jc w:val="center"/>
              <w:rPr>
                <w:bCs/>
                <w:szCs w:val="20"/>
              </w:rPr>
            </w:pPr>
            <w:r w:rsidRPr="00655928">
              <w:rPr>
                <w:bCs/>
                <w:szCs w:val="20"/>
              </w:rPr>
              <w:t>Valor Total: R$</w:t>
            </w:r>
          </w:p>
        </w:tc>
      </w:tr>
      <w:tr w:rsidR="00427E2A" w:rsidRPr="00655928" w14:paraId="08FA8142" w14:textId="77777777" w:rsidTr="008866EF">
        <w:trPr>
          <w:tblCellSpacing w:w="0" w:type="dxa"/>
          <w:jc w:val="center"/>
        </w:trPr>
        <w:tc>
          <w:tcPr>
            <w:tcW w:w="570" w:type="pct"/>
            <w:vAlign w:val="center"/>
            <w:hideMark/>
          </w:tcPr>
          <w:p w14:paraId="66A1437C" w14:textId="77777777" w:rsidR="00427E2A" w:rsidRPr="00655928" w:rsidRDefault="00427E2A" w:rsidP="008866EF">
            <w:pPr>
              <w:jc w:val="center"/>
              <w:rPr>
                <w:bCs/>
                <w:szCs w:val="20"/>
              </w:rPr>
            </w:pPr>
            <w:r w:rsidRPr="00655928">
              <w:rPr>
                <w:bCs/>
                <w:szCs w:val="20"/>
              </w:rPr>
              <w:t>1.</w:t>
            </w:r>
          </w:p>
        </w:tc>
        <w:tc>
          <w:tcPr>
            <w:tcW w:w="1422" w:type="pct"/>
            <w:vAlign w:val="center"/>
            <w:hideMark/>
          </w:tcPr>
          <w:p w14:paraId="53A6CBE1" w14:textId="77777777" w:rsidR="00427E2A" w:rsidRPr="00655928" w:rsidRDefault="00427E2A" w:rsidP="008866EF">
            <w:pPr>
              <w:jc w:val="both"/>
              <w:rPr>
                <w:bCs/>
                <w:szCs w:val="20"/>
              </w:rPr>
            </w:pPr>
            <w:r w:rsidRPr="00655928">
              <w:rPr>
                <w:bCs/>
                <w:szCs w:val="20"/>
              </w:rPr>
              <w:t xml:space="preserve">Bens  </w:t>
            </w:r>
          </w:p>
        </w:tc>
        <w:tc>
          <w:tcPr>
            <w:tcW w:w="2046" w:type="pct"/>
            <w:vAlign w:val="center"/>
            <w:hideMark/>
          </w:tcPr>
          <w:p w14:paraId="40E85CCA" w14:textId="77777777" w:rsidR="00427E2A" w:rsidRPr="00655928" w:rsidRDefault="00427E2A" w:rsidP="008866EF">
            <w:pPr>
              <w:jc w:val="both"/>
              <w:rPr>
                <w:bCs/>
                <w:szCs w:val="20"/>
              </w:rPr>
            </w:pPr>
            <w:r w:rsidRPr="00655928">
              <w:rPr>
                <w:bCs/>
                <w:szCs w:val="20"/>
              </w:rPr>
              <w:t>Automóvel ABC 2.0</w:t>
            </w:r>
          </w:p>
        </w:tc>
        <w:tc>
          <w:tcPr>
            <w:tcW w:w="962" w:type="pct"/>
            <w:vAlign w:val="center"/>
            <w:hideMark/>
          </w:tcPr>
          <w:p w14:paraId="2D3C9A5C" w14:textId="77777777" w:rsidR="00427E2A" w:rsidRPr="00655928" w:rsidRDefault="00427E2A" w:rsidP="008866EF">
            <w:pPr>
              <w:jc w:val="right"/>
              <w:rPr>
                <w:bCs/>
                <w:szCs w:val="20"/>
              </w:rPr>
            </w:pPr>
            <w:r w:rsidRPr="00655928">
              <w:rPr>
                <w:bCs/>
                <w:szCs w:val="20"/>
              </w:rPr>
              <w:t>2.600.000,00</w:t>
            </w:r>
          </w:p>
        </w:tc>
      </w:tr>
      <w:tr w:rsidR="00427E2A" w:rsidRPr="00655928" w14:paraId="26D79004" w14:textId="77777777" w:rsidTr="008866EF">
        <w:trPr>
          <w:tblCellSpacing w:w="0" w:type="dxa"/>
          <w:jc w:val="center"/>
        </w:trPr>
        <w:tc>
          <w:tcPr>
            <w:tcW w:w="570" w:type="pct"/>
            <w:vAlign w:val="center"/>
            <w:hideMark/>
          </w:tcPr>
          <w:p w14:paraId="0D3D7F8C" w14:textId="77777777" w:rsidR="00427E2A" w:rsidRPr="00655928" w:rsidRDefault="00427E2A" w:rsidP="008866EF">
            <w:pPr>
              <w:jc w:val="center"/>
              <w:rPr>
                <w:bCs/>
                <w:szCs w:val="20"/>
              </w:rPr>
            </w:pPr>
            <w:r w:rsidRPr="00655928">
              <w:rPr>
                <w:bCs/>
                <w:szCs w:val="20"/>
              </w:rPr>
              <w:t>2.</w:t>
            </w:r>
          </w:p>
        </w:tc>
        <w:tc>
          <w:tcPr>
            <w:tcW w:w="1422" w:type="pct"/>
            <w:vAlign w:val="center"/>
            <w:hideMark/>
          </w:tcPr>
          <w:p w14:paraId="0B52C4AD" w14:textId="77777777" w:rsidR="00427E2A" w:rsidRPr="00655928" w:rsidRDefault="00427E2A" w:rsidP="008866EF">
            <w:pPr>
              <w:jc w:val="both"/>
              <w:rPr>
                <w:bCs/>
                <w:szCs w:val="20"/>
              </w:rPr>
            </w:pPr>
            <w:r w:rsidRPr="00655928">
              <w:rPr>
                <w:bCs/>
                <w:szCs w:val="20"/>
              </w:rPr>
              <w:t xml:space="preserve">Operações Financeiras  </w:t>
            </w:r>
          </w:p>
        </w:tc>
        <w:tc>
          <w:tcPr>
            <w:tcW w:w="2046" w:type="pct"/>
            <w:vAlign w:val="center"/>
            <w:hideMark/>
          </w:tcPr>
          <w:p w14:paraId="014FD7C6" w14:textId="77777777" w:rsidR="00427E2A" w:rsidRPr="00655928" w:rsidRDefault="00427E2A" w:rsidP="008866EF">
            <w:pPr>
              <w:jc w:val="both"/>
              <w:rPr>
                <w:bCs/>
                <w:szCs w:val="20"/>
              </w:rPr>
            </w:pPr>
            <w:r w:rsidRPr="00655928">
              <w:rPr>
                <w:bCs/>
                <w:szCs w:val="20"/>
              </w:rPr>
              <w:t>Juros sobre empréstimos obtidos</w:t>
            </w:r>
          </w:p>
        </w:tc>
        <w:tc>
          <w:tcPr>
            <w:tcW w:w="962" w:type="pct"/>
            <w:vAlign w:val="center"/>
            <w:hideMark/>
          </w:tcPr>
          <w:p w14:paraId="6F157FDF" w14:textId="77777777" w:rsidR="00427E2A" w:rsidRPr="00655928" w:rsidRDefault="00427E2A" w:rsidP="008866EF">
            <w:pPr>
              <w:jc w:val="right"/>
              <w:rPr>
                <w:bCs/>
                <w:szCs w:val="20"/>
              </w:rPr>
            </w:pPr>
            <w:r w:rsidRPr="00655928">
              <w:rPr>
                <w:bCs/>
                <w:szCs w:val="20"/>
              </w:rPr>
              <w:t>1.500.000,00</w:t>
            </w:r>
          </w:p>
        </w:tc>
      </w:tr>
      <w:tr w:rsidR="00427E2A" w:rsidRPr="00655928" w14:paraId="0CB88DBF" w14:textId="77777777" w:rsidTr="008866EF">
        <w:trPr>
          <w:tblCellSpacing w:w="0" w:type="dxa"/>
          <w:jc w:val="center"/>
        </w:trPr>
        <w:tc>
          <w:tcPr>
            <w:tcW w:w="570" w:type="pct"/>
            <w:vAlign w:val="center"/>
            <w:hideMark/>
          </w:tcPr>
          <w:p w14:paraId="36BCAE2A" w14:textId="77777777" w:rsidR="00427E2A" w:rsidRPr="00655928" w:rsidRDefault="00427E2A" w:rsidP="008866EF">
            <w:pPr>
              <w:jc w:val="center"/>
              <w:rPr>
                <w:bCs/>
                <w:szCs w:val="20"/>
              </w:rPr>
            </w:pPr>
            <w:r w:rsidRPr="00655928">
              <w:rPr>
                <w:bCs/>
                <w:szCs w:val="20"/>
              </w:rPr>
              <w:t>3.</w:t>
            </w:r>
          </w:p>
        </w:tc>
        <w:tc>
          <w:tcPr>
            <w:tcW w:w="1422" w:type="pct"/>
            <w:vAlign w:val="center"/>
            <w:hideMark/>
          </w:tcPr>
          <w:p w14:paraId="7F724A62" w14:textId="77777777" w:rsidR="00427E2A" w:rsidRPr="00655928" w:rsidRDefault="00427E2A" w:rsidP="008866EF">
            <w:pPr>
              <w:jc w:val="both"/>
              <w:rPr>
                <w:bCs/>
                <w:szCs w:val="20"/>
              </w:rPr>
            </w:pPr>
            <w:r w:rsidRPr="00655928">
              <w:rPr>
                <w:bCs/>
                <w:szCs w:val="20"/>
              </w:rPr>
              <w:t xml:space="preserve">Serviços  </w:t>
            </w:r>
          </w:p>
        </w:tc>
        <w:tc>
          <w:tcPr>
            <w:tcW w:w="2046" w:type="pct"/>
            <w:vAlign w:val="center"/>
            <w:hideMark/>
          </w:tcPr>
          <w:p w14:paraId="5E9C9C98" w14:textId="77777777" w:rsidR="00427E2A" w:rsidRPr="00655928" w:rsidRDefault="00427E2A" w:rsidP="008866EF">
            <w:pPr>
              <w:jc w:val="both"/>
              <w:rPr>
                <w:bCs/>
                <w:szCs w:val="20"/>
              </w:rPr>
            </w:pPr>
            <w:r w:rsidRPr="00655928">
              <w:rPr>
                <w:bCs/>
                <w:szCs w:val="20"/>
              </w:rPr>
              <w:t>Serviços de assistência técnica</w:t>
            </w:r>
          </w:p>
        </w:tc>
        <w:tc>
          <w:tcPr>
            <w:tcW w:w="962" w:type="pct"/>
            <w:vAlign w:val="center"/>
            <w:hideMark/>
          </w:tcPr>
          <w:p w14:paraId="39304AF6" w14:textId="77777777" w:rsidR="00427E2A" w:rsidRPr="00655928" w:rsidRDefault="00427E2A" w:rsidP="008866EF">
            <w:pPr>
              <w:jc w:val="right"/>
              <w:rPr>
                <w:bCs/>
                <w:szCs w:val="20"/>
              </w:rPr>
            </w:pPr>
            <w:r w:rsidRPr="00655928">
              <w:rPr>
                <w:bCs/>
                <w:szCs w:val="20"/>
              </w:rPr>
              <w:t>1.000.000,00</w:t>
            </w:r>
          </w:p>
        </w:tc>
      </w:tr>
      <w:tr w:rsidR="00427E2A" w:rsidRPr="00655928" w14:paraId="06ACBA64" w14:textId="77777777" w:rsidTr="008866EF">
        <w:trPr>
          <w:tblCellSpacing w:w="0" w:type="dxa"/>
          <w:jc w:val="center"/>
        </w:trPr>
        <w:tc>
          <w:tcPr>
            <w:tcW w:w="570" w:type="pct"/>
            <w:vAlign w:val="center"/>
            <w:hideMark/>
          </w:tcPr>
          <w:p w14:paraId="1F228BB7" w14:textId="77777777" w:rsidR="00427E2A" w:rsidRPr="00655928" w:rsidRDefault="00427E2A" w:rsidP="008866EF">
            <w:pPr>
              <w:jc w:val="center"/>
              <w:rPr>
                <w:bCs/>
                <w:szCs w:val="20"/>
              </w:rPr>
            </w:pPr>
            <w:r w:rsidRPr="00655928">
              <w:rPr>
                <w:bCs/>
                <w:szCs w:val="20"/>
              </w:rPr>
              <w:t>.</w:t>
            </w:r>
          </w:p>
        </w:tc>
        <w:tc>
          <w:tcPr>
            <w:tcW w:w="1422" w:type="pct"/>
            <w:vAlign w:val="center"/>
            <w:hideMark/>
          </w:tcPr>
          <w:p w14:paraId="0B56AF38" w14:textId="77777777" w:rsidR="00427E2A" w:rsidRPr="00655928" w:rsidRDefault="00427E2A" w:rsidP="008866EF">
            <w:pPr>
              <w:jc w:val="both"/>
              <w:rPr>
                <w:bCs/>
                <w:szCs w:val="20"/>
              </w:rPr>
            </w:pPr>
            <w:r w:rsidRPr="00655928">
              <w:rPr>
                <w:bCs/>
                <w:szCs w:val="20"/>
              </w:rPr>
              <w:t xml:space="preserve">Bens  </w:t>
            </w:r>
          </w:p>
        </w:tc>
        <w:tc>
          <w:tcPr>
            <w:tcW w:w="2046" w:type="pct"/>
            <w:vAlign w:val="center"/>
            <w:hideMark/>
          </w:tcPr>
          <w:p w14:paraId="178CB29D" w14:textId="77777777" w:rsidR="00427E2A" w:rsidRPr="00655928" w:rsidRDefault="00427E2A" w:rsidP="008866EF">
            <w:pPr>
              <w:jc w:val="both"/>
              <w:rPr>
                <w:bCs/>
                <w:szCs w:val="20"/>
              </w:rPr>
            </w:pPr>
            <w:r w:rsidRPr="00655928">
              <w:rPr>
                <w:bCs/>
                <w:szCs w:val="20"/>
              </w:rPr>
              <w:t>Automóvel ABC 1.6</w:t>
            </w:r>
          </w:p>
        </w:tc>
        <w:tc>
          <w:tcPr>
            <w:tcW w:w="962" w:type="pct"/>
            <w:vAlign w:val="center"/>
            <w:hideMark/>
          </w:tcPr>
          <w:p w14:paraId="0BACFE84" w14:textId="77777777" w:rsidR="00427E2A" w:rsidRPr="00655928" w:rsidRDefault="00427E2A" w:rsidP="008866EF">
            <w:pPr>
              <w:jc w:val="right"/>
              <w:rPr>
                <w:bCs/>
                <w:szCs w:val="20"/>
              </w:rPr>
            </w:pPr>
            <w:r w:rsidRPr="00655928">
              <w:rPr>
                <w:bCs/>
                <w:szCs w:val="20"/>
              </w:rPr>
              <w:t>900.000,00</w:t>
            </w:r>
          </w:p>
        </w:tc>
      </w:tr>
      <w:tr w:rsidR="00427E2A" w:rsidRPr="00655928" w14:paraId="3A8F3EA3" w14:textId="77777777" w:rsidTr="008866EF">
        <w:trPr>
          <w:tblCellSpacing w:w="0" w:type="dxa"/>
          <w:jc w:val="center"/>
        </w:trPr>
        <w:tc>
          <w:tcPr>
            <w:tcW w:w="570" w:type="pct"/>
            <w:vAlign w:val="center"/>
          </w:tcPr>
          <w:p w14:paraId="2B7736CA" w14:textId="77777777" w:rsidR="00427E2A" w:rsidRPr="00FA38A0" w:rsidDel="00F17956" w:rsidRDefault="00427E2A" w:rsidP="008866EF">
            <w:pPr>
              <w:jc w:val="center"/>
              <w:rPr>
                <w:bCs/>
                <w:szCs w:val="20"/>
                <w:highlight w:val="yellow"/>
              </w:rPr>
            </w:pPr>
            <w:r w:rsidRPr="00FA38A0">
              <w:rPr>
                <w:bCs/>
                <w:szCs w:val="20"/>
                <w:highlight w:val="yellow"/>
              </w:rPr>
              <w:t>5.</w:t>
            </w:r>
          </w:p>
        </w:tc>
        <w:tc>
          <w:tcPr>
            <w:tcW w:w="1422" w:type="pct"/>
            <w:vAlign w:val="center"/>
          </w:tcPr>
          <w:p w14:paraId="177DC085" w14:textId="77777777" w:rsidR="00427E2A" w:rsidRPr="00FA38A0" w:rsidRDefault="00427E2A" w:rsidP="008866EF">
            <w:pPr>
              <w:jc w:val="both"/>
              <w:rPr>
                <w:bCs/>
                <w:szCs w:val="20"/>
                <w:highlight w:val="yellow"/>
              </w:rPr>
            </w:pPr>
            <w:r w:rsidRPr="00FA38A0">
              <w:rPr>
                <w:bCs/>
                <w:szCs w:val="20"/>
                <w:highlight w:val="yellow"/>
              </w:rPr>
              <w:t>Bens</w:t>
            </w:r>
          </w:p>
        </w:tc>
        <w:tc>
          <w:tcPr>
            <w:tcW w:w="2046" w:type="pct"/>
            <w:vAlign w:val="center"/>
          </w:tcPr>
          <w:p w14:paraId="4E4F7FB0" w14:textId="77777777" w:rsidR="00427E2A" w:rsidRPr="00FA38A0" w:rsidRDefault="00427E2A" w:rsidP="008866EF">
            <w:pPr>
              <w:jc w:val="both"/>
              <w:rPr>
                <w:bCs/>
                <w:szCs w:val="20"/>
                <w:highlight w:val="yellow"/>
              </w:rPr>
            </w:pPr>
            <w:r w:rsidRPr="00FA38A0">
              <w:rPr>
                <w:bCs/>
                <w:szCs w:val="20"/>
                <w:highlight w:val="yellow"/>
              </w:rPr>
              <w:t>Commodity A</w:t>
            </w:r>
          </w:p>
        </w:tc>
        <w:tc>
          <w:tcPr>
            <w:tcW w:w="962" w:type="pct"/>
            <w:vAlign w:val="center"/>
          </w:tcPr>
          <w:p w14:paraId="5AE266D1" w14:textId="77777777" w:rsidR="00427E2A" w:rsidRPr="00FA38A0" w:rsidRDefault="00427E2A" w:rsidP="008866EF">
            <w:pPr>
              <w:jc w:val="right"/>
              <w:rPr>
                <w:bCs/>
                <w:szCs w:val="20"/>
                <w:highlight w:val="yellow"/>
              </w:rPr>
            </w:pPr>
            <w:r w:rsidRPr="00FA38A0">
              <w:rPr>
                <w:bCs/>
                <w:szCs w:val="20"/>
                <w:highlight w:val="yellow"/>
              </w:rPr>
              <w:t>800.000,00</w:t>
            </w:r>
          </w:p>
        </w:tc>
      </w:tr>
      <w:tr w:rsidR="00427E2A" w:rsidRPr="00655928" w14:paraId="2B923C40" w14:textId="77777777" w:rsidTr="008866EF">
        <w:trPr>
          <w:tblCellSpacing w:w="0" w:type="dxa"/>
          <w:jc w:val="center"/>
        </w:trPr>
        <w:tc>
          <w:tcPr>
            <w:tcW w:w="570" w:type="pct"/>
            <w:vAlign w:val="center"/>
            <w:hideMark/>
          </w:tcPr>
          <w:p w14:paraId="2462BD79" w14:textId="77777777" w:rsidR="00427E2A" w:rsidRPr="00655928" w:rsidRDefault="00427E2A" w:rsidP="008866EF">
            <w:pPr>
              <w:jc w:val="center"/>
              <w:rPr>
                <w:bCs/>
                <w:szCs w:val="20"/>
              </w:rPr>
            </w:pPr>
            <w:r>
              <w:rPr>
                <w:bCs/>
                <w:szCs w:val="20"/>
              </w:rPr>
              <w:t>6</w:t>
            </w:r>
            <w:r w:rsidRPr="00655928">
              <w:rPr>
                <w:bCs/>
                <w:szCs w:val="20"/>
              </w:rPr>
              <w:t>.</w:t>
            </w:r>
          </w:p>
        </w:tc>
        <w:tc>
          <w:tcPr>
            <w:tcW w:w="1422" w:type="pct"/>
            <w:vAlign w:val="center"/>
            <w:hideMark/>
          </w:tcPr>
          <w:p w14:paraId="7B0B7EA7" w14:textId="77777777" w:rsidR="00427E2A" w:rsidRPr="00655928" w:rsidRDefault="00427E2A" w:rsidP="008866EF">
            <w:pPr>
              <w:jc w:val="both"/>
              <w:rPr>
                <w:bCs/>
                <w:szCs w:val="20"/>
              </w:rPr>
            </w:pPr>
            <w:r w:rsidRPr="00655928">
              <w:rPr>
                <w:bCs/>
                <w:szCs w:val="20"/>
              </w:rPr>
              <w:t xml:space="preserve">Serviços  </w:t>
            </w:r>
          </w:p>
        </w:tc>
        <w:tc>
          <w:tcPr>
            <w:tcW w:w="2046" w:type="pct"/>
            <w:vAlign w:val="center"/>
            <w:hideMark/>
          </w:tcPr>
          <w:p w14:paraId="0306D99D" w14:textId="77777777" w:rsidR="00427E2A" w:rsidRPr="00655928" w:rsidRDefault="00427E2A" w:rsidP="008866EF">
            <w:pPr>
              <w:jc w:val="both"/>
              <w:rPr>
                <w:bCs/>
                <w:szCs w:val="20"/>
              </w:rPr>
            </w:pPr>
            <w:r w:rsidRPr="00655928">
              <w:rPr>
                <w:bCs/>
                <w:szCs w:val="20"/>
              </w:rPr>
              <w:t>Propaganda e publicidade</w:t>
            </w:r>
          </w:p>
        </w:tc>
        <w:tc>
          <w:tcPr>
            <w:tcW w:w="962" w:type="pct"/>
            <w:vAlign w:val="center"/>
            <w:hideMark/>
          </w:tcPr>
          <w:p w14:paraId="38D702C6" w14:textId="77777777" w:rsidR="00427E2A" w:rsidRPr="00655928" w:rsidRDefault="00427E2A" w:rsidP="008866EF">
            <w:pPr>
              <w:jc w:val="right"/>
              <w:rPr>
                <w:bCs/>
                <w:szCs w:val="20"/>
              </w:rPr>
            </w:pPr>
            <w:r w:rsidRPr="00655928">
              <w:rPr>
                <w:bCs/>
                <w:szCs w:val="20"/>
              </w:rPr>
              <w:t>500.000,00</w:t>
            </w:r>
          </w:p>
        </w:tc>
      </w:tr>
      <w:tr w:rsidR="00427E2A" w:rsidRPr="00655928" w14:paraId="1F97A811" w14:textId="77777777" w:rsidTr="008866EF">
        <w:trPr>
          <w:tblCellSpacing w:w="0" w:type="dxa"/>
          <w:jc w:val="center"/>
        </w:trPr>
        <w:tc>
          <w:tcPr>
            <w:tcW w:w="570" w:type="pct"/>
            <w:vAlign w:val="center"/>
            <w:hideMark/>
          </w:tcPr>
          <w:p w14:paraId="241E3752" w14:textId="77777777" w:rsidR="00427E2A" w:rsidRPr="00655928" w:rsidRDefault="00427E2A" w:rsidP="008866EF">
            <w:pPr>
              <w:jc w:val="center"/>
              <w:rPr>
                <w:bCs/>
                <w:szCs w:val="20"/>
              </w:rPr>
            </w:pPr>
            <w:r>
              <w:rPr>
                <w:bCs/>
                <w:szCs w:val="20"/>
              </w:rPr>
              <w:t>7</w:t>
            </w:r>
            <w:r w:rsidRPr="00655928">
              <w:rPr>
                <w:bCs/>
                <w:szCs w:val="20"/>
              </w:rPr>
              <w:t>.</w:t>
            </w:r>
          </w:p>
        </w:tc>
        <w:tc>
          <w:tcPr>
            <w:tcW w:w="1422" w:type="pct"/>
            <w:vAlign w:val="center"/>
            <w:hideMark/>
          </w:tcPr>
          <w:p w14:paraId="363D16FC" w14:textId="77777777" w:rsidR="00427E2A" w:rsidRPr="00655928" w:rsidRDefault="00427E2A" w:rsidP="008866EF">
            <w:pPr>
              <w:jc w:val="both"/>
              <w:rPr>
                <w:bCs/>
                <w:szCs w:val="20"/>
              </w:rPr>
            </w:pPr>
            <w:r w:rsidRPr="00655928">
              <w:rPr>
                <w:bCs/>
                <w:szCs w:val="20"/>
              </w:rPr>
              <w:t xml:space="preserve">Direitos  </w:t>
            </w:r>
          </w:p>
        </w:tc>
        <w:tc>
          <w:tcPr>
            <w:tcW w:w="2046" w:type="pct"/>
            <w:vAlign w:val="center"/>
            <w:hideMark/>
          </w:tcPr>
          <w:p w14:paraId="60A7A55A" w14:textId="77777777" w:rsidR="00427E2A" w:rsidRPr="00655928" w:rsidRDefault="00427E2A" w:rsidP="008866EF">
            <w:pPr>
              <w:jc w:val="both"/>
              <w:rPr>
                <w:bCs/>
                <w:szCs w:val="20"/>
              </w:rPr>
            </w:pPr>
            <w:r w:rsidRPr="00655928">
              <w:rPr>
                <w:bCs/>
                <w:szCs w:val="20"/>
              </w:rPr>
              <w:t>Direitos de exploração de minérios</w:t>
            </w:r>
          </w:p>
        </w:tc>
        <w:tc>
          <w:tcPr>
            <w:tcW w:w="962" w:type="pct"/>
            <w:vAlign w:val="center"/>
            <w:hideMark/>
          </w:tcPr>
          <w:p w14:paraId="1A7F4570" w14:textId="77777777" w:rsidR="00427E2A" w:rsidRPr="00655928" w:rsidRDefault="00427E2A" w:rsidP="008866EF">
            <w:pPr>
              <w:jc w:val="right"/>
              <w:rPr>
                <w:bCs/>
                <w:szCs w:val="20"/>
              </w:rPr>
            </w:pPr>
            <w:r w:rsidRPr="00655928">
              <w:rPr>
                <w:bCs/>
                <w:szCs w:val="20"/>
              </w:rPr>
              <w:t>450.000,00</w:t>
            </w:r>
          </w:p>
        </w:tc>
      </w:tr>
      <w:tr w:rsidR="00427E2A" w:rsidRPr="00655928" w14:paraId="0C48504E" w14:textId="77777777" w:rsidTr="008866EF">
        <w:trPr>
          <w:tblCellSpacing w:w="0" w:type="dxa"/>
          <w:jc w:val="center"/>
        </w:trPr>
        <w:tc>
          <w:tcPr>
            <w:tcW w:w="570" w:type="pct"/>
            <w:vAlign w:val="center"/>
          </w:tcPr>
          <w:p w14:paraId="18174781" w14:textId="77777777" w:rsidR="00427E2A" w:rsidRPr="00FA38A0" w:rsidDel="00F17956" w:rsidRDefault="00427E2A" w:rsidP="008866EF">
            <w:pPr>
              <w:jc w:val="center"/>
              <w:rPr>
                <w:bCs/>
                <w:szCs w:val="20"/>
                <w:highlight w:val="yellow"/>
              </w:rPr>
            </w:pPr>
            <w:r w:rsidRPr="00FA38A0">
              <w:rPr>
                <w:bCs/>
                <w:szCs w:val="20"/>
                <w:highlight w:val="yellow"/>
              </w:rPr>
              <w:t>8.</w:t>
            </w:r>
          </w:p>
        </w:tc>
        <w:tc>
          <w:tcPr>
            <w:tcW w:w="1422" w:type="pct"/>
            <w:vAlign w:val="center"/>
          </w:tcPr>
          <w:p w14:paraId="501EE399" w14:textId="77777777" w:rsidR="00427E2A" w:rsidRPr="00FA38A0" w:rsidRDefault="00427E2A" w:rsidP="008866EF">
            <w:pPr>
              <w:jc w:val="both"/>
              <w:rPr>
                <w:bCs/>
                <w:szCs w:val="20"/>
                <w:highlight w:val="yellow"/>
              </w:rPr>
            </w:pPr>
            <w:r w:rsidRPr="00FA38A0">
              <w:rPr>
                <w:bCs/>
                <w:szCs w:val="20"/>
                <w:highlight w:val="yellow"/>
              </w:rPr>
              <w:t>Bens</w:t>
            </w:r>
          </w:p>
        </w:tc>
        <w:tc>
          <w:tcPr>
            <w:tcW w:w="2046" w:type="pct"/>
            <w:vAlign w:val="center"/>
          </w:tcPr>
          <w:p w14:paraId="4C0E4637" w14:textId="77777777" w:rsidR="00427E2A" w:rsidRPr="00FA38A0" w:rsidRDefault="00427E2A" w:rsidP="008866EF">
            <w:pPr>
              <w:jc w:val="both"/>
              <w:rPr>
                <w:bCs/>
                <w:szCs w:val="20"/>
                <w:highlight w:val="yellow"/>
              </w:rPr>
            </w:pPr>
            <w:r w:rsidRPr="00FA38A0">
              <w:rPr>
                <w:bCs/>
                <w:szCs w:val="20"/>
                <w:highlight w:val="yellow"/>
              </w:rPr>
              <w:t>Commodity B</w:t>
            </w:r>
          </w:p>
        </w:tc>
        <w:tc>
          <w:tcPr>
            <w:tcW w:w="962" w:type="pct"/>
            <w:vAlign w:val="center"/>
          </w:tcPr>
          <w:p w14:paraId="5AA87974" w14:textId="77777777" w:rsidR="00427E2A" w:rsidRPr="00FA38A0" w:rsidRDefault="00427E2A" w:rsidP="008866EF">
            <w:pPr>
              <w:jc w:val="right"/>
              <w:rPr>
                <w:bCs/>
                <w:szCs w:val="20"/>
                <w:highlight w:val="yellow"/>
              </w:rPr>
            </w:pPr>
            <w:r w:rsidRPr="00FA38A0">
              <w:rPr>
                <w:bCs/>
                <w:szCs w:val="20"/>
                <w:highlight w:val="yellow"/>
              </w:rPr>
              <w:t>400.000,00</w:t>
            </w:r>
          </w:p>
        </w:tc>
      </w:tr>
      <w:tr w:rsidR="00427E2A" w:rsidRPr="00655928" w14:paraId="7CBCE057" w14:textId="77777777" w:rsidTr="008866EF">
        <w:trPr>
          <w:tblCellSpacing w:w="0" w:type="dxa"/>
          <w:jc w:val="center"/>
        </w:trPr>
        <w:tc>
          <w:tcPr>
            <w:tcW w:w="570" w:type="pct"/>
            <w:vAlign w:val="center"/>
          </w:tcPr>
          <w:p w14:paraId="4D3D68CC" w14:textId="77777777" w:rsidR="00427E2A" w:rsidRPr="00FA38A0" w:rsidRDefault="00427E2A" w:rsidP="008866EF">
            <w:pPr>
              <w:jc w:val="center"/>
              <w:rPr>
                <w:bCs/>
                <w:szCs w:val="20"/>
                <w:highlight w:val="yellow"/>
              </w:rPr>
            </w:pPr>
            <w:r w:rsidRPr="00FA38A0">
              <w:rPr>
                <w:bCs/>
                <w:szCs w:val="20"/>
                <w:highlight w:val="yellow"/>
              </w:rPr>
              <w:t>9.</w:t>
            </w:r>
          </w:p>
        </w:tc>
        <w:tc>
          <w:tcPr>
            <w:tcW w:w="1422" w:type="pct"/>
            <w:vAlign w:val="center"/>
          </w:tcPr>
          <w:p w14:paraId="47EA373F" w14:textId="77777777" w:rsidR="00427E2A" w:rsidRPr="00FA38A0" w:rsidRDefault="00427E2A" w:rsidP="008866EF">
            <w:pPr>
              <w:jc w:val="both"/>
              <w:rPr>
                <w:bCs/>
                <w:szCs w:val="20"/>
                <w:highlight w:val="yellow"/>
              </w:rPr>
            </w:pPr>
            <w:r w:rsidRPr="00FA38A0">
              <w:rPr>
                <w:bCs/>
                <w:szCs w:val="20"/>
                <w:highlight w:val="yellow"/>
              </w:rPr>
              <w:t>Bens</w:t>
            </w:r>
          </w:p>
        </w:tc>
        <w:tc>
          <w:tcPr>
            <w:tcW w:w="2046" w:type="pct"/>
            <w:vAlign w:val="center"/>
          </w:tcPr>
          <w:p w14:paraId="7F563D41" w14:textId="77777777" w:rsidR="00427E2A" w:rsidRPr="00FA38A0" w:rsidRDefault="00427E2A" w:rsidP="008866EF">
            <w:pPr>
              <w:jc w:val="both"/>
              <w:rPr>
                <w:bCs/>
                <w:szCs w:val="20"/>
                <w:highlight w:val="yellow"/>
              </w:rPr>
            </w:pPr>
            <w:r w:rsidRPr="00FA38A0">
              <w:rPr>
                <w:bCs/>
                <w:szCs w:val="20"/>
                <w:highlight w:val="yellow"/>
              </w:rPr>
              <w:t>Commodity A</w:t>
            </w:r>
          </w:p>
        </w:tc>
        <w:tc>
          <w:tcPr>
            <w:tcW w:w="962" w:type="pct"/>
            <w:vAlign w:val="center"/>
          </w:tcPr>
          <w:p w14:paraId="2A78F0DC" w14:textId="77777777" w:rsidR="00427E2A" w:rsidRPr="00FA38A0" w:rsidRDefault="00427E2A" w:rsidP="008866EF">
            <w:pPr>
              <w:jc w:val="right"/>
              <w:rPr>
                <w:bCs/>
                <w:szCs w:val="20"/>
                <w:highlight w:val="yellow"/>
              </w:rPr>
            </w:pPr>
            <w:r w:rsidRPr="00FA38A0">
              <w:rPr>
                <w:bCs/>
                <w:szCs w:val="20"/>
                <w:highlight w:val="yellow"/>
              </w:rPr>
              <w:t>250.000,00</w:t>
            </w:r>
          </w:p>
        </w:tc>
      </w:tr>
    </w:tbl>
    <w:p w14:paraId="74F76130" w14:textId="77777777" w:rsidR="00427E2A" w:rsidRPr="001A682C" w:rsidRDefault="00427E2A" w:rsidP="00427E2A">
      <w:pPr>
        <w:ind w:firstLine="708"/>
        <w:jc w:val="both"/>
        <w:rPr>
          <w:bCs/>
          <w:szCs w:val="20"/>
        </w:rPr>
      </w:pPr>
      <w:r>
        <w:rPr>
          <w:bCs/>
          <w:szCs w:val="20"/>
        </w:rPr>
        <w:tab/>
      </w:r>
      <w:r>
        <w:rPr>
          <w:bCs/>
          <w:szCs w:val="20"/>
        </w:rPr>
        <w:tab/>
      </w:r>
      <w:r>
        <w:rPr>
          <w:bCs/>
          <w:szCs w:val="20"/>
        </w:rPr>
        <w:tab/>
      </w:r>
      <w:r>
        <w:rPr>
          <w:bCs/>
          <w:szCs w:val="20"/>
        </w:rPr>
        <w:tab/>
      </w:r>
      <w:r>
        <w:rPr>
          <w:bCs/>
          <w:szCs w:val="20"/>
        </w:rPr>
        <w:tab/>
      </w:r>
      <w:r>
        <w:rPr>
          <w:bCs/>
          <w:szCs w:val="20"/>
        </w:rPr>
        <w:tab/>
        <w:t xml:space="preserve">      </w:t>
      </w:r>
      <w:r w:rsidRPr="001A682C">
        <w:rPr>
          <w:bCs/>
          <w:szCs w:val="20"/>
        </w:rPr>
        <w:t xml:space="preserve">E assim por diante. </w:t>
      </w:r>
    </w:p>
    <w:p w14:paraId="4803E20D" w14:textId="77777777" w:rsidR="00427E2A" w:rsidRPr="001A682C" w:rsidRDefault="00427E2A" w:rsidP="00427E2A">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655928" w14:paraId="2749A427" w14:textId="77777777" w:rsidTr="008866E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803DD32"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REGISTRO X320: OPERAÇÕES COM O EXTERIOR – IMPORTAÇÕES (SAÍDAS DE DIVISAS)</w:t>
            </w:r>
          </w:p>
        </w:tc>
      </w:tr>
      <w:tr w:rsidR="00427E2A" w:rsidRPr="00655928" w14:paraId="46CE1311" w14:textId="77777777" w:rsidTr="008866E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F2B2F9A"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7E1C42">
              <w:rPr>
                <w:rFonts w:eastAsia="Times New Roman"/>
                <w:b/>
                <w:bCs/>
                <w:color w:val="000000"/>
                <w:szCs w:val="20"/>
                <w:lang w:eastAsia="pt-BR"/>
              </w:rPr>
              <w:t>REGRA_UM_REGISTRO_X320</w:t>
            </w:r>
            <w:r>
              <w:rPr>
                <w:rFonts w:eastAsia="Times New Roman"/>
                <w:b/>
                <w:bCs/>
                <w:color w:val="000000"/>
                <w:szCs w:val="20"/>
                <w:lang w:eastAsia="pt-BR"/>
              </w:rPr>
              <w:t xml:space="preserve">; </w:t>
            </w:r>
            <w:r w:rsidRPr="007E1C42">
              <w:rPr>
                <w:rFonts w:eastAsia="Times New Roman"/>
                <w:b/>
                <w:bCs/>
                <w:color w:val="000000"/>
                <w:szCs w:val="20"/>
                <w:lang w:eastAsia="pt-BR"/>
              </w:rPr>
              <w:t>REGRA_X330_NAO_PREENCHIDO</w:t>
            </w:r>
            <w:r>
              <w:rPr>
                <w:rFonts w:eastAsia="Times New Roman"/>
                <w:b/>
                <w:bCs/>
                <w:color w:val="000000"/>
                <w:szCs w:val="20"/>
                <w:lang w:eastAsia="pt-BR"/>
              </w:rPr>
              <w:t xml:space="preserve">; </w:t>
            </w:r>
            <w:r w:rsidRPr="007E1C42">
              <w:rPr>
                <w:rFonts w:eastAsia="Times New Roman"/>
                <w:b/>
                <w:bCs/>
                <w:color w:val="000000"/>
                <w:szCs w:val="20"/>
                <w:lang w:eastAsia="pt-BR"/>
              </w:rPr>
              <w:t>REGRA_SOMATORIA_VALOR_OPERACAO</w:t>
            </w:r>
            <w:r>
              <w:rPr>
                <w:rFonts w:eastAsia="Times New Roman"/>
                <w:b/>
                <w:bCs/>
                <w:color w:val="000000"/>
                <w:szCs w:val="20"/>
                <w:lang w:eastAsia="pt-BR"/>
              </w:rPr>
              <w:t xml:space="preserve">; </w:t>
            </w:r>
            <w:r w:rsidRPr="007E1C42">
              <w:rPr>
                <w:rFonts w:eastAsia="Times New Roman"/>
                <w:b/>
                <w:bCs/>
                <w:color w:val="000000"/>
                <w:szCs w:val="20"/>
                <w:lang w:eastAsia="pt-BR"/>
              </w:rPr>
              <w:t>REGRA_TOT_OPER_NAO_ESPECIFICADA</w:t>
            </w:r>
          </w:p>
        </w:tc>
      </w:tr>
      <w:tr w:rsidR="00427E2A" w:rsidRPr="00655928" w14:paraId="5F37B900" w14:textId="77777777" w:rsidTr="008866E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ABE5122"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3B7D04"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Ocorrência –  0:N</w:t>
            </w:r>
          </w:p>
        </w:tc>
      </w:tr>
      <w:tr w:rsidR="00427E2A" w:rsidRPr="00655928" w14:paraId="45BC1042" w14:textId="77777777" w:rsidTr="008866E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C117D4" w14:textId="77777777" w:rsidR="00427E2A" w:rsidRPr="007E1C42" w:rsidRDefault="00427E2A" w:rsidP="008866EF">
            <w:pPr>
              <w:rPr>
                <w:rFonts w:eastAsia="Times New Roman"/>
                <w:b/>
                <w:bCs/>
                <w:color w:val="000000"/>
                <w:szCs w:val="20"/>
                <w:lang w:eastAsia="pt-BR"/>
              </w:rPr>
            </w:pPr>
            <w:r w:rsidRPr="007E1C42">
              <w:rPr>
                <w:rFonts w:eastAsia="Times New Roman"/>
                <w:b/>
                <w:bCs/>
                <w:color w:val="000000"/>
                <w:szCs w:val="20"/>
                <w:lang w:eastAsia="pt-BR"/>
              </w:rPr>
              <w:t>Campo(s) chave: NUM_ORD</w:t>
            </w:r>
          </w:p>
        </w:tc>
      </w:tr>
    </w:tbl>
    <w:p w14:paraId="5AC891B6" w14:textId="77777777" w:rsidR="00427E2A" w:rsidRDefault="00427E2A" w:rsidP="00427E2A">
      <w:pPr>
        <w:jc w:val="center"/>
        <w:rPr>
          <w:b/>
          <w:szCs w:val="20"/>
        </w:rPr>
      </w:pPr>
    </w:p>
    <w:tbl>
      <w:tblPr>
        <w:tblW w:w="15420" w:type="dxa"/>
        <w:tblCellMar>
          <w:left w:w="70" w:type="dxa"/>
          <w:right w:w="70" w:type="dxa"/>
        </w:tblCellMar>
        <w:tblLook w:val="04A0" w:firstRow="1" w:lastRow="0" w:firstColumn="1" w:lastColumn="0" w:noHBand="0" w:noVBand="1"/>
      </w:tblPr>
      <w:tblGrid>
        <w:gridCol w:w="1539"/>
        <w:gridCol w:w="1860"/>
        <w:gridCol w:w="6812"/>
        <w:gridCol w:w="876"/>
        <w:gridCol w:w="983"/>
        <w:gridCol w:w="911"/>
        <w:gridCol w:w="1276"/>
        <w:gridCol w:w="1163"/>
      </w:tblGrid>
      <w:tr w:rsidR="00427E2A" w:rsidRPr="00655928" w14:paraId="1B1130E2" w14:textId="77777777" w:rsidTr="008866EF">
        <w:trPr>
          <w:trHeight w:val="525"/>
        </w:trPr>
        <w:tc>
          <w:tcPr>
            <w:tcW w:w="153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8AD5DF"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83BB548"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Campo</w:t>
            </w:r>
          </w:p>
        </w:tc>
        <w:tc>
          <w:tcPr>
            <w:tcW w:w="6812" w:type="dxa"/>
            <w:tcBorders>
              <w:top w:val="single" w:sz="8" w:space="0" w:color="auto"/>
              <w:left w:val="nil"/>
              <w:bottom w:val="single" w:sz="8" w:space="0" w:color="auto"/>
              <w:right w:val="single" w:sz="8" w:space="0" w:color="auto"/>
            </w:tcBorders>
            <w:shd w:val="clear" w:color="000000" w:fill="D0CECE"/>
            <w:vAlign w:val="center"/>
            <w:hideMark/>
          </w:tcPr>
          <w:p w14:paraId="25A6933A"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Descrição</w:t>
            </w:r>
          </w:p>
        </w:tc>
        <w:tc>
          <w:tcPr>
            <w:tcW w:w="876" w:type="dxa"/>
            <w:tcBorders>
              <w:top w:val="single" w:sz="8" w:space="0" w:color="auto"/>
              <w:left w:val="nil"/>
              <w:bottom w:val="single" w:sz="8" w:space="0" w:color="auto"/>
              <w:right w:val="single" w:sz="8" w:space="0" w:color="auto"/>
            </w:tcBorders>
            <w:shd w:val="clear" w:color="000000" w:fill="D0CECE"/>
            <w:vAlign w:val="center"/>
            <w:hideMark/>
          </w:tcPr>
          <w:p w14:paraId="026AEC85"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Tipo</w:t>
            </w:r>
          </w:p>
        </w:tc>
        <w:tc>
          <w:tcPr>
            <w:tcW w:w="983" w:type="dxa"/>
            <w:tcBorders>
              <w:top w:val="single" w:sz="8" w:space="0" w:color="auto"/>
              <w:left w:val="nil"/>
              <w:bottom w:val="single" w:sz="8" w:space="0" w:color="auto"/>
              <w:right w:val="single" w:sz="8" w:space="0" w:color="auto"/>
            </w:tcBorders>
            <w:shd w:val="clear" w:color="000000" w:fill="D0CECE"/>
            <w:vAlign w:val="center"/>
            <w:hideMark/>
          </w:tcPr>
          <w:p w14:paraId="5B0052A0"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Tamanh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366EB9B1"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Decimal</w:t>
            </w:r>
          </w:p>
        </w:tc>
        <w:tc>
          <w:tcPr>
            <w:tcW w:w="1276" w:type="dxa"/>
            <w:tcBorders>
              <w:top w:val="single" w:sz="8" w:space="0" w:color="auto"/>
              <w:left w:val="nil"/>
              <w:bottom w:val="single" w:sz="8" w:space="0" w:color="auto"/>
              <w:right w:val="single" w:sz="8" w:space="0" w:color="auto"/>
            </w:tcBorders>
            <w:shd w:val="clear" w:color="000000" w:fill="D0CECE"/>
            <w:vAlign w:val="center"/>
            <w:hideMark/>
          </w:tcPr>
          <w:p w14:paraId="50D6858E"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0CE72A6"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Obrigatório</w:t>
            </w:r>
          </w:p>
        </w:tc>
      </w:tr>
      <w:tr w:rsidR="00427E2A" w:rsidRPr="00655928" w14:paraId="2E22FE3D" w14:textId="77777777" w:rsidTr="008866EF">
        <w:trPr>
          <w:trHeight w:val="315"/>
        </w:trPr>
        <w:tc>
          <w:tcPr>
            <w:tcW w:w="1539" w:type="dxa"/>
            <w:tcBorders>
              <w:top w:val="nil"/>
              <w:left w:val="single" w:sz="8" w:space="0" w:color="auto"/>
              <w:bottom w:val="nil"/>
              <w:right w:val="single" w:sz="8" w:space="0" w:color="auto"/>
            </w:tcBorders>
            <w:shd w:val="clear" w:color="auto" w:fill="auto"/>
            <w:vAlign w:val="center"/>
            <w:hideMark/>
          </w:tcPr>
          <w:p w14:paraId="7D8D1B20"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9569057" w14:textId="77777777" w:rsidR="00427E2A" w:rsidRPr="007E1C42" w:rsidRDefault="00427E2A" w:rsidP="008866EF">
            <w:pPr>
              <w:jc w:val="both"/>
              <w:rPr>
                <w:rFonts w:eastAsia="Times New Roman"/>
                <w:color w:val="000000"/>
                <w:szCs w:val="20"/>
                <w:lang w:eastAsia="pt-BR"/>
              </w:rPr>
            </w:pPr>
            <w:r w:rsidRPr="007E1C42">
              <w:rPr>
                <w:rFonts w:eastAsia="Times New Roman"/>
                <w:color w:val="000000"/>
                <w:szCs w:val="20"/>
                <w:lang w:eastAsia="pt-BR"/>
              </w:rPr>
              <w:t>REG</w:t>
            </w:r>
          </w:p>
        </w:tc>
        <w:tc>
          <w:tcPr>
            <w:tcW w:w="6812" w:type="dxa"/>
            <w:tcBorders>
              <w:top w:val="nil"/>
              <w:left w:val="nil"/>
              <w:bottom w:val="single" w:sz="8" w:space="0" w:color="auto"/>
              <w:right w:val="single" w:sz="8" w:space="0" w:color="auto"/>
            </w:tcBorders>
            <w:shd w:val="clear" w:color="auto" w:fill="auto"/>
            <w:vAlign w:val="center"/>
            <w:hideMark/>
          </w:tcPr>
          <w:p w14:paraId="78EC1ADD"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exto Fixo Contendo a Identificação do Registro (X320).</w:t>
            </w:r>
          </w:p>
        </w:tc>
        <w:tc>
          <w:tcPr>
            <w:tcW w:w="876" w:type="dxa"/>
            <w:tcBorders>
              <w:top w:val="nil"/>
              <w:left w:val="nil"/>
              <w:bottom w:val="single" w:sz="8" w:space="0" w:color="auto"/>
              <w:right w:val="single" w:sz="8" w:space="0" w:color="auto"/>
            </w:tcBorders>
            <w:shd w:val="clear" w:color="auto" w:fill="auto"/>
            <w:vAlign w:val="center"/>
            <w:hideMark/>
          </w:tcPr>
          <w:p w14:paraId="14CF988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auto" w:fill="auto"/>
            <w:vAlign w:val="center"/>
            <w:hideMark/>
          </w:tcPr>
          <w:p w14:paraId="7B1A6F64"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4</w:t>
            </w:r>
          </w:p>
        </w:tc>
        <w:tc>
          <w:tcPr>
            <w:tcW w:w="911" w:type="dxa"/>
            <w:tcBorders>
              <w:top w:val="nil"/>
              <w:left w:val="nil"/>
              <w:bottom w:val="single" w:sz="8" w:space="0" w:color="auto"/>
              <w:right w:val="single" w:sz="8" w:space="0" w:color="auto"/>
            </w:tcBorders>
            <w:shd w:val="clear" w:color="auto" w:fill="auto"/>
            <w:vAlign w:val="center"/>
            <w:hideMark/>
          </w:tcPr>
          <w:p w14:paraId="40304A1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auto" w:fill="auto"/>
            <w:vAlign w:val="center"/>
            <w:hideMark/>
          </w:tcPr>
          <w:p w14:paraId="17960FA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X320]</w:t>
            </w:r>
          </w:p>
        </w:tc>
        <w:tc>
          <w:tcPr>
            <w:tcW w:w="1163" w:type="dxa"/>
            <w:tcBorders>
              <w:top w:val="nil"/>
              <w:left w:val="nil"/>
              <w:bottom w:val="single" w:sz="8" w:space="0" w:color="auto"/>
              <w:right w:val="single" w:sz="8" w:space="0" w:color="auto"/>
            </w:tcBorders>
            <w:shd w:val="clear" w:color="auto" w:fill="auto"/>
            <w:vAlign w:val="center"/>
            <w:hideMark/>
          </w:tcPr>
          <w:p w14:paraId="72E3F46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23554F25" w14:textId="77777777" w:rsidTr="008866EF">
        <w:trPr>
          <w:trHeight w:val="315"/>
        </w:trPr>
        <w:tc>
          <w:tcPr>
            <w:tcW w:w="153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802B47"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08F059"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NUM_ORD</w:t>
            </w:r>
          </w:p>
        </w:tc>
        <w:tc>
          <w:tcPr>
            <w:tcW w:w="6812" w:type="dxa"/>
            <w:tcBorders>
              <w:top w:val="nil"/>
              <w:left w:val="nil"/>
              <w:bottom w:val="single" w:sz="8" w:space="0" w:color="auto"/>
              <w:right w:val="single" w:sz="8" w:space="0" w:color="auto"/>
            </w:tcBorders>
            <w:shd w:val="clear" w:color="000000" w:fill="F2F2F2"/>
            <w:vAlign w:val="center"/>
            <w:hideMark/>
          </w:tcPr>
          <w:p w14:paraId="48F970F4"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Número de Ordem: Número de ordem para identificar a operação</w:t>
            </w:r>
          </w:p>
        </w:tc>
        <w:tc>
          <w:tcPr>
            <w:tcW w:w="876" w:type="dxa"/>
            <w:tcBorders>
              <w:top w:val="nil"/>
              <w:left w:val="nil"/>
              <w:bottom w:val="single" w:sz="8" w:space="0" w:color="auto"/>
              <w:right w:val="single" w:sz="8" w:space="0" w:color="auto"/>
            </w:tcBorders>
            <w:shd w:val="clear" w:color="000000" w:fill="F2F2F2"/>
            <w:vAlign w:val="center"/>
            <w:hideMark/>
          </w:tcPr>
          <w:p w14:paraId="246F2CB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581232EE"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911" w:type="dxa"/>
            <w:tcBorders>
              <w:top w:val="nil"/>
              <w:left w:val="nil"/>
              <w:bottom w:val="single" w:sz="8" w:space="0" w:color="auto"/>
              <w:right w:val="single" w:sz="8" w:space="0" w:color="auto"/>
            </w:tcBorders>
            <w:shd w:val="clear" w:color="000000" w:fill="F2F2F2"/>
            <w:vAlign w:val="center"/>
            <w:hideMark/>
          </w:tcPr>
          <w:p w14:paraId="4D38A9E1"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 </w:t>
            </w:r>
          </w:p>
        </w:tc>
        <w:tc>
          <w:tcPr>
            <w:tcW w:w="1276" w:type="dxa"/>
            <w:tcBorders>
              <w:top w:val="nil"/>
              <w:left w:val="nil"/>
              <w:bottom w:val="single" w:sz="8" w:space="0" w:color="auto"/>
              <w:right w:val="single" w:sz="8" w:space="0" w:color="auto"/>
            </w:tcBorders>
            <w:shd w:val="clear" w:color="000000" w:fill="F2F2F2"/>
            <w:vAlign w:val="center"/>
            <w:hideMark/>
          </w:tcPr>
          <w:p w14:paraId="11D9F94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3CD8C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344F67D5" w14:textId="77777777" w:rsidTr="008866EF">
        <w:trPr>
          <w:trHeight w:val="154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1AC9F3DE"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509D52AE"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IP_IMP</w:t>
            </w:r>
          </w:p>
        </w:tc>
        <w:tc>
          <w:tcPr>
            <w:tcW w:w="6812" w:type="dxa"/>
            <w:tcBorders>
              <w:top w:val="nil"/>
              <w:left w:val="nil"/>
              <w:bottom w:val="single" w:sz="8" w:space="0" w:color="auto"/>
              <w:right w:val="single" w:sz="8" w:space="0" w:color="auto"/>
            </w:tcBorders>
            <w:shd w:val="clear" w:color="auto" w:fill="auto"/>
            <w:vAlign w:val="center"/>
            <w:hideMark/>
          </w:tcPr>
          <w:p w14:paraId="3E79BE8B"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ipo das Importações:</w:t>
            </w:r>
            <w:r w:rsidRPr="007E1C42">
              <w:rPr>
                <w:rFonts w:eastAsia="Times New Roman"/>
                <w:color w:val="000000"/>
                <w:szCs w:val="20"/>
                <w:lang w:eastAsia="pt-BR"/>
              </w:rPr>
              <w:br/>
              <w:t xml:space="preserve">01- Bens </w:t>
            </w:r>
            <w:r w:rsidRPr="007E1C42">
              <w:rPr>
                <w:rFonts w:eastAsia="Times New Roman"/>
                <w:color w:val="000000"/>
                <w:szCs w:val="20"/>
                <w:lang w:eastAsia="pt-BR"/>
              </w:rPr>
              <w:br/>
              <w:t xml:space="preserve">02- Serviços </w:t>
            </w:r>
            <w:r w:rsidRPr="007E1C42">
              <w:rPr>
                <w:rFonts w:eastAsia="Times New Roman"/>
                <w:color w:val="000000"/>
                <w:szCs w:val="20"/>
                <w:lang w:eastAsia="pt-BR"/>
              </w:rPr>
              <w:br/>
              <w:t xml:space="preserve">03- Direitos </w:t>
            </w:r>
            <w:r w:rsidRPr="007E1C42">
              <w:rPr>
                <w:rFonts w:eastAsia="Times New Roman"/>
                <w:color w:val="000000"/>
                <w:szCs w:val="20"/>
                <w:lang w:eastAsia="pt-BR"/>
              </w:rPr>
              <w:br/>
              <w:t xml:space="preserve">04- Operações Financeiras </w:t>
            </w:r>
            <w:r w:rsidRPr="007E1C42">
              <w:rPr>
                <w:rFonts w:eastAsia="Times New Roman"/>
                <w:color w:val="000000"/>
                <w:szCs w:val="20"/>
                <w:lang w:eastAsia="pt-BR"/>
              </w:rPr>
              <w:br/>
              <w:t>05- Não Especificadas</w:t>
            </w:r>
          </w:p>
        </w:tc>
        <w:tc>
          <w:tcPr>
            <w:tcW w:w="876" w:type="dxa"/>
            <w:tcBorders>
              <w:top w:val="nil"/>
              <w:left w:val="nil"/>
              <w:bottom w:val="single" w:sz="8" w:space="0" w:color="auto"/>
              <w:right w:val="single" w:sz="8" w:space="0" w:color="auto"/>
            </w:tcBorders>
            <w:shd w:val="clear" w:color="auto" w:fill="auto"/>
            <w:vAlign w:val="center"/>
            <w:hideMark/>
          </w:tcPr>
          <w:p w14:paraId="5F8FB276"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26BE3C26"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911" w:type="dxa"/>
            <w:tcBorders>
              <w:top w:val="nil"/>
              <w:left w:val="nil"/>
              <w:bottom w:val="single" w:sz="8" w:space="0" w:color="auto"/>
              <w:right w:val="single" w:sz="8" w:space="0" w:color="auto"/>
            </w:tcBorders>
            <w:shd w:val="clear" w:color="auto" w:fill="auto"/>
            <w:vAlign w:val="center"/>
            <w:hideMark/>
          </w:tcPr>
          <w:p w14:paraId="6B164B21"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auto" w:fill="auto"/>
            <w:vAlign w:val="center"/>
            <w:hideMark/>
          </w:tcPr>
          <w:p w14:paraId="514D1C36"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01; 02; 03; 04; 05]</w:t>
            </w:r>
          </w:p>
        </w:tc>
        <w:tc>
          <w:tcPr>
            <w:tcW w:w="1163" w:type="dxa"/>
            <w:tcBorders>
              <w:top w:val="nil"/>
              <w:left w:val="nil"/>
              <w:bottom w:val="single" w:sz="8" w:space="0" w:color="auto"/>
              <w:right w:val="single" w:sz="8" w:space="0" w:color="auto"/>
            </w:tcBorders>
            <w:shd w:val="clear" w:color="auto" w:fill="auto"/>
            <w:vAlign w:val="center"/>
            <w:hideMark/>
          </w:tcPr>
          <w:p w14:paraId="16401AC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6B090B61" w14:textId="77777777" w:rsidTr="008866EF">
        <w:trPr>
          <w:trHeight w:val="1035"/>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654F2AAC"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924EF96"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DESC_IMP</w:t>
            </w:r>
          </w:p>
        </w:tc>
        <w:tc>
          <w:tcPr>
            <w:tcW w:w="6812" w:type="dxa"/>
            <w:tcBorders>
              <w:top w:val="nil"/>
              <w:left w:val="nil"/>
              <w:bottom w:val="single" w:sz="8" w:space="0" w:color="auto"/>
              <w:right w:val="single" w:sz="8" w:space="0" w:color="auto"/>
            </w:tcBorders>
            <w:shd w:val="clear" w:color="000000" w:fill="F2F2F2"/>
            <w:vAlign w:val="center"/>
            <w:hideMark/>
          </w:tcPr>
          <w:p w14:paraId="090824F0"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 xml:space="preserve">Descrição: Agrupar os bens, serviços ou direitos </w:t>
            </w:r>
            <w:r>
              <w:rPr>
                <w:rFonts w:eastAsia="Times New Roman"/>
                <w:color w:val="000000"/>
                <w:szCs w:val="20"/>
                <w:lang w:eastAsia="pt-BR"/>
              </w:rPr>
              <w:t>de mesma natureza,</w:t>
            </w:r>
            <w:r w:rsidRPr="007E1C42">
              <w:rPr>
                <w:rFonts w:eastAsia="Times New Roman"/>
                <w:color w:val="000000"/>
                <w:szCs w:val="20"/>
                <w:lang w:eastAsia="pt-BR"/>
              </w:rPr>
              <w:t xml:space="preserve"> descrevendo cada grupo de modo a permitir a sua perfeita identificação, informando elementos como marca, tipo, modelo, espécie, etc.</w:t>
            </w:r>
          </w:p>
          <w:p w14:paraId="187DBDB1" w14:textId="77777777" w:rsidR="00427E2A" w:rsidRDefault="00427E2A" w:rsidP="008866EF">
            <w:pPr>
              <w:rPr>
                <w:rFonts w:eastAsia="Times New Roman"/>
                <w:color w:val="000000"/>
                <w:szCs w:val="20"/>
                <w:lang w:eastAsia="pt-BR"/>
              </w:rPr>
            </w:pPr>
            <w:r w:rsidRPr="00AE300A">
              <w:rPr>
                <w:rFonts w:eastAsia="Times New Roman"/>
                <w:b/>
                <w:color w:val="000000"/>
                <w:szCs w:val="20"/>
                <w:highlight w:val="yellow"/>
                <w:lang w:eastAsia="pt-BR"/>
              </w:rPr>
              <w:t>Atenção:</w:t>
            </w:r>
            <w:r w:rsidRPr="00AE300A">
              <w:rPr>
                <w:rFonts w:eastAsia="Times New Roman"/>
                <w:color w:val="000000"/>
                <w:szCs w:val="20"/>
                <w:highlight w:val="yellow"/>
                <w:lang w:eastAsia="pt-BR"/>
              </w:rPr>
              <w:t xml:space="preserve"> no caso de bens considerados commodities, sujeitos à aplicação do método PCI, deverá ser efetuado um registro X320 para cada transação realizada, mesmo quando houver mais de uma transação envolvendo o mesmo bem.</w:t>
            </w:r>
          </w:p>
          <w:p w14:paraId="2AE2F31D"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 Serviços ou Direitos</w:t>
            </w:r>
          </w:p>
        </w:tc>
        <w:tc>
          <w:tcPr>
            <w:tcW w:w="876" w:type="dxa"/>
            <w:tcBorders>
              <w:top w:val="nil"/>
              <w:left w:val="nil"/>
              <w:bottom w:val="single" w:sz="8" w:space="0" w:color="auto"/>
              <w:right w:val="single" w:sz="8" w:space="0" w:color="auto"/>
            </w:tcBorders>
            <w:shd w:val="clear" w:color="000000" w:fill="F2F2F2"/>
            <w:vAlign w:val="center"/>
            <w:hideMark/>
          </w:tcPr>
          <w:p w14:paraId="5F9561C5"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00D4B24A"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911" w:type="dxa"/>
            <w:tcBorders>
              <w:top w:val="nil"/>
              <w:left w:val="nil"/>
              <w:bottom w:val="single" w:sz="8" w:space="0" w:color="auto"/>
              <w:right w:val="single" w:sz="8" w:space="0" w:color="auto"/>
            </w:tcBorders>
            <w:shd w:val="clear" w:color="000000" w:fill="F2F2F2"/>
            <w:vAlign w:val="center"/>
            <w:hideMark/>
          </w:tcPr>
          <w:p w14:paraId="7AC86DB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7624EA9A"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1491075"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48316AE9" w14:textId="77777777" w:rsidTr="008866EF">
        <w:trPr>
          <w:trHeight w:val="3330"/>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55066EE4"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72D9005C"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OT_OPER</w:t>
            </w:r>
          </w:p>
        </w:tc>
        <w:tc>
          <w:tcPr>
            <w:tcW w:w="6812" w:type="dxa"/>
            <w:tcBorders>
              <w:top w:val="nil"/>
              <w:left w:val="nil"/>
              <w:bottom w:val="single" w:sz="8" w:space="0" w:color="auto"/>
              <w:right w:val="single" w:sz="8" w:space="0" w:color="auto"/>
            </w:tcBorders>
            <w:shd w:val="clear" w:color="auto" w:fill="auto"/>
            <w:vAlign w:val="center"/>
            <w:hideMark/>
          </w:tcPr>
          <w:p w14:paraId="09EFB9F8"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Total da Operação:</w:t>
            </w:r>
            <w:r w:rsidRPr="007E1C42">
              <w:rPr>
                <w:rFonts w:eastAsia="Times New Roman"/>
                <w:color w:val="000000"/>
                <w:szCs w:val="20"/>
                <w:lang w:eastAsia="pt-BR"/>
              </w:rPr>
              <w:br/>
            </w:r>
            <w:r>
              <w:rPr>
                <w:rFonts w:eastAsia="Times New Roman"/>
                <w:color w:val="000000"/>
                <w:szCs w:val="20"/>
                <w:lang w:eastAsia="pt-BR"/>
              </w:rPr>
              <w:t>IMPORTAÇÕES</w:t>
            </w:r>
            <w:r w:rsidRPr="007E1C42">
              <w:rPr>
                <w:rFonts w:eastAsia="Times New Roman"/>
                <w:color w:val="000000"/>
                <w:szCs w:val="20"/>
                <w:lang w:eastAsia="pt-BR"/>
              </w:rPr>
              <w:t xml:space="preserve"> – Bens, Serviços ou Direitos:</w:t>
            </w:r>
            <w:r w:rsidRPr="007E1C42">
              <w:rPr>
                <w:rFonts w:eastAsia="Times New Roman"/>
                <w:color w:val="000000"/>
                <w:szCs w:val="20"/>
                <w:lang w:eastAsia="pt-BR"/>
              </w:rPr>
              <w:br/>
              <w:t>Informar</w:t>
            </w:r>
            <w:r>
              <w:rPr>
                <w:rFonts w:eastAsia="Times New Roman"/>
                <w:color w:val="000000"/>
                <w:szCs w:val="20"/>
                <w:lang w:eastAsia="pt-BR"/>
              </w:rPr>
              <w:t>,</w:t>
            </w:r>
            <w:r w:rsidRPr="007E1C42">
              <w:rPr>
                <w:rFonts w:eastAsia="Times New Roman"/>
                <w:color w:val="000000"/>
                <w:szCs w:val="20"/>
                <w:lang w:eastAsia="pt-BR"/>
              </w:rPr>
              <w:t xml:space="preserve"> para cada operação incluída</w:t>
            </w:r>
            <w:r>
              <w:rPr>
                <w:rFonts w:eastAsia="Times New Roman"/>
                <w:color w:val="000000"/>
                <w:szCs w:val="20"/>
                <w:lang w:eastAsia="pt-BR"/>
              </w:rPr>
              <w:t>,</w:t>
            </w:r>
            <w:r w:rsidRPr="007E1C42">
              <w:rPr>
                <w:rFonts w:eastAsia="Times New Roman"/>
                <w:color w:val="000000"/>
                <w:szCs w:val="20"/>
                <w:lang w:eastAsia="pt-BR"/>
              </w:rPr>
              <w:t xml:space="preserve"> o valor </w:t>
            </w:r>
            <w:r>
              <w:rPr>
                <w:rFonts w:eastAsia="Times New Roman"/>
                <w:color w:val="000000"/>
                <w:szCs w:val="20"/>
                <w:lang w:eastAsia="pt-BR"/>
              </w:rPr>
              <w:t xml:space="preserve">em reais </w:t>
            </w:r>
            <w:r w:rsidRPr="007E1C42">
              <w:rPr>
                <w:rFonts w:eastAsia="Times New Roman"/>
                <w:color w:val="000000"/>
                <w:szCs w:val="20"/>
                <w:lang w:eastAsia="pt-BR"/>
              </w:rPr>
              <w:t xml:space="preserve">correspondente ao total de transações de mesma natureza realizadas durante o ano-calendário. </w:t>
            </w:r>
            <w:r w:rsidRPr="007E1C42">
              <w:rPr>
                <w:rFonts w:eastAsia="Times New Roman"/>
                <w:color w:val="000000"/>
                <w:szCs w:val="20"/>
                <w:lang w:eastAsia="pt-BR"/>
              </w:rPr>
              <w:br/>
              <w:t>São consideradas transações de mesma natureza aquelas cujos bens, serviços ou direitos negociados apresentam as mesmas especificações no campo "Descrição".</w:t>
            </w:r>
            <w:r w:rsidRPr="007E1C42">
              <w:rPr>
                <w:rFonts w:eastAsia="Times New Roman"/>
                <w:color w:val="000000"/>
                <w:szCs w:val="20"/>
                <w:lang w:eastAsia="pt-BR"/>
              </w:rPr>
              <w:br/>
            </w:r>
            <w:r w:rsidRPr="00AE300A">
              <w:rPr>
                <w:rFonts w:eastAsia="Times New Roman"/>
                <w:b/>
                <w:color w:val="000000"/>
                <w:szCs w:val="20"/>
                <w:highlight w:val="yellow"/>
                <w:lang w:eastAsia="pt-BR"/>
              </w:rPr>
              <w:t>Atenção:</w:t>
            </w:r>
            <w:r w:rsidRPr="00AE300A">
              <w:rPr>
                <w:rFonts w:eastAsia="Times New Roman"/>
                <w:color w:val="000000"/>
                <w:szCs w:val="20"/>
                <w:highlight w:val="yellow"/>
                <w:lang w:eastAsia="pt-BR"/>
              </w:rPr>
              <w:t xml:space="preserve"> no caso de bens considerados commodities, sujeitos à aplicação do método PCI, deve ser informado o valor de cada transação realizada, mesmo quando houver mais de uma transação envolvendo o mesmo bem</w:t>
            </w:r>
            <w:r>
              <w:rPr>
                <w:rFonts w:eastAsia="Times New Roman"/>
                <w:color w:val="000000"/>
                <w:szCs w:val="20"/>
                <w:highlight w:val="yellow"/>
                <w:lang w:eastAsia="pt-BR"/>
              </w:rPr>
              <w:t>.</w:t>
            </w:r>
            <w:r w:rsidRPr="007E1C42">
              <w:rPr>
                <w:rFonts w:eastAsia="Times New Roman"/>
                <w:color w:val="000000"/>
                <w:szCs w:val="20"/>
                <w:lang w:eastAsia="pt-BR"/>
              </w:rPr>
              <w:br/>
            </w:r>
            <w:r>
              <w:rPr>
                <w:rFonts w:eastAsia="Times New Roman"/>
                <w:color w:val="000000"/>
                <w:szCs w:val="20"/>
                <w:lang w:eastAsia="pt-BR"/>
              </w:rPr>
              <w:t>IMPORTAÇÕES</w:t>
            </w:r>
            <w:r w:rsidRPr="007E1C42">
              <w:rPr>
                <w:rFonts w:eastAsia="Times New Roman"/>
                <w:color w:val="000000"/>
                <w:szCs w:val="20"/>
                <w:lang w:eastAsia="pt-BR"/>
              </w:rPr>
              <w:t xml:space="preserve"> – Não Especificadas:</w:t>
            </w:r>
            <w:r w:rsidRPr="007E1C42">
              <w:rPr>
                <w:rFonts w:eastAsia="Times New Roman"/>
                <w:color w:val="000000"/>
                <w:szCs w:val="20"/>
                <w:lang w:eastAsia="pt-BR"/>
              </w:rPr>
              <w:br/>
              <w:t xml:space="preserve">Informar neste campo o somatório das operações não informadas nos campos referentes </w:t>
            </w:r>
            <w:r>
              <w:rPr>
                <w:rFonts w:eastAsia="Times New Roman"/>
                <w:color w:val="000000"/>
                <w:szCs w:val="20"/>
                <w:lang w:eastAsia="pt-BR"/>
              </w:rPr>
              <w:t>à</w:t>
            </w:r>
            <w:r w:rsidRPr="007E1C42">
              <w:rPr>
                <w:rFonts w:eastAsia="Times New Roman"/>
                <w:color w:val="000000"/>
                <w:szCs w:val="20"/>
                <w:lang w:eastAsia="pt-BR"/>
              </w:rPr>
              <w:t>s maiores operações ou</w:t>
            </w:r>
            <w:r>
              <w:rPr>
                <w:rFonts w:eastAsia="Times New Roman"/>
                <w:color w:val="000000"/>
                <w:szCs w:val="20"/>
                <w:lang w:eastAsia="pt-BR"/>
              </w:rPr>
              <w:t>,</w:t>
            </w:r>
            <w:r w:rsidRPr="007E1C42">
              <w:rPr>
                <w:rFonts w:eastAsia="Times New Roman"/>
                <w:color w:val="000000"/>
                <w:szCs w:val="20"/>
                <w:lang w:eastAsia="pt-BR"/>
              </w:rPr>
              <w:t xml:space="preserve"> se for o caso, a soma do valor excedente a pelo menos 80% do total das importações, especificadas em X320.TIP_IMP como “01”, “02”, “03” ou “04”, efetuadas no ano-calendário.</w:t>
            </w:r>
          </w:p>
          <w:p w14:paraId="4CBE0BFA"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br/>
              <w:t>Obrigatório quando TIP_</w:t>
            </w:r>
            <w:r>
              <w:rPr>
                <w:rFonts w:eastAsia="Times New Roman"/>
                <w:color w:val="000000"/>
                <w:szCs w:val="20"/>
                <w:lang w:eastAsia="pt-BR"/>
              </w:rPr>
              <w:t>IMP</w:t>
            </w:r>
            <w:r w:rsidRPr="007E1C42">
              <w:rPr>
                <w:rFonts w:eastAsia="Times New Roman"/>
                <w:color w:val="000000"/>
                <w:szCs w:val="20"/>
                <w:lang w:eastAsia="pt-BR"/>
              </w:rPr>
              <w:t xml:space="preserve"> = Bens, Serviços, Direitos ou Não Especificadas.</w:t>
            </w:r>
          </w:p>
        </w:tc>
        <w:tc>
          <w:tcPr>
            <w:tcW w:w="876" w:type="dxa"/>
            <w:tcBorders>
              <w:top w:val="nil"/>
              <w:left w:val="nil"/>
              <w:bottom w:val="single" w:sz="8" w:space="0" w:color="auto"/>
              <w:right w:val="single" w:sz="8" w:space="0" w:color="auto"/>
            </w:tcBorders>
            <w:shd w:val="clear" w:color="auto" w:fill="auto"/>
            <w:vAlign w:val="center"/>
            <w:hideMark/>
          </w:tcPr>
          <w:p w14:paraId="31DE4818"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37808521"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5880169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44F02D6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D0B5E6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0220EE39" w14:textId="77777777" w:rsidTr="008866EF">
        <w:trPr>
          <w:trHeight w:val="78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2ADF5027"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bottom"/>
            <w:hideMark/>
          </w:tcPr>
          <w:p w14:paraId="5412A409"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COD_NCM</w:t>
            </w:r>
          </w:p>
        </w:tc>
        <w:tc>
          <w:tcPr>
            <w:tcW w:w="6812" w:type="dxa"/>
            <w:tcBorders>
              <w:top w:val="nil"/>
              <w:left w:val="nil"/>
              <w:bottom w:val="single" w:sz="8" w:space="0" w:color="auto"/>
              <w:right w:val="single" w:sz="8" w:space="0" w:color="auto"/>
            </w:tcBorders>
            <w:shd w:val="clear" w:color="000000" w:fill="F2F2F2"/>
            <w:vAlign w:val="center"/>
            <w:hideMark/>
          </w:tcPr>
          <w:p w14:paraId="6A2BCC20"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Código NCM: Informar o código NCM constante do respectivo registro de importação, quando o tipo de operação for "Bens".</w:t>
            </w: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p>
        </w:tc>
        <w:tc>
          <w:tcPr>
            <w:tcW w:w="876" w:type="dxa"/>
            <w:tcBorders>
              <w:top w:val="nil"/>
              <w:left w:val="nil"/>
              <w:bottom w:val="single" w:sz="8" w:space="0" w:color="auto"/>
              <w:right w:val="single" w:sz="8" w:space="0" w:color="auto"/>
            </w:tcBorders>
            <w:shd w:val="clear" w:color="000000" w:fill="F2F2F2"/>
            <w:vAlign w:val="center"/>
            <w:hideMark/>
          </w:tcPr>
          <w:p w14:paraId="2D42E62E"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7A854488"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8</w:t>
            </w:r>
          </w:p>
        </w:tc>
        <w:tc>
          <w:tcPr>
            <w:tcW w:w="911" w:type="dxa"/>
            <w:tcBorders>
              <w:top w:val="nil"/>
              <w:left w:val="nil"/>
              <w:bottom w:val="single" w:sz="8" w:space="0" w:color="auto"/>
              <w:right w:val="single" w:sz="8" w:space="0" w:color="auto"/>
            </w:tcBorders>
            <w:shd w:val="clear" w:color="000000" w:fill="F2F2F2"/>
            <w:vAlign w:val="center"/>
            <w:hideMark/>
          </w:tcPr>
          <w:p w14:paraId="65A2FCB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38C67E5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1EA3C88"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6EEB3F58" w14:textId="77777777" w:rsidTr="008866EF">
        <w:trPr>
          <w:trHeight w:val="780"/>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445FB8C1"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noWrap/>
            <w:vAlign w:val="center"/>
            <w:hideMark/>
          </w:tcPr>
          <w:p w14:paraId="273F98DD"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QTDE</w:t>
            </w:r>
          </w:p>
        </w:tc>
        <w:tc>
          <w:tcPr>
            <w:tcW w:w="6812" w:type="dxa"/>
            <w:tcBorders>
              <w:top w:val="nil"/>
              <w:left w:val="nil"/>
              <w:bottom w:val="single" w:sz="8" w:space="0" w:color="auto"/>
              <w:right w:val="single" w:sz="8" w:space="0" w:color="auto"/>
            </w:tcBorders>
            <w:shd w:val="clear" w:color="auto" w:fill="auto"/>
            <w:vAlign w:val="center"/>
            <w:hideMark/>
          </w:tcPr>
          <w:p w14:paraId="4DD80B1C"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Quantidade: Informar neste campo a quantidade total dos bens da mesma natureza importados</w:t>
            </w:r>
            <w:r>
              <w:rPr>
                <w:rFonts w:eastAsia="Times New Roman"/>
                <w:color w:val="000000"/>
                <w:szCs w:val="20"/>
                <w:lang w:eastAsia="pt-BR"/>
              </w:rPr>
              <w:t xml:space="preserve"> </w:t>
            </w:r>
            <w:r w:rsidRPr="00473022">
              <w:rPr>
                <w:rFonts w:eastAsia="Times New Roman"/>
                <w:color w:val="000000"/>
                <w:szCs w:val="20"/>
                <w:highlight w:val="yellow"/>
                <w:lang w:eastAsia="pt-BR"/>
              </w:rPr>
              <w:t>(</w:t>
            </w:r>
            <w:r w:rsidRPr="00C72248">
              <w:rPr>
                <w:rFonts w:eastAsia="Times New Roman"/>
                <w:color w:val="000000"/>
                <w:szCs w:val="20"/>
                <w:highlight w:val="yellow"/>
                <w:lang w:eastAsia="pt-BR"/>
              </w:rPr>
              <w:t>no caso de transações envolvendo commodities, o total de bens importados em cada transação realizada).</w:t>
            </w: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p>
        </w:tc>
        <w:tc>
          <w:tcPr>
            <w:tcW w:w="876" w:type="dxa"/>
            <w:tcBorders>
              <w:top w:val="nil"/>
              <w:left w:val="nil"/>
              <w:bottom w:val="single" w:sz="8" w:space="0" w:color="auto"/>
              <w:right w:val="single" w:sz="8" w:space="0" w:color="auto"/>
            </w:tcBorders>
            <w:shd w:val="clear" w:color="auto" w:fill="auto"/>
            <w:vAlign w:val="center"/>
            <w:hideMark/>
          </w:tcPr>
          <w:p w14:paraId="742F0D2E"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4C19A00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0E1C682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72D3C068"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08950B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4F073951" w14:textId="77777777" w:rsidTr="008866EF">
        <w:trPr>
          <w:trHeight w:val="5115"/>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51EA0742"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noWrap/>
            <w:vAlign w:val="center"/>
            <w:hideMark/>
          </w:tcPr>
          <w:p w14:paraId="1A254539"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UNI_MED</w:t>
            </w:r>
          </w:p>
        </w:tc>
        <w:tc>
          <w:tcPr>
            <w:tcW w:w="6812" w:type="dxa"/>
            <w:tcBorders>
              <w:top w:val="nil"/>
              <w:left w:val="nil"/>
              <w:bottom w:val="single" w:sz="8" w:space="0" w:color="auto"/>
              <w:right w:val="single" w:sz="8" w:space="0" w:color="auto"/>
            </w:tcBorders>
            <w:shd w:val="clear" w:color="000000" w:fill="F2F2F2"/>
            <w:vAlign w:val="center"/>
            <w:hideMark/>
          </w:tcPr>
          <w:p w14:paraId="22DD51CF"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Unidade de Medida:</w:t>
            </w: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r w:rsidRPr="007E1C42">
              <w:rPr>
                <w:rFonts w:eastAsia="Times New Roman"/>
                <w:color w:val="000000"/>
                <w:szCs w:val="20"/>
                <w:lang w:eastAsia="pt-BR"/>
              </w:rPr>
              <w:br/>
              <w:t>01 – Bilhão de Unidade Internacional</w:t>
            </w:r>
            <w:r w:rsidRPr="007E1C42">
              <w:rPr>
                <w:rFonts w:eastAsia="Times New Roman"/>
                <w:color w:val="000000"/>
                <w:szCs w:val="20"/>
                <w:lang w:eastAsia="pt-BR"/>
              </w:rPr>
              <w:br/>
              <w:t>02 – Dúzia</w:t>
            </w:r>
            <w:r w:rsidRPr="007E1C42">
              <w:rPr>
                <w:rFonts w:eastAsia="Times New Roman"/>
                <w:color w:val="000000"/>
                <w:szCs w:val="20"/>
                <w:lang w:eastAsia="pt-BR"/>
              </w:rPr>
              <w:br/>
              <w:t>03 – Grama</w:t>
            </w:r>
            <w:r w:rsidRPr="007E1C42">
              <w:rPr>
                <w:rFonts w:eastAsia="Times New Roman"/>
                <w:color w:val="000000"/>
                <w:szCs w:val="20"/>
                <w:lang w:eastAsia="pt-BR"/>
              </w:rPr>
              <w:br/>
              <w:t>04 – Litro</w:t>
            </w:r>
            <w:r w:rsidRPr="007E1C42">
              <w:rPr>
                <w:rFonts w:eastAsia="Times New Roman"/>
                <w:color w:val="000000"/>
                <w:szCs w:val="20"/>
                <w:lang w:eastAsia="pt-BR"/>
              </w:rPr>
              <w:br/>
              <w:t>05 – Megawatt Hora</w:t>
            </w:r>
            <w:r w:rsidRPr="007E1C42">
              <w:rPr>
                <w:rFonts w:eastAsia="Times New Roman"/>
                <w:color w:val="000000"/>
                <w:szCs w:val="20"/>
                <w:lang w:eastAsia="pt-BR"/>
              </w:rPr>
              <w:br/>
              <w:t>06 – Metro</w:t>
            </w:r>
            <w:r w:rsidRPr="007E1C42">
              <w:rPr>
                <w:rFonts w:eastAsia="Times New Roman"/>
                <w:color w:val="000000"/>
                <w:szCs w:val="20"/>
                <w:lang w:eastAsia="pt-BR"/>
              </w:rPr>
              <w:br/>
              <w:t>07 – Metro Cúbico</w:t>
            </w:r>
            <w:r w:rsidRPr="007E1C42">
              <w:rPr>
                <w:rFonts w:eastAsia="Times New Roman"/>
                <w:color w:val="000000"/>
                <w:szCs w:val="20"/>
                <w:lang w:eastAsia="pt-BR"/>
              </w:rPr>
              <w:br/>
              <w:t>08 – Metro Quadrado</w:t>
            </w:r>
            <w:r w:rsidRPr="007E1C42">
              <w:rPr>
                <w:rFonts w:eastAsia="Times New Roman"/>
                <w:color w:val="000000"/>
                <w:szCs w:val="20"/>
                <w:lang w:eastAsia="pt-BR"/>
              </w:rPr>
              <w:br/>
              <w:t>09 – Mil Unidades</w:t>
            </w:r>
            <w:r w:rsidRPr="007E1C42">
              <w:rPr>
                <w:rFonts w:eastAsia="Times New Roman"/>
                <w:color w:val="000000"/>
                <w:szCs w:val="20"/>
                <w:lang w:eastAsia="pt-BR"/>
              </w:rPr>
              <w:br/>
              <w:t>10 – Pares</w:t>
            </w:r>
            <w:r w:rsidRPr="007E1C42">
              <w:rPr>
                <w:rFonts w:eastAsia="Times New Roman"/>
                <w:color w:val="000000"/>
                <w:szCs w:val="20"/>
                <w:lang w:eastAsia="pt-BR"/>
              </w:rPr>
              <w:br/>
              <w:t>11 – Quilate</w:t>
            </w:r>
            <w:r w:rsidRPr="007E1C42">
              <w:rPr>
                <w:rFonts w:eastAsia="Times New Roman"/>
                <w:color w:val="000000"/>
                <w:szCs w:val="20"/>
                <w:lang w:eastAsia="pt-BR"/>
              </w:rPr>
              <w:br/>
              <w:t>12 – Quilograma Bruto</w:t>
            </w:r>
            <w:r w:rsidRPr="007E1C42">
              <w:rPr>
                <w:rFonts w:eastAsia="Times New Roman"/>
                <w:color w:val="000000"/>
                <w:szCs w:val="20"/>
                <w:lang w:eastAsia="pt-BR"/>
              </w:rPr>
              <w:br/>
              <w:t>13 – Quilograma Líquido</w:t>
            </w:r>
            <w:r w:rsidRPr="007E1C42">
              <w:rPr>
                <w:rFonts w:eastAsia="Times New Roman"/>
                <w:color w:val="000000"/>
                <w:szCs w:val="20"/>
                <w:lang w:eastAsia="pt-BR"/>
              </w:rPr>
              <w:br/>
              <w:t>14 – Tonelada Métrica Líquida</w:t>
            </w:r>
            <w:r w:rsidRPr="007E1C42">
              <w:rPr>
                <w:rFonts w:eastAsia="Times New Roman"/>
                <w:color w:val="000000"/>
                <w:szCs w:val="20"/>
                <w:lang w:eastAsia="pt-BR"/>
              </w:rPr>
              <w:br/>
              <w:t>15 – Unidade</w:t>
            </w:r>
            <w:r w:rsidRPr="007E1C42">
              <w:rPr>
                <w:rFonts w:eastAsia="Times New Roman"/>
                <w:color w:val="000000"/>
                <w:szCs w:val="20"/>
                <w:lang w:eastAsia="pt-BR"/>
              </w:rPr>
              <w:br/>
              <w:t xml:space="preserve">16 – Outras </w:t>
            </w:r>
            <w:r w:rsidRPr="007E1C42">
              <w:rPr>
                <w:rFonts w:eastAsia="Times New Roman"/>
                <w:color w:val="000000"/>
                <w:szCs w:val="20"/>
                <w:lang w:eastAsia="pt-BR"/>
              </w:rPr>
              <w:br/>
              <w:t>Selecionar dentre as opções aquela que corresponde à unidade de medida comercial dos bens importados</w:t>
            </w:r>
            <w:r>
              <w:rPr>
                <w:rFonts w:eastAsia="Times New Roman"/>
                <w:color w:val="000000"/>
                <w:szCs w:val="20"/>
                <w:lang w:eastAsia="pt-BR"/>
              </w:rPr>
              <w:t>.</w:t>
            </w:r>
            <w:r w:rsidRPr="007E1C42">
              <w:rPr>
                <w:rFonts w:eastAsia="Times New Roman"/>
                <w:color w:val="000000"/>
                <w:szCs w:val="20"/>
                <w:lang w:eastAsia="pt-BR"/>
              </w:rPr>
              <w:t xml:space="preserve"> </w:t>
            </w:r>
          </w:p>
        </w:tc>
        <w:tc>
          <w:tcPr>
            <w:tcW w:w="876" w:type="dxa"/>
            <w:tcBorders>
              <w:top w:val="nil"/>
              <w:left w:val="nil"/>
              <w:bottom w:val="single" w:sz="8" w:space="0" w:color="auto"/>
              <w:right w:val="single" w:sz="8" w:space="0" w:color="auto"/>
            </w:tcBorders>
            <w:shd w:val="clear" w:color="000000" w:fill="F2F2F2"/>
            <w:vAlign w:val="center"/>
            <w:hideMark/>
          </w:tcPr>
          <w:p w14:paraId="1F982B39"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2BBEE5F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911" w:type="dxa"/>
            <w:tcBorders>
              <w:top w:val="nil"/>
              <w:left w:val="nil"/>
              <w:bottom w:val="single" w:sz="8" w:space="0" w:color="auto"/>
              <w:right w:val="single" w:sz="8" w:space="0" w:color="auto"/>
            </w:tcBorders>
            <w:shd w:val="clear" w:color="000000" w:fill="F2F2F2"/>
            <w:vAlign w:val="center"/>
            <w:hideMark/>
          </w:tcPr>
          <w:p w14:paraId="5588769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6F3B4EF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01; 02; 03; 04; 05; 06; 07; 08; 09; 10; 11; 12; ;13; 14; 15; 16]</w:t>
            </w:r>
          </w:p>
        </w:tc>
        <w:tc>
          <w:tcPr>
            <w:tcW w:w="1163" w:type="dxa"/>
            <w:tcBorders>
              <w:top w:val="nil"/>
              <w:left w:val="nil"/>
              <w:bottom w:val="single" w:sz="8" w:space="0" w:color="auto"/>
              <w:right w:val="single" w:sz="8" w:space="0" w:color="auto"/>
            </w:tcBorders>
            <w:shd w:val="clear" w:color="000000" w:fill="F2F2F2"/>
            <w:vAlign w:val="center"/>
            <w:hideMark/>
          </w:tcPr>
          <w:p w14:paraId="5151ED3E"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4B3DF6A6" w14:textId="77777777" w:rsidTr="008866EF">
        <w:trPr>
          <w:trHeight w:val="613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632EB170"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center"/>
            <w:hideMark/>
          </w:tcPr>
          <w:p w14:paraId="115A0DCD"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IP_MET</w:t>
            </w:r>
          </w:p>
        </w:tc>
        <w:tc>
          <w:tcPr>
            <w:tcW w:w="6812" w:type="dxa"/>
            <w:tcBorders>
              <w:top w:val="nil"/>
              <w:left w:val="nil"/>
              <w:bottom w:val="single" w:sz="8" w:space="0" w:color="auto"/>
              <w:right w:val="single" w:sz="8" w:space="0" w:color="auto"/>
            </w:tcBorders>
            <w:shd w:val="clear" w:color="auto" w:fill="auto"/>
            <w:vAlign w:val="center"/>
            <w:hideMark/>
          </w:tcPr>
          <w:p w14:paraId="46D02B78"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Método:</w:t>
            </w:r>
            <w:r w:rsidRPr="007E1C42">
              <w:rPr>
                <w:rFonts w:eastAsia="Times New Roman"/>
                <w:color w:val="000000"/>
                <w:szCs w:val="20"/>
                <w:lang w:eastAsia="pt-BR"/>
              </w:rPr>
              <w:br/>
              <w:t>PIC00 – Preços Independentes Comparados</w:t>
            </w:r>
            <w:r w:rsidRPr="007E1C42">
              <w:rPr>
                <w:rFonts w:eastAsia="Times New Roman"/>
                <w:color w:val="000000"/>
                <w:szCs w:val="20"/>
                <w:lang w:eastAsia="pt-BR"/>
              </w:rPr>
              <w:br/>
              <w:t>PRL20 - Preço de Revenda Menos Lucro 20%</w:t>
            </w:r>
            <w:r w:rsidRPr="007E1C42">
              <w:rPr>
                <w:rFonts w:eastAsia="Times New Roman"/>
                <w:color w:val="000000"/>
                <w:szCs w:val="20"/>
                <w:lang w:eastAsia="pt-BR"/>
              </w:rPr>
              <w:br/>
              <w:t>PRL30 - Preço de Revenda Menos Lucro 30%</w:t>
            </w:r>
            <w:r w:rsidRPr="007E1C42">
              <w:rPr>
                <w:rFonts w:eastAsia="Times New Roman"/>
                <w:color w:val="000000"/>
                <w:szCs w:val="20"/>
                <w:lang w:eastAsia="pt-BR"/>
              </w:rPr>
              <w:br/>
              <w:t>PRL40 - Preço de Revenda Menos Lucro 40%</w:t>
            </w:r>
            <w:r w:rsidRPr="007E1C42">
              <w:rPr>
                <w:rFonts w:eastAsia="Times New Roman"/>
                <w:color w:val="000000"/>
                <w:szCs w:val="20"/>
                <w:lang w:eastAsia="pt-BR"/>
              </w:rPr>
              <w:br/>
              <w:t>CPL00 – Custo de Produção Mais Lucro</w:t>
            </w:r>
            <w:r w:rsidRPr="007E1C42">
              <w:rPr>
                <w:rFonts w:eastAsia="Times New Roman"/>
                <w:color w:val="000000"/>
                <w:szCs w:val="20"/>
                <w:lang w:eastAsia="pt-BR"/>
              </w:rPr>
              <w:br/>
              <w:t>PCI00 – Preço sob Cotação na Importação</w:t>
            </w:r>
          </w:p>
          <w:p w14:paraId="3B2064B3"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br/>
            </w:r>
            <w:r>
              <w:rPr>
                <w:rFonts w:eastAsia="Times New Roman"/>
                <w:color w:val="000000"/>
                <w:szCs w:val="20"/>
                <w:lang w:eastAsia="pt-BR"/>
              </w:rPr>
              <w:t>A pessoa jurídica deve a</w:t>
            </w:r>
            <w:r w:rsidRPr="007E1C42">
              <w:rPr>
                <w:rFonts w:eastAsia="Times New Roman"/>
                <w:color w:val="000000"/>
                <w:szCs w:val="20"/>
                <w:lang w:eastAsia="pt-BR"/>
              </w:rPr>
              <w:t xml:space="preserve">ssinalar o método utilizado na determinação do "Preço Parâmetro": </w:t>
            </w:r>
            <w:r w:rsidRPr="007E1C42">
              <w:rPr>
                <w:rFonts w:eastAsia="Times New Roman"/>
                <w:color w:val="000000"/>
                <w:szCs w:val="20"/>
                <w:lang w:eastAsia="pt-BR"/>
              </w:rPr>
              <w:br/>
              <w:t xml:space="preserve">PIC </w:t>
            </w:r>
            <w:r>
              <w:rPr>
                <w:rFonts w:eastAsia="Times New Roman"/>
                <w:color w:val="000000"/>
                <w:szCs w:val="20"/>
                <w:lang w:eastAsia="pt-BR"/>
              </w:rPr>
              <w:t xml:space="preserve">- </w:t>
            </w:r>
            <w:r w:rsidRPr="007E1C42">
              <w:rPr>
                <w:rFonts w:eastAsia="Times New Roman"/>
                <w:color w:val="000000"/>
                <w:szCs w:val="20"/>
                <w:lang w:eastAsia="pt-BR"/>
              </w:rPr>
              <w:t xml:space="preserve">Método dos Preços Independentes Comparados (inciso I do art. 18 da Lei nº 9.430, de 1996 e IN RFB nº 1.312, de 28 de dezembro de 2012, arts. 8 a 11); </w:t>
            </w:r>
            <w:r w:rsidRPr="007E1C42">
              <w:rPr>
                <w:rFonts w:eastAsia="Times New Roman"/>
                <w:color w:val="000000"/>
                <w:szCs w:val="20"/>
                <w:lang w:eastAsia="pt-BR"/>
              </w:rPr>
              <w:br/>
              <w:t>PRL 20% Método do Preço de Revenda menos Lucro (</w:t>
            </w:r>
            <w:r>
              <w:rPr>
                <w:rFonts w:eastAsia="Times New Roman"/>
                <w:color w:val="000000"/>
                <w:szCs w:val="20"/>
                <w:lang w:eastAsia="pt-BR"/>
              </w:rPr>
              <w:t>i</w:t>
            </w:r>
            <w:r w:rsidRPr="007E1C42">
              <w:rPr>
                <w:rFonts w:eastAsia="Times New Roman"/>
                <w:color w:val="000000"/>
                <w:szCs w:val="20"/>
                <w:lang w:eastAsia="pt-BR"/>
              </w:rPr>
              <w:t xml:space="preserve">nciso III do § 12 do art. 18 da Lei nº 9.430, de 1996, e IN RFB nº 1.312, de 28 de dezembro de 2012, art. 12, § 10) </w:t>
            </w:r>
            <w:r w:rsidRPr="007E1C42">
              <w:rPr>
                <w:rFonts w:eastAsia="Times New Roman"/>
                <w:color w:val="000000"/>
                <w:szCs w:val="20"/>
                <w:lang w:eastAsia="pt-BR"/>
              </w:rPr>
              <w:br/>
              <w:t>PRL 30% Método do Preço de Revenda menos Lucro Revenda (</w:t>
            </w:r>
            <w:r>
              <w:rPr>
                <w:rFonts w:eastAsia="Times New Roman"/>
                <w:color w:val="000000"/>
                <w:szCs w:val="20"/>
                <w:lang w:eastAsia="pt-BR"/>
              </w:rPr>
              <w:t>i</w:t>
            </w:r>
            <w:r w:rsidRPr="007E1C42">
              <w:rPr>
                <w:rFonts w:eastAsia="Times New Roman"/>
                <w:color w:val="000000"/>
                <w:szCs w:val="20"/>
                <w:lang w:eastAsia="pt-BR"/>
              </w:rPr>
              <w:t>nciso II do § 12 do art. 18 da Lei nº 9.430, de 1996 e IN RFB nº 1.312, de 28 de dezembro de 2012, art. 12, § 10);</w:t>
            </w:r>
            <w:r w:rsidRPr="007E1C42">
              <w:rPr>
                <w:rFonts w:eastAsia="Times New Roman"/>
                <w:color w:val="000000"/>
                <w:szCs w:val="20"/>
                <w:lang w:eastAsia="pt-BR"/>
              </w:rPr>
              <w:br/>
              <w:t>PRL 40% Método do Preço de Revenda menos Lucro Revenda (</w:t>
            </w:r>
            <w:r>
              <w:rPr>
                <w:rFonts w:eastAsia="Times New Roman"/>
                <w:color w:val="000000"/>
                <w:szCs w:val="20"/>
                <w:lang w:eastAsia="pt-BR"/>
              </w:rPr>
              <w:t>i</w:t>
            </w:r>
            <w:r w:rsidRPr="007E1C42">
              <w:rPr>
                <w:rFonts w:eastAsia="Times New Roman"/>
                <w:color w:val="000000"/>
                <w:szCs w:val="20"/>
                <w:lang w:eastAsia="pt-BR"/>
              </w:rPr>
              <w:t>nciso I do § 12 do art. 18 da Lei nº 9.430, de 1996 e IN RFB nº 1.312, de 28 de dezembro de 2012, art. 12, § 10);</w:t>
            </w:r>
            <w:r w:rsidRPr="007E1C42">
              <w:rPr>
                <w:rFonts w:eastAsia="Times New Roman"/>
                <w:color w:val="000000"/>
                <w:szCs w:val="20"/>
                <w:lang w:eastAsia="pt-BR"/>
              </w:rPr>
              <w:br/>
              <w:t xml:space="preserve">CPL </w:t>
            </w:r>
            <w:r>
              <w:rPr>
                <w:rFonts w:eastAsia="Times New Roman"/>
                <w:color w:val="000000"/>
                <w:szCs w:val="20"/>
                <w:lang w:eastAsia="pt-BR"/>
              </w:rPr>
              <w:t xml:space="preserve">- </w:t>
            </w:r>
            <w:r w:rsidRPr="007E1C42">
              <w:rPr>
                <w:rFonts w:eastAsia="Times New Roman"/>
                <w:color w:val="000000"/>
                <w:szCs w:val="20"/>
                <w:lang w:eastAsia="pt-BR"/>
              </w:rPr>
              <w:t xml:space="preserve">Método do Custo de Produção mais Lucro (inciso III do art. 18 da Lei nº 9.430, de 1996, e IN RFB nº 1.312, de 28 de dezembro de 2012, art. 15). </w:t>
            </w:r>
            <w:r w:rsidRPr="007E1C42">
              <w:rPr>
                <w:rFonts w:eastAsia="Times New Roman"/>
                <w:color w:val="000000"/>
                <w:szCs w:val="20"/>
                <w:lang w:eastAsia="pt-BR"/>
              </w:rPr>
              <w:br/>
              <w:t xml:space="preserve">PCI </w:t>
            </w:r>
            <w:r>
              <w:rPr>
                <w:rFonts w:eastAsia="Times New Roman"/>
                <w:color w:val="000000"/>
                <w:szCs w:val="20"/>
                <w:lang w:eastAsia="pt-BR"/>
              </w:rPr>
              <w:t xml:space="preserve">- </w:t>
            </w:r>
            <w:r w:rsidRPr="007E1C42">
              <w:rPr>
                <w:rFonts w:eastAsia="Times New Roman"/>
                <w:color w:val="000000"/>
                <w:szCs w:val="20"/>
                <w:lang w:eastAsia="pt-BR"/>
              </w:rPr>
              <w:t>Preço sob Cotação na Importação (art. 18-A da Lei nº 9.430, de 1996, e art. 16 da IN RFB nº 1.312, de 2012, alterado pelo art. 1º da IN RFB nº 1.395, de 2013).</w:t>
            </w:r>
            <w:r w:rsidRPr="007E1C42">
              <w:rPr>
                <w:rFonts w:eastAsia="Times New Roman"/>
                <w:color w:val="000000"/>
                <w:szCs w:val="20"/>
                <w:lang w:eastAsia="pt-BR"/>
              </w:rPr>
              <w:br/>
            </w:r>
          </w:p>
        </w:tc>
        <w:tc>
          <w:tcPr>
            <w:tcW w:w="876" w:type="dxa"/>
            <w:tcBorders>
              <w:top w:val="nil"/>
              <w:left w:val="nil"/>
              <w:bottom w:val="single" w:sz="8" w:space="0" w:color="auto"/>
              <w:right w:val="single" w:sz="8" w:space="0" w:color="auto"/>
            </w:tcBorders>
            <w:shd w:val="clear" w:color="auto" w:fill="auto"/>
            <w:vAlign w:val="center"/>
            <w:hideMark/>
          </w:tcPr>
          <w:p w14:paraId="64C3F32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auto" w:fill="auto"/>
            <w:vAlign w:val="center"/>
            <w:hideMark/>
          </w:tcPr>
          <w:p w14:paraId="4C540DF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5</w:t>
            </w:r>
          </w:p>
        </w:tc>
        <w:tc>
          <w:tcPr>
            <w:tcW w:w="911" w:type="dxa"/>
            <w:tcBorders>
              <w:top w:val="nil"/>
              <w:left w:val="nil"/>
              <w:bottom w:val="single" w:sz="8" w:space="0" w:color="auto"/>
              <w:right w:val="single" w:sz="8" w:space="0" w:color="auto"/>
            </w:tcBorders>
            <w:shd w:val="clear" w:color="auto" w:fill="auto"/>
            <w:vAlign w:val="center"/>
            <w:hideMark/>
          </w:tcPr>
          <w:p w14:paraId="4FA96F3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auto" w:fill="auto"/>
            <w:vAlign w:val="center"/>
            <w:hideMark/>
          </w:tcPr>
          <w:p w14:paraId="321B5AD5" w14:textId="77777777" w:rsidR="00427E2A" w:rsidRPr="00721E85" w:rsidRDefault="00427E2A" w:rsidP="008866EF">
            <w:pPr>
              <w:jc w:val="center"/>
              <w:rPr>
                <w:rFonts w:eastAsia="Times New Roman"/>
                <w:color w:val="000000"/>
                <w:szCs w:val="20"/>
                <w:lang w:val="en-US" w:eastAsia="pt-BR"/>
              </w:rPr>
            </w:pPr>
            <w:r w:rsidRPr="00721E85">
              <w:rPr>
                <w:rFonts w:eastAsia="Times New Roman"/>
                <w:color w:val="000000"/>
                <w:szCs w:val="20"/>
                <w:lang w:val="en-US" w:eastAsia="pt-BR"/>
              </w:rPr>
              <w:t>[PIC00; PRL20; PRL30; PRL40; CPL00; PCI00]</w:t>
            </w:r>
          </w:p>
        </w:tc>
        <w:tc>
          <w:tcPr>
            <w:tcW w:w="1163" w:type="dxa"/>
            <w:tcBorders>
              <w:top w:val="nil"/>
              <w:left w:val="nil"/>
              <w:bottom w:val="single" w:sz="8" w:space="0" w:color="auto"/>
              <w:right w:val="single" w:sz="8" w:space="0" w:color="auto"/>
            </w:tcBorders>
            <w:shd w:val="clear" w:color="auto" w:fill="auto"/>
            <w:vAlign w:val="center"/>
            <w:hideMark/>
          </w:tcPr>
          <w:p w14:paraId="5E78616A"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44F8BB77" w14:textId="77777777" w:rsidTr="008866EF">
        <w:trPr>
          <w:trHeight w:val="129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232C21A9"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6F1424B0"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PAR</w:t>
            </w:r>
          </w:p>
        </w:tc>
        <w:tc>
          <w:tcPr>
            <w:tcW w:w="6812" w:type="dxa"/>
            <w:tcBorders>
              <w:top w:val="nil"/>
              <w:left w:val="nil"/>
              <w:bottom w:val="single" w:sz="8" w:space="0" w:color="auto"/>
              <w:right w:val="single" w:sz="8" w:space="0" w:color="auto"/>
            </w:tcBorders>
            <w:shd w:val="clear" w:color="000000" w:fill="F2F2F2"/>
            <w:vAlign w:val="center"/>
            <w:hideMark/>
          </w:tcPr>
          <w:p w14:paraId="72D05B09"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Preço Parâmetro: A pessoa jurídica deve informar</w:t>
            </w:r>
            <w:r>
              <w:rPr>
                <w:rFonts w:eastAsia="Times New Roman"/>
                <w:color w:val="000000"/>
                <w:szCs w:val="20"/>
                <w:lang w:eastAsia="pt-BR"/>
              </w:rPr>
              <w:t xml:space="preserve"> </w:t>
            </w:r>
            <w:r w:rsidRPr="007E1C42">
              <w:rPr>
                <w:rFonts w:eastAsia="Times New Roman"/>
                <w:color w:val="000000"/>
                <w:szCs w:val="20"/>
                <w:lang w:eastAsia="pt-BR"/>
              </w:rPr>
              <w:t>neste campo o preço</w:t>
            </w:r>
            <w:r>
              <w:rPr>
                <w:rFonts w:eastAsia="Times New Roman"/>
                <w:color w:val="000000"/>
                <w:szCs w:val="20"/>
                <w:lang w:eastAsia="pt-BR"/>
              </w:rPr>
              <w:t xml:space="preserve"> parâmetro</w:t>
            </w:r>
            <w:r w:rsidRPr="007E1C42">
              <w:rPr>
                <w:rFonts w:eastAsia="Times New Roman"/>
                <w:color w:val="000000"/>
                <w:szCs w:val="20"/>
                <w:lang w:eastAsia="pt-BR"/>
              </w:rPr>
              <w:t xml:space="preserve"> médio ponderado de aquisição nas importações dos bens, serviços ou direitos, apurado no ano-calendário conforme um os métodos estabelecidos nos arts. 8º a 19 da Instrução Normativa RFB nº 1.312, de 28 de dezembro de 2012.</w:t>
            </w:r>
          </w:p>
          <w:p w14:paraId="3E416613" w14:textId="77777777" w:rsidR="00427E2A" w:rsidRDefault="00427E2A" w:rsidP="008866EF">
            <w:pPr>
              <w:rPr>
                <w:rFonts w:eastAsia="Times New Roman"/>
                <w:color w:val="000000"/>
                <w:szCs w:val="20"/>
                <w:lang w:eastAsia="pt-BR"/>
              </w:rPr>
            </w:pPr>
            <w:r w:rsidRPr="00531E28">
              <w:rPr>
                <w:rFonts w:eastAsia="Times New Roman"/>
                <w:b/>
                <w:color w:val="000000"/>
                <w:szCs w:val="20"/>
                <w:highlight w:val="yellow"/>
                <w:lang w:eastAsia="pt-BR"/>
              </w:rPr>
              <w:t>Atenção:</w:t>
            </w:r>
            <w:r w:rsidRPr="00531E28">
              <w:rPr>
                <w:rFonts w:eastAsia="Times New Roman"/>
                <w:color w:val="000000"/>
                <w:szCs w:val="20"/>
                <w:highlight w:val="yellow"/>
                <w:lang w:eastAsia="pt-BR"/>
              </w:rPr>
              <w:t xml:space="preserve"> nos casos de utilização do método PCI</w:t>
            </w:r>
            <w:r>
              <w:rPr>
                <w:rFonts w:eastAsia="Times New Roman"/>
                <w:color w:val="000000"/>
                <w:szCs w:val="20"/>
                <w:highlight w:val="yellow"/>
                <w:lang w:eastAsia="pt-BR"/>
              </w:rPr>
              <w:t>,</w:t>
            </w:r>
            <w:r w:rsidRPr="00531E28">
              <w:rPr>
                <w:rFonts w:eastAsia="Times New Roman"/>
                <w:color w:val="000000"/>
                <w:szCs w:val="20"/>
                <w:highlight w:val="yellow"/>
                <w:lang w:eastAsia="pt-BR"/>
              </w:rPr>
              <w:t xml:space="preserve"> o valor a ser informado é o preço parâmetro apurado para cada </w:t>
            </w:r>
            <w:r>
              <w:rPr>
                <w:rFonts w:eastAsia="Times New Roman"/>
                <w:color w:val="000000"/>
                <w:szCs w:val="20"/>
                <w:highlight w:val="yellow"/>
                <w:lang w:eastAsia="pt-BR"/>
              </w:rPr>
              <w:t>transação</w:t>
            </w:r>
            <w:r w:rsidRPr="00531E28">
              <w:rPr>
                <w:rFonts w:eastAsia="Times New Roman"/>
                <w:color w:val="000000"/>
                <w:szCs w:val="20"/>
                <w:highlight w:val="yellow"/>
                <w:lang w:eastAsia="pt-BR"/>
              </w:rPr>
              <w:t xml:space="preserve"> realizada</w:t>
            </w:r>
            <w:r>
              <w:rPr>
                <w:rFonts w:eastAsia="Times New Roman"/>
                <w:color w:val="000000"/>
                <w:szCs w:val="20"/>
                <w:highlight w:val="yellow"/>
                <w:lang w:eastAsia="pt-BR"/>
              </w:rPr>
              <w:t xml:space="preserve">. </w:t>
            </w:r>
          </w:p>
          <w:p w14:paraId="6DF5BFD7"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 Serviços ou Direitos</w:t>
            </w:r>
          </w:p>
        </w:tc>
        <w:tc>
          <w:tcPr>
            <w:tcW w:w="876" w:type="dxa"/>
            <w:tcBorders>
              <w:top w:val="nil"/>
              <w:left w:val="nil"/>
              <w:bottom w:val="single" w:sz="8" w:space="0" w:color="auto"/>
              <w:right w:val="single" w:sz="8" w:space="0" w:color="auto"/>
            </w:tcBorders>
            <w:shd w:val="clear" w:color="000000" w:fill="F2F2F2"/>
            <w:vAlign w:val="center"/>
            <w:hideMark/>
          </w:tcPr>
          <w:p w14:paraId="07CD8C4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738A318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000000" w:fill="F2F2F2"/>
            <w:vAlign w:val="center"/>
            <w:hideMark/>
          </w:tcPr>
          <w:p w14:paraId="179A6C9F"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000000" w:fill="F2F2F2"/>
            <w:vAlign w:val="center"/>
            <w:hideMark/>
          </w:tcPr>
          <w:p w14:paraId="1A45D752"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4622A2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114DBA29" w14:textId="77777777" w:rsidTr="008866EF">
        <w:trPr>
          <w:trHeight w:val="103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153CAA23"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noWrap/>
            <w:vAlign w:val="center"/>
            <w:hideMark/>
          </w:tcPr>
          <w:p w14:paraId="5357B563"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PRAT</w:t>
            </w:r>
          </w:p>
        </w:tc>
        <w:tc>
          <w:tcPr>
            <w:tcW w:w="6812" w:type="dxa"/>
            <w:tcBorders>
              <w:top w:val="nil"/>
              <w:left w:val="nil"/>
              <w:bottom w:val="single" w:sz="8" w:space="0" w:color="auto"/>
              <w:right w:val="single" w:sz="8" w:space="0" w:color="auto"/>
            </w:tcBorders>
            <w:shd w:val="clear" w:color="auto" w:fill="auto"/>
            <w:vAlign w:val="center"/>
            <w:hideMark/>
          </w:tcPr>
          <w:p w14:paraId="66D68B67"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 xml:space="preserve">Preço Praticado: A pessoa jurídica deve informar neste campo o preço </w:t>
            </w:r>
            <w:r>
              <w:rPr>
                <w:rFonts w:eastAsia="Times New Roman"/>
                <w:color w:val="000000"/>
                <w:szCs w:val="20"/>
                <w:lang w:eastAsia="pt-BR"/>
              </w:rPr>
              <w:t xml:space="preserve">praticado </w:t>
            </w:r>
            <w:r w:rsidRPr="007E1C42">
              <w:rPr>
                <w:rFonts w:eastAsia="Times New Roman"/>
                <w:color w:val="000000"/>
                <w:szCs w:val="20"/>
                <w:lang w:eastAsia="pt-BR"/>
              </w:rPr>
              <w:t>médio ponderado de aquisição nas importações dos bens, serviços ou direitos, praticado no ano-calendário.</w:t>
            </w:r>
            <w:r w:rsidRPr="007E1C42">
              <w:rPr>
                <w:rFonts w:eastAsia="Times New Roman"/>
                <w:color w:val="000000"/>
                <w:szCs w:val="20"/>
                <w:lang w:eastAsia="pt-BR"/>
              </w:rPr>
              <w:br/>
            </w:r>
            <w:r w:rsidRPr="007E4949">
              <w:rPr>
                <w:rFonts w:eastAsia="Times New Roman"/>
                <w:b/>
                <w:color w:val="000000"/>
                <w:szCs w:val="20"/>
                <w:highlight w:val="yellow"/>
                <w:lang w:eastAsia="pt-BR"/>
              </w:rPr>
              <w:t>Atenção:</w:t>
            </w:r>
            <w:r w:rsidRPr="007E4949">
              <w:rPr>
                <w:rFonts w:eastAsia="Times New Roman"/>
                <w:color w:val="000000"/>
                <w:szCs w:val="20"/>
                <w:highlight w:val="yellow"/>
                <w:lang w:eastAsia="pt-BR"/>
              </w:rPr>
              <w:t xml:space="preserve"> </w:t>
            </w:r>
            <w:r w:rsidRPr="00531E28">
              <w:rPr>
                <w:rFonts w:eastAsia="Times New Roman"/>
                <w:color w:val="000000"/>
                <w:szCs w:val="20"/>
                <w:highlight w:val="yellow"/>
                <w:lang w:eastAsia="pt-BR"/>
              </w:rPr>
              <w:t>nos casos de utilização do método PCI</w:t>
            </w:r>
            <w:r>
              <w:rPr>
                <w:rFonts w:eastAsia="Times New Roman"/>
                <w:color w:val="000000"/>
                <w:szCs w:val="20"/>
                <w:highlight w:val="yellow"/>
                <w:lang w:eastAsia="pt-BR"/>
              </w:rPr>
              <w:t>,</w:t>
            </w:r>
            <w:r w:rsidRPr="00531E28">
              <w:rPr>
                <w:rFonts w:eastAsia="Times New Roman"/>
                <w:color w:val="000000"/>
                <w:szCs w:val="20"/>
                <w:highlight w:val="yellow"/>
                <w:lang w:eastAsia="pt-BR"/>
              </w:rPr>
              <w:t xml:space="preserve"> o valor a ser informado é o preço </w:t>
            </w:r>
            <w:r>
              <w:rPr>
                <w:rFonts w:eastAsia="Times New Roman"/>
                <w:color w:val="000000"/>
                <w:szCs w:val="20"/>
                <w:highlight w:val="yellow"/>
                <w:lang w:eastAsia="pt-BR"/>
              </w:rPr>
              <w:t>praticado</w:t>
            </w:r>
            <w:r w:rsidRPr="00531E28">
              <w:rPr>
                <w:rFonts w:eastAsia="Times New Roman"/>
                <w:color w:val="000000"/>
                <w:szCs w:val="20"/>
                <w:highlight w:val="yellow"/>
                <w:lang w:eastAsia="pt-BR"/>
              </w:rPr>
              <w:t xml:space="preserve"> apurado para cada </w:t>
            </w:r>
            <w:r>
              <w:rPr>
                <w:rFonts w:eastAsia="Times New Roman"/>
                <w:color w:val="000000"/>
                <w:szCs w:val="20"/>
                <w:highlight w:val="yellow"/>
                <w:lang w:eastAsia="pt-BR"/>
              </w:rPr>
              <w:t>transação</w:t>
            </w:r>
            <w:r w:rsidRPr="00531E28">
              <w:rPr>
                <w:rFonts w:eastAsia="Times New Roman"/>
                <w:color w:val="000000"/>
                <w:szCs w:val="20"/>
                <w:highlight w:val="yellow"/>
                <w:lang w:eastAsia="pt-BR"/>
              </w:rPr>
              <w:t xml:space="preserve"> realizada</w:t>
            </w:r>
            <w:r>
              <w:rPr>
                <w:rFonts w:eastAsia="Times New Roman"/>
                <w:color w:val="000000"/>
                <w:szCs w:val="20"/>
                <w:highlight w:val="yellow"/>
                <w:lang w:eastAsia="pt-BR"/>
              </w:rPr>
              <w:t>.</w:t>
            </w:r>
          </w:p>
          <w:p w14:paraId="4FAED299"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 Serviços ou Direitos</w:t>
            </w:r>
          </w:p>
        </w:tc>
        <w:tc>
          <w:tcPr>
            <w:tcW w:w="876" w:type="dxa"/>
            <w:tcBorders>
              <w:top w:val="nil"/>
              <w:left w:val="nil"/>
              <w:bottom w:val="single" w:sz="8" w:space="0" w:color="auto"/>
              <w:right w:val="single" w:sz="8" w:space="0" w:color="auto"/>
            </w:tcBorders>
            <w:shd w:val="clear" w:color="auto" w:fill="auto"/>
            <w:vAlign w:val="center"/>
            <w:hideMark/>
          </w:tcPr>
          <w:p w14:paraId="00D20BCE"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151B979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5E93F0DF"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6C8C7F00"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4F11F61"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4678F6EA" w14:textId="77777777" w:rsidTr="008866EF">
        <w:trPr>
          <w:trHeight w:val="511"/>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6DEB7C47"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noWrap/>
            <w:vAlign w:val="center"/>
            <w:hideMark/>
          </w:tcPr>
          <w:p w14:paraId="7E0B9145"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AJ</w:t>
            </w:r>
          </w:p>
        </w:tc>
        <w:tc>
          <w:tcPr>
            <w:tcW w:w="6812" w:type="dxa"/>
            <w:tcBorders>
              <w:top w:val="nil"/>
              <w:left w:val="nil"/>
              <w:bottom w:val="single" w:sz="8" w:space="0" w:color="auto"/>
              <w:right w:val="single" w:sz="8" w:space="0" w:color="auto"/>
            </w:tcBorders>
            <w:shd w:val="clear" w:color="000000" w:fill="F2F2F2"/>
            <w:vAlign w:val="center"/>
            <w:hideMark/>
          </w:tcPr>
          <w:p w14:paraId="1CD11069"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Valor do Ajuste</w:t>
            </w:r>
            <w:r w:rsidRPr="007E1C42">
              <w:rPr>
                <w:rFonts w:eastAsia="Times New Roman"/>
                <w:color w:val="000000"/>
                <w:szCs w:val="20"/>
                <w:lang w:eastAsia="pt-BR"/>
              </w:rPr>
              <w:br/>
            </w:r>
            <w:r>
              <w:rPr>
                <w:rFonts w:eastAsia="Times New Roman"/>
                <w:color w:val="000000"/>
                <w:szCs w:val="20"/>
                <w:lang w:eastAsia="pt-BR"/>
              </w:rPr>
              <w:t>A) IMPORTAÇÕES</w:t>
            </w:r>
            <w:r w:rsidRPr="007E1C42">
              <w:rPr>
                <w:rFonts w:eastAsia="Times New Roman"/>
                <w:color w:val="000000"/>
                <w:szCs w:val="20"/>
                <w:lang w:eastAsia="pt-BR"/>
              </w:rPr>
              <w:t xml:space="preserve"> – Bens, Serviços ou Direitos</w:t>
            </w:r>
            <w:r w:rsidRPr="007E1C42">
              <w:rPr>
                <w:rFonts w:eastAsia="Times New Roman"/>
                <w:color w:val="000000"/>
                <w:szCs w:val="20"/>
                <w:lang w:eastAsia="pt-BR"/>
              </w:rPr>
              <w:br/>
              <w:t xml:space="preserve">A pessoa jurídica deve indicar o valor do ajuste, determinado em conformidade com os arts. 4º a 7º da Instrução Normativa RFB nº 1.312, de 28 de dezembro de 2012. </w:t>
            </w:r>
            <w:r w:rsidRPr="007E1C42">
              <w:rPr>
                <w:rFonts w:eastAsia="Times New Roman"/>
                <w:color w:val="000000"/>
                <w:szCs w:val="20"/>
                <w:lang w:eastAsia="pt-BR"/>
              </w:rPr>
              <w:br/>
              <w:t>Quando se tratar de encargos de depreciação ou amortização dos bens e direitos</w:t>
            </w:r>
            <w:r>
              <w:rPr>
                <w:rFonts w:eastAsia="Times New Roman"/>
                <w:color w:val="000000"/>
                <w:szCs w:val="20"/>
                <w:lang w:eastAsia="pt-BR"/>
              </w:rPr>
              <w:t>,</w:t>
            </w:r>
            <w:r w:rsidRPr="007E1C42">
              <w:rPr>
                <w:rFonts w:eastAsia="Times New Roman"/>
                <w:color w:val="000000"/>
                <w:szCs w:val="20"/>
                <w:lang w:eastAsia="pt-BR"/>
              </w:rPr>
              <w:t xml:space="preserve"> a dedutibilidade do encargo, para fins de apuração do lucro real e da CSLL, fica limitada, em cada período de apuração, ao montante calculado com base no preço determinado por um dos métodos. </w:t>
            </w:r>
          </w:p>
          <w:p w14:paraId="1B6F47DD"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br/>
            </w:r>
            <w:r>
              <w:rPr>
                <w:rFonts w:eastAsia="Times New Roman"/>
                <w:color w:val="000000"/>
                <w:szCs w:val="20"/>
                <w:lang w:eastAsia="pt-BR"/>
              </w:rPr>
              <w:t>Conforme disposto no</w:t>
            </w:r>
            <w:r w:rsidRPr="00336025">
              <w:rPr>
                <w:rFonts w:eastAsia="Times New Roman"/>
                <w:color w:val="000000"/>
                <w:szCs w:val="20"/>
                <w:lang w:eastAsia="pt-BR"/>
              </w:rPr>
              <w:t xml:space="preserve"> parágrafo 1º do art. 5º </w:t>
            </w:r>
            <w:r>
              <w:rPr>
                <w:rFonts w:eastAsia="Times New Roman"/>
                <w:color w:val="000000"/>
                <w:szCs w:val="20"/>
                <w:lang w:eastAsia="pt-BR"/>
              </w:rPr>
              <w:t xml:space="preserve">da </w:t>
            </w:r>
            <w:r w:rsidRPr="00336025">
              <w:rPr>
                <w:rFonts w:eastAsia="Times New Roman"/>
                <w:color w:val="000000"/>
                <w:szCs w:val="20"/>
                <w:lang w:eastAsia="pt-BR"/>
              </w:rPr>
              <w:t xml:space="preserve">Instrução Normativa RFB nº 1.312, de 28 de dezembro de 2012, </w:t>
            </w:r>
            <w:r>
              <w:rPr>
                <w:rFonts w:eastAsia="Times New Roman"/>
                <w:color w:val="000000"/>
                <w:szCs w:val="20"/>
                <w:lang w:eastAsia="pt-BR"/>
              </w:rPr>
              <w:t xml:space="preserve">se o preço praticado na aquisição for superior ao preço parâmetro apurado, o </w:t>
            </w:r>
            <w:r w:rsidRPr="00336025">
              <w:rPr>
                <w:rFonts w:eastAsia="Times New Roman"/>
                <w:color w:val="000000"/>
                <w:szCs w:val="20"/>
                <w:lang w:eastAsia="pt-BR"/>
              </w:rPr>
              <w:t xml:space="preserve">excesso de custo </w:t>
            </w:r>
            <w:r>
              <w:rPr>
                <w:rFonts w:eastAsia="Times New Roman"/>
                <w:color w:val="000000"/>
                <w:szCs w:val="20"/>
                <w:lang w:eastAsia="pt-BR"/>
              </w:rPr>
              <w:t>será</w:t>
            </w:r>
            <w:r w:rsidRPr="00336025">
              <w:rPr>
                <w:rFonts w:eastAsia="Times New Roman"/>
                <w:color w:val="000000"/>
                <w:szCs w:val="20"/>
                <w:lang w:eastAsia="pt-BR"/>
              </w:rPr>
              <w:t xml:space="preserve"> considerado indedutível na determinação do lucro real e da base de cálculo da contribuição social sobre o lucro líquido </w:t>
            </w:r>
            <w:r>
              <w:rPr>
                <w:rFonts w:eastAsia="Times New Roman"/>
                <w:color w:val="000000"/>
                <w:szCs w:val="20"/>
                <w:lang w:eastAsia="pt-BR"/>
              </w:rPr>
              <w:t xml:space="preserve">e deverá ser adicionado às bases de cálculo no ano-calendário em que o bem, serviço ou direito tiver sido realizado, por alienação ou baixa a qualquer título. </w:t>
            </w:r>
          </w:p>
          <w:p w14:paraId="1724BA36" w14:textId="77777777" w:rsidR="00427E2A" w:rsidRDefault="00427E2A" w:rsidP="008866EF">
            <w:pPr>
              <w:rPr>
                <w:rFonts w:eastAsia="Times New Roman"/>
                <w:color w:val="000000"/>
                <w:szCs w:val="20"/>
                <w:lang w:eastAsia="pt-BR"/>
              </w:rPr>
            </w:pPr>
            <w:r>
              <w:rPr>
                <w:rFonts w:eastAsia="Times New Roman"/>
                <w:color w:val="000000"/>
                <w:szCs w:val="20"/>
                <w:lang w:eastAsia="pt-BR"/>
              </w:rPr>
              <w:t>Alternativamente, o contribuinte poderá optar por contabilizar, no período de apuração da aquisição, o valor resultante do excesso de custos conforme o disposto no art. 5º-A da IN RFB nº 1.312/2012.</w:t>
            </w:r>
            <w:r w:rsidRPr="00336025">
              <w:rPr>
                <w:rFonts w:eastAsia="Times New Roman"/>
                <w:color w:val="000000"/>
                <w:szCs w:val="20"/>
                <w:lang w:eastAsia="pt-BR"/>
              </w:rPr>
              <w:t>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w:t>
            </w:r>
            <w:r w:rsidRPr="00F5754E">
              <w:rPr>
                <w:rFonts w:eastAsia="Times New Roman"/>
                <w:color w:val="000000"/>
                <w:szCs w:val="20"/>
                <w:lang w:eastAsia="pt-BR"/>
              </w:rPr>
              <w:t>tas tenham sido debitadas, em contrapartida à conta de resultados acumulados.</w:t>
            </w:r>
            <w:r w:rsidRPr="00F5754E">
              <w:rPr>
                <w:rFonts w:eastAsia="Times New Roman"/>
                <w:color w:val="000000"/>
                <w:szCs w:val="20"/>
                <w:lang w:eastAsia="pt-BR"/>
              </w:rPr>
              <w:br/>
              <w:t>Os ajustes devem ser oferecidos à tributação de acordo com o regime fiscal a que se submete cada pessoa jurídica.</w:t>
            </w:r>
          </w:p>
          <w:p w14:paraId="770863AF" w14:textId="77777777" w:rsidR="00427E2A" w:rsidRDefault="00427E2A" w:rsidP="008866EF">
            <w:pPr>
              <w:rPr>
                <w:rFonts w:eastAsia="Times New Roman"/>
                <w:color w:val="000000"/>
                <w:szCs w:val="20"/>
                <w:lang w:eastAsia="pt-BR"/>
              </w:rPr>
            </w:pPr>
          </w:p>
          <w:p w14:paraId="17E52803"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 xml:space="preserve">B) </w:t>
            </w:r>
            <w:r>
              <w:rPr>
                <w:rFonts w:eastAsia="Times New Roman"/>
                <w:color w:val="000000"/>
                <w:szCs w:val="20"/>
                <w:lang w:eastAsia="pt-BR"/>
              </w:rPr>
              <w:t>IMPORTAÇÕES</w:t>
            </w:r>
            <w:r w:rsidRPr="007E1C42">
              <w:rPr>
                <w:rFonts w:eastAsia="Times New Roman"/>
                <w:color w:val="000000"/>
                <w:szCs w:val="20"/>
                <w:lang w:eastAsia="pt-BR"/>
              </w:rPr>
              <w:t xml:space="preserve"> – Financeiras:</w:t>
            </w:r>
          </w:p>
          <w:p w14:paraId="4D3CC33F" w14:textId="77777777" w:rsidR="00427E2A" w:rsidRDefault="00427E2A" w:rsidP="008866EF">
            <w:pPr>
              <w:rPr>
                <w:rFonts w:eastAsia="Times New Roman"/>
                <w:color w:val="000000"/>
                <w:szCs w:val="20"/>
                <w:lang w:eastAsia="pt-BR"/>
              </w:rPr>
            </w:pPr>
            <w:r>
              <w:rPr>
                <w:rFonts w:eastAsia="Times New Roman"/>
                <w:color w:val="000000"/>
                <w:szCs w:val="20"/>
                <w:lang w:eastAsia="pt-BR"/>
              </w:rPr>
              <w:t>A pessoa jurídica deve indicar o valor do ajuste, determinado em conformidade com o artigo 38-A da Instrução Normativa RFB nº 1.312, de 28 de dezembro de 2012.</w:t>
            </w:r>
            <w:r w:rsidRPr="007E1C42">
              <w:rPr>
                <w:rFonts w:eastAsia="Times New Roman"/>
                <w:color w:val="000000"/>
                <w:szCs w:val="20"/>
                <w:lang w:eastAsia="pt-BR"/>
              </w:rPr>
              <w:br/>
            </w:r>
          </w:p>
          <w:p w14:paraId="2F1B1EA8"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 xml:space="preserve">Os ajustes devem ser oferecidos à tributação de acordo com o regime fiscal a que se submete cada pessoa jurídica. </w:t>
            </w:r>
            <w:r w:rsidRPr="007E1C42">
              <w:rPr>
                <w:rFonts w:eastAsia="Times New Roman"/>
                <w:color w:val="000000"/>
                <w:szCs w:val="20"/>
                <w:lang w:eastAsia="pt-BR"/>
              </w:rPr>
              <w:br/>
            </w:r>
            <w:r w:rsidRPr="007E1C42">
              <w:rPr>
                <w:rFonts w:eastAsia="Times New Roman"/>
                <w:color w:val="000000"/>
                <w:szCs w:val="20"/>
                <w:lang w:eastAsia="pt-BR"/>
              </w:rPr>
              <w:br/>
              <w:t xml:space="preserve">C) </w:t>
            </w:r>
            <w:r>
              <w:rPr>
                <w:rFonts w:eastAsia="Times New Roman"/>
                <w:color w:val="000000"/>
                <w:szCs w:val="20"/>
                <w:lang w:eastAsia="pt-BR"/>
              </w:rPr>
              <w:t>IMPORTAÇÕES</w:t>
            </w:r>
            <w:r w:rsidRPr="007E1C42">
              <w:rPr>
                <w:rFonts w:eastAsia="Times New Roman"/>
                <w:color w:val="000000"/>
                <w:szCs w:val="20"/>
                <w:lang w:eastAsia="pt-BR"/>
              </w:rPr>
              <w:t xml:space="preserve"> – Não Especificadas</w:t>
            </w:r>
            <w:r w:rsidRPr="007E1C42">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7E1C42">
              <w:rPr>
                <w:rFonts w:eastAsia="Times New Roman"/>
                <w:color w:val="000000"/>
                <w:szCs w:val="20"/>
                <w:lang w:eastAsia="pt-BR"/>
              </w:rPr>
              <w:t xml:space="preserve"> consolidadas no campo "Total da Operação"</w:t>
            </w:r>
            <w:r>
              <w:rPr>
                <w:rFonts w:eastAsia="Times New Roman"/>
                <w:color w:val="000000"/>
                <w:szCs w:val="20"/>
                <w:lang w:eastAsia="pt-BR"/>
              </w:rPr>
              <w:t>, agrupadas e informadas como “Não Especificadas” no campo “Tipo das Importações”</w:t>
            </w:r>
            <w:r w:rsidRPr="007E1C42">
              <w:rPr>
                <w:rFonts w:eastAsia="Times New Roman"/>
                <w:color w:val="000000"/>
                <w:szCs w:val="20"/>
                <w:lang w:eastAsia="pt-BR"/>
              </w:rPr>
              <w:t>.</w:t>
            </w:r>
          </w:p>
        </w:tc>
        <w:tc>
          <w:tcPr>
            <w:tcW w:w="876" w:type="dxa"/>
            <w:tcBorders>
              <w:top w:val="nil"/>
              <w:left w:val="nil"/>
              <w:bottom w:val="single" w:sz="8" w:space="0" w:color="auto"/>
              <w:right w:val="single" w:sz="8" w:space="0" w:color="auto"/>
            </w:tcBorders>
            <w:shd w:val="clear" w:color="000000" w:fill="F2F2F2"/>
            <w:vAlign w:val="center"/>
            <w:hideMark/>
          </w:tcPr>
          <w:p w14:paraId="3E73D38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7C876464"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000000" w:fill="F2F2F2"/>
            <w:vAlign w:val="center"/>
            <w:hideMark/>
          </w:tcPr>
          <w:p w14:paraId="71235BE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000000" w:fill="F2F2F2"/>
            <w:vAlign w:val="center"/>
            <w:hideMark/>
          </w:tcPr>
          <w:p w14:paraId="748A2F7E"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4CEEF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46AC051A" w14:textId="77777777" w:rsidTr="008866EF">
        <w:trPr>
          <w:trHeight w:val="307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29A53FDB"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noWrap/>
            <w:vAlign w:val="center"/>
            <w:hideMark/>
          </w:tcPr>
          <w:p w14:paraId="438F8E06"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JUR</w:t>
            </w:r>
          </w:p>
        </w:tc>
        <w:tc>
          <w:tcPr>
            <w:tcW w:w="6812" w:type="dxa"/>
            <w:tcBorders>
              <w:top w:val="nil"/>
              <w:left w:val="nil"/>
              <w:bottom w:val="single" w:sz="8" w:space="0" w:color="auto"/>
              <w:right w:val="single" w:sz="8" w:space="0" w:color="auto"/>
            </w:tcBorders>
            <w:shd w:val="clear" w:color="auto" w:fill="auto"/>
            <w:vAlign w:val="center"/>
            <w:hideMark/>
          </w:tcPr>
          <w:p w14:paraId="7548515F"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Juros: Informar em reais o valor total dos juros pagos ou creditados em operações financeiras durante o ano-calendário.</w:t>
            </w:r>
            <w:r w:rsidRPr="007E1C42">
              <w:rPr>
                <w:rFonts w:eastAsia="Times New Roman"/>
                <w:color w:val="000000"/>
                <w:szCs w:val="20"/>
                <w:lang w:eastAsia="pt-BR"/>
              </w:rPr>
              <w:br/>
              <w:t>Esse valor total deve ser consolidado consoante os códigos de natureza-fato de operação constantes da Consolidação das Normas Cambiais (CNC), editada pelo Banco Central do Brasil.</w:t>
            </w:r>
            <w:r w:rsidRPr="007E1C42">
              <w:rPr>
                <w:rFonts w:eastAsia="Times New Roman"/>
                <w:color w:val="000000"/>
                <w:szCs w:val="20"/>
                <w:lang w:eastAsia="pt-BR"/>
              </w:rPr>
              <w:br/>
              <w:t xml:space="preserve">Atenção: A pessoa jurídica financeira e seguradora deve informar neste campo o montante total dos juros pagos ou creditados em operações financeiras </w:t>
            </w:r>
            <w:r>
              <w:rPr>
                <w:rFonts w:eastAsia="Times New Roman"/>
                <w:color w:val="000000"/>
                <w:szCs w:val="20"/>
                <w:lang w:eastAsia="pt-BR"/>
              </w:rPr>
              <w:t>com</w:t>
            </w:r>
            <w:r w:rsidRPr="007E1C42">
              <w:rPr>
                <w:rFonts w:eastAsia="Times New Roman"/>
                <w:color w:val="000000"/>
                <w:szCs w:val="20"/>
                <w:lang w:eastAsia="pt-BR"/>
              </w:rPr>
              <w:t xml:space="preserve">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876" w:type="dxa"/>
            <w:tcBorders>
              <w:top w:val="nil"/>
              <w:left w:val="nil"/>
              <w:bottom w:val="single" w:sz="8" w:space="0" w:color="auto"/>
              <w:right w:val="single" w:sz="8" w:space="0" w:color="auto"/>
            </w:tcBorders>
            <w:shd w:val="clear" w:color="auto" w:fill="auto"/>
            <w:vAlign w:val="center"/>
            <w:hideMark/>
          </w:tcPr>
          <w:p w14:paraId="72669781"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64CF2294"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796E653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1B2D42C6"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267797A"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1A7D7D20" w14:textId="77777777" w:rsidTr="008866EF">
        <w:trPr>
          <w:trHeight w:val="78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504C90BC"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2459516B"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JUR_MIN</w:t>
            </w:r>
          </w:p>
        </w:tc>
        <w:tc>
          <w:tcPr>
            <w:tcW w:w="6812" w:type="dxa"/>
            <w:tcBorders>
              <w:top w:val="nil"/>
              <w:left w:val="nil"/>
              <w:bottom w:val="single" w:sz="8" w:space="0" w:color="auto"/>
              <w:right w:val="single" w:sz="8" w:space="0" w:color="auto"/>
            </w:tcBorders>
            <w:shd w:val="clear" w:color="000000" w:fill="F2F2F2"/>
            <w:vAlign w:val="center"/>
            <w:hideMark/>
          </w:tcPr>
          <w:p w14:paraId="1195368A"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axa de Juros Mínima: Informar neste campo a men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876" w:type="dxa"/>
            <w:tcBorders>
              <w:top w:val="nil"/>
              <w:left w:val="nil"/>
              <w:bottom w:val="single" w:sz="8" w:space="0" w:color="auto"/>
              <w:right w:val="single" w:sz="8" w:space="0" w:color="auto"/>
            </w:tcBorders>
            <w:shd w:val="clear" w:color="000000" w:fill="F2F2F2"/>
            <w:vAlign w:val="center"/>
            <w:hideMark/>
          </w:tcPr>
          <w:p w14:paraId="2459F63F"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2A48858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7</w:t>
            </w:r>
          </w:p>
        </w:tc>
        <w:tc>
          <w:tcPr>
            <w:tcW w:w="911" w:type="dxa"/>
            <w:tcBorders>
              <w:top w:val="nil"/>
              <w:left w:val="nil"/>
              <w:bottom w:val="single" w:sz="8" w:space="0" w:color="auto"/>
              <w:right w:val="single" w:sz="8" w:space="0" w:color="auto"/>
            </w:tcBorders>
            <w:shd w:val="clear" w:color="000000" w:fill="F2F2F2"/>
            <w:vAlign w:val="center"/>
            <w:hideMark/>
          </w:tcPr>
          <w:p w14:paraId="3B36B60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4</w:t>
            </w:r>
          </w:p>
        </w:tc>
        <w:tc>
          <w:tcPr>
            <w:tcW w:w="1276" w:type="dxa"/>
            <w:tcBorders>
              <w:top w:val="nil"/>
              <w:left w:val="nil"/>
              <w:bottom w:val="single" w:sz="8" w:space="0" w:color="auto"/>
              <w:right w:val="single" w:sz="8" w:space="0" w:color="auto"/>
            </w:tcBorders>
            <w:shd w:val="clear" w:color="000000" w:fill="F2F2F2"/>
            <w:vAlign w:val="center"/>
            <w:hideMark/>
          </w:tcPr>
          <w:p w14:paraId="3CF1F04D"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9C97EF"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04B27A7E" w14:textId="77777777" w:rsidTr="008866EF">
        <w:trPr>
          <w:trHeight w:val="780"/>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5B35EB2C"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noWrap/>
            <w:vAlign w:val="center"/>
            <w:hideMark/>
          </w:tcPr>
          <w:p w14:paraId="3E8BD9D1"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JUR_MAX</w:t>
            </w:r>
          </w:p>
        </w:tc>
        <w:tc>
          <w:tcPr>
            <w:tcW w:w="6812" w:type="dxa"/>
            <w:tcBorders>
              <w:top w:val="nil"/>
              <w:left w:val="nil"/>
              <w:bottom w:val="single" w:sz="8" w:space="0" w:color="auto"/>
              <w:right w:val="single" w:sz="8" w:space="0" w:color="auto"/>
            </w:tcBorders>
            <w:shd w:val="clear" w:color="auto" w:fill="auto"/>
            <w:vAlign w:val="center"/>
            <w:hideMark/>
          </w:tcPr>
          <w:p w14:paraId="162FF0CF"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axa de Juros Máxima: Informar neste campo a mai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876" w:type="dxa"/>
            <w:tcBorders>
              <w:top w:val="nil"/>
              <w:left w:val="nil"/>
              <w:bottom w:val="single" w:sz="8" w:space="0" w:color="auto"/>
              <w:right w:val="single" w:sz="8" w:space="0" w:color="auto"/>
            </w:tcBorders>
            <w:shd w:val="clear" w:color="auto" w:fill="auto"/>
            <w:vAlign w:val="center"/>
            <w:hideMark/>
          </w:tcPr>
          <w:p w14:paraId="4835EC6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57BBC00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7</w:t>
            </w:r>
          </w:p>
        </w:tc>
        <w:tc>
          <w:tcPr>
            <w:tcW w:w="911" w:type="dxa"/>
            <w:tcBorders>
              <w:top w:val="nil"/>
              <w:left w:val="nil"/>
              <w:bottom w:val="single" w:sz="8" w:space="0" w:color="auto"/>
              <w:right w:val="single" w:sz="8" w:space="0" w:color="auto"/>
            </w:tcBorders>
            <w:shd w:val="clear" w:color="auto" w:fill="auto"/>
            <w:vAlign w:val="center"/>
            <w:hideMark/>
          </w:tcPr>
          <w:p w14:paraId="58C3A43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4</w:t>
            </w:r>
          </w:p>
        </w:tc>
        <w:tc>
          <w:tcPr>
            <w:tcW w:w="1276" w:type="dxa"/>
            <w:tcBorders>
              <w:top w:val="nil"/>
              <w:left w:val="nil"/>
              <w:bottom w:val="single" w:sz="8" w:space="0" w:color="auto"/>
              <w:right w:val="single" w:sz="8" w:space="0" w:color="auto"/>
            </w:tcBorders>
            <w:shd w:val="clear" w:color="auto" w:fill="auto"/>
            <w:vAlign w:val="center"/>
            <w:hideMark/>
          </w:tcPr>
          <w:p w14:paraId="6480991E"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47EEF6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57AD7898" w14:textId="77777777" w:rsidTr="008866EF">
        <w:trPr>
          <w:trHeight w:val="333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4E11D8DD" w14:textId="77777777" w:rsidR="00427E2A"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6</w:t>
            </w:r>
          </w:p>
          <w:p w14:paraId="1DB96CC1" w14:textId="77777777" w:rsidR="00427E2A" w:rsidRPr="005E2769" w:rsidRDefault="00427E2A" w:rsidP="008866EF">
            <w:pPr>
              <w:rPr>
                <w:rFonts w:eastAsia="Times New Roman"/>
                <w:szCs w:val="20"/>
                <w:lang w:eastAsia="pt-BR"/>
              </w:rPr>
            </w:pPr>
          </w:p>
          <w:p w14:paraId="6D8DF31D" w14:textId="77777777" w:rsidR="00427E2A" w:rsidRPr="005E2769" w:rsidRDefault="00427E2A" w:rsidP="008866EF">
            <w:pPr>
              <w:rPr>
                <w:rFonts w:eastAsia="Times New Roman"/>
                <w:szCs w:val="20"/>
                <w:lang w:eastAsia="pt-BR"/>
              </w:rPr>
            </w:pPr>
          </w:p>
          <w:p w14:paraId="79B498EA" w14:textId="77777777" w:rsidR="00427E2A" w:rsidRPr="005E2769" w:rsidRDefault="00427E2A" w:rsidP="008866EF">
            <w:pPr>
              <w:rPr>
                <w:rFonts w:eastAsia="Times New Roman"/>
                <w:szCs w:val="20"/>
                <w:lang w:eastAsia="pt-BR"/>
              </w:rPr>
            </w:pPr>
          </w:p>
          <w:p w14:paraId="205B531A" w14:textId="77777777" w:rsidR="00427E2A" w:rsidRPr="005E2769" w:rsidRDefault="00427E2A" w:rsidP="008866EF">
            <w:pPr>
              <w:rPr>
                <w:rFonts w:eastAsia="Times New Roman"/>
                <w:szCs w:val="20"/>
                <w:lang w:eastAsia="pt-BR"/>
              </w:rPr>
            </w:pPr>
          </w:p>
        </w:tc>
        <w:tc>
          <w:tcPr>
            <w:tcW w:w="1860" w:type="dxa"/>
            <w:tcBorders>
              <w:top w:val="nil"/>
              <w:left w:val="nil"/>
              <w:bottom w:val="single" w:sz="8" w:space="0" w:color="auto"/>
              <w:right w:val="single" w:sz="8" w:space="0" w:color="auto"/>
            </w:tcBorders>
            <w:shd w:val="clear" w:color="000000" w:fill="F2F2F2"/>
            <w:noWrap/>
            <w:vAlign w:val="center"/>
            <w:hideMark/>
          </w:tcPr>
          <w:p w14:paraId="6A8FDD4A"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COD_CNC</w:t>
            </w:r>
          </w:p>
        </w:tc>
        <w:tc>
          <w:tcPr>
            <w:tcW w:w="6812" w:type="dxa"/>
            <w:tcBorders>
              <w:top w:val="nil"/>
              <w:left w:val="nil"/>
              <w:bottom w:val="single" w:sz="8" w:space="0" w:color="auto"/>
              <w:right w:val="single" w:sz="8" w:space="0" w:color="auto"/>
            </w:tcBorders>
            <w:shd w:val="clear" w:color="000000" w:fill="F2F2F2"/>
            <w:vAlign w:val="center"/>
            <w:hideMark/>
          </w:tcPr>
          <w:p w14:paraId="2C295FB6" w14:textId="77777777" w:rsidR="00427E2A" w:rsidRDefault="00427E2A" w:rsidP="008866EF">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r>
          </w:p>
          <w:p w14:paraId="4A499E4F"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Código CNC: Código da natureza-fato específico correspondente à motivação do recebimento/pagamento, conforme § 1o do artigo 23 da Lei no 4.131, de 03 de setembro de 1962, e que consta na Circular no 3.690, de 16 de dezembro de 2013, do Banco Central do Brasil.</w:t>
            </w:r>
            <w:r w:rsidRPr="007E1C42">
              <w:rPr>
                <w:rFonts w:eastAsia="Times New Roman"/>
                <w:color w:val="000000"/>
                <w:szCs w:val="20"/>
                <w:lang w:eastAsia="pt-BR"/>
              </w:rPr>
              <w:br/>
              <w:t>Atenção: No caso dos recursos não terem sido enviados ao exterior, o</w:t>
            </w:r>
            <w:r>
              <w:rPr>
                <w:rFonts w:eastAsia="Times New Roman"/>
                <w:color w:val="000000"/>
                <w:szCs w:val="20"/>
                <w:lang w:eastAsia="pt-BR"/>
              </w:rPr>
              <w:t xml:space="preserve"> </w:t>
            </w:r>
            <w:r w:rsidRPr="007E1C42">
              <w:rPr>
                <w:rFonts w:eastAsia="Times New Roman"/>
                <w:color w:val="000000"/>
                <w:szCs w:val="20"/>
                <w:lang w:eastAsia="pt-BR"/>
              </w:rPr>
              <w:t>enquadramento se faz, consoante apuração contábil, como se remetidos fossem. Tendo ocorrido a efetiva remessa, esses valores são de igual modo classificados, independentemente do instrumento de formalização cambial utilizado no Banco Central do Brasil</w:t>
            </w:r>
            <w:r>
              <w:rPr>
                <w:rFonts w:eastAsia="Times New Roman"/>
                <w:color w:val="000000"/>
                <w:szCs w:val="20"/>
                <w:lang w:eastAsia="pt-BR"/>
              </w:rPr>
              <w:t xml:space="preserve"> - </w:t>
            </w:r>
            <w:r w:rsidRPr="007E1C42">
              <w:rPr>
                <w:rFonts w:eastAsia="Times New Roman"/>
                <w:color w:val="000000"/>
                <w:szCs w:val="20"/>
                <w:lang w:eastAsia="pt-BR"/>
              </w:rPr>
              <w:t xml:space="preserve">contrato de câmbio e/ou transferência internacional em moeda nacional. </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r w:rsidRPr="007E1C42">
              <w:rPr>
                <w:rFonts w:eastAsia="Times New Roman"/>
                <w:color w:val="000000"/>
                <w:szCs w:val="20"/>
                <w:lang w:eastAsia="pt-BR"/>
              </w:rPr>
              <w:br/>
              <w:t>Observação: O registro X320 não possui informação de data em seus campos. Portanto, os códigos utilizados no campo X320.COD_CNC devem ser os vigentes na data final da ECF, para todas as operações ocorridas durante o ano da escrituração.</w:t>
            </w:r>
          </w:p>
        </w:tc>
        <w:tc>
          <w:tcPr>
            <w:tcW w:w="876" w:type="dxa"/>
            <w:tcBorders>
              <w:top w:val="nil"/>
              <w:left w:val="nil"/>
              <w:bottom w:val="single" w:sz="8" w:space="0" w:color="auto"/>
              <w:right w:val="single" w:sz="8" w:space="0" w:color="auto"/>
            </w:tcBorders>
            <w:shd w:val="clear" w:color="000000" w:fill="F2F2F2"/>
            <w:vAlign w:val="center"/>
            <w:hideMark/>
          </w:tcPr>
          <w:p w14:paraId="054B2AB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2FB1BB04"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5</w:t>
            </w:r>
          </w:p>
        </w:tc>
        <w:tc>
          <w:tcPr>
            <w:tcW w:w="911" w:type="dxa"/>
            <w:tcBorders>
              <w:top w:val="nil"/>
              <w:left w:val="nil"/>
              <w:bottom w:val="single" w:sz="8" w:space="0" w:color="auto"/>
              <w:right w:val="single" w:sz="8" w:space="0" w:color="auto"/>
            </w:tcBorders>
            <w:shd w:val="clear" w:color="000000" w:fill="F2F2F2"/>
            <w:vAlign w:val="center"/>
            <w:hideMark/>
          </w:tcPr>
          <w:p w14:paraId="506065D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1D2EC2D8"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5F589A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58A89FFA" w14:textId="77777777" w:rsidTr="008866EF">
        <w:trPr>
          <w:trHeight w:val="525"/>
        </w:trPr>
        <w:tc>
          <w:tcPr>
            <w:tcW w:w="1539"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34F84546"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7</w:t>
            </w:r>
          </w:p>
        </w:tc>
        <w:tc>
          <w:tcPr>
            <w:tcW w:w="1860" w:type="dxa"/>
            <w:tcBorders>
              <w:top w:val="single" w:sz="8" w:space="0" w:color="auto"/>
              <w:left w:val="nil"/>
              <w:bottom w:val="single" w:sz="4" w:space="0" w:color="auto"/>
              <w:right w:val="single" w:sz="8" w:space="0" w:color="auto"/>
            </w:tcBorders>
            <w:shd w:val="clear" w:color="auto" w:fill="auto"/>
            <w:noWrap/>
            <w:vAlign w:val="center"/>
            <w:hideMark/>
          </w:tcPr>
          <w:p w14:paraId="3386510B"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IP_MOEDA</w:t>
            </w:r>
          </w:p>
        </w:tc>
        <w:tc>
          <w:tcPr>
            <w:tcW w:w="6812" w:type="dxa"/>
            <w:tcBorders>
              <w:top w:val="single" w:sz="8" w:space="0" w:color="auto"/>
              <w:left w:val="nil"/>
              <w:bottom w:val="single" w:sz="4" w:space="0" w:color="auto"/>
              <w:right w:val="single" w:sz="8" w:space="0" w:color="auto"/>
            </w:tcBorders>
            <w:shd w:val="clear" w:color="auto" w:fill="auto"/>
            <w:vAlign w:val="center"/>
            <w:hideMark/>
          </w:tcPr>
          <w:p w14:paraId="42DFD8D4"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 xml:space="preserve">Moeda: </w:t>
            </w:r>
            <w:r>
              <w:rPr>
                <w:rFonts w:eastAsia="Times New Roman"/>
                <w:color w:val="000000"/>
                <w:szCs w:val="20"/>
                <w:lang w:eastAsia="pt-BR"/>
              </w:rPr>
              <w:t>a p</w:t>
            </w:r>
            <w:r w:rsidRPr="007E1C42">
              <w:rPr>
                <w:rFonts w:eastAsia="Times New Roman"/>
                <w:color w:val="000000"/>
                <w:szCs w:val="20"/>
                <w:lang w:eastAsia="pt-BR"/>
              </w:rPr>
              <w:t>essoa jurídica deve selecionar</w:t>
            </w:r>
            <w:r>
              <w:rPr>
                <w:rFonts w:eastAsia="Times New Roman"/>
                <w:color w:val="000000"/>
                <w:szCs w:val="20"/>
                <w:lang w:eastAsia="pt-BR"/>
              </w:rPr>
              <w:t>,</w:t>
            </w:r>
            <w:r w:rsidRPr="007E1C42">
              <w:rPr>
                <w:rFonts w:eastAsia="Times New Roman"/>
                <w:color w:val="000000"/>
                <w:szCs w:val="20"/>
                <w:lang w:eastAsia="pt-BR"/>
              </w:rPr>
              <w:t xml:space="preserve"> dentre as opções</w:t>
            </w:r>
            <w:r>
              <w:rPr>
                <w:rFonts w:eastAsia="Times New Roman"/>
                <w:color w:val="000000"/>
                <w:szCs w:val="20"/>
                <w:lang w:eastAsia="pt-BR"/>
              </w:rPr>
              <w:t>,</w:t>
            </w:r>
            <w:r w:rsidRPr="007E1C42">
              <w:rPr>
                <w:rFonts w:eastAsia="Times New Roman"/>
                <w:color w:val="000000"/>
                <w:szCs w:val="20"/>
                <w:lang w:eastAsia="pt-BR"/>
              </w:rPr>
              <w:t xml:space="preserve"> a moeda de negociaçã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Operações Financeiras</w:t>
            </w:r>
          </w:p>
        </w:tc>
        <w:tc>
          <w:tcPr>
            <w:tcW w:w="876" w:type="dxa"/>
            <w:tcBorders>
              <w:top w:val="single" w:sz="8" w:space="0" w:color="auto"/>
              <w:left w:val="nil"/>
              <w:bottom w:val="single" w:sz="4" w:space="0" w:color="auto"/>
              <w:right w:val="single" w:sz="8" w:space="0" w:color="auto"/>
            </w:tcBorders>
            <w:shd w:val="clear" w:color="auto" w:fill="auto"/>
            <w:vAlign w:val="center"/>
            <w:hideMark/>
          </w:tcPr>
          <w:p w14:paraId="208E21F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single" w:sz="8" w:space="0" w:color="auto"/>
              <w:left w:val="nil"/>
              <w:bottom w:val="single" w:sz="4" w:space="0" w:color="auto"/>
              <w:right w:val="single" w:sz="8" w:space="0" w:color="auto"/>
            </w:tcBorders>
            <w:shd w:val="clear" w:color="auto" w:fill="auto"/>
            <w:vAlign w:val="center"/>
            <w:hideMark/>
          </w:tcPr>
          <w:p w14:paraId="07B90E18"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3</w:t>
            </w:r>
          </w:p>
        </w:tc>
        <w:tc>
          <w:tcPr>
            <w:tcW w:w="911" w:type="dxa"/>
            <w:tcBorders>
              <w:top w:val="single" w:sz="8" w:space="0" w:color="auto"/>
              <w:left w:val="nil"/>
              <w:bottom w:val="single" w:sz="4" w:space="0" w:color="auto"/>
              <w:right w:val="single" w:sz="8" w:space="0" w:color="auto"/>
            </w:tcBorders>
            <w:shd w:val="clear" w:color="auto" w:fill="auto"/>
            <w:vAlign w:val="center"/>
            <w:hideMark/>
          </w:tcPr>
          <w:p w14:paraId="615E65A4"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single" w:sz="8" w:space="0" w:color="auto"/>
              <w:left w:val="nil"/>
              <w:bottom w:val="single" w:sz="4" w:space="0" w:color="auto"/>
              <w:right w:val="single" w:sz="8" w:space="0" w:color="auto"/>
            </w:tcBorders>
            <w:shd w:val="clear" w:color="auto" w:fill="auto"/>
            <w:vAlign w:val="center"/>
            <w:hideMark/>
          </w:tcPr>
          <w:p w14:paraId="7D6E23E2"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single" w:sz="8" w:space="0" w:color="auto"/>
              <w:left w:val="nil"/>
              <w:bottom w:val="single" w:sz="4" w:space="0" w:color="auto"/>
              <w:right w:val="single" w:sz="8" w:space="0" w:color="auto"/>
            </w:tcBorders>
            <w:shd w:val="clear" w:color="auto" w:fill="auto"/>
            <w:vAlign w:val="center"/>
            <w:hideMark/>
          </w:tcPr>
          <w:p w14:paraId="0563971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bl>
    <w:p w14:paraId="327C04E2" w14:textId="0649CF35" w:rsidR="00427E2A" w:rsidRPr="001A682C" w:rsidRDefault="00427E2A" w:rsidP="00427E2A">
      <w:pPr>
        <w:rPr>
          <w:b/>
          <w:szCs w:val="20"/>
        </w:rPr>
      </w:pPr>
      <w:r>
        <w:rPr>
          <w:b/>
          <w:szCs w:val="20"/>
        </w:rPr>
        <w:t>I</w:t>
      </w:r>
      <w:r w:rsidRPr="001A682C">
        <w:rPr>
          <w:b/>
          <w:szCs w:val="20"/>
        </w:rPr>
        <w:t xml:space="preserve"> – Regras de Validação do Registro:</w:t>
      </w:r>
    </w:p>
    <w:p w14:paraId="5AD4166F" w14:textId="77777777" w:rsidR="00427E2A" w:rsidRPr="001A682C" w:rsidRDefault="00427E2A" w:rsidP="00427E2A">
      <w:pPr>
        <w:jc w:val="both"/>
        <w:rPr>
          <w:b/>
          <w:szCs w:val="20"/>
        </w:rPr>
      </w:pPr>
    </w:p>
    <w:p w14:paraId="156D9358" w14:textId="77777777" w:rsidR="00427E2A" w:rsidRPr="001A682C" w:rsidRDefault="00427E2A" w:rsidP="00427E2A">
      <w:pPr>
        <w:ind w:left="708"/>
        <w:jc w:val="both"/>
        <w:rPr>
          <w:b/>
          <w:bCs/>
          <w:szCs w:val="20"/>
        </w:rPr>
      </w:pPr>
      <w:r w:rsidRPr="001A682C">
        <w:rPr>
          <w:b/>
          <w:bCs/>
          <w:szCs w:val="20"/>
        </w:rPr>
        <w:t xml:space="preserve">REGRA_UM_REGISTRO_X320: </w:t>
      </w:r>
      <w:r w:rsidRPr="001A682C">
        <w:rPr>
          <w:szCs w:val="20"/>
        </w:rPr>
        <w:t>Verifica se existe somente um registro X320 para X320.TIP_IMP igual a “05” (não especificadas). Se a regra não for cumprida, o sistema gera um erro.</w:t>
      </w:r>
    </w:p>
    <w:p w14:paraId="27BA437A" w14:textId="77777777" w:rsidR="00427E2A" w:rsidRPr="001A682C" w:rsidRDefault="00427E2A" w:rsidP="00427E2A">
      <w:pPr>
        <w:ind w:firstLine="708"/>
        <w:jc w:val="both"/>
        <w:rPr>
          <w:b/>
          <w:bCs/>
          <w:szCs w:val="20"/>
        </w:rPr>
      </w:pPr>
    </w:p>
    <w:p w14:paraId="2FBB751D" w14:textId="77777777" w:rsidR="00427E2A" w:rsidRPr="001A682C" w:rsidRDefault="00427E2A" w:rsidP="00427E2A">
      <w:pPr>
        <w:ind w:left="708"/>
        <w:jc w:val="both"/>
        <w:rPr>
          <w:b/>
          <w:bCs/>
          <w:szCs w:val="20"/>
        </w:rPr>
      </w:pPr>
      <w:r w:rsidRPr="001A682C">
        <w:rPr>
          <w:b/>
          <w:bCs/>
          <w:szCs w:val="20"/>
        </w:rPr>
        <w:t xml:space="preserve">REGRA_X330_NAO_PREENCHIDO: </w:t>
      </w:r>
      <w:r w:rsidRPr="001A682C">
        <w:rPr>
          <w:szCs w:val="20"/>
        </w:rPr>
        <w:t>Verifica se, para cada registro X320 preenchido, existe pelo menos um registro X330 preenchido. Se a regra não for cumprida, o sistema gera um aviso.</w:t>
      </w:r>
    </w:p>
    <w:p w14:paraId="4588B28D" w14:textId="77777777" w:rsidR="00427E2A" w:rsidRPr="001A682C" w:rsidRDefault="00427E2A" w:rsidP="00427E2A">
      <w:pPr>
        <w:jc w:val="both"/>
        <w:rPr>
          <w:b/>
          <w:bCs/>
          <w:szCs w:val="20"/>
        </w:rPr>
      </w:pPr>
    </w:p>
    <w:p w14:paraId="28369CF9" w14:textId="77777777" w:rsidR="00427E2A" w:rsidRPr="001A682C" w:rsidRDefault="00427E2A" w:rsidP="00427E2A">
      <w:pPr>
        <w:ind w:left="708"/>
        <w:jc w:val="both"/>
        <w:rPr>
          <w:b/>
          <w:bCs/>
          <w:szCs w:val="20"/>
        </w:rPr>
      </w:pPr>
      <w:r w:rsidRPr="001A682C">
        <w:rPr>
          <w:b/>
          <w:bCs/>
          <w:szCs w:val="20"/>
        </w:rPr>
        <w:t xml:space="preserve">REGRA_SOMATORIA_VALOR_OPERACAO: </w:t>
      </w:r>
      <w:r w:rsidRPr="001A682C">
        <w:rPr>
          <w:bCs/>
          <w:szCs w:val="20"/>
        </w:rPr>
        <w:t>Verifica se o somatório dos registros filhos</w:t>
      </w:r>
      <w:r w:rsidRPr="001A682C">
        <w:rPr>
          <w:szCs w:val="20"/>
        </w:rPr>
        <w:t xml:space="preserve"> X330.VL_OPER é igual a X320.TOT_OPER. Se a regra não for cumprida, o sistema gera um aviso.</w:t>
      </w:r>
    </w:p>
    <w:p w14:paraId="5230B673" w14:textId="77777777" w:rsidR="00427E2A" w:rsidRPr="001A682C" w:rsidRDefault="00427E2A" w:rsidP="00427E2A">
      <w:pPr>
        <w:jc w:val="both"/>
        <w:rPr>
          <w:b/>
          <w:bCs/>
          <w:szCs w:val="20"/>
        </w:rPr>
      </w:pPr>
    </w:p>
    <w:p w14:paraId="31D44A3F" w14:textId="77777777" w:rsidR="00427E2A" w:rsidRPr="001A682C" w:rsidRDefault="00427E2A" w:rsidP="00427E2A">
      <w:pPr>
        <w:ind w:left="708"/>
        <w:jc w:val="both"/>
        <w:rPr>
          <w:b/>
          <w:bCs/>
          <w:szCs w:val="20"/>
        </w:rPr>
      </w:pPr>
      <w:r w:rsidRPr="001A682C">
        <w:rPr>
          <w:b/>
          <w:bCs/>
          <w:szCs w:val="20"/>
        </w:rPr>
        <w:t xml:space="preserve">REGRA_TOT_OPER_NAO_ESPECIFICADA: </w:t>
      </w:r>
      <w:r w:rsidRPr="001A682C">
        <w:rPr>
          <w:bCs/>
          <w:szCs w:val="20"/>
        </w:rPr>
        <w:t xml:space="preserve">Verifica se X320.TOT_OPER, quando X320.TIP_IMP é igual a “05” (não especificadas), é maior que 20% do somatório de X320.TOT_OPER e X320.VL_JUR dos tipos “01” a “04”. </w:t>
      </w:r>
      <w:r w:rsidRPr="001A682C">
        <w:rPr>
          <w:szCs w:val="20"/>
        </w:rPr>
        <w:t>Se a regra não for cumprida, o sistema gera um aviso.</w:t>
      </w:r>
    </w:p>
    <w:p w14:paraId="38311F04" w14:textId="77777777" w:rsidR="00427E2A" w:rsidRPr="001A682C" w:rsidRDefault="00427E2A" w:rsidP="00427E2A">
      <w:pPr>
        <w:rPr>
          <w:b/>
          <w:szCs w:val="20"/>
        </w:rPr>
      </w:pPr>
    </w:p>
    <w:p w14:paraId="4F7FA4E8" w14:textId="77777777" w:rsidR="00427E2A" w:rsidRPr="001A682C" w:rsidRDefault="00427E2A" w:rsidP="00427E2A">
      <w:pPr>
        <w:rPr>
          <w:b/>
          <w:szCs w:val="20"/>
        </w:rPr>
      </w:pPr>
      <w:r w:rsidRPr="001A682C">
        <w:rPr>
          <w:b/>
          <w:szCs w:val="20"/>
        </w:rPr>
        <w:t>II – Regras de Validação de Campos:</w:t>
      </w:r>
    </w:p>
    <w:p w14:paraId="6EE64AEB" w14:textId="77777777" w:rsidR="00427E2A" w:rsidRPr="001A682C" w:rsidRDefault="00427E2A" w:rsidP="00427E2A">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655928" w14:paraId="24DDF1F1"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3D51621" w14:textId="77777777" w:rsidR="00427E2A" w:rsidRPr="00655928" w:rsidRDefault="00427E2A" w:rsidP="008866EF">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EB418" w14:textId="77777777" w:rsidR="00427E2A" w:rsidRPr="00655928" w:rsidRDefault="00427E2A" w:rsidP="008866EF">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F100131" w14:textId="77777777" w:rsidR="00427E2A" w:rsidRPr="00655928" w:rsidRDefault="00427E2A" w:rsidP="008866EF">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40A940A" w14:textId="77777777" w:rsidR="00427E2A" w:rsidRPr="00655928" w:rsidRDefault="00427E2A" w:rsidP="008866EF">
            <w:pPr>
              <w:pStyle w:val="PSDS-CorpodeTexto0"/>
              <w:jc w:val="center"/>
              <w:rPr>
                <w:rFonts w:ascii="Times New Roman" w:hAnsi="Times New Roman"/>
                <w:b/>
                <w:bCs/>
              </w:rPr>
            </w:pPr>
            <w:r w:rsidRPr="00655928">
              <w:rPr>
                <w:rFonts w:ascii="Times New Roman" w:hAnsi="Times New Roman"/>
                <w:b/>
                <w:bCs/>
              </w:rPr>
              <w:t>Tipo</w:t>
            </w:r>
          </w:p>
        </w:tc>
      </w:tr>
      <w:tr w:rsidR="00427E2A" w:rsidRPr="00655928" w14:paraId="233B1F53"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719767C4"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874B367" w14:textId="77777777" w:rsidR="00427E2A" w:rsidRPr="00655928" w:rsidRDefault="00427E2A" w:rsidP="008866EF">
            <w:pPr>
              <w:pStyle w:val="PSDS-CorpodeTexto0"/>
              <w:rPr>
                <w:rFonts w:ascii="Times New Roman" w:hAnsi="Times New Roman"/>
                <w:lang w:val="pt-PT"/>
              </w:rPr>
            </w:pPr>
            <w:r w:rsidRPr="00655928">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14:paraId="10135129" w14:textId="77777777" w:rsidR="00427E2A" w:rsidRPr="00655928" w:rsidRDefault="00427E2A" w:rsidP="008866EF">
            <w:pPr>
              <w:pStyle w:val="PSDS-CorpodeTexto0"/>
              <w:jc w:val="both"/>
              <w:rPr>
                <w:rFonts w:ascii="Times New Roman" w:hAnsi="Times New Roman"/>
              </w:rPr>
            </w:pPr>
            <w:r w:rsidRPr="00655928">
              <w:rPr>
                <w:rFonts w:ascii="Times New Roman" w:hAnsi="Times New Roman"/>
                <w:b/>
              </w:rPr>
              <w:t xml:space="preserve">REGRA_DESC_IMP_OBRIGATORIO: </w:t>
            </w:r>
            <w:r w:rsidRPr="00655928">
              <w:rPr>
                <w:rFonts w:ascii="Times New Roman" w:hAnsi="Times New Roman"/>
              </w:rPr>
              <w:t>Verifica se X320.DESC_EXP está preenchido quando X320.TIP_IMP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501D4419" w14:textId="77777777" w:rsidR="00427E2A" w:rsidRPr="00655928" w:rsidRDefault="00427E2A" w:rsidP="008866EF">
            <w:pPr>
              <w:pStyle w:val="PSDS-CorpodeTexto0"/>
              <w:rPr>
                <w:rFonts w:ascii="Times New Roman" w:hAnsi="Times New Roman"/>
                <w:lang w:val="pt-PT"/>
              </w:rPr>
            </w:pPr>
            <w:r w:rsidRPr="00655928">
              <w:rPr>
                <w:rFonts w:ascii="Times New Roman" w:hAnsi="Times New Roman"/>
                <w:lang w:val="pt-PT"/>
              </w:rPr>
              <w:t>Erro</w:t>
            </w:r>
          </w:p>
          <w:p w14:paraId="0DCA4163" w14:textId="77777777" w:rsidR="00427E2A" w:rsidRPr="00655928" w:rsidRDefault="00427E2A" w:rsidP="008866EF">
            <w:pPr>
              <w:pStyle w:val="PSDS-CorpodeTexto0"/>
              <w:rPr>
                <w:rFonts w:ascii="Times New Roman" w:hAnsi="Times New Roman"/>
                <w:lang w:val="pt-PT"/>
              </w:rPr>
            </w:pPr>
          </w:p>
        </w:tc>
      </w:tr>
      <w:tr w:rsidR="00427E2A" w:rsidRPr="00655928" w14:paraId="036D4A9B"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2E2D7B03"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1D4DCFC" w14:textId="77777777" w:rsidR="00427E2A" w:rsidRPr="00A474CF" w:rsidRDefault="00427E2A" w:rsidP="008866EF">
            <w:pPr>
              <w:pStyle w:val="PSDS-CorpodeTexto0"/>
              <w:rPr>
                <w:rFonts w:ascii="Times New Roman" w:hAnsi="Times New Roman"/>
              </w:rPr>
            </w:pPr>
            <w:r w:rsidRPr="00A474CF">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7E2E808A" w14:textId="77777777" w:rsidR="00427E2A" w:rsidRPr="008866EF" w:rsidRDefault="00427E2A" w:rsidP="008866EF">
            <w:pPr>
              <w:pStyle w:val="Corpodetexto"/>
              <w:rPr>
                <w:rFonts w:ascii="Times New Roman" w:hAnsi="Times New Roman"/>
                <w:szCs w:val="20"/>
              </w:rPr>
            </w:pPr>
            <w:r w:rsidRPr="0016127B">
              <w:rPr>
                <w:rFonts w:ascii="Times New Roman" w:hAnsi="Times New Roman"/>
                <w:b/>
                <w:bCs/>
                <w:szCs w:val="20"/>
              </w:rPr>
              <w:t>REGRA_TOT_OPER_OBRIGATORIO_X320</w:t>
            </w:r>
            <w:r w:rsidRPr="0050404A">
              <w:rPr>
                <w:rFonts w:ascii="Times New Roman" w:hAnsi="Times New Roman"/>
                <w:b/>
                <w:bCs/>
                <w:szCs w:val="20"/>
              </w:rPr>
              <w:t xml:space="preserve">: </w:t>
            </w:r>
            <w:r w:rsidRPr="008866EF">
              <w:rPr>
                <w:rFonts w:ascii="Times New Roman" w:hAnsi="Times New Roman"/>
                <w:bCs/>
                <w:szCs w:val="20"/>
              </w:rPr>
              <w:t>Verifica se X320.TOT_OPER está preenchido quando X320.</w:t>
            </w:r>
            <w:r w:rsidRPr="008866EF">
              <w:rPr>
                <w:rFonts w:ascii="Times New Roman" w:hAnsi="Times New Roman"/>
                <w:szCs w:val="20"/>
              </w:rPr>
              <w:t>TIP_IMP igual a “1” (bens) ou “2” (serviços) ou “3” (direitos) ou “5” (não especificadas).</w:t>
            </w:r>
          </w:p>
          <w:p w14:paraId="59063BE5" w14:textId="77777777" w:rsidR="00427E2A" w:rsidRPr="008866EF" w:rsidRDefault="00427E2A" w:rsidP="008866EF">
            <w:pPr>
              <w:pStyle w:val="Corpodetexto"/>
              <w:rPr>
                <w:rFonts w:ascii="Times New Roman" w:hAnsi="Times New Roman"/>
                <w:szCs w:val="20"/>
              </w:rPr>
            </w:pPr>
          </w:p>
          <w:p w14:paraId="5F34B381" w14:textId="77777777" w:rsidR="00427E2A" w:rsidRPr="00A474CF" w:rsidRDefault="00427E2A" w:rsidP="008866EF">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20.TOT_OPER é maior que zero.</w:t>
            </w:r>
          </w:p>
        </w:tc>
        <w:tc>
          <w:tcPr>
            <w:tcW w:w="717" w:type="dxa"/>
            <w:tcBorders>
              <w:top w:val="single" w:sz="6" w:space="0" w:color="auto"/>
              <w:left w:val="single" w:sz="6" w:space="0" w:color="auto"/>
              <w:bottom w:val="single" w:sz="6" w:space="0" w:color="auto"/>
              <w:right w:val="single" w:sz="6" w:space="0" w:color="auto"/>
            </w:tcBorders>
          </w:tcPr>
          <w:p w14:paraId="03D74A9C"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755607FA" w14:textId="77777777" w:rsidR="00427E2A" w:rsidRPr="00655928" w:rsidRDefault="00427E2A" w:rsidP="008866EF">
            <w:pPr>
              <w:pStyle w:val="PSDS-CorpodeTexto0"/>
              <w:rPr>
                <w:rFonts w:ascii="Times New Roman" w:hAnsi="Times New Roman"/>
              </w:rPr>
            </w:pPr>
          </w:p>
          <w:p w14:paraId="007D02B4" w14:textId="77777777" w:rsidR="00427E2A" w:rsidRPr="00655928" w:rsidRDefault="00427E2A" w:rsidP="008866EF">
            <w:pPr>
              <w:pStyle w:val="PSDS-CorpodeTexto0"/>
              <w:rPr>
                <w:rFonts w:ascii="Times New Roman" w:hAnsi="Times New Roman"/>
              </w:rPr>
            </w:pPr>
          </w:p>
          <w:p w14:paraId="56DD50B0"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tc>
      </w:tr>
      <w:tr w:rsidR="00427E2A" w:rsidRPr="00655928" w14:paraId="44D90B02"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12D3D302"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352BE21" w14:textId="77777777" w:rsidR="00427E2A" w:rsidRPr="00A474CF" w:rsidRDefault="00427E2A" w:rsidP="008866EF">
            <w:pPr>
              <w:pStyle w:val="PSDS-CorpodeTexto0"/>
              <w:rPr>
                <w:rFonts w:ascii="Times New Roman" w:hAnsi="Times New Roman"/>
                <w:lang w:val="pt-PT"/>
              </w:rPr>
            </w:pPr>
            <w:r w:rsidRPr="00A474CF">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14:paraId="7854DFFC" w14:textId="77777777" w:rsidR="00427E2A" w:rsidRPr="008866EF" w:rsidRDefault="00427E2A" w:rsidP="008866EF">
            <w:pPr>
              <w:pStyle w:val="PSDS-CorpodeTexto0"/>
              <w:jc w:val="both"/>
              <w:rPr>
                <w:rFonts w:ascii="Times New Roman" w:hAnsi="Times New Roman"/>
                <w:b/>
                <w:bCs/>
                <w:lang w:val="pt-PT"/>
              </w:rPr>
            </w:pPr>
            <w:r w:rsidRPr="0016127B">
              <w:rPr>
                <w:rFonts w:ascii="Times New Roman" w:hAnsi="Times New Roman"/>
                <w:b/>
              </w:rPr>
              <w:t>REGRA_COD_NCM_OBRIGATORIO</w:t>
            </w:r>
            <w:r w:rsidRPr="0050404A">
              <w:rPr>
                <w:rFonts w:ascii="Times New Roman" w:hAnsi="Times New Roman"/>
                <w:b/>
              </w:rPr>
              <w:t xml:space="preserve">: </w:t>
            </w:r>
            <w:r w:rsidRPr="008866EF">
              <w:rPr>
                <w:rFonts w:ascii="Times New Roman" w:hAnsi="Times New Roman"/>
                <w:bCs/>
              </w:rPr>
              <w:t>Verifica se X320.COD_NCM está preenchido quando X320.</w:t>
            </w:r>
            <w:r w:rsidRPr="008866EF">
              <w:rPr>
                <w:rFonts w:ascii="Times New Roman" w:hAnsi="Times New Roman"/>
              </w:rPr>
              <w:t>TIP_IMP igual a “1” (bens).</w:t>
            </w:r>
          </w:p>
        </w:tc>
        <w:tc>
          <w:tcPr>
            <w:tcW w:w="717" w:type="dxa"/>
            <w:tcBorders>
              <w:top w:val="single" w:sz="6" w:space="0" w:color="auto"/>
              <w:left w:val="single" w:sz="6" w:space="0" w:color="auto"/>
              <w:bottom w:val="single" w:sz="6" w:space="0" w:color="auto"/>
              <w:right w:val="single" w:sz="6" w:space="0" w:color="auto"/>
            </w:tcBorders>
          </w:tcPr>
          <w:p w14:paraId="6B21CB3E" w14:textId="77777777" w:rsidR="00427E2A" w:rsidRPr="00655928" w:rsidRDefault="00427E2A" w:rsidP="008866EF">
            <w:pPr>
              <w:pStyle w:val="PSDS-CorpodeTexto0"/>
              <w:rPr>
                <w:rFonts w:ascii="Times New Roman" w:hAnsi="Times New Roman"/>
                <w:lang w:val="pt-PT"/>
              </w:rPr>
            </w:pPr>
            <w:r w:rsidRPr="00655928">
              <w:rPr>
                <w:rFonts w:ascii="Times New Roman" w:hAnsi="Times New Roman"/>
                <w:lang w:val="pt-PT"/>
              </w:rPr>
              <w:t>Erro</w:t>
            </w:r>
          </w:p>
          <w:p w14:paraId="0A7EFDBE" w14:textId="77777777" w:rsidR="00427E2A" w:rsidRPr="00655928" w:rsidRDefault="00427E2A" w:rsidP="008866EF">
            <w:pPr>
              <w:pStyle w:val="PSDS-CorpodeTexto0"/>
              <w:rPr>
                <w:rFonts w:ascii="Times New Roman" w:hAnsi="Times New Roman"/>
                <w:lang w:val="pt-PT"/>
              </w:rPr>
            </w:pPr>
          </w:p>
        </w:tc>
      </w:tr>
      <w:tr w:rsidR="00427E2A" w:rsidRPr="00655928" w14:paraId="22A50C46"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55883347"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52405AE" w14:textId="77777777" w:rsidR="00427E2A" w:rsidRPr="00A474CF" w:rsidRDefault="00427E2A" w:rsidP="008866EF">
            <w:pPr>
              <w:pStyle w:val="PSDS-CorpodeTexto0"/>
              <w:rPr>
                <w:rFonts w:ascii="Times New Roman" w:hAnsi="Times New Roman"/>
              </w:rPr>
            </w:pPr>
            <w:r w:rsidRPr="00A474CF">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31FACAB7" w14:textId="77777777" w:rsidR="00427E2A" w:rsidRPr="008866EF" w:rsidRDefault="00427E2A" w:rsidP="008866EF">
            <w:pPr>
              <w:pStyle w:val="Corpodetexto"/>
              <w:rPr>
                <w:rFonts w:ascii="Times New Roman" w:hAnsi="Times New Roman"/>
                <w:szCs w:val="20"/>
              </w:rPr>
            </w:pPr>
            <w:r w:rsidRPr="0016127B">
              <w:rPr>
                <w:rFonts w:ascii="Times New Roman" w:hAnsi="Times New Roman"/>
                <w:b/>
                <w:szCs w:val="20"/>
              </w:rPr>
              <w:t>REGRA_QTDE</w:t>
            </w:r>
            <w:r w:rsidRPr="0050404A">
              <w:rPr>
                <w:rFonts w:ascii="Times New Roman" w:hAnsi="Times New Roman"/>
                <w:b/>
                <w:szCs w:val="20"/>
              </w:rPr>
              <w:t>_</w:t>
            </w:r>
            <w:r w:rsidRPr="008866EF">
              <w:rPr>
                <w:rFonts w:ascii="Times New Roman" w:hAnsi="Times New Roman"/>
                <w:b/>
                <w:szCs w:val="20"/>
              </w:rPr>
              <w:t xml:space="preserve">OBRIGATORIO: </w:t>
            </w:r>
            <w:r w:rsidRPr="008866EF">
              <w:rPr>
                <w:rFonts w:ascii="Times New Roman" w:hAnsi="Times New Roman"/>
                <w:bCs/>
                <w:szCs w:val="20"/>
              </w:rPr>
              <w:t>Verifica se X320.QTDE está preenchido quando X320.</w:t>
            </w:r>
            <w:r w:rsidRPr="008866EF">
              <w:rPr>
                <w:rFonts w:ascii="Times New Roman" w:hAnsi="Times New Roman"/>
                <w:szCs w:val="20"/>
              </w:rPr>
              <w:t>TIP_IMP igual a “1” (bens).</w:t>
            </w:r>
          </w:p>
        </w:tc>
        <w:tc>
          <w:tcPr>
            <w:tcW w:w="717" w:type="dxa"/>
            <w:tcBorders>
              <w:top w:val="single" w:sz="6" w:space="0" w:color="auto"/>
              <w:left w:val="single" w:sz="6" w:space="0" w:color="auto"/>
              <w:bottom w:val="single" w:sz="6" w:space="0" w:color="auto"/>
              <w:right w:val="single" w:sz="6" w:space="0" w:color="auto"/>
            </w:tcBorders>
          </w:tcPr>
          <w:p w14:paraId="7D3F9489"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0B32459B" w14:textId="77777777" w:rsidR="00427E2A" w:rsidRPr="00655928" w:rsidRDefault="00427E2A" w:rsidP="008866EF">
            <w:pPr>
              <w:pStyle w:val="PSDS-CorpodeTexto0"/>
              <w:rPr>
                <w:rFonts w:ascii="Times New Roman" w:hAnsi="Times New Roman"/>
              </w:rPr>
            </w:pPr>
          </w:p>
        </w:tc>
      </w:tr>
      <w:tr w:rsidR="00427E2A" w:rsidRPr="00655928" w14:paraId="31F755AE" w14:textId="77777777" w:rsidTr="008866EF">
        <w:trPr>
          <w:trHeight w:val="478"/>
          <w:jc w:val="center"/>
        </w:trPr>
        <w:tc>
          <w:tcPr>
            <w:tcW w:w="485" w:type="dxa"/>
            <w:tcBorders>
              <w:top w:val="single" w:sz="6" w:space="0" w:color="auto"/>
              <w:left w:val="single" w:sz="6" w:space="0" w:color="auto"/>
              <w:bottom w:val="single" w:sz="6" w:space="0" w:color="auto"/>
              <w:right w:val="single" w:sz="6" w:space="0" w:color="auto"/>
            </w:tcBorders>
          </w:tcPr>
          <w:p w14:paraId="30D49F6A"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47202" w14:textId="77777777" w:rsidR="00427E2A" w:rsidRPr="00A474CF" w:rsidRDefault="00427E2A" w:rsidP="008866EF">
            <w:pPr>
              <w:pStyle w:val="PSDS-CorpodeTexto0"/>
              <w:rPr>
                <w:rFonts w:ascii="Times New Roman" w:hAnsi="Times New Roman"/>
                <w:lang w:val="pt-PT"/>
              </w:rPr>
            </w:pPr>
            <w:r w:rsidRPr="00A474CF">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27C6A207" w14:textId="77777777" w:rsidR="00427E2A" w:rsidRPr="008866EF" w:rsidRDefault="00427E2A" w:rsidP="008866EF">
            <w:pPr>
              <w:pStyle w:val="PSDS-CorpodeTexto0"/>
              <w:jc w:val="both"/>
              <w:rPr>
                <w:rFonts w:ascii="Times New Roman" w:hAnsi="Times New Roman"/>
              </w:rPr>
            </w:pPr>
            <w:r w:rsidRPr="0016127B">
              <w:rPr>
                <w:rFonts w:ascii="Times New Roman" w:hAnsi="Times New Roman"/>
                <w:b/>
              </w:rPr>
              <w:t>REGRA_UNI_MED_</w:t>
            </w:r>
            <w:r w:rsidRPr="0050404A">
              <w:rPr>
                <w:rFonts w:ascii="Times New Roman" w:hAnsi="Times New Roman"/>
                <w:b/>
              </w:rPr>
              <w:t>OBRIGATORI</w:t>
            </w:r>
            <w:r w:rsidRPr="008866EF">
              <w:rPr>
                <w:rFonts w:ascii="Times New Roman" w:hAnsi="Times New Roman"/>
                <w:b/>
              </w:rPr>
              <w:t xml:space="preserve">O: </w:t>
            </w:r>
            <w:r w:rsidRPr="008866EF">
              <w:rPr>
                <w:rFonts w:ascii="Times New Roman" w:hAnsi="Times New Roman"/>
                <w:bCs/>
              </w:rPr>
              <w:t>Verifica se X320.UNI_MED está preenchido quando X320.</w:t>
            </w:r>
            <w:r w:rsidRPr="008866EF">
              <w:rPr>
                <w:rFonts w:ascii="Times New Roman" w:hAnsi="Times New Roman"/>
              </w:rPr>
              <w:t>TIP_IMP igual a “1” (bens).</w:t>
            </w:r>
          </w:p>
        </w:tc>
        <w:tc>
          <w:tcPr>
            <w:tcW w:w="717" w:type="dxa"/>
            <w:tcBorders>
              <w:top w:val="single" w:sz="6" w:space="0" w:color="auto"/>
              <w:left w:val="single" w:sz="6" w:space="0" w:color="auto"/>
              <w:bottom w:val="single" w:sz="6" w:space="0" w:color="auto"/>
              <w:right w:val="single" w:sz="6" w:space="0" w:color="auto"/>
            </w:tcBorders>
          </w:tcPr>
          <w:p w14:paraId="0A429E38" w14:textId="77777777" w:rsidR="00427E2A" w:rsidRPr="00655928" w:rsidRDefault="00427E2A" w:rsidP="008866EF">
            <w:pPr>
              <w:pStyle w:val="PSDS-CorpodeTexto0"/>
              <w:rPr>
                <w:rFonts w:ascii="Times New Roman" w:hAnsi="Times New Roman"/>
                <w:lang w:val="pt-PT"/>
              </w:rPr>
            </w:pPr>
            <w:r w:rsidRPr="00655928">
              <w:rPr>
                <w:rFonts w:ascii="Times New Roman" w:hAnsi="Times New Roman"/>
                <w:lang w:val="pt-PT"/>
              </w:rPr>
              <w:t>Erro</w:t>
            </w:r>
          </w:p>
          <w:p w14:paraId="38BC7C3F" w14:textId="77777777" w:rsidR="00427E2A" w:rsidRPr="00655928" w:rsidRDefault="00427E2A" w:rsidP="008866EF">
            <w:pPr>
              <w:pStyle w:val="PSDS-CorpodeTexto0"/>
              <w:rPr>
                <w:rFonts w:ascii="Times New Roman" w:hAnsi="Times New Roman"/>
                <w:lang w:val="pt-PT"/>
              </w:rPr>
            </w:pPr>
          </w:p>
        </w:tc>
      </w:tr>
      <w:tr w:rsidR="00427E2A" w:rsidRPr="00655928" w14:paraId="0083D858"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789EB10D"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AFB2C71" w14:textId="77777777" w:rsidR="00427E2A" w:rsidRPr="00A474CF" w:rsidRDefault="00427E2A" w:rsidP="008866EF">
            <w:pPr>
              <w:pStyle w:val="PSDS-CorpodeTexto0"/>
              <w:rPr>
                <w:rFonts w:ascii="Times New Roman" w:hAnsi="Times New Roman"/>
                <w:lang w:val="pt-PT"/>
              </w:rPr>
            </w:pPr>
            <w:r w:rsidRPr="00A474CF">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10E4DA79" w14:textId="77777777" w:rsidR="00427E2A" w:rsidRPr="008866EF" w:rsidRDefault="00427E2A" w:rsidP="008866EF">
            <w:pPr>
              <w:pStyle w:val="PSDS-CorpodeTexto0"/>
              <w:jc w:val="both"/>
              <w:rPr>
                <w:rFonts w:ascii="Times New Roman" w:hAnsi="Times New Roman"/>
              </w:rPr>
            </w:pPr>
            <w:r w:rsidRPr="0016127B">
              <w:rPr>
                <w:rFonts w:ascii="Times New Roman" w:hAnsi="Times New Roman"/>
                <w:b/>
              </w:rPr>
              <w:t>REGRA_TIP_MET</w:t>
            </w:r>
            <w:r w:rsidRPr="0050404A">
              <w:rPr>
                <w:rFonts w:ascii="Times New Roman" w:hAnsi="Times New Roman"/>
                <w:b/>
              </w:rPr>
              <w:t>_OBRIGATO</w:t>
            </w:r>
            <w:r w:rsidRPr="008866EF">
              <w:rPr>
                <w:rFonts w:ascii="Times New Roman" w:hAnsi="Times New Roman"/>
                <w:b/>
              </w:rPr>
              <w:t xml:space="preserve">RIO: </w:t>
            </w:r>
            <w:r w:rsidRPr="008866EF">
              <w:rPr>
                <w:rFonts w:ascii="Times New Roman" w:hAnsi="Times New Roman"/>
              </w:rPr>
              <w:t>Verifica se X320.TIP_MET está preenchido quando X320.TIP_IMP (Campo 3)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369E0B54" w14:textId="77777777" w:rsidR="00427E2A" w:rsidRPr="00655928" w:rsidRDefault="00427E2A" w:rsidP="008866EF">
            <w:pPr>
              <w:pStyle w:val="PSDS-CorpodeTexto0"/>
              <w:rPr>
                <w:rFonts w:ascii="Times New Roman" w:hAnsi="Times New Roman"/>
                <w:lang w:val="pt-PT"/>
              </w:rPr>
            </w:pPr>
            <w:r w:rsidRPr="00655928">
              <w:rPr>
                <w:rFonts w:ascii="Times New Roman" w:hAnsi="Times New Roman"/>
                <w:lang w:val="pt-PT"/>
              </w:rPr>
              <w:t>Erro</w:t>
            </w:r>
          </w:p>
          <w:p w14:paraId="68257845" w14:textId="77777777" w:rsidR="00427E2A" w:rsidRPr="00655928" w:rsidRDefault="00427E2A" w:rsidP="008866EF">
            <w:pPr>
              <w:pStyle w:val="PSDS-CorpodeTexto0"/>
              <w:rPr>
                <w:rFonts w:ascii="Times New Roman" w:hAnsi="Times New Roman"/>
                <w:lang w:val="pt-PT"/>
              </w:rPr>
            </w:pPr>
          </w:p>
        </w:tc>
      </w:tr>
      <w:tr w:rsidR="00427E2A" w:rsidRPr="00655928" w14:paraId="44A1684E"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5D0F634F"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261C882" w14:textId="77777777" w:rsidR="00427E2A" w:rsidRPr="00A474CF" w:rsidRDefault="00427E2A" w:rsidP="008866EF">
            <w:pPr>
              <w:pStyle w:val="PSDS-CorpodeTexto0"/>
              <w:rPr>
                <w:rFonts w:ascii="Times New Roman" w:hAnsi="Times New Roman"/>
              </w:rPr>
            </w:pPr>
            <w:r w:rsidRPr="00A474CF">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6C55FD5D" w14:textId="77777777" w:rsidR="00427E2A" w:rsidRPr="008866EF" w:rsidRDefault="00427E2A" w:rsidP="008866EF">
            <w:pPr>
              <w:pStyle w:val="Corpodetexto"/>
              <w:rPr>
                <w:rFonts w:ascii="Times New Roman" w:hAnsi="Times New Roman"/>
                <w:szCs w:val="20"/>
              </w:rPr>
            </w:pPr>
            <w:r w:rsidRPr="0016127B">
              <w:rPr>
                <w:rFonts w:ascii="Times New Roman" w:hAnsi="Times New Roman"/>
                <w:b/>
                <w:szCs w:val="20"/>
              </w:rPr>
              <w:t xml:space="preserve">REGRA_VL_PAR_OBRIGATORIO: </w:t>
            </w:r>
            <w:r w:rsidRPr="0016127B">
              <w:rPr>
                <w:rFonts w:ascii="Times New Roman" w:hAnsi="Times New Roman"/>
                <w:szCs w:val="20"/>
              </w:rPr>
              <w:t xml:space="preserve">Verifica se </w:t>
            </w:r>
            <w:r w:rsidRPr="0050404A">
              <w:rPr>
                <w:rFonts w:ascii="Times New Roman" w:hAnsi="Times New Roman"/>
                <w:szCs w:val="20"/>
              </w:rPr>
              <w:t>X320.</w:t>
            </w:r>
            <w:r w:rsidRPr="008866EF">
              <w:rPr>
                <w:rFonts w:ascii="Times New Roman" w:hAnsi="Times New Roman"/>
                <w:szCs w:val="20"/>
              </w:rPr>
              <w:t>VL_PAR está preenchido quando X320.TIP_IMP (Campo 3) igual a “1” (bens) ou “2” (serviços) ou “3” (direitos).</w:t>
            </w:r>
          </w:p>
          <w:p w14:paraId="39E5C655" w14:textId="77777777" w:rsidR="00427E2A" w:rsidRPr="008866EF" w:rsidRDefault="00427E2A" w:rsidP="008866EF">
            <w:pPr>
              <w:pStyle w:val="Corpodetexto"/>
              <w:rPr>
                <w:rFonts w:ascii="Times New Roman" w:hAnsi="Times New Roman"/>
                <w:szCs w:val="20"/>
              </w:rPr>
            </w:pPr>
          </w:p>
          <w:p w14:paraId="3EF673EF" w14:textId="77777777" w:rsidR="00427E2A" w:rsidRPr="00A474CF" w:rsidRDefault="00427E2A" w:rsidP="008866EF">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20.VL_PAR é maior que zero.</w:t>
            </w:r>
          </w:p>
        </w:tc>
        <w:tc>
          <w:tcPr>
            <w:tcW w:w="717" w:type="dxa"/>
            <w:tcBorders>
              <w:top w:val="single" w:sz="6" w:space="0" w:color="auto"/>
              <w:left w:val="single" w:sz="6" w:space="0" w:color="auto"/>
              <w:bottom w:val="single" w:sz="6" w:space="0" w:color="auto"/>
              <w:right w:val="single" w:sz="6" w:space="0" w:color="auto"/>
            </w:tcBorders>
          </w:tcPr>
          <w:p w14:paraId="0FCA757D"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6509F1D5" w14:textId="77777777" w:rsidR="00427E2A" w:rsidRPr="00655928" w:rsidRDefault="00427E2A" w:rsidP="008866EF">
            <w:pPr>
              <w:pStyle w:val="PSDS-CorpodeTexto0"/>
              <w:rPr>
                <w:rFonts w:ascii="Times New Roman" w:hAnsi="Times New Roman"/>
              </w:rPr>
            </w:pPr>
          </w:p>
          <w:p w14:paraId="498F65C6" w14:textId="77777777" w:rsidR="00427E2A" w:rsidRPr="00655928" w:rsidRDefault="00427E2A" w:rsidP="008866EF">
            <w:pPr>
              <w:pStyle w:val="PSDS-CorpodeTexto0"/>
              <w:rPr>
                <w:rFonts w:ascii="Times New Roman" w:hAnsi="Times New Roman"/>
              </w:rPr>
            </w:pPr>
          </w:p>
          <w:p w14:paraId="1D403E44"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tc>
      </w:tr>
      <w:tr w:rsidR="00427E2A" w:rsidRPr="00655928" w14:paraId="53F3904A"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7F2B5B9D"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3D6689BA" w14:textId="77777777" w:rsidR="00427E2A" w:rsidRPr="00A474CF" w:rsidRDefault="00427E2A" w:rsidP="008866EF">
            <w:pPr>
              <w:pStyle w:val="PSDS-CorpodeTexto0"/>
              <w:rPr>
                <w:rFonts w:ascii="Times New Roman" w:hAnsi="Times New Roman"/>
              </w:rPr>
            </w:pPr>
            <w:r w:rsidRPr="00A474CF">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21BE696E" w14:textId="77777777" w:rsidR="00427E2A" w:rsidRPr="008866EF" w:rsidRDefault="00427E2A" w:rsidP="008866EF">
            <w:pPr>
              <w:pStyle w:val="Corpodetexto"/>
              <w:rPr>
                <w:rFonts w:ascii="Times New Roman" w:hAnsi="Times New Roman"/>
                <w:szCs w:val="20"/>
              </w:rPr>
            </w:pPr>
            <w:r w:rsidRPr="0016127B">
              <w:rPr>
                <w:rFonts w:ascii="Times New Roman" w:hAnsi="Times New Roman"/>
                <w:b/>
                <w:szCs w:val="20"/>
              </w:rPr>
              <w:t>REGRA_VL_PRAT</w:t>
            </w:r>
            <w:r w:rsidRPr="0050404A">
              <w:rPr>
                <w:rFonts w:ascii="Times New Roman" w:hAnsi="Times New Roman"/>
                <w:b/>
                <w:szCs w:val="20"/>
              </w:rPr>
              <w:t xml:space="preserve">_OBRIGATORIO: </w:t>
            </w:r>
            <w:r w:rsidRPr="008866EF">
              <w:rPr>
                <w:rFonts w:ascii="Times New Roman" w:hAnsi="Times New Roman"/>
                <w:szCs w:val="20"/>
              </w:rPr>
              <w:t>Verifica se X320.VL_PRAT está preenchido quando X320.TIP_IMP (Campo 3) igual a “1” (bens) ou “2” (serviços) ou “3” (direitos).</w:t>
            </w:r>
          </w:p>
          <w:p w14:paraId="20DF7808" w14:textId="77777777" w:rsidR="00427E2A" w:rsidRPr="008866EF" w:rsidRDefault="00427E2A" w:rsidP="008866EF">
            <w:pPr>
              <w:pStyle w:val="Corpodetexto"/>
              <w:rPr>
                <w:rFonts w:ascii="Times New Roman" w:hAnsi="Times New Roman"/>
                <w:szCs w:val="20"/>
              </w:rPr>
            </w:pPr>
          </w:p>
          <w:p w14:paraId="380C80EE" w14:textId="77777777" w:rsidR="00427E2A" w:rsidRPr="00A474CF" w:rsidRDefault="00427E2A" w:rsidP="008866EF">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20.VL_PRAT é maior que zero.</w:t>
            </w:r>
          </w:p>
        </w:tc>
        <w:tc>
          <w:tcPr>
            <w:tcW w:w="717" w:type="dxa"/>
            <w:tcBorders>
              <w:top w:val="single" w:sz="6" w:space="0" w:color="auto"/>
              <w:left w:val="single" w:sz="6" w:space="0" w:color="auto"/>
              <w:bottom w:val="single" w:sz="6" w:space="0" w:color="auto"/>
              <w:right w:val="single" w:sz="6" w:space="0" w:color="auto"/>
            </w:tcBorders>
          </w:tcPr>
          <w:p w14:paraId="52BB02E0"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6B6A3219" w14:textId="77777777" w:rsidR="00427E2A" w:rsidRPr="00655928" w:rsidRDefault="00427E2A" w:rsidP="008866EF">
            <w:pPr>
              <w:pStyle w:val="PSDS-CorpodeTexto0"/>
              <w:rPr>
                <w:rFonts w:ascii="Times New Roman" w:hAnsi="Times New Roman"/>
              </w:rPr>
            </w:pPr>
          </w:p>
          <w:p w14:paraId="6410EA68" w14:textId="77777777" w:rsidR="00427E2A" w:rsidRPr="00655928" w:rsidRDefault="00427E2A" w:rsidP="008866EF">
            <w:pPr>
              <w:pStyle w:val="PSDS-CorpodeTexto0"/>
              <w:rPr>
                <w:rFonts w:ascii="Times New Roman" w:hAnsi="Times New Roman"/>
              </w:rPr>
            </w:pPr>
          </w:p>
          <w:p w14:paraId="77FD8566"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tc>
      </w:tr>
      <w:tr w:rsidR="00427E2A" w:rsidRPr="00655928" w14:paraId="138ADC5C"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41F35900"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2FAA20FB" w14:textId="77777777" w:rsidR="00427E2A" w:rsidRPr="00655928" w:rsidRDefault="00427E2A" w:rsidP="008866EF">
            <w:pPr>
              <w:pStyle w:val="PSDS-CorpodeTexto0"/>
              <w:rPr>
                <w:rFonts w:ascii="Times New Roman" w:hAnsi="Times New Roman"/>
              </w:rPr>
            </w:pPr>
            <w:r w:rsidRPr="00655928">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2CBFF7B4" w14:textId="77777777" w:rsidR="00427E2A" w:rsidRPr="00655928" w:rsidRDefault="00427E2A" w:rsidP="008866EF">
            <w:pPr>
              <w:pStyle w:val="Corpodetexto"/>
              <w:rPr>
                <w:rFonts w:ascii="Times New Roman" w:hAnsi="Times New Roman"/>
                <w:szCs w:val="20"/>
              </w:rPr>
            </w:pPr>
            <w:r w:rsidRPr="00655928">
              <w:rPr>
                <w:rFonts w:ascii="Times New Roman" w:hAnsi="Times New Roman"/>
                <w:b/>
                <w:szCs w:val="20"/>
              </w:rPr>
              <w:t xml:space="preserve">REGRA_VL_AJ_OBRIGATORIO: </w:t>
            </w:r>
            <w:r w:rsidRPr="00655928">
              <w:rPr>
                <w:rFonts w:ascii="Times New Roman" w:hAnsi="Times New Roman"/>
                <w:szCs w:val="20"/>
              </w:rPr>
              <w:t>Verifica se X320.VL_AJ está preenchido quando X320.TIP_IMP igual a “1” (bens) ou “2” (serviços) ou “3” (direitos) ou  “4” (operações financeiras) ou “5” (não especificadas).</w:t>
            </w:r>
          </w:p>
          <w:p w14:paraId="61B867BE" w14:textId="77777777" w:rsidR="00427E2A" w:rsidRDefault="00427E2A" w:rsidP="008866EF">
            <w:pPr>
              <w:pStyle w:val="Corpodetexto"/>
              <w:rPr>
                <w:rFonts w:ascii="Times New Roman" w:hAnsi="Times New Roman"/>
                <w:szCs w:val="20"/>
              </w:rPr>
            </w:pPr>
          </w:p>
          <w:p w14:paraId="5B8E88E9" w14:textId="589EDE06" w:rsidR="00427E2A" w:rsidRPr="00655928" w:rsidRDefault="00427E2A" w:rsidP="008866EF">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0627284B"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274169F6" w14:textId="77777777" w:rsidR="00427E2A" w:rsidRPr="00655928" w:rsidRDefault="00427E2A" w:rsidP="008866EF">
            <w:pPr>
              <w:pStyle w:val="PSDS-CorpodeTexto0"/>
              <w:rPr>
                <w:rFonts w:ascii="Times New Roman" w:hAnsi="Times New Roman"/>
              </w:rPr>
            </w:pPr>
          </w:p>
        </w:tc>
      </w:tr>
      <w:tr w:rsidR="00427E2A" w:rsidRPr="00655928" w14:paraId="010019BC"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51346EAB"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63866744" w14:textId="77777777" w:rsidR="00427E2A" w:rsidRPr="00655928" w:rsidRDefault="00427E2A" w:rsidP="008866EF">
            <w:pPr>
              <w:pStyle w:val="PSDS-CorpodeTexto0"/>
              <w:rPr>
                <w:rFonts w:ascii="Times New Roman" w:hAnsi="Times New Roman"/>
              </w:rPr>
            </w:pPr>
            <w:r w:rsidRPr="00655928">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3634910B" w14:textId="77777777" w:rsidR="00427E2A" w:rsidRPr="00655928" w:rsidRDefault="00427E2A" w:rsidP="008866EF">
            <w:pPr>
              <w:pStyle w:val="Corpodetexto"/>
              <w:rPr>
                <w:rFonts w:ascii="Times New Roman" w:hAnsi="Times New Roman"/>
                <w:szCs w:val="20"/>
              </w:rPr>
            </w:pPr>
            <w:r w:rsidRPr="00655928">
              <w:rPr>
                <w:rFonts w:ascii="Times New Roman" w:hAnsi="Times New Roman"/>
                <w:b/>
                <w:szCs w:val="20"/>
              </w:rPr>
              <w:t xml:space="preserve">REGRA_VL_JUR_OBRIGATORIO: </w:t>
            </w:r>
            <w:r w:rsidRPr="00655928">
              <w:rPr>
                <w:rFonts w:ascii="Times New Roman" w:hAnsi="Times New Roman"/>
                <w:szCs w:val="20"/>
              </w:rPr>
              <w:t>Verifica se X320.VL_JUR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19AD17B5"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207343E3" w14:textId="77777777" w:rsidR="00427E2A" w:rsidRPr="00655928" w:rsidRDefault="00427E2A" w:rsidP="008866EF">
            <w:pPr>
              <w:pStyle w:val="PSDS-CorpodeTexto0"/>
              <w:rPr>
                <w:rFonts w:ascii="Times New Roman" w:hAnsi="Times New Roman"/>
              </w:rPr>
            </w:pPr>
          </w:p>
        </w:tc>
      </w:tr>
      <w:tr w:rsidR="00427E2A" w:rsidRPr="00655928" w14:paraId="5B0DF373"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7BE7F299"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0C52C55B" w14:textId="77777777" w:rsidR="00427E2A" w:rsidRPr="00655928" w:rsidRDefault="00427E2A" w:rsidP="008866EF">
            <w:pPr>
              <w:pStyle w:val="PSDS-CorpodeTexto0"/>
              <w:rPr>
                <w:rFonts w:ascii="Times New Roman" w:hAnsi="Times New Roman"/>
              </w:rPr>
            </w:pPr>
            <w:r w:rsidRPr="00655928">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5E69F71E" w14:textId="77777777" w:rsidR="00427E2A" w:rsidRPr="00655928" w:rsidRDefault="00427E2A" w:rsidP="008866EF">
            <w:pPr>
              <w:pStyle w:val="Corpodetexto"/>
              <w:rPr>
                <w:rFonts w:ascii="Times New Roman" w:hAnsi="Times New Roman"/>
                <w:b/>
                <w:szCs w:val="20"/>
              </w:rPr>
            </w:pPr>
            <w:r w:rsidRPr="00655928">
              <w:rPr>
                <w:rFonts w:ascii="Times New Roman" w:hAnsi="Times New Roman"/>
                <w:b/>
                <w:szCs w:val="20"/>
              </w:rPr>
              <w:t xml:space="preserve">REGRA_VL_JUR_MIN_OBRIGATORIO_X320: </w:t>
            </w:r>
            <w:r w:rsidRPr="00655928">
              <w:rPr>
                <w:rFonts w:ascii="Times New Roman" w:hAnsi="Times New Roman"/>
                <w:szCs w:val="20"/>
              </w:rPr>
              <w:t>Verifica se X320.VL_JUR_MIN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223A298B"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2C5885B3" w14:textId="77777777" w:rsidR="00427E2A" w:rsidRPr="00655928" w:rsidRDefault="00427E2A" w:rsidP="008866EF">
            <w:pPr>
              <w:pStyle w:val="PSDS-CorpodeTexto0"/>
              <w:rPr>
                <w:rFonts w:ascii="Times New Roman" w:hAnsi="Times New Roman"/>
              </w:rPr>
            </w:pPr>
          </w:p>
        </w:tc>
      </w:tr>
      <w:tr w:rsidR="00427E2A" w:rsidRPr="00655928" w14:paraId="6686DD87"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4141714C"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06A44761" w14:textId="77777777" w:rsidR="00427E2A" w:rsidRPr="00655928" w:rsidRDefault="00427E2A" w:rsidP="008866EF">
            <w:pPr>
              <w:pStyle w:val="PSDS-CorpodeTexto0"/>
              <w:rPr>
                <w:rFonts w:ascii="Times New Roman" w:hAnsi="Times New Roman"/>
              </w:rPr>
            </w:pPr>
            <w:r w:rsidRPr="00655928">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675314C0" w14:textId="77777777" w:rsidR="00427E2A" w:rsidRPr="00655928" w:rsidRDefault="00427E2A" w:rsidP="008866EF">
            <w:pPr>
              <w:pStyle w:val="Corpodetexto"/>
              <w:rPr>
                <w:rFonts w:ascii="Times New Roman" w:hAnsi="Times New Roman"/>
                <w:b/>
                <w:szCs w:val="20"/>
              </w:rPr>
            </w:pPr>
            <w:r w:rsidRPr="00655928">
              <w:rPr>
                <w:rFonts w:ascii="Times New Roman" w:hAnsi="Times New Roman"/>
                <w:b/>
                <w:szCs w:val="20"/>
              </w:rPr>
              <w:t xml:space="preserve">REGRA_VL_JUR_MAX_OBRIGATORIO_X320: </w:t>
            </w:r>
            <w:r w:rsidRPr="00655928">
              <w:rPr>
                <w:rFonts w:ascii="Times New Roman" w:hAnsi="Times New Roman"/>
                <w:szCs w:val="20"/>
              </w:rPr>
              <w:t>Verifica se X320.VL_JUR_MAX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794FF2A5"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0B1CAF89" w14:textId="77777777" w:rsidR="00427E2A" w:rsidRPr="00655928" w:rsidRDefault="00427E2A" w:rsidP="008866EF">
            <w:pPr>
              <w:pStyle w:val="PSDS-CorpodeTexto0"/>
              <w:rPr>
                <w:rFonts w:ascii="Times New Roman" w:hAnsi="Times New Roman"/>
              </w:rPr>
            </w:pPr>
          </w:p>
        </w:tc>
      </w:tr>
      <w:tr w:rsidR="00427E2A" w:rsidRPr="00655928" w14:paraId="25D47BE9"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5EED7E2D"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580E6108" w14:textId="77777777" w:rsidR="00427E2A" w:rsidRPr="00655928" w:rsidRDefault="00427E2A" w:rsidP="008866EF">
            <w:pPr>
              <w:pStyle w:val="PSDS-CorpodeTexto0"/>
              <w:rPr>
                <w:rFonts w:ascii="Times New Roman" w:hAnsi="Times New Roman"/>
              </w:rPr>
            </w:pPr>
            <w:r w:rsidRPr="00655928">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3AAD6432" w14:textId="77777777" w:rsidR="00427E2A" w:rsidRPr="00655928" w:rsidRDefault="00427E2A" w:rsidP="008866EF">
            <w:pPr>
              <w:pStyle w:val="Corpodetexto"/>
              <w:rPr>
                <w:rFonts w:ascii="Times New Roman" w:hAnsi="Times New Roman"/>
                <w:szCs w:val="20"/>
              </w:rPr>
            </w:pPr>
            <w:r w:rsidRPr="00655928">
              <w:rPr>
                <w:rFonts w:ascii="Times New Roman" w:hAnsi="Times New Roman"/>
                <w:b/>
                <w:szCs w:val="20"/>
              </w:rPr>
              <w:t xml:space="preserve">REGRA_COD_CNC_OBRIGATORIO: </w:t>
            </w:r>
            <w:r w:rsidRPr="00655928">
              <w:rPr>
                <w:rFonts w:ascii="Times New Roman" w:hAnsi="Times New Roman"/>
                <w:szCs w:val="20"/>
              </w:rPr>
              <w:t>Verifica se X320.COD_CNC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28E9A869"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26EE7A3F"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tc>
      </w:tr>
      <w:tr w:rsidR="00427E2A" w:rsidRPr="00655928" w14:paraId="2C1192A1"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63A255E3" w14:textId="77777777" w:rsidR="00427E2A" w:rsidRPr="00655928" w:rsidRDefault="00427E2A" w:rsidP="008866EF">
            <w:pPr>
              <w:pStyle w:val="PSDS-CorpodeTexto0"/>
              <w:suppressAutoHyphens w:val="0"/>
              <w:rPr>
                <w:rFonts w:ascii="Times New Roman" w:hAnsi="Times New Roman"/>
                <w:b/>
                <w:bCs/>
                <w:lang w:val="pt-PT"/>
              </w:rPr>
            </w:pPr>
            <w:r w:rsidRPr="00655928">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5C5C0CD" w14:textId="77777777" w:rsidR="00427E2A" w:rsidRPr="00655928" w:rsidRDefault="00427E2A" w:rsidP="008866EF">
            <w:pPr>
              <w:pStyle w:val="PSDS-CorpodeTexto0"/>
              <w:rPr>
                <w:rFonts w:ascii="Times New Roman" w:hAnsi="Times New Roman"/>
              </w:rPr>
            </w:pPr>
            <w:r w:rsidRPr="00655928">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6E82626B" w14:textId="77777777" w:rsidR="00427E2A" w:rsidRPr="00655928" w:rsidRDefault="00427E2A" w:rsidP="008866EF">
            <w:pPr>
              <w:pStyle w:val="Corpodetexto"/>
              <w:rPr>
                <w:rFonts w:ascii="Times New Roman" w:hAnsi="Times New Roman"/>
                <w:szCs w:val="20"/>
              </w:rPr>
            </w:pPr>
            <w:r w:rsidRPr="00655928">
              <w:rPr>
                <w:rFonts w:ascii="Times New Roman" w:hAnsi="Times New Roman"/>
                <w:b/>
                <w:szCs w:val="20"/>
              </w:rPr>
              <w:t xml:space="preserve">REGRA_TIP_MOEDA_OBRIGATORIO: </w:t>
            </w:r>
            <w:r w:rsidRPr="00655928">
              <w:rPr>
                <w:rFonts w:ascii="Times New Roman" w:hAnsi="Times New Roman"/>
                <w:szCs w:val="20"/>
              </w:rPr>
              <w:t>Verifica se X320.TIP_MOEDA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1B069CEF" w14:textId="77777777" w:rsidR="00427E2A" w:rsidRPr="00655928" w:rsidRDefault="00427E2A" w:rsidP="008866EF">
            <w:pPr>
              <w:pStyle w:val="PSDS-CorpodeTexto0"/>
              <w:rPr>
                <w:rFonts w:ascii="Times New Roman" w:hAnsi="Times New Roman"/>
              </w:rPr>
            </w:pPr>
            <w:r w:rsidRPr="00655928">
              <w:rPr>
                <w:rFonts w:ascii="Times New Roman" w:hAnsi="Times New Roman"/>
              </w:rPr>
              <w:t>Erro</w:t>
            </w:r>
          </w:p>
          <w:p w14:paraId="67BF2C40" w14:textId="77777777" w:rsidR="00427E2A" w:rsidRPr="00655928" w:rsidRDefault="00427E2A" w:rsidP="008866EF">
            <w:pPr>
              <w:pStyle w:val="PSDS-CorpodeTexto0"/>
              <w:rPr>
                <w:rFonts w:ascii="Times New Roman" w:hAnsi="Times New Roman"/>
              </w:rPr>
            </w:pPr>
          </w:p>
        </w:tc>
      </w:tr>
    </w:tbl>
    <w:p w14:paraId="3932FC3C" w14:textId="77777777" w:rsidR="00427E2A" w:rsidRPr="001A682C" w:rsidRDefault="00427E2A" w:rsidP="00427E2A">
      <w:pPr>
        <w:rPr>
          <w:color w:val="0000FF"/>
          <w:szCs w:val="20"/>
        </w:rPr>
      </w:pPr>
    </w:p>
    <w:p w14:paraId="74036A27" w14:textId="77777777" w:rsidR="00427E2A" w:rsidRPr="001A682C" w:rsidRDefault="00427E2A" w:rsidP="00427E2A">
      <w:pPr>
        <w:rPr>
          <w:b/>
          <w:color w:val="002060"/>
          <w:szCs w:val="20"/>
        </w:rPr>
      </w:pPr>
      <w:r w:rsidRPr="001A682C">
        <w:rPr>
          <w:b/>
          <w:color w:val="002060"/>
          <w:szCs w:val="20"/>
        </w:rPr>
        <w:t xml:space="preserve">Exemplo de Preenchimento: </w:t>
      </w:r>
    </w:p>
    <w:p w14:paraId="420C4AA3" w14:textId="77777777" w:rsidR="00427E2A" w:rsidRPr="001A682C" w:rsidRDefault="00427E2A" w:rsidP="00427E2A">
      <w:pPr>
        <w:rPr>
          <w:b/>
          <w:color w:val="002060"/>
          <w:szCs w:val="20"/>
        </w:rPr>
      </w:pPr>
    </w:p>
    <w:p w14:paraId="6C981B6A" w14:textId="77777777" w:rsidR="00427E2A" w:rsidRPr="001A682C" w:rsidRDefault="00427E2A" w:rsidP="00427E2A">
      <w:pPr>
        <w:rPr>
          <w:b/>
          <w:color w:val="002060"/>
          <w:szCs w:val="20"/>
        </w:rPr>
      </w:pPr>
      <w:r w:rsidRPr="001A682C">
        <w:rPr>
          <w:b/>
          <w:color w:val="002060"/>
          <w:szCs w:val="20"/>
        </w:rPr>
        <w:t>|X320|01|01|BEM DO IMOBILIZADO|100000,00|11111111|100|15|PRL20|90000,00|90000,00|1000,00|0,00|0,00|0,00|||</w:t>
      </w:r>
    </w:p>
    <w:p w14:paraId="2260A74C" w14:textId="77777777" w:rsidR="00427E2A" w:rsidRPr="001A682C" w:rsidRDefault="00427E2A" w:rsidP="00427E2A">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X320|: Identificação do tipo do registro.</w:t>
      </w:r>
    </w:p>
    <w:p w14:paraId="70FED6C3"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1|: Número de ordem para identificar a operação.</w:t>
      </w:r>
    </w:p>
    <w:p w14:paraId="7B81F3F7"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1|: Tipo de importação (01 = Bens).</w:t>
      </w:r>
    </w:p>
    <w:p w14:paraId="4379581F"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BEM DO IMOBILIZADO|: Descrição do bem.</w:t>
      </w:r>
    </w:p>
    <w:p w14:paraId="21366DD0"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00000,00|: Total da operação (R$ 100.000,00).</w:t>
      </w:r>
    </w:p>
    <w:p w14:paraId="401F8227"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1111111|: Código NCM do bem.</w:t>
      </w:r>
    </w:p>
    <w:p w14:paraId="13D0F7D9"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00|: Quantidade.</w:t>
      </w:r>
    </w:p>
    <w:p w14:paraId="52C105F7"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5|: Unidade de medida (15 = Unidade).</w:t>
      </w:r>
    </w:p>
    <w:p w14:paraId="520EAF2B"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PRL20|: Método do preço de revenda menos lucro (PRL 20%).</w:t>
      </w:r>
    </w:p>
    <w:p w14:paraId="1862E7AE"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apurado no ano-calendário (R$ 90.000,00).</w:t>
      </w:r>
    </w:p>
    <w:p w14:paraId="255EB6A2"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praticado no ano-calendário (R$ 90.000,00).</w:t>
      </w:r>
    </w:p>
    <w:p w14:paraId="3D913613"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000,00|: Valor do ajuste (R$ 1.000,00).</w:t>
      </w:r>
    </w:p>
    <w:p w14:paraId="06D44CD9"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1994E16C"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7F98B5BC"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2080F4C5"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0E3AECA1"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725F9E40" w14:textId="77777777" w:rsidR="006E0618" w:rsidRPr="00BC796D" w:rsidRDefault="006E0618" w:rsidP="006E0618">
      <w:pPr>
        <w:pStyle w:val="Corpodetexto"/>
        <w:ind w:firstLine="708"/>
        <w:rPr>
          <w:rFonts w:ascii="Times New Roman" w:hAnsi="Times New Roman"/>
          <w:color w:val="002060"/>
          <w:szCs w:val="20"/>
        </w:rPr>
      </w:pPr>
    </w:p>
    <w:p w14:paraId="59470265" w14:textId="77777777" w:rsidR="004E57E7" w:rsidRPr="00BC796D" w:rsidRDefault="004E57E7" w:rsidP="00DD4BDD">
      <w:pPr>
        <w:pStyle w:val="Corpodetexto"/>
        <w:ind w:firstLine="708"/>
        <w:rPr>
          <w:rFonts w:ascii="Times New Roman" w:hAnsi="Times New Roman"/>
          <w:color w:val="002060"/>
          <w:szCs w:val="20"/>
        </w:rPr>
      </w:pPr>
    </w:p>
    <w:p w14:paraId="1433D45B" w14:textId="77777777" w:rsidR="00280946" w:rsidRPr="00BC796D" w:rsidRDefault="00280946">
      <w:pPr>
        <w:spacing w:after="200" w:line="276" w:lineRule="auto"/>
        <w:rPr>
          <w:b/>
          <w:bCs/>
          <w:color w:val="0000FF"/>
          <w:szCs w:val="20"/>
        </w:rPr>
      </w:pPr>
      <w:r w:rsidRPr="00BC796D">
        <w:rPr>
          <w:color w:val="0000FF"/>
          <w:szCs w:val="20"/>
        </w:rPr>
        <w:br w:type="page"/>
      </w:r>
    </w:p>
    <w:p w14:paraId="23665D9C" w14:textId="77777777" w:rsidR="00775A82" w:rsidRPr="00BC796D" w:rsidRDefault="00775A82" w:rsidP="00867F54">
      <w:pPr>
        <w:pStyle w:val="Ttulo4"/>
      </w:pPr>
      <w:bookmarkStart w:id="400" w:name="_Toc532980499"/>
      <w:r w:rsidRPr="00BC796D">
        <w:t>Registro X330: Operações com o Exterior – Contratantes das Importações</w:t>
      </w:r>
      <w:bookmarkEnd w:id="400"/>
    </w:p>
    <w:p w14:paraId="2921E624" w14:textId="77777777" w:rsidR="00775A82" w:rsidRPr="00BC796D" w:rsidRDefault="00775A82" w:rsidP="00775A82">
      <w:pPr>
        <w:rPr>
          <w:szCs w:val="20"/>
        </w:rPr>
      </w:pPr>
    </w:p>
    <w:p w14:paraId="5FDB8E83" w14:textId="77777777" w:rsidR="00694697" w:rsidRPr="001A682C" w:rsidRDefault="00694697" w:rsidP="00694697">
      <w:pPr>
        <w:ind w:firstLine="708"/>
        <w:jc w:val="both"/>
        <w:rPr>
          <w:bCs/>
          <w:szCs w:val="20"/>
        </w:rPr>
      </w:pPr>
      <w:bookmarkStart w:id="401" w:name="_Toc532980500"/>
      <w:r w:rsidRPr="001A682C">
        <w:rPr>
          <w:bCs/>
          <w:szCs w:val="20"/>
        </w:rPr>
        <w:t xml:space="preserve">Este registro é habilitado ao se incluir cada operação no </w:t>
      </w:r>
      <w:r>
        <w:rPr>
          <w:bCs/>
          <w:szCs w:val="20"/>
        </w:rPr>
        <w:t>R</w:t>
      </w:r>
      <w:r w:rsidRPr="001A682C">
        <w:rPr>
          <w:bCs/>
          <w:szCs w:val="20"/>
        </w:rPr>
        <w:t xml:space="preserve">egistro X320. Para cada operação incluída no </w:t>
      </w:r>
      <w:r>
        <w:rPr>
          <w:bCs/>
          <w:szCs w:val="20"/>
        </w:rPr>
        <w:t xml:space="preserve">referido </w:t>
      </w:r>
      <w:r w:rsidRPr="001A682C">
        <w:rPr>
          <w:bCs/>
          <w:szCs w:val="20"/>
        </w:rPr>
        <w:t>registro, a pessoa jurídica deve informar, em ordem decrescente de valor, até 30 (trinta) pessoas vinculadas, domiciliadas em países com tributação favorecida ou cuja legislação oponha sigilo à composição societária, ou ainda, a partir de 1º de janeiro de 2009, que gozem, nos termos da legislação, de regime fiscal privilegiado, ainda que empreendidas por meio de interpostas pessoas, que sejam contratantes das importações ou operações financeiras.</w:t>
      </w:r>
    </w:p>
    <w:p w14:paraId="04F70F43" w14:textId="77777777" w:rsidR="00694697" w:rsidRPr="001A682C" w:rsidRDefault="00694697" w:rsidP="00694697">
      <w:pPr>
        <w:pStyle w:val="NormalWeb"/>
        <w:spacing w:before="0" w:after="0"/>
        <w:rPr>
          <w:rFonts w:ascii="Times New Roman" w:hAnsi="Times New Roman" w:cs="Times New Roman"/>
          <w:szCs w:val="20"/>
        </w:rPr>
      </w:pPr>
      <w:r w:rsidRPr="001A682C">
        <w:rPr>
          <w:rFonts w:ascii="Times New Roman" w:hAnsi="Times New Roman" w:cs="Times New Roman"/>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694697" w:rsidRPr="00655928" w14:paraId="4CC77369" w14:textId="77777777" w:rsidTr="008866E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5111E63"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REGISTRO X330: OPERAÇÕES COM O EXTERIOR – CONTRATANTES DAS IMPORTAÇÕES</w:t>
            </w:r>
          </w:p>
        </w:tc>
      </w:tr>
      <w:tr w:rsidR="00694697" w:rsidRPr="00655928" w14:paraId="0A9465CE" w14:textId="77777777" w:rsidTr="008866E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AA36CDF"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Regras de Validação do Registro</w:t>
            </w:r>
          </w:p>
        </w:tc>
      </w:tr>
      <w:tr w:rsidR="00694697" w:rsidRPr="00655928" w14:paraId="54CEF6A9" w14:textId="77777777" w:rsidTr="008866E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124B8D"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E95783"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Ocorrência –  0:N</w:t>
            </w:r>
          </w:p>
        </w:tc>
      </w:tr>
      <w:tr w:rsidR="00694697" w:rsidRPr="00655928" w14:paraId="0D6EFD9A" w14:textId="77777777" w:rsidTr="008866E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2D98278" w14:textId="77777777" w:rsidR="00694697" w:rsidRPr="007C3810" w:rsidRDefault="00694697" w:rsidP="008866EF">
            <w:pPr>
              <w:rPr>
                <w:rFonts w:eastAsia="Times New Roman"/>
                <w:b/>
                <w:bCs/>
                <w:color w:val="000000"/>
                <w:szCs w:val="20"/>
                <w:lang w:eastAsia="pt-BR"/>
              </w:rPr>
            </w:pPr>
            <w:r w:rsidRPr="007C3810">
              <w:rPr>
                <w:rFonts w:eastAsia="Times New Roman"/>
                <w:b/>
                <w:bCs/>
                <w:color w:val="000000"/>
                <w:szCs w:val="20"/>
                <w:lang w:eastAsia="pt-BR"/>
              </w:rPr>
              <w:t>Campo(s) chave: NOME</w:t>
            </w:r>
          </w:p>
        </w:tc>
      </w:tr>
    </w:tbl>
    <w:p w14:paraId="7603C5C6" w14:textId="77777777" w:rsidR="00694697" w:rsidRDefault="00694697" w:rsidP="00694697">
      <w:pPr>
        <w:pStyle w:val="NormalWeb"/>
        <w:spacing w:before="0" w:after="0"/>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694697" w:rsidRPr="00655928" w14:paraId="2717A992" w14:textId="77777777" w:rsidTr="008866E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C72C0D"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8F1B096"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10375F"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28F8ED"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26587"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5DC62E"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88C043"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446D08"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Obrigatório</w:t>
            </w:r>
          </w:p>
        </w:tc>
      </w:tr>
      <w:tr w:rsidR="00694697" w:rsidRPr="00655928" w14:paraId="6952672E" w14:textId="77777777" w:rsidTr="008866EF">
        <w:trPr>
          <w:trHeight w:val="315"/>
        </w:trPr>
        <w:tc>
          <w:tcPr>
            <w:tcW w:w="920" w:type="dxa"/>
            <w:tcBorders>
              <w:top w:val="nil"/>
              <w:left w:val="single" w:sz="8" w:space="0" w:color="auto"/>
              <w:bottom w:val="nil"/>
              <w:right w:val="single" w:sz="8" w:space="0" w:color="auto"/>
            </w:tcBorders>
            <w:shd w:val="clear" w:color="auto" w:fill="auto"/>
            <w:vAlign w:val="center"/>
            <w:hideMark/>
          </w:tcPr>
          <w:p w14:paraId="51D0FB76"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4BCB43" w14:textId="77777777" w:rsidR="00694697" w:rsidRPr="007C3810" w:rsidRDefault="00694697" w:rsidP="008866EF">
            <w:pPr>
              <w:jc w:val="both"/>
              <w:rPr>
                <w:rFonts w:eastAsia="Times New Roman"/>
                <w:color w:val="000000"/>
                <w:szCs w:val="20"/>
                <w:lang w:eastAsia="pt-BR"/>
              </w:rPr>
            </w:pPr>
            <w:r w:rsidRPr="007C3810">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BC1AAAC" w14:textId="77777777" w:rsidR="00694697" w:rsidRPr="007C3810" w:rsidRDefault="00694697" w:rsidP="008866EF">
            <w:pPr>
              <w:rPr>
                <w:rFonts w:eastAsia="Times New Roman"/>
                <w:color w:val="000000"/>
                <w:szCs w:val="20"/>
                <w:lang w:eastAsia="pt-BR"/>
              </w:rPr>
            </w:pPr>
            <w:r w:rsidRPr="007C3810">
              <w:rPr>
                <w:rFonts w:eastAsia="Times New Roman"/>
                <w:color w:val="000000"/>
                <w:szCs w:val="20"/>
                <w:lang w:eastAsia="pt-BR"/>
              </w:rPr>
              <w:t>Texto Fixo Contendo a Identificação do Registro (X330).</w:t>
            </w:r>
          </w:p>
        </w:tc>
        <w:tc>
          <w:tcPr>
            <w:tcW w:w="920" w:type="dxa"/>
            <w:tcBorders>
              <w:top w:val="nil"/>
              <w:left w:val="nil"/>
              <w:bottom w:val="single" w:sz="8" w:space="0" w:color="auto"/>
              <w:right w:val="single" w:sz="8" w:space="0" w:color="auto"/>
            </w:tcBorders>
            <w:shd w:val="clear" w:color="auto" w:fill="auto"/>
            <w:vAlign w:val="center"/>
            <w:hideMark/>
          </w:tcPr>
          <w:p w14:paraId="5FBD6073"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29FF0E"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2AAFC7"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5A62A27"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X330]</w:t>
            </w:r>
          </w:p>
        </w:tc>
        <w:tc>
          <w:tcPr>
            <w:tcW w:w="1120" w:type="dxa"/>
            <w:tcBorders>
              <w:top w:val="nil"/>
              <w:left w:val="nil"/>
              <w:bottom w:val="single" w:sz="8" w:space="0" w:color="auto"/>
              <w:right w:val="single" w:sz="8" w:space="0" w:color="auto"/>
            </w:tcBorders>
            <w:shd w:val="clear" w:color="auto" w:fill="auto"/>
            <w:vAlign w:val="center"/>
            <w:hideMark/>
          </w:tcPr>
          <w:p w14:paraId="12ABF13D"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6292282B" w14:textId="77777777" w:rsidTr="008866E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4D4E7E"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5C8F823" w14:textId="77777777" w:rsidR="00694697" w:rsidRPr="007C3810" w:rsidRDefault="00694697" w:rsidP="008866EF">
            <w:pPr>
              <w:rPr>
                <w:rFonts w:eastAsia="Times New Roman"/>
                <w:color w:val="000000"/>
                <w:szCs w:val="20"/>
                <w:lang w:eastAsia="pt-BR"/>
              </w:rPr>
            </w:pPr>
            <w:r w:rsidRPr="007C3810">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9E431AD" w14:textId="77777777" w:rsidR="00694697" w:rsidRPr="007C3810" w:rsidRDefault="00694697" w:rsidP="008866EF">
            <w:pPr>
              <w:rPr>
                <w:rFonts w:eastAsia="Times New Roman"/>
                <w:color w:val="000000"/>
                <w:szCs w:val="20"/>
                <w:lang w:eastAsia="pt-BR"/>
              </w:rPr>
            </w:pPr>
            <w:r w:rsidRPr="007C3810">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5252A751"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7E9B6BA"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C13D16A"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55B329"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C71C37"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50814A2D" w14:textId="77777777" w:rsidTr="008866E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1BF0AF"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76ED3519" w14:textId="77777777" w:rsidR="00694697" w:rsidRPr="007C3810" w:rsidRDefault="00694697" w:rsidP="008866EF">
            <w:pPr>
              <w:rPr>
                <w:rFonts w:eastAsia="Times New Roman"/>
                <w:color w:val="000000"/>
                <w:szCs w:val="20"/>
                <w:lang w:eastAsia="pt-BR"/>
              </w:rPr>
            </w:pPr>
            <w:r w:rsidRPr="007C3810">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051B03E3" w14:textId="77777777" w:rsidR="00694697" w:rsidRPr="007C3810" w:rsidRDefault="00694697" w:rsidP="008866EF">
            <w:pPr>
              <w:rPr>
                <w:rFonts w:eastAsia="Times New Roman"/>
                <w:color w:val="000000"/>
                <w:szCs w:val="20"/>
                <w:lang w:eastAsia="pt-BR"/>
              </w:rPr>
            </w:pPr>
            <w:r w:rsidRPr="007C3810">
              <w:rPr>
                <w:rFonts w:eastAsia="Times New Roman"/>
                <w:color w:val="000000"/>
                <w:szCs w:val="20"/>
                <w:lang w:eastAsia="pt-BR"/>
              </w:rPr>
              <w:t>País: País onde a pessoa física ou jurídica contratante, no exterior, é domiciliada.</w:t>
            </w:r>
            <w:r w:rsidRPr="007C3810">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870BC0E"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EB65D1"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3CADB8CD"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F975AF3"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C890B40"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7F4E4696" w14:textId="77777777" w:rsidTr="008866E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77578"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8323D42" w14:textId="77777777" w:rsidR="00694697" w:rsidRPr="007C3810" w:rsidRDefault="00694697" w:rsidP="008866EF">
            <w:pPr>
              <w:rPr>
                <w:rFonts w:eastAsia="Times New Roman"/>
                <w:color w:val="000000"/>
                <w:szCs w:val="20"/>
                <w:lang w:eastAsia="pt-BR"/>
              </w:rPr>
            </w:pPr>
            <w:r w:rsidRPr="007C3810">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7A64DD72" w14:textId="77777777" w:rsidR="00694697" w:rsidRPr="007C3810" w:rsidRDefault="00694697" w:rsidP="008866EF">
            <w:pPr>
              <w:rPr>
                <w:rFonts w:eastAsia="Times New Roman"/>
                <w:color w:val="000000"/>
                <w:szCs w:val="20"/>
                <w:lang w:eastAsia="pt-BR"/>
              </w:rPr>
            </w:pPr>
            <w:r w:rsidRPr="007C3810">
              <w:rPr>
                <w:rFonts w:eastAsia="Times New Roman"/>
                <w:color w:val="000000"/>
                <w:szCs w:val="20"/>
                <w:lang w:eastAsia="pt-BR"/>
              </w:rPr>
              <w:t>Valor da Operação: Valores das transações que compõem cada operação inserida no registro X320, agrupados por pessoa física ou jurídica contratante, desde que originadas do mesmo país.</w:t>
            </w:r>
          </w:p>
        </w:tc>
        <w:tc>
          <w:tcPr>
            <w:tcW w:w="920" w:type="dxa"/>
            <w:tcBorders>
              <w:top w:val="nil"/>
              <w:left w:val="nil"/>
              <w:bottom w:val="single" w:sz="8" w:space="0" w:color="auto"/>
              <w:right w:val="single" w:sz="8" w:space="0" w:color="auto"/>
            </w:tcBorders>
            <w:shd w:val="clear" w:color="000000" w:fill="F2F2F2"/>
            <w:vAlign w:val="center"/>
            <w:hideMark/>
          </w:tcPr>
          <w:p w14:paraId="0A9061C4"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0035FB6"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C7BBC34"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F01718"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B2C577"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16C7881C" w14:textId="77777777" w:rsidTr="008866E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F6D8F5" w14:textId="77777777" w:rsidR="00694697" w:rsidRPr="007C3810" w:rsidRDefault="00694697" w:rsidP="008866EF">
            <w:pPr>
              <w:jc w:val="center"/>
              <w:rPr>
                <w:rFonts w:eastAsia="Times New Roman"/>
                <w:b/>
                <w:bCs/>
                <w:color w:val="000000"/>
                <w:szCs w:val="20"/>
                <w:lang w:eastAsia="pt-BR"/>
              </w:rPr>
            </w:pPr>
            <w:r w:rsidRPr="007C3810">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30EE2192" w14:textId="77777777" w:rsidR="00694697" w:rsidRPr="007C3810" w:rsidRDefault="00694697" w:rsidP="008866EF">
            <w:pPr>
              <w:rPr>
                <w:rFonts w:eastAsia="Times New Roman"/>
                <w:color w:val="000000"/>
                <w:szCs w:val="20"/>
                <w:lang w:eastAsia="pt-BR"/>
              </w:rPr>
            </w:pPr>
            <w:r w:rsidRPr="007C3810">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3A8AAD8A" w14:textId="77777777" w:rsidR="00694697" w:rsidRPr="007C3810" w:rsidRDefault="00694697" w:rsidP="008866EF">
            <w:pPr>
              <w:rPr>
                <w:rFonts w:eastAsia="Times New Roman"/>
                <w:color w:val="000000"/>
                <w:szCs w:val="20"/>
                <w:lang w:eastAsia="pt-BR"/>
              </w:rPr>
            </w:pPr>
            <w:r w:rsidRPr="007C3810">
              <w:rPr>
                <w:rFonts w:eastAsia="Times New Roman"/>
                <w:color w:val="000000"/>
                <w:szCs w:val="20"/>
                <w:lang w:eastAsia="pt-BR"/>
              </w:rPr>
              <w:t>Condição da Pessoa Envolvida na Operação:</w:t>
            </w:r>
            <w:r w:rsidRPr="007C3810">
              <w:rPr>
                <w:rFonts w:eastAsia="Times New Roman"/>
                <w:color w:val="000000"/>
                <w:szCs w:val="20"/>
                <w:lang w:eastAsia="pt-BR"/>
              </w:rPr>
              <w:br/>
              <w:t xml:space="preserve">01 - Considerada Vinculada </w:t>
            </w:r>
            <w:r w:rsidRPr="007C3810">
              <w:rPr>
                <w:rFonts w:eastAsia="Times New Roman"/>
                <w:color w:val="000000"/>
                <w:szCs w:val="20"/>
                <w:lang w:eastAsia="pt-BR"/>
              </w:rPr>
              <w:br/>
              <w:t xml:space="preserve">02 - Interposta Pessoa - Transação com Vinculada </w:t>
            </w:r>
            <w:r w:rsidRPr="007C3810">
              <w:rPr>
                <w:rFonts w:eastAsia="Times New Roman"/>
                <w:color w:val="000000"/>
                <w:szCs w:val="20"/>
                <w:lang w:eastAsia="pt-BR"/>
              </w:rPr>
              <w:br/>
              <w:t>03 - Residente/Domiciliada em País com Tributação Favorecida ou, ainda, a partir de 1º de janeiro de 2009,  que goze, nos termos da legislação,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75305641"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A69F49F"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2DDA5F17"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7EBB57"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01; 02; 03]</w:t>
            </w:r>
          </w:p>
        </w:tc>
        <w:tc>
          <w:tcPr>
            <w:tcW w:w="1120" w:type="dxa"/>
            <w:tcBorders>
              <w:top w:val="nil"/>
              <w:left w:val="nil"/>
              <w:bottom w:val="single" w:sz="8" w:space="0" w:color="auto"/>
              <w:right w:val="single" w:sz="8" w:space="0" w:color="auto"/>
            </w:tcBorders>
            <w:shd w:val="clear" w:color="auto" w:fill="auto"/>
            <w:vAlign w:val="center"/>
            <w:hideMark/>
          </w:tcPr>
          <w:p w14:paraId="71E5C51B" w14:textId="77777777" w:rsidR="00694697" w:rsidRPr="007C3810" w:rsidRDefault="00694697" w:rsidP="008866EF">
            <w:pPr>
              <w:jc w:val="center"/>
              <w:rPr>
                <w:rFonts w:eastAsia="Times New Roman"/>
                <w:color w:val="000000"/>
                <w:szCs w:val="20"/>
                <w:lang w:eastAsia="pt-BR"/>
              </w:rPr>
            </w:pPr>
            <w:r w:rsidRPr="007C3810">
              <w:rPr>
                <w:rFonts w:eastAsia="Times New Roman"/>
                <w:color w:val="000000"/>
                <w:szCs w:val="20"/>
                <w:lang w:eastAsia="pt-BR"/>
              </w:rPr>
              <w:t>Sim</w:t>
            </w:r>
          </w:p>
        </w:tc>
      </w:tr>
    </w:tbl>
    <w:p w14:paraId="7FBD51D7" w14:textId="77777777" w:rsidR="00694697" w:rsidRPr="001A682C" w:rsidRDefault="00694697" w:rsidP="00694697">
      <w:pPr>
        <w:pStyle w:val="Corpodetexto"/>
        <w:rPr>
          <w:rFonts w:ascii="Times New Roman" w:hAnsi="Times New Roman"/>
          <w:b/>
          <w:color w:val="002060"/>
          <w:szCs w:val="20"/>
        </w:rPr>
      </w:pPr>
    </w:p>
    <w:p w14:paraId="1CF9A3BD" w14:textId="77777777" w:rsidR="00694697" w:rsidRPr="001A682C" w:rsidRDefault="00694697" w:rsidP="00694697">
      <w:pPr>
        <w:rPr>
          <w:b/>
          <w:szCs w:val="20"/>
        </w:rPr>
      </w:pPr>
      <w:r w:rsidRPr="001A682C">
        <w:rPr>
          <w:b/>
          <w:szCs w:val="20"/>
        </w:rPr>
        <w:t>I – Regras de Validação do Registro:</w:t>
      </w:r>
      <w:r>
        <w:rPr>
          <w:b/>
          <w:szCs w:val="20"/>
        </w:rPr>
        <w:t xml:space="preserve"> Não há.</w:t>
      </w:r>
    </w:p>
    <w:p w14:paraId="300B3C3D" w14:textId="77777777" w:rsidR="00694697" w:rsidRPr="001A682C" w:rsidRDefault="00694697" w:rsidP="00694697">
      <w:pPr>
        <w:pStyle w:val="Corpodetexto"/>
        <w:rPr>
          <w:rFonts w:ascii="Times New Roman" w:hAnsi="Times New Roman"/>
          <w:b/>
          <w:color w:val="002060"/>
          <w:szCs w:val="20"/>
        </w:rPr>
      </w:pPr>
    </w:p>
    <w:p w14:paraId="3A12BAF0" w14:textId="77777777" w:rsidR="00694697" w:rsidRPr="001A682C" w:rsidRDefault="00694697" w:rsidP="00694697">
      <w:pPr>
        <w:spacing w:after="200" w:line="276" w:lineRule="auto"/>
        <w:rPr>
          <w:b/>
          <w:szCs w:val="20"/>
        </w:rPr>
      </w:pPr>
      <w:r w:rsidRPr="001A682C">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94697" w:rsidRPr="00655928" w14:paraId="60D14EAE" w14:textId="77777777" w:rsidTr="008866E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9A6DAA" w14:textId="77777777" w:rsidR="00694697" w:rsidRPr="00655928" w:rsidRDefault="00694697" w:rsidP="008866EF">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6E02D9" w14:textId="77777777" w:rsidR="00694697" w:rsidRPr="00655928" w:rsidRDefault="00694697" w:rsidP="008866EF">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D7034D9" w14:textId="77777777" w:rsidR="00694697" w:rsidRPr="00655928" w:rsidRDefault="00694697" w:rsidP="008866EF">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A81F9B" w14:textId="77777777" w:rsidR="00694697" w:rsidRPr="00655928" w:rsidRDefault="00694697" w:rsidP="008866EF">
            <w:pPr>
              <w:pStyle w:val="PSDS-CorpodeTexto0"/>
              <w:jc w:val="center"/>
              <w:rPr>
                <w:rFonts w:ascii="Times New Roman" w:hAnsi="Times New Roman"/>
                <w:b/>
                <w:bCs/>
              </w:rPr>
            </w:pPr>
            <w:r w:rsidRPr="00655928">
              <w:rPr>
                <w:rFonts w:ascii="Times New Roman" w:hAnsi="Times New Roman"/>
                <w:b/>
                <w:bCs/>
              </w:rPr>
              <w:t>Tipo</w:t>
            </w:r>
          </w:p>
        </w:tc>
      </w:tr>
      <w:tr w:rsidR="00694697" w:rsidRPr="00655928" w14:paraId="5FF1E344" w14:textId="77777777" w:rsidTr="008866EF">
        <w:trPr>
          <w:jc w:val="center"/>
        </w:trPr>
        <w:tc>
          <w:tcPr>
            <w:tcW w:w="485" w:type="dxa"/>
            <w:tcBorders>
              <w:top w:val="single" w:sz="6" w:space="0" w:color="auto"/>
              <w:left w:val="single" w:sz="6" w:space="0" w:color="auto"/>
              <w:bottom w:val="single" w:sz="6" w:space="0" w:color="auto"/>
              <w:right w:val="single" w:sz="6" w:space="0" w:color="auto"/>
            </w:tcBorders>
          </w:tcPr>
          <w:p w14:paraId="58C44D17" w14:textId="77777777" w:rsidR="00694697" w:rsidRPr="00655928" w:rsidRDefault="00694697" w:rsidP="008866EF">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DCE4A10" w14:textId="77777777" w:rsidR="00694697" w:rsidRPr="00A474CF" w:rsidRDefault="00694697" w:rsidP="008866EF">
            <w:pPr>
              <w:pStyle w:val="PSDS-CorpodeTexto0"/>
              <w:rPr>
                <w:rFonts w:ascii="Times New Roman" w:hAnsi="Times New Roman"/>
                <w:lang w:val="pt-PT"/>
              </w:rPr>
            </w:pPr>
            <w:r w:rsidRPr="00A474CF">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DFC386D" w14:textId="77777777" w:rsidR="00694697" w:rsidRPr="00A474CF" w:rsidRDefault="00694697" w:rsidP="008866EF">
            <w:pPr>
              <w:pStyle w:val="PSDS-CorpodeTexto0"/>
              <w:jc w:val="both"/>
              <w:rPr>
                <w:rFonts w:ascii="Times New Roman" w:hAnsi="Times New Roman"/>
              </w:rPr>
            </w:pPr>
            <w:r w:rsidRPr="00A474CF">
              <w:rPr>
                <w:rFonts w:ascii="Times New Roman" w:hAnsi="Times New Roman"/>
                <w:b/>
              </w:rPr>
              <w:t xml:space="preserve">REGRA_MAIOR_QUE_ZERO: </w:t>
            </w:r>
            <w:r w:rsidRPr="00A474CF">
              <w:rPr>
                <w:rFonts w:ascii="Times New Roman" w:hAnsi="Times New Roman"/>
              </w:rPr>
              <w:t>Verifica se o valor preenchido no X330.VL_OPER é maior que zero.</w:t>
            </w:r>
          </w:p>
        </w:tc>
        <w:tc>
          <w:tcPr>
            <w:tcW w:w="717" w:type="dxa"/>
            <w:tcBorders>
              <w:top w:val="single" w:sz="6" w:space="0" w:color="auto"/>
              <w:left w:val="single" w:sz="6" w:space="0" w:color="auto"/>
              <w:bottom w:val="single" w:sz="6" w:space="0" w:color="auto"/>
              <w:right w:val="single" w:sz="6" w:space="0" w:color="auto"/>
            </w:tcBorders>
          </w:tcPr>
          <w:p w14:paraId="000DAE1B" w14:textId="77777777" w:rsidR="00694697" w:rsidRPr="00655928" w:rsidRDefault="00694697" w:rsidP="008866EF">
            <w:pPr>
              <w:pStyle w:val="PSDS-CorpodeTexto0"/>
              <w:rPr>
                <w:rFonts w:ascii="Times New Roman" w:hAnsi="Times New Roman"/>
                <w:lang w:val="pt-PT"/>
              </w:rPr>
            </w:pPr>
            <w:r w:rsidRPr="00655928">
              <w:rPr>
                <w:rFonts w:ascii="Times New Roman" w:hAnsi="Times New Roman"/>
                <w:lang w:val="pt-PT"/>
              </w:rPr>
              <w:t>Erro</w:t>
            </w:r>
          </w:p>
          <w:p w14:paraId="27DCE2B4" w14:textId="77777777" w:rsidR="00694697" w:rsidRPr="00655928" w:rsidRDefault="00694697" w:rsidP="008866EF">
            <w:pPr>
              <w:pStyle w:val="PSDS-CorpodeTexto0"/>
              <w:rPr>
                <w:rFonts w:ascii="Times New Roman" w:hAnsi="Times New Roman"/>
                <w:lang w:val="pt-PT"/>
              </w:rPr>
            </w:pPr>
          </w:p>
        </w:tc>
      </w:tr>
    </w:tbl>
    <w:p w14:paraId="5DA880F1" w14:textId="77777777" w:rsidR="00694697" w:rsidRPr="001A682C" w:rsidRDefault="00694697" w:rsidP="00694697">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4678434" w14:textId="77777777" w:rsidR="00694697" w:rsidRPr="001A682C" w:rsidRDefault="00694697" w:rsidP="00694697">
      <w:pPr>
        <w:pStyle w:val="Corpodetexto"/>
        <w:rPr>
          <w:rFonts w:ascii="Times New Roman" w:hAnsi="Times New Roman"/>
          <w:b/>
          <w:color w:val="002060"/>
          <w:szCs w:val="20"/>
        </w:rPr>
      </w:pPr>
      <w:r w:rsidRPr="001A682C">
        <w:rPr>
          <w:rFonts w:ascii="Times New Roman" w:hAnsi="Times New Roman"/>
          <w:b/>
          <w:color w:val="002060"/>
          <w:szCs w:val="20"/>
        </w:rPr>
        <w:t>|X330|PESSOA JURIDICA CONTRATANTE|249|1000000,00|01|</w:t>
      </w:r>
    </w:p>
    <w:p w14:paraId="324792E3"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X330|: Identificação do tipo do registro.</w:t>
      </w:r>
    </w:p>
    <w:p w14:paraId="7EDAD9B0"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PESSOA JURIDICA CONTRATANTE|: Razão social da pessoa jurídica contratante.</w:t>
      </w:r>
    </w:p>
    <w:p w14:paraId="2CDE433A"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249|: País (249 = Estados Unidas da América).</w:t>
      </w:r>
    </w:p>
    <w:p w14:paraId="65C5DF82"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operação (R$ 1.000.000,00).</w:t>
      </w:r>
    </w:p>
    <w:p w14:paraId="731C7D74"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03|: Condição da pessoa envolvida (03 = Residente/Domiciliada em país com tributação favorecida).</w:t>
      </w:r>
    </w:p>
    <w:p w14:paraId="7B919797" w14:textId="77777777" w:rsidR="009C76A6" w:rsidRPr="00BC796D" w:rsidRDefault="009C76A6" w:rsidP="007C3810">
      <w:pPr>
        <w:pStyle w:val="Ttulo4"/>
        <w:pageBreakBefore/>
      </w:pPr>
      <w:r w:rsidRPr="00BC796D">
        <w:t>Registro X340: Identificação da Participação no Exterior</w:t>
      </w:r>
      <w:bookmarkEnd w:id="401"/>
    </w:p>
    <w:p w14:paraId="1B717504" w14:textId="77777777" w:rsidR="009C76A6" w:rsidRPr="00BC796D" w:rsidRDefault="009C76A6" w:rsidP="009C76A6">
      <w:pPr>
        <w:rPr>
          <w:szCs w:val="20"/>
        </w:rPr>
      </w:pPr>
    </w:p>
    <w:p w14:paraId="6AA2E95A" w14:textId="77777777" w:rsidR="008F5FED" w:rsidRPr="00BC796D" w:rsidRDefault="00485CFF" w:rsidP="008F5FED">
      <w:pPr>
        <w:ind w:firstLine="708"/>
        <w:jc w:val="both"/>
        <w:rPr>
          <w:bCs/>
          <w:szCs w:val="20"/>
        </w:rPr>
      </w:pPr>
      <w:r w:rsidRPr="00BC796D">
        <w:rPr>
          <w:bCs/>
          <w:szCs w:val="20"/>
        </w:rPr>
        <w:t>Este registro deve ser preenchido pela pessoa jurídica, tributada pelo lucro real ou a</w:t>
      </w:r>
      <w:r w:rsidR="00600647" w:rsidRPr="00BC796D">
        <w:rPr>
          <w:bCs/>
          <w:szCs w:val="20"/>
        </w:rPr>
        <w:t xml:space="preserve">rbitrado, domiciliada no Brasil, </w:t>
      </w:r>
      <w:r w:rsidRPr="00BC796D">
        <w:rPr>
          <w:bCs/>
          <w:szCs w:val="20"/>
        </w:rPr>
        <w:t>que tenha, no ano-calendário, participado no capital de pessoa jurídica domiciliada no exterior.</w:t>
      </w:r>
      <w:r w:rsidR="00AB6576" w:rsidRPr="00BC796D">
        <w:rPr>
          <w:bCs/>
          <w:szCs w:val="20"/>
        </w:rPr>
        <w:t xml:space="preserve"> Este registro também deve ser preenchido pela pessoa jurídica optante pelo Refis que se submeteu ao regime de tributação pelo lucro presumido.</w:t>
      </w:r>
    </w:p>
    <w:p w14:paraId="06DF05CE" w14:textId="77777777" w:rsidR="00297FA8" w:rsidRPr="00BC796D" w:rsidRDefault="00297FA8" w:rsidP="008F5FED">
      <w:pPr>
        <w:ind w:firstLine="708"/>
        <w:jc w:val="both"/>
        <w:rPr>
          <w:b/>
          <w:szCs w:val="20"/>
        </w:rPr>
      </w:pPr>
    </w:p>
    <w:p w14:paraId="34EE56BA" w14:textId="77777777" w:rsidR="00297FA8" w:rsidRPr="00BC796D" w:rsidRDefault="000E474A" w:rsidP="008F5FED">
      <w:pPr>
        <w:ind w:firstLine="708"/>
        <w:jc w:val="both"/>
        <w:rPr>
          <w:szCs w:val="20"/>
        </w:rPr>
      </w:pPr>
      <w:r w:rsidRPr="00BC796D">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BC796D" w:rsidRDefault="000E474A" w:rsidP="008F5FED">
      <w:pPr>
        <w:ind w:firstLine="708"/>
        <w:jc w:val="both"/>
        <w:rPr>
          <w:szCs w:val="20"/>
        </w:rPr>
      </w:pPr>
    </w:p>
    <w:p w14:paraId="2ECD190E" w14:textId="77777777" w:rsidR="00297FA8" w:rsidRPr="00BC796D" w:rsidRDefault="00297FA8" w:rsidP="000E474A">
      <w:pPr>
        <w:ind w:firstLine="708"/>
        <w:jc w:val="both"/>
        <w:rPr>
          <w:bCs/>
          <w:szCs w:val="20"/>
        </w:rPr>
      </w:pPr>
      <w:r w:rsidRPr="00BC796D">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BC796D" w:rsidRDefault="000E474A" w:rsidP="000E474A">
      <w:pPr>
        <w:ind w:firstLine="708"/>
        <w:jc w:val="both"/>
        <w:rPr>
          <w:bCs/>
          <w:szCs w:val="20"/>
        </w:rPr>
      </w:pPr>
    </w:p>
    <w:p w14:paraId="795B3D04" w14:textId="77777777" w:rsidR="00297FA8" w:rsidRPr="00BC796D" w:rsidRDefault="00297FA8" w:rsidP="000E474A">
      <w:pPr>
        <w:ind w:firstLine="708"/>
        <w:jc w:val="both"/>
        <w:rPr>
          <w:bCs/>
          <w:szCs w:val="20"/>
        </w:rPr>
      </w:pPr>
      <w:r w:rsidRPr="00BC796D">
        <w:rPr>
          <w:bCs/>
          <w:szCs w:val="20"/>
        </w:rPr>
        <w:t>§ 1º  A pessoa jurídica deverá comunicar a opção de que trata o caput à RFB por intermédio da Escrituração Contábil Fiscal (ECF), prevista na Instrução Normativa RFB nº 1.422, de 2013, relativa ao respectivo ano-calendário da escrituração.</w:t>
      </w:r>
    </w:p>
    <w:p w14:paraId="3C40BDC9" w14:textId="77777777" w:rsidR="000E474A" w:rsidRPr="00BC796D" w:rsidRDefault="000E474A" w:rsidP="000E474A">
      <w:pPr>
        <w:ind w:firstLine="708"/>
        <w:jc w:val="both"/>
        <w:rPr>
          <w:bCs/>
          <w:szCs w:val="20"/>
        </w:rPr>
      </w:pPr>
    </w:p>
    <w:p w14:paraId="1ABDA143" w14:textId="77777777" w:rsidR="00297FA8" w:rsidRPr="00BC796D" w:rsidRDefault="00297FA8" w:rsidP="000E474A">
      <w:pPr>
        <w:ind w:firstLine="708"/>
        <w:jc w:val="both"/>
        <w:rPr>
          <w:bCs/>
          <w:szCs w:val="20"/>
        </w:rPr>
      </w:pPr>
      <w:r w:rsidRPr="00BC796D">
        <w:rPr>
          <w:bCs/>
          <w:szCs w:val="20"/>
        </w:rPr>
        <w:t>§ 2º  A opção de que trata o caput:</w:t>
      </w:r>
    </w:p>
    <w:p w14:paraId="77E047A0" w14:textId="77777777" w:rsidR="000E474A" w:rsidRPr="00BC796D" w:rsidRDefault="000E474A" w:rsidP="000E474A">
      <w:pPr>
        <w:ind w:firstLine="708"/>
        <w:jc w:val="both"/>
        <w:rPr>
          <w:bCs/>
          <w:szCs w:val="20"/>
        </w:rPr>
      </w:pPr>
    </w:p>
    <w:p w14:paraId="7228BF7B" w14:textId="77777777" w:rsidR="00297FA8" w:rsidRPr="00BC796D" w:rsidRDefault="00297FA8" w:rsidP="000E474A">
      <w:pPr>
        <w:ind w:firstLine="708"/>
        <w:jc w:val="both"/>
        <w:rPr>
          <w:bCs/>
          <w:szCs w:val="20"/>
        </w:rPr>
      </w:pPr>
      <w:r w:rsidRPr="00BC796D">
        <w:rPr>
          <w:bCs/>
          <w:szCs w:val="20"/>
        </w:rPr>
        <w:t>I - se aplica ao IRPJ e à CSLL;</w:t>
      </w:r>
    </w:p>
    <w:p w14:paraId="2046C35A" w14:textId="77777777" w:rsidR="000E474A" w:rsidRPr="00BC796D" w:rsidRDefault="000E474A" w:rsidP="000E474A">
      <w:pPr>
        <w:ind w:firstLine="708"/>
        <w:jc w:val="both"/>
        <w:rPr>
          <w:b/>
          <w:bCs/>
          <w:szCs w:val="20"/>
        </w:rPr>
      </w:pPr>
    </w:p>
    <w:p w14:paraId="55C11C4D" w14:textId="77777777" w:rsidR="00297FA8" w:rsidRPr="00BC796D" w:rsidRDefault="00297FA8" w:rsidP="000E474A">
      <w:pPr>
        <w:ind w:firstLine="708"/>
        <w:jc w:val="both"/>
        <w:rPr>
          <w:b/>
          <w:bCs/>
          <w:szCs w:val="20"/>
        </w:rPr>
      </w:pPr>
      <w:r w:rsidRPr="00BC796D">
        <w:rPr>
          <w:b/>
          <w:bCs/>
          <w:szCs w:val="20"/>
        </w:rPr>
        <w:t>II - deve englobar todas as coligadas no exterior, não sendo possível a opção parcial; e</w:t>
      </w:r>
    </w:p>
    <w:p w14:paraId="6C67902F" w14:textId="77777777" w:rsidR="000E474A" w:rsidRPr="00BC796D" w:rsidRDefault="000E474A" w:rsidP="000E474A">
      <w:pPr>
        <w:ind w:firstLine="708"/>
        <w:jc w:val="both"/>
        <w:rPr>
          <w:bCs/>
          <w:szCs w:val="20"/>
        </w:rPr>
      </w:pPr>
    </w:p>
    <w:p w14:paraId="5C134F96" w14:textId="77777777" w:rsidR="00297FA8" w:rsidRPr="00BC796D" w:rsidRDefault="00297FA8" w:rsidP="000E474A">
      <w:pPr>
        <w:ind w:firstLine="708"/>
        <w:jc w:val="both"/>
        <w:rPr>
          <w:bCs/>
          <w:szCs w:val="20"/>
        </w:rPr>
      </w:pPr>
      <w:r w:rsidRPr="00BC796D">
        <w:rPr>
          <w:bCs/>
          <w:szCs w:val="20"/>
        </w:rPr>
        <w:t>III - é irretratável, não sendo válida a ECF retificadora fora do prazo de sua entrega para a comunicação de que trata o § 1º.</w:t>
      </w:r>
    </w:p>
    <w:p w14:paraId="6BE118B6" w14:textId="77777777" w:rsidR="000E474A" w:rsidRPr="00BC796D" w:rsidRDefault="000E474A" w:rsidP="000E474A">
      <w:pPr>
        <w:ind w:firstLine="708"/>
        <w:jc w:val="both"/>
        <w:rPr>
          <w:bCs/>
          <w:szCs w:val="20"/>
        </w:rPr>
      </w:pPr>
    </w:p>
    <w:p w14:paraId="357DFB8C" w14:textId="77777777" w:rsidR="00297FA8" w:rsidRPr="00BC796D" w:rsidRDefault="00297FA8" w:rsidP="000E474A">
      <w:pPr>
        <w:ind w:firstLine="708"/>
        <w:jc w:val="both"/>
        <w:rPr>
          <w:bCs/>
          <w:szCs w:val="20"/>
        </w:rPr>
      </w:pPr>
      <w:r w:rsidRPr="00BC796D">
        <w:rPr>
          <w:bCs/>
          <w:szCs w:val="20"/>
        </w:rPr>
        <w:t>§ 3º  O disposto neste artigo não se aplica às hipóteses em que a pessoa jurídica coligada domiciliada no Brasil é equiparada à controladora, nos termos do art. 15.”</w:t>
      </w:r>
    </w:p>
    <w:p w14:paraId="3D280665" w14:textId="77777777" w:rsidR="00297FA8" w:rsidRPr="00BC796D" w:rsidRDefault="00297FA8" w:rsidP="008F5FED">
      <w:pPr>
        <w:ind w:firstLine="708"/>
        <w:jc w:val="both"/>
        <w:rPr>
          <w:b/>
          <w:szCs w:val="20"/>
        </w:rPr>
      </w:pPr>
    </w:p>
    <w:p w14:paraId="438A370B" w14:textId="77777777" w:rsidR="000E474A" w:rsidRPr="00BC796D" w:rsidRDefault="000E474A" w:rsidP="000E474A">
      <w:pPr>
        <w:ind w:firstLine="708"/>
        <w:jc w:val="both"/>
        <w:rPr>
          <w:b/>
          <w:szCs w:val="20"/>
        </w:rPr>
      </w:pPr>
      <w:r w:rsidRPr="00BC796D">
        <w:rPr>
          <w:b/>
          <w:szCs w:val="20"/>
        </w:rPr>
        <w:t>Atenção: A empresa que fizer a opção prevista no art. 96 da Lei n</w:t>
      </w:r>
      <w:r w:rsidRPr="00BC796D">
        <w:rPr>
          <w:b/>
          <w:szCs w:val="20"/>
          <w:u w:val="single"/>
          <w:vertAlign w:val="superscript"/>
        </w:rPr>
        <w:t>o</w:t>
      </w:r>
      <w:r w:rsidRPr="00BC796D">
        <w:rPr>
          <w:b/>
          <w:szCs w:val="20"/>
        </w:rPr>
        <w:t xml:space="preserve"> 12.973/2014 deverá preencher </w:t>
      </w:r>
      <w:r w:rsidR="00DF20F8" w:rsidRPr="00BC796D">
        <w:rPr>
          <w:b/>
          <w:szCs w:val="20"/>
        </w:rPr>
        <w:t>dos registros</w:t>
      </w:r>
      <w:r w:rsidRPr="00BC796D">
        <w:rPr>
          <w:b/>
          <w:szCs w:val="20"/>
        </w:rPr>
        <w:t xml:space="preserve"> X340 a X356, caso seja aplicável.</w:t>
      </w:r>
    </w:p>
    <w:p w14:paraId="286E7F7C" w14:textId="77777777" w:rsidR="000E474A" w:rsidRPr="00BC796D" w:rsidRDefault="000E474A" w:rsidP="000E474A">
      <w:pPr>
        <w:ind w:firstLine="708"/>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C3810" w:rsidRPr="00BC796D" w14:paraId="2DFAA21F" w14:textId="77777777" w:rsidTr="007C381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40: IDENTIFICAÇÃO DA PARTICIPAÇÃO NO EXTERIOR</w:t>
            </w:r>
          </w:p>
        </w:tc>
      </w:tr>
      <w:tr w:rsidR="007C3810" w:rsidRPr="00BC796D" w14:paraId="06A6DA4A" w14:textId="77777777" w:rsidTr="007C3810">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C3810" w:rsidRPr="00BC796D" w14:paraId="2526487B" w14:textId="77777777" w:rsidTr="007C381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C3810" w:rsidRPr="00BC796D" w14:paraId="3CAD2129" w14:textId="77777777" w:rsidTr="007C381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BC796D" w:rsidRDefault="007C3810" w:rsidP="007C3810">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NIF + CNPJ</w:t>
            </w:r>
          </w:p>
        </w:tc>
      </w:tr>
    </w:tbl>
    <w:p w14:paraId="58DDEA46" w14:textId="77777777" w:rsidR="00297FA8" w:rsidRPr="00BC796D"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BC796D"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17920" w:rsidRPr="00BC796D"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7D3E2"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86982" w14:textId="77777777" w:rsidR="00417920" w:rsidRPr="00BC796D" w:rsidRDefault="00417920" w:rsidP="00417920">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462FC"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657AF"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E8AE5"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3677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5C70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04BB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3988BCFA" w14:textId="77777777" w:rsidTr="00417920">
        <w:trPr>
          <w:trHeight w:val="129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2312709"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08" w:type="dxa"/>
            <w:tcBorders>
              <w:top w:val="nil"/>
              <w:left w:val="nil"/>
              <w:bottom w:val="single" w:sz="8" w:space="0" w:color="auto"/>
              <w:right w:val="single" w:sz="8" w:space="0" w:color="auto"/>
            </w:tcBorders>
            <w:shd w:val="clear" w:color="auto" w:fill="auto"/>
            <w:noWrap/>
            <w:vAlign w:val="center"/>
            <w:hideMark/>
          </w:tcPr>
          <w:p w14:paraId="02B346CF"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shd w:val="clear" w:color="auto" w:fill="auto"/>
            <w:vAlign w:val="center"/>
            <w:hideMark/>
          </w:tcPr>
          <w:p w14:paraId="32B03211" w14:textId="42E70C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NIF: Número de identificação fiscal de cada investida (“CNPJ” da investida no exterior).</w:t>
            </w:r>
            <w:r w:rsidRPr="00BC796D">
              <w:rPr>
                <w:rFonts w:eastAsia="Times New Roman" w:cs="Times New Roman"/>
                <w:color w:val="000000"/>
                <w:szCs w:val="20"/>
                <w:lang w:eastAsia="pt-BR"/>
              </w:rPr>
              <w:br/>
              <w:t xml:space="preserve">Observação: </w:t>
            </w:r>
            <w:r w:rsidRPr="00BC796D">
              <w:rPr>
                <w:rFonts w:eastAsia="Times New Roman" w:cs="Times New Roman"/>
                <w:color w:val="000000"/>
                <w:szCs w:val="20"/>
                <w:lang w:eastAsia="pt-BR"/>
              </w:rPr>
              <w:br/>
              <w:t>1 – Caso a investida não possua NIF, utilize “0000”</w:t>
            </w:r>
            <w:r w:rsidRPr="00BC796D">
              <w:rPr>
                <w:rFonts w:eastAsia="Times New Roman" w:cs="Times New Roman"/>
                <w:color w:val="000000"/>
                <w:szCs w:val="20"/>
                <w:lang w:eastAsia="pt-BR"/>
              </w:rPr>
              <w:br/>
              <w:t>2 – Para investidas de um mesmo país difer</w:t>
            </w:r>
            <w:r w:rsidR="000D6F5A" w:rsidRPr="00BC796D">
              <w:rPr>
                <w:rFonts w:eastAsia="Times New Roman" w:cs="Times New Roman"/>
                <w:color w:val="000000"/>
                <w:szCs w:val="20"/>
                <w:lang w:eastAsia="pt-BR"/>
              </w:rPr>
              <w:t>e</w:t>
            </w:r>
            <w:r w:rsidRPr="00BC796D">
              <w:rPr>
                <w:rFonts w:eastAsia="Times New Roman" w:cs="Times New Roman"/>
                <w:color w:val="000000"/>
                <w:szCs w:val="20"/>
                <w:lang w:eastAsia="pt-BR"/>
              </w:rPr>
              <w:t>nte do Bra</w:t>
            </w:r>
            <w:r w:rsidR="00451A66" w:rsidRPr="00BC796D">
              <w:rPr>
                <w:rFonts w:eastAsia="Times New Roman" w:cs="Times New Roman"/>
                <w:color w:val="000000"/>
                <w:szCs w:val="20"/>
                <w:lang w:eastAsia="pt-BR"/>
              </w:rPr>
              <w:t>si</w:t>
            </w:r>
            <w:r w:rsidRPr="00BC796D">
              <w:rPr>
                <w:rFonts w:eastAsia="Times New Roman" w:cs="Times New Roman"/>
                <w:color w:val="000000"/>
                <w:szCs w:val="20"/>
                <w:lang w:eastAsia="pt-BR"/>
              </w:rPr>
              <w:t>l que não possuam NIF, utilizar “0000”, “0001”, “0002”, e assim por diante, conforme a quantidade de investidas.</w:t>
            </w:r>
          </w:p>
        </w:tc>
        <w:tc>
          <w:tcPr>
            <w:tcW w:w="916" w:type="dxa"/>
            <w:tcBorders>
              <w:top w:val="nil"/>
              <w:left w:val="nil"/>
              <w:bottom w:val="single" w:sz="8" w:space="0" w:color="auto"/>
              <w:right w:val="single" w:sz="8" w:space="0" w:color="auto"/>
            </w:tcBorders>
            <w:shd w:val="clear" w:color="auto" w:fill="auto"/>
            <w:vAlign w:val="center"/>
            <w:hideMark/>
          </w:tcPr>
          <w:p w14:paraId="2C7D78DE"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29A16"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72E3C18"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3C45974"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EA8B73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06E10703"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icador de Controle</w:t>
            </w:r>
            <w:r w:rsidRPr="00BC796D">
              <w:rPr>
                <w:rFonts w:eastAsia="Times New Roman" w:cs="Times New Roman"/>
                <w:color w:val="000000"/>
                <w:szCs w:val="20"/>
                <w:lang w:eastAsia="pt-BR"/>
              </w:rPr>
              <w:br/>
              <w:t>1 – Controlada Direta</w:t>
            </w:r>
            <w:r w:rsidRPr="00BC796D">
              <w:rPr>
                <w:rFonts w:eastAsia="Times New Roman" w:cs="Times New Roman"/>
                <w:color w:val="000000"/>
                <w:szCs w:val="20"/>
                <w:lang w:eastAsia="pt-BR"/>
              </w:rPr>
              <w:br/>
              <w:t>2 – Controlada Indireta</w:t>
            </w:r>
            <w:r w:rsidRPr="00BC796D">
              <w:rPr>
                <w:rFonts w:eastAsia="Times New Roman" w:cs="Times New Roman"/>
                <w:color w:val="000000"/>
                <w:szCs w:val="20"/>
                <w:lang w:eastAsia="pt-BR"/>
              </w:rPr>
              <w:br/>
              <w:t>3 – Equiparada a Controlada</w:t>
            </w:r>
            <w:r w:rsidRPr="00BC796D">
              <w:rPr>
                <w:rFonts w:eastAsia="Times New Roman" w:cs="Times New Roman"/>
                <w:color w:val="000000"/>
                <w:szCs w:val="20"/>
                <w:lang w:eastAsia="pt-BR"/>
              </w:rPr>
              <w:br/>
              <w:t>4 – Coligada em Regime de Competência</w:t>
            </w:r>
            <w:r w:rsidRPr="00BC796D">
              <w:rPr>
                <w:rFonts w:eastAsia="Times New Roman" w:cs="Times New Roman"/>
                <w:color w:val="000000"/>
                <w:szCs w:val="20"/>
                <w:lang w:eastAsia="pt-BR"/>
              </w:rPr>
              <w:br/>
              <w:t>5 – Filial ou Sucursal</w:t>
            </w:r>
            <w:r w:rsidRPr="00BC796D">
              <w:rPr>
                <w:rFonts w:eastAsia="Times New Roman" w:cs="Times New Roman"/>
                <w:color w:val="000000"/>
                <w:szCs w:val="20"/>
                <w:lang w:eastAsia="pt-BR"/>
              </w:rPr>
              <w:br/>
              <w:t>6 – Coligada em Regime de Caixa</w:t>
            </w:r>
            <w:r w:rsidRPr="00BC796D">
              <w:rPr>
                <w:rFonts w:eastAsia="Times New Roman" w:cs="Times New Roman"/>
                <w:color w:val="000000"/>
                <w:szCs w:val="20"/>
                <w:lang w:eastAsia="pt-BR"/>
              </w:rPr>
              <w:br/>
              <w:t>7 – Joint Venture</w:t>
            </w:r>
            <w:r w:rsidRPr="00BC796D">
              <w:rPr>
                <w:rFonts w:eastAsia="Times New Roman" w:cs="Times New Roman"/>
                <w:color w:val="000000"/>
                <w:szCs w:val="20"/>
                <w:lang w:eastAsia="pt-BR"/>
              </w:rPr>
              <w:br/>
              <w:t>8 – Partnership</w:t>
            </w:r>
            <w:r w:rsidRPr="00BC796D">
              <w:rPr>
                <w:rFonts w:eastAsia="Times New Roman" w:cs="Times New Roman"/>
                <w:color w:val="000000"/>
                <w:szCs w:val="20"/>
                <w:lang w:eastAsia="pt-BR"/>
              </w:rPr>
              <w:br/>
              <w:t>9 – Trust</w:t>
            </w:r>
            <w:r w:rsidRPr="00BC796D">
              <w:rPr>
                <w:rFonts w:eastAsia="Times New Roman" w:cs="Times New Roman"/>
                <w:color w:val="000000"/>
                <w:szCs w:val="20"/>
                <w:lang w:eastAsia="pt-BR"/>
              </w:rPr>
              <w:br/>
              <w:t>10 – Coligada em Regime de Competência por Opção (art. 19-A da Instrução Normativa RFB no 1.520/2014).</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 7; 8; 9; 10]</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21536048"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52FBFB1"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shd w:val="clear" w:color="auto" w:fill="auto"/>
            <w:noWrap/>
            <w:vAlign w:val="center"/>
            <w:hideMark/>
          </w:tcPr>
          <w:p w14:paraId="53D9B880"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shd w:val="clear" w:color="auto" w:fill="auto"/>
            <w:vAlign w:val="center"/>
            <w:hideMark/>
          </w:tcPr>
          <w:p w14:paraId="6287E01D"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País: País de cada controlada, direta ou indireta, equiparada ou coligada em regime de competênci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auto" w:fill="auto"/>
            <w:vAlign w:val="center"/>
            <w:hideMark/>
          </w:tcPr>
          <w:p w14:paraId="11AD9BA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39AE8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5BE8A4B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0702F09F"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C0D5"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08131395"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2B6AEC6"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shd w:val="clear" w:color="auto" w:fill="auto"/>
            <w:noWrap/>
            <w:vAlign w:val="center"/>
            <w:hideMark/>
          </w:tcPr>
          <w:p w14:paraId="655BE307"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shd w:val="clear" w:color="auto" w:fill="auto"/>
            <w:vAlign w:val="center"/>
            <w:hideMark/>
          </w:tcPr>
          <w:p w14:paraId="1121828D"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icador de Consolidação: Informar se a investida terá os resultados positivos e negativos consolidado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auto" w:fill="auto"/>
            <w:vAlign w:val="center"/>
            <w:hideMark/>
          </w:tcPr>
          <w:p w14:paraId="4D9A0A2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836297"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06A0316"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6E0540B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A91025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44C63A96"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Motivo da Não Consolidação:</w:t>
            </w:r>
            <w:r w:rsidRPr="00BC796D">
              <w:rPr>
                <w:rFonts w:eastAsia="Times New Roman" w:cs="Times New Roman"/>
                <w:color w:val="000000"/>
                <w:szCs w:val="20"/>
                <w:lang w:eastAsia="pt-BR"/>
              </w:rPr>
              <w:br/>
              <w:t>1 – Opção;</w:t>
            </w:r>
            <w:r w:rsidRPr="00BC796D">
              <w:rPr>
                <w:rFonts w:eastAsia="Times New Roman" w:cs="Times New Roman"/>
                <w:color w:val="000000"/>
                <w:szCs w:val="20"/>
                <w:lang w:eastAsia="pt-BR"/>
              </w:rPr>
              <w:br/>
              <w:t>2 – Domiciliada em país com o qual o Brasil não mantenha tratado ou ato com cláusula específica para troca de informações para fins tributários;</w:t>
            </w:r>
            <w:r w:rsidRPr="00BC796D">
              <w:rPr>
                <w:rFonts w:eastAsia="Times New Roman" w:cs="Times New Roman"/>
                <w:color w:val="000000"/>
                <w:szCs w:val="20"/>
                <w:lang w:eastAsia="pt-BR"/>
              </w:rPr>
              <w:br/>
              <w:t>3 – Domiciliada em país ou dependência com tributação favorecida, ou é beneficiária de regime fiscal privilegiado, de que tratam os arts. 24 e 24-A da Lei nº 9.430, de 27 de dezembro de 1996, listados na Instrução Normativa RFB nº 1.037, de;</w:t>
            </w:r>
            <w:r w:rsidRPr="00BC796D">
              <w:rPr>
                <w:rFonts w:eastAsia="Times New Roman" w:cs="Times New Roman"/>
                <w:color w:val="000000"/>
                <w:szCs w:val="20"/>
                <w:lang w:eastAsia="pt-BR"/>
              </w:rPr>
              <w:br/>
              <w:t>4 – Submetida a regime de tributação definido no inciso III do caput do art. 22;</w:t>
            </w:r>
            <w:r w:rsidRPr="00BC796D">
              <w:rPr>
                <w:rFonts w:eastAsia="Times New Roman" w:cs="Times New Roman"/>
                <w:color w:val="000000"/>
                <w:szCs w:val="20"/>
                <w:lang w:eastAsia="pt-BR"/>
              </w:rPr>
              <w:br/>
              <w:t>5 – Controlada, direta ou indiretamente, por pessoa jurídica submetida a tratamento tributário previsto nos incisos II e III do art. 13;</w:t>
            </w:r>
            <w:r w:rsidRPr="00BC796D">
              <w:rPr>
                <w:rFonts w:eastAsia="Times New Roman" w:cs="Times New Roman"/>
                <w:color w:val="000000"/>
                <w:szCs w:val="20"/>
                <w:lang w:eastAsia="pt-BR"/>
              </w:rPr>
              <w:br/>
              <w:t>6 – Teve renda ativa própria inferior a 80% (oitenta por cento) da renda total no período, nos termos definidos no art. 22.</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17920" w:rsidRPr="00BC796D" w14:paraId="51C772A7" w14:textId="77777777" w:rsidTr="00417920">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3C25973"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shd w:val="clear" w:color="auto" w:fill="auto"/>
            <w:noWrap/>
            <w:vAlign w:val="center"/>
            <w:hideMark/>
          </w:tcPr>
          <w:p w14:paraId="51EE32C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shd w:val="clear" w:color="auto" w:fill="auto"/>
            <w:vAlign w:val="center"/>
            <w:hideMark/>
          </w:tcPr>
          <w:p w14:paraId="3A1F816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shd w:val="clear" w:color="auto" w:fill="auto"/>
            <w:vAlign w:val="center"/>
            <w:hideMark/>
          </w:tcPr>
          <w:p w14:paraId="65B4C06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24559A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auto" w:fill="auto"/>
            <w:vAlign w:val="center"/>
            <w:hideMark/>
          </w:tcPr>
          <w:p w14:paraId="198C29C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312BFBF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6E9E9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17920" w:rsidRPr="00BC796D" w14:paraId="6F246012" w14:textId="77777777" w:rsidTr="00417920">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B86627B"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shd w:val="clear" w:color="auto" w:fill="auto"/>
            <w:noWrap/>
            <w:vAlign w:val="center"/>
            <w:hideMark/>
          </w:tcPr>
          <w:p w14:paraId="1D7D0584"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shd w:val="clear" w:color="auto" w:fill="auto"/>
            <w:vAlign w:val="center"/>
            <w:hideMark/>
          </w:tcPr>
          <w:p w14:paraId="6049641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shd w:val="clear" w:color="auto" w:fill="auto"/>
            <w:vAlign w:val="center"/>
            <w:hideMark/>
          </w:tcPr>
          <w:p w14:paraId="7A9240C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CB7AB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342EA9E6"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D38AEF9"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9D7F2C"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1868F5F" w14:textId="77777777" w:rsidR="00B178F3" w:rsidRPr="00BC796D"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BC796D"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9C76A6" w:rsidRPr="00BC796D">
        <w:rPr>
          <w:rFonts w:ascii="Times New Roman" w:hAnsi="Times New Roman" w:cs="Times New Roman"/>
          <w:szCs w:val="20"/>
          <w:lang w:val="pt-PT"/>
        </w:rPr>
        <w:t xml:space="preserve"> – Regras de Validação de Campos:</w:t>
      </w:r>
    </w:p>
    <w:p w14:paraId="15AAC525" w14:textId="77777777" w:rsidR="009C76A6" w:rsidRPr="00BC796D"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BC796D"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Tipo</w:t>
            </w:r>
          </w:p>
        </w:tc>
      </w:tr>
      <w:tr w:rsidR="000E474A" w:rsidRPr="00BC796D"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BC796D" w:rsidRDefault="000E474A" w:rsidP="00BA0AAC">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BC796D" w:rsidRDefault="000E474A" w:rsidP="00BA0AAC">
            <w:pPr>
              <w:pStyle w:val="PSDS-CorpodeTexto0"/>
              <w:rPr>
                <w:rFonts w:ascii="Times New Roman" w:hAnsi="Times New Roman"/>
              </w:rPr>
            </w:pPr>
            <w:r w:rsidRPr="00BC796D">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673DA155" w14:textId="77777777" w:rsidR="000E474A" w:rsidRPr="00BC796D" w:rsidRDefault="000E474A" w:rsidP="00BA0AAC">
            <w:pPr>
              <w:pStyle w:val="Corpodetexto"/>
              <w:rPr>
                <w:rFonts w:ascii="Times New Roman" w:hAnsi="Times New Roman"/>
                <w:szCs w:val="20"/>
              </w:rPr>
            </w:pPr>
            <w:r w:rsidRPr="00BC796D">
              <w:rPr>
                <w:rFonts w:ascii="Times New Roman" w:hAnsi="Times New Roman"/>
                <w:b/>
                <w:szCs w:val="20"/>
              </w:rPr>
              <w:t xml:space="preserve">REGRA_OPCAO_REGIME: </w:t>
            </w:r>
            <w:r w:rsidRPr="00BC796D">
              <w:rPr>
                <w:rFonts w:ascii="Times New Roman" w:hAnsi="Times New Roman"/>
                <w:szCs w:val="20"/>
              </w:rPr>
              <w:t>Verifica, qua</w:t>
            </w:r>
            <w:r w:rsidR="006A693D" w:rsidRPr="00BC796D">
              <w:rPr>
                <w:rFonts w:ascii="Times New Roman" w:hAnsi="Times New Roman"/>
                <w:szCs w:val="20"/>
              </w:rPr>
              <w:t>ndo X340.IND_CONTROLE igual a “10</w:t>
            </w:r>
            <w:r w:rsidRPr="00BC796D">
              <w:rPr>
                <w:rFonts w:ascii="Times New Roman" w:hAnsi="Times New Roman"/>
                <w:szCs w:val="20"/>
              </w:rPr>
              <w:t xml:space="preserve">”, se não existe outro registro X340 com X340.IND_CONTROLE igual a </w:t>
            </w:r>
            <w:r w:rsidR="006A693D" w:rsidRPr="00BC796D">
              <w:rPr>
                <w:rFonts w:ascii="Times New Roman" w:hAnsi="Times New Roman"/>
                <w:szCs w:val="20"/>
              </w:rPr>
              <w:t xml:space="preserve">“4” ou </w:t>
            </w:r>
            <w:r w:rsidRPr="00BC796D">
              <w:rPr>
                <w:rFonts w:ascii="Times New Roman" w:hAnsi="Times New Roman"/>
                <w:szCs w:val="20"/>
              </w:rPr>
              <w:t>“6”. Verifica, quando X340.IND_CONTROLE igual a</w:t>
            </w:r>
            <w:r w:rsidR="006A693D" w:rsidRPr="00BC796D">
              <w:rPr>
                <w:rFonts w:ascii="Times New Roman" w:hAnsi="Times New Roman"/>
                <w:szCs w:val="20"/>
              </w:rPr>
              <w:t xml:space="preserve"> “4’ ou </w:t>
            </w:r>
            <w:r w:rsidRPr="00BC796D">
              <w:rPr>
                <w:rFonts w:ascii="Times New Roman" w:hAnsi="Times New Roman"/>
                <w:szCs w:val="20"/>
              </w:rPr>
              <w:t xml:space="preserve">“6”, se não existe outro registro X340 </w:t>
            </w:r>
            <w:r w:rsidR="006A693D" w:rsidRPr="00BC796D">
              <w:rPr>
                <w:rFonts w:ascii="Times New Roman" w:hAnsi="Times New Roman"/>
                <w:szCs w:val="20"/>
              </w:rPr>
              <w:t>com X340.IND_CONTROLE igual a “10</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42632CD2" w14:textId="77777777" w:rsidR="000E474A" w:rsidRPr="00BC796D" w:rsidRDefault="000E474A" w:rsidP="00BA0AAC">
            <w:pPr>
              <w:pStyle w:val="PSDS-CorpodeTexto0"/>
              <w:rPr>
                <w:rFonts w:ascii="Times New Roman" w:hAnsi="Times New Roman"/>
              </w:rPr>
            </w:pPr>
            <w:r w:rsidRPr="00BC796D">
              <w:rPr>
                <w:rFonts w:ascii="Times New Roman" w:hAnsi="Times New Roman"/>
              </w:rPr>
              <w:t>Erro</w:t>
            </w:r>
          </w:p>
        </w:tc>
      </w:tr>
      <w:tr w:rsidR="005072BB" w:rsidRPr="00BC796D"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BC796D" w:rsidRDefault="005072BB" w:rsidP="002A7CB6">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BC796D" w:rsidRDefault="005072BB" w:rsidP="002A7CB6">
            <w:pPr>
              <w:pStyle w:val="PSDS-CorpodeTexto0"/>
              <w:rPr>
                <w:rFonts w:ascii="Times New Roman" w:hAnsi="Times New Roman"/>
              </w:rPr>
            </w:pPr>
            <w:r w:rsidRPr="00BC796D">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BC796D" w:rsidRDefault="005072BB" w:rsidP="002A7CB6">
            <w:pPr>
              <w:pStyle w:val="Corpodetexto"/>
              <w:rPr>
                <w:rFonts w:ascii="Times New Roman" w:hAnsi="Times New Roman"/>
                <w:szCs w:val="20"/>
              </w:rPr>
            </w:pPr>
            <w:r w:rsidRPr="00BC796D">
              <w:rPr>
                <w:rFonts w:ascii="Times New Roman" w:hAnsi="Times New Roman"/>
                <w:b/>
                <w:szCs w:val="20"/>
              </w:rPr>
              <w:t xml:space="preserve">REGRA_MOTIVO_NAO_CONSOL_PREENCHER: </w:t>
            </w:r>
            <w:r w:rsidRPr="00BC796D">
              <w:rPr>
                <w:rFonts w:ascii="Times New Roman" w:hAnsi="Times New Roman"/>
                <w:szCs w:val="20"/>
              </w:rPr>
              <w:t>Verifica, quando X340.IND_CONSOL igual a “N”, se X340.MOT_NAO_CONSOL está preenchido.</w:t>
            </w:r>
          </w:p>
          <w:p w14:paraId="7271E401" w14:textId="77777777" w:rsidR="005072BB" w:rsidRPr="00BC796D" w:rsidRDefault="005072BB" w:rsidP="002A7CB6">
            <w:pPr>
              <w:pStyle w:val="Corpodetexto"/>
              <w:rPr>
                <w:rFonts w:ascii="Times New Roman" w:hAnsi="Times New Roman"/>
                <w:szCs w:val="20"/>
              </w:rPr>
            </w:pPr>
          </w:p>
          <w:p w14:paraId="1644E909" w14:textId="77777777" w:rsidR="005072BB" w:rsidRPr="00BC796D" w:rsidRDefault="005072BB" w:rsidP="002A7CB6">
            <w:pPr>
              <w:pStyle w:val="Corpodetexto"/>
              <w:rPr>
                <w:rFonts w:ascii="Times New Roman" w:hAnsi="Times New Roman"/>
                <w:szCs w:val="20"/>
              </w:rPr>
            </w:pPr>
            <w:r w:rsidRPr="00BC796D">
              <w:rPr>
                <w:rFonts w:ascii="Times New Roman" w:hAnsi="Times New Roman"/>
                <w:b/>
                <w:szCs w:val="20"/>
              </w:rPr>
              <w:t xml:space="preserve">REGRA_MOTIVO_NAO_CONSOL_NAO_PREENCHER: </w:t>
            </w:r>
            <w:r w:rsidRPr="00BC796D">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BC796D" w:rsidRDefault="005072BB" w:rsidP="002A7CB6">
            <w:pPr>
              <w:pStyle w:val="PSDS-CorpodeTexto0"/>
              <w:rPr>
                <w:rFonts w:ascii="Times New Roman" w:hAnsi="Times New Roman"/>
              </w:rPr>
            </w:pPr>
            <w:r w:rsidRPr="00BC796D">
              <w:rPr>
                <w:rFonts w:ascii="Times New Roman" w:hAnsi="Times New Roman"/>
              </w:rPr>
              <w:t>Erro</w:t>
            </w:r>
          </w:p>
          <w:p w14:paraId="39CF6B2D" w14:textId="77777777" w:rsidR="005072BB" w:rsidRPr="00BC796D" w:rsidRDefault="005072BB" w:rsidP="002A7CB6">
            <w:pPr>
              <w:pStyle w:val="PSDS-CorpodeTexto0"/>
              <w:rPr>
                <w:rFonts w:ascii="Times New Roman" w:hAnsi="Times New Roman"/>
              </w:rPr>
            </w:pPr>
          </w:p>
          <w:p w14:paraId="654F82E0" w14:textId="77777777" w:rsidR="005072BB" w:rsidRPr="00BC796D" w:rsidRDefault="005072BB" w:rsidP="002A7CB6">
            <w:pPr>
              <w:pStyle w:val="PSDS-CorpodeTexto0"/>
              <w:rPr>
                <w:rFonts w:ascii="Times New Roman" w:hAnsi="Times New Roman"/>
              </w:rPr>
            </w:pPr>
          </w:p>
          <w:p w14:paraId="365CA9EF" w14:textId="77777777" w:rsidR="005072BB" w:rsidRPr="00BC796D" w:rsidRDefault="005072BB" w:rsidP="002A7CB6">
            <w:pPr>
              <w:pStyle w:val="PSDS-CorpodeTexto0"/>
              <w:rPr>
                <w:rFonts w:ascii="Times New Roman" w:hAnsi="Times New Roman"/>
              </w:rPr>
            </w:pPr>
            <w:r w:rsidRPr="00BC796D">
              <w:rPr>
                <w:rFonts w:ascii="Times New Roman" w:hAnsi="Times New Roman"/>
              </w:rPr>
              <w:t>Erro</w:t>
            </w:r>
          </w:p>
          <w:p w14:paraId="1BF01882" w14:textId="77777777" w:rsidR="005072BB" w:rsidRPr="00BC796D" w:rsidRDefault="005072BB" w:rsidP="002A7CB6">
            <w:pPr>
              <w:pStyle w:val="PSDS-CorpodeTexto0"/>
              <w:rPr>
                <w:rFonts w:ascii="Times New Roman" w:hAnsi="Times New Roman"/>
              </w:rPr>
            </w:pPr>
          </w:p>
        </w:tc>
      </w:tr>
      <w:tr w:rsidR="009C76A6" w:rsidRPr="00BC796D"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BC796D" w:rsidRDefault="005072BB" w:rsidP="009C76A6">
            <w:pPr>
              <w:pStyle w:val="PSDS-CorpodeTexto0"/>
              <w:suppressAutoHyphens w:val="0"/>
              <w:rPr>
                <w:rFonts w:ascii="Times New Roman" w:hAnsi="Times New Roman"/>
                <w:b/>
                <w:bCs/>
                <w:lang w:val="pt-PT"/>
              </w:rPr>
            </w:pPr>
            <w:r w:rsidRPr="00BC796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BC796D" w:rsidRDefault="005072BB" w:rsidP="009C76A6">
            <w:pPr>
              <w:pStyle w:val="PSDS-CorpodeTexto0"/>
              <w:rPr>
                <w:rFonts w:ascii="Times New Roman" w:hAnsi="Times New Roman"/>
              </w:rPr>
            </w:pPr>
            <w:r w:rsidRPr="00BC796D">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BC796D" w:rsidRDefault="0088706D" w:rsidP="005072BB">
            <w:pPr>
              <w:shd w:val="clear" w:color="auto" w:fill="FFFFFF"/>
              <w:jc w:val="both"/>
              <w:rPr>
                <w:szCs w:val="20"/>
              </w:rPr>
            </w:pPr>
            <w:hyperlink w:anchor="REGRA_VALIDA_CNPJ" w:history="1">
              <w:r w:rsidR="005072BB" w:rsidRPr="00BC796D">
                <w:rPr>
                  <w:rStyle w:val="Hyperlink"/>
                  <w:b/>
                  <w:bCs/>
                  <w:color w:val="auto"/>
                  <w:szCs w:val="20"/>
                  <w:lang w:val="pt-PT"/>
                </w:rPr>
                <w:t>REGRA_VALIDA_CNPJ</w:t>
              </w:r>
            </w:hyperlink>
            <w:r w:rsidR="005072BB" w:rsidRPr="00BC796D">
              <w:rPr>
                <w:b/>
                <w:bCs/>
                <w:szCs w:val="20"/>
                <w:lang w:val="pt-PT"/>
              </w:rPr>
              <w:t xml:space="preserve">: </w:t>
            </w:r>
            <w:r w:rsidR="005072BB" w:rsidRPr="00BC796D">
              <w:rPr>
                <w:szCs w:val="20"/>
              </w:rPr>
              <w:t xml:space="preserve"> Verifica se a regra de formação do código é válida.</w:t>
            </w:r>
          </w:p>
          <w:p w14:paraId="34CA2459" w14:textId="77777777" w:rsidR="00F40AD9" w:rsidRPr="00BC796D" w:rsidRDefault="00F40AD9" w:rsidP="00F40AD9">
            <w:pPr>
              <w:pStyle w:val="Corpodetexto"/>
              <w:rPr>
                <w:rFonts w:ascii="Times New Roman" w:hAnsi="Times New Roman"/>
                <w:szCs w:val="20"/>
              </w:rPr>
            </w:pPr>
          </w:p>
          <w:p w14:paraId="49E14213" w14:textId="77777777" w:rsidR="005072BB" w:rsidRPr="00BC796D" w:rsidRDefault="005072BB" w:rsidP="005072BB">
            <w:pPr>
              <w:rPr>
                <w:bCs/>
                <w:color w:val="000000"/>
                <w:szCs w:val="20"/>
              </w:rPr>
            </w:pPr>
            <w:r w:rsidRPr="00BC796D">
              <w:rPr>
                <w:b/>
                <w:bCs/>
                <w:color w:val="000000"/>
                <w:szCs w:val="20"/>
              </w:rPr>
              <w:t xml:space="preserve">REGRA_NIF_CNPJ: </w:t>
            </w:r>
            <w:r w:rsidRPr="00BC796D">
              <w:rPr>
                <w:bCs/>
                <w:color w:val="000000"/>
                <w:szCs w:val="20"/>
              </w:rPr>
              <w:t>Se X340.NIF e X340.CNPJ estão preenchidos, deve haver outro registro X340 com X340.NIF preenchido e igual ao anterior, e X340.CNPJ não preenchido.</w:t>
            </w:r>
          </w:p>
          <w:p w14:paraId="61B0A147" w14:textId="77777777" w:rsidR="005072BB" w:rsidRPr="00BC796D" w:rsidRDefault="005072BB" w:rsidP="005072BB">
            <w:pPr>
              <w:rPr>
                <w:bCs/>
                <w:color w:val="000000"/>
                <w:szCs w:val="20"/>
              </w:rPr>
            </w:pPr>
          </w:p>
          <w:p w14:paraId="5027FA7B" w14:textId="77777777" w:rsidR="00F40AD9" w:rsidRPr="00BC796D" w:rsidRDefault="005072BB" w:rsidP="005072BB">
            <w:pPr>
              <w:rPr>
                <w:bCs/>
                <w:color w:val="000000"/>
                <w:szCs w:val="20"/>
              </w:rPr>
            </w:pPr>
            <w:r w:rsidRPr="00BC796D">
              <w:rPr>
                <w:b/>
                <w:bCs/>
                <w:color w:val="000000"/>
                <w:szCs w:val="20"/>
              </w:rPr>
              <w:t xml:space="preserve">REGRA_NAO_PREENCHER_CNPJ: </w:t>
            </w:r>
            <w:r w:rsidRPr="00BC796D">
              <w:rPr>
                <w:bCs/>
                <w:color w:val="000000"/>
                <w:szCs w:val="20"/>
              </w:rPr>
              <w:t xml:space="preserve">Se X40.PAIS diferente de “105” (Brasil), o campo X340.CNPJ não deve estar preenchido. </w:t>
            </w:r>
          </w:p>
          <w:p w14:paraId="28C12AC9" w14:textId="77777777" w:rsidR="005072BB" w:rsidRPr="00BC796D" w:rsidRDefault="005072BB" w:rsidP="005072BB">
            <w:pPr>
              <w:rPr>
                <w:bCs/>
                <w:color w:val="000000"/>
                <w:szCs w:val="20"/>
              </w:rPr>
            </w:pPr>
          </w:p>
          <w:p w14:paraId="15931C4A" w14:textId="77777777" w:rsidR="005072BB" w:rsidRPr="00BC796D" w:rsidRDefault="005072BB" w:rsidP="005072BB">
            <w:pPr>
              <w:rPr>
                <w:bCs/>
                <w:color w:val="000000"/>
                <w:szCs w:val="20"/>
              </w:rPr>
            </w:pPr>
            <w:r w:rsidRPr="00BC796D">
              <w:rPr>
                <w:b/>
                <w:bCs/>
                <w:color w:val="000000"/>
                <w:szCs w:val="20"/>
              </w:rPr>
              <w:t xml:space="preserve">REGRA _PREENCHER_CNPJ: </w:t>
            </w:r>
            <w:r w:rsidRPr="00BC796D">
              <w:rPr>
                <w:bCs/>
                <w:color w:val="000000"/>
                <w:szCs w:val="20"/>
              </w:rPr>
              <w:t>Se X40.PAIS igual a “105” (Brasil), o campo X340.CNPJ deve estar preenchido.</w:t>
            </w:r>
          </w:p>
          <w:p w14:paraId="47B1105C" w14:textId="77777777" w:rsidR="005072BB" w:rsidRPr="00BC796D" w:rsidRDefault="005072BB" w:rsidP="005072BB">
            <w:pPr>
              <w:rPr>
                <w:bCs/>
                <w:color w:val="000000"/>
                <w:szCs w:val="20"/>
              </w:rPr>
            </w:pPr>
          </w:p>
          <w:p w14:paraId="6ECD6C37" w14:textId="77777777" w:rsidR="005072BB" w:rsidRPr="00BC796D" w:rsidRDefault="005072BB" w:rsidP="005072BB">
            <w:pPr>
              <w:rPr>
                <w:bCs/>
                <w:color w:val="000000"/>
                <w:szCs w:val="20"/>
              </w:rPr>
            </w:pPr>
            <w:r w:rsidRPr="00BC796D">
              <w:rPr>
                <w:b/>
                <w:bCs/>
                <w:color w:val="000000"/>
                <w:szCs w:val="20"/>
              </w:rPr>
              <w:t xml:space="preserve">REGRA_PREENCHER_CNPJ_NIF: </w:t>
            </w:r>
            <w:r w:rsidRPr="00BC796D">
              <w:rPr>
                <w:bCs/>
                <w:color w:val="000000"/>
                <w:szCs w:val="20"/>
              </w:rPr>
              <w:t>Se X340.CNPJ estiver preenchido, X340.NIF deve estar preenchido.</w:t>
            </w: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BC796D" w:rsidRDefault="009C76A6" w:rsidP="009C76A6">
            <w:pPr>
              <w:pStyle w:val="PSDS-CorpodeTexto0"/>
              <w:rPr>
                <w:rFonts w:ascii="Times New Roman" w:hAnsi="Times New Roman"/>
              </w:rPr>
            </w:pPr>
            <w:r w:rsidRPr="00BC796D">
              <w:rPr>
                <w:rFonts w:ascii="Times New Roman" w:hAnsi="Times New Roman"/>
              </w:rPr>
              <w:t>Erro</w:t>
            </w:r>
          </w:p>
          <w:p w14:paraId="535EA1C2" w14:textId="77777777" w:rsidR="00F40AD9" w:rsidRPr="00BC796D" w:rsidRDefault="00F40AD9" w:rsidP="009C76A6">
            <w:pPr>
              <w:pStyle w:val="PSDS-CorpodeTexto0"/>
              <w:rPr>
                <w:rFonts w:ascii="Times New Roman" w:hAnsi="Times New Roman"/>
              </w:rPr>
            </w:pPr>
          </w:p>
          <w:p w14:paraId="707060D9" w14:textId="77777777" w:rsidR="00F40AD9" w:rsidRPr="00BC796D" w:rsidRDefault="00F40AD9" w:rsidP="009C76A6">
            <w:pPr>
              <w:pStyle w:val="PSDS-CorpodeTexto0"/>
              <w:rPr>
                <w:rFonts w:ascii="Times New Roman" w:hAnsi="Times New Roman"/>
              </w:rPr>
            </w:pPr>
            <w:r w:rsidRPr="00BC796D">
              <w:rPr>
                <w:rFonts w:ascii="Times New Roman" w:hAnsi="Times New Roman"/>
              </w:rPr>
              <w:t>Erro</w:t>
            </w:r>
          </w:p>
          <w:p w14:paraId="224048B7" w14:textId="77777777" w:rsidR="005072BB" w:rsidRPr="00BC796D" w:rsidRDefault="005072BB" w:rsidP="009C76A6">
            <w:pPr>
              <w:pStyle w:val="PSDS-CorpodeTexto0"/>
              <w:rPr>
                <w:rFonts w:ascii="Times New Roman" w:hAnsi="Times New Roman"/>
              </w:rPr>
            </w:pPr>
          </w:p>
          <w:p w14:paraId="17324CE7" w14:textId="77777777" w:rsidR="005072BB" w:rsidRPr="00BC796D" w:rsidRDefault="005072BB" w:rsidP="009C76A6">
            <w:pPr>
              <w:pStyle w:val="PSDS-CorpodeTexto0"/>
              <w:rPr>
                <w:rFonts w:ascii="Times New Roman" w:hAnsi="Times New Roman"/>
              </w:rPr>
            </w:pPr>
          </w:p>
          <w:p w14:paraId="7FBD0B23" w14:textId="77777777" w:rsidR="005072BB" w:rsidRPr="00BC796D" w:rsidRDefault="005072BB" w:rsidP="009C76A6">
            <w:pPr>
              <w:pStyle w:val="PSDS-CorpodeTexto0"/>
              <w:rPr>
                <w:rFonts w:ascii="Times New Roman" w:hAnsi="Times New Roman"/>
              </w:rPr>
            </w:pPr>
            <w:r w:rsidRPr="00BC796D">
              <w:rPr>
                <w:rFonts w:ascii="Times New Roman" w:hAnsi="Times New Roman"/>
              </w:rPr>
              <w:t>Erro</w:t>
            </w:r>
          </w:p>
          <w:p w14:paraId="12613A06" w14:textId="77777777" w:rsidR="005072BB" w:rsidRPr="00BC796D" w:rsidRDefault="005072BB" w:rsidP="009C76A6">
            <w:pPr>
              <w:pStyle w:val="PSDS-CorpodeTexto0"/>
              <w:rPr>
                <w:rFonts w:ascii="Times New Roman" w:hAnsi="Times New Roman"/>
              </w:rPr>
            </w:pPr>
          </w:p>
          <w:p w14:paraId="36FBB8D8" w14:textId="77777777" w:rsidR="005072BB" w:rsidRPr="00BC796D" w:rsidRDefault="005072BB" w:rsidP="009C76A6">
            <w:pPr>
              <w:pStyle w:val="PSDS-CorpodeTexto0"/>
              <w:rPr>
                <w:rFonts w:ascii="Times New Roman" w:hAnsi="Times New Roman"/>
              </w:rPr>
            </w:pPr>
            <w:r w:rsidRPr="00BC796D">
              <w:rPr>
                <w:rFonts w:ascii="Times New Roman" w:hAnsi="Times New Roman"/>
              </w:rPr>
              <w:t>Erro</w:t>
            </w:r>
          </w:p>
          <w:p w14:paraId="71EF06F0" w14:textId="77777777" w:rsidR="005072BB" w:rsidRPr="00BC796D" w:rsidRDefault="005072BB" w:rsidP="009C76A6">
            <w:pPr>
              <w:pStyle w:val="PSDS-CorpodeTexto0"/>
              <w:rPr>
                <w:rFonts w:ascii="Times New Roman" w:hAnsi="Times New Roman"/>
              </w:rPr>
            </w:pPr>
          </w:p>
          <w:p w14:paraId="79EA2889" w14:textId="77777777" w:rsidR="009C76A6" w:rsidRPr="00BC796D" w:rsidRDefault="005072BB" w:rsidP="009C76A6">
            <w:pPr>
              <w:pStyle w:val="PSDS-CorpodeTexto0"/>
              <w:rPr>
                <w:rFonts w:ascii="Times New Roman" w:hAnsi="Times New Roman"/>
              </w:rPr>
            </w:pPr>
            <w:r w:rsidRPr="00BC796D">
              <w:rPr>
                <w:rFonts w:ascii="Times New Roman" w:hAnsi="Times New Roman"/>
              </w:rPr>
              <w:t>Erro</w:t>
            </w:r>
          </w:p>
        </w:tc>
      </w:tr>
    </w:tbl>
    <w:p w14:paraId="5D72FBBE" w14:textId="77777777" w:rsidR="008F5FED" w:rsidRPr="00BC796D" w:rsidRDefault="008F5FED" w:rsidP="00FC6C6D">
      <w:pPr>
        <w:pStyle w:val="Corpodetexto"/>
        <w:rPr>
          <w:rFonts w:ascii="Times New Roman" w:hAnsi="Times New Roman"/>
          <w:b/>
          <w:color w:val="002060"/>
          <w:szCs w:val="20"/>
        </w:rPr>
      </w:pPr>
    </w:p>
    <w:p w14:paraId="1F3088D5" w14:textId="77777777" w:rsidR="008F5FED" w:rsidRPr="00BC796D" w:rsidRDefault="00FC6C6D" w:rsidP="00FC6C6D">
      <w:pPr>
        <w:pStyle w:val="Corpodetexto"/>
        <w:rPr>
          <w:rFonts w:ascii="Times New Roman" w:hAnsi="Times New Roman"/>
          <w:b/>
          <w:color w:val="002060"/>
          <w:szCs w:val="20"/>
        </w:rPr>
      </w:pPr>
      <w:r w:rsidRPr="00BC796D">
        <w:rPr>
          <w:rFonts w:ascii="Times New Roman" w:hAnsi="Times New Roman"/>
          <w:b/>
          <w:color w:val="002060"/>
          <w:szCs w:val="20"/>
        </w:rPr>
        <w:t>Ex</w:t>
      </w:r>
      <w:r w:rsidR="00600647" w:rsidRPr="00BC796D">
        <w:rPr>
          <w:rFonts w:ascii="Times New Roman" w:hAnsi="Times New Roman"/>
          <w:b/>
          <w:color w:val="002060"/>
          <w:szCs w:val="20"/>
        </w:rPr>
        <w:t xml:space="preserve">emplo de Preenchimento: </w:t>
      </w:r>
    </w:p>
    <w:p w14:paraId="23FE20EF" w14:textId="77777777" w:rsidR="008F5FED" w:rsidRPr="00BC796D" w:rsidRDefault="008F5FED" w:rsidP="00FC6C6D">
      <w:pPr>
        <w:pStyle w:val="Corpodetexto"/>
        <w:rPr>
          <w:rFonts w:ascii="Times New Roman" w:hAnsi="Times New Roman"/>
          <w:b/>
          <w:color w:val="002060"/>
          <w:szCs w:val="20"/>
        </w:rPr>
      </w:pPr>
    </w:p>
    <w:p w14:paraId="67422439" w14:textId="77777777" w:rsidR="00FC6C6D" w:rsidRPr="00BC796D" w:rsidRDefault="00600647" w:rsidP="00FC6C6D">
      <w:pPr>
        <w:pStyle w:val="Corpodetexto"/>
        <w:rPr>
          <w:rFonts w:ascii="Times New Roman" w:hAnsi="Times New Roman"/>
          <w:b/>
          <w:color w:val="002060"/>
          <w:szCs w:val="20"/>
        </w:rPr>
      </w:pPr>
      <w:r w:rsidRPr="00BC796D">
        <w:rPr>
          <w:rFonts w:ascii="Times New Roman" w:hAnsi="Times New Roman"/>
          <w:b/>
          <w:color w:val="002060"/>
          <w:szCs w:val="20"/>
        </w:rPr>
        <w:t>|</w:t>
      </w:r>
      <w:r w:rsidR="00FC6C6D" w:rsidRPr="00BC796D">
        <w:rPr>
          <w:rFonts w:ascii="Times New Roman" w:hAnsi="Times New Roman"/>
          <w:b/>
          <w:color w:val="002060"/>
          <w:szCs w:val="20"/>
        </w:rPr>
        <w:t>X340|EMPRESA CONTROLADA|</w:t>
      </w:r>
      <w:r w:rsidR="00B334D5" w:rsidRPr="00BC796D">
        <w:rPr>
          <w:rFonts w:ascii="Times New Roman" w:hAnsi="Times New Roman"/>
          <w:b/>
          <w:color w:val="002060"/>
          <w:szCs w:val="20"/>
        </w:rPr>
        <w:t>1111111111|1|249|N|S|</w:t>
      </w:r>
      <w:r w:rsidR="00DD4BDD" w:rsidRPr="00BC796D">
        <w:rPr>
          <w:rFonts w:ascii="Times New Roman" w:hAnsi="Times New Roman"/>
          <w:b/>
          <w:color w:val="002060"/>
          <w:szCs w:val="20"/>
        </w:rPr>
        <w:t>|</w:t>
      </w:r>
    </w:p>
    <w:p w14:paraId="6F748FC5" w14:textId="77777777" w:rsidR="00FC6C6D" w:rsidRPr="00BC796D" w:rsidRDefault="00FC6C6D" w:rsidP="00FC6C6D">
      <w:pPr>
        <w:pStyle w:val="Corpodetexto"/>
        <w:ind w:firstLine="708"/>
        <w:rPr>
          <w:rFonts w:ascii="Times New Roman" w:hAnsi="Times New Roman"/>
          <w:color w:val="002060"/>
          <w:szCs w:val="20"/>
        </w:rPr>
      </w:pPr>
      <w:r w:rsidRPr="00BC796D">
        <w:rPr>
          <w:rFonts w:ascii="Times New Roman" w:hAnsi="Times New Roman"/>
          <w:color w:val="002060"/>
          <w:szCs w:val="20"/>
        </w:rPr>
        <w:t>|X340|: Identificação do tipo do registro.</w:t>
      </w:r>
    </w:p>
    <w:p w14:paraId="65BC7C70"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EMPRESA CONTROLADA|: Razão social.</w:t>
      </w:r>
    </w:p>
    <w:p w14:paraId="0AFEC8E8"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1111111111|: Número de identificação fiscal (“CNPJ” da investida no exterior).</w:t>
      </w:r>
    </w:p>
    <w:p w14:paraId="6B6E1531"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1|: Indicador de controle (1 = Controlada Direta).</w:t>
      </w:r>
    </w:p>
    <w:p w14:paraId="792FD961"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249|: Código do país da investida (249 = Estados Unidos da América).</w:t>
      </w:r>
    </w:p>
    <w:p w14:paraId="3BB363B0"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N|: Indicador de Repetro (N = Não).</w:t>
      </w:r>
    </w:p>
    <w:p w14:paraId="6C041DBE"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S|: Indicador de consolidação (S = Sim – resultados positivos e negativos consolidados).</w:t>
      </w:r>
    </w:p>
    <w:p w14:paraId="74F5F4D0" w14:textId="77777777" w:rsidR="00DD4BDD" w:rsidRPr="00BC796D" w:rsidRDefault="00DD4BDD" w:rsidP="00FC6C6D">
      <w:pPr>
        <w:pStyle w:val="Corpodetexto"/>
        <w:ind w:firstLine="708"/>
        <w:rPr>
          <w:rFonts w:ascii="Times New Roman" w:hAnsi="Times New Roman"/>
          <w:color w:val="002060"/>
          <w:szCs w:val="20"/>
        </w:rPr>
      </w:pPr>
      <w:r w:rsidRPr="00BC796D">
        <w:rPr>
          <w:rFonts w:ascii="Times New Roman" w:hAnsi="Times New Roman"/>
          <w:color w:val="002060"/>
          <w:szCs w:val="20"/>
        </w:rPr>
        <w:t>||: Não preenchido.</w:t>
      </w:r>
    </w:p>
    <w:p w14:paraId="1ABDB3E5" w14:textId="77777777" w:rsidR="00B334D5" w:rsidRPr="00BC796D" w:rsidRDefault="00B334D5" w:rsidP="00FC6C6D">
      <w:pPr>
        <w:pStyle w:val="Corpodetexto"/>
        <w:ind w:firstLine="708"/>
        <w:rPr>
          <w:rFonts w:ascii="Times New Roman" w:hAnsi="Times New Roman"/>
          <w:color w:val="002060"/>
          <w:szCs w:val="20"/>
        </w:rPr>
      </w:pPr>
    </w:p>
    <w:p w14:paraId="7AAB140E" w14:textId="77777777" w:rsidR="00600647" w:rsidRPr="00BC796D" w:rsidRDefault="00600647">
      <w:pPr>
        <w:spacing w:after="200" w:line="276" w:lineRule="auto"/>
        <w:rPr>
          <w:b/>
          <w:bCs/>
          <w:color w:val="0000FF"/>
          <w:szCs w:val="20"/>
        </w:rPr>
      </w:pPr>
      <w:r w:rsidRPr="00BC796D">
        <w:rPr>
          <w:color w:val="0000FF"/>
          <w:szCs w:val="20"/>
        </w:rPr>
        <w:br w:type="page"/>
      </w:r>
    </w:p>
    <w:p w14:paraId="102D6250" w14:textId="77777777" w:rsidR="00C22B28" w:rsidRPr="00BC796D" w:rsidRDefault="00C22B28" w:rsidP="00867F54">
      <w:pPr>
        <w:pStyle w:val="Ttulo4"/>
      </w:pPr>
      <w:bookmarkStart w:id="402" w:name="_Toc532980501"/>
      <w:r w:rsidRPr="00BC796D">
        <w:t>Registro X350: Participações no Exterior – Resultado do Período de Apuração</w:t>
      </w:r>
      <w:bookmarkEnd w:id="402"/>
      <w:r w:rsidRPr="00BC796D">
        <w:t xml:space="preserve"> </w:t>
      </w:r>
    </w:p>
    <w:p w14:paraId="3821490A" w14:textId="77777777" w:rsidR="00C22B28" w:rsidRPr="00BC796D" w:rsidRDefault="00C22B28" w:rsidP="00C22B28">
      <w:pPr>
        <w:rPr>
          <w:szCs w:val="20"/>
        </w:rPr>
      </w:pPr>
    </w:p>
    <w:p w14:paraId="6FFBE463" w14:textId="77777777" w:rsidR="00AB6576" w:rsidRPr="00BC796D" w:rsidRDefault="00AB6576" w:rsidP="00744D9D">
      <w:pPr>
        <w:ind w:firstLine="708"/>
        <w:jc w:val="both"/>
        <w:rPr>
          <w:bCs/>
          <w:szCs w:val="20"/>
        </w:rPr>
      </w:pPr>
      <w:r w:rsidRPr="00BC796D">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BC796D">
        <w:rPr>
          <w:bCs/>
          <w:szCs w:val="20"/>
        </w:rPr>
        <w:t xml:space="preserve"> Todos os valores são informados em reais.</w:t>
      </w:r>
    </w:p>
    <w:p w14:paraId="2D75AF6A" w14:textId="77777777" w:rsidR="00AB6576" w:rsidRPr="00BC796D" w:rsidRDefault="00AB6576" w:rsidP="00AB6576">
      <w:pPr>
        <w:jc w:val="both"/>
        <w:rPr>
          <w:bCs/>
          <w:szCs w:val="20"/>
        </w:rPr>
      </w:pPr>
    </w:p>
    <w:p w14:paraId="16D73C51" w14:textId="77777777" w:rsidR="00AB6576" w:rsidRPr="00BC796D" w:rsidRDefault="00AB6576" w:rsidP="00AB6576">
      <w:pPr>
        <w:jc w:val="both"/>
        <w:rPr>
          <w:bCs/>
          <w:szCs w:val="20"/>
        </w:rPr>
      </w:pPr>
      <w:r w:rsidRPr="00BC796D">
        <w:rPr>
          <w:b/>
          <w:bCs/>
          <w:szCs w:val="20"/>
        </w:rPr>
        <w:t>Atenção</w:t>
      </w:r>
      <w:r w:rsidRPr="00BC796D">
        <w:rPr>
          <w:bCs/>
          <w:szCs w:val="20"/>
        </w:rPr>
        <w:t>:</w:t>
      </w:r>
    </w:p>
    <w:p w14:paraId="5A31BBDA" w14:textId="77777777" w:rsidR="00AB6576" w:rsidRPr="00BC796D" w:rsidRDefault="00AB6576" w:rsidP="005006F5">
      <w:pPr>
        <w:jc w:val="both"/>
        <w:rPr>
          <w:color w:val="000000"/>
          <w:szCs w:val="20"/>
        </w:rPr>
      </w:pPr>
      <w:r w:rsidRPr="00BC796D">
        <w:rPr>
          <w:bCs/>
          <w:szCs w:val="20"/>
        </w:rPr>
        <w:t xml:space="preserve">1) A pessoa jurídica que arbitrar os lucros das filiais, sucursais e controladas, conforme o disposto no art. 16 da Lei nº 9.430, de 1996, deve preencher somente </w:t>
      </w:r>
      <w:r w:rsidR="005006F5" w:rsidRPr="00BC796D">
        <w:rPr>
          <w:bCs/>
          <w:szCs w:val="20"/>
        </w:rPr>
        <w:t>X350.</w:t>
      </w:r>
      <w:r w:rsidR="005006F5" w:rsidRPr="00BC796D">
        <w:rPr>
          <w:color w:val="000000"/>
          <w:szCs w:val="20"/>
        </w:rPr>
        <w:t>LUC_ARB_ANT_IMP, X350. IMP_DEV_ARB e X350.LUC_ARB_PER_APUR.</w:t>
      </w:r>
    </w:p>
    <w:p w14:paraId="41007E86" w14:textId="77777777" w:rsidR="007B05BB" w:rsidRPr="00BC796D" w:rsidRDefault="007B05BB" w:rsidP="005006F5">
      <w:pPr>
        <w:jc w:val="both"/>
        <w:rPr>
          <w:color w:val="000000"/>
          <w:szCs w:val="20"/>
        </w:rPr>
      </w:pPr>
    </w:p>
    <w:p w14:paraId="4B02BCD6" w14:textId="77777777" w:rsidR="00AB6576" w:rsidRPr="00BC796D" w:rsidRDefault="00AB6576" w:rsidP="005006F5">
      <w:pPr>
        <w:jc w:val="both"/>
        <w:rPr>
          <w:bCs/>
          <w:szCs w:val="20"/>
        </w:rPr>
      </w:pPr>
      <w:r w:rsidRPr="00BC796D">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BC796D" w:rsidRDefault="007B05BB" w:rsidP="005006F5">
      <w:pPr>
        <w:jc w:val="both"/>
        <w:rPr>
          <w:bCs/>
          <w:szCs w:val="20"/>
        </w:rPr>
      </w:pPr>
    </w:p>
    <w:p w14:paraId="52FD642A" w14:textId="77777777" w:rsidR="00AB6576" w:rsidRPr="00BC796D" w:rsidRDefault="00AB6576" w:rsidP="005006F5">
      <w:pPr>
        <w:jc w:val="both"/>
        <w:rPr>
          <w:bCs/>
          <w:szCs w:val="20"/>
        </w:rPr>
      </w:pPr>
      <w:r w:rsidRPr="00BC796D">
        <w:rPr>
          <w:bCs/>
          <w:szCs w:val="20"/>
        </w:rPr>
        <w:t xml:space="preserve">3) Caso a moeda do país de domicílio da filial, sucursal, controlada ou coligada não tenha cotação no Brasil, os valores devem ser primeiramente </w:t>
      </w:r>
      <w:r w:rsidR="00AE7FBB" w:rsidRPr="00BC796D">
        <w:rPr>
          <w:bCs/>
          <w:szCs w:val="20"/>
        </w:rPr>
        <w:t>convertidos</w:t>
      </w:r>
      <w:r w:rsidRPr="00BC796D">
        <w:rPr>
          <w:bCs/>
          <w:szCs w:val="20"/>
        </w:rPr>
        <w:t xml:space="preserve"> em Dólares dos Estados Unidos da América e depois em Reais (IN SRF nº 213, de 2002, art. 6º, § 4º).</w:t>
      </w:r>
    </w:p>
    <w:p w14:paraId="5DF870B4" w14:textId="77777777" w:rsidR="007B05BB" w:rsidRPr="00BC796D" w:rsidRDefault="007B05BB" w:rsidP="005006F5">
      <w:pPr>
        <w:jc w:val="both"/>
        <w:rPr>
          <w:bCs/>
          <w:szCs w:val="20"/>
        </w:rPr>
      </w:pPr>
    </w:p>
    <w:p w14:paraId="1F08943E" w14:textId="77777777" w:rsidR="007B05BB" w:rsidRPr="00BC796D" w:rsidRDefault="007B05BB" w:rsidP="005006F5">
      <w:pPr>
        <w:jc w:val="both"/>
        <w:rPr>
          <w:bCs/>
          <w:szCs w:val="20"/>
        </w:rPr>
      </w:pPr>
      <w:r w:rsidRPr="00BC796D">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Pr="00BC796D"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4DB0A61"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BC796D"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0: PARTICIPAÇÕES NO EXTERIOR – RESULTADO DO PERÍODO DE APURAÇÃO</w:t>
            </w:r>
          </w:p>
        </w:tc>
      </w:tr>
      <w:tr w:rsidR="006076BF" w:rsidRPr="00BC796D"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076BF" w:rsidRPr="00BC796D"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076BF" w:rsidRPr="00BC796D"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BC796D" w:rsidRDefault="006076BF" w:rsidP="006076B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E2896B9"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BC796D"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076BF" w:rsidRPr="00BC796D" w14:paraId="6C59570A" w14:textId="77777777" w:rsidTr="006076BF">
        <w:trPr>
          <w:trHeight w:val="315"/>
        </w:trPr>
        <w:tc>
          <w:tcPr>
            <w:tcW w:w="914" w:type="dxa"/>
            <w:tcBorders>
              <w:top w:val="nil"/>
              <w:left w:val="single" w:sz="8" w:space="0" w:color="auto"/>
              <w:bottom w:val="nil"/>
              <w:right w:val="single" w:sz="8" w:space="0" w:color="auto"/>
            </w:tcBorders>
            <w:shd w:val="clear" w:color="auto" w:fill="auto"/>
            <w:vAlign w:val="center"/>
            <w:hideMark/>
          </w:tcPr>
          <w:p w14:paraId="0F1FA182"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4B83A8C8" w14:textId="77777777" w:rsidR="006076BF" w:rsidRPr="00BC796D" w:rsidRDefault="006076BF" w:rsidP="006076B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14EECF1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288C1F78"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29FFE3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EE8194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91DE94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6B8BC6D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076BF" w:rsidRPr="00BC796D"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2A2327B6"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660E9"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0220AF5A"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3AF3C7F8"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354B386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1BED66E"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134F0B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7042DA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658DD0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68AD4FA5"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3D0436B"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auto" w:fill="auto"/>
            <w:vAlign w:val="center"/>
            <w:hideMark/>
          </w:tcPr>
          <w:p w14:paraId="77B7470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4D2D75C5"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40BDB4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E9504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2B865F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072C8FD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397268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412E46CF" w14:textId="77777777" w:rsidTr="006076BF">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C41F4B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95713EE"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CA49BC8"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71F9071E"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993045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81A033A"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8FA938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FFA522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1465616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5EF460E"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675F53B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4F1C4C88"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0BB0D33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A3248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22BDBA3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9EBCE1"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BC0F43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01010B98"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836D73"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20A98F7"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B9AFA7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386C28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3E18A1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E7B4E0D"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B6E1D5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A67890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023463F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C297B1"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25423A51"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78C4072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13540358"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11113A"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ECE91C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5BB192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5C06D78"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4E0DD8D1"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5DE0FC9"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932" w:type="dxa"/>
            <w:tcBorders>
              <w:top w:val="nil"/>
              <w:left w:val="nil"/>
              <w:bottom w:val="single" w:sz="8" w:space="0" w:color="auto"/>
              <w:right w:val="single" w:sz="8" w:space="0" w:color="auto"/>
            </w:tcBorders>
            <w:shd w:val="clear" w:color="auto" w:fill="auto"/>
            <w:vAlign w:val="center"/>
            <w:hideMark/>
          </w:tcPr>
          <w:p w14:paraId="6310821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0B5C6230"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líquido do Período de Apuração. Deve ser igual a (X350.LUC_LIQ_ANT_IR – X350.IMP_DEV)</w:t>
            </w:r>
          </w:p>
        </w:tc>
        <w:tc>
          <w:tcPr>
            <w:tcW w:w="915" w:type="dxa"/>
            <w:tcBorders>
              <w:top w:val="nil"/>
              <w:left w:val="nil"/>
              <w:bottom w:val="single" w:sz="8" w:space="0" w:color="auto"/>
              <w:right w:val="single" w:sz="8" w:space="0" w:color="auto"/>
            </w:tcBorders>
            <w:shd w:val="clear" w:color="auto" w:fill="auto"/>
            <w:vAlign w:val="center"/>
            <w:hideMark/>
          </w:tcPr>
          <w:p w14:paraId="722F822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23A0431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63BBDF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CF3DEC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2B5A87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443AB1D" w14:textId="77777777" w:rsidR="006076BF" w:rsidRPr="00BC796D"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BC796D"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BC796D"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3133424D" w14:textId="77777777" w:rsidR="005C4118" w:rsidRPr="00BC796D"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BC796D"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Tipo</w:t>
            </w:r>
          </w:p>
        </w:tc>
      </w:tr>
      <w:tr w:rsidR="005C4118" w:rsidRPr="00BC796D"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5C4118" w:rsidRPr="00BC796D" w:rsidRDefault="005C4118" w:rsidP="00170D01">
            <w:pPr>
              <w:pStyle w:val="PSDS-CorpodeTexto0"/>
              <w:rPr>
                <w:rFonts w:ascii="Times New Roman" w:hAnsi="Times New Roman"/>
              </w:rPr>
            </w:pPr>
            <w:r w:rsidRPr="00BC796D">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71DF0C2D" w14:textId="77777777" w:rsidR="005C4118" w:rsidRPr="00BC796D" w:rsidRDefault="005C4118" w:rsidP="005C4118">
            <w:pPr>
              <w:pStyle w:val="Corpodetexto"/>
              <w:rPr>
                <w:rFonts w:ascii="Times New Roman" w:hAnsi="Times New Roman"/>
                <w:szCs w:val="20"/>
              </w:rPr>
            </w:pPr>
            <w:r w:rsidRPr="00BC796D">
              <w:rPr>
                <w:rFonts w:ascii="Times New Roman" w:hAnsi="Times New Roman"/>
                <w:b/>
                <w:szCs w:val="20"/>
              </w:rPr>
              <w:t xml:space="preserve">REGRA_LUC_BRUTO_VALOR: </w:t>
            </w:r>
            <w:r w:rsidR="00553FA4" w:rsidRPr="00BC796D">
              <w:rPr>
                <w:rFonts w:ascii="Times New Roman" w:hAnsi="Times New Roman"/>
                <w:szCs w:val="20"/>
              </w:rPr>
              <w:t>Ve</w:t>
            </w:r>
            <w:r w:rsidR="005006F5" w:rsidRPr="00BC796D">
              <w:rPr>
                <w:rFonts w:ascii="Times New Roman" w:hAnsi="Times New Roman"/>
                <w:szCs w:val="20"/>
              </w:rPr>
              <w:t xml:space="preserve">rifica se X350.LUC_BRUTO </w:t>
            </w:r>
            <w:r w:rsidRPr="00BC796D">
              <w:rPr>
                <w:rFonts w:ascii="Times New Roman" w:hAnsi="Times New Roman"/>
                <w:szCs w:val="20"/>
              </w:rPr>
              <w:t xml:space="preserve">é igual ao resultado </w:t>
            </w:r>
            <w:r w:rsidR="00553FA4" w:rsidRPr="00BC796D">
              <w:rPr>
                <w:rFonts w:ascii="Times New Roman" w:hAnsi="Times New Roman"/>
                <w:szCs w:val="20"/>
              </w:rPr>
              <w:t>da s</w:t>
            </w:r>
            <w:r w:rsidR="005006F5" w:rsidRPr="00BC796D">
              <w:rPr>
                <w:rFonts w:ascii="Times New Roman" w:hAnsi="Times New Roman"/>
                <w:szCs w:val="20"/>
              </w:rPr>
              <w:t xml:space="preserve">ubtração de X350.REC_LIQ </w:t>
            </w:r>
            <w:r w:rsidRPr="00BC796D">
              <w:rPr>
                <w:rFonts w:ascii="Times New Roman" w:hAnsi="Times New Roman"/>
                <w:szCs w:val="20"/>
              </w:rPr>
              <w:t xml:space="preserve">por </w:t>
            </w:r>
            <w:r w:rsidR="005006F5" w:rsidRPr="00BC796D">
              <w:rPr>
                <w:rFonts w:ascii="Times New Roman" w:hAnsi="Times New Roman"/>
                <w:szCs w:val="20"/>
              </w:rPr>
              <w:t>X350.</w:t>
            </w:r>
            <w:r w:rsidRPr="00BC796D">
              <w:rPr>
                <w:rFonts w:ascii="Times New Roman" w:hAnsi="Times New Roman"/>
                <w:szCs w:val="20"/>
              </w:rPr>
              <w:t>CUSTOS.</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p w14:paraId="630098B3" w14:textId="77777777" w:rsidR="005C4118" w:rsidRPr="00BC796D" w:rsidRDefault="005C4118" w:rsidP="00170D01">
            <w:pPr>
              <w:pStyle w:val="PSDS-CorpodeTexto0"/>
              <w:rPr>
                <w:rFonts w:ascii="Times New Roman" w:hAnsi="Times New Roman"/>
              </w:rPr>
            </w:pPr>
          </w:p>
        </w:tc>
      </w:tr>
      <w:tr w:rsidR="005C4118" w:rsidRPr="00BC796D"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7777777" w:rsidR="005C4118" w:rsidRPr="00BC796D" w:rsidRDefault="005C4118" w:rsidP="00170D01">
            <w:pPr>
              <w:pStyle w:val="PSDS-CorpodeTexto0"/>
              <w:rPr>
                <w:rFonts w:ascii="Times New Roman" w:hAnsi="Times New Roman"/>
              </w:rPr>
            </w:pPr>
            <w:r w:rsidRPr="00BC796D">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5C4118" w:rsidRPr="00BC796D" w:rsidRDefault="005C4118" w:rsidP="00170D01">
            <w:pPr>
              <w:pStyle w:val="Corpodetexto"/>
              <w:rPr>
                <w:rFonts w:ascii="Times New Roman" w:hAnsi="Times New Roman"/>
                <w:szCs w:val="20"/>
              </w:rPr>
            </w:pPr>
            <w:r w:rsidRPr="00BC796D">
              <w:rPr>
                <w:rFonts w:ascii="Times New Roman" w:hAnsi="Times New Roman"/>
                <w:b/>
                <w:szCs w:val="20"/>
              </w:rPr>
              <w:t xml:space="preserve">REGRA_LUC_OPER_VALOR: </w:t>
            </w:r>
            <w:r w:rsidR="00553FA4" w:rsidRPr="00BC796D">
              <w:rPr>
                <w:rFonts w:ascii="Times New Roman" w:hAnsi="Times New Roman"/>
                <w:szCs w:val="20"/>
              </w:rPr>
              <w:t>Verif</w:t>
            </w:r>
            <w:r w:rsidR="005006F5" w:rsidRPr="00BC796D">
              <w:rPr>
                <w:rFonts w:ascii="Times New Roman" w:hAnsi="Times New Roman"/>
                <w:szCs w:val="20"/>
              </w:rPr>
              <w:t xml:space="preserve">ica se X350.LUC_OPER </w:t>
            </w:r>
            <w:r w:rsidRPr="00BC796D">
              <w:rPr>
                <w:rFonts w:ascii="Times New Roman" w:hAnsi="Times New Roman"/>
                <w:szCs w:val="20"/>
              </w:rPr>
              <w:t>é igual a:</w:t>
            </w:r>
          </w:p>
          <w:p w14:paraId="5ACE3523" w14:textId="77777777" w:rsidR="005C4118" w:rsidRPr="00BC796D" w:rsidRDefault="005006F5" w:rsidP="00170D01">
            <w:pPr>
              <w:pStyle w:val="Corpodetexto"/>
              <w:rPr>
                <w:rFonts w:ascii="Times New Roman" w:hAnsi="Times New Roman"/>
                <w:szCs w:val="20"/>
              </w:rPr>
            </w:pPr>
            <w:r w:rsidRPr="00BC796D">
              <w:rPr>
                <w:rFonts w:ascii="Times New Roman" w:hAnsi="Times New Roman"/>
                <w:szCs w:val="20"/>
              </w:rPr>
              <w:t xml:space="preserve">X350.LUC_BRUTO </w:t>
            </w:r>
            <w:r w:rsidR="005C4118" w:rsidRPr="00BC796D">
              <w:rPr>
                <w:rFonts w:ascii="Times New Roman" w:hAnsi="Times New Roman"/>
                <w:szCs w:val="20"/>
              </w:rPr>
              <w:t xml:space="preserve">+ </w:t>
            </w:r>
            <w:r w:rsidRPr="00BC796D">
              <w:rPr>
                <w:rFonts w:ascii="Times New Roman" w:hAnsi="Times New Roman"/>
                <w:szCs w:val="20"/>
              </w:rPr>
              <w:t xml:space="preserve">X350.REC_AUFERIDAS </w:t>
            </w:r>
            <w:r w:rsidR="005C4118" w:rsidRPr="00BC796D">
              <w:rPr>
                <w:rFonts w:ascii="Times New Roman" w:hAnsi="Times New Roman"/>
                <w:szCs w:val="20"/>
              </w:rPr>
              <w:t xml:space="preserve">+ </w:t>
            </w:r>
            <w:r w:rsidRPr="00BC796D">
              <w:rPr>
                <w:rFonts w:ascii="Times New Roman" w:hAnsi="Times New Roman"/>
                <w:szCs w:val="20"/>
              </w:rPr>
              <w:t xml:space="preserve">X350.REC_OUTAS_OPER </w:t>
            </w:r>
            <w:r w:rsidR="005C4118" w:rsidRPr="00BC796D">
              <w:rPr>
                <w:rFonts w:ascii="Times New Roman" w:hAnsi="Times New Roman"/>
                <w:szCs w:val="20"/>
              </w:rPr>
              <w:t xml:space="preserve">– </w:t>
            </w:r>
            <w:r w:rsidRPr="00BC796D">
              <w:rPr>
                <w:rFonts w:ascii="Times New Roman" w:hAnsi="Times New Roman"/>
                <w:szCs w:val="20"/>
              </w:rPr>
              <w:t xml:space="preserve">X350.DESP_BRASIL </w:t>
            </w:r>
            <w:r w:rsidR="005C4118" w:rsidRPr="00BC796D">
              <w:rPr>
                <w:rFonts w:ascii="Times New Roman" w:hAnsi="Times New Roman"/>
                <w:szCs w:val="20"/>
              </w:rPr>
              <w:t xml:space="preserve">– </w:t>
            </w:r>
            <w:r w:rsidRPr="00BC796D">
              <w:rPr>
                <w:rFonts w:ascii="Times New Roman" w:hAnsi="Times New Roman"/>
                <w:szCs w:val="20"/>
              </w:rPr>
              <w:t>X350.DESP_OPER</w:t>
            </w:r>
          </w:p>
        </w:tc>
        <w:tc>
          <w:tcPr>
            <w:tcW w:w="717" w:type="dxa"/>
            <w:tcBorders>
              <w:top w:val="single" w:sz="6" w:space="0" w:color="auto"/>
              <w:left w:val="single" w:sz="6" w:space="0" w:color="auto"/>
              <w:bottom w:val="single" w:sz="6" w:space="0" w:color="auto"/>
              <w:right w:val="single" w:sz="6" w:space="0" w:color="auto"/>
            </w:tcBorders>
          </w:tcPr>
          <w:p w14:paraId="33D96CE3"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tc>
      </w:tr>
      <w:tr w:rsidR="005C4118" w:rsidRPr="00BC796D"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5C4118" w:rsidRPr="00BC796D" w:rsidRDefault="005C4118" w:rsidP="00170D01">
            <w:pPr>
              <w:pStyle w:val="PSDS-CorpodeTexto0"/>
              <w:rPr>
                <w:rFonts w:ascii="Times New Roman" w:hAnsi="Times New Roman"/>
              </w:rPr>
            </w:pPr>
            <w:r w:rsidRPr="00BC796D">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77777777" w:rsidR="005C4118" w:rsidRPr="00BC796D" w:rsidRDefault="005C4118" w:rsidP="00170D01">
            <w:pPr>
              <w:pStyle w:val="Corpodetexto"/>
              <w:rPr>
                <w:rFonts w:ascii="Times New Roman" w:hAnsi="Times New Roman"/>
                <w:szCs w:val="20"/>
              </w:rPr>
            </w:pPr>
            <w:r w:rsidRPr="00BC796D">
              <w:rPr>
                <w:rFonts w:ascii="Times New Roman" w:hAnsi="Times New Roman"/>
                <w:b/>
                <w:szCs w:val="20"/>
              </w:rPr>
              <w:t xml:space="preserve">REGRA_LUC_LIQ_ANT_IR_VALOR: </w:t>
            </w:r>
            <w:r w:rsidRPr="00BC796D">
              <w:rPr>
                <w:rFonts w:ascii="Times New Roman" w:hAnsi="Times New Roman"/>
                <w:szCs w:val="20"/>
              </w:rPr>
              <w:t xml:space="preserve">Verificar se </w:t>
            </w:r>
            <w:r w:rsidR="00553FA4" w:rsidRPr="00BC796D">
              <w:rPr>
                <w:rFonts w:ascii="Times New Roman" w:hAnsi="Times New Roman"/>
                <w:szCs w:val="20"/>
              </w:rPr>
              <w:t>X350.</w:t>
            </w:r>
            <w:r w:rsidR="005006F5" w:rsidRPr="00BC796D">
              <w:rPr>
                <w:rFonts w:ascii="Times New Roman" w:hAnsi="Times New Roman"/>
                <w:szCs w:val="20"/>
              </w:rPr>
              <w:t xml:space="preserve">LUC_LIQ_ANT_IR </w:t>
            </w:r>
            <w:r w:rsidRPr="00BC796D">
              <w:rPr>
                <w:rFonts w:ascii="Times New Roman" w:hAnsi="Times New Roman"/>
                <w:szCs w:val="20"/>
              </w:rPr>
              <w:t>é igual a:</w:t>
            </w:r>
          </w:p>
          <w:p w14:paraId="5EEB9367" w14:textId="77777777" w:rsidR="005C4118" w:rsidRPr="00BC796D" w:rsidRDefault="005006F5" w:rsidP="00170D01">
            <w:pPr>
              <w:pStyle w:val="Corpodetexto"/>
              <w:rPr>
                <w:rFonts w:ascii="Times New Roman" w:hAnsi="Times New Roman"/>
                <w:szCs w:val="20"/>
              </w:rPr>
            </w:pPr>
            <w:r w:rsidRPr="00BC796D">
              <w:rPr>
                <w:rFonts w:ascii="Times New Roman" w:hAnsi="Times New Roman"/>
                <w:szCs w:val="20"/>
              </w:rPr>
              <w:t xml:space="preserve">X350.LUC_OPER </w:t>
            </w:r>
            <w:r w:rsidR="005C4118" w:rsidRPr="00BC796D">
              <w:rPr>
                <w:rFonts w:ascii="Times New Roman" w:hAnsi="Times New Roman"/>
                <w:szCs w:val="20"/>
              </w:rPr>
              <w:t xml:space="preserve">+ </w:t>
            </w:r>
            <w:r w:rsidR="00553FA4" w:rsidRPr="00BC796D">
              <w:rPr>
                <w:rFonts w:ascii="Times New Roman" w:hAnsi="Times New Roman"/>
                <w:szCs w:val="20"/>
              </w:rPr>
              <w:t>X350.</w:t>
            </w:r>
            <w:r w:rsidRPr="00BC796D">
              <w:rPr>
                <w:rFonts w:ascii="Times New Roman" w:hAnsi="Times New Roman"/>
                <w:szCs w:val="20"/>
              </w:rPr>
              <w:t xml:space="preserve">REC_PARTIC </w:t>
            </w:r>
            <w:r w:rsidR="005C4118" w:rsidRPr="00BC796D">
              <w:rPr>
                <w:rFonts w:ascii="Times New Roman" w:hAnsi="Times New Roman"/>
                <w:szCs w:val="20"/>
              </w:rPr>
              <w:t xml:space="preserve">+ </w:t>
            </w:r>
            <w:r w:rsidR="00553FA4" w:rsidRPr="00BC796D">
              <w:rPr>
                <w:rFonts w:ascii="Times New Roman" w:hAnsi="Times New Roman"/>
                <w:szCs w:val="20"/>
              </w:rPr>
              <w:t>X350.</w:t>
            </w:r>
            <w:r w:rsidRPr="00BC796D">
              <w:rPr>
                <w:rFonts w:ascii="Times New Roman" w:hAnsi="Times New Roman"/>
                <w:szCs w:val="20"/>
              </w:rPr>
              <w:t xml:space="preserve">REC_OUTRAS </w:t>
            </w:r>
            <w:r w:rsidR="005C4118" w:rsidRPr="00BC796D">
              <w:rPr>
                <w:rFonts w:ascii="Times New Roman" w:hAnsi="Times New Roman"/>
                <w:szCs w:val="20"/>
              </w:rPr>
              <w:t xml:space="preserve">– </w:t>
            </w:r>
            <w:r w:rsidR="00553FA4" w:rsidRPr="00BC796D">
              <w:rPr>
                <w:rFonts w:ascii="Times New Roman" w:hAnsi="Times New Roman"/>
                <w:szCs w:val="20"/>
              </w:rPr>
              <w:t>X350.</w:t>
            </w:r>
            <w:r w:rsidRPr="00BC796D">
              <w:rPr>
                <w:rFonts w:ascii="Times New Roman" w:hAnsi="Times New Roman"/>
                <w:szCs w:val="20"/>
              </w:rPr>
              <w:t>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tc>
      </w:tr>
      <w:tr w:rsidR="005C4118" w:rsidRPr="00BC796D" w14:paraId="4D8B9BC1"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5295CEC5"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5C4118" w:rsidRPr="00BC796D" w:rsidRDefault="005C4118" w:rsidP="00170D01">
            <w:pPr>
              <w:pStyle w:val="PSDS-CorpodeTexto0"/>
              <w:rPr>
                <w:rFonts w:ascii="Times New Roman" w:hAnsi="Times New Roman"/>
              </w:rPr>
            </w:pPr>
            <w:r w:rsidRPr="00BC796D">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77777777" w:rsidR="005C4118" w:rsidRPr="00BC796D" w:rsidRDefault="005C4118" w:rsidP="00170D01">
            <w:pPr>
              <w:pStyle w:val="Corpodetexto"/>
              <w:rPr>
                <w:rFonts w:ascii="Times New Roman" w:hAnsi="Times New Roman"/>
                <w:szCs w:val="20"/>
              </w:rPr>
            </w:pPr>
            <w:r w:rsidRPr="00BC796D">
              <w:rPr>
                <w:rFonts w:ascii="Times New Roman" w:hAnsi="Times New Roman"/>
                <w:b/>
                <w:szCs w:val="20"/>
              </w:rPr>
              <w:t xml:space="preserve">REGRA_LUC_LIQ_VALOR: </w:t>
            </w:r>
            <w:r w:rsidRPr="00BC796D">
              <w:rPr>
                <w:rFonts w:ascii="Times New Roman" w:hAnsi="Times New Roman"/>
                <w:szCs w:val="20"/>
              </w:rPr>
              <w:t xml:space="preserve">Verificar se </w:t>
            </w:r>
            <w:r w:rsidR="00553FA4" w:rsidRPr="00BC796D">
              <w:rPr>
                <w:rFonts w:ascii="Times New Roman" w:hAnsi="Times New Roman"/>
                <w:szCs w:val="20"/>
              </w:rPr>
              <w:t>X350.</w:t>
            </w:r>
            <w:r w:rsidR="005006F5" w:rsidRPr="00BC796D">
              <w:rPr>
                <w:rFonts w:ascii="Times New Roman" w:hAnsi="Times New Roman"/>
                <w:szCs w:val="20"/>
              </w:rPr>
              <w:t xml:space="preserve">LUC_LIQ </w:t>
            </w:r>
            <w:r w:rsidRPr="00BC796D">
              <w:rPr>
                <w:rFonts w:ascii="Times New Roman" w:hAnsi="Times New Roman"/>
                <w:szCs w:val="20"/>
              </w:rPr>
              <w:t xml:space="preserve">é igual ao resultado da subtração de </w:t>
            </w:r>
            <w:r w:rsidR="00553FA4" w:rsidRPr="00BC796D">
              <w:rPr>
                <w:rFonts w:ascii="Times New Roman" w:hAnsi="Times New Roman"/>
                <w:szCs w:val="20"/>
              </w:rPr>
              <w:t>X350.</w:t>
            </w:r>
            <w:r w:rsidR="005006F5" w:rsidRPr="00BC796D">
              <w:rPr>
                <w:rFonts w:ascii="Times New Roman" w:hAnsi="Times New Roman"/>
                <w:szCs w:val="20"/>
              </w:rPr>
              <w:t xml:space="preserve">LUC_LIQ_ANT_IR </w:t>
            </w:r>
            <w:r w:rsidRPr="00BC796D">
              <w:rPr>
                <w:rFonts w:ascii="Times New Roman" w:hAnsi="Times New Roman"/>
                <w:szCs w:val="20"/>
              </w:rPr>
              <w:t xml:space="preserve">por </w:t>
            </w:r>
            <w:r w:rsidR="00553FA4" w:rsidRPr="00BC796D">
              <w:rPr>
                <w:rFonts w:ascii="Times New Roman" w:hAnsi="Times New Roman"/>
                <w:szCs w:val="20"/>
              </w:rPr>
              <w:t>X350.</w:t>
            </w:r>
            <w:r w:rsidR="005006F5" w:rsidRPr="00BC796D">
              <w:rPr>
                <w:rFonts w:ascii="Times New Roman" w:hAnsi="Times New Roman"/>
                <w:szCs w:val="20"/>
              </w:rPr>
              <w:t>IMP_DEV</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tc>
      </w:tr>
    </w:tbl>
    <w:p w14:paraId="7FE32B6D" w14:textId="77777777" w:rsidR="00215013" w:rsidRPr="00BC796D" w:rsidRDefault="00215013" w:rsidP="00553FA4">
      <w:pPr>
        <w:spacing w:after="200" w:line="276" w:lineRule="auto"/>
        <w:rPr>
          <w:b/>
          <w:color w:val="002060"/>
          <w:szCs w:val="20"/>
        </w:rPr>
      </w:pPr>
    </w:p>
    <w:p w14:paraId="4905FF84" w14:textId="77777777" w:rsidR="00265C34" w:rsidRPr="00BC796D" w:rsidRDefault="00BC4E27" w:rsidP="00553FA4">
      <w:pPr>
        <w:spacing w:after="200" w:line="276" w:lineRule="auto"/>
        <w:rPr>
          <w:b/>
          <w:color w:val="002060"/>
          <w:szCs w:val="20"/>
        </w:rPr>
      </w:pPr>
      <w:r w:rsidRPr="00BC796D">
        <w:rPr>
          <w:b/>
          <w:color w:val="002060"/>
          <w:szCs w:val="20"/>
        </w:rPr>
        <w:t xml:space="preserve">Exemplo de Preenchimento: </w:t>
      </w:r>
    </w:p>
    <w:p w14:paraId="06283BCE" w14:textId="77777777" w:rsidR="00BC4E27" w:rsidRPr="00BC796D" w:rsidRDefault="00BC4E27" w:rsidP="00265C34">
      <w:pPr>
        <w:spacing w:line="276" w:lineRule="auto"/>
        <w:rPr>
          <w:b/>
          <w:color w:val="002060"/>
          <w:szCs w:val="20"/>
        </w:rPr>
      </w:pPr>
      <w:r w:rsidRPr="00BC796D">
        <w:rPr>
          <w:b/>
          <w:color w:val="002060"/>
          <w:szCs w:val="20"/>
        </w:rPr>
        <w:t>|X350|1000000,00|</w:t>
      </w:r>
      <w:r w:rsidR="00325B60" w:rsidRPr="00BC796D">
        <w:rPr>
          <w:b/>
          <w:color w:val="002060"/>
          <w:szCs w:val="20"/>
        </w:rPr>
        <w:t>6</w:t>
      </w:r>
      <w:r w:rsidRPr="00BC796D">
        <w:rPr>
          <w:b/>
          <w:color w:val="002060"/>
          <w:szCs w:val="20"/>
        </w:rPr>
        <w:t>00000,00|</w:t>
      </w:r>
      <w:r w:rsidR="00325B60" w:rsidRPr="00BC796D">
        <w:rPr>
          <w:b/>
          <w:color w:val="002060"/>
          <w:szCs w:val="20"/>
        </w:rPr>
        <w:t>400000,00|100000,00|0,00|40000,00|10000,00|</w:t>
      </w:r>
      <w:r w:rsidR="00780754" w:rsidRPr="00BC796D">
        <w:rPr>
          <w:b/>
          <w:color w:val="002060"/>
          <w:szCs w:val="20"/>
        </w:rPr>
        <w:t>450000,00|50000,00|0,00|0,00|500000,00|</w:t>
      </w:r>
      <w:r w:rsidR="00FC6C6D" w:rsidRPr="00BC796D">
        <w:rPr>
          <w:b/>
          <w:color w:val="002060"/>
          <w:szCs w:val="20"/>
        </w:rPr>
        <w:t>100000,00|400000,00|</w:t>
      </w:r>
    </w:p>
    <w:p w14:paraId="508B00F0" w14:textId="77777777" w:rsidR="00BC4E27" w:rsidRPr="00BC796D" w:rsidRDefault="00BC4E27" w:rsidP="00265C34">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553FA4" w:rsidRPr="00BC796D">
        <w:rPr>
          <w:rFonts w:ascii="Times New Roman" w:hAnsi="Times New Roman"/>
          <w:color w:val="002060"/>
          <w:szCs w:val="20"/>
        </w:rPr>
        <w:t xml:space="preserve">X350|: Identificação </w:t>
      </w:r>
      <w:r w:rsidRPr="00BC796D">
        <w:rPr>
          <w:rFonts w:ascii="Times New Roman" w:hAnsi="Times New Roman"/>
          <w:color w:val="002060"/>
          <w:szCs w:val="20"/>
        </w:rPr>
        <w:t>do tipo do registro.</w:t>
      </w:r>
    </w:p>
    <w:p w14:paraId="7FAFCC61" w14:textId="77777777" w:rsidR="00BC4E27" w:rsidRPr="00BC796D" w:rsidRDefault="00BC4E27"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6</w:t>
      </w:r>
      <w:r w:rsidR="00BC4E27" w:rsidRPr="00BC796D">
        <w:rPr>
          <w:rFonts w:ascii="Times New Roman" w:hAnsi="Times New Roman"/>
          <w:color w:val="002060"/>
          <w:szCs w:val="20"/>
        </w:rPr>
        <w:t xml:space="preserve">00000,00|: Total dos custos das atividades exploradas pela filial, sucursal, controlada ou coligada domiciliada no exterior (R$ </w:t>
      </w:r>
      <w:r w:rsidRPr="00BC796D">
        <w:rPr>
          <w:rFonts w:ascii="Times New Roman" w:hAnsi="Times New Roman"/>
          <w:color w:val="002060"/>
          <w:szCs w:val="20"/>
        </w:rPr>
        <w:t>6</w:t>
      </w:r>
      <w:r w:rsidR="00BC4E27" w:rsidRPr="00BC796D">
        <w:rPr>
          <w:rFonts w:ascii="Times New Roman" w:hAnsi="Times New Roman"/>
          <w:color w:val="002060"/>
          <w:szCs w:val="20"/>
        </w:rPr>
        <w:t>00.000,00).</w:t>
      </w:r>
    </w:p>
    <w:p w14:paraId="465D3126"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400000,00|: Lucro bruto (R$ 400.000,00 = R$ 1.000.000,00 – R$ 600.000,00).</w:t>
      </w:r>
    </w:p>
    <w:p w14:paraId="00335C2B"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0,00|: Não há outras receitas operacionais.</w:t>
      </w:r>
    </w:p>
    <w:p w14:paraId="019F684B"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450000,00|: Lucro Operacional (R$ 450.000,00 = R$ 400.000,00 + R$ 100.000,00 + R$ 0,00 – R$ 40.000,00 – R$ 10.000,00).</w:t>
      </w:r>
    </w:p>
    <w:p w14:paraId="66B9F0D5"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0,00|: Não há outras receitas.</w:t>
      </w:r>
    </w:p>
    <w:p w14:paraId="1E98ED73"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0,00|: Não há outras despesas.</w:t>
      </w:r>
    </w:p>
    <w:p w14:paraId="6BDA09C0"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00|: Lucro líquido antes </w:t>
      </w:r>
      <w:r w:rsidR="00FC6C6D" w:rsidRPr="00BC796D">
        <w:rPr>
          <w:rFonts w:ascii="Times New Roman" w:hAnsi="Times New Roman"/>
          <w:color w:val="002060"/>
          <w:szCs w:val="20"/>
        </w:rPr>
        <w:t>do imposto de renda (R$ 500.000,00).</w:t>
      </w:r>
    </w:p>
    <w:p w14:paraId="26B4F4B3" w14:textId="77777777" w:rsidR="00FC6C6D" w:rsidRPr="00BC796D" w:rsidRDefault="00FC6C6D"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0|: Imposto devido em reais (R$ 100.000,00).</w:t>
      </w:r>
    </w:p>
    <w:p w14:paraId="071C4AE0" w14:textId="77777777" w:rsidR="00FC6C6D" w:rsidRPr="00BC796D" w:rsidRDefault="00FC6C6D" w:rsidP="00265C34">
      <w:pPr>
        <w:pStyle w:val="Corpodetexto"/>
        <w:ind w:firstLine="708"/>
        <w:rPr>
          <w:rFonts w:ascii="Times New Roman" w:hAnsi="Times New Roman"/>
          <w:color w:val="002060"/>
          <w:szCs w:val="20"/>
        </w:rPr>
      </w:pPr>
      <w:r w:rsidRPr="00BC796D">
        <w:rPr>
          <w:rFonts w:ascii="Times New Roman" w:hAnsi="Times New Roman"/>
          <w:color w:val="002060"/>
          <w:szCs w:val="20"/>
        </w:rPr>
        <w:t>|400000,00|: Lucro líquido do período de apuração (R$ 400.000,00 = R$ 500.000,00 – R$ 100.000,00).</w:t>
      </w:r>
    </w:p>
    <w:p w14:paraId="637130AA" w14:textId="77777777" w:rsidR="00BF4900" w:rsidRPr="00BC796D" w:rsidRDefault="00BC4E27" w:rsidP="00553FA4">
      <w:pPr>
        <w:rPr>
          <w:b/>
          <w:bCs/>
          <w:color w:val="0000FF"/>
          <w:szCs w:val="20"/>
        </w:rPr>
      </w:pPr>
      <w:r w:rsidRPr="00BC796D">
        <w:rPr>
          <w:color w:val="0000FF"/>
          <w:szCs w:val="20"/>
        </w:rPr>
        <w:tab/>
      </w:r>
    </w:p>
    <w:p w14:paraId="0864D9EE" w14:textId="77777777" w:rsidR="00744D9D" w:rsidRPr="00BC796D" w:rsidRDefault="00744D9D">
      <w:pPr>
        <w:spacing w:after="200" w:line="276" w:lineRule="auto"/>
        <w:rPr>
          <w:b/>
          <w:bCs/>
          <w:color w:val="0000FF"/>
          <w:szCs w:val="20"/>
        </w:rPr>
      </w:pPr>
      <w:r w:rsidRPr="00BC796D">
        <w:rPr>
          <w:color w:val="0000FF"/>
          <w:szCs w:val="20"/>
        </w:rPr>
        <w:br w:type="page"/>
      </w:r>
    </w:p>
    <w:p w14:paraId="20092FB8" w14:textId="77777777" w:rsidR="00593484" w:rsidRPr="00BC796D" w:rsidRDefault="00593484" w:rsidP="00867F54">
      <w:pPr>
        <w:pStyle w:val="Ttulo4"/>
      </w:pPr>
      <w:bookmarkStart w:id="403" w:name="_Toc532980502"/>
      <w:r w:rsidRPr="00BC796D">
        <w:t xml:space="preserve">Registro </w:t>
      </w:r>
      <w:r w:rsidR="00C22B28" w:rsidRPr="00BC796D">
        <w:t>X35</w:t>
      </w:r>
      <w:r w:rsidR="00BF4900" w:rsidRPr="00BC796D">
        <w:t>1</w:t>
      </w:r>
      <w:r w:rsidRPr="00BC796D">
        <w:t xml:space="preserve">: Demonstrativo de Resultados </w:t>
      </w:r>
      <w:r w:rsidR="00BF4900" w:rsidRPr="00BC796D">
        <w:t xml:space="preserve">e de Imposto Pago </w:t>
      </w:r>
      <w:r w:rsidRPr="00BC796D">
        <w:t>no Exterior</w:t>
      </w:r>
      <w:bookmarkEnd w:id="403"/>
    </w:p>
    <w:p w14:paraId="1B78586C" w14:textId="77777777" w:rsidR="00593484" w:rsidRPr="00BC796D" w:rsidRDefault="00593484" w:rsidP="00593484">
      <w:pPr>
        <w:rPr>
          <w:szCs w:val="20"/>
        </w:rPr>
      </w:pPr>
    </w:p>
    <w:p w14:paraId="72E4F203" w14:textId="77777777" w:rsidR="00593484" w:rsidRPr="00BC796D" w:rsidRDefault="00593484" w:rsidP="00593484">
      <w:pPr>
        <w:ind w:firstLine="708"/>
        <w:jc w:val="both"/>
        <w:rPr>
          <w:bCs/>
          <w:szCs w:val="20"/>
        </w:rPr>
      </w:pPr>
      <w:r w:rsidRPr="00BC796D">
        <w:rPr>
          <w:bCs/>
          <w:szCs w:val="20"/>
        </w:rPr>
        <w:t>Este registro deve ser preenchido pelas pessoas jurídicas para demonstrar os resultados</w:t>
      </w:r>
      <w:r w:rsidR="00BF4900" w:rsidRPr="00BC796D">
        <w:rPr>
          <w:bCs/>
          <w:szCs w:val="20"/>
        </w:rPr>
        <w:t xml:space="preserve"> e </w:t>
      </w:r>
      <w:r w:rsidR="005272AB" w:rsidRPr="00BC796D">
        <w:rPr>
          <w:bCs/>
          <w:szCs w:val="20"/>
        </w:rPr>
        <w:t>o</w:t>
      </w:r>
      <w:r w:rsidR="00BF4900" w:rsidRPr="00BC796D">
        <w:rPr>
          <w:bCs/>
          <w:szCs w:val="20"/>
        </w:rPr>
        <w:t xml:space="preserve"> imposto pago</w:t>
      </w:r>
      <w:r w:rsidRPr="00BC796D">
        <w:rPr>
          <w:bCs/>
          <w:szCs w:val="20"/>
        </w:rPr>
        <w:t xml:space="preserve"> no exterior.</w:t>
      </w:r>
    </w:p>
    <w:p w14:paraId="54254191" w14:textId="77777777" w:rsidR="003B3C7D" w:rsidRPr="00BC796D" w:rsidRDefault="003B3C7D" w:rsidP="00593484">
      <w:pPr>
        <w:ind w:firstLine="708"/>
        <w:jc w:val="both"/>
        <w:rPr>
          <w:bCs/>
          <w:szCs w:val="20"/>
        </w:rPr>
      </w:pPr>
    </w:p>
    <w:p w14:paraId="345147D8" w14:textId="77777777" w:rsidR="003B3C7D" w:rsidRPr="00BC796D" w:rsidRDefault="003B3C7D" w:rsidP="00593484">
      <w:pPr>
        <w:ind w:firstLine="708"/>
        <w:jc w:val="both"/>
        <w:rPr>
          <w:b/>
          <w:bCs/>
          <w:szCs w:val="20"/>
        </w:rPr>
      </w:pPr>
      <w:r w:rsidRPr="00BC796D">
        <w:rPr>
          <w:b/>
          <w:bCs/>
          <w:szCs w:val="20"/>
        </w:rPr>
        <w:t>Observação: Este demonstrativo é o que se refere os incisos I e V do art. 35 da Instrução Normativa RFB n</w:t>
      </w:r>
      <w:r w:rsidRPr="00BC796D">
        <w:rPr>
          <w:b/>
          <w:bCs/>
          <w:szCs w:val="20"/>
          <w:u w:val="single"/>
          <w:vertAlign w:val="superscript"/>
        </w:rPr>
        <w:t>o</w:t>
      </w:r>
      <w:r w:rsidRPr="00BC796D">
        <w:rPr>
          <w:b/>
          <w:bCs/>
          <w:szCs w:val="20"/>
        </w:rPr>
        <w:t xml:space="preserve"> 1.520, de 4 de dezembro de 2014.</w:t>
      </w:r>
    </w:p>
    <w:p w14:paraId="2D3E0016" w14:textId="77777777" w:rsidR="00265C34" w:rsidRPr="00BC796D"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BC796D"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1: DEMONSTRATIVO DE RESULTADOS E DE IMPOSTO PAGO NO EXTERIOR</w:t>
            </w:r>
          </w:p>
        </w:tc>
      </w:tr>
      <w:tr w:rsidR="00BE5A1C" w:rsidRPr="00BC796D"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X351_PREENCHER</w:t>
            </w:r>
          </w:p>
        </w:tc>
      </w:tr>
      <w:tr w:rsidR="00BE5A1C" w:rsidRPr="00BC796D"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BE5A1C" w:rsidRPr="00BC796D"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BC796D" w:rsidRDefault="00BE5A1C" w:rsidP="00BE5A1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75DBA46"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3"/>
        <w:gridCol w:w="2730"/>
        <w:gridCol w:w="6717"/>
        <w:gridCol w:w="859"/>
        <w:gridCol w:w="963"/>
        <w:gridCol w:w="899"/>
        <w:gridCol w:w="1256"/>
        <w:gridCol w:w="1163"/>
      </w:tblGrid>
      <w:tr w:rsidR="00FE2E59" w:rsidRPr="00BC796D"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E2E59" w:rsidRPr="00BC796D" w14:paraId="77D0885E" w14:textId="77777777" w:rsidTr="00FE2E59">
        <w:trPr>
          <w:trHeight w:val="315"/>
        </w:trPr>
        <w:tc>
          <w:tcPr>
            <w:tcW w:w="851" w:type="dxa"/>
            <w:tcBorders>
              <w:top w:val="nil"/>
              <w:left w:val="single" w:sz="8" w:space="0" w:color="auto"/>
              <w:bottom w:val="nil"/>
              <w:right w:val="single" w:sz="8" w:space="0" w:color="auto"/>
            </w:tcBorders>
            <w:shd w:val="clear" w:color="auto" w:fill="auto"/>
            <w:vAlign w:val="center"/>
            <w:hideMark/>
          </w:tcPr>
          <w:p w14:paraId="2D9AA53B"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20C189B3" w14:textId="77777777" w:rsidR="00FE2E59" w:rsidRPr="00BC796D" w:rsidRDefault="00FE2E59" w:rsidP="00FE2E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shd w:val="clear" w:color="auto" w:fill="auto"/>
            <w:vAlign w:val="center"/>
            <w:hideMark/>
          </w:tcPr>
          <w:p w14:paraId="3BCC5385"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shd w:val="clear" w:color="auto" w:fill="auto"/>
            <w:vAlign w:val="center"/>
            <w:hideMark/>
          </w:tcPr>
          <w:p w14:paraId="28ACF7B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auto" w:fill="auto"/>
            <w:vAlign w:val="center"/>
            <w:hideMark/>
          </w:tcPr>
          <w:p w14:paraId="0EA7547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auto" w:fill="auto"/>
            <w:vAlign w:val="center"/>
            <w:hideMark/>
          </w:tcPr>
          <w:p w14:paraId="446002D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shd w:val="clear" w:color="auto" w:fill="auto"/>
            <w:vAlign w:val="center"/>
            <w:hideMark/>
          </w:tcPr>
          <w:p w14:paraId="3258DE7F"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shd w:val="clear" w:color="auto" w:fill="auto"/>
            <w:vAlign w:val="center"/>
            <w:hideMark/>
          </w:tcPr>
          <w:p w14:paraId="165C8E6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E2E59" w:rsidRPr="00BC796D"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BC796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7C0CA1B4" w14:textId="77777777" w:rsidTr="00FE2E59">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93B9FE0"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3F71314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shd w:val="clear" w:color="auto" w:fill="auto"/>
            <w:vAlign w:val="center"/>
            <w:hideMark/>
          </w:tcPr>
          <w:p w14:paraId="747CA059"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BC796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6C20669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320BF32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7B688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0C668CBE"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5320C3F"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BC796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BC796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5036594D" w14:textId="77777777" w:rsidTr="00FE2E59">
        <w:trPr>
          <w:trHeight w:val="205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D9186B"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620" w:type="dxa"/>
            <w:tcBorders>
              <w:top w:val="nil"/>
              <w:left w:val="nil"/>
              <w:bottom w:val="single" w:sz="8" w:space="0" w:color="auto"/>
              <w:right w:val="single" w:sz="8" w:space="0" w:color="auto"/>
            </w:tcBorders>
            <w:shd w:val="clear" w:color="auto" w:fill="auto"/>
            <w:vAlign w:val="center"/>
            <w:hideMark/>
          </w:tcPr>
          <w:p w14:paraId="6D8A9E9B" w14:textId="77777777" w:rsidR="00FE2E59" w:rsidRPr="00BC796D" w:rsidRDefault="00FE2E59" w:rsidP="00FE2E59">
            <w:pPr>
              <w:rPr>
                <w:rFonts w:eastAsia="Times New Roman" w:cs="Times New Roman"/>
                <w:color w:val="000000"/>
                <w:szCs w:val="20"/>
                <w:lang w:val="en-US" w:eastAsia="pt-BR"/>
              </w:rPr>
            </w:pPr>
            <w:r w:rsidRPr="00BC796D">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shd w:val="clear" w:color="auto" w:fill="auto"/>
            <w:vAlign w:val="center"/>
            <w:hideMark/>
          </w:tcPr>
          <w:p w14:paraId="79F38310"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BC796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BC796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auto" w:fill="auto"/>
            <w:vAlign w:val="center"/>
            <w:hideMark/>
          </w:tcPr>
          <w:p w14:paraId="0DF7E63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7A487B8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49B74A2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7A37915"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7568CAB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6F993E34" w14:textId="77777777" w:rsidTr="00FE2E59">
        <w:trPr>
          <w:trHeight w:val="78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3BA2F74"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620" w:type="dxa"/>
            <w:tcBorders>
              <w:top w:val="nil"/>
              <w:left w:val="nil"/>
              <w:bottom w:val="single" w:sz="8" w:space="0" w:color="auto"/>
              <w:right w:val="single" w:sz="8" w:space="0" w:color="auto"/>
            </w:tcBorders>
            <w:shd w:val="clear" w:color="auto" w:fill="auto"/>
            <w:vAlign w:val="center"/>
            <w:hideMark/>
          </w:tcPr>
          <w:p w14:paraId="68BB3D98"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auto"/>
            <w:vAlign w:val="center"/>
            <w:hideMark/>
          </w:tcPr>
          <w:p w14:paraId="7236E2DB"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ultado Positivo a Tributar: Resultado positivo a tributar na moeda do país de domicílio (deve ser informado o valor de X351. RES_INV_PER, caso seja resultado positivo, menos o valor do campo X351. RES_ISEN_PETR_PER).</w:t>
            </w:r>
          </w:p>
        </w:tc>
        <w:tc>
          <w:tcPr>
            <w:tcW w:w="870" w:type="dxa"/>
            <w:tcBorders>
              <w:top w:val="nil"/>
              <w:left w:val="nil"/>
              <w:bottom w:val="single" w:sz="8" w:space="0" w:color="auto"/>
              <w:right w:val="single" w:sz="8" w:space="0" w:color="auto"/>
            </w:tcBorders>
            <w:shd w:val="clear" w:color="auto" w:fill="auto"/>
            <w:vAlign w:val="center"/>
            <w:hideMark/>
          </w:tcPr>
          <w:p w14:paraId="3EA9E85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7422F8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612678E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BF82EF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1B2EDB2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720E7095" w14:textId="77777777" w:rsidTr="00FE2E59">
        <w:trPr>
          <w:trHeight w:val="52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64F43A17"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000000" w:fill="F2F2F2"/>
            <w:vAlign w:val="center"/>
            <w:hideMark/>
          </w:tcPr>
          <w:p w14:paraId="08655F1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shd w:val="clear" w:color="000000" w:fill="F2F2F2"/>
            <w:vAlign w:val="center"/>
            <w:hideMark/>
          </w:tcPr>
          <w:p w14:paraId="33FDF44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shd w:val="clear" w:color="000000" w:fill="F2F2F2"/>
            <w:vAlign w:val="center"/>
            <w:hideMark/>
          </w:tcPr>
          <w:p w14:paraId="309162D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5488E50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22C66BF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3128042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6734DCF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7BF60376"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F01F772"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shd w:val="clear" w:color="auto" w:fill="auto"/>
            <w:vAlign w:val="center"/>
            <w:hideMark/>
          </w:tcPr>
          <w:p w14:paraId="797E98DE"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auto"/>
            <w:vAlign w:val="center"/>
            <w:hideMark/>
          </w:tcPr>
          <w:p w14:paraId="08BB6F4B"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auto"/>
            <w:vAlign w:val="center"/>
            <w:hideMark/>
          </w:tcPr>
          <w:p w14:paraId="19A9406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0D19679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2A71AF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7FC14D4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5BF038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0B9E8327"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27EFCE63"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000000" w:fill="F2F2F2"/>
            <w:vAlign w:val="center"/>
            <w:hideMark/>
          </w:tcPr>
          <w:p w14:paraId="35CD8402"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shd w:val="clear" w:color="000000" w:fill="F2F2F2"/>
            <w:vAlign w:val="center"/>
            <w:hideMark/>
          </w:tcPr>
          <w:p w14:paraId="284E049D"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em Reais (R$): Imposto incidente sobre o lucro distribuído no país de domicílio em reais (R$)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000000" w:fill="F2F2F2"/>
            <w:vAlign w:val="center"/>
            <w:hideMark/>
          </w:tcPr>
          <w:p w14:paraId="5413C43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5C43C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FA03D06"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151D6F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0BB075A9"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0CF0C29D"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B1A2FD4"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620" w:type="dxa"/>
            <w:tcBorders>
              <w:top w:val="nil"/>
              <w:left w:val="nil"/>
              <w:bottom w:val="single" w:sz="8" w:space="0" w:color="auto"/>
              <w:right w:val="single" w:sz="8" w:space="0" w:color="auto"/>
            </w:tcBorders>
            <w:shd w:val="clear" w:color="auto" w:fill="auto"/>
            <w:vAlign w:val="center"/>
            <w:hideMark/>
          </w:tcPr>
          <w:p w14:paraId="16A9CEDB"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auto"/>
            <w:vAlign w:val="center"/>
            <w:hideMark/>
          </w:tcPr>
          <w:p w14:paraId="0B715E2F"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no Exterior Sobre Rendimentos Recebidos na Moeda do País de Domicílio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auto"/>
            <w:vAlign w:val="center"/>
            <w:hideMark/>
          </w:tcPr>
          <w:p w14:paraId="1736F48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324F0B59"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1D73334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6783958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E0CD268"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4E6BEB91"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66CAEB"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620" w:type="dxa"/>
            <w:tcBorders>
              <w:top w:val="nil"/>
              <w:left w:val="nil"/>
              <w:bottom w:val="single" w:sz="8" w:space="0" w:color="auto"/>
              <w:right w:val="single" w:sz="8" w:space="0" w:color="auto"/>
            </w:tcBorders>
            <w:shd w:val="clear" w:color="000000" w:fill="F2F2F2"/>
            <w:vAlign w:val="center"/>
            <w:hideMark/>
          </w:tcPr>
          <w:p w14:paraId="0183509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shd w:val="clear" w:color="000000" w:fill="F2F2F2"/>
            <w:vAlign w:val="center"/>
            <w:hideMark/>
          </w:tcPr>
          <w:p w14:paraId="25B7AC0A"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no Exterior Sobre Rendimentos Recebidos em Reais (R$)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000000" w:fill="F2F2F2"/>
            <w:vAlign w:val="center"/>
            <w:hideMark/>
          </w:tcPr>
          <w:p w14:paraId="124FC6C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989F97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D34A77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4809057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D22784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4238B998"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D38FBFC"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620" w:type="dxa"/>
            <w:tcBorders>
              <w:top w:val="nil"/>
              <w:left w:val="nil"/>
              <w:bottom w:val="single" w:sz="8" w:space="0" w:color="auto"/>
              <w:right w:val="single" w:sz="8" w:space="0" w:color="auto"/>
            </w:tcBorders>
            <w:shd w:val="clear" w:color="auto" w:fill="auto"/>
            <w:vAlign w:val="center"/>
            <w:hideMark/>
          </w:tcPr>
          <w:p w14:paraId="2E27B203"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auto"/>
            <w:vAlign w:val="center"/>
            <w:hideMark/>
          </w:tcPr>
          <w:p w14:paraId="43E4F12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4104841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654C4A28"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3AC5DEA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3FAE19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AAD378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1A0EFC04" w14:textId="77777777" w:rsidTr="00FE2E59">
        <w:trPr>
          <w:trHeight w:val="84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1534DDDA"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620" w:type="dxa"/>
            <w:tcBorders>
              <w:top w:val="nil"/>
              <w:left w:val="nil"/>
              <w:bottom w:val="single" w:sz="8" w:space="0" w:color="auto"/>
              <w:right w:val="single" w:sz="8" w:space="0" w:color="auto"/>
            </w:tcBorders>
            <w:shd w:val="clear" w:color="000000" w:fill="F2F2F2"/>
            <w:vAlign w:val="center"/>
            <w:hideMark/>
          </w:tcPr>
          <w:p w14:paraId="282FC1AC"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shd w:val="clear" w:color="000000" w:fill="F2F2F2"/>
            <w:vAlign w:val="center"/>
            <w:hideMark/>
          </w:tcPr>
          <w:p w14:paraId="4B25B648"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000000" w:fill="F2F2F2"/>
            <w:vAlign w:val="center"/>
            <w:hideMark/>
          </w:tcPr>
          <w:p w14:paraId="00CEB6F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4E985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336532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6213B46"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3EBD9C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33EB7DF4"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BE6F2EE"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620" w:type="dxa"/>
            <w:tcBorders>
              <w:top w:val="nil"/>
              <w:left w:val="nil"/>
              <w:bottom w:val="single" w:sz="8" w:space="0" w:color="auto"/>
              <w:right w:val="single" w:sz="8" w:space="0" w:color="auto"/>
            </w:tcBorders>
            <w:shd w:val="clear" w:color="auto" w:fill="auto"/>
            <w:vAlign w:val="center"/>
            <w:hideMark/>
          </w:tcPr>
          <w:p w14:paraId="76026741"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auto"/>
            <w:vAlign w:val="center"/>
            <w:hideMark/>
          </w:tcPr>
          <w:p w14:paraId="55401DCD"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17C41E9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59D7180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BC241E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6660D15"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2410CF4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C4BB9DA" w14:textId="77777777" w:rsidR="000C4F4A" w:rsidRPr="00BC796D"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3632F0D8"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BC796D"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F72030" w:rsidRPr="00BC796D">
        <w:rPr>
          <w:rFonts w:ascii="Times New Roman" w:hAnsi="Times New Roman" w:cs="Times New Roman"/>
          <w:bCs w:val="0"/>
          <w:szCs w:val="20"/>
        </w:rPr>
        <w:t xml:space="preserve">REGRA_X351_PREENCHER: </w:t>
      </w:r>
      <w:r w:rsidR="00F72030" w:rsidRPr="00BC796D">
        <w:rPr>
          <w:rFonts w:ascii="Times New Roman" w:hAnsi="Times New Roman" w:cs="Times New Roman"/>
          <w:b w:val="0"/>
          <w:bCs w:val="0"/>
          <w:szCs w:val="20"/>
        </w:rPr>
        <w:t>Este registro só ser preenchido/habilitado quando X340.</w:t>
      </w:r>
      <w:r w:rsidR="00F72030" w:rsidRPr="00BC796D">
        <w:rPr>
          <w:rFonts w:ascii="Times New Roman" w:hAnsi="Times New Roman" w:cs="Times New Roman"/>
          <w:b w:val="0"/>
          <w:color w:val="000000"/>
          <w:szCs w:val="20"/>
          <w:lang w:val="pt-PT"/>
        </w:rPr>
        <w:t>IND_CONTROLE for diferente de “6” (Coligada em Regime de Caixa).</w:t>
      </w:r>
    </w:p>
    <w:p w14:paraId="6652BAEB" w14:textId="77777777" w:rsidR="00F72030" w:rsidRPr="00BC796D"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BC796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F72030" w:rsidRPr="00BC796D">
        <w:rPr>
          <w:rFonts w:ascii="Times New Roman" w:hAnsi="Times New Roman" w:cs="Times New Roman"/>
          <w:szCs w:val="20"/>
          <w:lang w:val="pt-PT"/>
        </w:rPr>
        <w:t>I</w:t>
      </w:r>
      <w:r w:rsidRPr="00BC796D">
        <w:rPr>
          <w:rFonts w:ascii="Times New Roman" w:hAnsi="Times New Roman" w:cs="Times New Roman"/>
          <w:szCs w:val="20"/>
          <w:lang w:val="pt-PT"/>
        </w:rPr>
        <w:t xml:space="preserve"> – Regras de Validação de Campos:</w:t>
      </w:r>
    </w:p>
    <w:p w14:paraId="503CEA6F" w14:textId="77777777" w:rsidR="003F22C3" w:rsidRPr="00BC796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BC796D"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Tipo</w:t>
            </w:r>
          </w:p>
        </w:tc>
      </w:tr>
      <w:tr w:rsidR="003F22C3" w:rsidRPr="00BC796D"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77777777" w:rsidR="003F22C3" w:rsidRPr="00BC796D" w:rsidRDefault="002C1312" w:rsidP="00FB7374">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BC796D" w:rsidRDefault="003F22C3" w:rsidP="00FB7374">
            <w:pPr>
              <w:pStyle w:val="PSDS-CorpodeTexto0"/>
              <w:rPr>
                <w:rFonts w:ascii="Times New Roman" w:hAnsi="Times New Roman"/>
              </w:rPr>
            </w:pPr>
            <w:r w:rsidRPr="00BC796D">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777777" w:rsidR="003F22C3" w:rsidRPr="00BC796D" w:rsidRDefault="003F22C3" w:rsidP="003F22C3">
            <w:pPr>
              <w:pStyle w:val="Corpodetexto"/>
              <w:rPr>
                <w:rFonts w:ascii="Times New Roman" w:hAnsi="Times New Roman"/>
                <w:szCs w:val="20"/>
              </w:rPr>
            </w:pPr>
            <w:r w:rsidRPr="00BC796D">
              <w:rPr>
                <w:rFonts w:ascii="Times New Roman" w:hAnsi="Times New Roman"/>
                <w:b/>
                <w:szCs w:val="20"/>
              </w:rPr>
              <w:t xml:space="preserve">REGRA_POS_TRIB_VALOR: </w:t>
            </w:r>
            <w:r w:rsidRPr="00BC796D">
              <w:rPr>
                <w:rFonts w:ascii="Times New Roman" w:hAnsi="Times New Roman"/>
                <w:szCs w:val="20"/>
              </w:rPr>
              <w:t xml:space="preserve">Verifica, quando </w:t>
            </w:r>
            <w:r w:rsidR="005006F5" w:rsidRPr="00BC796D">
              <w:rPr>
                <w:rFonts w:ascii="Times New Roman" w:hAnsi="Times New Roman"/>
                <w:szCs w:val="20"/>
              </w:rPr>
              <w:t xml:space="preserve">X351.RES_INV_PER </w:t>
            </w:r>
            <w:r w:rsidRPr="00BC796D">
              <w:rPr>
                <w:rFonts w:ascii="Times New Roman" w:hAnsi="Times New Roman"/>
                <w:szCs w:val="20"/>
              </w:rPr>
              <w:t>for positivo</w:t>
            </w:r>
            <w:r w:rsidR="008C438A" w:rsidRPr="00BC796D">
              <w:rPr>
                <w:rFonts w:ascii="Times New Roman" w:hAnsi="Times New Roman"/>
                <w:szCs w:val="20"/>
              </w:rPr>
              <w:t xml:space="preserve"> e </w:t>
            </w:r>
            <w:r w:rsidR="002C1312" w:rsidRPr="00BC796D">
              <w:rPr>
                <w:rFonts w:ascii="Times New Roman" w:hAnsi="Times New Roman"/>
                <w:szCs w:val="20"/>
              </w:rPr>
              <w:t xml:space="preserve">maior que </w:t>
            </w:r>
            <w:r w:rsidR="005006F5" w:rsidRPr="00BC796D">
              <w:rPr>
                <w:rFonts w:ascii="Times New Roman" w:hAnsi="Times New Roman"/>
                <w:szCs w:val="20"/>
              </w:rPr>
              <w:t>X351.RES_NEG_ACUM</w:t>
            </w:r>
            <w:r w:rsidRPr="00BC796D">
              <w:rPr>
                <w:rFonts w:ascii="Times New Roman" w:hAnsi="Times New Roman"/>
                <w:szCs w:val="20"/>
              </w:rPr>
              <w:t xml:space="preserve">, se o resultado da subtração de </w:t>
            </w:r>
            <w:r w:rsidR="002E2118" w:rsidRPr="00BC796D">
              <w:rPr>
                <w:rFonts w:ascii="Times New Roman" w:hAnsi="Times New Roman"/>
                <w:szCs w:val="20"/>
              </w:rPr>
              <w:t>X351.</w:t>
            </w:r>
            <w:r w:rsidR="005006F5" w:rsidRPr="00BC796D">
              <w:rPr>
                <w:rFonts w:ascii="Times New Roman" w:hAnsi="Times New Roman"/>
                <w:szCs w:val="20"/>
              </w:rPr>
              <w:t xml:space="preserve">RES_INV_PER </w:t>
            </w:r>
            <w:r w:rsidR="002C1312" w:rsidRPr="00BC796D">
              <w:rPr>
                <w:rFonts w:ascii="Times New Roman" w:hAnsi="Times New Roman"/>
                <w:szCs w:val="20"/>
              </w:rPr>
              <w:t xml:space="preserve">por </w:t>
            </w:r>
            <w:r w:rsidR="005006F5" w:rsidRPr="00BC796D">
              <w:rPr>
                <w:rFonts w:ascii="Times New Roman" w:hAnsi="Times New Roman"/>
                <w:szCs w:val="20"/>
              </w:rPr>
              <w:t xml:space="preserve">X351.RES_NEG_ACUM </w:t>
            </w:r>
            <w:r w:rsidRPr="00BC796D">
              <w:rPr>
                <w:rFonts w:ascii="Times New Roman" w:hAnsi="Times New Roman"/>
                <w:szCs w:val="20"/>
              </w:rPr>
              <w:t>é igual ao valor in</w:t>
            </w:r>
            <w:r w:rsidR="002C1312" w:rsidRPr="00BC796D">
              <w:rPr>
                <w:rFonts w:ascii="Times New Roman" w:hAnsi="Times New Roman"/>
                <w:szCs w:val="20"/>
              </w:rPr>
              <w:t xml:space="preserve">formado em </w:t>
            </w:r>
            <w:r w:rsidR="002E2118" w:rsidRPr="00BC796D">
              <w:rPr>
                <w:rFonts w:ascii="Times New Roman" w:hAnsi="Times New Roman"/>
                <w:szCs w:val="20"/>
              </w:rPr>
              <w:t>X351.</w:t>
            </w:r>
            <w:r w:rsidR="002C1312" w:rsidRPr="00BC796D">
              <w:rPr>
                <w:rFonts w:ascii="Times New Roman" w:hAnsi="Times New Roman"/>
                <w:szCs w:val="20"/>
              </w:rPr>
              <w:t>RES_POS_TRI</w:t>
            </w:r>
            <w:r w:rsidR="005006F5" w:rsidRPr="00BC796D">
              <w:rPr>
                <w:rFonts w:ascii="Times New Roman" w:hAnsi="Times New Roman"/>
                <w:szCs w:val="20"/>
              </w:rPr>
              <w:t>B</w:t>
            </w:r>
            <w:r w:rsidRPr="00BC796D">
              <w:rPr>
                <w:rFonts w:ascii="Times New Roman" w:hAnsi="Times New Roman"/>
                <w:szCs w:val="20"/>
              </w:rPr>
              <w:t>.</w:t>
            </w:r>
          </w:p>
          <w:p w14:paraId="6CC94005" w14:textId="77777777" w:rsidR="003F22C3" w:rsidRPr="00BC796D" w:rsidRDefault="003F22C3" w:rsidP="003F22C3">
            <w:pPr>
              <w:pStyle w:val="Corpodetexto"/>
              <w:rPr>
                <w:rFonts w:ascii="Times New Roman" w:hAnsi="Times New Roman"/>
                <w:szCs w:val="20"/>
              </w:rPr>
            </w:pPr>
          </w:p>
          <w:p w14:paraId="7FA9FAC5" w14:textId="77777777" w:rsidR="003F22C3" w:rsidRPr="00BC796D" w:rsidRDefault="003F22C3" w:rsidP="003F22C3">
            <w:pPr>
              <w:pStyle w:val="Corpodetexto"/>
              <w:rPr>
                <w:rFonts w:ascii="Times New Roman" w:hAnsi="Times New Roman"/>
                <w:szCs w:val="20"/>
              </w:rPr>
            </w:pPr>
            <w:r w:rsidRPr="00BC796D">
              <w:rPr>
                <w:rFonts w:ascii="Times New Roman" w:hAnsi="Times New Roman"/>
                <w:b/>
                <w:szCs w:val="20"/>
              </w:rPr>
              <w:t xml:space="preserve">REGRA_POS_TRIB_NAO_PREENCHER: </w:t>
            </w:r>
            <w:r w:rsidRPr="00BC796D">
              <w:rPr>
                <w:rFonts w:ascii="Times New Roman" w:hAnsi="Times New Roman"/>
                <w:szCs w:val="20"/>
              </w:rPr>
              <w:t xml:space="preserve">Verifica, quando </w:t>
            </w:r>
            <w:r w:rsidR="005006F5" w:rsidRPr="00BC796D">
              <w:rPr>
                <w:rFonts w:ascii="Times New Roman" w:hAnsi="Times New Roman"/>
                <w:szCs w:val="20"/>
              </w:rPr>
              <w:t xml:space="preserve">X351.RES_INV_PER </w:t>
            </w:r>
            <w:r w:rsidRPr="00BC796D">
              <w:rPr>
                <w:rFonts w:ascii="Times New Roman" w:hAnsi="Times New Roman"/>
                <w:szCs w:val="20"/>
              </w:rPr>
              <w:t>for negativo</w:t>
            </w:r>
            <w:r w:rsidR="008C438A" w:rsidRPr="00BC796D">
              <w:rPr>
                <w:rFonts w:ascii="Times New Roman" w:hAnsi="Times New Roman"/>
                <w:szCs w:val="20"/>
              </w:rPr>
              <w:t xml:space="preserve"> ou quando </w:t>
            </w:r>
            <w:r w:rsidR="005006F5" w:rsidRPr="00BC796D">
              <w:rPr>
                <w:rFonts w:ascii="Times New Roman" w:hAnsi="Times New Roman"/>
                <w:szCs w:val="20"/>
              </w:rPr>
              <w:t xml:space="preserve">X351.RES_INV_PER </w:t>
            </w:r>
            <w:r w:rsidR="008C438A" w:rsidRPr="00BC796D">
              <w:rPr>
                <w:rFonts w:ascii="Times New Roman" w:hAnsi="Times New Roman"/>
                <w:szCs w:val="20"/>
              </w:rPr>
              <w:t xml:space="preserve">for menor ou igual a </w:t>
            </w:r>
            <w:r w:rsidR="002E2118" w:rsidRPr="00BC796D">
              <w:rPr>
                <w:rFonts w:ascii="Times New Roman" w:hAnsi="Times New Roman"/>
                <w:szCs w:val="20"/>
              </w:rPr>
              <w:t>X351.</w:t>
            </w:r>
            <w:r w:rsidR="008C438A" w:rsidRPr="00BC796D">
              <w:rPr>
                <w:rFonts w:ascii="Times New Roman" w:hAnsi="Times New Roman"/>
                <w:szCs w:val="20"/>
              </w:rPr>
              <w:t>RES_</w:t>
            </w:r>
            <w:r w:rsidR="005006F5" w:rsidRPr="00BC796D">
              <w:rPr>
                <w:rFonts w:ascii="Times New Roman" w:hAnsi="Times New Roman"/>
                <w:szCs w:val="20"/>
              </w:rPr>
              <w:t>NEG_ACUM</w:t>
            </w:r>
            <w:r w:rsidRPr="00BC796D">
              <w:rPr>
                <w:rFonts w:ascii="Times New Roman" w:hAnsi="Times New Roman"/>
                <w:szCs w:val="20"/>
              </w:rPr>
              <w:t>, se valor in</w:t>
            </w:r>
            <w:r w:rsidR="00123271" w:rsidRPr="00BC796D">
              <w:rPr>
                <w:rFonts w:ascii="Times New Roman" w:hAnsi="Times New Roman"/>
                <w:szCs w:val="20"/>
              </w:rPr>
              <w:t xml:space="preserve">formado em </w:t>
            </w:r>
            <w:r w:rsidR="005006F5" w:rsidRPr="00BC796D">
              <w:rPr>
                <w:rFonts w:ascii="Times New Roman" w:hAnsi="Times New Roman"/>
                <w:szCs w:val="20"/>
              </w:rPr>
              <w:t xml:space="preserve">X351.RES_POS_TRIB </w:t>
            </w:r>
            <w:r w:rsidRPr="00BC796D">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77777777" w:rsidR="003F22C3" w:rsidRPr="00BC796D" w:rsidRDefault="003F22C3" w:rsidP="00FB7374">
            <w:pPr>
              <w:pStyle w:val="PSDS-CorpodeTexto0"/>
              <w:rPr>
                <w:rFonts w:ascii="Times New Roman" w:hAnsi="Times New Roman"/>
              </w:rPr>
            </w:pPr>
            <w:r w:rsidRPr="00BC796D">
              <w:rPr>
                <w:rFonts w:ascii="Times New Roman" w:hAnsi="Times New Roman"/>
              </w:rPr>
              <w:t>Erro</w:t>
            </w:r>
          </w:p>
          <w:p w14:paraId="09CF2D67" w14:textId="77777777" w:rsidR="003F22C3" w:rsidRPr="00BC796D" w:rsidRDefault="003F22C3" w:rsidP="00FB7374">
            <w:pPr>
              <w:pStyle w:val="PSDS-CorpodeTexto0"/>
              <w:rPr>
                <w:rFonts w:ascii="Times New Roman" w:hAnsi="Times New Roman"/>
              </w:rPr>
            </w:pPr>
          </w:p>
          <w:p w14:paraId="6C0D7F43" w14:textId="77777777" w:rsidR="003F22C3" w:rsidRPr="00BC796D" w:rsidRDefault="003F22C3" w:rsidP="00FB7374">
            <w:pPr>
              <w:pStyle w:val="PSDS-CorpodeTexto0"/>
              <w:rPr>
                <w:rFonts w:ascii="Times New Roman" w:hAnsi="Times New Roman"/>
              </w:rPr>
            </w:pPr>
          </w:p>
          <w:p w14:paraId="5CD82C0B" w14:textId="77777777" w:rsidR="003F22C3" w:rsidRPr="00BC796D" w:rsidRDefault="003F22C3" w:rsidP="00FB7374">
            <w:pPr>
              <w:pStyle w:val="PSDS-CorpodeTexto0"/>
              <w:rPr>
                <w:rFonts w:ascii="Times New Roman" w:hAnsi="Times New Roman"/>
              </w:rPr>
            </w:pPr>
            <w:r w:rsidRPr="00BC796D">
              <w:rPr>
                <w:rFonts w:ascii="Times New Roman" w:hAnsi="Times New Roman"/>
              </w:rPr>
              <w:t>Erro</w:t>
            </w:r>
          </w:p>
          <w:p w14:paraId="6C1E81D4" w14:textId="77777777" w:rsidR="003F22C3" w:rsidRPr="00BC796D" w:rsidRDefault="003F22C3" w:rsidP="00FB7374">
            <w:pPr>
              <w:pStyle w:val="PSDS-CorpodeTexto0"/>
              <w:rPr>
                <w:rFonts w:ascii="Times New Roman" w:hAnsi="Times New Roman"/>
              </w:rPr>
            </w:pPr>
          </w:p>
        </w:tc>
      </w:tr>
    </w:tbl>
    <w:p w14:paraId="43DBDD4D" w14:textId="77777777" w:rsidR="00744D9D" w:rsidRPr="00BC796D" w:rsidRDefault="00744D9D" w:rsidP="004F03A8">
      <w:pPr>
        <w:pStyle w:val="Corpodetexto"/>
        <w:rPr>
          <w:rFonts w:ascii="Times New Roman" w:hAnsi="Times New Roman"/>
          <w:b/>
          <w:color w:val="002060"/>
          <w:szCs w:val="20"/>
        </w:rPr>
      </w:pPr>
    </w:p>
    <w:p w14:paraId="64C5A6BE" w14:textId="77777777" w:rsidR="00265C34" w:rsidRPr="00BC796D" w:rsidRDefault="004F03A8" w:rsidP="004F03A8">
      <w:pPr>
        <w:pStyle w:val="Corpodetexto"/>
        <w:rPr>
          <w:rFonts w:ascii="Times New Roman" w:hAnsi="Times New Roman"/>
          <w:b/>
          <w:color w:val="002060"/>
          <w:szCs w:val="20"/>
        </w:rPr>
      </w:pPr>
      <w:r w:rsidRPr="00BC796D">
        <w:rPr>
          <w:rFonts w:ascii="Times New Roman" w:hAnsi="Times New Roman"/>
          <w:b/>
          <w:color w:val="002060"/>
          <w:szCs w:val="20"/>
        </w:rPr>
        <w:t>Exemplo de Preenchi</w:t>
      </w:r>
      <w:r w:rsidR="002E2118" w:rsidRPr="00BC796D">
        <w:rPr>
          <w:rFonts w:ascii="Times New Roman" w:hAnsi="Times New Roman"/>
          <w:b/>
          <w:color w:val="002060"/>
          <w:szCs w:val="20"/>
        </w:rPr>
        <w:t xml:space="preserve">mento: </w:t>
      </w:r>
    </w:p>
    <w:p w14:paraId="0D9AA3B7" w14:textId="77777777" w:rsidR="00265C34" w:rsidRPr="00BC796D" w:rsidRDefault="00265C34" w:rsidP="004F03A8">
      <w:pPr>
        <w:pStyle w:val="Corpodetexto"/>
        <w:rPr>
          <w:rFonts w:ascii="Times New Roman" w:hAnsi="Times New Roman"/>
          <w:b/>
          <w:color w:val="002060"/>
          <w:szCs w:val="20"/>
        </w:rPr>
      </w:pPr>
    </w:p>
    <w:p w14:paraId="00874B0C" w14:textId="77777777" w:rsidR="004F03A8" w:rsidRPr="00BC796D" w:rsidRDefault="0056194C" w:rsidP="004F03A8">
      <w:pPr>
        <w:pStyle w:val="Corpodetexto"/>
        <w:rPr>
          <w:rFonts w:ascii="Times New Roman" w:hAnsi="Times New Roman"/>
          <w:b/>
          <w:color w:val="002060"/>
          <w:szCs w:val="20"/>
        </w:rPr>
      </w:pPr>
      <w:r w:rsidRPr="00BC796D">
        <w:rPr>
          <w:rFonts w:ascii="Times New Roman" w:hAnsi="Times New Roman"/>
          <w:b/>
          <w:color w:val="002060"/>
          <w:szCs w:val="20"/>
        </w:rPr>
        <w:t>|X351|</w:t>
      </w:r>
      <w:r w:rsidR="004F03A8" w:rsidRPr="00BC796D">
        <w:rPr>
          <w:rFonts w:ascii="Times New Roman" w:hAnsi="Times New Roman"/>
          <w:b/>
          <w:color w:val="002060"/>
          <w:szCs w:val="20"/>
        </w:rPr>
        <w:t>100000,00|250000,00|</w:t>
      </w:r>
      <w:r w:rsidRPr="00BC796D">
        <w:rPr>
          <w:rFonts w:ascii="Times New Roman" w:hAnsi="Times New Roman"/>
          <w:b/>
          <w:color w:val="002060"/>
          <w:szCs w:val="20"/>
        </w:rPr>
        <w:t>1000</w:t>
      </w:r>
      <w:r w:rsidR="004F03A8" w:rsidRPr="00BC796D">
        <w:rPr>
          <w:rFonts w:ascii="Times New Roman" w:hAnsi="Times New Roman"/>
          <w:b/>
          <w:color w:val="002060"/>
          <w:szCs w:val="20"/>
        </w:rPr>
        <w:t>0,00|</w:t>
      </w:r>
      <w:r w:rsidRPr="00BC796D">
        <w:rPr>
          <w:rFonts w:ascii="Times New Roman" w:hAnsi="Times New Roman"/>
          <w:b/>
          <w:color w:val="002060"/>
          <w:szCs w:val="20"/>
        </w:rPr>
        <w:t>9000</w:t>
      </w:r>
      <w:r w:rsidR="004F03A8" w:rsidRPr="00BC796D">
        <w:rPr>
          <w:rFonts w:ascii="Times New Roman" w:hAnsi="Times New Roman"/>
          <w:b/>
          <w:color w:val="002060"/>
          <w:szCs w:val="20"/>
        </w:rPr>
        <w:t>0,00|</w:t>
      </w:r>
      <w:r w:rsidRPr="00BC796D">
        <w:rPr>
          <w:rFonts w:ascii="Times New Roman" w:hAnsi="Times New Roman"/>
          <w:b/>
          <w:color w:val="002060"/>
          <w:szCs w:val="20"/>
        </w:rPr>
        <w:t>235000,00|</w:t>
      </w:r>
      <w:r w:rsidR="00BC4E27" w:rsidRPr="00BC796D">
        <w:rPr>
          <w:rFonts w:ascii="Times New Roman" w:hAnsi="Times New Roman"/>
          <w:b/>
          <w:color w:val="002060"/>
          <w:szCs w:val="20"/>
        </w:rPr>
        <w:t>50000,00|125000,00|20000,00|50000,00|</w:t>
      </w:r>
    </w:p>
    <w:p w14:paraId="6156BB3D"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X351|: Identificação do tipo do registro.</w:t>
      </w:r>
    </w:p>
    <w:p w14:paraId="5759EF9F" w14:textId="77777777" w:rsidR="004F03A8" w:rsidRPr="00BC796D" w:rsidRDefault="0056194C" w:rsidP="004F03A8">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4F03A8" w:rsidRPr="00BC796D">
        <w:rPr>
          <w:rFonts w:ascii="Times New Roman" w:hAnsi="Times New Roman"/>
          <w:color w:val="002060"/>
          <w:szCs w:val="20"/>
        </w:rPr>
        <w:t xml:space="preserve">00000,00|: Resultado do período </w:t>
      </w:r>
      <w:r w:rsidRPr="00BC796D">
        <w:rPr>
          <w:rFonts w:ascii="Times New Roman" w:hAnsi="Times New Roman"/>
          <w:color w:val="002060"/>
          <w:szCs w:val="20"/>
        </w:rPr>
        <w:t xml:space="preserve">da própria investida </w:t>
      </w:r>
      <w:r w:rsidR="004F03A8" w:rsidRPr="00BC796D">
        <w:rPr>
          <w:rFonts w:ascii="Times New Roman" w:hAnsi="Times New Roman"/>
          <w:color w:val="002060"/>
          <w:szCs w:val="20"/>
        </w:rPr>
        <w:t>n</w:t>
      </w:r>
      <w:r w:rsidRPr="00BC796D">
        <w:rPr>
          <w:rFonts w:ascii="Times New Roman" w:hAnsi="Times New Roman"/>
          <w:color w:val="002060"/>
          <w:szCs w:val="20"/>
        </w:rPr>
        <w:t>a moeda do país de domicílio (</w:t>
      </w:r>
      <w:r w:rsidR="004F03A8" w:rsidRPr="00BC796D">
        <w:rPr>
          <w:rFonts w:ascii="Times New Roman" w:hAnsi="Times New Roman"/>
          <w:color w:val="002060"/>
          <w:szCs w:val="20"/>
        </w:rPr>
        <w:t>U$ 100.000,00).</w:t>
      </w:r>
    </w:p>
    <w:p w14:paraId="304A919C"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250000,00|: Resultado do período da própria investida em reais (R$ 250.000,00).</w:t>
      </w:r>
    </w:p>
    <w:p w14:paraId="37C0E843"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10000,00|: Resultado negativo acumulado de anos anteriores na moeda do país de domicílio (U$ 10.000,00).</w:t>
      </w:r>
    </w:p>
    <w:p w14:paraId="7E9B1CF7"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90000,00|: Resultado positivo a tributar na moeda do país de domicílio (U$ 90.000,00 = U$ 100.000,00 – U$ 10.000,00).</w:t>
      </w:r>
    </w:p>
    <w:p w14:paraId="1FB32CA3"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235000,00|: Resultado positivo a tributar em reais (R$ 235.000,00).</w:t>
      </w:r>
    </w:p>
    <w:p w14:paraId="37C43B43" w14:textId="77777777" w:rsidR="00BC4E27" w:rsidRPr="00BC796D" w:rsidRDefault="00BC4E27" w:rsidP="0056194C">
      <w:pPr>
        <w:pStyle w:val="Corpodetexto"/>
        <w:ind w:firstLine="708"/>
        <w:rPr>
          <w:rFonts w:ascii="Times New Roman" w:hAnsi="Times New Roman"/>
          <w:color w:val="002060"/>
          <w:szCs w:val="20"/>
        </w:rPr>
      </w:pPr>
      <w:r w:rsidRPr="00BC796D">
        <w:rPr>
          <w:rFonts w:ascii="Times New Roman" w:hAnsi="Times New Roman"/>
          <w:color w:val="002060"/>
          <w:szCs w:val="20"/>
        </w:rPr>
        <w:t>|50000,00|: Imposto pago no país de domicílio na moeda do país de domicílio (U$ 50.000,00).</w:t>
      </w:r>
    </w:p>
    <w:p w14:paraId="7E224F34" w14:textId="77777777" w:rsidR="00BC4E27" w:rsidRPr="00BC796D" w:rsidRDefault="00BC4E27" w:rsidP="00BC4E27">
      <w:pPr>
        <w:pStyle w:val="Corpodetexto"/>
        <w:ind w:firstLine="708"/>
        <w:rPr>
          <w:rFonts w:ascii="Times New Roman" w:hAnsi="Times New Roman"/>
          <w:color w:val="002060"/>
          <w:szCs w:val="20"/>
        </w:rPr>
      </w:pPr>
      <w:r w:rsidRPr="00BC796D">
        <w:rPr>
          <w:rFonts w:ascii="Times New Roman" w:hAnsi="Times New Roman"/>
          <w:color w:val="002060"/>
          <w:szCs w:val="20"/>
        </w:rPr>
        <w:t>|125000,00|: Imposto pago no país de domicílio na moeda do país de domicílio (R$ 125.000,00).</w:t>
      </w:r>
    </w:p>
    <w:p w14:paraId="0545843E" w14:textId="77777777" w:rsidR="00BC4E27" w:rsidRPr="00BC796D" w:rsidRDefault="00BC4E27" w:rsidP="00BC4E27">
      <w:pPr>
        <w:pStyle w:val="Corpodetexto"/>
        <w:ind w:firstLine="708"/>
        <w:rPr>
          <w:rFonts w:ascii="Times New Roman" w:hAnsi="Times New Roman"/>
          <w:color w:val="002060"/>
          <w:szCs w:val="20"/>
        </w:rPr>
      </w:pPr>
      <w:r w:rsidRPr="00BC796D">
        <w:rPr>
          <w:rFonts w:ascii="Times New Roman" w:hAnsi="Times New Roman"/>
          <w:color w:val="002060"/>
          <w:szCs w:val="20"/>
        </w:rPr>
        <w:t>|20000,00|: Imposto pago no exterior sobre rendimentos recebidos na moeda do país de domicílio (U$ 20.000,00).</w:t>
      </w:r>
    </w:p>
    <w:p w14:paraId="56EEE5DC" w14:textId="77777777" w:rsidR="00BC4E27" w:rsidRPr="00BC796D" w:rsidRDefault="00BC4E27" w:rsidP="00BC4E27">
      <w:pPr>
        <w:pStyle w:val="Corpodetexto"/>
        <w:ind w:firstLine="708"/>
        <w:rPr>
          <w:rFonts w:ascii="Times New Roman" w:hAnsi="Times New Roman"/>
          <w:color w:val="002060"/>
          <w:szCs w:val="20"/>
        </w:rPr>
      </w:pPr>
      <w:r w:rsidRPr="00BC796D">
        <w:rPr>
          <w:rFonts w:ascii="Times New Roman" w:hAnsi="Times New Roman"/>
          <w:color w:val="002060"/>
          <w:szCs w:val="20"/>
        </w:rPr>
        <w:t>|50000,00|: Imposto pago no exterior sobre rendimentos recebidos em reais (R$ 50.000,00).</w:t>
      </w:r>
    </w:p>
    <w:p w14:paraId="25F510A0" w14:textId="77777777" w:rsidR="00DA584F" w:rsidRPr="00BC796D" w:rsidRDefault="00DA584F">
      <w:pPr>
        <w:spacing w:after="200" w:line="276" w:lineRule="auto"/>
        <w:rPr>
          <w:b/>
          <w:bCs/>
          <w:color w:val="0000FF"/>
          <w:szCs w:val="20"/>
        </w:rPr>
      </w:pPr>
      <w:r w:rsidRPr="00BC796D">
        <w:rPr>
          <w:color w:val="0000FF"/>
          <w:szCs w:val="20"/>
        </w:rPr>
        <w:br w:type="page"/>
      </w:r>
    </w:p>
    <w:p w14:paraId="458B8C96" w14:textId="77777777" w:rsidR="00FB7374" w:rsidRPr="00BC796D" w:rsidRDefault="00FB7374" w:rsidP="00867F54">
      <w:pPr>
        <w:pStyle w:val="Ttulo4"/>
      </w:pPr>
      <w:bookmarkStart w:id="404" w:name="_Toc532980503"/>
      <w:r w:rsidRPr="00BC796D">
        <w:t xml:space="preserve">Registro X352: Demonstrativo de Resultados no Exterior </w:t>
      </w:r>
      <w:r w:rsidR="003C4A97" w:rsidRPr="00BC796D">
        <w:t xml:space="preserve">Auferidos por Intermédio </w:t>
      </w:r>
      <w:r w:rsidRPr="00BC796D">
        <w:t>de Coligadas em Regime de Caixa</w:t>
      </w:r>
      <w:bookmarkEnd w:id="404"/>
    </w:p>
    <w:p w14:paraId="159D34C1" w14:textId="77777777" w:rsidR="00FB7374" w:rsidRPr="00BC796D" w:rsidRDefault="00FB7374" w:rsidP="00FB7374">
      <w:pPr>
        <w:rPr>
          <w:szCs w:val="20"/>
        </w:rPr>
      </w:pPr>
    </w:p>
    <w:p w14:paraId="4AFD96EC" w14:textId="77777777" w:rsidR="00FB7374" w:rsidRPr="00BC796D" w:rsidRDefault="00FB7374" w:rsidP="00FB7374">
      <w:pPr>
        <w:ind w:firstLine="708"/>
        <w:jc w:val="both"/>
        <w:rPr>
          <w:bCs/>
          <w:szCs w:val="20"/>
        </w:rPr>
      </w:pPr>
      <w:r w:rsidRPr="00BC796D">
        <w:rPr>
          <w:bCs/>
          <w:szCs w:val="20"/>
        </w:rPr>
        <w:t>Este registro deve ser preenchido pelas pessoas jurídicas para demonstrar os resultados no exterior de coligadas em regime de caixa.</w:t>
      </w:r>
    </w:p>
    <w:p w14:paraId="7D93A828" w14:textId="77777777" w:rsidR="002D2867" w:rsidRPr="00BC796D" w:rsidRDefault="002D2867" w:rsidP="00FB7374">
      <w:pPr>
        <w:ind w:firstLine="708"/>
        <w:jc w:val="both"/>
        <w:rPr>
          <w:bCs/>
          <w:szCs w:val="20"/>
        </w:rPr>
      </w:pPr>
    </w:p>
    <w:p w14:paraId="24A7113A" w14:textId="77777777" w:rsidR="002D2867" w:rsidRPr="00BC796D" w:rsidRDefault="002D2867" w:rsidP="002D2867">
      <w:pPr>
        <w:ind w:firstLine="708"/>
        <w:jc w:val="both"/>
        <w:rPr>
          <w:szCs w:val="20"/>
        </w:rPr>
      </w:pPr>
      <w:r w:rsidRPr="00BC796D">
        <w:rPr>
          <w:b/>
          <w:bCs/>
          <w:szCs w:val="20"/>
        </w:rPr>
        <w:t xml:space="preserve">Observação: </w:t>
      </w:r>
      <w:r w:rsidRPr="00BC796D">
        <w:rPr>
          <w:bCs/>
          <w:szCs w:val="20"/>
        </w:rPr>
        <w:t>Em X352.RES_PER, X352.RES_PER_REAL, X352.LUC_DISP e X352.LUC_DIPS_REAL deverá ser o valor total do resu</w:t>
      </w:r>
      <w:r w:rsidR="00DF20F8" w:rsidRPr="00BC796D">
        <w:rPr>
          <w:bCs/>
          <w:szCs w:val="20"/>
        </w:rPr>
        <w:t xml:space="preserve">ltado (positivo ou negativo) e </w:t>
      </w:r>
      <w:r w:rsidRPr="00BC796D">
        <w:rPr>
          <w:bCs/>
          <w:szCs w:val="20"/>
        </w:rPr>
        <w:t xml:space="preserve">do lucro disponibilizado </w:t>
      </w:r>
      <w:r w:rsidRPr="00BC796D">
        <w:rPr>
          <w:szCs w:val="20"/>
        </w:rPr>
        <w:t>de cada controlada, direta ou indireta, equiparada ou coligada.</w:t>
      </w:r>
    </w:p>
    <w:p w14:paraId="384C99F0" w14:textId="77777777" w:rsidR="003B3C7D" w:rsidRPr="00BC796D" w:rsidRDefault="003B3C7D" w:rsidP="002D2867">
      <w:pPr>
        <w:ind w:firstLine="708"/>
        <w:jc w:val="both"/>
        <w:rPr>
          <w:szCs w:val="20"/>
        </w:rPr>
      </w:pPr>
    </w:p>
    <w:p w14:paraId="6DBA6B0B" w14:textId="77777777" w:rsidR="003B3C7D" w:rsidRPr="00BC796D" w:rsidRDefault="003B3C7D" w:rsidP="003B3C7D">
      <w:pPr>
        <w:ind w:firstLine="708"/>
        <w:jc w:val="both"/>
        <w:rPr>
          <w:b/>
          <w:bCs/>
          <w:szCs w:val="20"/>
        </w:rPr>
      </w:pPr>
      <w:r w:rsidRPr="00BC796D">
        <w:rPr>
          <w:b/>
          <w:bCs/>
          <w:szCs w:val="20"/>
        </w:rPr>
        <w:t>Observação: Este demonstrativo é o que se refere o inciso VII do art. 35 da Instrução Normativa RFB n</w:t>
      </w:r>
      <w:r w:rsidRPr="00BC796D">
        <w:rPr>
          <w:b/>
          <w:bCs/>
          <w:szCs w:val="20"/>
          <w:u w:val="single"/>
          <w:vertAlign w:val="superscript"/>
        </w:rPr>
        <w:t>o</w:t>
      </w:r>
      <w:r w:rsidRPr="00BC796D">
        <w:rPr>
          <w:b/>
          <w:bCs/>
          <w:szCs w:val="20"/>
        </w:rPr>
        <w:t xml:space="preserve"> 1.520, de 4 de dezembro de 2014.</w:t>
      </w:r>
    </w:p>
    <w:p w14:paraId="23A9838D" w14:textId="77777777" w:rsidR="00FB7374" w:rsidRPr="00BC796D"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2: DEMONSTRATIVO DE RESULTADOS NO EXTERIOR AUFERIDOS POR INTERMÉDIO DE COLIGADAS EM REGIME DE CAIXA</w:t>
            </w:r>
          </w:p>
        </w:tc>
      </w:tr>
      <w:tr w:rsidR="0062705D" w:rsidRPr="00BC796D"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2_PREENCHER</w:t>
            </w:r>
          </w:p>
        </w:tc>
      </w:tr>
      <w:tr w:rsidR="0062705D" w:rsidRPr="00BC796D"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DF55377"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BC796D"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0C461FC5"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BFBA1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540C4F"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68EC78"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shd w:val="clear" w:color="auto" w:fill="auto"/>
            <w:vAlign w:val="center"/>
            <w:hideMark/>
          </w:tcPr>
          <w:p w14:paraId="5744932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E3E0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F2E338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7AFF6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shd w:val="clear" w:color="auto" w:fill="auto"/>
            <w:vAlign w:val="center"/>
            <w:hideMark/>
          </w:tcPr>
          <w:p w14:paraId="5BA60CC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4D2C6F2"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177EC5"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6742A1"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shd w:val="clear" w:color="auto" w:fill="auto"/>
            <w:vAlign w:val="center"/>
            <w:hideMark/>
          </w:tcPr>
          <w:p w14:paraId="4C73E60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shd w:val="clear" w:color="auto" w:fill="auto"/>
            <w:vAlign w:val="center"/>
            <w:hideMark/>
          </w:tcPr>
          <w:p w14:paraId="154C04E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206465B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69ECA83"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4CBE3C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CEEEBA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5994F4A8"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065245"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8F2FA7"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shd w:val="clear" w:color="auto" w:fill="auto"/>
            <w:vAlign w:val="center"/>
            <w:hideMark/>
          </w:tcPr>
          <w:p w14:paraId="37240CF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shd w:val="clear" w:color="auto" w:fill="auto"/>
            <w:vAlign w:val="center"/>
            <w:hideMark/>
          </w:tcPr>
          <w:p w14:paraId="7D12E7E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585AC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D9F122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88532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AEB226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27AC672" w14:textId="77777777" w:rsidR="00265C34" w:rsidRPr="00BC796D"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BC796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74E490BA" w14:textId="77777777" w:rsidR="00F72030" w:rsidRPr="00BC796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F9114A5" w14:textId="77777777" w:rsidR="00F72030" w:rsidRPr="00BC796D"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 xml:space="preserve">REGRA_X352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igual a “6” (Coligada em Regime de Caixa).</w:t>
      </w:r>
    </w:p>
    <w:p w14:paraId="7BD1FF7D" w14:textId="77777777" w:rsidR="0062705D" w:rsidRPr="00BC796D" w:rsidRDefault="0062705D" w:rsidP="004F03A8">
      <w:pPr>
        <w:pStyle w:val="Corpodetexto"/>
        <w:rPr>
          <w:rFonts w:ascii="Times New Roman" w:hAnsi="Times New Roman"/>
          <w:b/>
          <w:color w:val="002060"/>
          <w:szCs w:val="20"/>
        </w:rPr>
      </w:pPr>
    </w:p>
    <w:p w14:paraId="424360DC" w14:textId="77777777" w:rsidR="00265C34" w:rsidRPr="00BC796D" w:rsidRDefault="002E2118" w:rsidP="004F03A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DE7BAE7" w14:textId="77777777" w:rsidR="00265C34" w:rsidRPr="00BC796D" w:rsidRDefault="00265C34" w:rsidP="004F03A8">
      <w:pPr>
        <w:pStyle w:val="Corpodetexto"/>
        <w:rPr>
          <w:rFonts w:ascii="Times New Roman" w:hAnsi="Times New Roman"/>
          <w:b/>
          <w:color w:val="002060"/>
          <w:szCs w:val="20"/>
        </w:rPr>
      </w:pPr>
    </w:p>
    <w:p w14:paraId="2DFA07BC" w14:textId="77777777" w:rsidR="004F03A8" w:rsidRPr="00BC796D" w:rsidRDefault="004F03A8" w:rsidP="004F03A8">
      <w:pPr>
        <w:pStyle w:val="Corpodetexto"/>
        <w:rPr>
          <w:rFonts w:ascii="Times New Roman" w:hAnsi="Times New Roman"/>
          <w:b/>
          <w:color w:val="002060"/>
          <w:szCs w:val="20"/>
        </w:rPr>
      </w:pPr>
      <w:r w:rsidRPr="00BC796D">
        <w:rPr>
          <w:rFonts w:ascii="Times New Roman" w:hAnsi="Times New Roman"/>
          <w:b/>
          <w:color w:val="002060"/>
          <w:szCs w:val="20"/>
        </w:rPr>
        <w:t>|X352|-100000,00|</w:t>
      </w:r>
      <w:r w:rsidR="0056194C" w:rsidRPr="00BC796D">
        <w:rPr>
          <w:rFonts w:ascii="Times New Roman" w:hAnsi="Times New Roman"/>
          <w:b/>
          <w:color w:val="002060"/>
          <w:szCs w:val="20"/>
        </w:rPr>
        <w:t>-</w:t>
      </w:r>
      <w:r w:rsidRPr="00BC796D">
        <w:rPr>
          <w:rFonts w:ascii="Times New Roman" w:hAnsi="Times New Roman"/>
          <w:b/>
          <w:color w:val="002060"/>
          <w:szCs w:val="20"/>
        </w:rPr>
        <w:t>250000,00|0,00|0,00|</w:t>
      </w:r>
    </w:p>
    <w:p w14:paraId="6C078CA3"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X352|: Identificação do tipo do registro.</w:t>
      </w:r>
    </w:p>
    <w:p w14:paraId="78AB4525"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100000,00|: Resultado do período na moeda do país de domicílio (- U$ 100.000,00 – resultado negativo).</w:t>
      </w:r>
    </w:p>
    <w:p w14:paraId="5D888710"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250000,00|: Resultado do período em reais (- R$ 250.000,00 – resultado negativo).</w:t>
      </w:r>
    </w:p>
    <w:p w14:paraId="59B25CEF"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0,00|: Não houve lucro disponibilizado no período.</w:t>
      </w:r>
    </w:p>
    <w:p w14:paraId="2AA41AC9"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0,00|: Não houve lucro disponibilizado no período.</w:t>
      </w:r>
    </w:p>
    <w:p w14:paraId="74A46250" w14:textId="77777777" w:rsidR="00265C34" w:rsidRPr="00BC796D" w:rsidRDefault="00265C34">
      <w:pPr>
        <w:spacing w:after="200" w:line="276" w:lineRule="auto"/>
        <w:rPr>
          <w:b/>
          <w:bCs/>
          <w:color w:val="0000FF"/>
          <w:szCs w:val="20"/>
        </w:rPr>
      </w:pPr>
      <w:r w:rsidRPr="00BC796D">
        <w:rPr>
          <w:color w:val="0000FF"/>
          <w:szCs w:val="20"/>
        </w:rPr>
        <w:br w:type="page"/>
      </w:r>
    </w:p>
    <w:p w14:paraId="615C9A56" w14:textId="77777777" w:rsidR="0081210D" w:rsidRPr="00BC796D" w:rsidRDefault="0081210D" w:rsidP="00867F54">
      <w:pPr>
        <w:pStyle w:val="Ttulo4"/>
      </w:pPr>
      <w:bookmarkStart w:id="405" w:name="_Toc532980504"/>
      <w:r w:rsidRPr="00BC796D">
        <w:t>Registro X353: Demonstrativo de Consolidação</w:t>
      </w:r>
      <w:bookmarkEnd w:id="405"/>
    </w:p>
    <w:p w14:paraId="3899B813" w14:textId="77777777" w:rsidR="0081210D" w:rsidRPr="00BC796D" w:rsidRDefault="0081210D" w:rsidP="0081210D">
      <w:pPr>
        <w:rPr>
          <w:szCs w:val="20"/>
        </w:rPr>
      </w:pPr>
    </w:p>
    <w:p w14:paraId="7C377AC7" w14:textId="77777777" w:rsidR="0081210D" w:rsidRPr="00BC796D" w:rsidRDefault="0081210D" w:rsidP="002D2867">
      <w:pPr>
        <w:ind w:firstLine="708"/>
        <w:jc w:val="both"/>
        <w:rPr>
          <w:szCs w:val="20"/>
        </w:rPr>
      </w:pPr>
      <w:r w:rsidRPr="00BC796D">
        <w:rPr>
          <w:bCs/>
          <w:szCs w:val="20"/>
        </w:rPr>
        <w:t>Este registro deve ser preenchido pelas pessoas jurídicas para demonstrar os resu</w:t>
      </w:r>
      <w:r w:rsidR="002D2867" w:rsidRPr="00BC796D">
        <w:rPr>
          <w:bCs/>
          <w:szCs w:val="20"/>
        </w:rPr>
        <w:t xml:space="preserve">ltados consolidados no exterior </w:t>
      </w:r>
      <w:r w:rsidR="002D2867" w:rsidRPr="00BC796D">
        <w:rPr>
          <w:szCs w:val="20"/>
        </w:rPr>
        <w:t>de controladas, diretas ou indiretas, equiparadas ou coligadas.</w:t>
      </w:r>
    </w:p>
    <w:p w14:paraId="776E283D" w14:textId="77777777" w:rsidR="003B3C7D" w:rsidRPr="00BC796D" w:rsidRDefault="003B3C7D" w:rsidP="002D2867">
      <w:pPr>
        <w:ind w:firstLine="708"/>
        <w:jc w:val="both"/>
        <w:rPr>
          <w:szCs w:val="20"/>
        </w:rPr>
      </w:pPr>
    </w:p>
    <w:p w14:paraId="580AA76B" w14:textId="77777777" w:rsidR="003B3C7D" w:rsidRPr="00BC796D" w:rsidRDefault="003B3C7D" w:rsidP="003B3C7D">
      <w:pPr>
        <w:ind w:firstLine="708"/>
        <w:jc w:val="both"/>
        <w:rPr>
          <w:b/>
          <w:bCs/>
          <w:szCs w:val="20"/>
        </w:rPr>
      </w:pPr>
      <w:r w:rsidRPr="00BC796D">
        <w:rPr>
          <w:b/>
          <w:bCs/>
          <w:szCs w:val="20"/>
        </w:rPr>
        <w:t>Observação: Este demonstrativo é o que se refere o inciso II do art. 35 da Instrução Normativa RFB n</w:t>
      </w:r>
      <w:r w:rsidRPr="00BC796D">
        <w:rPr>
          <w:b/>
          <w:bCs/>
          <w:szCs w:val="20"/>
          <w:u w:val="single"/>
          <w:vertAlign w:val="superscript"/>
        </w:rPr>
        <w:t>o</w:t>
      </w:r>
      <w:r w:rsidRPr="00BC796D">
        <w:rPr>
          <w:b/>
          <w:bCs/>
          <w:szCs w:val="20"/>
        </w:rPr>
        <w:t xml:space="preserve"> 1.520, de 4 de dezembro de 2014.</w:t>
      </w:r>
    </w:p>
    <w:p w14:paraId="2BC58612" w14:textId="77777777" w:rsidR="00356152" w:rsidRPr="00BC796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3: DEMONSTRATIVO DE CONSOLIDAÇÃO</w:t>
            </w:r>
          </w:p>
        </w:tc>
      </w:tr>
      <w:tr w:rsidR="0062705D" w:rsidRPr="00BC796D"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3_PREENCHER</w:t>
            </w:r>
          </w:p>
        </w:tc>
      </w:tr>
      <w:tr w:rsidR="0062705D" w:rsidRPr="00BC796D"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5C8C152" w14:textId="77777777" w:rsidR="00356152" w:rsidRPr="00BC796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BC796D" w14:paraId="54D05554" w14:textId="77777777" w:rsidTr="00845A63">
        <w:trPr>
          <w:trHeight w:val="525"/>
        </w:trPr>
        <w:tc>
          <w:tcPr>
            <w:tcW w:w="7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349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104"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2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07"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6E2B5E44" w14:textId="77777777" w:rsidTr="00845A63">
        <w:trPr>
          <w:trHeight w:val="315"/>
        </w:trPr>
        <w:tc>
          <w:tcPr>
            <w:tcW w:w="781" w:type="dxa"/>
            <w:tcBorders>
              <w:top w:val="nil"/>
              <w:left w:val="single" w:sz="8" w:space="0" w:color="auto"/>
              <w:bottom w:val="nil"/>
              <w:right w:val="single" w:sz="8" w:space="0" w:color="auto"/>
            </w:tcBorders>
            <w:shd w:val="clear" w:color="auto" w:fill="auto"/>
            <w:vAlign w:val="center"/>
            <w:hideMark/>
          </w:tcPr>
          <w:p w14:paraId="5766560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3496" w:type="dxa"/>
            <w:tcBorders>
              <w:top w:val="nil"/>
              <w:left w:val="nil"/>
              <w:bottom w:val="single" w:sz="8" w:space="0" w:color="auto"/>
              <w:right w:val="single" w:sz="8" w:space="0" w:color="auto"/>
            </w:tcBorders>
            <w:shd w:val="clear" w:color="auto" w:fill="auto"/>
            <w:vAlign w:val="center"/>
            <w:hideMark/>
          </w:tcPr>
          <w:p w14:paraId="0BFE19B7"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104" w:type="dxa"/>
            <w:tcBorders>
              <w:top w:val="nil"/>
              <w:left w:val="nil"/>
              <w:bottom w:val="single" w:sz="8" w:space="0" w:color="auto"/>
              <w:right w:val="single" w:sz="8" w:space="0" w:color="auto"/>
            </w:tcBorders>
            <w:shd w:val="clear" w:color="auto" w:fill="auto"/>
            <w:vAlign w:val="center"/>
            <w:hideMark/>
          </w:tcPr>
          <w:p w14:paraId="2E2D418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3).</w:t>
            </w:r>
          </w:p>
        </w:tc>
        <w:tc>
          <w:tcPr>
            <w:tcW w:w="822" w:type="dxa"/>
            <w:tcBorders>
              <w:top w:val="nil"/>
              <w:left w:val="nil"/>
              <w:bottom w:val="single" w:sz="8" w:space="0" w:color="auto"/>
              <w:right w:val="single" w:sz="8" w:space="0" w:color="auto"/>
            </w:tcBorders>
            <w:shd w:val="clear" w:color="auto" w:fill="auto"/>
            <w:vAlign w:val="center"/>
            <w:hideMark/>
          </w:tcPr>
          <w:p w14:paraId="193856F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16C7FD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4" w:type="dxa"/>
            <w:tcBorders>
              <w:top w:val="nil"/>
              <w:left w:val="nil"/>
              <w:bottom w:val="single" w:sz="8" w:space="0" w:color="auto"/>
              <w:right w:val="single" w:sz="8" w:space="0" w:color="auto"/>
            </w:tcBorders>
            <w:shd w:val="clear" w:color="auto" w:fill="auto"/>
            <w:vAlign w:val="center"/>
            <w:hideMark/>
          </w:tcPr>
          <w:p w14:paraId="5A724E73"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07" w:type="dxa"/>
            <w:tcBorders>
              <w:top w:val="nil"/>
              <w:left w:val="nil"/>
              <w:bottom w:val="single" w:sz="8" w:space="0" w:color="auto"/>
              <w:right w:val="single" w:sz="8" w:space="0" w:color="auto"/>
            </w:tcBorders>
            <w:shd w:val="clear" w:color="auto" w:fill="auto"/>
            <w:vAlign w:val="center"/>
            <w:hideMark/>
          </w:tcPr>
          <w:p w14:paraId="6E3873B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3]</w:t>
            </w:r>
          </w:p>
        </w:tc>
        <w:tc>
          <w:tcPr>
            <w:tcW w:w="1163" w:type="dxa"/>
            <w:tcBorders>
              <w:top w:val="nil"/>
              <w:left w:val="nil"/>
              <w:bottom w:val="single" w:sz="8" w:space="0" w:color="auto"/>
              <w:right w:val="single" w:sz="8" w:space="0" w:color="auto"/>
            </w:tcBorders>
            <w:shd w:val="clear" w:color="auto" w:fill="auto"/>
            <w:vAlign w:val="center"/>
            <w:hideMark/>
          </w:tcPr>
          <w:p w14:paraId="06BBD01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6A117C3F" w14:textId="77777777" w:rsidTr="00845A63">
        <w:trPr>
          <w:trHeight w:val="315"/>
        </w:trPr>
        <w:tc>
          <w:tcPr>
            <w:tcW w:w="7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349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_UTIL</w:t>
            </w:r>
          </w:p>
        </w:tc>
        <w:tc>
          <w:tcPr>
            <w:tcW w:w="6104"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Utilizado na Consolidaçã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4B413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27D08730" w14:textId="77777777" w:rsidTr="00845A63">
        <w:trPr>
          <w:trHeight w:val="525"/>
        </w:trPr>
        <w:tc>
          <w:tcPr>
            <w:tcW w:w="781" w:type="dxa"/>
            <w:tcBorders>
              <w:top w:val="nil"/>
              <w:left w:val="single" w:sz="8" w:space="0" w:color="auto"/>
              <w:bottom w:val="single" w:sz="8" w:space="0" w:color="auto"/>
              <w:right w:val="single" w:sz="8" w:space="0" w:color="auto"/>
            </w:tcBorders>
            <w:shd w:val="clear" w:color="auto" w:fill="auto"/>
            <w:vAlign w:val="center"/>
            <w:hideMark/>
          </w:tcPr>
          <w:p w14:paraId="3BD86F9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3496" w:type="dxa"/>
            <w:tcBorders>
              <w:top w:val="nil"/>
              <w:left w:val="nil"/>
              <w:bottom w:val="single" w:sz="8" w:space="0" w:color="auto"/>
              <w:right w:val="single" w:sz="8" w:space="0" w:color="auto"/>
            </w:tcBorders>
            <w:shd w:val="clear" w:color="auto" w:fill="auto"/>
            <w:vAlign w:val="center"/>
            <w:hideMark/>
          </w:tcPr>
          <w:p w14:paraId="793E444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_UTIL_REAL</w:t>
            </w:r>
          </w:p>
        </w:tc>
        <w:tc>
          <w:tcPr>
            <w:tcW w:w="6104" w:type="dxa"/>
            <w:tcBorders>
              <w:top w:val="nil"/>
              <w:left w:val="nil"/>
              <w:bottom w:val="single" w:sz="8" w:space="0" w:color="auto"/>
              <w:right w:val="single" w:sz="8" w:space="0" w:color="auto"/>
            </w:tcBorders>
            <w:shd w:val="clear" w:color="auto" w:fill="auto"/>
            <w:vAlign w:val="center"/>
            <w:hideMark/>
          </w:tcPr>
          <w:p w14:paraId="64CF4A9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Utilizado na Consolidação em Reais.</w:t>
            </w:r>
          </w:p>
        </w:tc>
        <w:tc>
          <w:tcPr>
            <w:tcW w:w="822" w:type="dxa"/>
            <w:tcBorders>
              <w:top w:val="nil"/>
              <w:left w:val="nil"/>
              <w:bottom w:val="single" w:sz="8" w:space="0" w:color="auto"/>
              <w:right w:val="single" w:sz="8" w:space="0" w:color="auto"/>
            </w:tcBorders>
            <w:shd w:val="clear" w:color="auto" w:fill="auto"/>
            <w:vAlign w:val="center"/>
            <w:hideMark/>
          </w:tcPr>
          <w:p w14:paraId="7F6E409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3B220E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auto" w:fill="auto"/>
            <w:vAlign w:val="center"/>
            <w:hideMark/>
          </w:tcPr>
          <w:p w14:paraId="23A6060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auto" w:fill="auto"/>
            <w:vAlign w:val="center"/>
            <w:hideMark/>
          </w:tcPr>
          <w:p w14:paraId="334223E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B67CA82"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7D916C30" w14:textId="77777777" w:rsidTr="00845A63">
        <w:trPr>
          <w:trHeight w:val="525"/>
        </w:trPr>
        <w:tc>
          <w:tcPr>
            <w:tcW w:w="781"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349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_RES_NEG_NAO_UTIL</w:t>
            </w:r>
          </w:p>
        </w:tc>
        <w:tc>
          <w:tcPr>
            <w:tcW w:w="6104"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 do Resultado Negativo Não Utilizad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6CBA54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081B6E03" w14:textId="77777777" w:rsidTr="00845A63">
        <w:trPr>
          <w:trHeight w:val="525"/>
        </w:trPr>
        <w:tc>
          <w:tcPr>
            <w:tcW w:w="781" w:type="dxa"/>
            <w:tcBorders>
              <w:top w:val="nil"/>
              <w:left w:val="single" w:sz="8" w:space="0" w:color="auto"/>
              <w:bottom w:val="single" w:sz="4" w:space="0" w:color="auto"/>
              <w:right w:val="single" w:sz="8" w:space="0" w:color="auto"/>
            </w:tcBorders>
            <w:shd w:val="clear" w:color="auto" w:fill="auto"/>
            <w:vAlign w:val="center"/>
            <w:hideMark/>
          </w:tcPr>
          <w:p w14:paraId="4EF058F6"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3496" w:type="dxa"/>
            <w:tcBorders>
              <w:top w:val="nil"/>
              <w:left w:val="nil"/>
              <w:bottom w:val="single" w:sz="4" w:space="0" w:color="auto"/>
              <w:right w:val="single" w:sz="8" w:space="0" w:color="auto"/>
            </w:tcBorders>
            <w:shd w:val="clear" w:color="auto" w:fill="auto"/>
            <w:vAlign w:val="center"/>
            <w:hideMark/>
          </w:tcPr>
          <w:p w14:paraId="7591A20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_RES_NEG_NAO_UTIL_REAL</w:t>
            </w:r>
          </w:p>
        </w:tc>
        <w:tc>
          <w:tcPr>
            <w:tcW w:w="6104" w:type="dxa"/>
            <w:tcBorders>
              <w:top w:val="nil"/>
              <w:left w:val="nil"/>
              <w:bottom w:val="single" w:sz="4" w:space="0" w:color="auto"/>
              <w:right w:val="single" w:sz="8" w:space="0" w:color="auto"/>
            </w:tcBorders>
            <w:shd w:val="clear" w:color="auto" w:fill="auto"/>
            <w:vAlign w:val="center"/>
            <w:hideMark/>
          </w:tcPr>
          <w:p w14:paraId="6F016CAF"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 do Resultado Negativo Não Utilizado em Reais.</w:t>
            </w:r>
          </w:p>
        </w:tc>
        <w:tc>
          <w:tcPr>
            <w:tcW w:w="822" w:type="dxa"/>
            <w:tcBorders>
              <w:top w:val="nil"/>
              <w:left w:val="nil"/>
              <w:bottom w:val="single" w:sz="4" w:space="0" w:color="auto"/>
              <w:right w:val="single" w:sz="8" w:space="0" w:color="auto"/>
            </w:tcBorders>
            <w:shd w:val="clear" w:color="auto" w:fill="auto"/>
            <w:vAlign w:val="center"/>
            <w:hideMark/>
          </w:tcPr>
          <w:p w14:paraId="24B371E2"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8" w:space="0" w:color="auto"/>
            </w:tcBorders>
            <w:shd w:val="clear" w:color="auto" w:fill="auto"/>
            <w:vAlign w:val="center"/>
            <w:hideMark/>
          </w:tcPr>
          <w:p w14:paraId="1324ABC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4" w:space="0" w:color="auto"/>
              <w:right w:val="single" w:sz="8" w:space="0" w:color="auto"/>
            </w:tcBorders>
            <w:shd w:val="clear" w:color="auto" w:fill="auto"/>
            <w:vAlign w:val="center"/>
            <w:hideMark/>
          </w:tcPr>
          <w:p w14:paraId="00DE4EA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4" w:space="0" w:color="auto"/>
              <w:right w:val="single" w:sz="8" w:space="0" w:color="auto"/>
            </w:tcBorders>
            <w:shd w:val="clear" w:color="auto" w:fill="auto"/>
            <w:vAlign w:val="center"/>
            <w:hideMark/>
          </w:tcPr>
          <w:p w14:paraId="6B7D1FD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8" w:space="0" w:color="auto"/>
            </w:tcBorders>
            <w:shd w:val="clear" w:color="auto" w:fill="auto"/>
            <w:vAlign w:val="center"/>
            <w:hideMark/>
          </w:tcPr>
          <w:p w14:paraId="3A3B182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B33C84" w:rsidRPr="00BC796D" w14:paraId="48C59270"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shd w:val="clear" w:color="auto" w:fill="auto"/>
            <w:vAlign w:val="center"/>
          </w:tcPr>
          <w:p w14:paraId="1803CAFC" w14:textId="5F18CD9E" w:rsidR="00B33C84" w:rsidRPr="00BC796D" w:rsidRDefault="00B33C84"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shd w:val="clear" w:color="auto" w:fill="auto"/>
            <w:vAlign w:val="center"/>
          </w:tcPr>
          <w:p w14:paraId="648EDF51" w14:textId="3246F106" w:rsidR="00B33C84" w:rsidRPr="00BC796D" w:rsidRDefault="00B33C84" w:rsidP="0062705D">
            <w:pPr>
              <w:rPr>
                <w:rFonts w:eastAsia="Times New Roman" w:cs="Times New Roman"/>
                <w:color w:val="000000"/>
                <w:szCs w:val="20"/>
                <w:lang w:eastAsia="pt-BR"/>
              </w:rPr>
            </w:pPr>
            <w:r w:rsidRPr="00BC796D">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shd w:val="clear" w:color="auto" w:fill="auto"/>
            <w:vAlign w:val="center"/>
          </w:tcPr>
          <w:p w14:paraId="581A01FD" w14:textId="22E82BDA" w:rsidR="00B33C84" w:rsidRPr="00BC796D" w:rsidRDefault="00845A63"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CB1F66" w14:textId="07E02F56"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238079C0" w14:textId="00730069"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2CB9198" w14:textId="56E36FB2"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14:paraId="269D3BB4" w14:textId="6E40D84E"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790826CE" w14:textId="2C046905"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45A63" w:rsidRPr="00BC796D" w14:paraId="3A86E4A8"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shd w:val="clear" w:color="auto" w:fill="auto"/>
            <w:vAlign w:val="center"/>
          </w:tcPr>
          <w:p w14:paraId="6EA05899" w14:textId="55952181" w:rsidR="00845A63" w:rsidRPr="00BC796D" w:rsidRDefault="00845A63" w:rsidP="00845A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shd w:val="clear" w:color="auto" w:fill="auto"/>
            <w:vAlign w:val="center"/>
          </w:tcPr>
          <w:p w14:paraId="1873D095" w14:textId="7BA8C21C" w:rsidR="00845A63" w:rsidRPr="00BC796D" w:rsidRDefault="00845A63" w:rsidP="00845A63">
            <w:pPr>
              <w:rPr>
                <w:rFonts w:eastAsia="Times New Roman" w:cs="Times New Roman"/>
                <w:color w:val="000000"/>
                <w:szCs w:val="20"/>
                <w:lang w:eastAsia="pt-BR"/>
              </w:rPr>
            </w:pPr>
            <w:r w:rsidRPr="00BC796D">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shd w:val="clear" w:color="auto" w:fill="auto"/>
            <w:vAlign w:val="center"/>
          </w:tcPr>
          <w:p w14:paraId="2E15A64B" w14:textId="11F436F3" w:rsidR="00845A63" w:rsidRPr="00BC796D" w:rsidRDefault="00845A63" w:rsidP="00845A63">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shd w:val="clear" w:color="auto" w:fill="auto"/>
            <w:vAlign w:val="center"/>
          </w:tcPr>
          <w:p w14:paraId="0F994DA3" w14:textId="71E1CF47"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auto" w:fill="auto"/>
            <w:vAlign w:val="center"/>
          </w:tcPr>
          <w:p w14:paraId="07441726" w14:textId="7ED9D472"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shd w:val="clear" w:color="auto" w:fill="auto"/>
            <w:vAlign w:val="center"/>
          </w:tcPr>
          <w:p w14:paraId="5A38B15E" w14:textId="05B80AC9"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shd w:val="clear" w:color="auto" w:fill="auto"/>
            <w:vAlign w:val="center"/>
          </w:tcPr>
          <w:p w14:paraId="4BF95590" w14:textId="00826DC2"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auto" w:fill="auto"/>
            <w:vAlign w:val="center"/>
          </w:tcPr>
          <w:p w14:paraId="37545D2A" w14:textId="26B94973"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F581FA4" w14:textId="77777777" w:rsidR="00356152" w:rsidRPr="00BC796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4D8FFD3D"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 xml:space="preserve">REGRA_X353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diferente de “6” (Coligada em Regime de Caixa) e quando X340.IND_CONSOL igual a “S” (Sim).</w:t>
      </w:r>
    </w:p>
    <w:p w14:paraId="2D247635" w14:textId="77777777" w:rsidR="004F03A8" w:rsidRPr="00BC796D" w:rsidRDefault="004F03A8" w:rsidP="004F03A8">
      <w:pPr>
        <w:pStyle w:val="Corpodetexto"/>
        <w:rPr>
          <w:rFonts w:ascii="Times New Roman" w:hAnsi="Times New Roman"/>
          <w:b/>
          <w:color w:val="002060"/>
          <w:szCs w:val="20"/>
        </w:rPr>
      </w:pPr>
    </w:p>
    <w:p w14:paraId="6AD79A68" w14:textId="77777777" w:rsidR="00356152" w:rsidRPr="00BC796D" w:rsidRDefault="002E2118" w:rsidP="004F03A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C4B68BC" w14:textId="77777777" w:rsidR="00356152" w:rsidRPr="00BC796D" w:rsidRDefault="00356152" w:rsidP="004F03A8">
      <w:pPr>
        <w:pStyle w:val="Corpodetexto"/>
        <w:rPr>
          <w:rFonts w:ascii="Times New Roman" w:hAnsi="Times New Roman"/>
          <w:b/>
          <w:color w:val="002060"/>
          <w:szCs w:val="20"/>
        </w:rPr>
      </w:pPr>
    </w:p>
    <w:p w14:paraId="23FDF64D" w14:textId="77777777" w:rsidR="004F03A8" w:rsidRPr="00BC796D" w:rsidRDefault="004F03A8" w:rsidP="004F03A8">
      <w:pPr>
        <w:pStyle w:val="Corpodetexto"/>
        <w:rPr>
          <w:rFonts w:ascii="Times New Roman" w:hAnsi="Times New Roman"/>
          <w:b/>
          <w:color w:val="002060"/>
          <w:szCs w:val="20"/>
        </w:rPr>
      </w:pPr>
      <w:r w:rsidRPr="00BC796D">
        <w:rPr>
          <w:rFonts w:ascii="Times New Roman" w:hAnsi="Times New Roman"/>
          <w:b/>
          <w:color w:val="002060"/>
          <w:szCs w:val="20"/>
        </w:rPr>
        <w:t>|X353|100000,00|250000,00|50000,00|125000,00|</w:t>
      </w:r>
    </w:p>
    <w:p w14:paraId="60DEA124"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X353|: Identificação do tipo do registro.</w:t>
      </w:r>
    </w:p>
    <w:p w14:paraId="57D8D29F"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100000,00|: Resultado negativo utilizado na consolidação na moeda do país de domicílio (U$ 100.000,00).</w:t>
      </w:r>
    </w:p>
    <w:p w14:paraId="3414F0DC"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250000,00|: Resultado negativo utilizado na consolidação em reais (R$ 250.000,00).</w:t>
      </w:r>
    </w:p>
    <w:p w14:paraId="2268EC42"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50000,00|: Resultado negativo não utilizado na moeda do país de domicílio (U$ 50.000,00).</w:t>
      </w:r>
    </w:p>
    <w:p w14:paraId="2E3C6CA1" w14:textId="77777777" w:rsidR="002E2118" w:rsidRPr="00BC796D" w:rsidRDefault="004F03A8" w:rsidP="00B178F3">
      <w:pPr>
        <w:pStyle w:val="Corpodetexto"/>
        <w:ind w:firstLine="708"/>
        <w:rPr>
          <w:b/>
          <w:bCs/>
          <w:color w:val="0000FF"/>
          <w:szCs w:val="20"/>
        </w:rPr>
      </w:pPr>
      <w:r w:rsidRPr="00BC796D">
        <w:rPr>
          <w:rFonts w:ascii="Times New Roman" w:hAnsi="Times New Roman"/>
          <w:color w:val="002060"/>
          <w:szCs w:val="20"/>
        </w:rPr>
        <w:t>|125000,00|: Resultado negativo não utilizado em reais (R$ 125.000,00).</w:t>
      </w:r>
      <w:r w:rsidR="002E2118" w:rsidRPr="00BC796D">
        <w:rPr>
          <w:color w:val="0000FF"/>
          <w:szCs w:val="20"/>
        </w:rPr>
        <w:br w:type="page"/>
      </w:r>
    </w:p>
    <w:p w14:paraId="5F202F5B" w14:textId="77777777" w:rsidR="00F72030" w:rsidRPr="00BC796D" w:rsidRDefault="00F72030" w:rsidP="00867F54">
      <w:pPr>
        <w:pStyle w:val="Ttulo4"/>
      </w:pPr>
      <w:bookmarkStart w:id="406" w:name="_Toc532980505"/>
      <w:r w:rsidRPr="00BC796D">
        <w:t xml:space="preserve">Registro </w:t>
      </w:r>
      <w:r w:rsidR="0081210D" w:rsidRPr="00BC796D">
        <w:t>X354</w:t>
      </w:r>
      <w:r w:rsidRPr="00BC796D">
        <w:t>: Demonstrativo de Prejuízos Acumulados</w:t>
      </w:r>
      <w:bookmarkEnd w:id="406"/>
    </w:p>
    <w:p w14:paraId="70C5B236" w14:textId="77777777" w:rsidR="00F72030" w:rsidRPr="00BC796D" w:rsidRDefault="00F72030" w:rsidP="00F72030">
      <w:pPr>
        <w:rPr>
          <w:szCs w:val="20"/>
        </w:rPr>
      </w:pPr>
    </w:p>
    <w:p w14:paraId="6B52C0FE" w14:textId="77777777" w:rsidR="00F72030" w:rsidRPr="00BC796D" w:rsidRDefault="00F72030" w:rsidP="002D2867">
      <w:pPr>
        <w:ind w:firstLine="708"/>
        <w:jc w:val="both"/>
        <w:rPr>
          <w:bCs/>
          <w:szCs w:val="20"/>
        </w:rPr>
      </w:pPr>
      <w:r w:rsidRPr="00BC796D">
        <w:rPr>
          <w:bCs/>
          <w:szCs w:val="20"/>
        </w:rPr>
        <w:t>Este registro deve ser preenchido pelas pessoas jurídicas para dem</w:t>
      </w:r>
      <w:r w:rsidR="002D2867" w:rsidRPr="00BC796D">
        <w:rPr>
          <w:bCs/>
          <w:szCs w:val="20"/>
        </w:rPr>
        <w:t xml:space="preserve">onstrar os prejuízos acumulados no exterior </w:t>
      </w:r>
      <w:r w:rsidR="002D2867" w:rsidRPr="00BC796D">
        <w:rPr>
          <w:szCs w:val="20"/>
        </w:rPr>
        <w:t>de controladas, diretas ou indiretas, equiparadas ou coligadas.</w:t>
      </w:r>
    </w:p>
    <w:p w14:paraId="60C2C862" w14:textId="77777777" w:rsidR="00F12B2A" w:rsidRPr="00BC796D" w:rsidRDefault="00F12B2A" w:rsidP="00F72030">
      <w:pPr>
        <w:ind w:firstLine="708"/>
        <w:jc w:val="both"/>
        <w:rPr>
          <w:bCs/>
          <w:szCs w:val="20"/>
        </w:rPr>
      </w:pPr>
    </w:p>
    <w:p w14:paraId="2B8E3809" w14:textId="77777777" w:rsidR="00F12B2A" w:rsidRPr="00BC796D" w:rsidRDefault="00F12B2A" w:rsidP="00F72030">
      <w:pPr>
        <w:ind w:firstLine="708"/>
        <w:jc w:val="both"/>
        <w:rPr>
          <w:szCs w:val="20"/>
        </w:rPr>
      </w:pPr>
      <w:r w:rsidRPr="00BC796D">
        <w:rPr>
          <w:b/>
          <w:bCs/>
          <w:szCs w:val="20"/>
        </w:rPr>
        <w:t xml:space="preserve">Observação: </w:t>
      </w:r>
      <w:r w:rsidRPr="00BC796D">
        <w:rPr>
          <w:bCs/>
          <w:szCs w:val="20"/>
        </w:rPr>
        <w:t>Em X354.RES_NEG deverá ser o va</w:t>
      </w:r>
      <w:r w:rsidR="00E5513F" w:rsidRPr="00BC796D">
        <w:rPr>
          <w:bCs/>
          <w:szCs w:val="20"/>
        </w:rPr>
        <w:t xml:space="preserve">lor total do resultado negativo </w:t>
      </w:r>
      <w:r w:rsidR="00E5513F" w:rsidRPr="00BC796D">
        <w:rPr>
          <w:szCs w:val="20"/>
        </w:rPr>
        <w:t>de cada controlada, direta ou indireta, equiparada ou coligada.</w:t>
      </w:r>
    </w:p>
    <w:p w14:paraId="0A088258" w14:textId="77777777" w:rsidR="003B3C7D" w:rsidRPr="00BC796D" w:rsidRDefault="003B3C7D" w:rsidP="00F72030">
      <w:pPr>
        <w:ind w:firstLine="708"/>
        <w:jc w:val="both"/>
        <w:rPr>
          <w:szCs w:val="20"/>
        </w:rPr>
      </w:pPr>
    </w:p>
    <w:p w14:paraId="037D31FB" w14:textId="77777777" w:rsidR="003B3C7D" w:rsidRPr="00BC796D" w:rsidRDefault="003B3C7D" w:rsidP="003B3C7D">
      <w:pPr>
        <w:ind w:firstLine="708"/>
        <w:jc w:val="both"/>
        <w:rPr>
          <w:b/>
          <w:bCs/>
          <w:szCs w:val="20"/>
        </w:rPr>
      </w:pPr>
      <w:r w:rsidRPr="00BC796D">
        <w:rPr>
          <w:b/>
          <w:bCs/>
          <w:szCs w:val="20"/>
        </w:rPr>
        <w:t>Observação: Este demonstrativo é o que se refere o inciso III do art. 35 da Instrução Normativa RFB n</w:t>
      </w:r>
      <w:r w:rsidRPr="00BC796D">
        <w:rPr>
          <w:b/>
          <w:bCs/>
          <w:szCs w:val="20"/>
          <w:u w:val="single"/>
          <w:vertAlign w:val="superscript"/>
        </w:rPr>
        <w:t>o</w:t>
      </w:r>
      <w:r w:rsidRPr="00BC796D">
        <w:rPr>
          <w:b/>
          <w:bCs/>
          <w:szCs w:val="20"/>
        </w:rPr>
        <w:t xml:space="preserve"> 1.520, de 4 de dezembro de 2014.</w:t>
      </w:r>
    </w:p>
    <w:p w14:paraId="74F30CA6"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4: DEMONSTRATIVO DE PREJUÍZOS ACUMULADOS</w:t>
            </w:r>
          </w:p>
        </w:tc>
      </w:tr>
      <w:tr w:rsidR="0062705D" w:rsidRPr="00BC796D"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4_PREENCHER</w:t>
            </w:r>
          </w:p>
        </w:tc>
      </w:tr>
      <w:tr w:rsidR="0062705D" w:rsidRPr="00BC796D"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3151C77" w14:textId="77777777" w:rsidR="00356152" w:rsidRPr="00BC796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62705D" w:rsidRPr="00BC796D"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579838F7"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C54402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72E094F"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28005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shd w:val="clear" w:color="auto" w:fill="auto"/>
            <w:vAlign w:val="center"/>
            <w:hideMark/>
          </w:tcPr>
          <w:p w14:paraId="35A16E2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D0CC87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E73F47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776F8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shd w:val="clear" w:color="auto" w:fill="auto"/>
            <w:vAlign w:val="center"/>
            <w:hideMark/>
          </w:tcPr>
          <w:p w14:paraId="5DFD404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de Períodos Anteriores a 2015 e a 2014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3BE61339"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352C8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4F8EED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_REAL</w:t>
            </w:r>
          </w:p>
        </w:tc>
        <w:tc>
          <w:tcPr>
            <w:tcW w:w="7420" w:type="dxa"/>
            <w:tcBorders>
              <w:top w:val="nil"/>
              <w:left w:val="nil"/>
              <w:bottom w:val="single" w:sz="8" w:space="0" w:color="auto"/>
              <w:right w:val="single" w:sz="8" w:space="0" w:color="auto"/>
            </w:tcBorders>
            <w:shd w:val="clear" w:color="auto" w:fill="auto"/>
            <w:vAlign w:val="center"/>
            <w:hideMark/>
          </w:tcPr>
          <w:p w14:paraId="7CEF546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de Períodos Anteriores a 2015 e a 2014 em em Reais (R$).</w:t>
            </w:r>
          </w:p>
        </w:tc>
        <w:tc>
          <w:tcPr>
            <w:tcW w:w="920" w:type="dxa"/>
            <w:tcBorders>
              <w:top w:val="nil"/>
              <w:left w:val="nil"/>
              <w:bottom w:val="single" w:sz="8" w:space="0" w:color="auto"/>
              <w:right w:val="single" w:sz="8" w:space="0" w:color="auto"/>
            </w:tcBorders>
            <w:shd w:val="clear" w:color="auto" w:fill="auto"/>
            <w:vAlign w:val="center"/>
            <w:hideMark/>
          </w:tcPr>
          <w:p w14:paraId="0485799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955F42"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074279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31EAF2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358E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_RES_NEG</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D4E853B" w14:textId="77777777" w:rsidR="00356152" w:rsidRPr="00BC796D"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5B983CD5"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BC796D"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81210D" w:rsidRPr="00BC796D">
        <w:rPr>
          <w:rFonts w:ascii="Times New Roman" w:hAnsi="Times New Roman" w:cs="Times New Roman"/>
          <w:bCs w:val="0"/>
          <w:szCs w:val="20"/>
        </w:rPr>
        <w:t>REGRA_X354</w:t>
      </w:r>
      <w:r w:rsidR="00F72030" w:rsidRPr="00BC796D">
        <w:rPr>
          <w:rFonts w:ascii="Times New Roman" w:hAnsi="Times New Roman" w:cs="Times New Roman"/>
          <w:bCs w:val="0"/>
          <w:szCs w:val="20"/>
        </w:rPr>
        <w:t xml:space="preserve">_PREENCHER: </w:t>
      </w:r>
      <w:r w:rsidR="00F72030" w:rsidRPr="00BC796D">
        <w:rPr>
          <w:rFonts w:ascii="Times New Roman" w:hAnsi="Times New Roman" w:cs="Times New Roman"/>
          <w:b w:val="0"/>
          <w:bCs w:val="0"/>
          <w:szCs w:val="20"/>
        </w:rPr>
        <w:t>Este registro só ser preenchido/habilitado quando X340.</w:t>
      </w:r>
      <w:r w:rsidR="00F72030" w:rsidRPr="00BC796D">
        <w:rPr>
          <w:rFonts w:ascii="Times New Roman" w:hAnsi="Times New Roman" w:cs="Times New Roman"/>
          <w:b w:val="0"/>
          <w:color w:val="000000"/>
          <w:szCs w:val="20"/>
          <w:lang w:val="pt-PT"/>
        </w:rPr>
        <w:t>IND_CONTROLE for diferente de “6” (Coligada em Regime de Caixa).</w:t>
      </w:r>
    </w:p>
    <w:p w14:paraId="322AA5DD" w14:textId="77777777" w:rsidR="00C0502A" w:rsidRPr="00BC796D" w:rsidRDefault="00C0502A" w:rsidP="00C0502A">
      <w:pPr>
        <w:pStyle w:val="Corpodetexto"/>
        <w:rPr>
          <w:rFonts w:ascii="Times New Roman" w:hAnsi="Times New Roman"/>
          <w:b/>
          <w:color w:val="002060"/>
          <w:szCs w:val="20"/>
        </w:rPr>
      </w:pPr>
    </w:p>
    <w:p w14:paraId="2929D040" w14:textId="77777777" w:rsidR="00356152" w:rsidRPr="00BC796D" w:rsidRDefault="002E2118" w:rsidP="00C0502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426ED3C" w14:textId="77777777" w:rsidR="00356152" w:rsidRPr="00BC796D" w:rsidRDefault="00356152" w:rsidP="00C0502A">
      <w:pPr>
        <w:pStyle w:val="Corpodetexto"/>
        <w:rPr>
          <w:rFonts w:ascii="Times New Roman" w:hAnsi="Times New Roman"/>
          <w:b/>
          <w:color w:val="002060"/>
          <w:szCs w:val="20"/>
        </w:rPr>
      </w:pPr>
    </w:p>
    <w:p w14:paraId="2467E34D" w14:textId="77777777" w:rsidR="00C0502A" w:rsidRPr="00BC796D" w:rsidRDefault="00C0502A" w:rsidP="00C0502A">
      <w:pPr>
        <w:pStyle w:val="Corpodetexto"/>
        <w:rPr>
          <w:rFonts w:ascii="Times New Roman" w:hAnsi="Times New Roman"/>
          <w:b/>
          <w:color w:val="002060"/>
          <w:szCs w:val="20"/>
        </w:rPr>
      </w:pPr>
      <w:r w:rsidRPr="00BC796D">
        <w:rPr>
          <w:rFonts w:ascii="Times New Roman" w:hAnsi="Times New Roman"/>
          <w:b/>
          <w:color w:val="002060"/>
          <w:szCs w:val="20"/>
        </w:rPr>
        <w:t>|X354|100000,00|250000,00|50000,00|</w:t>
      </w:r>
    </w:p>
    <w:p w14:paraId="4087C5E8"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X354|: Identificação do tipo do registro.</w:t>
      </w:r>
    </w:p>
    <w:p w14:paraId="33C03351"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 Resultado negativo de períodos anteriores a 2015 e a 2014 em moeda do país de domicilio (U$ 100.000,00).</w:t>
      </w:r>
    </w:p>
    <w:p w14:paraId="6F7D82B0"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50000,00|: Saldo do resultado negativo acumulado em moeda do país de domicílio (U$ 50.000,00).</w:t>
      </w:r>
    </w:p>
    <w:p w14:paraId="3D0B9917" w14:textId="77777777" w:rsidR="00C0502A" w:rsidRPr="00BC796D" w:rsidRDefault="00C0502A" w:rsidP="00C0502A">
      <w:pPr>
        <w:pStyle w:val="Corpodetexto"/>
        <w:ind w:firstLine="708"/>
        <w:rPr>
          <w:rFonts w:ascii="Times New Roman" w:hAnsi="Times New Roman"/>
          <w:color w:val="002060"/>
          <w:szCs w:val="20"/>
        </w:rPr>
      </w:pPr>
    </w:p>
    <w:p w14:paraId="00FCEAA4" w14:textId="77777777" w:rsidR="00C0502A" w:rsidRPr="00BC796D" w:rsidRDefault="00C0502A" w:rsidP="00FB7374">
      <w:pPr>
        <w:rPr>
          <w:color w:val="0000FF"/>
          <w:szCs w:val="20"/>
        </w:rPr>
      </w:pPr>
    </w:p>
    <w:p w14:paraId="01C23C8C" w14:textId="77777777" w:rsidR="0081210D" w:rsidRPr="00BC796D" w:rsidRDefault="0081210D">
      <w:pPr>
        <w:spacing w:after="200" w:line="276" w:lineRule="auto"/>
        <w:rPr>
          <w:b/>
          <w:bCs/>
          <w:color w:val="0000FF"/>
          <w:szCs w:val="20"/>
        </w:rPr>
      </w:pPr>
      <w:r w:rsidRPr="00BC796D">
        <w:rPr>
          <w:color w:val="0000FF"/>
          <w:szCs w:val="20"/>
        </w:rPr>
        <w:br w:type="page"/>
      </w:r>
    </w:p>
    <w:p w14:paraId="1399655C" w14:textId="77777777" w:rsidR="0081210D" w:rsidRPr="00BC796D" w:rsidRDefault="0081210D" w:rsidP="00867F54">
      <w:pPr>
        <w:pStyle w:val="Ttulo4"/>
      </w:pPr>
      <w:bookmarkStart w:id="407" w:name="_Toc532980506"/>
      <w:r w:rsidRPr="00BC796D">
        <w:t>Registro X355: Demonstrativo de Rendas Ativas e Passivas</w:t>
      </w:r>
      <w:bookmarkEnd w:id="407"/>
    </w:p>
    <w:p w14:paraId="7ED2369F" w14:textId="77777777" w:rsidR="0081210D" w:rsidRPr="00BC796D" w:rsidRDefault="0081210D" w:rsidP="0081210D">
      <w:pPr>
        <w:rPr>
          <w:szCs w:val="20"/>
        </w:rPr>
      </w:pPr>
    </w:p>
    <w:p w14:paraId="61866C28" w14:textId="77777777" w:rsidR="002D2867" w:rsidRPr="00BC796D" w:rsidRDefault="0081210D" w:rsidP="002D2867">
      <w:pPr>
        <w:ind w:firstLine="708"/>
        <w:jc w:val="both"/>
        <w:rPr>
          <w:szCs w:val="20"/>
        </w:rPr>
      </w:pPr>
      <w:r w:rsidRPr="00BC796D">
        <w:rPr>
          <w:bCs/>
          <w:szCs w:val="20"/>
        </w:rPr>
        <w:t>Este registro deve ser preenchido pelas pessoas jurídicas para demonst</w:t>
      </w:r>
      <w:r w:rsidR="002D2867" w:rsidRPr="00BC796D">
        <w:rPr>
          <w:bCs/>
          <w:szCs w:val="20"/>
        </w:rPr>
        <w:t xml:space="preserve">rar as rendas ativas e passivas no exterior provenientes </w:t>
      </w:r>
      <w:r w:rsidR="002D2867" w:rsidRPr="00BC796D">
        <w:rPr>
          <w:szCs w:val="20"/>
        </w:rPr>
        <w:t>de controladas, diretas ou indiretas, equiparadas ou coligadas.</w:t>
      </w:r>
    </w:p>
    <w:p w14:paraId="7CF01C76" w14:textId="77777777" w:rsidR="007B05BB" w:rsidRPr="00BC796D" w:rsidRDefault="007B05BB" w:rsidP="002D2867">
      <w:pPr>
        <w:ind w:firstLine="708"/>
        <w:jc w:val="both"/>
        <w:rPr>
          <w:szCs w:val="20"/>
        </w:rPr>
      </w:pPr>
    </w:p>
    <w:p w14:paraId="2280C438" w14:textId="77777777" w:rsidR="007B05BB" w:rsidRPr="00BC796D" w:rsidRDefault="007B05BB" w:rsidP="007B05BB">
      <w:pPr>
        <w:ind w:firstLine="708"/>
        <w:jc w:val="both"/>
        <w:rPr>
          <w:szCs w:val="20"/>
        </w:rPr>
      </w:pPr>
      <w:r w:rsidRPr="00BC796D">
        <w:rPr>
          <w:szCs w:val="20"/>
        </w:rPr>
        <w:t>De acordo com o art. 84 da Lei n</w:t>
      </w:r>
      <w:r w:rsidRPr="00BC796D">
        <w:rPr>
          <w:szCs w:val="20"/>
          <w:u w:val="single"/>
          <w:vertAlign w:val="superscript"/>
        </w:rPr>
        <w:t>o</w:t>
      </w:r>
      <w:r w:rsidRPr="00BC796D">
        <w:rPr>
          <w:szCs w:val="20"/>
        </w:rPr>
        <w:t xml:space="preserve"> 12.973/2014, considera-se: </w:t>
      </w:r>
    </w:p>
    <w:p w14:paraId="40F45ACE" w14:textId="77777777" w:rsidR="007B05BB" w:rsidRPr="00BC796D" w:rsidRDefault="007B05BB" w:rsidP="007B05BB">
      <w:pPr>
        <w:ind w:firstLine="708"/>
        <w:jc w:val="both"/>
        <w:rPr>
          <w:szCs w:val="20"/>
        </w:rPr>
      </w:pPr>
      <w:r w:rsidRPr="00BC796D">
        <w:rPr>
          <w:szCs w:val="20"/>
        </w:rPr>
        <w:t xml:space="preserve"> </w:t>
      </w:r>
    </w:p>
    <w:p w14:paraId="794C6F18" w14:textId="77777777" w:rsidR="007B05BB" w:rsidRPr="00BC796D" w:rsidRDefault="007B05BB" w:rsidP="007B05BB">
      <w:pPr>
        <w:ind w:left="708"/>
        <w:jc w:val="both"/>
        <w:rPr>
          <w:szCs w:val="20"/>
        </w:rPr>
      </w:pPr>
      <w:r w:rsidRPr="00BC796D">
        <w:rPr>
          <w:szCs w:val="20"/>
        </w:rPr>
        <w:t>I - renda ativa própria - aquela obtida diretamente pela pessoa jurídica mediante a exploração de atividade econômica própria, excluídas as receitas decorrentes de (</w:t>
      </w:r>
      <w:r w:rsidRPr="00BC796D">
        <w:rPr>
          <w:b/>
          <w:szCs w:val="20"/>
        </w:rPr>
        <w:t>que são consideradas rendas passivas)</w:t>
      </w:r>
      <w:r w:rsidRPr="00BC796D">
        <w:rPr>
          <w:szCs w:val="20"/>
        </w:rPr>
        <w:t>:</w:t>
      </w:r>
    </w:p>
    <w:p w14:paraId="044ED8E5" w14:textId="77777777" w:rsidR="007B05BB" w:rsidRPr="00BC796D" w:rsidRDefault="007B05BB" w:rsidP="007B05BB">
      <w:pPr>
        <w:ind w:firstLine="708"/>
        <w:jc w:val="both"/>
        <w:rPr>
          <w:b/>
          <w:szCs w:val="20"/>
        </w:rPr>
      </w:pPr>
      <w:r w:rsidRPr="00BC796D">
        <w:rPr>
          <w:b/>
          <w:szCs w:val="20"/>
        </w:rPr>
        <w:t>a) royalties;</w:t>
      </w:r>
    </w:p>
    <w:p w14:paraId="5FE36F54" w14:textId="77777777" w:rsidR="007B05BB" w:rsidRPr="00BC796D" w:rsidRDefault="007B05BB" w:rsidP="007B05BB">
      <w:pPr>
        <w:ind w:firstLine="708"/>
        <w:jc w:val="both"/>
        <w:rPr>
          <w:b/>
          <w:szCs w:val="20"/>
        </w:rPr>
      </w:pPr>
      <w:r w:rsidRPr="00BC796D">
        <w:rPr>
          <w:b/>
          <w:szCs w:val="20"/>
        </w:rPr>
        <w:t>b) juros;</w:t>
      </w:r>
    </w:p>
    <w:p w14:paraId="3332D4D0" w14:textId="77777777" w:rsidR="007B05BB" w:rsidRPr="00BC796D" w:rsidRDefault="007B05BB" w:rsidP="007B05BB">
      <w:pPr>
        <w:ind w:firstLine="708"/>
        <w:jc w:val="both"/>
        <w:rPr>
          <w:b/>
          <w:szCs w:val="20"/>
        </w:rPr>
      </w:pPr>
      <w:r w:rsidRPr="00BC796D">
        <w:rPr>
          <w:b/>
          <w:szCs w:val="20"/>
        </w:rPr>
        <w:t>c) dividendos;</w:t>
      </w:r>
    </w:p>
    <w:p w14:paraId="401B0D99" w14:textId="77777777" w:rsidR="007B05BB" w:rsidRPr="00BC796D" w:rsidRDefault="007B05BB" w:rsidP="007B05BB">
      <w:pPr>
        <w:ind w:firstLine="708"/>
        <w:jc w:val="both"/>
        <w:rPr>
          <w:b/>
          <w:szCs w:val="20"/>
        </w:rPr>
      </w:pPr>
      <w:r w:rsidRPr="00BC796D">
        <w:rPr>
          <w:b/>
          <w:szCs w:val="20"/>
        </w:rPr>
        <w:t>d) participações societárias;</w:t>
      </w:r>
    </w:p>
    <w:p w14:paraId="68E57ED8" w14:textId="77777777" w:rsidR="007B05BB" w:rsidRPr="00BC796D" w:rsidRDefault="007B05BB" w:rsidP="007B05BB">
      <w:pPr>
        <w:ind w:firstLine="708"/>
        <w:jc w:val="both"/>
        <w:rPr>
          <w:b/>
          <w:szCs w:val="20"/>
        </w:rPr>
      </w:pPr>
      <w:r w:rsidRPr="00BC796D">
        <w:rPr>
          <w:b/>
          <w:szCs w:val="20"/>
        </w:rPr>
        <w:t>e) aluguéis;</w:t>
      </w:r>
    </w:p>
    <w:p w14:paraId="4740239F" w14:textId="77777777" w:rsidR="007B05BB" w:rsidRPr="00BC796D" w:rsidRDefault="007B05BB" w:rsidP="007B05BB">
      <w:pPr>
        <w:ind w:firstLine="708"/>
        <w:jc w:val="both"/>
        <w:rPr>
          <w:b/>
          <w:szCs w:val="20"/>
        </w:rPr>
      </w:pPr>
      <w:r w:rsidRPr="00BC796D">
        <w:rPr>
          <w:b/>
          <w:szCs w:val="20"/>
        </w:rPr>
        <w:t>f) ganhos de capital, salvo na alienação de participações societárias ou ativos de caráter permanente adquiridos há mais de 2 (dois) anos;</w:t>
      </w:r>
    </w:p>
    <w:p w14:paraId="02A36DF9" w14:textId="77777777" w:rsidR="007B05BB" w:rsidRPr="00BC796D" w:rsidRDefault="007B05BB" w:rsidP="007B05BB">
      <w:pPr>
        <w:ind w:firstLine="708"/>
        <w:jc w:val="both"/>
        <w:rPr>
          <w:b/>
          <w:szCs w:val="20"/>
        </w:rPr>
      </w:pPr>
      <w:r w:rsidRPr="00BC796D">
        <w:rPr>
          <w:b/>
          <w:szCs w:val="20"/>
        </w:rPr>
        <w:t>g) aplicações financeiras; e</w:t>
      </w:r>
    </w:p>
    <w:p w14:paraId="52BE8973" w14:textId="77777777" w:rsidR="007B05BB" w:rsidRPr="00BC796D" w:rsidRDefault="007B05BB" w:rsidP="007B05BB">
      <w:pPr>
        <w:ind w:firstLine="708"/>
        <w:jc w:val="both"/>
        <w:rPr>
          <w:b/>
          <w:szCs w:val="20"/>
        </w:rPr>
      </w:pPr>
      <w:r w:rsidRPr="00BC796D">
        <w:rPr>
          <w:b/>
          <w:szCs w:val="20"/>
        </w:rPr>
        <w:t>h) intermediação financeira.</w:t>
      </w:r>
    </w:p>
    <w:p w14:paraId="72ABF01F" w14:textId="77777777" w:rsidR="007B05BB" w:rsidRPr="00BC796D" w:rsidRDefault="007B05BB" w:rsidP="007B05BB">
      <w:pPr>
        <w:ind w:firstLine="708"/>
        <w:jc w:val="both"/>
        <w:rPr>
          <w:szCs w:val="20"/>
        </w:rPr>
      </w:pPr>
    </w:p>
    <w:p w14:paraId="4927C2F5" w14:textId="77777777" w:rsidR="007B05BB" w:rsidRPr="00BC796D" w:rsidRDefault="007B05BB" w:rsidP="007B05BB">
      <w:pPr>
        <w:ind w:firstLine="708"/>
        <w:jc w:val="both"/>
        <w:rPr>
          <w:szCs w:val="20"/>
        </w:rPr>
      </w:pPr>
      <w:r w:rsidRPr="00BC796D">
        <w:rPr>
          <w:szCs w:val="20"/>
        </w:rPr>
        <w:t>II - renda total - somatório das receitas operacionais e não operacionais, conforme definido na legislação comercial do país de domicílio da investida; e</w:t>
      </w:r>
    </w:p>
    <w:p w14:paraId="156F07D9" w14:textId="77777777" w:rsidR="007B05BB" w:rsidRPr="00BC796D" w:rsidRDefault="007B05BB" w:rsidP="007B05BB">
      <w:pPr>
        <w:ind w:firstLine="708"/>
        <w:jc w:val="both"/>
        <w:rPr>
          <w:szCs w:val="20"/>
        </w:rPr>
      </w:pPr>
    </w:p>
    <w:p w14:paraId="5F8CD750" w14:textId="77777777" w:rsidR="007B05BB" w:rsidRPr="00BC796D" w:rsidRDefault="007B05BB" w:rsidP="007B05BB">
      <w:pPr>
        <w:ind w:firstLine="708"/>
        <w:jc w:val="both"/>
        <w:rPr>
          <w:szCs w:val="20"/>
        </w:rPr>
      </w:pPr>
      <w:r w:rsidRPr="00BC796D">
        <w:rPr>
          <w:szCs w:val="20"/>
        </w:rPr>
        <w:t>III - regime de subtributação - aquele que tributa os lucros da pessoa jurídica domiciliada no exterior a alíquota nominal inferior a 20% (vinte por cento)</w:t>
      </w:r>
    </w:p>
    <w:p w14:paraId="392CFCD7" w14:textId="77777777" w:rsidR="007B05BB" w:rsidRPr="00BC796D" w:rsidRDefault="007B05BB" w:rsidP="007B05BB">
      <w:pPr>
        <w:ind w:firstLine="708"/>
        <w:jc w:val="both"/>
        <w:rPr>
          <w:szCs w:val="20"/>
        </w:rPr>
      </w:pPr>
    </w:p>
    <w:p w14:paraId="0DECA9B6" w14:textId="77777777" w:rsidR="007B05BB" w:rsidRPr="00BC796D" w:rsidRDefault="007B05BB" w:rsidP="007B05BB">
      <w:pPr>
        <w:ind w:firstLine="708"/>
        <w:jc w:val="both"/>
        <w:rPr>
          <w:szCs w:val="20"/>
        </w:rPr>
      </w:pPr>
      <w:r w:rsidRPr="00BC796D">
        <w:rPr>
          <w:szCs w:val="20"/>
        </w:rPr>
        <w:t>§ 1</w:t>
      </w:r>
      <w:r w:rsidRPr="00BC796D">
        <w:rPr>
          <w:szCs w:val="20"/>
          <w:u w:val="single"/>
          <w:vertAlign w:val="superscript"/>
        </w:rPr>
        <w:t>o</w:t>
      </w:r>
      <w:r w:rsidRPr="00BC796D">
        <w:rPr>
          <w:szCs w:val="20"/>
        </w:rPr>
        <w:t>  As alíneas “b”, “g” e “h” do inciso I não se aplicam às instituições financeiras reconhecidas e autorizadas a funcionar pela autoridade monetária do país em que estejam situadas.</w:t>
      </w:r>
    </w:p>
    <w:p w14:paraId="4B376A48" w14:textId="77777777" w:rsidR="007B05BB" w:rsidRPr="00BC796D" w:rsidRDefault="007B05BB" w:rsidP="007B05BB">
      <w:pPr>
        <w:ind w:firstLine="708"/>
        <w:jc w:val="both"/>
        <w:rPr>
          <w:szCs w:val="20"/>
        </w:rPr>
      </w:pPr>
    </w:p>
    <w:p w14:paraId="27F52AB8" w14:textId="77777777" w:rsidR="007B05BB" w:rsidRPr="00BC796D" w:rsidRDefault="007B05BB" w:rsidP="007B05BB">
      <w:pPr>
        <w:ind w:left="708"/>
        <w:jc w:val="both"/>
        <w:rPr>
          <w:szCs w:val="20"/>
        </w:rPr>
      </w:pPr>
      <w:r w:rsidRPr="00BC796D">
        <w:rPr>
          <w:szCs w:val="20"/>
        </w:rPr>
        <w:t>§ 2</w:t>
      </w:r>
      <w:r w:rsidRPr="00BC796D">
        <w:rPr>
          <w:szCs w:val="20"/>
          <w:u w:val="single"/>
          <w:vertAlign w:val="superscript"/>
        </w:rPr>
        <w:t>o</w:t>
      </w:r>
      <w:r w:rsidRPr="00BC796D">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BC796D" w:rsidRDefault="003B3C7D" w:rsidP="007B05BB">
      <w:pPr>
        <w:jc w:val="both"/>
        <w:rPr>
          <w:szCs w:val="20"/>
        </w:rPr>
      </w:pPr>
    </w:p>
    <w:p w14:paraId="29F1B434" w14:textId="77777777" w:rsidR="0062705D" w:rsidRPr="00BC796D" w:rsidRDefault="003B3C7D" w:rsidP="00B178F3">
      <w:pPr>
        <w:ind w:firstLine="708"/>
        <w:jc w:val="both"/>
        <w:rPr>
          <w:rFonts w:cs="Times New Roman"/>
          <w:szCs w:val="20"/>
          <w:lang w:val="pt-PT"/>
        </w:rPr>
      </w:pPr>
      <w:r w:rsidRPr="00BC796D">
        <w:rPr>
          <w:b/>
          <w:bCs/>
          <w:szCs w:val="20"/>
        </w:rPr>
        <w:t>Observação: Este demonstrativo é o que se refere o inciso IV do art. 35 da Instrução Normativa RFB n</w:t>
      </w:r>
      <w:r w:rsidRPr="00BC796D">
        <w:rPr>
          <w:b/>
          <w:bCs/>
          <w:szCs w:val="20"/>
          <w:u w:val="single"/>
          <w:vertAlign w:val="superscript"/>
        </w:rPr>
        <w:t>o</w:t>
      </w:r>
      <w:r w:rsidRPr="00BC796D">
        <w:rPr>
          <w:b/>
          <w:bCs/>
          <w:szCs w:val="20"/>
        </w:rPr>
        <w:t xml:space="preserve"> 1.520, de 4 de dezembro de 2014.</w:t>
      </w: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5: DEMONSTRATIVO DE RENDAS ATIVAS E PASSIVAS</w:t>
            </w:r>
          </w:p>
        </w:tc>
      </w:tr>
      <w:tr w:rsidR="0062705D" w:rsidRPr="00BC796D"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BC796D" w:rsidRDefault="0062705D" w:rsidP="00B178F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5_PREENCHER</w:t>
            </w:r>
          </w:p>
        </w:tc>
      </w:tr>
      <w:tr w:rsidR="0062705D" w:rsidRPr="00BC796D"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34103AA" w14:textId="77777777" w:rsidR="00B5403A" w:rsidRPr="00BC796D"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BC796D" w14:paraId="7787B8D2" w14:textId="77777777" w:rsidTr="00B178F3">
        <w:trPr>
          <w:trHeight w:val="525"/>
          <w:tblHeader/>
        </w:trPr>
        <w:tc>
          <w:tcPr>
            <w:tcW w:w="866" w:type="dxa"/>
            <w:shd w:val="clear" w:color="000000" w:fill="D0CECE"/>
            <w:vAlign w:val="center"/>
            <w:hideMark/>
          </w:tcPr>
          <w:p w14:paraId="70364B93"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395ADD1D" w14:textId="77777777" w:rsidTr="00B178F3">
        <w:trPr>
          <w:trHeight w:val="315"/>
        </w:trPr>
        <w:tc>
          <w:tcPr>
            <w:tcW w:w="866" w:type="dxa"/>
            <w:shd w:val="clear" w:color="auto" w:fill="auto"/>
            <w:vAlign w:val="center"/>
            <w:hideMark/>
          </w:tcPr>
          <w:p w14:paraId="2CCA5909"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76" w:type="dxa"/>
            <w:shd w:val="clear" w:color="auto" w:fill="auto"/>
            <w:vAlign w:val="center"/>
            <w:hideMark/>
          </w:tcPr>
          <w:p w14:paraId="69C674C6"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72" w:type="dxa"/>
            <w:shd w:val="clear" w:color="auto" w:fill="auto"/>
            <w:vAlign w:val="center"/>
            <w:hideMark/>
          </w:tcPr>
          <w:p w14:paraId="7D7ACD35"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5).</w:t>
            </w:r>
          </w:p>
        </w:tc>
        <w:tc>
          <w:tcPr>
            <w:tcW w:w="882" w:type="dxa"/>
            <w:shd w:val="clear" w:color="auto" w:fill="auto"/>
            <w:vAlign w:val="center"/>
            <w:hideMark/>
          </w:tcPr>
          <w:p w14:paraId="6B1F5F1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auto" w:fill="auto"/>
            <w:vAlign w:val="center"/>
            <w:hideMark/>
          </w:tcPr>
          <w:p w14:paraId="2D8EEFE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5" w:type="dxa"/>
            <w:shd w:val="clear" w:color="auto" w:fill="auto"/>
            <w:vAlign w:val="center"/>
            <w:hideMark/>
          </w:tcPr>
          <w:p w14:paraId="5F96844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9" w:type="dxa"/>
            <w:shd w:val="clear" w:color="auto" w:fill="auto"/>
            <w:vAlign w:val="center"/>
            <w:hideMark/>
          </w:tcPr>
          <w:p w14:paraId="2C5E62D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5]</w:t>
            </w:r>
          </w:p>
        </w:tc>
        <w:tc>
          <w:tcPr>
            <w:tcW w:w="1115" w:type="dxa"/>
            <w:shd w:val="clear" w:color="auto" w:fill="auto"/>
            <w:vAlign w:val="center"/>
            <w:hideMark/>
          </w:tcPr>
          <w:p w14:paraId="3C02253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048F2959" w14:textId="77777777" w:rsidTr="00B178F3">
        <w:trPr>
          <w:trHeight w:val="315"/>
        </w:trPr>
        <w:tc>
          <w:tcPr>
            <w:tcW w:w="866" w:type="dxa"/>
            <w:shd w:val="clear" w:color="000000" w:fill="F2F2F2"/>
            <w:vAlign w:val="center"/>
            <w:hideMark/>
          </w:tcPr>
          <w:p w14:paraId="6DE1807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0A19383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0C18637C" w14:textId="77777777" w:rsidTr="00B178F3">
        <w:trPr>
          <w:trHeight w:val="525"/>
        </w:trPr>
        <w:tc>
          <w:tcPr>
            <w:tcW w:w="866" w:type="dxa"/>
            <w:shd w:val="clear" w:color="auto" w:fill="auto"/>
            <w:vAlign w:val="center"/>
            <w:hideMark/>
          </w:tcPr>
          <w:p w14:paraId="0331DCC1"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76" w:type="dxa"/>
            <w:shd w:val="clear" w:color="auto" w:fill="auto"/>
            <w:vAlign w:val="center"/>
            <w:hideMark/>
          </w:tcPr>
          <w:p w14:paraId="2AEE8C0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PASS_PROP_REAL</w:t>
            </w:r>
          </w:p>
        </w:tc>
        <w:tc>
          <w:tcPr>
            <w:tcW w:w="7072" w:type="dxa"/>
            <w:shd w:val="clear" w:color="auto" w:fill="auto"/>
            <w:vAlign w:val="center"/>
            <w:hideMark/>
          </w:tcPr>
          <w:p w14:paraId="1C7F30C2"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Passiva Própria do Ano-Calendário em Reais (R$).</w:t>
            </w:r>
          </w:p>
        </w:tc>
        <w:tc>
          <w:tcPr>
            <w:tcW w:w="882" w:type="dxa"/>
            <w:shd w:val="clear" w:color="auto" w:fill="auto"/>
            <w:vAlign w:val="center"/>
            <w:hideMark/>
          </w:tcPr>
          <w:p w14:paraId="567E33C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auto" w:fill="auto"/>
            <w:vAlign w:val="center"/>
            <w:hideMark/>
          </w:tcPr>
          <w:p w14:paraId="4295471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auto" w:fill="auto"/>
            <w:vAlign w:val="center"/>
            <w:hideMark/>
          </w:tcPr>
          <w:p w14:paraId="73D40E9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auto" w:fill="auto"/>
            <w:vAlign w:val="center"/>
            <w:hideMark/>
          </w:tcPr>
          <w:p w14:paraId="2941D37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auto" w:fill="auto"/>
            <w:vAlign w:val="center"/>
            <w:hideMark/>
          </w:tcPr>
          <w:p w14:paraId="5D5B214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F70D9C8" w14:textId="77777777" w:rsidTr="00B178F3">
        <w:trPr>
          <w:trHeight w:val="585"/>
        </w:trPr>
        <w:tc>
          <w:tcPr>
            <w:tcW w:w="866" w:type="dxa"/>
            <w:shd w:val="clear" w:color="000000" w:fill="F2F2F2"/>
            <w:vAlign w:val="center"/>
            <w:hideMark/>
          </w:tcPr>
          <w:p w14:paraId="1EAD327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76" w:type="dxa"/>
            <w:shd w:val="clear" w:color="000000" w:fill="F2F2F2"/>
            <w:vAlign w:val="center"/>
            <w:hideMark/>
          </w:tcPr>
          <w:p w14:paraId="75769FD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Total: Renda total conforme definição do inciso II do art. 21 da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0FBA0C2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80CE2AD" w14:textId="77777777" w:rsidTr="00B178F3">
        <w:trPr>
          <w:trHeight w:val="585"/>
        </w:trPr>
        <w:tc>
          <w:tcPr>
            <w:tcW w:w="866" w:type="dxa"/>
            <w:shd w:val="clear" w:color="auto" w:fill="auto"/>
            <w:vAlign w:val="center"/>
            <w:hideMark/>
          </w:tcPr>
          <w:p w14:paraId="575FAE8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76" w:type="dxa"/>
            <w:shd w:val="clear" w:color="auto" w:fill="auto"/>
            <w:vAlign w:val="center"/>
            <w:hideMark/>
          </w:tcPr>
          <w:p w14:paraId="0CB7B8BB"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TOTAL_REAL</w:t>
            </w:r>
          </w:p>
        </w:tc>
        <w:tc>
          <w:tcPr>
            <w:tcW w:w="7072" w:type="dxa"/>
            <w:shd w:val="clear" w:color="auto" w:fill="auto"/>
            <w:vAlign w:val="center"/>
            <w:hideMark/>
          </w:tcPr>
          <w:p w14:paraId="7F36942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Total em Reais: Renda total conforme definição do inciso II do art. 21 da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2014, do ano-calendário em Reais (R$).</w:t>
            </w:r>
          </w:p>
        </w:tc>
        <w:tc>
          <w:tcPr>
            <w:tcW w:w="882" w:type="dxa"/>
            <w:shd w:val="clear" w:color="auto" w:fill="auto"/>
            <w:vAlign w:val="center"/>
            <w:hideMark/>
          </w:tcPr>
          <w:p w14:paraId="6BDF960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auto" w:fill="auto"/>
            <w:vAlign w:val="center"/>
            <w:hideMark/>
          </w:tcPr>
          <w:p w14:paraId="7B8B8B5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auto" w:fill="auto"/>
            <w:vAlign w:val="center"/>
            <w:hideMark/>
          </w:tcPr>
          <w:p w14:paraId="336D921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auto" w:fill="auto"/>
            <w:vAlign w:val="center"/>
            <w:hideMark/>
          </w:tcPr>
          <w:p w14:paraId="0D8AAEE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auto" w:fill="auto"/>
            <w:vAlign w:val="center"/>
            <w:hideMark/>
          </w:tcPr>
          <w:p w14:paraId="1C64F4B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EFFF638" w14:textId="77777777" w:rsidTr="00B178F3">
        <w:trPr>
          <w:trHeight w:val="525"/>
        </w:trPr>
        <w:tc>
          <w:tcPr>
            <w:tcW w:w="866" w:type="dxa"/>
            <w:shd w:val="clear" w:color="000000" w:fill="F2F2F2"/>
            <w:vAlign w:val="center"/>
            <w:hideMark/>
          </w:tcPr>
          <w:p w14:paraId="5160EAA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735DC29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2E69D964" w14:textId="77777777" w:rsidTr="00B178F3">
        <w:trPr>
          <w:trHeight w:val="525"/>
        </w:trPr>
        <w:tc>
          <w:tcPr>
            <w:tcW w:w="866" w:type="dxa"/>
            <w:shd w:val="clear" w:color="auto" w:fill="auto"/>
            <w:vAlign w:val="center"/>
            <w:hideMark/>
          </w:tcPr>
          <w:p w14:paraId="6C95C5D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76" w:type="dxa"/>
            <w:shd w:val="clear" w:color="auto" w:fill="auto"/>
            <w:vAlign w:val="center"/>
            <w:hideMark/>
          </w:tcPr>
          <w:p w14:paraId="48D3C0E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ATIV_PROP_REAL</w:t>
            </w:r>
          </w:p>
        </w:tc>
        <w:tc>
          <w:tcPr>
            <w:tcW w:w="7072" w:type="dxa"/>
            <w:shd w:val="clear" w:color="auto" w:fill="auto"/>
            <w:vAlign w:val="center"/>
            <w:hideMark/>
          </w:tcPr>
          <w:p w14:paraId="7E9CBBED"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shd w:val="clear" w:color="auto" w:fill="auto"/>
            <w:vAlign w:val="center"/>
            <w:hideMark/>
          </w:tcPr>
          <w:p w14:paraId="5DE27B0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auto" w:fill="auto"/>
            <w:vAlign w:val="center"/>
            <w:hideMark/>
          </w:tcPr>
          <w:p w14:paraId="5496357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auto" w:fill="auto"/>
            <w:vAlign w:val="center"/>
            <w:hideMark/>
          </w:tcPr>
          <w:p w14:paraId="218E47D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auto" w:fill="auto"/>
            <w:vAlign w:val="center"/>
            <w:hideMark/>
          </w:tcPr>
          <w:p w14:paraId="6A65BCC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auto" w:fill="auto"/>
            <w:vAlign w:val="center"/>
            <w:hideMark/>
          </w:tcPr>
          <w:p w14:paraId="5C07B2F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787E6E1C" w14:textId="77777777" w:rsidTr="00B178F3">
        <w:trPr>
          <w:trHeight w:val="525"/>
        </w:trPr>
        <w:tc>
          <w:tcPr>
            <w:tcW w:w="866" w:type="dxa"/>
            <w:shd w:val="clear" w:color="000000" w:fill="F2F2F2"/>
            <w:vAlign w:val="center"/>
            <w:hideMark/>
          </w:tcPr>
          <w:p w14:paraId="2DC5B07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64D2727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553266E"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01F5FFFD"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77777777" w:rsidR="0081210D" w:rsidRPr="00BC796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81210D" w:rsidRPr="00BC796D">
        <w:rPr>
          <w:rFonts w:ascii="Times New Roman" w:hAnsi="Times New Roman" w:cs="Times New Roman"/>
          <w:bCs w:val="0"/>
          <w:szCs w:val="20"/>
        </w:rPr>
        <w:t xml:space="preserve">REGRA_X355_PREENCHER: </w:t>
      </w:r>
      <w:r w:rsidR="0081210D" w:rsidRPr="00BC796D">
        <w:rPr>
          <w:rFonts w:ascii="Times New Roman" w:hAnsi="Times New Roman" w:cs="Times New Roman"/>
          <w:b w:val="0"/>
          <w:bCs w:val="0"/>
          <w:szCs w:val="20"/>
        </w:rPr>
        <w:t>Este registro só ser preenchido/habilitado quando X340.</w:t>
      </w:r>
      <w:r w:rsidR="0081210D" w:rsidRPr="00BC796D">
        <w:rPr>
          <w:rFonts w:ascii="Times New Roman" w:hAnsi="Times New Roman" w:cs="Times New Roman"/>
          <w:b w:val="0"/>
          <w:color w:val="000000"/>
          <w:szCs w:val="20"/>
          <w:lang w:val="pt-PT"/>
        </w:rPr>
        <w:t>IND_CONTROLE for diferente de “6” (Coligada em Regime de Caixa).</w:t>
      </w:r>
    </w:p>
    <w:p w14:paraId="67FE4A18"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I – Regras de Validação de Campos:</w:t>
      </w:r>
    </w:p>
    <w:p w14:paraId="7DEF59FA"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BC796D"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Tipo</w:t>
            </w:r>
          </w:p>
        </w:tc>
      </w:tr>
      <w:tr w:rsidR="0081210D" w:rsidRPr="00BC796D"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BC796D" w:rsidRDefault="0081210D" w:rsidP="00177984">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BC796D" w:rsidRDefault="0081210D" w:rsidP="00177984">
            <w:pPr>
              <w:pStyle w:val="PSDS-CorpodeTexto0"/>
              <w:rPr>
                <w:rFonts w:ascii="Times New Roman" w:hAnsi="Times New Roman"/>
              </w:rPr>
            </w:pPr>
            <w:r w:rsidRPr="00BC796D">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BC796D" w:rsidRDefault="0081210D" w:rsidP="00177984">
            <w:pPr>
              <w:pStyle w:val="Corpodetexto"/>
              <w:spacing w:line="240" w:lineRule="auto"/>
              <w:rPr>
                <w:rFonts w:ascii="Times New Roman" w:hAnsi="Times New Roman"/>
                <w:szCs w:val="20"/>
              </w:rPr>
            </w:pPr>
            <w:r w:rsidRPr="00BC796D">
              <w:rPr>
                <w:rFonts w:ascii="Times New Roman" w:hAnsi="Times New Roman"/>
                <w:b/>
                <w:szCs w:val="20"/>
              </w:rPr>
              <w:t xml:space="preserve">REGRA_ATIV_PROP_VALOR: </w:t>
            </w:r>
            <w:r w:rsidRPr="00BC796D">
              <w:rPr>
                <w:rFonts w:ascii="Times New Roman" w:hAnsi="Times New Roman"/>
                <w:szCs w:val="20"/>
              </w:rPr>
              <w:t>Verifi</w:t>
            </w:r>
            <w:r w:rsidR="005006F5" w:rsidRPr="00BC796D">
              <w:rPr>
                <w:rFonts w:ascii="Times New Roman" w:hAnsi="Times New Roman"/>
                <w:szCs w:val="20"/>
              </w:rPr>
              <w:t xml:space="preserve">ca se X355.REND_ATIV_PROP </w:t>
            </w:r>
            <w:r w:rsidRPr="00BC796D">
              <w:rPr>
                <w:rFonts w:ascii="Times New Roman" w:hAnsi="Times New Roman"/>
                <w:szCs w:val="20"/>
              </w:rPr>
              <w:t>é igual ao resultado da sub</w:t>
            </w:r>
            <w:r w:rsidR="005006F5" w:rsidRPr="00BC796D">
              <w:rPr>
                <w:rFonts w:ascii="Times New Roman" w:hAnsi="Times New Roman"/>
                <w:szCs w:val="20"/>
              </w:rPr>
              <w:t>tração de X355.REND_TOTAL pelo X355.REND_PASS_PROP</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BC796D" w:rsidRDefault="0081210D" w:rsidP="00177984">
            <w:pPr>
              <w:pStyle w:val="PSDS-CorpodeTexto0"/>
              <w:rPr>
                <w:rFonts w:ascii="Times New Roman" w:hAnsi="Times New Roman"/>
              </w:rPr>
            </w:pPr>
            <w:r w:rsidRPr="00BC796D">
              <w:rPr>
                <w:rFonts w:ascii="Times New Roman" w:hAnsi="Times New Roman"/>
              </w:rPr>
              <w:t>Erro</w:t>
            </w:r>
          </w:p>
          <w:p w14:paraId="0DE9CAAD" w14:textId="77777777" w:rsidR="0081210D" w:rsidRPr="00BC796D" w:rsidRDefault="0081210D" w:rsidP="00177984">
            <w:pPr>
              <w:pStyle w:val="PSDS-CorpodeTexto0"/>
              <w:rPr>
                <w:rFonts w:ascii="Times New Roman" w:hAnsi="Times New Roman"/>
              </w:rPr>
            </w:pPr>
          </w:p>
        </w:tc>
      </w:tr>
      <w:tr w:rsidR="0081210D" w:rsidRPr="00BC796D"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BC796D" w:rsidRDefault="0081210D" w:rsidP="00177984">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BC796D" w:rsidRDefault="0081210D" w:rsidP="00177984">
            <w:pPr>
              <w:pStyle w:val="PSDS-CorpodeTexto0"/>
              <w:rPr>
                <w:rFonts w:ascii="Times New Roman" w:hAnsi="Times New Roman"/>
              </w:rPr>
            </w:pPr>
            <w:r w:rsidRPr="00BC796D">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BC796D" w:rsidRDefault="0081210D" w:rsidP="00177984">
            <w:pPr>
              <w:pStyle w:val="Corpodetexto"/>
              <w:spacing w:line="240" w:lineRule="auto"/>
              <w:rPr>
                <w:rFonts w:ascii="Times New Roman" w:hAnsi="Times New Roman"/>
                <w:szCs w:val="20"/>
              </w:rPr>
            </w:pPr>
            <w:r w:rsidRPr="00BC796D">
              <w:rPr>
                <w:rFonts w:ascii="Times New Roman" w:hAnsi="Times New Roman"/>
                <w:b/>
                <w:szCs w:val="20"/>
              </w:rPr>
              <w:t xml:space="preserve">REGRA_ATIV_PROP_REAL_VALOR: </w:t>
            </w:r>
            <w:r w:rsidRPr="00BC796D">
              <w:rPr>
                <w:rFonts w:ascii="Times New Roman" w:hAnsi="Times New Roman"/>
                <w:szCs w:val="20"/>
              </w:rPr>
              <w:t>Verifica se</w:t>
            </w:r>
            <w:r w:rsidR="005006F5" w:rsidRPr="00BC796D">
              <w:rPr>
                <w:rFonts w:ascii="Times New Roman" w:hAnsi="Times New Roman"/>
                <w:szCs w:val="20"/>
              </w:rPr>
              <w:t xml:space="preserve"> X355.REND_ATIV_PROP_REAL </w:t>
            </w:r>
            <w:r w:rsidRPr="00BC796D">
              <w:rPr>
                <w:rFonts w:ascii="Times New Roman" w:hAnsi="Times New Roman"/>
                <w:szCs w:val="20"/>
              </w:rPr>
              <w:t>é igual ao resultado da subtraçã</w:t>
            </w:r>
            <w:r w:rsidR="005006F5" w:rsidRPr="00BC796D">
              <w:rPr>
                <w:rFonts w:ascii="Times New Roman" w:hAnsi="Times New Roman"/>
                <w:szCs w:val="20"/>
              </w:rPr>
              <w:t xml:space="preserve">o de X355.REND_TOTAL_REAL </w:t>
            </w:r>
            <w:r w:rsidRPr="00BC796D">
              <w:rPr>
                <w:rFonts w:ascii="Times New Roman" w:hAnsi="Times New Roman"/>
                <w:szCs w:val="20"/>
              </w:rPr>
              <w:t xml:space="preserve">pelo </w:t>
            </w:r>
            <w:r w:rsidR="005006F5" w:rsidRPr="00BC796D">
              <w:rPr>
                <w:rFonts w:ascii="Times New Roman" w:hAnsi="Times New Roman"/>
                <w:szCs w:val="20"/>
              </w:rPr>
              <w:t>X355.REND_PASS_PROP_REAL</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BC796D" w:rsidRDefault="0081210D" w:rsidP="00177984">
            <w:pPr>
              <w:pStyle w:val="PSDS-CorpodeTexto0"/>
              <w:rPr>
                <w:rFonts w:ascii="Times New Roman" w:hAnsi="Times New Roman"/>
              </w:rPr>
            </w:pPr>
            <w:r w:rsidRPr="00BC796D">
              <w:rPr>
                <w:rFonts w:ascii="Times New Roman" w:hAnsi="Times New Roman"/>
              </w:rPr>
              <w:t>Erro</w:t>
            </w:r>
          </w:p>
          <w:p w14:paraId="5B51606D" w14:textId="77777777" w:rsidR="0081210D" w:rsidRPr="00BC796D" w:rsidRDefault="0081210D" w:rsidP="00177984">
            <w:pPr>
              <w:pStyle w:val="PSDS-CorpodeTexto0"/>
              <w:rPr>
                <w:rFonts w:ascii="Times New Roman" w:hAnsi="Times New Roman"/>
              </w:rPr>
            </w:pPr>
          </w:p>
        </w:tc>
      </w:tr>
      <w:tr w:rsidR="0081210D" w:rsidRPr="00BC796D"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BC796D" w:rsidRDefault="0081210D" w:rsidP="00177984">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BC796D" w:rsidRDefault="0081210D" w:rsidP="00177984">
            <w:pPr>
              <w:pStyle w:val="PSDS-CorpodeTexto0"/>
              <w:rPr>
                <w:rFonts w:ascii="Times New Roman" w:hAnsi="Times New Roman"/>
              </w:rPr>
            </w:pPr>
            <w:r w:rsidRPr="00BC796D">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BC796D" w:rsidRDefault="0081210D" w:rsidP="00177984">
            <w:pPr>
              <w:pStyle w:val="Corpodetexto"/>
              <w:spacing w:line="240" w:lineRule="auto"/>
              <w:rPr>
                <w:rFonts w:ascii="Times New Roman" w:hAnsi="Times New Roman"/>
                <w:szCs w:val="20"/>
              </w:rPr>
            </w:pPr>
            <w:r w:rsidRPr="00BC796D">
              <w:rPr>
                <w:rFonts w:ascii="Times New Roman" w:hAnsi="Times New Roman"/>
                <w:b/>
                <w:szCs w:val="20"/>
              </w:rPr>
              <w:t xml:space="preserve">REGRA_PERCENTUAL_VALOR: </w:t>
            </w:r>
            <w:r w:rsidRPr="00BC796D">
              <w:rPr>
                <w:rFonts w:ascii="Times New Roman" w:hAnsi="Times New Roman"/>
                <w:szCs w:val="20"/>
              </w:rPr>
              <w:t xml:space="preserve">Verifica se </w:t>
            </w:r>
            <w:r w:rsidR="005006F5" w:rsidRPr="00BC796D">
              <w:rPr>
                <w:rFonts w:ascii="Times New Roman" w:hAnsi="Times New Roman"/>
                <w:szCs w:val="20"/>
              </w:rPr>
              <w:t xml:space="preserve">X355.PERCENTUAL </w:t>
            </w:r>
            <w:r w:rsidRPr="00BC796D">
              <w:rPr>
                <w:rFonts w:ascii="Times New Roman" w:hAnsi="Times New Roman"/>
                <w:szCs w:val="20"/>
              </w:rPr>
              <w:t xml:space="preserve">é igual ao resultado da divisão de </w:t>
            </w:r>
            <w:r w:rsidR="005006F5" w:rsidRPr="00BC796D">
              <w:rPr>
                <w:rFonts w:ascii="Times New Roman" w:hAnsi="Times New Roman"/>
                <w:szCs w:val="20"/>
              </w:rPr>
              <w:t>X355.REND_ATIV_PROP por X355.REND_TOTAL</w:t>
            </w:r>
            <w:r w:rsidR="003B51F8" w:rsidRPr="00BC796D">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BC796D" w:rsidRDefault="0081210D" w:rsidP="00177984">
            <w:pPr>
              <w:pStyle w:val="PSDS-CorpodeTexto0"/>
              <w:rPr>
                <w:rFonts w:ascii="Times New Roman" w:hAnsi="Times New Roman"/>
              </w:rPr>
            </w:pPr>
            <w:r w:rsidRPr="00BC796D">
              <w:rPr>
                <w:rFonts w:ascii="Times New Roman" w:hAnsi="Times New Roman"/>
              </w:rPr>
              <w:t>Erro</w:t>
            </w:r>
          </w:p>
          <w:p w14:paraId="06DE84FC" w14:textId="77777777" w:rsidR="0081210D" w:rsidRPr="00BC796D" w:rsidRDefault="0081210D" w:rsidP="00177984">
            <w:pPr>
              <w:pStyle w:val="PSDS-CorpodeTexto0"/>
              <w:rPr>
                <w:rFonts w:ascii="Times New Roman" w:hAnsi="Times New Roman"/>
              </w:rPr>
            </w:pPr>
          </w:p>
        </w:tc>
      </w:tr>
    </w:tbl>
    <w:p w14:paraId="23058D8B" w14:textId="77777777" w:rsidR="00B5403A" w:rsidRPr="00BC796D" w:rsidRDefault="00177984" w:rsidP="00C0502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713CAB7" w14:textId="77777777" w:rsidR="00B5403A" w:rsidRPr="00BC796D" w:rsidRDefault="00B5403A" w:rsidP="00C0502A">
      <w:pPr>
        <w:pStyle w:val="Corpodetexto"/>
        <w:rPr>
          <w:rFonts w:ascii="Times New Roman" w:hAnsi="Times New Roman"/>
          <w:b/>
          <w:color w:val="002060"/>
          <w:szCs w:val="20"/>
        </w:rPr>
      </w:pPr>
    </w:p>
    <w:p w14:paraId="3D549151" w14:textId="77777777" w:rsidR="00C0502A" w:rsidRPr="00BC796D" w:rsidRDefault="00C0502A" w:rsidP="00C0502A">
      <w:pPr>
        <w:pStyle w:val="Corpodetexto"/>
        <w:rPr>
          <w:rFonts w:ascii="Times New Roman" w:hAnsi="Times New Roman"/>
          <w:b/>
          <w:color w:val="002060"/>
          <w:szCs w:val="20"/>
        </w:rPr>
      </w:pPr>
      <w:r w:rsidRPr="00BC796D">
        <w:rPr>
          <w:rFonts w:ascii="Times New Roman" w:hAnsi="Times New Roman"/>
          <w:b/>
          <w:color w:val="002060"/>
          <w:szCs w:val="20"/>
        </w:rPr>
        <w:t>|X355|100000,00|250000,00|1000000,00|2500000,00|900000,00|2250000,00|90,00|</w:t>
      </w:r>
    </w:p>
    <w:p w14:paraId="7057AB29"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X355|: Identificação do tipo do registro.</w:t>
      </w:r>
    </w:p>
    <w:p w14:paraId="6E4E42D2"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 Renda passiva própria em moeda do país de domicílio (U$ 100.000,00).</w:t>
      </w:r>
    </w:p>
    <w:p w14:paraId="4B66671A"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50000,00|: Renda passiva própria em reais (R$ 250.000,00).</w:t>
      </w:r>
    </w:p>
    <w:p w14:paraId="328E312E"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0|: Renda total em moeda do país de domicílio (U$ 1.000.000,00).</w:t>
      </w:r>
    </w:p>
    <w:p w14:paraId="1401784C"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500000,00|: Renda total em reais (R$ 2.500.000,00).</w:t>
      </w:r>
    </w:p>
    <w:p w14:paraId="1770B322"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900000,00|: Renda ativa própria em moeda do país de domicílio (U$ 900.000,00 = U$ 1.000.000,0 – U$ 100.000,00).</w:t>
      </w:r>
    </w:p>
    <w:p w14:paraId="5994E9AE"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250000,00|: Renda ativa própria em reais (R$ 2.250.000,00 = R$ 2.500.000,00 – R$ 250.000,00).</w:t>
      </w:r>
    </w:p>
    <w:p w14:paraId="40D5993E" w14:textId="77777777" w:rsidR="0081210D" w:rsidRPr="00BC796D" w:rsidRDefault="00C0502A" w:rsidP="00B178F3">
      <w:pPr>
        <w:pStyle w:val="Corpodetexto"/>
        <w:ind w:firstLine="708"/>
        <w:rPr>
          <w:b/>
          <w:bCs/>
          <w:color w:val="0000FF"/>
          <w:szCs w:val="20"/>
        </w:rPr>
      </w:pPr>
      <w:r w:rsidRPr="00BC796D">
        <w:rPr>
          <w:rFonts w:ascii="Times New Roman" w:hAnsi="Times New Roman"/>
          <w:color w:val="002060"/>
          <w:szCs w:val="20"/>
        </w:rPr>
        <w:t>|90,00|: Valor percentual (U$ 900.000,00/U$ 1.000.000,00 = 90%).</w:t>
      </w:r>
      <w:r w:rsidR="0081210D" w:rsidRPr="00BC796D">
        <w:rPr>
          <w:color w:val="0000FF"/>
          <w:szCs w:val="20"/>
        </w:rPr>
        <w:br w:type="page"/>
      </w:r>
    </w:p>
    <w:p w14:paraId="5D64C1FA" w14:textId="77777777" w:rsidR="0081210D" w:rsidRPr="00BC796D" w:rsidRDefault="0081210D" w:rsidP="00867F54">
      <w:pPr>
        <w:pStyle w:val="Ttulo4"/>
      </w:pPr>
      <w:bookmarkStart w:id="408" w:name="_Toc532980507"/>
      <w:r w:rsidRPr="00BC796D">
        <w:t>Registro X356: Demonstrativo de Estrutura Societária</w:t>
      </w:r>
      <w:bookmarkEnd w:id="408"/>
    </w:p>
    <w:p w14:paraId="7D728795" w14:textId="77777777" w:rsidR="0081210D" w:rsidRPr="00BC796D" w:rsidRDefault="0081210D" w:rsidP="0081210D">
      <w:pPr>
        <w:rPr>
          <w:szCs w:val="20"/>
        </w:rPr>
      </w:pPr>
    </w:p>
    <w:p w14:paraId="2DC85152" w14:textId="77777777" w:rsidR="003163E0" w:rsidRPr="00BC796D" w:rsidRDefault="0081210D" w:rsidP="003163E0">
      <w:pPr>
        <w:ind w:firstLine="708"/>
        <w:jc w:val="both"/>
        <w:rPr>
          <w:szCs w:val="20"/>
        </w:rPr>
      </w:pPr>
      <w:r w:rsidRPr="00BC796D">
        <w:rPr>
          <w:bCs/>
          <w:szCs w:val="20"/>
        </w:rPr>
        <w:t>Este registro deve ser preenchido pelas pessoas jurídicas para de</w:t>
      </w:r>
      <w:r w:rsidR="003163E0" w:rsidRPr="00BC796D">
        <w:rPr>
          <w:bCs/>
          <w:szCs w:val="20"/>
        </w:rPr>
        <w:t xml:space="preserve">monstrar a estrutura societária no exterior </w:t>
      </w:r>
      <w:r w:rsidR="003163E0" w:rsidRPr="00BC796D">
        <w:rPr>
          <w:szCs w:val="20"/>
        </w:rPr>
        <w:t>de controladas, diretas ou indiretas, equiparadas ou coligadas.</w:t>
      </w:r>
    </w:p>
    <w:p w14:paraId="78E489BB" w14:textId="77777777" w:rsidR="003B3C7D" w:rsidRPr="00BC796D" w:rsidRDefault="003B3C7D" w:rsidP="003163E0">
      <w:pPr>
        <w:ind w:firstLine="708"/>
        <w:jc w:val="both"/>
        <w:rPr>
          <w:szCs w:val="20"/>
        </w:rPr>
      </w:pPr>
    </w:p>
    <w:p w14:paraId="7284CE0E" w14:textId="77777777" w:rsidR="003B3C7D" w:rsidRPr="00BC796D" w:rsidRDefault="003B3C7D" w:rsidP="003B3C7D">
      <w:pPr>
        <w:ind w:firstLine="708"/>
        <w:jc w:val="both"/>
        <w:rPr>
          <w:b/>
          <w:bCs/>
          <w:szCs w:val="20"/>
        </w:rPr>
      </w:pPr>
      <w:r w:rsidRPr="00BC796D">
        <w:rPr>
          <w:b/>
          <w:bCs/>
          <w:szCs w:val="20"/>
        </w:rPr>
        <w:t>Observação: Este demonstrativo é o que se refere o inciso VI do art. 35 da Instrução Normativa RFB n</w:t>
      </w:r>
      <w:r w:rsidRPr="00BC796D">
        <w:rPr>
          <w:b/>
          <w:bCs/>
          <w:szCs w:val="20"/>
          <w:u w:val="single"/>
          <w:vertAlign w:val="superscript"/>
        </w:rPr>
        <w:t>o</w:t>
      </w:r>
      <w:r w:rsidRPr="00BC796D">
        <w:rPr>
          <w:b/>
          <w:bCs/>
          <w:szCs w:val="20"/>
        </w:rPr>
        <w:t xml:space="preserve"> 1.520, de 4 de dezembro de 2014.</w:t>
      </w:r>
    </w:p>
    <w:p w14:paraId="6BE1EA7E"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BC796D"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6: DEMONSTRATIVO DE ESTRUTURA SOCIETÁRIA</w:t>
            </w:r>
          </w:p>
        </w:tc>
      </w:tr>
      <w:tr w:rsidR="0064209D" w:rsidRPr="00BC796D"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6_PREENCHER</w:t>
            </w:r>
          </w:p>
        </w:tc>
      </w:tr>
      <w:tr w:rsidR="0064209D" w:rsidRPr="00BC796D"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4209D" w:rsidRPr="00BC796D"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BC796D" w:rsidRDefault="0064209D" w:rsidP="006420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BC6FFF0" w14:textId="77777777" w:rsidR="009354A7" w:rsidRPr="00BC796D"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BC796D"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4209D" w:rsidRPr="00BC796D" w14:paraId="115DE51D" w14:textId="77777777" w:rsidTr="006420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103345"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8BB056"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F8BE03"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shd w:val="clear" w:color="auto" w:fill="auto"/>
            <w:vAlign w:val="center"/>
            <w:hideMark/>
          </w:tcPr>
          <w:p w14:paraId="299E7326"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B44E86"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353CBA"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78170"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shd w:val="clear" w:color="auto" w:fill="auto"/>
            <w:vAlign w:val="center"/>
            <w:hideMark/>
          </w:tcPr>
          <w:p w14:paraId="14DD85AC"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4209D" w:rsidRPr="00BC796D"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 xml:space="preserve">Percentual de Participação da Investidora Direta (%). </w:t>
            </w:r>
            <w:r w:rsidRPr="00BC796D">
              <w:rPr>
                <w:rFonts w:eastAsia="Times New Roman" w:cs="Times New Roman"/>
                <w:b/>
                <w:bCs/>
                <w:color w:val="000000"/>
                <w:szCs w:val="20"/>
                <w:lang w:eastAsia="pt-BR"/>
              </w:rPr>
              <w:t xml:space="preserve">Exemplo: </w:t>
            </w:r>
            <w:r w:rsidRPr="00BC796D">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4209D" w:rsidRPr="00BC796D" w14:paraId="399310C9" w14:textId="77777777" w:rsidTr="0064209D">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AC64A44"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41BF490"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shd w:val="clear" w:color="auto" w:fill="auto"/>
            <w:vAlign w:val="center"/>
            <w:hideMark/>
          </w:tcPr>
          <w:p w14:paraId="3F81F455"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auto" w:fill="auto"/>
            <w:vAlign w:val="center"/>
            <w:hideMark/>
          </w:tcPr>
          <w:p w14:paraId="7787274F"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6FBF804"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665DBC"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126DC8D"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E7CC3D"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4209D" w:rsidRPr="00BC796D"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PAT_LIQUIDO</w:t>
            </w:r>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0E8198D" w14:textId="77777777" w:rsidR="009354A7" w:rsidRPr="00BC796D"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32107B6B"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3D5B91DC" w14:textId="77777777" w:rsidR="0081210D" w:rsidRPr="00BC796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81210D" w:rsidRPr="00BC796D">
        <w:rPr>
          <w:rFonts w:ascii="Times New Roman" w:hAnsi="Times New Roman" w:cs="Times New Roman"/>
          <w:bCs w:val="0"/>
          <w:szCs w:val="20"/>
        </w:rPr>
        <w:t xml:space="preserve">REGRA_X356_PREENCHER: </w:t>
      </w:r>
      <w:r w:rsidR="0081210D" w:rsidRPr="00BC796D">
        <w:rPr>
          <w:rFonts w:ascii="Times New Roman" w:hAnsi="Times New Roman" w:cs="Times New Roman"/>
          <w:b w:val="0"/>
          <w:bCs w:val="0"/>
          <w:szCs w:val="20"/>
        </w:rPr>
        <w:t>Este registro só ser preenchido/habilitado quando X340.</w:t>
      </w:r>
      <w:r w:rsidR="0081210D" w:rsidRPr="00BC796D">
        <w:rPr>
          <w:rFonts w:ascii="Times New Roman" w:hAnsi="Times New Roman" w:cs="Times New Roman"/>
          <w:b w:val="0"/>
          <w:color w:val="000000"/>
          <w:szCs w:val="20"/>
          <w:lang w:val="pt-PT"/>
        </w:rPr>
        <w:t>IND_CONTROLE for diferente de “6” (Coligada em Regime de Caixa).</w:t>
      </w:r>
    </w:p>
    <w:p w14:paraId="7CF78487" w14:textId="77777777" w:rsidR="00C0502A" w:rsidRPr="00BC796D" w:rsidRDefault="00C0502A" w:rsidP="00C0502A">
      <w:pPr>
        <w:pStyle w:val="Corpodetexto"/>
        <w:rPr>
          <w:rFonts w:ascii="Times New Roman" w:hAnsi="Times New Roman"/>
          <w:b/>
          <w:color w:val="002060"/>
          <w:szCs w:val="20"/>
        </w:rPr>
      </w:pPr>
    </w:p>
    <w:p w14:paraId="3EA4268E" w14:textId="77777777" w:rsidR="009354A7" w:rsidRPr="00BC796D" w:rsidRDefault="00177984" w:rsidP="00C0502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A67E4A3" w14:textId="77777777" w:rsidR="009354A7" w:rsidRPr="00BC796D" w:rsidRDefault="009354A7" w:rsidP="00C0502A">
      <w:pPr>
        <w:pStyle w:val="Corpodetexto"/>
        <w:rPr>
          <w:rFonts w:ascii="Times New Roman" w:hAnsi="Times New Roman"/>
          <w:b/>
          <w:color w:val="002060"/>
          <w:szCs w:val="20"/>
        </w:rPr>
      </w:pPr>
    </w:p>
    <w:p w14:paraId="3EBB0CE5" w14:textId="77777777" w:rsidR="00C0502A" w:rsidRPr="00BC796D" w:rsidRDefault="00C0502A" w:rsidP="00C0502A">
      <w:pPr>
        <w:pStyle w:val="Corpodetexto"/>
        <w:rPr>
          <w:rFonts w:ascii="Times New Roman" w:hAnsi="Times New Roman"/>
          <w:b/>
          <w:color w:val="002060"/>
          <w:szCs w:val="20"/>
        </w:rPr>
      </w:pPr>
      <w:r w:rsidRPr="00BC796D">
        <w:rPr>
          <w:rFonts w:ascii="Times New Roman" w:hAnsi="Times New Roman"/>
          <w:b/>
          <w:color w:val="002060"/>
          <w:szCs w:val="20"/>
        </w:rPr>
        <w:t>|X356|50,00|1000000,00|200000,00|</w:t>
      </w:r>
    </w:p>
    <w:p w14:paraId="28EA7234"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X356|: Identificação do tipo do registro.</w:t>
      </w:r>
    </w:p>
    <w:p w14:paraId="452BF388"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50,00|: Percentual de participação (50%).</w:t>
      </w:r>
    </w:p>
    <w:p w14:paraId="422A7C8D"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0|: Ativo total (R$ 1.000,000,00).</w:t>
      </w:r>
    </w:p>
    <w:p w14:paraId="72F90662"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00000,00|: Patrimônio líquido (R$ 200.000,00).</w:t>
      </w:r>
    </w:p>
    <w:p w14:paraId="5676E3A6" w14:textId="77777777" w:rsidR="0081210D" w:rsidRPr="00BC796D" w:rsidRDefault="0081210D" w:rsidP="0081210D">
      <w:pPr>
        <w:rPr>
          <w:color w:val="0000FF"/>
          <w:szCs w:val="20"/>
        </w:rPr>
      </w:pPr>
    </w:p>
    <w:p w14:paraId="2A082F7F" w14:textId="7684C85E" w:rsidR="0098777B" w:rsidRPr="00BC796D" w:rsidRDefault="0098777B">
      <w:pPr>
        <w:spacing w:after="200" w:line="276" w:lineRule="auto"/>
        <w:rPr>
          <w:color w:val="0000FF"/>
          <w:szCs w:val="20"/>
        </w:rPr>
      </w:pPr>
      <w:r w:rsidRPr="00BC796D">
        <w:rPr>
          <w:color w:val="0000FF"/>
          <w:szCs w:val="20"/>
        </w:rPr>
        <w:br w:type="page"/>
      </w:r>
    </w:p>
    <w:p w14:paraId="43781E8C" w14:textId="734A4FF9" w:rsidR="0098777B" w:rsidRPr="00BC796D" w:rsidRDefault="0098777B" w:rsidP="0098777B">
      <w:pPr>
        <w:pStyle w:val="Ttulo4"/>
      </w:pPr>
      <w:bookmarkStart w:id="409" w:name="_Toc532980508"/>
      <w:r w:rsidRPr="00BC796D">
        <w:t>Registro X357: Investidoras Diretas</w:t>
      </w:r>
      <w:bookmarkEnd w:id="409"/>
    </w:p>
    <w:p w14:paraId="7238C4D0" w14:textId="77777777" w:rsidR="0098777B" w:rsidRPr="00BC796D" w:rsidRDefault="0098777B" w:rsidP="0098777B">
      <w:pPr>
        <w:rPr>
          <w:szCs w:val="20"/>
        </w:rPr>
      </w:pPr>
    </w:p>
    <w:p w14:paraId="06E3453E" w14:textId="191723C7" w:rsidR="0098777B" w:rsidRPr="00BC796D" w:rsidRDefault="0098777B" w:rsidP="0098777B">
      <w:pPr>
        <w:ind w:firstLine="708"/>
        <w:jc w:val="both"/>
        <w:rPr>
          <w:szCs w:val="20"/>
        </w:rPr>
      </w:pPr>
      <w:r w:rsidRPr="00BC796D">
        <w:rPr>
          <w:bCs/>
          <w:szCs w:val="20"/>
        </w:rPr>
        <w:t xml:space="preserve">Este registro </w:t>
      </w:r>
      <w:r w:rsidR="00B473A4" w:rsidRPr="00BC796D">
        <w:rPr>
          <w:bCs/>
          <w:szCs w:val="20"/>
        </w:rPr>
        <w:t>será</w:t>
      </w:r>
      <w:r w:rsidRPr="00BC796D">
        <w:rPr>
          <w:bCs/>
          <w:szCs w:val="20"/>
        </w:rPr>
        <w:t xml:space="preserve"> preenchido para informar as investidoras diretas </w:t>
      </w:r>
      <w:r w:rsidR="00B473A4" w:rsidRPr="00BC796D">
        <w:rPr>
          <w:bCs/>
          <w:szCs w:val="20"/>
        </w:rPr>
        <w:t>das participações informadas no registro X340</w:t>
      </w:r>
      <w:r w:rsidRPr="00BC796D">
        <w:rPr>
          <w:bCs/>
          <w:szCs w:val="20"/>
        </w:rPr>
        <w:t xml:space="preserve"> quando o campo indicador de controle do registro X340 (X340.IND_CONTROLE) for diferente de “5 – Filial ou Sucursal”</w:t>
      </w:r>
      <w:r w:rsidRPr="00BC796D">
        <w:rPr>
          <w:szCs w:val="20"/>
        </w:rPr>
        <w:t>. Quando só houver o declarente como investidora direta, o registro não deve ser preenchido.</w:t>
      </w:r>
    </w:p>
    <w:p w14:paraId="18BABC8B"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8777B" w:rsidRPr="00BC796D" w14:paraId="7C9FDFF2"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DFD94B" w14:textId="2E8AEF88"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w:t>
            </w:r>
            <w:r w:rsidR="00B473A4" w:rsidRPr="00BC796D">
              <w:rPr>
                <w:rFonts w:eastAsia="Times New Roman" w:cs="Times New Roman"/>
                <w:b/>
                <w:bCs/>
                <w:color w:val="000000"/>
                <w:szCs w:val="20"/>
                <w:lang w:eastAsia="pt-BR"/>
              </w:rPr>
              <w:t>7</w:t>
            </w:r>
            <w:r w:rsidRPr="00BC796D">
              <w:rPr>
                <w:rFonts w:eastAsia="Times New Roman" w:cs="Times New Roman"/>
                <w:b/>
                <w:bCs/>
                <w:color w:val="000000"/>
                <w:szCs w:val="20"/>
                <w:lang w:eastAsia="pt-BR"/>
              </w:rPr>
              <w:t xml:space="preserve">: </w:t>
            </w:r>
            <w:r w:rsidR="00B473A4" w:rsidRPr="00BC796D">
              <w:rPr>
                <w:rFonts w:eastAsia="Times New Roman" w:cs="Times New Roman"/>
                <w:b/>
                <w:bCs/>
                <w:color w:val="000000"/>
                <w:szCs w:val="20"/>
                <w:lang w:eastAsia="pt-BR"/>
              </w:rPr>
              <w:t>INVESTIDORAS DIRETAS</w:t>
            </w:r>
          </w:p>
        </w:tc>
      </w:tr>
      <w:tr w:rsidR="0098777B" w:rsidRPr="00BC796D" w14:paraId="0A8C25D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C5F2E9E" w14:textId="0B9F25BF"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X35</w:t>
            </w:r>
            <w:r w:rsidR="00B473A4" w:rsidRPr="00BC796D">
              <w:rPr>
                <w:rFonts w:eastAsia="Times New Roman" w:cs="Times New Roman"/>
                <w:b/>
                <w:bCs/>
                <w:color w:val="000000"/>
                <w:szCs w:val="20"/>
                <w:lang w:eastAsia="pt-BR"/>
              </w:rPr>
              <w:t>7</w:t>
            </w:r>
            <w:r w:rsidRPr="00BC796D">
              <w:rPr>
                <w:rFonts w:eastAsia="Times New Roman" w:cs="Times New Roman"/>
                <w:b/>
                <w:bCs/>
                <w:color w:val="000000"/>
                <w:szCs w:val="20"/>
                <w:lang w:eastAsia="pt-BR"/>
              </w:rPr>
              <w:t>_PREENCHER</w:t>
            </w:r>
          </w:p>
        </w:tc>
      </w:tr>
      <w:tr w:rsidR="0098777B" w:rsidRPr="00BC796D" w14:paraId="6B075687"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D95472F"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D89CE2" w14:textId="52486602"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w:t>
            </w:r>
            <w:r w:rsidR="00B473A4" w:rsidRPr="00BC796D">
              <w:rPr>
                <w:rFonts w:eastAsia="Times New Roman" w:cs="Times New Roman"/>
                <w:b/>
                <w:bCs/>
                <w:color w:val="000000"/>
                <w:szCs w:val="20"/>
                <w:lang w:eastAsia="pt-BR"/>
              </w:rPr>
              <w:t>N</w:t>
            </w:r>
          </w:p>
        </w:tc>
      </w:tr>
      <w:tr w:rsidR="0098777B" w:rsidRPr="00BC796D" w14:paraId="7DFDE7BD"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8F5D60" w14:textId="77777777" w:rsidR="0098777B" w:rsidRPr="00BC796D" w:rsidRDefault="0098777B" w:rsidP="003A38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0B042E3" w14:textId="77777777" w:rsidR="0098777B" w:rsidRPr="00BC796D" w:rsidRDefault="0098777B" w:rsidP="0098777B">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98777B" w:rsidRPr="00BC796D" w14:paraId="4F671109" w14:textId="77777777" w:rsidTr="00B473A4">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02B071"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337BECF"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C9FEA48"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DEBB940"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72EB812"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5872FE"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A4035B2"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C58A2B6"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8777B" w:rsidRPr="00BC796D" w14:paraId="7E88DBBA" w14:textId="77777777" w:rsidTr="00B473A4">
        <w:trPr>
          <w:trHeight w:val="315"/>
        </w:trPr>
        <w:tc>
          <w:tcPr>
            <w:tcW w:w="914" w:type="dxa"/>
            <w:tcBorders>
              <w:top w:val="nil"/>
              <w:left w:val="single" w:sz="8" w:space="0" w:color="auto"/>
              <w:bottom w:val="nil"/>
              <w:right w:val="single" w:sz="8" w:space="0" w:color="auto"/>
            </w:tcBorders>
            <w:shd w:val="clear" w:color="auto" w:fill="auto"/>
            <w:vAlign w:val="center"/>
            <w:hideMark/>
          </w:tcPr>
          <w:p w14:paraId="400555D8"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27BB1590" w14:textId="77777777" w:rsidR="0098777B" w:rsidRPr="00BC796D" w:rsidRDefault="0098777B" w:rsidP="003A38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shd w:val="clear" w:color="auto" w:fill="auto"/>
            <w:vAlign w:val="center"/>
            <w:hideMark/>
          </w:tcPr>
          <w:p w14:paraId="4F3703D6" w14:textId="55AA3B0F" w:rsidR="0098777B" w:rsidRPr="00BC796D" w:rsidRDefault="0098777B" w:rsidP="003A38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w:t>
            </w:r>
            <w:r w:rsidR="00B473A4" w:rsidRPr="00BC796D">
              <w:rPr>
                <w:rFonts w:eastAsia="Times New Roman" w:cs="Times New Roman"/>
                <w:color w:val="000000"/>
                <w:szCs w:val="20"/>
                <w:lang w:eastAsia="pt-BR"/>
              </w:rPr>
              <w:t>7</w:t>
            </w: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C9B105F"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CFC801"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4538B0BE"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AE155D2" w14:textId="23224951"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X35</w:t>
            </w:r>
            <w:r w:rsidR="00B473A4" w:rsidRPr="00BC796D">
              <w:rPr>
                <w:rFonts w:eastAsia="Times New Roman" w:cs="Times New Roman"/>
                <w:color w:val="000000"/>
                <w:szCs w:val="20"/>
                <w:lang w:eastAsia="pt-BR"/>
              </w:rPr>
              <w:t>7</w:t>
            </w: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A6293D"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473A4" w:rsidRPr="00BC796D" w14:paraId="73845E7B" w14:textId="77777777" w:rsidTr="00B473A4">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627537" w14:textId="77777777" w:rsidR="00B473A4" w:rsidRPr="00BC796D" w:rsidRDefault="00B473A4" w:rsidP="00B473A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5337A88E" w14:textId="3049C0A3"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94A26CE" w14:textId="50499688"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País: País de cada investidora diret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4CBF70CC" w14:textId="036DA206"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7571248" w14:textId="73584741"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12653BA3" w14:textId="040FFB87"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0AD89C5" w14:textId="1ACAAE8D"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8B3531" w14:textId="7D031E59"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473A4" w:rsidRPr="00BC796D" w14:paraId="430196CB" w14:textId="77777777" w:rsidTr="00B473A4">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829920A" w14:textId="77777777" w:rsidR="00B473A4" w:rsidRPr="00BC796D" w:rsidRDefault="00B473A4" w:rsidP="00B473A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tcPr>
          <w:p w14:paraId="2DD45F21" w14:textId="13FD2A7F"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shd w:val="clear" w:color="auto" w:fill="auto"/>
            <w:vAlign w:val="center"/>
          </w:tcPr>
          <w:p w14:paraId="47523221" w14:textId="5D8CD34F"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NIF: Número de identificação fiscal de cada investidora direta (“CNPJ” da investida no exterior) ou CNPJ.</w:t>
            </w:r>
            <w:r w:rsidRPr="00BC796D">
              <w:rPr>
                <w:rFonts w:eastAsia="Times New Roman" w:cs="Times New Roman"/>
                <w:color w:val="000000"/>
                <w:szCs w:val="20"/>
                <w:lang w:eastAsia="pt-BR"/>
              </w:rPr>
              <w:br/>
              <w:t xml:space="preserve">Observação: </w:t>
            </w:r>
            <w:r w:rsidRPr="00BC796D">
              <w:rPr>
                <w:rFonts w:eastAsia="Times New Roman" w:cs="Times New Roman"/>
                <w:color w:val="000000"/>
                <w:szCs w:val="20"/>
                <w:lang w:eastAsia="pt-BR"/>
              </w:rPr>
              <w:br/>
              <w:t>1 – Caso a investidora direta não possua NIF, utilize “0000”</w:t>
            </w:r>
            <w:r w:rsidRPr="00BC796D">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w:t>
            </w:r>
            <w:r w:rsidR="00451A66" w:rsidRPr="00BC796D">
              <w:rPr>
                <w:rFonts w:eastAsia="Times New Roman" w:cs="Times New Roman"/>
                <w:color w:val="000000"/>
                <w:szCs w:val="20"/>
                <w:lang w:eastAsia="pt-BR"/>
              </w:rPr>
              <w:t>oras diretas</w:t>
            </w: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3759FE38" w14:textId="19858F14"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7A8935" w14:textId="1B5CFFD2"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1EE6816" w14:textId="6E43A259"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BBF74" w14:textId="37BB5C87"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D8C861A" w14:textId="14DC7630"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66EEA236" w14:textId="77777777" w:rsidTr="00451A66">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8F0ECBF" w14:textId="77777777" w:rsidR="00451A66" w:rsidRPr="00BC796D" w:rsidRDefault="00451A66" w:rsidP="00451A6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7DB746FB" w14:textId="77777777"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7B2B0517" w14:textId="78775590"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nil"/>
              <w:left w:val="nil"/>
              <w:bottom w:val="single" w:sz="8" w:space="0" w:color="auto"/>
              <w:right w:val="single" w:sz="8" w:space="0" w:color="auto"/>
            </w:tcBorders>
            <w:shd w:val="clear" w:color="000000" w:fill="F2F2F2"/>
            <w:vAlign w:val="center"/>
            <w:hideMark/>
          </w:tcPr>
          <w:p w14:paraId="3C6F3193" w14:textId="34294E8B"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0CDB5BD" w14:textId="1B988422"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EC1C543" w14:textId="550D18C8"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AB97E9F" w14:textId="3035CC29"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3B6717" w14:textId="0890F07D"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5A9F4E5D" w14:textId="77777777" w:rsidTr="00451A66">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F02D39F" w14:textId="6FCC7BBE" w:rsidR="00451A66" w:rsidRPr="00BC796D" w:rsidRDefault="00451A66" w:rsidP="00451A6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1A7D477E" w14:textId="34FF5165"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532C6040" w14:textId="4BB2DABD"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87548EB" w14:textId="510F98D6"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67B5F1F" w14:textId="3620390D"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5FD1CD9" w14:textId="71716B63"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A48A2F4" w14:textId="38D4E63C"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FA01055" w14:textId="7A840D07"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C8E3C8C"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7B59CE0"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3D502B4C"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4799C7FE" w14:textId="64AEA8F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t>REGRA_X35</w:t>
      </w:r>
      <w:r w:rsidR="00451A66" w:rsidRPr="00BC796D">
        <w:rPr>
          <w:rFonts w:ascii="Times New Roman" w:hAnsi="Times New Roman" w:cs="Times New Roman"/>
          <w:bCs w:val="0"/>
          <w:szCs w:val="20"/>
        </w:rPr>
        <w:t>7</w:t>
      </w:r>
      <w:r w:rsidRPr="00BC796D">
        <w:rPr>
          <w:rFonts w:ascii="Times New Roman" w:hAnsi="Times New Roman" w:cs="Times New Roman"/>
          <w:bCs w:val="0"/>
          <w:szCs w:val="20"/>
        </w:rPr>
        <w:t xml:space="preserve">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diferente de “</w:t>
      </w:r>
      <w:r w:rsidR="00451A66" w:rsidRPr="00BC796D">
        <w:rPr>
          <w:rFonts w:ascii="Times New Roman" w:hAnsi="Times New Roman" w:cs="Times New Roman"/>
          <w:b w:val="0"/>
          <w:color w:val="000000"/>
          <w:szCs w:val="20"/>
          <w:lang w:val="pt-PT"/>
        </w:rPr>
        <w:t>5</w:t>
      </w:r>
      <w:r w:rsidRPr="00BC796D">
        <w:rPr>
          <w:rFonts w:ascii="Times New Roman" w:hAnsi="Times New Roman" w:cs="Times New Roman"/>
          <w:b w:val="0"/>
          <w:color w:val="000000"/>
          <w:szCs w:val="20"/>
          <w:lang w:val="pt-PT"/>
        </w:rPr>
        <w:t>” (</w:t>
      </w:r>
      <w:r w:rsidR="00451A66" w:rsidRPr="00BC796D">
        <w:rPr>
          <w:rFonts w:ascii="Times New Roman" w:hAnsi="Times New Roman" w:cs="Times New Roman"/>
          <w:b w:val="0"/>
          <w:color w:val="000000"/>
          <w:szCs w:val="20"/>
          <w:lang w:val="pt-PT"/>
        </w:rPr>
        <w:t>Filial ou Sucursal</w:t>
      </w:r>
      <w:r w:rsidRPr="00BC796D">
        <w:rPr>
          <w:rFonts w:ascii="Times New Roman" w:hAnsi="Times New Roman" w:cs="Times New Roman"/>
          <w:b w:val="0"/>
          <w:color w:val="000000"/>
          <w:szCs w:val="20"/>
          <w:lang w:val="pt-PT"/>
        </w:rPr>
        <w:t>).</w:t>
      </w:r>
    </w:p>
    <w:p w14:paraId="719A3CC1" w14:textId="77777777" w:rsidR="0098777B" w:rsidRPr="00BC796D" w:rsidRDefault="0098777B" w:rsidP="0098777B">
      <w:pPr>
        <w:pStyle w:val="Corpodetexto"/>
        <w:rPr>
          <w:rFonts w:ascii="Times New Roman" w:hAnsi="Times New Roman"/>
          <w:b/>
          <w:color w:val="002060"/>
          <w:szCs w:val="20"/>
        </w:rPr>
      </w:pPr>
    </w:p>
    <w:p w14:paraId="495E67DB" w14:textId="77777777" w:rsidR="00451A66" w:rsidRPr="00BC796D" w:rsidRDefault="00451A66">
      <w:pPr>
        <w:spacing w:after="200" w:line="276" w:lineRule="auto"/>
        <w:rPr>
          <w:b/>
          <w:color w:val="002060"/>
          <w:szCs w:val="20"/>
          <w:lang w:eastAsia="ar-SA"/>
        </w:rPr>
      </w:pPr>
      <w:r w:rsidRPr="00BC796D">
        <w:rPr>
          <w:b/>
          <w:color w:val="002060"/>
          <w:szCs w:val="20"/>
        </w:rPr>
        <w:br w:type="page"/>
      </w:r>
    </w:p>
    <w:p w14:paraId="45199E04" w14:textId="69B46A49" w:rsidR="0098777B" w:rsidRPr="00BC796D" w:rsidRDefault="0098777B" w:rsidP="0098777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2CFDA7F" w14:textId="77777777" w:rsidR="0098777B" w:rsidRPr="00BC796D" w:rsidRDefault="0098777B" w:rsidP="0098777B">
      <w:pPr>
        <w:pStyle w:val="Corpodetexto"/>
        <w:rPr>
          <w:rFonts w:ascii="Times New Roman" w:hAnsi="Times New Roman"/>
          <w:b/>
          <w:color w:val="002060"/>
          <w:szCs w:val="20"/>
        </w:rPr>
      </w:pPr>
    </w:p>
    <w:p w14:paraId="7AFDE1D8" w14:textId="4458C91D" w:rsidR="0098777B" w:rsidRPr="00BC796D" w:rsidRDefault="0098777B" w:rsidP="0098777B">
      <w:pPr>
        <w:pStyle w:val="Corpodetexto"/>
        <w:rPr>
          <w:rFonts w:ascii="Times New Roman" w:hAnsi="Times New Roman"/>
          <w:b/>
          <w:color w:val="002060"/>
          <w:szCs w:val="20"/>
        </w:rPr>
      </w:pPr>
      <w:r w:rsidRPr="00BC796D">
        <w:rPr>
          <w:rFonts w:ascii="Times New Roman" w:hAnsi="Times New Roman"/>
          <w:b/>
          <w:color w:val="002060"/>
          <w:szCs w:val="20"/>
        </w:rPr>
        <w:t>|X35</w:t>
      </w:r>
      <w:r w:rsidR="00451A66" w:rsidRPr="00BC796D">
        <w:rPr>
          <w:rFonts w:ascii="Times New Roman" w:hAnsi="Times New Roman"/>
          <w:b/>
          <w:color w:val="002060"/>
          <w:szCs w:val="20"/>
        </w:rPr>
        <w:t>7</w:t>
      </w:r>
      <w:r w:rsidRPr="00BC796D">
        <w:rPr>
          <w:rFonts w:ascii="Times New Roman" w:hAnsi="Times New Roman"/>
          <w:b/>
          <w:color w:val="002060"/>
          <w:szCs w:val="20"/>
        </w:rPr>
        <w:t>|</w:t>
      </w:r>
      <w:r w:rsidR="00451A66" w:rsidRPr="00BC796D">
        <w:rPr>
          <w:rFonts w:ascii="Times New Roman" w:hAnsi="Times New Roman"/>
          <w:b/>
          <w:color w:val="002060"/>
          <w:szCs w:val="20"/>
        </w:rPr>
        <w:t>756</w:t>
      </w:r>
      <w:r w:rsidRPr="00BC796D">
        <w:rPr>
          <w:rFonts w:ascii="Times New Roman" w:hAnsi="Times New Roman"/>
          <w:b/>
          <w:color w:val="002060"/>
          <w:szCs w:val="20"/>
        </w:rPr>
        <w:t>|</w:t>
      </w:r>
      <w:r w:rsidR="00451A66" w:rsidRPr="00BC796D">
        <w:rPr>
          <w:rFonts w:ascii="Times New Roman" w:hAnsi="Times New Roman"/>
          <w:b/>
          <w:color w:val="002060"/>
          <w:szCs w:val="20"/>
        </w:rPr>
        <w:t>1234567</w:t>
      </w:r>
      <w:r w:rsidRPr="00BC796D">
        <w:rPr>
          <w:rFonts w:ascii="Times New Roman" w:hAnsi="Times New Roman"/>
          <w:b/>
          <w:color w:val="002060"/>
          <w:szCs w:val="20"/>
        </w:rPr>
        <w:t>|</w:t>
      </w:r>
      <w:r w:rsidR="00451A66" w:rsidRPr="00BC796D">
        <w:rPr>
          <w:rFonts w:ascii="Times New Roman" w:hAnsi="Times New Roman"/>
          <w:b/>
          <w:color w:val="002060"/>
          <w:szCs w:val="20"/>
        </w:rPr>
        <w:t>INVESTIDORA DIRETA</w:t>
      </w:r>
      <w:r w:rsidRPr="00BC796D">
        <w:rPr>
          <w:rFonts w:ascii="Times New Roman" w:hAnsi="Times New Roman"/>
          <w:b/>
          <w:color w:val="002060"/>
          <w:szCs w:val="20"/>
        </w:rPr>
        <w:t>|</w:t>
      </w:r>
      <w:r w:rsidR="00451A66" w:rsidRPr="00BC796D">
        <w:rPr>
          <w:rFonts w:ascii="Times New Roman" w:hAnsi="Times New Roman"/>
          <w:b/>
          <w:color w:val="002060"/>
          <w:szCs w:val="20"/>
        </w:rPr>
        <w:t>30|</w:t>
      </w:r>
    </w:p>
    <w:p w14:paraId="78CE2603" w14:textId="07838CE4" w:rsidR="0098777B" w:rsidRPr="00BC796D" w:rsidRDefault="0098777B" w:rsidP="0098777B">
      <w:pPr>
        <w:pStyle w:val="Corpodetexto"/>
        <w:ind w:firstLine="708"/>
        <w:rPr>
          <w:rFonts w:ascii="Times New Roman" w:hAnsi="Times New Roman"/>
          <w:color w:val="002060"/>
          <w:szCs w:val="20"/>
        </w:rPr>
      </w:pPr>
      <w:r w:rsidRPr="00BC796D">
        <w:rPr>
          <w:rFonts w:ascii="Times New Roman" w:hAnsi="Times New Roman"/>
          <w:color w:val="002060"/>
          <w:szCs w:val="20"/>
        </w:rPr>
        <w:t>|X35</w:t>
      </w:r>
      <w:r w:rsidR="00451A66" w:rsidRPr="00BC796D">
        <w:rPr>
          <w:rFonts w:ascii="Times New Roman" w:hAnsi="Times New Roman"/>
          <w:color w:val="002060"/>
          <w:szCs w:val="20"/>
        </w:rPr>
        <w:t>7</w:t>
      </w:r>
      <w:r w:rsidRPr="00BC796D">
        <w:rPr>
          <w:rFonts w:ascii="Times New Roman" w:hAnsi="Times New Roman"/>
          <w:color w:val="002060"/>
          <w:szCs w:val="20"/>
        </w:rPr>
        <w:t>|: Identificação do tipo do registro.</w:t>
      </w:r>
    </w:p>
    <w:p w14:paraId="17952C51" w14:textId="03D9BD0D" w:rsidR="0098777B" w:rsidRPr="00BC796D" w:rsidRDefault="0098777B" w:rsidP="0098777B">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451A66" w:rsidRPr="00BC796D">
        <w:rPr>
          <w:rFonts w:ascii="Times New Roman" w:hAnsi="Times New Roman"/>
          <w:color w:val="002060"/>
          <w:szCs w:val="20"/>
        </w:rPr>
        <w:t>756</w:t>
      </w:r>
      <w:r w:rsidRPr="00BC796D">
        <w:rPr>
          <w:rFonts w:ascii="Times New Roman" w:hAnsi="Times New Roman"/>
          <w:color w:val="002060"/>
          <w:szCs w:val="20"/>
        </w:rPr>
        <w:t xml:space="preserve">|: </w:t>
      </w:r>
      <w:r w:rsidR="00451A66" w:rsidRPr="00BC796D">
        <w:rPr>
          <w:rFonts w:ascii="Times New Roman" w:hAnsi="Times New Roman"/>
          <w:color w:val="002060"/>
          <w:szCs w:val="20"/>
        </w:rPr>
        <w:t>País: 756 – África do Sul.</w:t>
      </w:r>
    </w:p>
    <w:p w14:paraId="50D1D034" w14:textId="7C8A502B" w:rsidR="0098777B" w:rsidRPr="00BC796D" w:rsidRDefault="0098777B" w:rsidP="0098777B">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451A66" w:rsidRPr="00BC796D">
        <w:rPr>
          <w:rFonts w:ascii="Times New Roman" w:hAnsi="Times New Roman"/>
          <w:color w:val="002060"/>
          <w:szCs w:val="20"/>
        </w:rPr>
        <w:t>234567</w:t>
      </w:r>
      <w:r w:rsidRPr="00BC796D">
        <w:rPr>
          <w:rFonts w:ascii="Times New Roman" w:hAnsi="Times New Roman"/>
          <w:color w:val="002060"/>
          <w:szCs w:val="20"/>
        </w:rPr>
        <w:t xml:space="preserve">|: </w:t>
      </w:r>
      <w:r w:rsidR="00451A66" w:rsidRPr="00BC796D">
        <w:rPr>
          <w:rFonts w:ascii="Times New Roman" w:hAnsi="Times New Roman"/>
          <w:color w:val="002060"/>
          <w:szCs w:val="20"/>
        </w:rPr>
        <w:t>NIF: 1234567</w:t>
      </w:r>
      <w:r w:rsidRPr="00BC796D">
        <w:rPr>
          <w:rFonts w:ascii="Times New Roman" w:hAnsi="Times New Roman"/>
          <w:color w:val="002060"/>
          <w:szCs w:val="20"/>
        </w:rPr>
        <w:t>.</w:t>
      </w:r>
    </w:p>
    <w:p w14:paraId="1C2D3E40" w14:textId="1E7ED57F" w:rsidR="0098777B" w:rsidRPr="00BC796D" w:rsidRDefault="00451A66" w:rsidP="0098777B">
      <w:pPr>
        <w:pStyle w:val="Corpodetexto"/>
        <w:ind w:firstLine="708"/>
        <w:rPr>
          <w:rFonts w:ascii="Times New Roman" w:hAnsi="Times New Roman"/>
          <w:color w:val="002060"/>
          <w:szCs w:val="20"/>
        </w:rPr>
      </w:pPr>
      <w:r w:rsidRPr="00BC796D">
        <w:rPr>
          <w:rFonts w:ascii="Times New Roman" w:hAnsi="Times New Roman"/>
          <w:color w:val="002060"/>
          <w:szCs w:val="20"/>
        </w:rPr>
        <w:t>|INVESTIDORA DIRETA</w:t>
      </w:r>
      <w:r w:rsidR="0098777B" w:rsidRPr="00BC796D">
        <w:rPr>
          <w:rFonts w:ascii="Times New Roman" w:hAnsi="Times New Roman"/>
          <w:color w:val="002060"/>
          <w:szCs w:val="20"/>
        </w:rPr>
        <w:t xml:space="preserve">|: </w:t>
      </w:r>
      <w:r w:rsidRPr="00BC796D">
        <w:rPr>
          <w:rFonts w:ascii="Times New Roman" w:hAnsi="Times New Roman"/>
          <w:color w:val="002060"/>
          <w:szCs w:val="20"/>
        </w:rPr>
        <w:t>Razão Social: INVESTIDORA DIRETA.</w:t>
      </w:r>
    </w:p>
    <w:p w14:paraId="5EF60085" w14:textId="201F5F75" w:rsidR="00451A66" w:rsidRPr="00BC796D" w:rsidRDefault="00451A66" w:rsidP="0098777B">
      <w:pPr>
        <w:pStyle w:val="Corpodetexto"/>
        <w:ind w:firstLine="708"/>
        <w:rPr>
          <w:rFonts w:ascii="Times New Roman" w:hAnsi="Times New Roman"/>
          <w:color w:val="002060"/>
          <w:szCs w:val="20"/>
        </w:rPr>
      </w:pPr>
      <w:r w:rsidRPr="00BC796D">
        <w:rPr>
          <w:rFonts w:ascii="Times New Roman" w:hAnsi="Times New Roman"/>
          <w:color w:val="002060"/>
          <w:szCs w:val="20"/>
        </w:rPr>
        <w:t>|30|: Percentual: 30%.</w:t>
      </w:r>
    </w:p>
    <w:p w14:paraId="5F07A5FF" w14:textId="77777777" w:rsidR="00FB7374" w:rsidRPr="00BC796D" w:rsidRDefault="00FB7374" w:rsidP="003F22C3">
      <w:pPr>
        <w:rPr>
          <w:color w:val="0000FF"/>
          <w:szCs w:val="20"/>
        </w:rPr>
      </w:pPr>
    </w:p>
    <w:p w14:paraId="1712ECF6" w14:textId="77777777" w:rsidR="00FB7374" w:rsidRPr="00BC796D" w:rsidRDefault="00525430" w:rsidP="00FB7374">
      <w:pPr>
        <w:spacing w:after="200" w:line="276" w:lineRule="auto"/>
        <w:rPr>
          <w:b/>
          <w:bCs/>
          <w:color w:val="0000FF"/>
          <w:szCs w:val="20"/>
        </w:rPr>
      </w:pPr>
      <w:r w:rsidRPr="00BC796D">
        <w:rPr>
          <w:color w:val="0000FF"/>
          <w:szCs w:val="20"/>
        </w:rPr>
        <w:br w:type="page"/>
      </w:r>
    </w:p>
    <w:p w14:paraId="4C195A54" w14:textId="77777777" w:rsidR="00BA73FF" w:rsidRPr="00BC796D" w:rsidRDefault="00BA73FF" w:rsidP="00867F54">
      <w:pPr>
        <w:pStyle w:val="Ttulo4"/>
      </w:pPr>
      <w:bookmarkStart w:id="410" w:name="_Toc532980509"/>
      <w:r w:rsidRPr="00BC796D">
        <w:t>Registro X390: Origem e Aplicação de Recursos – Imunes e Isentas</w:t>
      </w:r>
      <w:bookmarkEnd w:id="410"/>
      <w:r w:rsidRPr="00BC796D">
        <w:t xml:space="preserve"> </w:t>
      </w:r>
    </w:p>
    <w:p w14:paraId="03AB34DE" w14:textId="77777777" w:rsidR="00BA73FF" w:rsidRPr="00BC796D" w:rsidRDefault="00BA73FF" w:rsidP="00BA73FF">
      <w:pPr>
        <w:rPr>
          <w:szCs w:val="20"/>
        </w:rPr>
      </w:pPr>
    </w:p>
    <w:p w14:paraId="5A17CEC9" w14:textId="77777777" w:rsidR="007F6BED" w:rsidRPr="00BC796D" w:rsidRDefault="007F6BED" w:rsidP="007F6BED">
      <w:pPr>
        <w:ind w:firstLine="708"/>
        <w:jc w:val="both"/>
        <w:rPr>
          <w:bCs/>
          <w:szCs w:val="20"/>
        </w:rPr>
      </w:pPr>
      <w:r w:rsidRPr="00BC796D">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BC796D" w:rsidRDefault="007F6BED" w:rsidP="007F6BED">
      <w:pPr>
        <w:ind w:firstLine="708"/>
        <w:jc w:val="both"/>
        <w:rPr>
          <w:bCs/>
          <w:szCs w:val="20"/>
        </w:rPr>
      </w:pPr>
    </w:p>
    <w:p w14:paraId="5EFE6176" w14:textId="77777777" w:rsidR="007F6BED" w:rsidRPr="00BC796D" w:rsidRDefault="007F6BED" w:rsidP="007F6BED">
      <w:pPr>
        <w:ind w:firstLine="708"/>
        <w:jc w:val="both"/>
        <w:rPr>
          <w:bCs/>
          <w:szCs w:val="20"/>
        </w:rPr>
      </w:pPr>
      <w:r w:rsidRPr="00BC796D">
        <w:rPr>
          <w:bCs/>
          <w:szCs w:val="20"/>
        </w:rPr>
        <w:t>Discriminar os valores, em Reais, conforme melhor se enquadrarem entre os títulos apresen</w:t>
      </w:r>
      <w:r w:rsidR="00450781" w:rsidRPr="00BC796D">
        <w:rPr>
          <w:bCs/>
          <w:szCs w:val="20"/>
        </w:rPr>
        <w:t>tados, utilizando as linhas X390/7 (Outros Recursos) e X390/15</w:t>
      </w:r>
      <w:r w:rsidRPr="00BC796D">
        <w:rPr>
          <w:bCs/>
          <w:szCs w:val="20"/>
        </w:rPr>
        <w:t xml:space="preserve"> (Outras Despesas) somente em caso de impossibilidade de melhor classificação.</w:t>
      </w:r>
    </w:p>
    <w:p w14:paraId="5FEDC422" w14:textId="77777777" w:rsidR="007F6BED" w:rsidRPr="00BC796D" w:rsidRDefault="007F6BED" w:rsidP="007F6BED">
      <w:pPr>
        <w:ind w:firstLine="708"/>
        <w:jc w:val="both"/>
        <w:rPr>
          <w:bCs/>
          <w:szCs w:val="20"/>
        </w:rPr>
      </w:pPr>
    </w:p>
    <w:p w14:paraId="3F8A2524" w14:textId="77777777" w:rsidR="007F6BED" w:rsidRPr="00BC796D" w:rsidRDefault="007F6BED" w:rsidP="007F6BED">
      <w:pPr>
        <w:ind w:firstLine="708"/>
        <w:jc w:val="both"/>
        <w:rPr>
          <w:bCs/>
          <w:szCs w:val="20"/>
        </w:rPr>
      </w:pPr>
      <w:r w:rsidRPr="00BC796D">
        <w:rPr>
          <w:bCs/>
          <w:szCs w:val="20"/>
        </w:rPr>
        <w:t>Os empréstimos tomados deve</w:t>
      </w:r>
      <w:r w:rsidR="00F41C80" w:rsidRPr="00BC796D">
        <w:rPr>
          <w:bCs/>
          <w:szCs w:val="20"/>
        </w:rPr>
        <w:t>m ser incluídos na linha X390/6</w:t>
      </w:r>
      <w:r w:rsidRPr="00BC796D">
        <w:rPr>
          <w:bCs/>
          <w:szCs w:val="20"/>
        </w:rPr>
        <w:t xml:space="preserve"> (Doações e Subvenções).</w:t>
      </w:r>
    </w:p>
    <w:p w14:paraId="31BFB949" w14:textId="77777777" w:rsidR="007F6BED" w:rsidRPr="00BC796D" w:rsidRDefault="007F6BED" w:rsidP="007F6BED">
      <w:pPr>
        <w:ind w:firstLine="708"/>
        <w:jc w:val="both"/>
        <w:rPr>
          <w:bCs/>
          <w:szCs w:val="20"/>
        </w:rPr>
      </w:pPr>
    </w:p>
    <w:p w14:paraId="2333EBE1" w14:textId="77777777" w:rsidR="007F6BED" w:rsidRPr="00BC796D" w:rsidRDefault="007F6BED" w:rsidP="007F6BED">
      <w:pPr>
        <w:ind w:firstLine="708"/>
        <w:jc w:val="both"/>
        <w:rPr>
          <w:bCs/>
          <w:szCs w:val="20"/>
        </w:rPr>
      </w:pPr>
      <w:r w:rsidRPr="00BC796D">
        <w:rPr>
          <w:bCs/>
          <w:szCs w:val="20"/>
        </w:rPr>
        <w:t>As amortizações e o pagamento de juros de</w:t>
      </w:r>
      <w:r w:rsidR="00F41C80" w:rsidRPr="00BC796D">
        <w:rPr>
          <w:bCs/>
          <w:szCs w:val="20"/>
        </w:rPr>
        <w:t>vem ser informados na linha X390/15</w:t>
      </w:r>
      <w:r w:rsidRPr="00BC796D">
        <w:rPr>
          <w:bCs/>
          <w:szCs w:val="20"/>
        </w:rPr>
        <w:t xml:space="preserve"> (Outras Despesas).</w:t>
      </w:r>
    </w:p>
    <w:p w14:paraId="19ECDFB9" w14:textId="77777777" w:rsidR="00177984" w:rsidRPr="00BC796D"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90: ORIGENS E APLICAÇÕES DE RECURSOS – IMUNES E ISENTAS</w:t>
            </w:r>
          </w:p>
        </w:tc>
      </w:tr>
      <w:tr w:rsidR="00784AED" w:rsidRPr="00BC796D"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84AED" w:rsidRPr="00BC796D"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533A30D" w14:textId="77777777" w:rsidR="009354A7" w:rsidRPr="00BC796D"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BC796D"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6FD79B0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DE1F41"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761CE04"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E293B4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shd w:val="clear" w:color="auto" w:fill="auto"/>
            <w:vAlign w:val="center"/>
            <w:hideMark/>
          </w:tcPr>
          <w:p w14:paraId="3ED40C1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11E4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2538C0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2F69D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shd w:val="clear" w:color="auto" w:fill="auto"/>
            <w:vAlign w:val="center"/>
            <w:hideMark/>
          </w:tcPr>
          <w:p w14:paraId="27FB542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6166776A" w14:textId="77777777" w:rsidTr="00784AE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B4228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9E5C7B"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74EABD5"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022D95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F93CC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B9D1AB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16034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892BE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9774AFB" w14:textId="77777777" w:rsidR="009354A7" w:rsidRPr="00BC796D" w:rsidRDefault="009354A7" w:rsidP="00FE5D23">
      <w:pPr>
        <w:rPr>
          <w:b/>
          <w:szCs w:val="20"/>
          <w:lang w:val="pt-PT"/>
        </w:rPr>
      </w:pPr>
    </w:p>
    <w:p w14:paraId="30844611" w14:textId="77777777" w:rsidR="00FE5D23" w:rsidRPr="00BC796D" w:rsidRDefault="00FE5D23" w:rsidP="00FE5D23">
      <w:pPr>
        <w:rPr>
          <w:b/>
          <w:szCs w:val="20"/>
          <w:lang w:val="pt-PT"/>
        </w:rPr>
      </w:pPr>
      <w:r w:rsidRPr="00BC796D">
        <w:rPr>
          <w:b/>
          <w:szCs w:val="20"/>
          <w:lang w:val="pt-PT"/>
        </w:rPr>
        <w:t>I – Regras de Validação do Registro:</w:t>
      </w:r>
    </w:p>
    <w:p w14:paraId="5D80CD92" w14:textId="77777777" w:rsidR="00FE5D23" w:rsidRPr="00BC796D" w:rsidRDefault="00FE5D23" w:rsidP="00FE5D23">
      <w:pPr>
        <w:rPr>
          <w:b/>
          <w:szCs w:val="20"/>
          <w:lang w:val="pt-PT"/>
        </w:rPr>
      </w:pPr>
    </w:p>
    <w:p w14:paraId="315B3A40" w14:textId="77777777" w:rsidR="00FE5D23" w:rsidRPr="00BC796D" w:rsidRDefault="0088706D" w:rsidP="00FE5D23">
      <w:pPr>
        <w:pStyle w:val="Corpodetexto"/>
        <w:ind w:left="708" w:firstLine="12"/>
        <w:rPr>
          <w:rFonts w:ascii="Times New Roman" w:hAnsi="Times New Roman"/>
          <w:szCs w:val="20"/>
        </w:rPr>
      </w:pPr>
      <w:hyperlink r:id="rId24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BC796D" w:rsidRDefault="00FE5D23" w:rsidP="00FE5D23">
      <w:pPr>
        <w:pStyle w:val="Corpodetexto"/>
        <w:ind w:left="708" w:firstLine="12"/>
        <w:rPr>
          <w:rFonts w:ascii="Times New Roman" w:hAnsi="Times New Roman"/>
          <w:szCs w:val="20"/>
        </w:rPr>
      </w:pPr>
    </w:p>
    <w:p w14:paraId="22FD8E3E" w14:textId="77777777" w:rsidR="00FE5D23" w:rsidRPr="00BC796D" w:rsidRDefault="0088706D" w:rsidP="00FE5D23">
      <w:pPr>
        <w:pStyle w:val="Corpodetexto"/>
        <w:ind w:left="708" w:firstLine="12"/>
        <w:rPr>
          <w:rFonts w:ascii="Times New Roman" w:hAnsi="Times New Roman"/>
          <w:szCs w:val="20"/>
        </w:rPr>
      </w:pPr>
      <w:hyperlink r:id="rId24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446A83A" w14:textId="77777777" w:rsidR="00FE5D23" w:rsidRPr="00BC796D" w:rsidRDefault="0088706D" w:rsidP="00FE5D23">
      <w:pPr>
        <w:pStyle w:val="Corpodetexto"/>
        <w:ind w:left="708" w:firstLine="12"/>
        <w:rPr>
          <w:rFonts w:ascii="Times New Roman" w:hAnsi="Times New Roman"/>
          <w:szCs w:val="20"/>
        </w:rPr>
      </w:pPr>
      <w:hyperlink r:id="rId24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5B0B2C1" w14:textId="77777777" w:rsidR="00784AED" w:rsidRPr="00BC796D" w:rsidRDefault="00784AED" w:rsidP="00FE5D23">
      <w:pPr>
        <w:pStyle w:val="Corpodetexto"/>
        <w:ind w:left="708" w:firstLine="12"/>
        <w:rPr>
          <w:rFonts w:ascii="Times New Roman" w:hAnsi="Times New Roman"/>
          <w:b/>
          <w:szCs w:val="20"/>
        </w:rPr>
      </w:pPr>
    </w:p>
    <w:p w14:paraId="76C66F5A" w14:textId="77777777" w:rsidR="00BA73FF" w:rsidRPr="00BC796D" w:rsidRDefault="00FE5D23" w:rsidP="00BA73FF">
      <w:pPr>
        <w:rPr>
          <w:b/>
          <w:szCs w:val="20"/>
          <w:lang w:val="pt-PT"/>
        </w:rPr>
      </w:pPr>
      <w:r w:rsidRPr="00BC796D">
        <w:rPr>
          <w:b/>
          <w:szCs w:val="20"/>
          <w:lang w:val="pt-PT"/>
        </w:rPr>
        <w:t>I</w:t>
      </w:r>
      <w:r w:rsidR="00BA73FF" w:rsidRPr="00BC796D">
        <w:rPr>
          <w:b/>
          <w:szCs w:val="20"/>
          <w:lang w:val="pt-PT"/>
        </w:rPr>
        <w:t>I – Regras de Validação de Campos:</w:t>
      </w:r>
    </w:p>
    <w:p w14:paraId="35AAB659" w14:textId="77777777" w:rsidR="00BA73FF" w:rsidRPr="00BC796D"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BC796D"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Tipo</w:t>
            </w:r>
          </w:p>
        </w:tc>
      </w:tr>
      <w:tr w:rsidR="0012324D" w:rsidRPr="00BC796D"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BC796D" w:rsidRDefault="0012324D" w:rsidP="0012324D">
            <w:pPr>
              <w:pStyle w:val="PSDS-CorpodeTexto0"/>
              <w:suppressAutoHyphens w:val="0"/>
              <w:spacing w:line="276" w:lineRule="auto"/>
              <w:rPr>
                <w:rFonts w:ascii="Times New Roman" w:hAnsi="Times New Roman"/>
                <w:b/>
                <w:bCs/>
                <w:lang w:val="pt-PT"/>
              </w:rPr>
            </w:pPr>
            <w:r w:rsidRPr="00BC796D">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BC796D" w:rsidRDefault="0012324D" w:rsidP="0012324D">
            <w:pPr>
              <w:pStyle w:val="PSDS-CorpodeTexto0"/>
              <w:spacing w:line="276" w:lineRule="auto"/>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BC796D" w:rsidRDefault="0012324D" w:rsidP="0012324D">
            <w:pPr>
              <w:pStyle w:val="PSDS-CorpodeTexto0"/>
              <w:spacing w:line="276" w:lineRule="auto"/>
              <w:rPr>
                <w:rFonts w:ascii="Times New Roman" w:hAnsi="Times New Roman"/>
              </w:rPr>
            </w:pPr>
            <w:r w:rsidRPr="00BC796D">
              <w:rPr>
                <w:rFonts w:ascii="Times New Roman" w:hAnsi="Times New Roman"/>
              </w:rPr>
              <w:t>Erro</w:t>
            </w:r>
          </w:p>
          <w:p w14:paraId="14D7CBB1" w14:textId="77777777" w:rsidR="0012324D" w:rsidRPr="00BC796D" w:rsidRDefault="0012324D" w:rsidP="0012324D">
            <w:pPr>
              <w:pStyle w:val="PSDS-CorpodeTexto0"/>
              <w:spacing w:line="276" w:lineRule="auto"/>
              <w:rPr>
                <w:rFonts w:ascii="Times New Roman" w:hAnsi="Times New Roman"/>
              </w:rPr>
            </w:pPr>
          </w:p>
        </w:tc>
      </w:tr>
    </w:tbl>
    <w:p w14:paraId="6F027264" w14:textId="77777777" w:rsidR="00BA73FF" w:rsidRPr="00BC796D"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BC796D" w:rsidRDefault="003D500A" w:rsidP="00BA73FF">
      <w:pPr>
        <w:rPr>
          <w:b/>
          <w:szCs w:val="20"/>
          <w:lang w:val="pt-PT"/>
        </w:rPr>
      </w:pPr>
      <w:r w:rsidRPr="00BC796D">
        <w:rPr>
          <w:b/>
          <w:szCs w:val="20"/>
          <w:lang w:val="pt-PT"/>
        </w:rPr>
        <w:t>I</w:t>
      </w:r>
      <w:r w:rsidR="00BA73FF" w:rsidRPr="00BC796D">
        <w:rPr>
          <w:b/>
          <w:szCs w:val="20"/>
          <w:lang w:val="pt-PT"/>
        </w:rPr>
        <w:t>II – Tabela Dinâmica:</w:t>
      </w:r>
      <w:r w:rsidR="000C2E7C" w:rsidRPr="00BC796D">
        <w:rPr>
          <w:b/>
          <w:szCs w:val="20"/>
          <w:lang w:val="pt-PT"/>
        </w:rPr>
        <w:t xml:space="preserve"> X390 - Demonstração da Origem e Aplicação de Recursos – PJ Imunes e Isentas</w:t>
      </w:r>
    </w:p>
    <w:p w14:paraId="2102BE92" w14:textId="77777777" w:rsidR="00754982" w:rsidRPr="00BC796D" w:rsidRDefault="00754982" w:rsidP="00754982"/>
    <w:p w14:paraId="01559B5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44A6AE4E"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4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EA0DF5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A3DDDF" w14:textId="77777777" w:rsidR="00754982" w:rsidRPr="00BC796D" w:rsidRDefault="00754982" w:rsidP="00754982">
      <w:pPr>
        <w:rPr>
          <w:b/>
          <w:szCs w:val="20"/>
        </w:rPr>
      </w:pPr>
    </w:p>
    <w:p w14:paraId="65839DBC" w14:textId="77777777" w:rsidR="00215013" w:rsidRPr="00BC796D" w:rsidRDefault="00215013" w:rsidP="00215013">
      <w:pPr>
        <w:rPr>
          <w:b/>
          <w:szCs w:val="20"/>
        </w:rPr>
      </w:pPr>
      <w:r w:rsidRPr="00BC796D">
        <w:rPr>
          <w:b/>
          <w:szCs w:val="20"/>
        </w:rPr>
        <w:t>Regras de validação da tabela dinâmica X390:</w:t>
      </w:r>
    </w:p>
    <w:p w14:paraId="05471A87" w14:textId="77777777" w:rsidR="00215013" w:rsidRPr="00BC796D" w:rsidRDefault="00215013" w:rsidP="00215013">
      <w:pPr>
        <w:rPr>
          <w:b/>
          <w:szCs w:val="20"/>
        </w:rPr>
      </w:pPr>
    </w:p>
    <w:p w14:paraId="13D16FBB"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26F8427E"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X390_REGRAS</w:t>
      </w:r>
      <w:r w:rsidRPr="00BC796D">
        <w:rPr>
          <w:rFonts w:ascii="Times New Roman" w:hAnsi="Times New Roman" w:cs="Times New Roman"/>
          <w:szCs w:val="20"/>
        </w:rPr>
        <w:t>” no diretório C:\Arquivos de Programas RFB\Programas SPED\ECF\recursos\tabelas.</w:t>
      </w:r>
    </w:p>
    <w:p w14:paraId="078C7E1C" w14:textId="77777777" w:rsidR="009354A7" w:rsidRPr="00BC796D" w:rsidRDefault="009354A7" w:rsidP="007F6BED">
      <w:pPr>
        <w:pStyle w:val="Corpodetexto"/>
        <w:rPr>
          <w:rFonts w:ascii="Times New Roman" w:hAnsi="Times New Roman"/>
          <w:b/>
          <w:color w:val="002060"/>
          <w:szCs w:val="20"/>
        </w:rPr>
      </w:pPr>
    </w:p>
    <w:p w14:paraId="33CE9F5C" w14:textId="77777777" w:rsidR="009354A7" w:rsidRPr="00BC796D" w:rsidRDefault="00177984" w:rsidP="007F6BE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8C46630" w14:textId="77777777" w:rsidR="009354A7" w:rsidRPr="00BC796D" w:rsidRDefault="009354A7" w:rsidP="007F6BED">
      <w:pPr>
        <w:pStyle w:val="Corpodetexto"/>
        <w:rPr>
          <w:rFonts w:ascii="Times New Roman" w:hAnsi="Times New Roman"/>
          <w:b/>
          <w:color w:val="002060"/>
          <w:szCs w:val="20"/>
        </w:rPr>
      </w:pPr>
    </w:p>
    <w:p w14:paraId="41910A24"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X390|1|ORIGEM DE RECURSOS||</w:t>
      </w:r>
    </w:p>
    <w:p w14:paraId="743EE496"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X390|: Identificação do tipo do registro.</w:t>
      </w:r>
    </w:p>
    <w:p w14:paraId="2BD442B5"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090FE91B"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ORIGEM DE RECURSOS|: Descrição da linha.</w:t>
      </w:r>
    </w:p>
    <w:p w14:paraId="426E71FF"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22181E87" w14:textId="77777777" w:rsidR="007F6BED" w:rsidRPr="00BC796D" w:rsidRDefault="007F6BED" w:rsidP="007F6BED">
      <w:pPr>
        <w:pStyle w:val="Corpodetexto"/>
        <w:ind w:firstLine="708"/>
        <w:rPr>
          <w:rFonts w:ascii="Times New Roman" w:hAnsi="Times New Roman"/>
          <w:color w:val="002060"/>
          <w:szCs w:val="20"/>
        </w:rPr>
      </w:pPr>
    </w:p>
    <w:p w14:paraId="1257E12F" w14:textId="77777777" w:rsidR="00177984" w:rsidRPr="00BC796D" w:rsidRDefault="00177984">
      <w:pPr>
        <w:spacing w:after="200" w:line="276" w:lineRule="auto"/>
        <w:rPr>
          <w:b/>
          <w:bCs/>
          <w:color w:val="0000FF"/>
          <w:szCs w:val="20"/>
        </w:rPr>
      </w:pPr>
      <w:r w:rsidRPr="00BC796D">
        <w:rPr>
          <w:color w:val="0000FF"/>
          <w:szCs w:val="20"/>
        </w:rPr>
        <w:br w:type="page"/>
      </w:r>
    </w:p>
    <w:p w14:paraId="50668E22" w14:textId="77777777" w:rsidR="00DC7752" w:rsidRPr="00BC796D" w:rsidRDefault="00DC7752" w:rsidP="00867F54">
      <w:pPr>
        <w:pStyle w:val="Ttulo4"/>
      </w:pPr>
      <w:bookmarkStart w:id="411" w:name="_Toc532980510"/>
      <w:r w:rsidRPr="00BC796D">
        <w:t xml:space="preserve">Registro X400: Comércio Eletrônico e Tecnologia da Informação </w:t>
      </w:r>
      <w:r w:rsidR="00AD5447" w:rsidRPr="00BC796D">
        <w:t>– Informações das Vendas</w:t>
      </w:r>
      <w:bookmarkEnd w:id="411"/>
    </w:p>
    <w:p w14:paraId="096781D3" w14:textId="77777777" w:rsidR="00DC7752" w:rsidRPr="00BC796D" w:rsidRDefault="00DC7752" w:rsidP="00DC7752">
      <w:pPr>
        <w:rPr>
          <w:szCs w:val="20"/>
        </w:rPr>
      </w:pPr>
    </w:p>
    <w:p w14:paraId="62EC3C77" w14:textId="77777777" w:rsidR="00881218" w:rsidRPr="00BC796D" w:rsidRDefault="00F71BDB" w:rsidP="00F71BDB">
      <w:pPr>
        <w:ind w:firstLine="708"/>
        <w:jc w:val="both"/>
        <w:rPr>
          <w:bCs/>
          <w:szCs w:val="20"/>
        </w:rPr>
      </w:pPr>
      <w:r w:rsidRPr="00BC796D">
        <w:rPr>
          <w:bCs/>
          <w:szCs w:val="20"/>
        </w:rPr>
        <w:t xml:space="preserve">Este registro será habilitado </w:t>
      </w:r>
      <w:r w:rsidR="00881218" w:rsidRPr="00BC796D">
        <w:rPr>
          <w:bCs/>
          <w:szCs w:val="20"/>
        </w:rPr>
        <w:t xml:space="preserve">somente para as pessoas jurídicas que </w:t>
      </w:r>
      <w:r w:rsidRPr="00BC796D">
        <w:rPr>
          <w:bCs/>
          <w:szCs w:val="20"/>
        </w:rPr>
        <w:t>efetuaram</w:t>
      </w:r>
      <w:r w:rsidR="00881218" w:rsidRPr="00BC796D">
        <w:rPr>
          <w:bCs/>
          <w:szCs w:val="20"/>
        </w:rPr>
        <w:t xml:space="preserve"> durante o ano-calendário vendas de bens (tangíveis ou intangíveis) ou prestado serviços, por meio da Internet, para pessoas físicas e jurídicas, residentes ou domiciliadas no Brasil ou no exterior</w:t>
      </w:r>
      <w:r w:rsidR="00AD5447" w:rsidRPr="00BC796D">
        <w:rPr>
          <w:bCs/>
          <w:szCs w:val="20"/>
        </w:rPr>
        <w:t xml:space="preserve"> (0020.IND_E-COM_TI = "S"), ou seja, que</w:t>
      </w:r>
      <w:r w:rsidR="00881218" w:rsidRPr="00BC796D">
        <w:rPr>
          <w:bCs/>
          <w:szCs w:val="20"/>
        </w:rPr>
        <w:t>. As pessoas jurídicas que efetuaram vendas de bens tangíveis para órgãos da Administração Pública Direta, por meio da Internet, tam</w:t>
      </w:r>
      <w:r w:rsidRPr="00BC796D">
        <w:rPr>
          <w:bCs/>
          <w:szCs w:val="20"/>
        </w:rPr>
        <w:t>bém deverão preencher este registro</w:t>
      </w:r>
      <w:r w:rsidR="00881218" w:rsidRPr="00BC796D">
        <w:rPr>
          <w:bCs/>
          <w:szCs w:val="20"/>
        </w:rPr>
        <w:t>.</w:t>
      </w:r>
    </w:p>
    <w:p w14:paraId="1BD87FA5" w14:textId="77777777" w:rsidR="00F71BDB" w:rsidRPr="00BC796D" w:rsidRDefault="00F71BDB" w:rsidP="00F71BDB">
      <w:pPr>
        <w:ind w:firstLine="708"/>
        <w:jc w:val="both"/>
        <w:rPr>
          <w:bCs/>
          <w:szCs w:val="20"/>
        </w:rPr>
      </w:pPr>
    </w:p>
    <w:p w14:paraId="5BA58B52" w14:textId="77777777" w:rsidR="00881218" w:rsidRPr="00BC796D" w:rsidRDefault="00881218" w:rsidP="00F71BDB">
      <w:pPr>
        <w:ind w:firstLine="708"/>
        <w:jc w:val="both"/>
        <w:rPr>
          <w:bCs/>
          <w:szCs w:val="20"/>
        </w:rPr>
      </w:pPr>
      <w:r w:rsidRPr="00BC796D">
        <w:rPr>
          <w:bCs/>
          <w:szCs w:val="20"/>
        </w:rPr>
        <w:t xml:space="preserve">Os valores a serem indicados </w:t>
      </w:r>
      <w:r w:rsidR="00F71BDB" w:rsidRPr="00BC796D">
        <w:rPr>
          <w:bCs/>
          <w:szCs w:val="20"/>
        </w:rPr>
        <w:t>neste registro</w:t>
      </w:r>
      <w:r w:rsidRPr="00BC796D">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BC796D" w:rsidRDefault="00F71BDB" w:rsidP="00F71BDB">
      <w:pPr>
        <w:ind w:firstLine="708"/>
        <w:jc w:val="both"/>
        <w:rPr>
          <w:bCs/>
          <w:szCs w:val="20"/>
        </w:rPr>
      </w:pPr>
    </w:p>
    <w:p w14:paraId="1292CF53" w14:textId="77777777" w:rsidR="00F71BDB" w:rsidRPr="00BC796D" w:rsidRDefault="00F71BDB" w:rsidP="00F71BDB">
      <w:pPr>
        <w:ind w:firstLine="708"/>
        <w:jc w:val="both"/>
        <w:rPr>
          <w:bCs/>
          <w:szCs w:val="20"/>
        </w:rPr>
      </w:pPr>
      <w:r w:rsidRPr="00BC796D">
        <w:rPr>
          <w:bCs/>
          <w:szCs w:val="20"/>
        </w:rPr>
        <w:t>Para fins</w:t>
      </w:r>
      <w:r w:rsidR="00450781" w:rsidRPr="00BC796D">
        <w:rPr>
          <w:bCs/>
          <w:szCs w:val="20"/>
        </w:rPr>
        <w:t xml:space="preserve"> de preenchimento das linhas X400/2 a X400/5 e X400/24</w:t>
      </w:r>
      <w:r w:rsidRPr="00BC796D">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BC796D" w:rsidRDefault="00F71BDB" w:rsidP="00F71BDB">
      <w:pPr>
        <w:ind w:firstLine="708"/>
        <w:jc w:val="both"/>
        <w:rPr>
          <w:bCs/>
          <w:szCs w:val="20"/>
        </w:rPr>
      </w:pPr>
    </w:p>
    <w:p w14:paraId="17C3EDD6" w14:textId="77777777" w:rsidR="00F71BDB" w:rsidRPr="00BC796D" w:rsidRDefault="00F71BDB" w:rsidP="00F71BDB">
      <w:pPr>
        <w:ind w:firstLine="708"/>
        <w:jc w:val="both"/>
        <w:rPr>
          <w:bCs/>
          <w:szCs w:val="20"/>
        </w:rPr>
      </w:pPr>
      <w:r w:rsidRPr="00BC796D">
        <w:rPr>
          <w:bCs/>
          <w:szCs w:val="20"/>
        </w:rPr>
        <w:t>Para fins de preenchimento da</w:t>
      </w:r>
      <w:r w:rsidR="00450781" w:rsidRPr="00BC796D">
        <w:rPr>
          <w:bCs/>
          <w:szCs w:val="20"/>
        </w:rPr>
        <w:t>s linhas X400/8 a X400/11 e X400/25</w:t>
      </w:r>
      <w:r w:rsidRPr="00BC796D">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BC796D" w:rsidRDefault="00F71BDB" w:rsidP="00F71BDB">
      <w:pPr>
        <w:ind w:firstLine="708"/>
        <w:jc w:val="both"/>
        <w:rPr>
          <w:bCs/>
          <w:szCs w:val="20"/>
        </w:rPr>
      </w:pPr>
    </w:p>
    <w:p w14:paraId="41B55865" w14:textId="77777777" w:rsidR="00F71BDB" w:rsidRPr="00BC796D" w:rsidRDefault="00F71BDB" w:rsidP="00F71BDB">
      <w:pPr>
        <w:ind w:firstLine="708"/>
        <w:jc w:val="both"/>
        <w:rPr>
          <w:bCs/>
          <w:szCs w:val="20"/>
        </w:rPr>
      </w:pPr>
      <w:r w:rsidRPr="00BC796D">
        <w:rPr>
          <w:b/>
          <w:bCs/>
          <w:szCs w:val="20"/>
        </w:rPr>
        <w:t>Atenção</w:t>
      </w:r>
      <w:r w:rsidRPr="00BC796D">
        <w:rPr>
          <w:bCs/>
          <w:szCs w:val="20"/>
        </w:rPr>
        <w:t xml:space="preserve">: </w:t>
      </w:r>
    </w:p>
    <w:p w14:paraId="650CF3C7" w14:textId="77777777" w:rsidR="00F71BDB" w:rsidRPr="00BC796D" w:rsidRDefault="00F71BDB" w:rsidP="00F71BDB">
      <w:pPr>
        <w:ind w:firstLine="708"/>
        <w:jc w:val="both"/>
        <w:rPr>
          <w:bCs/>
          <w:szCs w:val="20"/>
        </w:rPr>
      </w:pPr>
      <w:r w:rsidRPr="00BC796D">
        <w:rPr>
          <w:bCs/>
          <w:szCs w:val="20"/>
        </w:rPr>
        <w:t xml:space="preserve">1) A pessoa jurídica que tiver disponibilizadas as </w:t>
      </w:r>
      <w:r w:rsidR="00450781" w:rsidRPr="00BC796D">
        <w:rPr>
          <w:bCs/>
          <w:szCs w:val="20"/>
        </w:rPr>
        <w:t xml:space="preserve">linhas </w:t>
      </w:r>
      <w:r w:rsidR="00F41C80" w:rsidRPr="00BC796D">
        <w:rPr>
          <w:bCs/>
          <w:szCs w:val="20"/>
        </w:rPr>
        <w:t>X400/2 a X400/5, X400/8 a X400/11, X400/14 a X400/21</w:t>
      </w:r>
      <w:r w:rsidRPr="00BC796D">
        <w:rPr>
          <w:bCs/>
          <w:szCs w:val="20"/>
        </w:rPr>
        <w:t xml:space="preserve">, </w:t>
      </w:r>
      <w:r w:rsidR="00F41C80" w:rsidRPr="00BC796D">
        <w:rPr>
          <w:bCs/>
          <w:szCs w:val="20"/>
        </w:rPr>
        <w:t>X</w:t>
      </w:r>
      <w:r w:rsidRPr="00BC796D">
        <w:rPr>
          <w:bCs/>
          <w:szCs w:val="20"/>
        </w:rPr>
        <w:t>40</w:t>
      </w:r>
      <w:r w:rsidR="00F41C80" w:rsidRPr="00BC796D">
        <w:rPr>
          <w:bCs/>
          <w:szCs w:val="20"/>
        </w:rPr>
        <w:t>0/24 e X400/25</w:t>
      </w:r>
      <w:r w:rsidRPr="00BC796D">
        <w:rPr>
          <w:bCs/>
          <w:szCs w:val="20"/>
        </w:rPr>
        <w:t xml:space="preserve"> deverá preencher o registro X410 – Comércio Eletrônico.</w:t>
      </w:r>
    </w:p>
    <w:p w14:paraId="3CF1185F" w14:textId="77777777" w:rsidR="00F71BDB" w:rsidRPr="00BC796D" w:rsidRDefault="00F71BDB" w:rsidP="00F71BDB">
      <w:pPr>
        <w:ind w:firstLine="708"/>
        <w:jc w:val="both"/>
        <w:rPr>
          <w:bCs/>
          <w:szCs w:val="20"/>
        </w:rPr>
      </w:pPr>
      <w:r w:rsidRPr="00BC796D">
        <w:rPr>
          <w:bCs/>
          <w:szCs w:val="20"/>
        </w:rPr>
        <w:t>2) Os valores correspondentes às vendas de bens tangíveis e intangíveis para órgãos da administração pública devem s</w:t>
      </w:r>
      <w:r w:rsidR="00F41C80" w:rsidRPr="00BC796D">
        <w:rPr>
          <w:bCs/>
          <w:szCs w:val="20"/>
        </w:rPr>
        <w:t>er informados nas linhas X400/24 e X400/25</w:t>
      </w:r>
      <w:r w:rsidRPr="00BC796D">
        <w:rPr>
          <w:bCs/>
          <w:szCs w:val="20"/>
        </w:rPr>
        <w:t>, respectivamente.</w:t>
      </w:r>
    </w:p>
    <w:p w14:paraId="0840D0C1" w14:textId="77777777" w:rsidR="00F71BDB" w:rsidRPr="00BC796D" w:rsidRDefault="00F71BDB" w:rsidP="00F71BDB">
      <w:pPr>
        <w:ind w:firstLine="708"/>
        <w:jc w:val="both"/>
        <w:rPr>
          <w:bCs/>
          <w:szCs w:val="20"/>
        </w:rPr>
      </w:pPr>
      <w:r w:rsidRPr="00BC796D">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BC796D">
        <w:rPr>
          <w:bCs/>
          <w:szCs w:val="20"/>
        </w:rPr>
        <w:t>X</w:t>
      </w:r>
      <w:r w:rsidRPr="00BC796D">
        <w:rPr>
          <w:bCs/>
          <w:szCs w:val="20"/>
        </w:rPr>
        <w:t>40</w:t>
      </w:r>
      <w:r w:rsidR="00F41C80" w:rsidRPr="00BC796D">
        <w:rPr>
          <w:bCs/>
          <w:szCs w:val="20"/>
        </w:rPr>
        <w:t>0/19</w:t>
      </w:r>
      <w:r w:rsidRPr="00BC796D">
        <w:rPr>
          <w:bCs/>
          <w:szCs w:val="20"/>
        </w:rPr>
        <w:t xml:space="preserve"> ou na linha </w:t>
      </w:r>
      <w:r w:rsidR="00F41C80" w:rsidRPr="00BC796D">
        <w:rPr>
          <w:bCs/>
          <w:szCs w:val="20"/>
        </w:rPr>
        <w:t>X</w:t>
      </w:r>
      <w:r w:rsidRPr="00BC796D">
        <w:rPr>
          <w:bCs/>
          <w:szCs w:val="20"/>
        </w:rPr>
        <w:t>40</w:t>
      </w:r>
      <w:r w:rsidR="00F41C80" w:rsidRPr="00BC796D">
        <w:rPr>
          <w:bCs/>
          <w:szCs w:val="20"/>
        </w:rPr>
        <w:t>0/20</w:t>
      </w:r>
      <w:r w:rsidRPr="00BC796D">
        <w:rPr>
          <w:bCs/>
          <w:szCs w:val="20"/>
        </w:rPr>
        <w:t>, conforme instruções de preenchimento constantes nessas linhas.</w:t>
      </w:r>
    </w:p>
    <w:p w14:paraId="3995203B" w14:textId="77777777" w:rsidR="00DC7752" w:rsidRPr="00BC796D" w:rsidRDefault="00F71BDB" w:rsidP="00F71BDB">
      <w:pPr>
        <w:ind w:firstLine="708"/>
        <w:jc w:val="both"/>
        <w:rPr>
          <w:bCs/>
          <w:szCs w:val="20"/>
        </w:rPr>
      </w:pPr>
      <w:r w:rsidRPr="00BC796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00: COMÉRCIO ELETRÔNICO E TECNOLOGIA DA INFORMAÇÃO – INFORMAÇÕES DAS VENDAS</w:t>
            </w:r>
          </w:p>
        </w:tc>
      </w:tr>
      <w:tr w:rsidR="00784AED" w:rsidRPr="00BC796D"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BC796D" w:rsidRDefault="00784AED" w:rsidP="00B178F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84AED" w:rsidRPr="00BC796D"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3D32846" w14:textId="77777777" w:rsidR="00D45E96" w:rsidRPr="00BC796D"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BC796D" w14:paraId="6F96C0F6" w14:textId="77777777" w:rsidTr="00B178F3">
        <w:trPr>
          <w:trHeight w:val="525"/>
          <w:tblHeader/>
        </w:trPr>
        <w:tc>
          <w:tcPr>
            <w:tcW w:w="920" w:type="dxa"/>
            <w:shd w:val="clear" w:color="000000" w:fill="D0CECE"/>
            <w:vAlign w:val="center"/>
            <w:hideMark/>
          </w:tcPr>
          <w:p w14:paraId="66BCD53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775144AA" w14:textId="77777777" w:rsidTr="00B178F3">
        <w:trPr>
          <w:trHeight w:val="315"/>
        </w:trPr>
        <w:tc>
          <w:tcPr>
            <w:tcW w:w="920" w:type="dxa"/>
            <w:shd w:val="clear" w:color="auto" w:fill="auto"/>
            <w:vAlign w:val="center"/>
            <w:hideMark/>
          </w:tcPr>
          <w:p w14:paraId="05758C5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shd w:val="clear" w:color="auto" w:fill="auto"/>
            <w:vAlign w:val="center"/>
            <w:hideMark/>
          </w:tcPr>
          <w:p w14:paraId="09959989"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shd w:val="clear" w:color="auto" w:fill="auto"/>
            <w:vAlign w:val="center"/>
            <w:hideMark/>
          </w:tcPr>
          <w:p w14:paraId="4B2FCB86"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00).</w:t>
            </w:r>
          </w:p>
        </w:tc>
        <w:tc>
          <w:tcPr>
            <w:tcW w:w="920" w:type="dxa"/>
            <w:shd w:val="clear" w:color="auto" w:fill="auto"/>
            <w:vAlign w:val="center"/>
            <w:hideMark/>
          </w:tcPr>
          <w:p w14:paraId="039FBAB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21CA823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shd w:val="clear" w:color="auto" w:fill="auto"/>
            <w:vAlign w:val="center"/>
            <w:hideMark/>
          </w:tcPr>
          <w:p w14:paraId="70F2C80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2CF1AAE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400]</w:t>
            </w:r>
          </w:p>
        </w:tc>
        <w:tc>
          <w:tcPr>
            <w:tcW w:w="1120" w:type="dxa"/>
            <w:shd w:val="clear" w:color="auto" w:fill="auto"/>
            <w:vAlign w:val="center"/>
            <w:hideMark/>
          </w:tcPr>
          <w:p w14:paraId="4E358C3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77B0FDFE" w14:textId="77777777" w:rsidTr="00B178F3">
        <w:trPr>
          <w:trHeight w:val="780"/>
        </w:trPr>
        <w:tc>
          <w:tcPr>
            <w:tcW w:w="920" w:type="dxa"/>
            <w:shd w:val="clear" w:color="000000" w:fill="F2F2F2"/>
            <w:vAlign w:val="center"/>
            <w:hideMark/>
          </w:tcPr>
          <w:p w14:paraId="03C4256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CF7042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28FDD8B1" w14:textId="77777777" w:rsidTr="00B178F3">
        <w:trPr>
          <w:trHeight w:val="780"/>
        </w:trPr>
        <w:tc>
          <w:tcPr>
            <w:tcW w:w="920" w:type="dxa"/>
            <w:shd w:val="clear" w:color="auto" w:fill="auto"/>
            <w:vAlign w:val="center"/>
            <w:hideMark/>
          </w:tcPr>
          <w:p w14:paraId="5C0CFD98"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shd w:val="clear" w:color="auto" w:fill="auto"/>
            <w:vAlign w:val="center"/>
            <w:hideMark/>
          </w:tcPr>
          <w:p w14:paraId="7969A807"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shd w:val="clear" w:color="auto" w:fill="auto"/>
            <w:vAlign w:val="center"/>
            <w:hideMark/>
          </w:tcPr>
          <w:p w14:paraId="655FFF64"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ED57A1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4EB8B6B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shd w:val="clear" w:color="auto" w:fill="auto"/>
            <w:vAlign w:val="center"/>
            <w:hideMark/>
          </w:tcPr>
          <w:p w14:paraId="1F47655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106F3E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auto" w:fill="auto"/>
            <w:vAlign w:val="center"/>
            <w:hideMark/>
          </w:tcPr>
          <w:p w14:paraId="52C6A03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5A12E11F" w14:textId="77777777" w:rsidTr="00B178F3">
        <w:trPr>
          <w:trHeight w:val="315"/>
        </w:trPr>
        <w:tc>
          <w:tcPr>
            <w:tcW w:w="920" w:type="dxa"/>
            <w:shd w:val="clear" w:color="000000" w:fill="F2F2F2"/>
            <w:vAlign w:val="center"/>
            <w:hideMark/>
          </w:tcPr>
          <w:p w14:paraId="2D6ECF4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shd w:val="clear" w:color="000000" w:fill="F2F2F2"/>
            <w:vAlign w:val="center"/>
            <w:hideMark/>
          </w:tcPr>
          <w:p w14:paraId="22B29C6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shd w:val="clear" w:color="000000" w:fill="F2F2F2"/>
            <w:vAlign w:val="center"/>
            <w:hideMark/>
          </w:tcPr>
          <w:p w14:paraId="3925FAB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shd w:val="clear" w:color="000000" w:fill="F2F2F2"/>
            <w:vAlign w:val="center"/>
            <w:hideMark/>
          </w:tcPr>
          <w:p w14:paraId="010F671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shd w:val="clear" w:color="000000" w:fill="F2F2F2"/>
            <w:vAlign w:val="center"/>
            <w:hideMark/>
          </w:tcPr>
          <w:p w14:paraId="46F3A55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153502F" w14:textId="77777777" w:rsidR="00D45E96" w:rsidRPr="00BC796D" w:rsidRDefault="00D45E96" w:rsidP="00FE5D23">
      <w:pPr>
        <w:rPr>
          <w:b/>
          <w:szCs w:val="20"/>
          <w:lang w:val="pt-PT"/>
        </w:rPr>
      </w:pPr>
    </w:p>
    <w:p w14:paraId="1437E076" w14:textId="77777777" w:rsidR="00FE5D23" w:rsidRPr="00BC796D" w:rsidRDefault="00FE5D23" w:rsidP="00FE5D23">
      <w:pPr>
        <w:rPr>
          <w:b/>
          <w:szCs w:val="20"/>
          <w:lang w:val="pt-PT"/>
        </w:rPr>
      </w:pPr>
      <w:r w:rsidRPr="00BC796D">
        <w:rPr>
          <w:b/>
          <w:szCs w:val="20"/>
          <w:lang w:val="pt-PT"/>
        </w:rPr>
        <w:t>I – Regras de Validação do Registro:</w:t>
      </w:r>
    </w:p>
    <w:p w14:paraId="3EAAC9FC" w14:textId="77777777" w:rsidR="00FE5D23" w:rsidRPr="00BC796D" w:rsidRDefault="00FE5D23" w:rsidP="00FE5D23">
      <w:pPr>
        <w:rPr>
          <w:b/>
          <w:szCs w:val="20"/>
          <w:lang w:val="pt-PT"/>
        </w:rPr>
      </w:pPr>
    </w:p>
    <w:p w14:paraId="3913AE73" w14:textId="77777777" w:rsidR="00FE5D23" w:rsidRPr="00BC796D" w:rsidRDefault="0088706D" w:rsidP="00FE5D23">
      <w:pPr>
        <w:pStyle w:val="Corpodetexto"/>
        <w:ind w:left="708" w:firstLine="12"/>
        <w:rPr>
          <w:rFonts w:ascii="Times New Roman" w:hAnsi="Times New Roman"/>
          <w:szCs w:val="20"/>
        </w:rPr>
      </w:pPr>
      <w:hyperlink r:id="rId24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BC796D" w:rsidRDefault="00FE5D23" w:rsidP="00FE5D23">
      <w:pPr>
        <w:pStyle w:val="Corpodetexto"/>
        <w:ind w:left="708" w:firstLine="12"/>
        <w:rPr>
          <w:rFonts w:ascii="Times New Roman" w:hAnsi="Times New Roman"/>
          <w:szCs w:val="20"/>
        </w:rPr>
      </w:pPr>
    </w:p>
    <w:p w14:paraId="1647BC01" w14:textId="77777777" w:rsidR="00FE5D23" w:rsidRPr="00BC796D" w:rsidRDefault="0088706D" w:rsidP="00FE5D23">
      <w:pPr>
        <w:pStyle w:val="Corpodetexto"/>
        <w:ind w:left="708" w:firstLine="12"/>
        <w:rPr>
          <w:rFonts w:ascii="Times New Roman" w:hAnsi="Times New Roman"/>
          <w:szCs w:val="20"/>
        </w:rPr>
      </w:pPr>
      <w:hyperlink r:id="rId24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904302E" w14:textId="77777777" w:rsidR="00FE5D23" w:rsidRPr="00BC796D" w:rsidRDefault="00FE5D23" w:rsidP="00FE5D23">
      <w:pPr>
        <w:pStyle w:val="Corpodetexto"/>
        <w:ind w:left="708" w:firstLine="12"/>
        <w:rPr>
          <w:rFonts w:ascii="Times New Roman" w:hAnsi="Times New Roman"/>
          <w:b/>
          <w:szCs w:val="20"/>
        </w:rPr>
      </w:pPr>
    </w:p>
    <w:p w14:paraId="10B928EF" w14:textId="77777777" w:rsidR="00FE5D23" w:rsidRPr="00BC796D" w:rsidRDefault="0088706D" w:rsidP="00FE5D23">
      <w:pPr>
        <w:pStyle w:val="Corpodetexto"/>
        <w:ind w:left="708" w:firstLine="12"/>
        <w:rPr>
          <w:rFonts w:ascii="Times New Roman" w:hAnsi="Times New Roman"/>
          <w:b/>
          <w:szCs w:val="20"/>
        </w:rPr>
      </w:pPr>
      <w:hyperlink r:id="rId24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2A641298" w14:textId="77777777" w:rsidR="00FE5D23" w:rsidRPr="00BC796D" w:rsidRDefault="00FE5D23" w:rsidP="00DC7752">
      <w:pPr>
        <w:rPr>
          <w:b/>
          <w:szCs w:val="20"/>
          <w:lang w:val="pt-PT"/>
        </w:rPr>
      </w:pPr>
    </w:p>
    <w:p w14:paraId="5C2A2CC8" w14:textId="77777777" w:rsidR="00DC7752" w:rsidRPr="00BC796D" w:rsidRDefault="00FE5D23" w:rsidP="00DC7752">
      <w:pPr>
        <w:rPr>
          <w:b/>
          <w:szCs w:val="20"/>
          <w:lang w:val="pt-PT"/>
        </w:rPr>
      </w:pPr>
      <w:r w:rsidRPr="00BC796D">
        <w:rPr>
          <w:b/>
          <w:szCs w:val="20"/>
          <w:lang w:val="pt-PT"/>
        </w:rPr>
        <w:t>I</w:t>
      </w:r>
      <w:r w:rsidR="00DC7752" w:rsidRPr="00BC796D">
        <w:rPr>
          <w:b/>
          <w:szCs w:val="20"/>
          <w:lang w:val="pt-PT"/>
        </w:rPr>
        <w:t>I – Regras de Validação de Campos:</w:t>
      </w:r>
    </w:p>
    <w:p w14:paraId="5904CD25" w14:textId="77777777" w:rsidR="00DC7752" w:rsidRPr="00BC796D"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BC796D"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26D27C4" w14:textId="77777777" w:rsidR="0012324D" w:rsidRPr="00BC796D" w:rsidRDefault="0012324D" w:rsidP="0012324D">
            <w:pPr>
              <w:pStyle w:val="PSDS-CorpodeTexto0"/>
              <w:rPr>
                <w:rFonts w:ascii="Times New Roman" w:hAnsi="Times New Roman"/>
              </w:rPr>
            </w:pPr>
          </w:p>
        </w:tc>
      </w:tr>
    </w:tbl>
    <w:p w14:paraId="5E2A014B" w14:textId="77777777" w:rsidR="00177984" w:rsidRPr="00BC796D" w:rsidRDefault="00177984" w:rsidP="00AE337F">
      <w:pPr>
        <w:rPr>
          <w:b/>
          <w:szCs w:val="20"/>
          <w:lang w:val="pt-PT"/>
        </w:rPr>
      </w:pPr>
    </w:p>
    <w:p w14:paraId="0C807DF6" w14:textId="77777777" w:rsidR="00AE337F" w:rsidRPr="00BC796D" w:rsidRDefault="00AE337F" w:rsidP="00AE337F">
      <w:pPr>
        <w:rPr>
          <w:b/>
          <w:szCs w:val="20"/>
          <w:lang w:val="pt-PT"/>
        </w:rPr>
      </w:pPr>
      <w:r w:rsidRPr="00BC796D">
        <w:rPr>
          <w:b/>
          <w:szCs w:val="20"/>
          <w:lang w:val="pt-PT"/>
        </w:rPr>
        <w:t>I</w:t>
      </w:r>
      <w:r w:rsidR="003D500A" w:rsidRPr="00BC796D">
        <w:rPr>
          <w:b/>
          <w:szCs w:val="20"/>
          <w:lang w:val="pt-PT"/>
        </w:rPr>
        <w:t>I</w:t>
      </w:r>
      <w:r w:rsidRPr="00BC796D">
        <w:rPr>
          <w:b/>
          <w:szCs w:val="20"/>
          <w:lang w:val="pt-PT"/>
        </w:rPr>
        <w:t>I – Tabela Dinâmica:</w:t>
      </w:r>
      <w:r w:rsidR="000C2E7C" w:rsidRPr="00BC796D">
        <w:rPr>
          <w:b/>
          <w:szCs w:val="20"/>
          <w:lang w:val="pt-PT"/>
        </w:rPr>
        <w:t xml:space="preserve"> X400 - Comércio Eletrônico e Tecnologia da Informação – Informações das Vendas</w:t>
      </w:r>
    </w:p>
    <w:p w14:paraId="386D041C" w14:textId="77777777" w:rsidR="00754982" w:rsidRPr="00BC796D" w:rsidRDefault="00754982" w:rsidP="00754982"/>
    <w:p w14:paraId="4943736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6121553F"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4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645DC89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E57197" w14:textId="77777777" w:rsidR="00754982" w:rsidRPr="00BC796D" w:rsidRDefault="00754982" w:rsidP="00754982">
      <w:pPr>
        <w:rPr>
          <w:b/>
          <w:szCs w:val="20"/>
        </w:rPr>
      </w:pPr>
    </w:p>
    <w:p w14:paraId="0943B029" w14:textId="77777777" w:rsidR="00215013" w:rsidRPr="00BC796D" w:rsidRDefault="00215013" w:rsidP="00215013">
      <w:pPr>
        <w:rPr>
          <w:b/>
          <w:szCs w:val="20"/>
        </w:rPr>
      </w:pPr>
      <w:r w:rsidRPr="00BC796D">
        <w:rPr>
          <w:b/>
          <w:szCs w:val="20"/>
        </w:rPr>
        <w:t>Regras de validação da tabela dinâmica X400:</w:t>
      </w:r>
    </w:p>
    <w:p w14:paraId="04C9C394" w14:textId="77777777" w:rsidR="00215013" w:rsidRPr="00BC796D" w:rsidRDefault="00215013" w:rsidP="00215013">
      <w:pPr>
        <w:rPr>
          <w:b/>
          <w:szCs w:val="20"/>
        </w:rPr>
      </w:pPr>
    </w:p>
    <w:p w14:paraId="4B60BE76"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4B1039D6"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X400_REGRAS</w:t>
      </w:r>
      <w:r w:rsidRPr="00BC796D">
        <w:rPr>
          <w:rFonts w:ascii="Times New Roman" w:hAnsi="Times New Roman" w:cs="Times New Roman"/>
          <w:szCs w:val="20"/>
        </w:rPr>
        <w:t>” no diretório C:\Arquivos de Programas RFB\Programas SPED\ECF\recursos\tabelas.</w:t>
      </w:r>
    </w:p>
    <w:p w14:paraId="59E1507A" w14:textId="77777777" w:rsidR="00215013" w:rsidRPr="00BC796D" w:rsidRDefault="00215013" w:rsidP="00754982">
      <w:pPr>
        <w:rPr>
          <w:b/>
          <w:szCs w:val="20"/>
        </w:rPr>
      </w:pPr>
    </w:p>
    <w:p w14:paraId="33D945A4" w14:textId="77777777" w:rsidR="00215013" w:rsidRPr="00BC796D" w:rsidRDefault="00215013">
      <w:pPr>
        <w:spacing w:after="200" w:line="276" w:lineRule="auto"/>
        <w:rPr>
          <w:b/>
          <w:color w:val="002060"/>
          <w:szCs w:val="20"/>
          <w:lang w:eastAsia="ar-SA"/>
        </w:rPr>
      </w:pPr>
      <w:r w:rsidRPr="00BC796D">
        <w:rPr>
          <w:b/>
          <w:color w:val="002060"/>
          <w:szCs w:val="20"/>
        </w:rPr>
        <w:br w:type="page"/>
      </w:r>
    </w:p>
    <w:p w14:paraId="31517EF1"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E7FBFA4" w14:textId="77777777" w:rsidR="007F6BED" w:rsidRPr="00BC796D" w:rsidRDefault="007F6BED" w:rsidP="007F6BED">
      <w:pPr>
        <w:pStyle w:val="Corpodetexto"/>
        <w:rPr>
          <w:rFonts w:ascii="Times New Roman" w:hAnsi="Times New Roman"/>
          <w:b/>
          <w:color w:val="002060"/>
          <w:szCs w:val="20"/>
        </w:rPr>
      </w:pPr>
    </w:p>
    <w:p w14:paraId="25E7B31F"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X400|23|TRANSAÇÕES COM ÓRGÃOS DA ADMINISTRAÇÃO PÚBLICA||</w:t>
      </w:r>
    </w:p>
    <w:p w14:paraId="44CF7D1C"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X400|: Identificação do tipo do registro.</w:t>
      </w:r>
    </w:p>
    <w:p w14:paraId="66FF74A2"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23|: Código da linha.</w:t>
      </w:r>
    </w:p>
    <w:p w14:paraId="712A6668"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TRANSAÇÕES COM ÓRGÃOS DA ADMINISTRAÇÃO PÚBLICA|: Descrição da linha.</w:t>
      </w:r>
    </w:p>
    <w:p w14:paraId="02A791C8"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71904BA4"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X400|24|Vendas de Bens Tangíveis Realizadas para Órgãos da Administração Pública|100000,00|</w:t>
      </w:r>
    </w:p>
    <w:p w14:paraId="47B2D64E"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X400|: Identificação do tipo do registro.</w:t>
      </w:r>
    </w:p>
    <w:p w14:paraId="32D44554"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24|: Código da linha.</w:t>
      </w:r>
    </w:p>
    <w:p w14:paraId="14747CF0"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Vendas de Bens Tangíveis Realizadas para Órgãos da Administração Pública|: Descrição da linha.</w:t>
      </w:r>
    </w:p>
    <w:p w14:paraId="53E9B95C" w14:textId="77777777" w:rsidR="00783761" w:rsidRPr="00BC796D" w:rsidRDefault="007F6BED" w:rsidP="00B178F3">
      <w:pPr>
        <w:pStyle w:val="Corpodetexto"/>
        <w:ind w:firstLine="708"/>
        <w:rPr>
          <w:b/>
          <w:bCs/>
          <w:color w:val="0000FF"/>
          <w:szCs w:val="20"/>
        </w:rPr>
      </w:pPr>
      <w:r w:rsidRPr="00BC796D">
        <w:rPr>
          <w:rFonts w:ascii="Times New Roman" w:hAnsi="Times New Roman"/>
          <w:color w:val="002060"/>
          <w:szCs w:val="20"/>
        </w:rPr>
        <w:t>|100000,00|: Valor da linha (R$ 100.000,00).</w:t>
      </w:r>
      <w:r w:rsidR="00783761" w:rsidRPr="00BC796D">
        <w:rPr>
          <w:color w:val="0000FF"/>
          <w:szCs w:val="20"/>
        </w:rPr>
        <w:br w:type="page"/>
      </w:r>
    </w:p>
    <w:p w14:paraId="4878E4C6" w14:textId="77777777" w:rsidR="00E13728" w:rsidRPr="00BC796D" w:rsidRDefault="00E13728" w:rsidP="00867F54">
      <w:pPr>
        <w:pStyle w:val="Ttulo4"/>
      </w:pPr>
      <w:bookmarkStart w:id="412" w:name="_Toc532980511"/>
      <w:r w:rsidRPr="00BC796D">
        <w:t>Registro X410: Comércio Eletrônico</w:t>
      </w:r>
      <w:r w:rsidR="00F12B2A" w:rsidRPr="00BC796D">
        <w:t xml:space="preserve"> </w:t>
      </w:r>
      <w:r w:rsidR="00AD5447" w:rsidRPr="00BC796D">
        <w:t xml:space="preserve">– Informação de </w:t>
      </w:r>
      <w:r w:rsidR="00AD5447" w:rsidRPr="00BC796D">
        <w:rPr>
          <w:i/>
        </w:rPr>
        <w:t>Homepage</w:t>
      </w:r>
      <w:r w:rsidR="00AD5447" w:rsidRPr="00BC796D">
        <w:t>/Servidor</w:t>
      </w:r>
      <w:bookmarkEnd w:id="412"/>
    </w:p>
    <w:p w14:paraId="60ED5E6A" w14:textId="77777777" w:rsidR="00E13728" w:rsidRPr="00BC796D" w:rsidRDefault="00E13728" w:rsidP="00E13728">
      <w:pPr>
        <w:rPr>
          <w:bCs/>
          <w:szCs w:val="20"/>
        </w:rPr>
      </w:pPr>
    </w:p>
    <w:p w14:paraId="0D4BE439" w14:textId="77777777" w:rsidR="00AD5447" w:rsidRPr="00BC796D" w:rsidRDefault="008D5E08" w:rsidP="00177984">
      <w:pPr>
        <w:pStyle w:val="PSDS-CorpodeTexto0"/>
        <w:widowControl w:val="0"/>
        <w:autoSpaceDE w:val="0"/>
        <w:autoSpaceDN w:val="0"/>
        <w:adjustRightInd w:val="0"/>
        <w:jc w:val="both"/>
        <w:rPr>
          <w:rFonts w:ascii="Times New Roman" w:hAnsi="Times New Roman"/>
          <w:bCs/>
        </w:rPr>
      </w:pPr>
      <w:r w:rsidRPr="00BC796D">
        <w:rPr>
          <w:rFonts w:ascii="Times New Roman" w:hAnsi="Times New Roman"/>
          <w:bCs/>
        </w:rPr>
        <w:tab/>
        <w:t>Este registro será habilitado somente para</w:t>
      </w:r>
      <w:r w:rsidR="00177984" w:rsidRPr="00BC796D">
        <w:rPr>
          <w:rFonts w:ascii="Times New Roman" w:hAnsi="Times New Roman"/>
          <w:bCs/>
        </w:rPr>
        <w:t xml:space="preserve"> as pessoas jurídicas</w:t>
      </w:r>
      <w:r w:rsidR="00AD5447" w:rsidRPr="00BC796D">
        <w:rPr>
          <w:rFonts w:ascii="Times New Roman" w:hAnsi="Times New Roman"/>
          <w:bCs/>
        </w:rPr>
        <w:t xml:space="preserve"> </w:t>
      </w:r>
      <w:r w:rsidRPr="00BC796D">
        <w:rPr>
          <w:rFonts w:ascii="Times New Roman" w:hAnsi="Times New Roman"/>
          <w:bCs/>
        </w:rPr>
        <w:t xml:space="preserve">que efetuaram durante o ano-calendário, </w:t>
      </w:r>
      <w:r w:rsidRPr="00BC796D">
        <w:rPr>
          <w:rFonts w:ascii="Times New Roman" w:hAnsi="Times New Roman"/>
          <w:b/>
          <w:bCs/>
        </w:rPr>
        <w:t>por meio da Internet</w:t>
      </w:r>
      <w:r w:rsidRPr="00BC796D">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BC796D">
        <w:rPr>
          <w:rFonts w:ascii="Times New Roman" w:hAnsi="Times New Roman"/>
          <w:bCs/>
        </w:rPr>
        <w:t xml:space="preserve"> (0020.IND_E-COM_TI = "S")</w:t>
      </w:r>
      <w:r w:rsidRPr="00BC796D">
        <w:rPr>
          <w:rFonts w:ascii="Times New Roman" w:hAnsi="Times New Roman"/>
          <w:bCs/>
        </w:rPr>
        <w:t>.</w:t>
      </w:r>
      <w:r w:rsidR="00177984" w:rsidRPr="00BC796D">
        <w:rPr>
          <w:rFonts w:ascii="Times New Roman" w:hAnsi="Times New Roman"/>
          <w:bCs/>
        </w:rPr>
        <w:t xml:space="preserve"> </w:t>
      </w:r>
    </w:p>
    <w:p w14:paraId="337F1EC6" w14:textId="77777777" w:rsidR="00AD5447" w:rsidRPr="00BC796D"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BC796D" w:rsidRDefault="008D5E08" w:rsidP="00AD5447">
      <w:pPr>
        <w:pStyle w:val="PSDS-CorpodeTexto0"/>
        <w:widowControl w:val="0"/>
        <w:autoSpaceDE w:val="0"/>
        <w:autoSpaceDN w:val="0"/>
        <w:adjustRightInd w:val="0"/>
        <w:ind w:firstLine="708"/>
        <w:jc w:val="both"/>
        <w:rPr>
          <w:rFonts w:ascii="Times New Roman" w:hAnsi="Times New Roman"/>
          <w:b/>
          <w:bCs/>
        </w:rPr>
      </w:pPr>
      <w:r w:rsidRPr="00BC796D">
        <w:rPr>
          <w:rFonts w:ascii="Times New Roman" w:hAnsi="Times New Roman"/>
          <w:bCs/>
        </w:rPr>
        <w:t xml:space="preserve">Deverão, </w:t>
      </w:r>
      <w:r w:rsidR="00AD5447" w:rsidRPr="00BC796D">
        <w:rPr>
          <w:rFonts w:ascii="Times New Roman" w:hAnsi="Times New Roman"/>
          <w:bCs/>
        </w:rPr>
        <w:t>também</w:t>
      </w:r>
      <w:r w:rsidRPr="00BC796D">
        <w:rPr>
          <w:rFonts w:ascii="Times New Roman" w:hAnsi="Times New Roman"/>
          <w:bCs/>
        </w:rPr>
        <w:t>, preencher este registro as pessoas jurídicas que pos</w:t>
      </w:r>
      <w:r w:rsidR="00AD5447" w:rsidRPr="00BC796D">
        <w:rPr>
          <w:rFonts w:ascii="Times New Roman" w:hAnsi="Times New Roman"/>
          <w:bCs/>
        </w:rPr>
        <w:t>suam servidor à sua disposição (</w:t>
      </w:r>
      <w:r w:rsidRPr="00BC796D">
        <w:rPr>
          <w:rFonts w:ascii="Times New Roman" w:hAnsi="Times New Roman"/>
          <w:bCs/>
        </w:rPr>
        <w:t>próprio, alugado, arrendado ou cedido a título oneroso ou gratuito</w:t>
      </w:r>
      <w:r w:rsidR="00AD5447" w:rsidRPr="00BC796D">
        <w:rPr>
          <w:rFonts w:ascii="Times New Roman" w:hAnsi="Times New Roman"/>
          <w:bCs/>
        </w:rPr>
        <w:t xml:space="preserve">), </w:t>
      </w:r>
      <w:r w:rsidRPr="00BC796D">
        <w:rPr>
          <w:rFonts w:ascii="Times New Roman" w:hAnsi="Times New Roman"/>
          <w:b/>
          <w:bCs/>
        </w:rPr>
        <w:t>a partir do qual realize transações de comércio eletrônico.</w:t>
      </w:r>
      <w:r w:rsidR="00177984" w:rsidRPr="00BC796D">
        <w:rPr>
          <w:rFonts w:ascii="Times New Roman" w:hAnsi="Times New Roman"/>
          <w:b/>
          <w:bCs/>
        </w:rPr>
        <w:t xml:space="preserve"> </w:t>
      </w:r>
    </w:p>
    <w:p w14:paraId="6F4D0468" w14:textId="77777777" w:rsidR="00AD5447" w:rsidRPr="00BC796D"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BC796D" w:rsidRDefault="008D5E08" w:rsidP="00AD5447">
      <w:pPr>
        <w:pStyle w:val="PSDS-CorpodeTexto0"/>
        <w:widowControl w:val="0"/>
        <w:autoSpaceDE w:val="0"/>
        <w:autoSpaceDN w:val="0"/>
        <w:adjustRightInd w:val="0"/>
        <w:ind w:firstLine="708"/>
        <w:jc w:val="both"/>
        <w:rPr>
          <w:rFonts w:ascii="Times New Roman" w:hAnsi="Times New Roman"/>
        </w:rPr>
      </w:pPr>
      <w:r w:rsidRPr="00BC796D">
        <w:rPr>
          <w:rFonts w:ascii="Times New Roman" w:hAnsi="Times New Roman"/>
          <w:bCs/>
        </w:rPr>
        <w:t xml:space="preserve">Não deve preencher este registro a pessoa jurídica que tenha </w:t>
      </w:r>
      <w:r w:rsidRPr="00BC796D">
        <w:rPr>
          <w:rFonts w:ascii="Times New Roman" w:hAnsi="Times New Roman"/>
          <w:bCs/>
          <w:i/>
        </w:rPr>
        <w:t>homepage</w:t>
      </w:r>
      <w:r w:rsidRPr="00BC796D">
        <w:rPr>
          <w:rFonts w:ascii="Times New Roman" w:hAnsi="Times New Roman"/>
          <w:bCs/>
        </w:rPr>
        <w:t xml:space="preserve"> utilizada apenas como meio de publicidade ou de divulgação instituci</w:t>
      </w:r>
      <w:r w:rsidR="00AD5447" w:rsidRPr="00BC796D">
        <w:rPr>
          <w:rFonts w:ascii="Times New Roman" w:hAnsi="Times New Roman"/>
          <w:bCs/>
        </w:rPr>
        <w:t>onal da empresa e de sua marca; assim,</w:t>
      </w:r>
      <w:r w:rsidRPr="00BC796D">
        <w:rPr>
          <w:rFonts w:ascii="Times New Roman" w:hAnsi="Times New Roman"/>
          <w:bCs/>
        </w:rPr>
        <w:t xml:space="preserve"> não deve preencher este registro a pessoa jurídica que não forneça, por meio desta </w:t>
      </w:r>
      <w:r w:rsidRPr="00BC796D">
        <w:rPr>
          <w:rFonts w:ascii="Times New Roman" w:hAnsi="Times New Roman"/>
          <w:bCs/>
          <w:i/>
        </w:rPr>
        <w:t>homepage</w:t>
      </w:r>
      <w:r w:rsidRPr="00BC796D">
        <w:rPr>
          <w:rFonts w:ascii="Times New Roman" w:hAnsi="Times New Roman"/>
          <w:bCs/>
        </w:rPr>
        <w:t>, endereço eletrônico ou um “Fale Conosco</w:t>
      </w:r>
      <w:r w:rsidR="00AD5447" w:rsidRPr="00BC796D">
        <w:rPr>
          <w:rFonts w:ascii="Times New Roman" w:hAnsi="Times New Roman"/>
          <w:bCs/>
        </w:rPr>
        <w:t>”</w:t>
      </w:r>
      <w:r w:rsidRPr="00BC796D">
        <w:rPr>
          <w:rFonts w:ascii="Times New Roman" w:hAnsi="Times New Roman"/>
          <w:bCs/>
        </w:rPr>
        <w:t>.</w:t>
      </w:r>
    </w:p>
    <w:p w14:paraId="6A50660F" w14:textId="77777777" w:rsidR="00AD5447" w:rsidRPr="00BC796D"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10: COMÉRCIO ELETRÔNICO – INFORMAÇÃO DE HOMEPAGE/SERVIDOR</w:t>
            </w:r>
          </w:p>
        </w:tc>
      </w:tr>
      <w:tr w:rsidR="00784AED" w:rsidRPr="00BC796D"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HOMEPAGE_SERVIDOR</w:t>
            </w:r>
          </w:p>
        </w:tc>
      </w:tr>
      <w:tr w:rsidR="00784AED" w:rsidRPr="00BC796D"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AIS</w:t>
            </w:r>
          </w:p>
        </w:tc>
      </w:tr>
    </w:tbl>
    <w:p w14:paraId="034962E9" w14:textId="77777777" w:rsidR="00731C14" w:rsidRPr="00BC796D"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BC796D"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5ACAE9A7"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F6E4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097B05A"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6555CDD"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shd w:val="clear" w:color="auto" w:fill="auto"/>
            <w:vAlign w:val="center"/>
            <w:hideMark/>
          </w:tcPr>
          <w:p w14:paraId="03D860E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0A56DC"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AB300B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EB78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shd w:val="clear" w:color="auto" w:fill="auto"/>
            <w:vAlign w:val="center"/>
            <w:hideMark/>
          </w:tcPr>
          <w:p w14:paraId="4B42BFF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 xml:space="preserve">País: País em que disponibiliza homepage ou mantém servidor à sua disposição. </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0B8A52F3" w14:textId="77777777" w:rsidTr="00784AED">
        <w:trPr>
          <w:trHeight w:val="256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500D9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626667F"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shd w:val="clear" w:color="auto" w:fill="auto"/>
            <w:vAlign w:val="center"/>
            <w:hideMark/>
          </w:tcPr>
          <w:p w14:paraId="4A36EDA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icador de Homepage Disponível:</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BC796D">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shd w:val="clear" w:color="auto" w:fill="auto"/>
            <w:vAlign w:val="center"/>
            <w:hideMark/>
          </w:tcPr>
          <w:p w14:paraId="3847FF8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D21B78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518B853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81BB5C"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3BFD9D5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icador de Disponibilidade de Servidor:</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CFDAA9A" w14:textId="77777777" w:rsidR="00731C14" w:rsidRPr="00BC796D"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BC796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Registro:</w:t>
      </w:r>
    </w:p>
    <w:p w14:paraId="00D54CF0" w14:textId="77777777" w:rsidR="00E13728" w:rsidRPr="00BC796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BC796D"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BC796D">
        <w:rPr>
          <w:rFonts w:ascii="Times New Roman" w:hAnsi="Times New Roman" w:cs="Times New Roman"/>
          <w:szCs w:val="20"/>
          <w:lang w:val="pt-PT"/>
        </w:rPr>
        <w:t xml:space="preserve">REGRA_HOMEPAGE_SERVIDOR: </w:t>
      </w:r>
      <w:r w:rsidRPr="00BC796D">
        <w:rPr>
          <w:rFonts w:ascii="Times New Roman" w:hAnsi="Times New Roman" w:cs="Times New Roman"/>
          <w:b w:val="0"/>
          <w:szCs w:val="20"/>
          <w:lang w:val="pt-PT"/>
        </w:rPr>
        <w:t>Ver</w:t>
      </w:r>
      <w:r w:rsidR="00177984" w:rsidRPr="00BC796D">
        <w:rPr>
          <w:rFonts w:ascii="Times New Roman" w:hAnsi="Times New Roman" w:cs="Times New Roman"/>
          <w:b w:val="0"/>
          <w:szCs w:val="20"/>
          <w:lang w:val="pt-PT"/>
        </w:rPr>
        <w:t>fica</w:t>
      </w:r>
      <w:r w:rsidR="0011050B" w:rsidRPr="00BC796D">
        <w:rPr>
          <w:rFonts w:ascii="Times New Roman" w:hAnsi="Times New Roman" w:cs="Times New Roman"/>
          <w:b w:val="0"/>
          <w:szCs w:val="20"/>
          <w:lang w:val="pt-PT"/>
        </w:rPr>
        <w:t xml:space="preserve"> se, para cada X410.PAIS</w:t>
      </w:r>
      <w:r w:rsidRPr="00BC796D">
        <w:rPr>
          <w:rFonts w:ascii="Times New Roman" w:hAnsi="Times New Roman" w:cs="Times New Roman"/>
          <w:b w:val="0"/>
          <w:szCs w:val="20"/>
          <w:lang w:val="pt-PT"/>
        </w:rPr>
        <w:t xml:space="preserve">, </w:t>
      </w:r>
      <w:r w:rsidR="00177984" w:rsidRPr="00BC796D">
        <w:rPr>
          <w:rFonts w:ascii="Times New Roman" w:hAnsi="Times New Roman" w:cs="Times New Roman"/>
          <w:b w:val="0"/>
          <w:szCs w:val="20"/>
          <w:lang w:val="pt-PT"/>
        </w:rPr>
        <w:t>X410.IND_HOME_D</w:t>
      </w:r>
      <w:r w:rsidR="0011050B" w:rsidRPr="00BC796D">
        <w:rPr>
          <w:rFonts w:ascii="Times New Roman" w:hAnsi="Times New Roman" w:cs="Times New Roman"/>
          <w:b w:val="0"/>
          <w:szCs w:val="20"/>
          <w:lang w:val="pt-PT"/>
        </w:rPr>
        <w:t xml:space="preserve">ISP </w:t>
      </w:r>
      <w:r w:rsidRPr="00BC796D">
        <w:rPr>
          <w:rFonts w:ascii="Times New Roman" w:hAnsi="Times New Roman" w:cs="Times New Roman"/>
          <w:b w:val="0"/>
          <w:szCs w:val="20"/>
          <w:lang w:val="pt-PT"/>
        </w:rPr>
        <w:t>igual a “S”</w:t>
      </w:r>
      <w:r w:rsidR="008F71FA" w:rsidRPr="00BC796D">
        <w:rPr>
          <w:rFonts w:ascii="Times New Roman" w:hAnsi="Times New Roman" w:cs="Times New Roman"/>
          <w:b w:val="0"/>
          <w:szCs w:val="20"/>
          <w:lang w:val="pt-PT"/>
        </w:rPr>
        <w:t xml:space="preserve"> e</w:t>
      </w:r>
      <w:r w:rsidRPr="00BC796D">
        <w:rPr>
          <w:rFonts w:ascii="Times New Roman" w:hAnsi="Times New Roman" w:cs="Times New Roman"/>
          <w:b w:val="0"/>
          <w:szCs w:val="20"/>
          <w:lang w:val="pt-PT"/>
        </w:rPr>
        <w:t xml:space="preserve"> </w:t>
      </w:r>
      <w:r w:rsidR="0011050B" w:rsidRPr="00BC796D">
        <w:rPr>
          <w:rFonts w:ascii="Times New Roman" w:hAnsi="Times New Roman" w:cs="Times New Roman"/>
          <w:b w:val="0"/>
          <w:szCs w:val="20"/>
          <w:lang w:val="pt-PT"/>
        </w:rPr>
        <w:t xml:space="preserve">X410.IND_SERV_DISP </w:t>
      </w:r>
      <w:r w:rsidRPr="00BC796D">
        <w:rPr>
          <w:rFonts w:ascii="Times New Roman" w:hAnsi="Times New Roman" w:cs="Times New Roman"/>
          <w:b w:val="0"/>
          <w:szCs w:val="20"/>
          <w:lang w:val="pt-PT"/>
        </w:rPr>
        <w:t>igual a “</w:t>
      </w:r>
      <w:r w:rsidR="008F71FA" w:rsidRPr="00BC796D">
        <w:rPr>
          <w:rFonts w:ascii="Times New Roman" w:hAnsi="Times New Roman" w:cs="Times New Roman"/>
          <w:b w:val="0"/>
          <w:szCs w:val="20"/>
          <w:lang w:val="pt-PT"/>
        </w:rPr>
        <w:t>N</w:t>
      </w:r>
      <w:r w:rsidRPr="00BC796D">
        <w:rPr>
          <w:rFonts w:ascii="Times New Roman" w:hAnsi="Times New Roman" w:cs="Times New Roman"/>
          <w:b w:val="0"/>
          <w:szCs w:val="20"/>
          <w:lang w:val="pt-PT"/>
        </w:rPr>
        <w:t>”</w:t>
      </w:r>
      <w:r w:rsidR="0011050B" w:rsidRPr="00BC796D">
        <w:rPr>
          <w:rFonts w:ascii="Times New Roman" w:hAnsi="Times New Roman" w:cs="Times New Roman"/>
          <w:b w:val="0"/>
          <w:szCs w:val="20"/>
          <w:lang w:val="pt-PT"/>
        </w:rPr>
        <w:t xml:space="preserve"> ou  X410.IND_HOME_DISP </w:t>
      </w:r>
      <w:r w:rsidR="008F71FA" w:rsidRPr="00BC796D">
        <w:rPr>
          <w:rFonts w:ascii="Times New Roman" w:hAnsi="Times New Roman" w:cs="Times New Roman"/>
          <w:b w:val="0"/>
          <w:szCs w:val="20"/>
          <w:lang w:val="pt-PT"/>
        </w:rPr>
        <w:t xml:space="preserve">igual a “N” e </w:t>
      </w:r>
      <w:r w:rsidR="0011050B" w:rsidRPr="00BC796D">
        <w:rPr>
          <w:rFonts w:ascii="Times New Roman" w:hAnsi="Times New Roman" w:cs="Times New Roman"/>
          <w:b w:val="0"/>
          <w:szCs w:val="20"/>
          <w:lang w:val="pt-PT"/>
        </w:rPr>
        <w:t xml:space="preserve">X410.IND_SERV_DISP </w:t>
      </w:r>
      <w:r w:rsidR="008F71FA" w:rsidRPr="00BC796D">
        <w:rPr>
          <w:rFonts w:ascii="Times New Roman" w:hAnsi="Times New Roman" w:cs="Times New Roman"/>
          <w:b w:val="0"/>
          <w:szCs w:val="20"/>
          <w:lang w:val="pt-PT"/>
        </w:rPr>
        <w:t>igual a “S”. Caso a regra não seja cumprida, o sistema gera um erro.</w:t>
      </w:r>
    </w:p>
    <w:p w14:paraId="0779F265" w14:textId="77777777" w:rsidR="00881218" w:rsidRPr="00BC796D"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BC796D" w:rsidRDefault="00177984" w:rsidP="008812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A7B31F0" w14:textId="77777777" w:rsidR="00731C14" w:rsidRPr="00BC796D" w:rsidRDefault="00731C14" w:rsidP="00881218">
      <w:pPr>
        <w:pStyle w:val="Corpodetexto"/>
        <w:rPr>
          <w:rFonts w:ascii="Times New Roman" w:hAnsi="Times New Roman"/>
          <w:b/>
          <w:color w:val="002060"/>
          <w:szCs w:val="20"/>
        </w:rPr>
      </w:pPr>
    </w:p>
    <w:p w14:paraId="3337859A" w14:textId="77777777" w:rsidR="00881218" w:rsidRPr="00BC796D" w:rsidRDefault="00881218" w:rsidP="00881218">
      <w:pPr>
        <w:pStyle w:val="Corpodetexto"/>
        <w:rPr>
          <w:rFonts w:ascii="Times New Roman" w:hAnsi="Times New Roman"/>
          <w:b/>
          <w:color w:val="002060"/>
          <w:szCs w:val="20"/>
        </w:rPr>
      </w:pPr>
      <w:r w:rsidRPr="00BC796D">
        <w:rPr>
          <w:rFonts w:ascii="Times New Roman" w:hAnsi="Times New Roman"/>
          <w:b/>
          <w:color w:val="002060"/>
          <w:szCs w:val="20"/>
        </w:rPr>
        <w:t>|X410|</w:t>
      </w:r>
      <w:r w:rsidR="00E56B45" w:rsidRPr="00BC796D">
        <w:rPr>
          <w:rFonts w:ascii="Times New Roman" w:hAnsi="Times New Roman"/>
          <w:b/>
          <w:color w:val="002060"/>
          <w:szCs w:val="20"/>
        </w:rPr>
        <w:t>105|</w:t>
      </w:r>
      <w:r w:rsidRPr="00BC796D">
        <w:rPr>
          <w:rFonts w:ascii="Times New Roman" w:hAnsi="Times New Roman"/>
          <w:b/>
          <w:color w:val="002060"/>
          <w:szCs w:val="20"/>
        </w:rPr>
        <w:t>S|N|</w:t>
      </w:r>
    </w:p>
    <w:p w14:paraId="740D2E5F" w14:textId="77777777" w:rsidR="00881218" w:rsidRPr="00BC796D" w:rsidRDefault="00881218" w:rsidP="00881218">
      <w:pPr>
        <w:pStyle w:val="Corpodetexto"/>
        <w:ind w:firstLine="708"/>
        <w:rPr>
          <w:rFonts w:ascii="Times New Roman" w:hAnsi="Times New Roman"/>
          <w:color w:val="002060"/>
          <w:szCs w:val="20"/>
        </w:rPr>
      </w:pPr>
      <w:r w:rsidRPr="00BC796D">
        <w:rPr>
          <w:rFonts w:ascii="Times New Roman" w:hAnsi="Times New Roman"/>
          <w:color w:val="002060"/>
          <w:szCs w:val="20"/>
        </w:rPr>
        <w:t>|X410|: Identificação do tipo do registro.</w:t>
      </w:r>
    </w:p>
    <w:p w14:paraId="38B8F304" w14:textId="77777777" w:rsidR="00E56B45" w:rsidRPr="00BC796D" w:rsidRDefault="00E56B45" w:rsidP="00881218">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2A4FA7B6" w14:textId="77777777" w:rsidR="00881218" w:rsidRPr="00BC796D" w:rsidRDefault="00881218" w:rsidP="00881218">
      <w:pPr>
        <w:pStyle w:val="Corpodetexto"/>
        <w:ind w:firstLine="708"/>
        <w:rPr>
          <w:rFonts w:ascii="Times New Roman" w:hAnsi="Times New Roman"/>
          <w:color w:val="002060"/>
          <w:szCs w:val="20"/>
        </w:rPr>
      </w:pPr>
      <w:r w:rsidRPr="00BC796D">
        <w:rPr>
          <w:rFonts w:ascii="Times New Roman" w:hAnsi="Times New Roman"/>
          <w:color w:val="002060"/>
          <w:szCs w:val="20"/>
        </w:rPr>
        <w:t>|S|: Hom</w:t>
      </w:r>
      <w:r w:rsidR="00AE7FBB" w:rsidRPr="00BC796D">
        <w:rPr>
          <w:rFonts w:ascii="Times New Roman" w:hAnsi="Times New Roman"/>
          <w:color w:val="002060"/>
          <w:szCs w:val="20"/>
        </w:rPr>
        <w:t>e</w:t>
      </w:r>
      <w:r w:rsidRPr="00BC796D">
        <w:rPr>
          <w:rFonts w:ascii="Times New Roman" w:hAnsi="Times New Roman"/>
          <w:color w:val="002060"/>
          <w:szCs w:val="20"/>
        </w:rPr>
        <w:t>page disponível (S = Sim).</w:t>
      </w:r>
    </w:p>
    <w:p w14:paraId="4CE1C0FE" w14:textId="77777777" w:rsidR="00881218" w:rsidRPr="00BC796D" w:rsidRDefault="00881218" w:rsidP="00881218">
      <w:pPr>
        <w:pStyle w:val="Corpodetexto"/>
        <w:ind w:firstLine="708"/>
        <w:rPr>
          <w:rFonts w:ascii="Times New Roman" w:hAnsi="Times New Roman"/>
          <w:color w:val="002060"/>
          <w:szCs w:val="20"/>
        </w:rPr>
      </w:pPr>
      <w:r w:rsidRPr="00BC796D">
        <w:rPr>
          <w:rFonts w:ascii="Times New Roman" w:hAnsi="Times New Roman"/>
          <w:color w:val="002060"/>
          <w:szCs w:val="20"/>
        </w:rPr>
        <w:t>|N|: Servidor não disponível (N = Não).</w:t>
      </w:r>
    </w:p>
    <w:p w14:paraId="0BB59BE1" w14:textId="77777777" w:rsidR="00881218" w:rsidRPr="00BC796D"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BC796D"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BC796D" w:rsidRDefault="00783761">
      <w:pPr>
        <w:rPr>
          <w:b/>
          <w:bCs/>
          <w:color w:val="0000FF"/>
          <w:szCs w:val="20"/>
        </w:rPr>
      </w:pPr>
      <w:r w:rsidRPr="00BC796D">
        <w:rPr>
          <w:color w:val="0000FF"/>
          <w:szCs w:val="20"/>
        </w:rPr>
        <w:br w:type="page"/>
      </w:r>
    </w:p>
    <w:p w14:paraId="1CE3AFA5" w14:textId="77777777" w:rsidR="00F079BE" w:rsidRPr="00BC796D" w:rsidRDefault="00F079BE" w:rsidP="00867F54">
      <w:pPr>
        <w:pStyle w:val="Ttulo4"/>
      </w:pPr>
      <w:bookmarkStart w:id="413" w:name="_Toc532980512"/>
      <w:r w:rsidRPr="00BC796D">
        <w:t xml:space="preserve">Registro X420: </w:t>
      </w:r>
      <w:r w:rsidRPr="00BC796D">
        <w:rPr>
          <w:i/>
        </w:rPr>
        <w:t>Royalties</w:t>
      </w:r>
      <w:r w:rsidRPr="00BC796D">
        <w:t xml:space="preserve"> Recebidos ou Pagos a Beneficiários do Brasil e do Exterior</w:t>
      </w:r>
      <w:bookmarkEnd w:id="413"/>
    </w:p>
    <w:p w14:paraId="65D60343" w14:textId="77777777" w:rsidR="00F079BE" w:rsidRPr="00BC796D" w:rsidRDefault="00F079BE" w:rsidP="00F079BE">
      <w:pPr>
        <w:rPr>
          <w:bCs/>
          <w:szCs w:val="20"/>
        </w:rPr>
      </w:pPr>
    </w:p>
    <w:p w14:paraId="5E4815A1" w14:textId="4FA71D65" w:rsidR="0028090A" w:rsidRPr="00BC796D" w:rsidRDefault="0028090A" w:rsidP="0028090A">
      <w:pPr>
        <w:rPr>
          <w:bCs/>
          <w:szCs w:val="20"/>
        </w:rPr>
      </w:pPr>
      <w:r w:rsidRPr="00BC796D">
        <w:rPr>
          <w:bCs/>
          <w:szCs w:val="20"/>
        </w:rPr>
        <w:tab/>
        <w:t xml:space="preserve">Este registro será habilitado somente para as pessoas jurídicas que, durante o ano-calendário, </w:t>
      </w:r>
      <w:r w:rsidR="000766D2" w:rsidRPr="00BC796D">
        <w:rPr>
          <w:bCs/>
          <w:szCs w:val="20"/>
        </w:rPr>
        <w:t xml:space="preserve">tiveram recebimentos ou pagamentos </w:t>
      </w:r>
      <w:r w:rsidRPr="00BC796D">
        <w:rPr>
          <w:bCs/>
          <w:szCs w:val="20"/>
        </w:rPr>
        <w:t xml:space="preserve">de pessoas físicas ou jurídicas, residentes ou domiciliadas no Brasil ou no exterior, a título de royalties </w:t>
      </w:r>
      <w:r w:rsidR="000766D2" w:rsidRPr="00BC796D">
        <w:rPr>
          <w:bCs/>
          <w:szCs w:val="20"/>
        </w:rPr>
        <w:t xml:space="preserve">(0020.IND_ROY_REC = “S” (Sim) ou 0020.IND_ROY_PAG = “S”) </w:t>
      </w:r>
      <w:r w:rsidRPr="00BC796D">
        <w:rPr>
          <w:bCs/>
          <w:szCs w:val="20"/>
        </w:rPr>
        <w:t>relativos a:</w:t>
      </w:r>
    </w:p>
    <w:p w14:paraId="0E7297BC" w14:textId="77777777" w:rsidR="0028090A" w:rsidRPr="00BC796D" w:rsidRDefault="0028090A" w:rsidP="0028090A">
      <w:pPr>
        <w:jc w:val="both"/>
        <w:rPr>
          <w:bCs/>
          <w:szCs w:val="20"/>
        </w:rPr>
      </w:pPr>
    </w:p>
    <w:p w14:paraId="5D33BD65" w14:textId="77777777" w:rsidR="0028090A" w:rsidRPr="00BC796D" w:rsidRDefault="001F020C" w:rsidP="0028090A">
      <w:pPr>
        <w:jc w:val="both"/>
        <w:rPr>
          <w:bCs/>
          <w:szCs w:val="20"/>
        </w:rPr>
      </w:pPr>
      <w:r w:rsidRPr="00BC796D">
        <w:rPr>
          <w:bCs/>
          <w:szCs w:val="20"/>
        </w:rPr>
        <w:t>- E</w:t>
      </w:r>
      <w:r w:rsidR="0028090A" w:rsidRPr="00BC796D">
        <w:rPr>
          <w:bCs/>
          <w:szCs w:val="20"/>
        </w:rPr>
        <w:t>xploração econômica dos direitos patrimoniais do autor, de marcas, de patentes e de desenho industrial;</w:t>
      </w:r>
    </w:p>
    <w:p w14:paraId="24F5AB14" w14:textId="77777777" w:rsidR="0028090A" w:rsidRPr="00BC796D" w:rsidRDefault="001F020C" w:rsidP="0028090A">
      <w:pPr>
        <w:jc w:val="both"/>
        <w:rPr>
          <w:bCs/>
          <w:szCs w:val="20"/>
        </w:rPr>
      </w:pPr>
      <w:r w:rsidRPr="00BC796D">
        <w:rPr>
          <w:bCs/>
          <w:szCs w:val="20"/>
        </w:rPr>
        <w:t>- E</w:t>
      </w:r>
      <w:r w:rsidR="0028090A" w:rsidRPr="00BC796D">
        <w:rPr>
          <w:bCs/>
          <w:szCs w:val="20"/>
        </w:rPr>
        <w:t>xploração de know-how;</w:t>
      </w:r>
    </w:p>
    <w:p w14:paraId="7FB0DA81" w14:textId="77777777" w:rsidR="0028090A" w:rsidRPr="00BC796D" w:rsidRDefault="001F020C" w:rsidP="0028090A">
      <w:pPr>
        <w:jc w:val="both"/>
        <w:rPr>
          <w:bCs/>
          <w:szCs w:val="20"/>
        </w:rPr>
      </w:pPr>
      <w:r w:rsidRPr="00BC796D">
        <w:rPr>
          <w:bCs/>
          <w:szCs w:val="20"/>
        </w:rPr>
        <w:t>- E</w:t>
      </w:r>
      <w:r w:rsidR="0028090A" w:rsidRPr="00BC796D">
        <w:rPr>
          <w:bCs/>
          <w:szCs w:val="20"/>
        </w:rPr>
        <w:t>xploração de franquias;</w:t>
      </w:r>
    </w:p>
    <w:p w14:paraId="3EBB8891" w14:textId="77777777" w:rsidR="0028090A" w:rsidRPr="00BC796D" w:rsidRDefault="001F020C" w:rsidP="0028090A">
      <w:pPr>
        <w:jc w:val="both"/>
        <w:rPr>
          <w:bCs/>
          <w:szCs w:val="20"/>
        </w:rPr>
      </w:pPr>
      <w:r w:rsidRPr="00BC796D">
        <w:rPr>
          <w:bCs/>
          <w:szCs w:val="20"/>
        </w:rPr>
        <w:t>- E</w:t>
      </w:r>
      <w:r w:rsidR="0028090A" w:rsidRPr="00BC796D">
        <w:rPr>
          <w:bCs/>
          <w:szCs w:val="20"/>
        </w:rPr>
        <w:t>xploração dos direitos relativos à propriedade intelectual referente a cultivares.</w:t>
      </w:r>
    </w:p>
    <w:p w14:paraId="3B72E656" w14:textId="77777777" w:rsidR="0028090A" w:rsidRPr="00BC796D" w:rsidRDefault="0028090A" w:rsidP="0028090A">
      <w:pPr>
        <w:jc w:val="both"/>
        <w:rPr>
          <w:bCs/>
          <w:szCs w:val="20"/>
        </w:rPr>
      </w:pPr>
    </w:p>
    <w:p w14:paraId="41FB4BE8" w14:textId="77777777" w:rsidR="0028090A" w:rsidRPr="00BC796D" w:rsidRDefault="000766D2" w:rsidP="0028090A">
      <w:pPr>
        <w:ind w:firstLine="708"/>
        <w:jc w:val="both"/>
        <w:rPr>
          <w:bCs/>
          <w:szCs w:val="20"/>
        </w:rPr>
      </w:pPr>
      <w:r w:rsidRPr="00BC796D">
        <w:rPr>
          <w:b/>
          <w:bCs/>
          <w:szCs w:val="20"/>
        </w:rPr>
        <w:t xml:space="preserve">Observação: </w:t>
      </w:r>
      <w:r w:rsidRPr="00BC796D">
        <w:rPr>
          <w:bCs/>
          <w:szCs w:val="20"/>
        </w:rPr>
        <w:t xml:space="preserve">A </w:t>
      </w:r>
      <w:r w:rsidR="0028090A" w:rsidRPr="00BC796D">
        <w:rPr>
          <w:bCs/>
          <w:szCs w:val="20"/>
        </w:rPr>
        <w:t>pessoa jurídica deverá informar os valores consolidados por país.</w:t>
      </w:r>
    </w:p>
    <w:p w14:paraId="609BD4E0" w14:textId="77777777" w:rsidR="00FD1566" w:rsidRPr="00BC796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20: ROYALTIES RECEBIDOS OU PAGOS A BENEFICIÁRIOS DO BRASIL E DO EXTERIOR</w:t>
            </w:r>
          </w:p>
        </w:tc>
      </w:tr>
      <w:tr w:rsidR="00784AED" w:rsidRPr="00BC796D"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BRASIL</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EXTERIOR</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420_OBRIGATORIO_R</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420_OBRIGATORIO_P</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420_PREENCHIDO</w:t>
            </w:r>
          </w:p>
        </w:tc>
      </w:tr>
      <w:tr w:rsidR="00784AED" w:rsidRPr="00BC796D"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TIP_ROY + PAIS</w:t>
            </w:r>
          </w:p>
        </w:tc>
      </w:tr>
    </w:tbl>
    <w:p w14:paraId="0E3859ED" w14:textId="77777777" w:rsidR="00FD1566" w:rsidRPr="00BC796D"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BC796D"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367E3BE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8AFB753"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18AFDC"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61F7A6A"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shd w:val="clear" w:color="auto" w:fill="auto"/>
            <w:vAlign w:val="center"/>
            <w:hideMark/>
          </w:tcPr>
          <w:p w14:paraId="40A8192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D92B6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562160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F3288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shd w:val="clear" w:color="auto" w:fill="auto"/>
            <w:vAlign w:val="center"/>
            <w:hideMark/>
          </w:tcPr>
          <w:p w14:paraId="1166F97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icar se são roylaties recebidos ou pagos a benfeciários no Brasil e no exterior.</w:t>
            </w:r>
            <w:r w:rsidRPr="00BC796D">
              <w:rPr>
                <w:rFonts w:eastAsia="Times New Roman" w:cs="Times New Roman"/>
                <w:color w:val="000000"/>
                <w:szCs w:val="20"/>
                <w:lang w:eastAsia="pt-BR"/>
              </w:rPr>
              <w:br/>
              <w:t>Tipo dos royalties:</w:t>
            </w:r>
            <w:r w:rsidRPr="00BC796D">
              <w:rPr>
                <w:rFonts w:eastAsia="Times New Roman" w:cs="Times New Roman"/>
                <w:color w:val="000000"/>
                <w:szCs w:val="20"/>
                <w:lang w:eastAsia="pt-BR"/>
              </w:rPr>
              <w:br/>
              <w:t>R - Recebido</w:t>
            </w:r>
            <w:r w:rsidRPr="00BC796D">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30946200"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550BF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BA01E9"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3E8446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BC796D">
              <w:rPr>
                <w:rFonts w:eastAsia="Times New Roman" w:cs="Times New Roman"/>
                <w:color w:val="000000"/>
                <w:szCs w:val="20"/>
                <w:lang w:eastAsia="pt-BR"/>
              </w:rPr>
              <w:br/>
              <w:t xml:space="preserve">Exemplos: </w:t>
            </w:r>
            <w:r w:rsidRPr="00BC796D">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BC796D">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094E78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B83042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C432B6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E4E32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EB868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BC796D">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19C7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CFD1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53B9C"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BC796D">
              <w:rPr>
                <w:rFonts w:eastAsia="Times New Roman" w:cs="Times New Roman"/>
                <w:color w:val="000000"/>
                <w:szCs w:val="20"/>
                <w:lang w:eastAsia="pt-BR"/>
              </w:rPr>
              <w:br/>
              <w:t>- textos de obras literárias, artísticas ou científicas;</w:t>
            </w:r>
            <w:r w:rsidRPr="00BC796D">
              <w:rPr>
                <w:rFonts w:eastAsia="Times New Roman" w:cs="Times New Roman"/>
                <w:color w:val="000000"/>
                <w:szCs w:val="20"/>
                <w:lang w:eastAsia="pt-BR"/>
              </w:rPr>
              <w:br/>
              <w:t>- conferências, alocuções, sermões e outras obras da mesma natureza;</w:t>
            </w:r>
            <w:r w:rsidRPr="00BC796D">
              <w:rPr>
                <w:rFonts w:eastAsia="Times New Roman" w:cs="Times New Roman"/>
                <w:color w:val="000000"/>
                <w:szCs w:val="20"/>
                <w:lang w:eastAsia="pt-BR"/>
              </w:rPr>
              <w:br/>
              <w:t>- obras dramáticas e dramático-musicais;</w:t>
            </w:r>
            <w:r w:rsidRPr="00BC796D">
              <w:rPr>
                <w:rFonts w:eastAsia="Times New Roman" w:cs="Times New Roman"/>
                <w:color w:val="000000"/>
                <w:szCs w:val="20"/>
                <w:lang w:eastAsia="pt-BR"/>
              </w:rPr>
              <w:br/>
              <w:t>- obras coreográficas e pantomímicas, cuja execução cênica se fixe por escrito ou por qualquer outra forma;</w:t>
            </w:r>
            <w:r w:rsidRPr="00BC796D">
              <w:rPr>
                <w:rFonts w:eastAsia="Times New Roman" w:cs="Times New Roman"/>
                <w:color w:val="000000"/>
                <w:szCs w:val="20"/>
                <w:lang w:eastAsia="pt-BR"/>
              </w:rPr>
              <w:br/>
              <w:t>- composições musicais, tenham ou não letra;</w:t>
            </w:r>
            <w:r w:rsidRPr="00BC796D">
              <w:rPr>
                <w:rFonts w:eastAsia="Times New Roman" w:cs="Times New Roman"/>
                <w:color w:val="000000"/>
                <w:szCs w:val="20"/>
                <w:lang w:eastAsia="pt-BR"/>
              </w:rPr>
              <w:br/>
              <w:t>- obras audiovisuais, sonorizadas ou não, inclusive as cinematográficas;</w:t>
            </w:r>
            <w:r w:rsidRPr="00BC796D">
              <w:rPr>
                <w:rFonts w:eastAsia="Times New Roman" w:cs="Times New Roman"/>
                <w:color w:val="000000"/>
                <w:szCs w:val="20"/>
                <w:lang w:eastAsia="pt-BR"/>
              </w:rPr>
              <w:br/>
              <w:t>- obras fotográficas e as produzidas por qualquer processo análogo ao da fotografia;</w:t>
            </w:r>
            <w:r w:rsidRPr="00BC796D">
              <w:rPr>
                <w:rFonts w:eastAsia="Times New Roman" w:cs="Times New Roman"/>
                <w:color w:val="000000"/>
                <w:szCs w:val="20"/>
                <w:lang w:eastAsia="pt-BR"/>
              </w:rPr>
              <w:br/>
              <w:t>- obras de desenho, pintura, gravura, escultura, litografia e arte cinética;</w:t>
            </w:r>
            <w:r w:rsidRPr="00BC796D">
              <w:rPr>
                <w:rFonts w:eastAsia="Times New Roman" w:cs="Times New Roman"/>
                <w:color w:val="000000"/>
                <w:szCs w:val="20"/>
                <w:lang w:eastAsia="pt-BR"/>
              </w:rPr>
              <w:br/>
              <w:t>- ilustrações, cartas geográficas e outras obras da mesma natureza;</w:t>
            </w:r>
            <w:r w:rsidRPr="00BC796D">
              <w:rPr>
                <w:rFonts w:eastAsia="Times New Roman" w:cs="Times New Roman"/>
                <w:color w:val="000000"/>
                <w:szCs w:val="20"/>
                <w:lang w:eastAsia="pt-BR"/>
              </w:rPr>
              <w:br/>
              <w:t>- projetos, esboços e obras plásticas concernentes à geografia, engenharia, topografia, arquitetura, paisagismo, cenografia e ciência;</w:t>
            </w:r>
            <w:r w:rsidRPr="00BC796D">
              <w:rPr>
                <w:rFonts w:eastAsia="Times New Roman" w:cs="Times New Roman"/>
                <w:color w:val="000000"/>
                <w:szCs w:val="20"/>
                <w:lang w:eastAsia="pt-BR"/>
              </w:rPr>
              <w:br/>
              <w:t>- adaptações, traduções e outras transformações de obras originais, apresentadas como criação intelectual nova;</w:t>
            </w:r>
            <w:r w:rsidRPr="00BC796D">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BC796D">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C9F9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4695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39C22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A886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F5AF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BC796D">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1DF753C1"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C94A7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53AD27B"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shd w:val="clear" w:color="auto" w:fill="auto"/>
            <w:vAlign w:val="center"/>
            <w:hideMark/>
          </w:tcPr>
          <w:p w14:paraId="1CA9A05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BC796D">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shd w:val="clear" w:color="auto" w:fill="auto"/>
            <w:vAlign w:val="center"/>
            <w:hideMark/>
          </w:tcPr>
          <w:p w14:paraId="3277D88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BBA1F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B416D8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813A3F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8719D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BC796D">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4BEFE5D0" w14:textId="77777777" w:rsidTr="00784AE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28B78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2E165E76"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shd w:val="clear" w:color="auto" w:fill="auto"/>
            <w:vAlign w:val="center"/>
            <w:hideMark/>
          </w:tcPr>
          <w:p w14:paraId="2B329E39"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shd w:val="clear" w:color="auto" w:fill="auto"/>
            <w:vAlign w:val="center"/>
            <w:hideMark/>
          </w:tcPr>
          <w:p w14:paraId="4FECC3E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9235A0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C42208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FE6AE4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B91F3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B0D3D41" w14:textId="77777777" w:rsidR="00FD1566" w:rsidRPr="00BC796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BC796D"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o Registro:</w:t>
      </w:r>
    </w:p>
    <w:p w14:paraId="718746B1" w14:textId="77777777" w:rsidR="009A346E" w:rsidRPr="00BC796D"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ab/>
      </w:r>
    </w:p>
    <w:p w14:paraId="6DAFE7EA" w14:textId="77777777" w:rsidR="00157E0A" w:rsidRPr="00BC796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 xml:space="preserve">REGRA_X420_OBRIGATORIO_R: </w:t>
      </w:r>
      <w:r w:rsidRPr="00BC796D">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BC796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BC796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 xml:space="preserve">REGRA_X420_OBRIGATORIO_P: </w:t>
      </w:r>
      <w:r w:rsidRPr="00BC796D">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BC796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BC796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 xml:space="preserve">REGRA_X420_PREENCHIDO: </w:t>
      </w:r>
      <w:r w:rsidRPr="00BC796D">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Pr="00BC796D" w:rsidRDefault="000C2E7C" w:rsidP="007603E5">
      <w:pPr>
        <w:pStyle w:val="Corpodetexto"/>
        <w:rPr>
          <w:rFonts w:ascii="Times New Roman" w:hAnsi="Times New Roman"/>
          <w:b/>
          <w:color w:val="002060"/>
          <w:szCs w:val="20"/>
        </w:rPr>
      </w:pPr>
    </w:p>
    <w:p w14:paraId="11A58D1B" w14:textId="77777777" w:rsidR="00B178F3" w:rsidRPr="00BC796D" w:rsidRDefault="00B178F3" w:rsidP="007603E5">
      <w:pPr>
        <w:pStyle w:val="Corpodetexto"/>
        <w:rPr>
          <w:rFonts w:ascii="Times New Roman" w:hAnsi="Times New Roman"/>
          <w:b/>
          <w:color w:val="002060"/>
          <w:szCs w:val="20"/>
        </w:rPr>
      </w:pPr>
    </w:p>
    <w:p w14:paraId="1722F31E" w14:textId="77777777" w:rsidR="00B178F3" w:rsidRPr="00BC796D" w:rsidRDefault="00B178F3" w:rsidP="007603E5">
      <w:pPr>
        <w:pStyle w:val="Corpodetexto"/>
        <w:rPr>
          <w:rFonts w:ascii="Times New Roman" w:hAnsi="Times New Roman"/>
          <w:b/>
          <w:color w:val="002060"/>
          <w:szCs w:val="20"/>
        </w:rPr>
      </w:pPr>
    </w:p>
    <w:p w14:paraId="32D5831E" w14:textId="77777777" w:rsidR="00B178F3" w:rsidRPr="00BC796D" w:rsidRDefault="00B178F3" w:rsidP="007603E5">
      <w:pPr>
        <w:pStyle w:val="Corpodetexto"/>
        <w:rPr>
          <w:rFonts w:ascii="Times New Roman" w:hAnsi="Times New Roman"/>
          <w:b/>
          <w:color w:val="002060"/>
          <w:szCs w:val="20"/>
        </w:rPr>
      </w:pPr>
    </w:p>
    <w:p w14:paraId="4413D8BC" w14:textId="77777777" w:rsidR="00784AED" w:rsidRPr="00BC796D" w:rsidRDefault="00784AED" w:rsidP="007603E5">
      <w:pPr>
        <w:pStyle w:val="Corpodetexto"/>
        <w:rPr>
          <w:rFonts w:ascii="Times New Roman" w:hAnsi="Times New Roman"/>
          <w:b/>
          <w:color w:val="002060"/>
          <w:szCs w:val="20"/>
        </w:rPr>
      </w:pPr>
    </w:p>
    <w:p w14:paraId="486E7F09" w14:textId="77777777" w:rsidR="00FD1566" w:rsidRPr="00BC796D" w:rsidRDefault="001F020C" w:rsidP="007603E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20C54D6" w14:textId="77777777" w:rsidR="00FD1566" w:rsidRPr="00BC796D" w:rsidRDefault="00FD1566" w:rsidP="007603E5">
      <w:pPr>
        <w:pStyle w:val="Corpodetexto"/>
        <w:rPr>
          <w:rFonts w:ascii="Times New Roman" w:hAnsi="Times New Roman"/>
          <w:b/>
          <w:color w:val="002060"/>
          <w:szCs w:val="20"/>
        </w:rPr>
      </w:pPr>
    </w:p>
    <w:p w14:paraId="3E1F640B" w14:textId="77777777" w:rsidR="007603E5" w:rsidRPr="00BC796D" w:rsidRDefault="007603E5" w:rsidP="007603E5">
      <w:pPr>
        <w:pStyle w:val="Corpodetexto"/>
        <w:rPr>
          <w:rFonts w:ascii="Times New Roman" w:hAnsi="Times New Roman"/>
          <w:b/>
          <w:color w:val="002060"/>
          <w:szCs w:val="20"/>
        </w:rPr>
      </w:pPr>
      <w:r w:rsidRPr="00BC796D">
        <w:rPr>
          <w:rFonts w:ascii="Times New Roman" w:hAnsi="Times New Roman"/>
          <w:b/>
          <w:color w:val="002060"/>
          <w:szCs w:val="20"/>
        </w:rPr>
        <w:t>|X420|</w:t>
      </w:r>
      <w:r w:rsidR="008D5E08" w:rsidRPr="00BC796D">
        <w:rPr>
          <w:rFonts w:ascii="Times New Roman" w:hAnsi="Times New Roman"/>
          <w:b/>
          <w:color w:val="002060"/>
          <w:szCs w:val="20"/>
        </w:rPr>
        <w:t>R|</w:t>
      </w:r>
      <w:r w:rsidRPr="00BC796D">
        <w:rPr>
          <w:rFonts w:ascii="Times New Roman" w:hAnsi="Times New Roman"/>
          <w:b/>
          <w:color w:val="002060"/>
          <w:szCs w:val="20"/>
        </w:rPr>
        <w:t>105|50000,00|10000,00|5000,00|6000,00|7000,00|8000,00|</w:t>
      </w:r>
      <w:r w:rsidR="008D5E08" w:rsidRPr="00BC796D">
        <w:rPr>
          <w:rFonts w:ascii="Times New Roman" w:hAnsi="Times New Roman"/>
          <w:b/>
          <w:color w:val="002060"/>
          <w:szCs w:val="20"/>
        </w:rPr>
        <w:t>9000,00|</w:t>
      </w:r>
    </w:p>
    <w:p w14:paraId="554DCCB7" w14:textId="77777777" w:rsidR="007603E5" w:rsidRPr="00BC796D" w:rsidRDefault="00881218" w:rsidP="007603E5">
      <w:pPr>
        <w:pStyle w:val="Corpodetexto"/>
        <w:ind w:firstLine="708"/>
        <w:rPr>
          <w:rFonts w:ascii="Times New Roman" w:hAnsi="Times New Roman"/>
          <w:color w:val="002060"/>
          <w:szCs w:val="20"/>
        </w:rPr>
      </w:pPr>
      <w:r w:rsidRPr="00BC796D">
        <w:rPr>
          <w:rFonts w:ascii="Times New Roman" w:hAnsi="Times New Roman"/>
          <w:color w:val="002060"/>
          <w:szCs w:val="20"/>
        </w:rPr>
        <w:t>|X42</w:t>
      </w:r>
      <w:r w:rsidR="007603E5" w:rsidRPr="00BC796D">
        <w:rPr>
          <w:rFonts w:ascii="Times New Roman" w:hAnsi="Times New Roman"/>
          <w:color w:val="002060"/>
          <w:szCs w:val="20"/>
        </w:rPr>
        <w:t>0|: Identificação do tipo do registro.</w:t>
      </w:r>
    </w:p>
    <w:p w14:paraId="24B376B4" w14:textId="77777777" w:rsidR="008D5E08" w:rsidRPr="00BC796D" w:rsidRDefault="008D5E08"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R|: Tipo dos </w:t>
      </w:r>
      <w:r w:rsidRPr="00BC796D">
        <w:rPr>
          <w:rFonts w:ascii="Times New Roman" w:hAnsi="Times New Roman"/>
          <w:i/>
          <w:color w:val="002060"/>
          <w:szCs w:val="20"/>
        </w:rPr>
        <w:t xml:space="preserve">royalties </w:t>
      </w:r>
      <w:r w:rsidRPr="00BC796D">
        <w:rPr>
          <w:rFonts w:ascii="Times New Roman" w:hAnsi="Times New Roman"/>
          <w:color w:val="002060"/>
          <w:szCs w:val="20"/>
        </w:rPr>
        <w:t xml:space="preserve">(R = </w:t>
      </w:r>
      <w:r w:rsidRPr="00BC796D">
        <w:rPr>
          <w:rFonts w:ascii="Times New Roman" w:hAnsi="Times New Roman"/>
          <w:i/>
          <w:color w:val="002060"/>
          <w:szCs w:val="20"/>
        </w:rPr>
        <w:t xml:space="preserve">Royalties </w:t>
      </w:r>
      <w:r w:rsidRPr="00BC796D">
        <w:rPr>
          <w:rFonts w:ascii="Times New Roman" w:hAnsi="Times New Roman"/>
          <w:color w:val="002060"/>
          <w:szCs w:val="20"/>
        </w:rPr>
        <w:t>recebidos).</w:t>
      </w:r>
    </w:p>
    <w:p w14:paraId="13DD924A"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3641CB85"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0|: </w:t>
      </w:r>
      <w:r w:rsidR="008D5E08" w:rsidRPr="00BC796D">
        <w:rPr>
          <w:rFonts w:ascii="Times New Roman" w:hAnsi="Times New Roman"/>
          <w:color w:val="002060"/>
          <w:szCs w:val="20"/>
        </w:rPr>
        <w:t>Valor da Exploração Econômica dos Direitos Patrimoniais do Autor Relativos a Software</w:t>
      </w:r>
      <w:r w:rsidRPr="00BC796D">
        <w:rPr>
          <w:rFonts w:ascii="Times New Roman" w:hAnsi="Times New Roman"/>
          <w:color w:val="002060"/>
          <w:szCs w:val="20"/>
        </w:rPr>
        <w:t xml:space="preserve"> (R$ 50.000,00).</w:t>
      </w:r>
    </w:p>
    <w:p w14:paraId="15296E5B"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w:t>
      </w:r>
      <w:r w:rsidR="008D5E08" w:rsidRPr="00BC796D">
        <w:rPr>
          <w:rFonts w:ascii="Times New Roman" w:hAnsi="Times New Roman"/>
          <w:color w:val="002060"/>
          <w:szCs w:val="20"/>
        </w:rPr>
        <w:t>Valor da Exploração Econômica dos Direitos Patrimoniais do Autor, Exceto Software</w:t>
      </w:r>
      <w:r w:rsidRPr="00BC796D">
        <w:rPr>
          <w:rFonts w:ascii="Times New Roman" w:hAnsi="Times New Roman"/>
          <w:color w:val="002060"/>
          <w:szCs w:val="20"/>
        </w:rPr>
        <w:t xml:space="preserve"> (R$ 10.000,00).</w:t>
      </w:r>
    </w:p>
    <w:p w14:paraId="717B6602"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 </w:t>
      </w:r>
      <w:r w:rsidR="008D5E08" w:rsidRPr="00BC796D">
        <w:rPr>
          <w:rFonts w:ascii="Times New Roman" w:hAnsi="Times New Roman"/>
          <w:color w:val="002060"/>
          <w:szCs w:val="20"/>
        </w:rPr>
        <w:t>Valor da Exploração Econômica dos Direitos Patrimoniais de Marcas</w:t>
      </w:r>
      <w:r w:rsidRPr="00BC796D">
        <w:rPr>
          <w:rFonts w:ascii="Times New Roman" w:hAnsi="Times New Roman"/>
          <w:color w:val="002060"/>
          <w:szCs w:val="20"/>
        </w:rPr>
        <w:t xml:space="preserve"> (R$ 5.000,00).</w:t>
      </w:r>
    </w:p>
    <w:p w14:paraId="26054979"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6000,00|: </w:t>
      </w:r>
      <w:r w:rsidR="008D5E08" w:rsidRPr="00BC796D">
        <w:rPr>
          <w:rFonts w:ascii="Times New Roman" w:hAnsi="Times New Roman"/>
          <w:color w:val="002060"/>
          <w:szCs w:val="20"/>
        </w:rPr>
        <w:t xml:space="preserve">Valor da Exploração Econômica dos Direitos Patrimoniais de Patentes e de Desenho Industrial </w:t>
      </w:r>
      <w:r w:rsidRPr="00BC796D">
        <w:rPr>
          <w:rFonts w:ascii="Times New Roman" w:hAnsi="Times New Roman"/>
          <w:color w:val="002060"/>
          <w:szCs w:val="20"/>
        </w:rPr>
        <w:t>(R$ 6.000,00).</w:t>
      </w:r>
    </w:p>
    <w:p w14:paraId="33E06C6B"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7000,00|: </w:t>
      </w:r>
      <w:r w:rsidR="008D5E08" w:rsidRPr="00BC796D">
        <w:rPr>
          <w:rFonts w:ascii="Times New Roman" w:hAnsi="Times New Roman"/>
          <w:color w:val="002060"/>
          <w:szCs w:val="20"/>
        </w:rPr>
        <w:t xml:space="preserve">Valor da Exploração de Know-How </w:t>
      </w:r>
      <w:r w:rsidRPr="00BC796D">
        <w:rPr>
          <w:rFonts w:ascii="Times New Roman" w:hAnsi="Times New Roman"/>
          <w:color w:val="002060"/>
          <w:szCs w:val="20"/>
        </w:rPr>
        <w:t>(R$ 7.000,00).</w:t>
      </w:r>
    </w:p>
    <w:p w14:paraId="43AC06F5"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8000,00|: </w:t>
      </w:r>
      <w:r w:rsidR="008D5E08" w:rsidRPr="00BC796D">
        <w:rPr>
          <w:rFonts w:ascii="Times New Roman" w:hAnsi="Times New Roman"/>
          <w:color w:val="002060"/>
          <w:szCs w:val="20"/>
        </w:rPr>
        <w:t xml:space="preserve">Valor da Exploração de Franquias </w:t>
      </w:r>
      <w:r w:rsidRPr="00BC796D">
        <w:rPr>
          <w:rFonts w:ascii="Times New Roman" w:hAnsi="Times New Roman"/>
          <w:color w:val="002060"/>
          <w:szCs w:val="20"/>
        </w:rPr>
        <w:t>(R$ 8.000,00).</w:t>
      </w:r>
    </w:p>
    <w:p w14:paraId="3993C6C9" w14:textId="77777777" w:rsidR="008D5E08" w:rsidRPr="00BC796D" w:rsidRDefault="008D5E08" w:rsidP="007603E5">
      <w:pPr>
        <w:pStyle w:val="Corpodetexto"/>
        <w:ind w:firstLine="708"/>
        <w:rPr>
          <w:rFonts w:ascii="Times New Roman" w:hAnsi="Times New Roman"/>
          <w:color w:val="002060"/>
          <w:szCs w:val="20"/>
        </w:rPr>
      </w:pPr>
      <w:r w:rsidRPr="00BC796D">
        <w:rPr>
          <w:rFonts w:ascii="Times New Roman" w:hAnsi="Times New Roman"/>
          <w:color w:val="002060"/>
          <w:szCs w:val="20"/>
        </w:rPr>
        <w:t>|9000,00|: Valor da Exploração dos Direitos Relativos à Propriedade Intelectual Referente a Cultivares (R$ 9.000,00).</w:t>
      </w:r>
    </w:p>
    <w:p w14:paraId="753DE86E" w14:textId="77777777" w:rsidR="007603E5" w:rsidRPr="00BC796D"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BC796D"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BC796D"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BC796D"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BC796D" w:rsidRDefault="00165C60">
      <w:pPr>
        <w:rPr>
          <w:b/>
          <w:bCs/>
          <w:color w:val="0000FF"/>
          <w:szCs w:val="20"/>
        </w:rPr>
      </w:pPr>
      <w:r w:rsidRPr="00BC796D">
        <w:rPr>
          <w:color w:val="0000FF"/>
          <w:szCs w:val="20"/>
        </w:rPr>
        <w:br w:type="page"/>
      </w:r>
    </w:p>
    <w:p w14:paraId="166C0BEB" w14:textId="77777777" w:rsidR="00CA2519" w:rsidRPr="00BC796D" w:rsidRDefault="00CA2519" w:rsidP="00867F54">
      <w:pPr>
        <w:pStyle w:val="Ttulo4"/>
      </w:pPr>
      <w:bookmarkStart w:id="414" w:name="_Toc532980513"/>
      <w:r w:rsidRPr="00BC796D">
        <w:t xml:space="preserve">Registro X430: </w:t>
      </w:r>
      <w:bookmarkStart w:id="415" w:name="_Hlk950897"/>
      <w:r w:rsidRPr="00BC796D">
        <w:t>Rendimentos Relativos a Serviços, Juros e Dividendos Recebidos do Brasil e do Exterior</w:t>
      </w:r>
      <w:bookmarkEnd w:id="414"/>
      <w:bookmarkEnd w:id="415"/>
    </w:p>
    <w:p w14:paraId="4A11EE58" w14:textId="77777777" w:rsidR="00CA2519" w:rsidRPr="00BC796D" w:rsidRDefault="00CA2519" w:rsidP="00CA2519">
      <w:pPr>
        <w:rPr>
          <w:bCs/>
          <w:szCs w:val="20"/>
        </w:rPr>
      </w:pPr>
    </w:p>
    <w:p w14:paraId="2CF173BF" w14:textId="77777777" w:rsidR="00053F07" w:rsidRPr="00BC796D" w:rsidRDefault="00053F07" w:rsidP="009C5217">
      <w:pPr>
        <w:jc w:val="both"/>
        <w:rPr>
          <w:bCs/>
          <w:szCs w:val="20"/>
        </w:rPr>
      </w:pPr>
      <w:r w:rsidRPr="00BC796D">
        <w:rPr>
          <w:bCs/>
          <w:szCs w:val="20"/>
        </w:rPr>
        <w:tab/>
        <w:t xml:space="preserve">Este registro será habilitado somente para as pessoas jurídicas, durante o ano-calendário, </w:t>
      </w:r>
      <w:r w:rsidR="000766D2" w:rsidRPr="00BC796D">
        <w:rPr>
          <w:bCs/>
          <w:szCs w:val="20"/>
        </w:rPr>
        <w:t xml:space="preserve">com </w:t>
      </w:r>
      <w:r w:rsidRPr="00BC796D">
        <w:rPr>
          <w:bCs/>
          <w:szCs w:val="20"/>
        </w:rPr>
        <w:t>rendimentos relativos a</w:t>
      </w:r>
      <w:r w:rsidR="000766D2" w:rsidRPr="00BC796D">
        <w:rPr>
          <w:bCs/>
          <w:szCs w:val="20"/>
        </w:rPr>
        <w:t xml:space="preserve"> (0020.IND_REND_SERV = "S")</w:t>
      </w:r>
      <w:r w:rsidRPr="00BC796D">
        <w:rPr>
          <w:bCs/>
          <w:szCs w:val="20"/>
        </w:rPr>
        <w:t>:</w:t>
      </w:r>
    </w:p>
    <w:p w14:paraId="45F22EB1" w14:textId="77777777" w:rsidR="009C5217" w:rsidRPr="00BC796D" w:rsidRDefault="009C5217" w:rsidP="009C5217">
      <w:pPr>
        <w:jc w:val="both"/>
        <w:rPr>
          <w:bCs/>
          <w:szCs w:val="20"/>
        </w:rPr>
      </w:pPr>
    </w:p>
    <w:p w14:paraId="76F62100" w14:textId="77777777" w:rsidR="00053F07" w:rsidRPr="00BC796D" w:rsidRDefault="006671A6" w:rsidP="009C5217">
      <w:pPr>
        <w:jc w:val="both"/>
        <w:rPr>
          <w:bCs/>
          <w:szCs w:val="20"/>
        </w:rPr>
      </w:pPr>
      <w:r w:rsidRPr="00BC796D">
        <w:rPr>
          <w:bCs/>
          <w:szCs w:val="20"/>
        </w:rPr>
        <w:t>- S</w:t>
      </w:r>
      <w:r w:rsidR="00053F07" w:rsidRPr="00BC796D">
        <w:rPr>
          <w:bCs/>
          <w:szCs w:val="20"/>
        </w:rPr>
        <w:t>erviços de assistência técnica, científica, administrativa e semelhantes que impliquem transferência de tecnologia;</w:t>
      </w:r>
    </w:p>
    <w:p w14:paraId="5B5D01FF" w14:textId="77777777" w:rsidR="00053F07" w:rsidRPr="00BC796D" w:rsidRDefault="006671A6" w:rsidP="009C5217">
      <w:pPr>
        <w:jc w:val="both"/>
        <w:rPr>
          <w:bCs/>
          <w:szCs w:val="20"/>
        </w:rPr>
      </w:pPr>
      <w:r w:rsidRPr="00BC796D">
        <w:rPr>
          <w:bCs/>
          <w:szCs w:val="20"/>
        </w:rPr>
        <w:t>- S</w:t>
      </w:r>
      <w:r w:rsidR="00053F07" w:rsidRPr="00BC796D">
        <w:rPr>
          <w:bCs/>
          <w:szCs w:val="20"/>
        </w:rPr>
        <w:t>erviços técnicos e de assistência que não impliquem transferência de tecnologia, prestados no Brasil ou no exterior à pessoa jurídica declarante;</w:t>
      </w:r>
    </w:p>
    <w:p w14:paraId="1A227D5D" w14:textId="77777777" w:rsidR="00053F07" w:rsidRPr="00BC796D" w:rsidRDefault="006671A6" w:rsidP="009C5217">
      <w:pPr>
        <w:jc w:val="both"/>
        <w:rPr>
          <w:bCs/>
          <w:szCs w:val="20"/>
        </w:rPr>
      </w:pPr>
      <w:r w:rsidRPr="00BC796D">
        <w:rPr>
          <w:bCs/>
          <w:szCs w:val="20"/>
        </w:rPr>
        <w:t>- J</w:t>
      </w:r>
      <w:r w:rsidR="00053F07" w:rsidRPr="00BC796D">
        <w:rPr>
          <w:bCs/>
          <w:szCs w:val="20"/>
        </w:rPr>
        <w:t>uros sobre capital próprio, bem como juros decorrentes de contratos de mútuo entre empresas ligadas e juros decorrentes de contratos de financiamento;</w:t>
      </w:r>
    </w:p>
    <w:p w14:paraId="38301793" w14:textId="77777777" w:rsidR="00053F07" w:rsidRPr="00BC796D" w:rsidRDefault="006671A6" w:rsidP="009C5217">
      <w:pPr>
        <w:jc w:val="both"/>
        <w:rPr>
          <w:bCs/>
          <w:szCs w:val="20"/>
        </w:rPr>
      </w:pPr>
      <w:r w:rsidRPr="00BC796D">
        <w:rPr>
          <w:bCs/>
          <w:szCs w:val="20"/>
        </w:rPr>
        <w:t>- D</w:t>
      </w:r>
      <w:r w:rsidR="00053F07" w:rsidRPr="00BC796D">
        <w:rPr>
          <w:bCs/>
          <w:szCs w:val="20"/>
        </w:rPr>
        <w:t>ividendos decorrentes de participações em outras empresas.</w:t>
      </w:r>
    </w:p>
    <w:p w14:paraId="2805447C" w14:textId="77777777" w:rsidR="008D4346" w:rsidRPr="00BC796D" w:rsidRDefault="008D4346" w:rsidP="004455B9">
      <w:pPr>
        <w:jc w:val="both"/>
        <w:rPr>
          <w:bCs/>
          <w:szCs w:val="20"/>
        </w:rPr>
      </w:pPr>
    </w:p>
    <w:p w14:paraId="6D2119F8" w14:textId="77777777" w:rsidR="008D4346" w:rsidRPr="00BC796D" w:rsidRDefault="008D4346" w:rsidP="008D4346">
      <w:pPr>
        <w:jc w:val="both"/>
        <w:rPr>
          <w:bCs/>
          <w:szCs w:val="20"/>
        </w:rPr>
      </w:pPr>
      <w:r w:rsidRPr="00BC796D">
        <w:rPr>
          <w:bCs/>
          <w:szCs w:val="20"/>
        </w:rPr>
        <w:tab/>
        <w:t xml:space="preserve">A pessoa jurídica deverá informar os valores consolidados por país, </w:t>
      </w:r>
      <w:r w:rsidRPr="00BC796D">
        <w:rPr>
          <w:rFonts w:eastAsia="Times New Roman" w:cs="Times New Roman"/>
          <w:szCs w:val="20"/>
        </w:rPr>
        <w:t>conforme registrado na sua apuração contábil</w:t>
      </w:r>
      <w:r w:rsidRPr="00BC796D">
        <w:rPr>
          <w:bCs/>
          <w:szCs w:val="20"/>
        </w:rPr>
        <w:t>.</w:t>
      </w:r>
    </w:p>
    <w:p w14:paraId="29EE1F87" w14:textId="77777777" w:rsidR="008D4346" w:rsidRPr="00BC796D" w:rsidRDefault="00053F07" w:rsidP="004455B9">
      <w:pPr>
        <w:jc w:val="both"/>
        <w:rPr>
          <w:bCs/>
          <w:szCs w:val="20"/>
        </w:rPr>
      </w:pPr>
      <w:r w:rsidRPr="00BC796D">
        <w:rPr>
          <w:bCs/>
          <w:szCs w:val="20"/>
        </w:rPr>
        <w:t> </w:t>
      </w:r>
    </w:p>
    <w:p w14:paraId="2F3C4F31" w14:textId="77777777" w:rsidR="00DE2460" w:rsidRPr="00BC796D" w:rsidRDefault="00DE2460" w:rsidP="004455B9">
      <w:pPr>
        <w:jc w:val="both"/>
        <w:rPr>
          <w:b/>
          <w:bCs/>
          <w:szCs w:val="20"/>
        </w:rPr>
      </w:pPr>
      <w:r w:rsidRPr="00BC796D">
        <w:rPr>
          <w:b/>
          <w:bCs/>
          <w:szCs w:val="20"/>
        </w:rPr>
        <w:t xml:space="preserve">Observação: </w:t>
      </w:r>
      <w:r w:rsidR="00DF20F8" w:rsidRPr="00BC796D">
        <w:rPr>
          <w:b/>
          <w:bCs/>
          <w:szCs w:val="20"/>
        </w:rPr>
        <w:t>As informações</w:t>
      </w:r>
      <w:r w:rsidRPr="00BC796D">
        <w:rPr>
          <w:b/>
          <w:bCs/>
          <w:szCs w:val="20"/>
        </w:rPr>
        <w:t xml:space="preserve"> deste registro são requeridas considerando o regime de caixa (valores efetivamente recebidos).</w:t>
      </w:r>
    </w:p>
    <w:p w14:paraId="37B6D9C7" w14:textId="77777777" w:rsidR="00DE2460" w:rsidRPr="00BC796D"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BC796D"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30: RENDIMENTOS RELATIVOS A SERVIÇOS, JUROS E DIVIDENDOS RECEBIDOS DO BRASIL E DO EXTERIOR</w:t>
            </w:r>
          </w:p>
        </w:tc>
      </w:tr>
      <w:tr w:rsidR="005D0E9D" w:rsidRPr="00BC796D"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D0E9D" w:rsidRPr="00BC796D"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D0E9D" w:rsidRPr="00BC796D"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BC796D" w:rsidRDefault="005D0E9D" w:rsidP="005D0E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AIS</w:t>
            </w:r>
          </w:p>
        </w:tc>
      </w:tr>
    </w:tbl>
    <w:p w14:paraId="1610F43D" w14:textId="77777777" w:rsidR="004455B9" w:rsidRPr="00BC796D"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BC796D"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75BDD" w:rsidRPr="00BC796D" w14:paraId="554FF36C" w14:textId="77777777" w:rsidTr="00F75BDD">
        <w:trPr>
          <w:trHeight w:val="315"/>
        </w:trPr>
        <w:tc>
          <w:tcPr>
            <w:tcW w:w="834" w:type="dxa"/>
            <w:tcBorders>
              <w:top w:val="nil"/>
              <w:left w:val="single" w:sz="8" w:space="0" w:color="auto"/>
              <w:bottom w:val="nil"/>
              <w:right w:val="single" w:sz="8" w:space="0" w:color="auto"/>
            </w:tcBorders>
            <w:shd w:val="clear" w:color="auto" w:fill="auto"/>
            <w:vAlign w:val="center"/>
            <w:hideMark/>
          </w:tcPr>
          <w:p w14:paraId="19CC16A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458D8199"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60B19343"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shd w:val="clear" w:color="auto" w:fill="auto"/>
            <w:vAlign w:val="center"/>
            <w:hideMark/>
          </w:tcPr>
          <w:p w14:paraId="176B528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0B49A8B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23DA1347"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00225760"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shd w:val="clear" w:color="auto" w:fill="auto"/>
            <w:vAlign w:val="center"/>
            <w:hideMark/>
          </w:tcPr>
          <w:p w14:paraId="407EA36A"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75BDD" w:rsidRPr="00BC796D"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BC796D">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75BDD" w:rsidRPr="00BC796D" w14:paraId="474128E0" w14:textId="77777777" w:rsidTr="00F75BDD">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D3C294A"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675" w:type="dxa"/>
            <w:tcBorders>
              <w:top w:val="nil"/>
              <w:left w:val="nil"/>
              <w:bottom w:val="single" w:sz="8" w:space="0" w:color="auto"/>
              <w:right w:val="single" w:sz="8" w:space="0" w:color="auto"/>
            </w:tcBorders>
            <w:shd w:val="clear" w:color="auto" w:fill="auto"/>
            <w:vAlign w:val="center"/>
            <w:hideMark/>
          </w:tcPr>
          <w:p w14:paraId="5808A89D"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5F3979BB"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shd w:val="clear" w:color="auto" w:fill="auto"/>
            <w:vAlign w:val="center"/>
            <w:hideMark/>
          </w:tcPr>
          <w:p w14:paraId="3AFFEDF3"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07585627"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shd w:val="clear" w:color="auto" w:fill="auto"/>
            <w:vAlign w:val="center"/>
            <w:hideMark/>
          </w:tcPr>
          <w:p w14:paraId="62EDC59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56C2579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8A75A53"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F75BDD" w:rsidRPr="00BC796D"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59937"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3C29F"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6A5F1"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8D6B5"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1B485"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3932"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9F5C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1EF4CB58" w14:textId="77777777" w:rsidTr="00F75BDD">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2F3D458E"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CA225C3"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443FB5EF"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5B336D7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5EFB2753"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642084B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4E90AAC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F75BDD" w:rsidRPr="00BC796D"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2A546EFD"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BC796D">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w:t>
            </w:r>
            <w:r w:rsidRPr="00BC796D">
              <w:rPr>
                <w:rFonts w:eastAsia="Times New Roman" w:cs="Times New Roman"/>
                <w:color w:val="000000"/>
                <w:szCs w:val="20"/>
                <w:lang w:eastAsia="pt-BR"/>
              </w:rPr>
              <w:br/>
              <w:t xml:space="preserve">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w:t>
            </w:r>
            <w:r w:rsidR="008D4701" w:rsidRPr="00BC796D">
              <w:rPr>
                <w:rFonts w:eastAsia="Times New Roman" w:cs="Times New Roman"/>
                <w:color w:val="000000"/>
                <w:szCs w:val="20"/>
                <w:lang w:eastAsia="pt-BR"/>
              </w:rPr>
              <w:t>357</w:t>
            </w:r>
            <w:r w:rsidRPr="00BC796D">
              <w:rPr>
                <w:rFonts w:eastAsia="Times New Roman" w:cs="Times New Roman"/>
                <w:color w:val="000000"/>
                <w:szCs w:val="20"/>
                <w:lang w:eastAsia="pt-BR"/>
              </w:rPr>
              <w:t xml:space="preserve"> do Decreto nº </w:t>
            </w:r>
            <w:r w:rsidR="008D4701"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45FE719C" w14:textId="77777777" w:rsidTr="00F75BDD">
        <w:trPr>
          <w:trHeight w:val="3840"/>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5064EF2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4B37D0C2"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auto" w:fill="auto"/>
            <w:vAlign w:val="center"/>
            <w:hideMark/>
          </w:tcPr>
          <w:p w14:paraId="37508CA7" w14:textId="2E31B1C6"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BC796D">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w:t>
            </w:r>
            <w:r w:rsidRPr="00BC796D">
              <w:rPr>
                <w:rFonts w:eastAsia="Times New Roman" w:cs="Times New Roman"/>
                <w:color w:val="000000"/>
                <w:szCs w:val="20"/>
                <w:lang w:eastAsia="pt-BR"/>
              </w:rPr>
              <w:br/>
              <w:t xml:space="preserve">-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w:t>
            </w:r>
            <w:r w:rsidR="00875BDE" w:rsidRPr="00BC796D">
              <w:rPr>
                <w:rFonts w:eastAsia="Times New Roman" w:cs="Times New Roman"/>
                <w:color w:val="000000"/>
                <w:szCs w:val="20"/>
                <w:lang w:eastAsia="pt-BR"/>
              </w:rPr>
              <w:t>art. 357</w:t>
            </w:r>
            <w:r w:rsidRPr="00BC796D">
              <w:rPr>
                <w:rFonts w:eastAsia="Times New Roman" w:cs="Times New Roman"/>
                <w:color w:val="000000"/>
                <w:szCs w:val="20"/>
                <w:lang w:eastAsia="pt-BR"/>
              </w:rPr>
              <w:t xml:space="preserve"> do Decreto nº </w:t>
            </w:r>
            <w:r w:rsidR="00875BDE"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shd w:val="clear" w:color="auto" w:fill="auto"/>
            <w:vAlign w:val="center"/>
            <w:hideMark/>
          </w:tcPr>
          <w:p w14:paraId="2830A4E8"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6D3321A2"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5D9E3D62"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1AA5CA6C"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553415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4B0C7B7" w14:textId="77777777" w:rsidR="004455B9" w:rsidRPr="00BC796D"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BC796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17699270" w14:textId="77777777" w:rsidR="0028090A" w:rsidRPr="00BC796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BC796D"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BC796D">
        <w:rPr>
          <w:rFonts w:ascii="Times New Roman" w:hAnsi="Times New Roman" w:cs="Times New Roman"/>
          <w:szCs w:val="20"/>
          <w:lang w:val="pt-PT"/>
        </w:rPr>
        <w:tab/>
        <w:t xml:space="preserve">REGRA_CAMPOS_X430: </w:t>
      </w:r>
      <w:r w:rsidRPr="00BC796D">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BC796D" w:rsidRDefault="006671A6" w:rsidP="009C5217">
      <w:pPr>
        <w:pStyle w:val="Corpodetexto"/>
        <w:rPr>
          <w:rFonts w:ascii="Times New Roman" w:hAnsi="Times New Roman"/>
          <w:b/>
          <w:color w:val="002060"/>
          <w:szCs w:val="20"/>
        </w:rPr>
      </w:pPr>
    </w:p>
    <w:p w14:paraId="402BB994" w14:textId="77777777" w:rsidR="004455B9" w:rsidRPr="00BC796D" w:rsidRDefault="006671A6" w:rsidP="008A4AD1">
      <w:pPr>
        <w:spacing w:after="200" w:line="276" w:lineRule="auto"/>
        <w:rPr>
          <w:b/>
          <w:color w:val="002060"/>
          <w:szCs w:val="20"/>
        </w:rPr>
      </w:pPr>
      <w:r w:rsidRPr="00BC796D">
        <w:rPr>
          <w:b/>
          <w:color w:val="002060"/>
          <w:szCs w:val="20"/>
        </w:rPr>
        <w:t xml:space="preserve">Exemplo de Preenchimento: </w:t>
      </w:r>
    </w:p>
    <w:p w14:paraId="687B376F" w14:textId="77777777" w:rsidR="004455B9" w:rsidRPr="00BC796D" w:rsidRDefault="004455B9" w:rsidP="009C5217">
      <w:pPr>
        <w:pStyle w:val="Corpodetexto"/>
        <w:rPr>
          <w:rFonts w:ascii="Times New Roman" w:hAnsi="Times New Roman"/>
          <w:b/>
          <w:color w:val="002060"/>
          <w:szCs w:val="20"/>
        </w:rPr>
      </w:pPr>
    </w:p>
    <w:p w14:paraId="5A0A80E7" w14:textId="77777777" w:rsidR="009C5217" w:rsidRPr="00BC796D" w:rsidRDefault="0028090A" w:rsidP="009C5217">
      <w:pPr>
        <w:pStyle w:val="Corpodetexto"/>
        <w:rPr>
          <w:rFonts w:ascii="Times New Roman" w:hAnsi="Times New Roman"/>
          <w:b/>
          <w:color w:val="002060"/>
          <w:szCs w:val="20"/>
        </w:rPr>
      </w:pPr>
      <w:r w:rsidRPr="00BC796D">
        <w:rPr>
          <w:rFonts w:ascii="Times New Roman" w:hAnsi="Times New Roman"/>
          <w:b/>
          <w:color w:val="002060"/>
          <w:szCs w:val="20"/>
        </w:rPr>
        <w:t>|X43</w:t>
      </w:r>
      <w:r w:rsidR="009C5217" w:rsidRPr="00BC796D">
        <w:rPr>
          <w:rFonts w:ascii="Times New Roman" w:hAnsi="Times New Roman"/>
          <w:b/>
          <w:color w:val="002060"/>
          <w:szCs w:val="20"/>
        </w:rPr>
        <w:t>0|105|50000,00|10000,00|5000,00|6000,00|7</w:t>
      </w:r>
      <w:r w:rsidRPr="00BC796D">
        <w:rPr>
          <w:rFonts w:ascii="Times New Roman" w:hAnsi="Times New Roman"/>
          <w:b/>
          <w:color w:val="002060"/>
          <w:szCs w:val="20"/>
        </w:rPr>
        <w:t>000,00|8000,00|</w:t>
      </w:r>
    </w:p>
    <w:p w14:paraId="6000071E" w14:textId="77777777" w:rsidR="009C5217" w:rsidRPr="00BC796D" w:rsidRDefault="0028090A" w:rsidP="009C5217">
      <w:pPr>
        <w:pStyle w:val="Corpodetexto"/>
        <w:ind w:firstLine="708"/>
        <w:rPr>
          <w:rFonts w:ascii="Times New Roman" w:hAnsi="Times New Roman"/>
          <w:color w:val="002060"/>
          <w:szCs w:val="20"/>
        </w:rPr>
      </w:pPr>
      <w:r w:rsidRPr="00BC796D">
        <w:rPr>
          <w:rFonts w:ascii="Times New Roman" w:hAnsi="Times New Roman"/>
          <w:color w:val="002060"/>
          <w:szCs w:val="20"/>
        </w:rPr>
        <w:t>|X43</w:t>
      </w:r>
      <w:r w:rsidR="009C5217" w:rsidRPr="00BC796D">
        <w:rPr>
          <w:rFonts w:ascii="Times New Roman" w:hAnsi="Times New Roman"/>
          <w:color w:val="002060"/>
          <w:szCs w:val="20"/>
        </w:rPr>
        <w:t>0|: Identificação do tipo do registro.</w:t>
      </w:r>
    </w:p>
    <w:p w14:paraId="7C1DE4A2"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21D919C8"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0|: </w:t>
      </w:r>
      <w:r w:rsidR="0028090A" w:rsidRPr="00BC796D">
        <w:rPr>
          <w:rFonts w:ascii="Times New Roman" w:hAnsi="Times New Roman"/>
          <w:color w:val="002060"/>
          <w:szCs w:val="20"/>
        </w:rPr>
        <w:t>Valor dos Serviços de Assistência Técnica, Científica, Administrativa e Assemelhados com Transferência de Tecnologia</w:t>
      </w:r>
      <w:r w:rsidRPr="00BC796D">
        <w:rPr>
          <w:rFonts w:ascii="Times New Roman" w:hAnsi="Times New Roman"/>
          <w:color w:val="002060"/>
          <w:szCs w:val="20"/>
        </w:rPr>
        <w:t xml:space="preserve"> (R$ 50.000,00).</w:t>
      </w:r>
    </w:p>
    <w:p w14:paraId="20BEDC1C"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w:t>
      </w:r>
      <w:r w:rsidR="0028090A" w:rsidRPr="00BC796D">
        <w:rPr>
          <w:rFonts w:ascii="Times New Roman" w:hAnsi="Times New Roman"/>
          <w:color w:val="002060"/>
          <w:szCs w:val="20"/>
        </w:rPr>
        <w:t>Valor dos Serviços Técnicos e de Assistência sem Transferência de Tecnologia Prestados no Brasil</w:t>
      </w:r>
      <w:r w:rsidRPr="00BC796D">
        <w:rPr>
          <w:rFonts w:ascii="Times New Roman" w:hAnsi="Times New Roman"/>
          <w:color w:val="002060"/>
          <w:szCs w:val="20"/>
        </w:rPr>
        <w:t xml:space="preserve"> (R$ 10.000,00).</w:t>
      </w:r>
    </w:p>
    <w:p w14:paraId="550ED877"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 </w:t>
      </w:r>
      <w:r w:rsidR="0028090A" w:rsidRPr="00BC796D">
        <w:rPr>
          <w:rFonts w:ascii="Times New Roman" w:hAnsi="Times New Roman"/>
          <w:color w:val="002060"/>
          <w:szCs w:val="20"/>
        </w:rPr>
        <w:t xml:space="preserve">Valor dos Serviços Técnicos e de Assistência sem Transferência de Tecnologia Prestados no Exterior </w:t>
      </w:r>
      <w:r w:rsidRPr="00BC796D">
        <w:rPr>
          <w:rFonts w:ascii="Times New Roman" w:hAnsi="Times New Roman"/>
          <w:color w:val="002060"/>
          <w:szCs w:val="20"/>
        </w:rPr>
        <w:t>(R$ 5.000,00).</w:t>
      </w:r>
    </w:p>
    <w:p w14:paraId="35933335"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6000,00|: </w:t>
      </w:r>
      <w:r w:rsidR="0028090A" w:rsidRPr="00BC796D">
        <w:rPr>
          <w:rFonts w:ascii="Times New Roman" w:hAnsi="Times New Roman"/>
          <w:color w:val="002060"/>
          <w:szCs w:val="20"/>
        </w:rPr>
        <w:t>Valor dos Juros sobre o Capital Próprio</w:t>
      </w:r>
      <w:r w:rsidRPr="00BC796D">
        <w:rPr>
          <w:rFonts w:ascii="Times New Roman" w:hAnsi="Times New Roman"/>
          <w:color w:val="002060"/>
          <w:szCs w:val="20"/>
        </w:rPr>
        <w:t xml:space="preserve"> (R$ 6.000,00).</w:t>
      </w:r>
    </w:p>
    <w:p w14:paraId="6B205A42"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7000,00|: </w:t>
      </w:r>
      <w:r w:rsidR="0028090A" w:rsidRPr="00BC796D">
        <w:rPr>
          <w:rFonts w:ascii="Times New Roman" w:hAnsi="Times New Roman"/>
          <w:color w:val="002060"/>
          <w:szCs w:val="20"/>
        </w:rPr>
        <w:t xml:space="preserve">Valor dos Demais Juros </w:t>
      </w:r>
      <w:r w:rsidRPr="00BC796D">
        <w:rPr>
          <w:rFonts w:ascii="Times New Roman" w:hAnsi="Times New Roman"/>
          <w:color w:val="002060"/>
          <w:szCs w:val="20"/>
        </w:rPr>
        <w:t>(R$ 7.000,00).</w:t>
      </w:r>
    </w:p>
    <w:p w14:paraId="5333864B"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8000,00|: </w:t>
      </w:r>
      <w:r w:rsidR="0028090A" w:rsidRPr="00BC796D">
        <w:rPr>
          <w:rFonts w:ascii="Times New Roman" w:hAnsi="Times New Roman"/>
          <w:color w:val="002060"/>
          <w:szCs w:val="20"/>
        </w:rPr>
        <w:t xml:space="preserve">Valor dos Dividendos </w:t>
      </w:r>
      <w:r w:rsidRPr="00BC796D">
        <w:rPr>
          <w:rFonts w:ascii="Times New Roman" w:hAnsi="Times New Roman"/>
          <w:color w:val="002060"/>
          <w:szCs w:val="20"/>
        </w:rPr>
        <w:t>(R$ 8.000,00).</w:t>
      </w:r>
    </w:p>
    <w:p w14:paraId="7AB3CFDF" w14:textId="77777777" w:rsidR="00165C60" w:rsidRPr="00BC796D" w:rsidRDefault="00165C60">
      <w:pPr>
        <w:rPr>
          <w:b/>
          <w:bCs/>
          <w:color w:val="0000FF"/>
          <w:szCs w:val="20"/>
        </w:rPr>
      </w:pPr>
      <w:r w:rsidRPr="00BC796D">
        <w:rPr>
          <w:color w:val="0000FF"/>
          <w:szCs w:val="20"/>
        </w:rPr>
        <w:br w:type="page"/>
      </w:r>
    </w:p>
    <w:p w14:paraId="5F3A9C0A" w14:textId="77777777" w:rsidR="00367F7C" w:rsidRPr="00BC796D" w:rsidRDefault="00367F7C" w:rsidP="00867F54">
      <w:pPr>
        <w:pStyle w:val="Ttulo4"/>
      </w:pPr>
      <w:bookmarkStart w:id="416" w:name="_Toc532980514"/>
      <w:r w:rsidRPr="00BC796D">
        <w:t xml:space="preserve">Registro X450: </w:t>
      </w:r>
      <w:bookmarkStart w:id="417" w:name="_Hlk950922"/>
      <w:r w:rsidR="008D4346" w:rsidRPr="00BC796D">
        <w:t>Pagamentos ou Remessas a Título de Serviços, Juros e Dividendos a Beneficiários do Brasil e do Exterior</w:t>
      </w:r>
      <w:bookmarkEnd w:id="416"/>
      <w:bookmarkEnd w:id="417"/>
    </w:p>
    <w:p w14:paraId="6681198D" w14:textId="77777777" w:rsidR="00367F7C" w:rsidRPr="00BC796D" w:rsidRDefault="00367F7C" w:rsidP="00367F7C">
      <w:pPr>
        <w:rPr>
          <w:bCs/>
          <w:szCs w:val="20"/>
        </w:rPr>
      </w:pPr>
    </w:p>
    <w:p w14:paraId="01BE21F9" w14:textId="77777777" w:rsidR="00D44DA4" w:rsidRPr="00BC796D" w:rsidRDefault="00F7291B" w:rsidP="00F7291B">
      <w:pPr>
        <w:rPr>
          <w:bCs/>
          <w:szCs w:val="20"/>
        </w:rPr>
      </w:pPr>
      <w:r w:rsidRPr="00BC796D">
        <w:rPr>
          <w:bCs/>
          <w:szCs w:val="20"/>
        </w:rPr>
        <w:tab/>
        <w:t>Este registro</w:t>
      </w:r>
      <w:r w:rsidR="00D44DA4" w:rsidRPr="00BC796D">
        <w:rPr>
          <w:bCs/>
          <w:szCs w:val="20"/>
        </w:rPr>
        <w:t xml:space="preserve"> será </w:t>
      </w:r>
      <w:r w:rsidR="00AE7FBB" w:rsidRPr="00BC796D">
        <w:rPr>
          <w:bCs/>
          <w:szCs w:val="20"/>
        </w:rPr>
        <w:t>habilitado</w:t>
      </w:r>
      <w:r w:rsidR="00D44DA4" w:rsidRPr="00BC796D">
        <w:rPr>
          <w:bCs/>
          <w:szCs w:val="20"/>
        </w:rPr>
        <w:t xml:space="preserve"> somente para as pessoas jurídicas </w:t>
      </w:r>
      <w:r w:rsidR="008D7930" w:rsidRPr="00BC796D">
        <w:rPr>
          <w:bCs/>
          <w:szCs w:val="20"/>
        </w:rPr>
        <w:t xml:space="preserve">que, </w:t>
      </w:r>
      <w:r w:rsidR="00D44DA4" w:rsidRPr="00BC796D">
        <w:rPr>
          <w:bCs/>
          <w:szCs w:val="20"/>
        </w:rPr>
        <w:t>durante o ano-calendário</w:t>
      </w:r>
      <w:r w:rsidR="008D7930" w:rsidRPr="00BC796D">
        <w:rPr>
          <w:bCs/>
          <w:szCs w:val="20"/>
        </w:rPr>
        <w:t>, realizaram pagamentos/remessas</w:t>
      </w:r>
      <w:r w:rsidR="00D44DA4" w:rsidRPr="00BC796D">
        <w:rPr>
          <w:bCs/>
          <w:szCs w:val="20"/>
        </w:rPr>
        <w:t xml:space="preserve"> a pessoas físicas ou jurídicas, residentes ou domiciliadas no Brasil ou no exterior</w:t>
      </w:r>
      <w:r w:rsidR="000766D2" w:rsidRPr="00BC796D">
        <w:rPr>
          <w:bCs/>
          <w:szCs w:val="20"/>
        </w:rPr>
        <w:t xml:space="preserve"> (</w:t>
      </w:r>
      <w:r w:rsidR="000766D2" w:rsidRPr="00BC796D">
        <w:rPr>
          <w:b/>
          <w:bCs/>
          <w:szCs w:val="20"/>
        </w:rPr>
        <w:t>0020.</w:t>
      </w:r>
      <w:r w:rsidR="000766D2" w:rsidRPr="00BC796D">
        <w:rPr>
          <w:b/>
          <w:szCs w:val="20"/>
        </w:rPr>
        <w:t xml:space="preserve"> IND_PGTO_REM = “S”</w:t>
      </w:r>
      <w:r w:rsidR="000766D2" w:rsidRPr="00BC796D">
        <w:rPr>
          <w:szCs w:val="20"/>
        </w:rPr>
        <w:t>)</w:t>
      </w:r>
      <w:r w:rsidR="00D44DA4" w:rsidRPr="00BC796D">
        <w:rPr>
          <w:bCs/>
          <w:szCs w:val="20"/>
        </w:rPr>
        <w:t xml:space="preserve">, </w:t>
      </w:r>
      <w:r w:rsidR="008D7930" w:rsidRPr="00BC796D">
        <w:rPr>
          <w:bCs/>
          <w:szCs w:val="20"/>
        </w:rPr>
        <w:t xml:space="preserve">de </w:t>
      </w:r>
      <w:r w:rsidR="00D44DA4" w:rsidRPr="00BC796D">
        <w:rPr>
          <w:bCs/>
          <w:szCs w:val="20"/>
        </w:rPr>
        <w:t>valores relativos a:</w:t>
      </w:r>
    </w:p>
    <w:p w14:paraId="762A0893" w14:textId="77777777" w:rsidR="00F7291B" w:rsidRPr="00BC796D" w:rsidRDefault="00F7291B" w:rsidP="00F7291B">
      <w:pPr>
        <w:rPr>
          <w:bCs/>
          <w:szCs w:val="20"/>
        </w:rPr>
      </w:pPr>
    </w:p>
    <w:p w14:paraId="4597D54F" w14:textId="77777777" w:rsidR="00D44DA4" w:rsidRPr="00BC796D" w:rsidRDefault="008D7930" w:rsidP="00D44DA4">
      <w:pPr>
        <w:jc w:val="both"/>
        <w:rPr>
          <w:bCs/>
          <w:szCs w:val="20"/>
        </w:rPr>
      </w:pPr>
      <w:r w:rsidRPr="00BC796D">
        <w:rPr>
          <w:bCs/>
          <w:szCs w:val="20"/>
        </w:rPr>
        <w:t>- S</w:t>
      </w:r>
      <w:r w:rsidR="00D44DA4" w:rsidRPr="00BC796D">
        <w:rPr>
          <w:bCs/>
          <w:szCs w:val="20"/>
        </w:rPr>
        <w:t>erviços de assistência técnica, científica, administrativa e semelhantes que impliquem transferência de tecnologia;</w:t>
      </w:r>
    </w:p>
    <w:p w14:paraId="6CDF0373" w14:textId="77777777" w:rsidR="00D44DA4" w:rsidRPr="00BC796D" w:rsidRDefault="008D7930" w:rsidP="00D44DA4">
      <w:pPr>
        <w:jc w:val="both"/>
        <w:rPr>
          <w:bCs/>
          <w:szCs w:val="20"/>
        </w:rPr>
      </w:pPr>
      <w:r w:rsidRPr="00BC796D">
        <w:rPr>
          <w:bCs/>
          <w:szCs w:val="20"/>
        </w:rPr>
        <w:t>- S</w:t>
      </w:r>
      <w:r w:rsidR="00D44DA4" w:rsidRPr="00BC796D">
        <w:rPr>
          <w:bCs/>
          <w:szCs w:val="20"/>
        </w:rPr>
        <w:t>erviços técnicos e de assistência que não impliquem transferência de tecnologia, prestados no Brasil ou no exterior;</w:t>
      </w:r>
    </w:p>
    <w:p w14:paraId="4294451E" w14:textId="77777777" w:rsidR="00D44DA4" w:rsidRPr="00BC796D" w:rsidRDefault="008D7930" w:rsidP="00D44DA4">
      <w:pPr>
        <w:jc w:val="both"/>
        <w:rPr>
          <w:bCs/>
          <w:szCs w:val="20"/>
        </w:rPr>
      </w:pPr>
      <w:r w:rsidRPr="00BC796D">
        <w:rPr>
          <w:bCs/>
          <w:szCs w:val="20"/>
        </w:rPr>
        <w:t>- J</w:t>
      </w:r>
      <w:r w:rsidR="00D44DA4" w:rsidRPr="00BC796D">
        <w:rPr>
          <w:bCs/>
          <w:szCs w:val="20"/>
        </w:rPr>
        <w:t>uros sobre capital próprio, bem como juros decorrentes de contratos de mútuo entre empresas ligadas e juros decorrentes de contratos de financiamento;</w:t>
      </w:r>
    </w:p>
    <w:p w14:paraId="4D2C70EE" w14:textId="77777777" w:rsidR="00D44DA4" w:rsidRPr="00BC796D" w:rsidRDefault="008D7930" w:rsidP="00D44DA4">
      <w:pPr>
        <w:jc w:val="both"/>
        <w:rPr>
          <w:bCs/>
          <w:szCs w:val="20"/>
        </w:rPr>
      </w:pPr>
      <w:r w:rsidRPr="00BC796D">
        <w:rPr>
          <w:bCs/>
          <w:szCs w:val="20"/>
        </w:rPr>
        <w:t>- D</w:t>
      </w:r>
      <w:r w:rsidR="00D44DA4" w:rsidRPr="00BC796D">
        <w:rPr>
          <w:bCs/>
          <w:szCs w:val="20"/>
        </w:rPr>
        <w:t>ividendos decorrentes de participações em outras empresas.</w:t>
      </w:r>
    </w:p>
    <w:p w14:paraId="3CF53CEB" w14:textId="77777777" w:rsidR="00DE2460" w:rsidRPr="00BC796D" w:rsidRDefault="00DE2460" w:rsidP="00DE2460">
      <w:pPr>
        <w:jc w:val="both"/>
        <w:rPr>
          <w:b/>
          <w:bCs/>
          <w:szCs w:val="20"/>
        </w:rPr>
      </w:pPr>
    </w:p>
    <w:p w14:paraId="272ED0C6" w14:textId="77777777" w:rsidR="008D4346" w:rsidRPr="00BC796D" w:rsidRDefault="008D4346" w:rsidP="008D4346">
      <w:pPr>
        <w:jc w:val="both"/>
        <w:rPr>
          <w:bCs/>
          <w:szCs w:val="20"/>
        </w:rPr>
      </w:pPr>
      <w:r w:rsidRPr="00BC796D">
        <w:rPr>
          <w:bCs/>
          <w:szCs w:val="20"/>
        </w:rPr>
        <w:tab/>
        <w:t xml:space="preserve">A pessoa jurídica deverá informar os valores consolidados por país, </w:t>
      </w:r>
      <w:r w:rsidRPr="00BC796D">
        <w:rPr>
          <w:rFonts w:eastAsia="Times New Roman" w:cs="Times New Roman"/>
          <w:szCs w:val="20"/>
        </w:rPr>
        <w:t>conforme registrado na sua apuração contábil</w:t>
      </w:r>
      <w:r w:rsidRPr="00BC796D">
        <w:rPr>
          <w:bCs/>
          <w:szCs w:val="20"/>
        </w:rPr>
        <w:t>.</w:t>
      </w:r>
    </w:p>
    <w:p w14:paraId="4A0C07C2" w14:textId="77777777" w:rsidR="00DE2460" w:rsidRPr="00BC796D" w:rsidRDefault="00DE2460" w:rsidP="00A41906">
      <w:pPr>
        <w:ind w:firstLine="708"/>
        <w:jc w:val="both"/>
        <w:rPr>
          <w:bCs/>
          <w:szCs w:val="20"/>
        </w:rPr>
      </w:pPr>
    </w:p>
    <w:p w14:paraId="4A92706C" w14:textId="77777777" w:rsidR="00DE2460" w:rsidRPr="00BC796D" w:rsidRDefault="00DE2460" w:rsidP="00DE2460">
      <w:pPr>
        <w:jc w:val="both"/>
        <w:rPr>
          <w:b/>
          <w:bCs/>
          <w:szCs w:val="20"/>
        </w:rPr>
      </w:pPr>
      <w:r w:rsidRPr="00BC796D">
        <w:rPr>
          <w:b/>
          <w:bCs/>
          <w:szCs w:val="20"/>
        </w:rPr>
        <w:t xml:space="preserve">Observação: </w:t>
      </w:r>
      <w:r w:rsidR="00DF20F8" w:rsidRPr="00BC796D">
        <w:rPr>
          <w:b/>
          <w:bCs/>
          <w:szCs w:val="20"/>
        </w:rPr>
        <w:t>As informações</w:t>
      </w:r>
      <w:r w:rsidRPr="00BC796D">
        <w:rPr>
          <w:b/>
          <w:bCs/>
          <w:szCs w:val="20"/>
        </w:rPr>
        <w:t xml:space="preserve"> deste registro são requeridas considerando o regime de caixa (valores efetivamente pagos).</w:t>
      </w:r>
    </w:p>
    <w:p w14:paraId="6EEFBBFE" w14:textId="77777777" w:rsidR="00A41906" w:rsidRPr="00BC796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BC796D"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BC796D" w:rsidRDefault="008D4346" w:rsidP="008D4346">
            <w:pPr>
              <w:jc w:val="center"/>
              <w:rPr>
                <w:rFonts w:eastAsia="Times New Roman" w:cs="Times New Roman"/>
                <w:b/>
                <w:bCs/>
                <w:color w:val="000000"/>
                <w:szCs w:val="20"/>
                <w:lang w:eastAsia="pt-BR"/>
              </w:rPr>
            </w:pPr>
            <w:r w:rsidRPr="00BC796D">
              <w:rPr>
                <w:b/>
                <w:bCs/>
                <w:color w:val="000000"/>
                <w:szCs w:val="20"/>
              </w:rPr>
              <w:t>REGISTRO X450: PAGAMENTOS OU REMESSAS A TÍTULO DE SERVIÇOS, JUROS E DIVIDENDOS A BENEFICIÁRIOS DO BRASIL E DO EXTERIOR</w:t>
            </w:r>
          </w:p>
        </w:tc>
      </w:tr>
      <w:tr w:rsidR="00365AC7" w:rsidRPr="00BC796D"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AMPOS_X450</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BRASIL</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EXTERIOR</w:t>
            </w:r>
          </w:p>
        </w:tc>
      </w:tr>
      <w:tr w:rsidR="00365AC7" w:rsidRPr="00BC796D"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5AC7" w:rsidRPr="00BC796D"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BC796D" w:rsidRDefault="00365AC7" w:rsidP="00365AC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AIS</w:t>
            </w:r>
          </w:p>
        </w:tc>
      </w:tr>
    </w:tbl>
    <w:p w14:paraId="3E2A5E97" w14:textId="77777777" w:rsidR="00E76B8A" w:rsidRPr="00BC796D"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BC796D" w14:paraId="4EBDD872" w14:textId="77777777" w:rsidTr="00365AC7">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5AC7" w:rsidRPr="00BC796D" w14:paraId="49C7EE8D" w14:textId="77777777" w:rsidTr="00365AC7">
        <w:trPr>
          <w:trHeight w:val="315"/>
        </w:trPr>
        <w:tc>
          <w:tcPr>
            <w:tcW w:w="834" w:type="dxa"/>
            <w:tcBorders>
              <w:top w:val="nil"/>
              <w:left w:val="single" w:sz="8" w:space="0" w:color="auto"/>
              <w:bottom w:val="nil"/>
              <w:right w:val="single" w:sz="8" w:space="0" w:color="auto"/>
            </w:tcBorders>
            <w:shd w:val="clear" w:color="auto" w:fill="auto"/>
            <w:vAlign w:val="center"/>
            <w:hideMark/>
          </w:tcPr>
          <w:p w14:paraId="64256A66"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0A6FB4DB"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7A79FB5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50)</w:t>
            </w:r>
          </w:p>
        </w:tc>
        <w:tc>
          <w:tcPr>
            <w:tcW w:w="858" w:type="dxa"/>
            <w:tcBorders>
              <w:top w:val="nil"/>
              <w:left w:val="nil"/>
              <w:bottom w:val="single" w:sz="8" w:space="0" w:color="auto"/>
              <w:right w:val="single" w:sz="8" w:space="0" w:color="auto"/>
            </w:tcBorders>
            <w:shd w:val="clear" w:color="auto" w:fill="auto"/>
            <w:vAlign w:val="center"/>
            <w:hideMark/>
          </w:tcPr>
          <w:p w14:paraId="34AB306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266C176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1BCB01F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561847D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X450]</w:t>
            </w:r>
          </w:p>
        </w:tc>
        <w:tc>
          <w:tcPr>
            <w:tcW w:w="1112" w:type="dxa"/>
            <w:tcBorders>
              <w:top w:val="nil"/>
              <w:left w:val="nil"/>
              <w:bottom w:val="single" w:sz="8" w:space="0" w:color="auto"/>
              <w:right w:val="single" w:sz="8" w:space="0" w:color="auto"/>
            </w:tcBorders>
            <w:shd w:val="clear" w:color="auto" w:fill="auto"/>
            <w:vAlign w:val="center"/>
            <w:hideMark/>
          </w:tcPr>
          <w:p w14:paraId="7C89B3E9"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5AC7" w:rsidRPr="00BC796D" w14:paraId="73010483" w14:textId="77777777" w:rsidTr="00365AC7">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BC796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5AC7" w:rsidRPr="00BC796D" w14:paraId="63E1F613" w14:textId="77777777" w:rsidTr="00365AC7">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916F820"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675" w:type="dxa"/>
            <w:tcBorders>
              <w:top w:val="nil"/>
              <w:left w:val="nil"/>
              <w:bottom w:val="single" w:sz="8" w:space="0" w:color="auto"/>
              <w:right w:val="single" w:sz="8" w:space="0" w:color="auto"/>
            </w:tcBorders>
            <w:shd w:val="clear" w:color="auto" w:fill="auto"/>
            <w:vAlign w:val="center"/>
            <w:hideMark/>
          </w:tcPr>
          <w:p w14:paraId="513991B5"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28979B6E"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os Serviços de Assistência Técnica, Científica, Administrativa e Assemelhados com Transferência de Tecnologia: Pagamentos ou as remessas efetuados a título de serviços de assistência técnica, científica, administrativa e assemelhados referentes aos contratos que, em conformidade com a Lei nº 9.279, de 14 maio de 1996, estipulam as condições de obtenção de técnicas, métodos de planejamento e programação, bem como pesquisas, estudos e projetos destinados à execução ou prestação de serviços especializados e que tenham sido objeto de registro no Instituto Nacional de Propriedade Industrial (INPI). </w:t>
            </w:r>
          </w:p>
        </w:tc>
        <w:tc>
          <w:tcPr>
            <w:tcW w:w="858" w:type="dxa"/>
            <w:tcBorders>
              <w:top w:val="nil"/>
              <w:left w:val="nil"/>
              <w:bottom w:val="single" w:sz="8" w:space="0" w:color="auto"/>
              <w:right w:val="single" w:sz="8" w:space="0" w:color="auto"/>
            </w:tcBorders>
            <w:shd w:val="clear" w:color="auto" w:fill="auto"/>
            <w:vAlign w:val="center"/>
            <w:hideMark/>
          </w:tcPr>
          <w:p w14:paraId="5B329A29"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3F50F082"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1F278E5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4B8D1ED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FE3DEA9"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3B7ECF26" w14:textId="77777777" w:rsidTr="00365AC7">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6EAA1A54"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675" w:type="dxa"/>
            <w:tcBorders>
              <w:top w:val="nil"/>
              <w:left w:val="nil"/>
              <w:bottom w:val="single" w:sz="4" w:space="0" w:color="auto"/>
              <w:right w:val="single" w:sz="8" w:space="0" w:color="auto"/>
            </w:tcBorders>
            <w:shd w:val="clear" w:color="000000" w:fill="F2F2F2"/>
            <w:vAlign w:val="center"/>
            <w:hideMark/>
          </w:tcPr>
          <w:p w14:paraId="0EC10A25"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1EAEEA36" w14:textId="77777777" w:rsidR="007472E3"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p w14:paraId="375BD902" w14:textId="77777777" w:rsidR="007472E3" w:rsidRPr="00BC796D" w:rsidRDefault="007472E3" w:rsidP="007472E3">
            <w:pPr>
              <w:rPr>
                <w:rFonts w:eastAsia="Times New Roman" w:cs="Times New Roman"/>
                <w:szCs w:val="20"/>
                <w:lang w:eastAsia="pt-BR"/>
              </w:rPr>
            </w:pPr>
          </w:p>
          <w:p w14:paraId="59A0EED4" w14:textId="77777777" w:rsidR="00365AC7" w:rsidRPr="00BC796D" w:rsidRDefault="00365AC7" w:rsidP="007472E3">
            <w:pPr>
              <w:rPr>
                <w:rFonts w:eastAsia="Times New Roman" w:cs="Times New Roman"/>
                <w:szCs w:val="20"/>
                <w:lang w:eastAsia="pt-BR"/>
              </w:rPr>
            </w:pPr>
          </w:p>
        </w:tc>
        <w:tc>
          <w:tcPr>
            <w:tcW w:w="858" w:type="dxa"/>
            <w:tcBorders>
              <w:top w:val="nil"/>
              <w:left w:val="nil"/>
              <w:bottom w:val="single" w:sz="4" w:space="0" w:color="auto"/>
              <w:right w:val="single" w:sz="8" w:space="0" w:color="auto"/>
            </w:tcBorders>
            <w:shd w:val="clear" w:color="000000" w:fill="F2F2F2"/>
            <w:vAlign w:val="center"/>
            <w:hideMark/>
          </w:tcPr>
          <w:p w14:paraId="0DF7115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5A60CD4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EB12AF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7DCA0258"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49C8E82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3BF5DF5D" w14:textId="77777777" w:rsidTr="00365AC7">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DDBA60"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43B8FB"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C1C79A7"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B74014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C616272"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F0A9A0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4C4375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8AF56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365AC7" w:rsidRPr="00BC796D" w14:paraId="6BE840F8" w14:textId="77777777" w:rsidTr="00365AC7">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86D64A"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D7B71D"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98B266"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00A4E1"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243ED"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49C1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3D7C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0A799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00B6D714" w14:textId="77777777" w:rsidTr="00365AC7">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48114821"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A08F254"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24456047"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148B3C8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3C9D5AB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7BACD765"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30D02625"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3C54150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365AC7" w:rsidRPr="00BC796D" w14:paraId="3AABF22E" w14:textId="77777777" w:rsidTr="00365AC7">
        <w:trPr>
          <w:trHeight w:val="384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5DC95"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3BCBEA17"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JURO_PF</w:t>
            </w:r>
          </w:p>
        </w:tc>
        <w:tc>
          <w:tcPr>
            <w:tcW w:w="6876" w:type="dxa"/>
            <w:tcBorders>
              <w:top w:val="nil"/>
              <w:left w:val="nil"/>
              <w:bottom w:val="single" w:sz="8" w:space="0" w:color="auto"/>
              <w:right w:val="single" w:sz="8" w:space="0" w:color="auto"/>
            </w:tcBorders>
            <w:shd w:val="clear" w:color="000000" w:fill="F2F2F2"/>
            <w:vAlign w:val="center"/>
            <w:hideMark/>
          </w:tcPr>
          <w:p w14:paraId="18E04EE8" w14:textId="2A966CB6"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Juros sobre o Capital Próprio Pagos a Pessoa Física: Valor pago ou remetido à pessoa física residente ou domiciliada no Brasil ou no exterior a título de remuneração dos recursos investidos na pessoa jurídica declarante, de que trata o art. 9º da Lei nº 9.249, de 26 de dezembro de 1995.</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 xml:space="preserve">1) Não informar neste campo o valor correspondente aos juros pagos ou remetidos durante o período que anteceder o início das operações sociais ou de implantação do empreendimento inicial de que trata a alínea “b” do parágrafo 1º do art. 15 do Decreto-Lei nº 1.598, de 26 de dezembro de 2012. </w:t>
            </w:r>
            <w:r w:rsidRPr="00BC796D">
              <w:rPr>
                <w:rFonts w:eastAsia="Times New Roman" w:cs="Times New Roman"/>
                <w:color w:val="000000"/>
                <w:szCs w:val="20"/>
                <w:lang w:eastAsia="pt-BR"/>
              </w:rPr>
              <w:br/>
              <w:t>2) As cooperativas não devem informar neste campo o valor relativo aos juros pagos aos associados correspondente à remuneração de até 12% sobre o capital integralizado de que trata o parágrafo único do art. 49 da Lei nº 4.506, de 30 de novembro de 1964, c/c parágrafo 3º do art. 24 da Lei nº 5.764, de 16 de dezembro de 1971, e o art. 3</w:t>
            </w:r>
            <w:r w:rsidR="008D4701" w:rsidRPr="00BC796D">
              <w:rPr>
                <w:rFonts w:eastAsia="Times New Roman" w:cs="Times New Roman"/>
                <w:color w:val="000000"/>
                <w:szCs w:val="20"/>
                <w:lang w:eastAsia="pt-BR"/>
              </w:rPr>
              <w:t>57</w:t>
            </w:r>
            <w:r w:rsidRPr="00BC796D">
              <w:rPr>
                <w:rFonts w:eastAsia="Times New Roman" w:cs="Times New Roman"/>
                <w:color w:val="000000"/>
                <w:szCs w:val="20"/>
                <w:lang w:eastAsia="pt-BR"/>
              </w:rPr>
              <w:t xml:space="preserve"> do Decreto nº </w:t>
            </w:r>
            <w:r w:rsidR="008D4701"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03FDDA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D26C1B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2E3052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4A49FB1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3338618"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787057BD"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71768FAC"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6C72A5D4"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JURO_PJ</w:t>
            </w:r>
          </w:p>
        </w:tc>
        <w:tc>
          <w:tcPr>
            <w:tcW w:w="6876" w:type="dxa"/>
            <w:tcBorders>
              <w:top w:val="nil"/>
              <w:left w:val="nil"/>
              <w:bottom w:val="single" w:sz="8" w:space="0" w:color="auto"/>
              <w:right w:val="single" w:sz="8" w:space="0" w:color="auto"/>
            </w:tcBorders>
            <w:shd w:val="clear" w:color="auto" w:fill="auto"/>
            <w:vAlign w:val="center"/>
            <w:hideMark/>
          </w:tcPr>
          <w:p w14:paraId="0550A909"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Juros sobre o Capital Próprio Pagos a Pessoa Jurídica: Valor pago ou remetido pela pessoa jurídica a outra pessoa jurídica domiciliada no Brasil ou no exterior a título de remuneração dos recursos investidos na pessoa jurídica declarante, de que trata o art. 9º da Lei nº 9.249, de 26 de dezembro de 1995.</w:t>
            </w:r>
          </w:p>
        </w:tc>
        <w:tc>
          <w:tcPr>
            <w:tcW w:w="858" w:type="dxa"/>
            <w:tcBorders>
              <w:top w:val="nil"/>
              <w:left w:val="nil"/>
              <w:bottom w:val="single" w:sz="8" w:space="0" w:color="auto"/>
              <w:right w:val="single" w:sz="8" w:space="0" w:color="auto"/>
            </w:tcBorders>
            <w:shd w:val="clear" w:color="auto" w:fill="auto"/>
            <w:vAlign w:val="center"/>
            <w:hideMark/>
          </w:tcPr>
          <w:p w14:paraId="02716AD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541D09F5"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7913D0E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0841F0A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4BB170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5293AEE2" w14:textId="77777777" w:rsidTr="00365AC7">
        <w:trPr>
          <w:trHeight w:val="4605"/>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08E2DDD5"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0264E4B6"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000000" w:fill="F2F2F2"/>
            <w:vAlign w:val="center"/>
            <w:hideMark/>
          </w:tcPr>
          <w:p w14:paraId="73A6D3A9" w14:textId="45AEB775"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Demais Juros: Valor pago ou remetido a título de juros decorrentes da remuneração de empréstimos tomados pela pessoa jurídica no Brasil ou no exterior por meio de contratos de financiamento e de mútuo registrados ou não no Banco Central do Brasil. Também deve ser informado neste campo o valor correspondente aos:</w:t>
            </w:r>
            <w:r w:rsidRPr="00BC796D">
              <w:rPr>
                <w:rFonts w:eastAsia="Times New Roman" w:cs="Times New Roman"/>
                <w:color w:val="000000"/>
                <w:szCs w:val="20"/>
                <w:lang w:eastAsia="pt-BR"/>
              </w:rPr>
              <w:br/>
              <w:t>- juros pagos ou remetidos durante o período que anteceder o início das operações sociais ou de implantação do empreendimento inicial de que trata a alínea “b” do parágrafo 1º do art. 15 do Decreto-Lei nº 1.598, de 26 de dezembro de 2012;</w:t>
            </w:r>
            <w:r w:rsidRPr="00BC796D">
              <w:rPr>
                <w:rFonts w:eastAsia="Times New Roman" w:cs="Times New Roman"/>
                <w:color w:val="000000"/>
                <w:szCs w:val="20"/>
                <w:lang w:eastAsia="pt-BR"/>
              </w:rPr>
              <w:br/>
              <w:t xml:space="preserve">- juros pagos ou remetidos por cooperativa à pessoa jurídica associada correspondentes à remuneração de até 12% sobre o capital integralizado, de que trata o parágrafo único do art. 49 da Lei nº 4.506, de 30 de novembro de 1964, c/c parágrafo 3º do art. 24 da Lei nº 5.764, de 16 de dezembro de 1971, e o </w:t>
            </w:r>
            <w:r w:rsidR="00875BDE" w:rsidRPr="00BC796D">
              <w:rPr>
                <w:rFonts w:eastAsia="Times New Roman" w:cs="Times New Roman"/>
                <w:color w:val="000000"/>
                <w:szCs w:val="20"/>
                <w:lang w:eastAsia="pt-BR"/>
              </w:rPr>
              <w:t>art. 357</w:t>
            </w:r>
            <w:r w:rsidRPr="00BC796D">
              <w:rPr>
                <w:rFonts w:eastAsia="Times New Roman" w:cs="Times New Roman"/>
                <w:color w:val="000000"/>
                <w:szCs w:val="20"/>
                <w:lang w:eastAsia="pt-BR"/>
              </w:rPr>
              <w:t xml:space="preserve"> do Decreto nº </w:t>
            </w:r>
            <w:r w:rsidR="00875BDE"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juros pagos ou remetidos correspondentes a quaisquer transações realizadas pela pessoa jurídica.</w:t>
            </w:r>
            <w:r w:rsidRPr="00BC796D">
              <w:rPr>
                <w:rFonts w:eastAsia="Times New Roman" w:cs="Times New Roman"/>
                <w:color w:val="000000"/>
                <w:szCs w:val="20"/>
                <w:lang w:eastAsia="pt-BR"/>
              </w:rPr>
              <w:br/>
              <w:t>Atenção: O valor de juros pago ou remetido em decorrência da Resolução Bacen nº 3.844, de 23 de março de 2010, também deve ser informado neste campo, exceto se referir-se ao pagamento ou remessa de juros de capital próprio de que trata o art. 9º da Lei nº 9.249, de 1995.</w:t>
            </w:r>
          </w:p>
        </w:tc>
        <w:tc>
          <w:tcPr>
            <w:tcW w:w="858" w:type="dxa"/>
            <w:tcBorders>
              <w:top w:val="nil"/>
              <w:left w:val="nil"/>
              <w:bottom w:val="single" w:sz="8" w:space="0" w:color="auto"/>
              <w:right w:val="single" w:sz="8" w:space="0" w:color="auto"/>
            </w:tcBorders>
            <w:shd w:val="clear" w:color="000000" w:fill="F2F2F2"/>
            <w:vAlign w:val="center"/>
            <w:hideMark/>
          </w:tcPr>
          <w:p w14:paraId="6212E76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0A44C95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BEDD84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3E8F711D"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FF3446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69EDDC31"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6A8E5ED"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675" w:type="dxa"/>
            <w:tcBorders>
              <w:top w:val="nil"/>
              <w:left w:val="nil"/>
              <w:bottom w:val="single" w:sz="8" w:space="0" w:color="auto"/>
              <w:right w:val="single" w:sz="8" w:space="0" w:color="auto"/>
            </w:tcBorders>
            <w:shd w:val="clear" w:color="auto" w:fill="auto"/>
            <w:vAlign w:val="center"/>
            <w:hideMark/>
          </w:tcPr>
          <w:p w14:paraId="1889761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DIVID_PF</w:t>
            </w:r>
          </w:p>
        </w:tc>
        <w:tc>
          <w:tcPr>
            <w:tcW w:w="6876" w:type="dxa"/>
            <w:tcBorders>
              <w:top w:val="nil"/>
              <w:left w:val="nil"/>
              <w:bottom w:val="nil"/>
              <w:right w:val="single" w:sz="8" w:space="0" w:color="auto"/>
            </w:tcBorders>
            <w:shd w:val="clear" w:color="auto" w:fill="auto"/>
            <w:vAlign w:val="center"/>
            <w:hideMark/>
          </w:tcPr>
          <w:p w14:paraId="6C8309CB"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Dividendos Pagos a Pessoa Física: Valor dos lucros ou dividendos pagos ou remetidos pela pessoa jurídica à pessoa física residente ou domiciliada no Brasil ou no exterior em decorrência de participação societária avaliada pelo método da equivalência patrimonial ou pelo custo de aquisição.</w:t>
            </w:r>
          </w:p>
        </w:tc>
        <w:tc>
          <w:tcPr>
            <w:tcW w:w="858" w:type="dxa"/>
            <w:tcBorders>
              <w:top w:val="nil"/>
              <w:left w:val="nil"/>
              <w:bottom w:val="nil"/>
              <w:right w:val="single" w:sz="8" w:space="0" w:color="auto"/>
            </w:tcBorders>
            <w:shd w:val="clear" w:color="auto" w:fill="auto"/>
            <w:vAlign w:val="center"/>
            <w:hideMark/>
          </w:tcPr>
          <w:p w14:paraId="7A1BA39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nil"/>
              <w:right w:val="single" w:sz="8" w:space="0" w:color="auto"/>
            </w:tcBorders>
            <w:shd w:val="clear" w:color="auto" w:fill="auto"/>
            <w:vAlign w:val="center"/>
            <w:hideMark/>
          </w:tcPr>
          <w:p w14:paraId="1160830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nil"/>
              <w:right w:val="single" w:sz="8" w:space="0" w:color="auto"/>
            </w:tcBorders>
            <w:shd w:val="clear" w:color="auto" w:fill="auto"/>
            <w:vAlign w:val="center"/>
            <w:hideMark/>
          </w:tcPr>
          <w:p w14:paraId="3E90221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nil"/>
              <w:right w:val="single" w:sz="8" w:space="0" w:color="auto"/>
            </w:tcBorders>
            <w:shd w:val="clear" w:color="auto" w:fill="auto"/>
            <w:vAlign w:val="center"/>
            <w:hideMark/>
          </w:tcPr>
          <w:p w14:paraId="3A780E0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nil"/>
              <w:right w:val="single" w:sz="8" w:space="0" w:color="auto"/>
            </w:tcBorders>
            <w:shd w:val="clear" w:color="auto" w:fill="auto"/>
            <w:vAlign w:val="center"/>
            <w:hideMark/>
          </w:tcPr>
          <w:p w14:paraId="2ABE848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15CD8B35" w14:textId="77777777" w:rsidTr="00365AC7">
        <w:trPr>
          <w:trHeight w:val="1035"/>
        </w:trPr>
        <w:tc>
          <w:tcPr>
            <w:tcW w:w="834" w:type="dxa"/>
            <w:tcBorders>
              <w:top w:val="nil"/>
              <w:left w:val="single" w:sz="8" w:space="0" w:color="auto"/>
              <w:bottom w:val="single" w:sz="8" w:space="0" w:color="auto"/>
              <w:right w:val="nil"/>
            </w:tcBorders>
            <w:shd w:val="clear" w:color="000000" w:fill="F2F2F2"/>
            <w:vAlign w:val="center"/>
            <w:hideMark/>
          </w:tcPr>
          <w:p w14:paraId="65253EC2"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675" w:type="dxa"/>
            <w:tcBorders>
              <w:top w:val="nil"/>
              <w:left w:val="single" w:sz="8" w:space="0" w:color="auto"/>
              <w:bottom w:val="single" w:sz="8" w:space="0" w:color="auto"/>
              <w:right w:val="single" w:sz="8" w:space="0" w:color="auto"/>
            </w:tcBorders>
            <w:shd w:val="clear" w:color="000000" w:fill="F2F2F2"/>
            <w:vAlign w:val="center"/>
            <w:hideMark/>
          </w:tcPr>
          <w:p w14:paraId="60E57516"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DIVID_PJ</w:t>
            </w:r>
          </w:p>
        </w:tc>
        <w:tc>
          <w:tcPr>
            <w:tcW w:w="6876" w:type="dxa"/>
            <w:tcBorders>
              <w:top w:val="single" w:sz="4" w:space="0" w:color="auto"/>
              <w:left w:val="nil"/>
              <w:bottom w:val="single" w:sz="4" w:space="0" w:color="auto"/>
              <w:right w:val="single" w:sz="8" w:space="0" w:color="auto"/>
            </w:tcBorders>
            <w:shd w:val="clear" w:color="000000" w:fill="F2F2F2"/>
            <w:vAlign w:val="center"/>
            <w:hideMark/>
          </w:tcPr>
          <w:p w14:paraId="5DC9BA5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Dividendos Pagos a Pessoa Jurídica: Valor dos lucros ou dividendos pagos ou remetidos pela pessoa jurídica a outra pessoa jurídica domiciliada no Brasil ou no exterior em decorrência de participação societária avaliada pelo método da equivalência patrimonial ou pelo custo de aquisição.</w:t>
            </w:r>
          </w:p>
        </w:tc>
        <w:tc>
          <w:tcPr>
            <w:tcW w:w="858" w:type="dxa"/>
            <w:tcBorders>
              <w:top w:val="single" w:sz="4" w:space="0" w:color="auto"/>
              <w:left w:val="nil"/>
              <w:bottom w:val="single" w:sz="4" w:space="0" w:color="auto"/>
              <w:right w:val="single" w:sz="8" w:space="0" w:color="auto"/>
            </w:tcBorders>
            <w:shd w:val="clear" w:color="000000" w:fill="F2F2F2"/>
            <w:vAlign w:val="center"/>
            <w:hideMark/>
          </w:tcPr>
          <w:p w14:paraId="1EFD696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single" w:sz="4" w:space="0" w:color="auto"/>
              <w:left w:val="nil"/>
              <w:bottom w:val="single" w:sz="4" w:space="0" w:color="auto"/>
              <w:right w:val="single" w:sz="8" w:space="0" w:color="auto"/>
            </w:tcBorders>
            <w:shd w:val="clear" w:color="000000" w:fill="F2F2F2"/>
            <w:vAlign w:val="center"/>
            <w:hideMark/>
          </w:tcPr>
          <w:p w14:paraId="7AC256A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single" w:sz="4" w:space="0" w:color="auto"/>
              <w:left w:val="nil"/>
              <w:bottom w:val="single" w:sz="4" w:space="0" w:color="auto"/>
              <w:right w:val="single" w:sz="8" w:space="0" w:color="auto"/>
            </w:tcBorders>
            <w:shd w:val="clear" w:color="000000" w:fill="F2F2F2"/>
            <w:vAlign w:val="center"/>
            <w:hideMark/>
          </w:tcPr>
          <w:p w14:paraId="0C845A7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single" w:sz="4" w:space="0" w:color="auto"/>
              <w:left w:val="nil"/>
              <w:bottom w:val="single" w:sz="4" w:space="0" w:color="auto"/>
              <w:right w:val="single" w:sz="8" w:space="0" w:color="auto"/>
            </w:tcBorders>
            <w:shd w:val="clear" w:color="000000" w:fill="F2F2F2"/>
            <w:vAlign w:val="center"/>
            <w:hideMark/>
          </w:tcPr>
          <w:p w14:paraId="4C8FF188"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single" w:sz="4" w:space="0" w:color="auto"/>
              <w:left w:val="nil"/>
              <w:bottom w:val="single" w:sz="4" w:space="0" w:color="auto"/>
              <w:right w:val="single" w:sz="4" w:space="0" w:color="auto"/>
            </w:tcBorders>
            <w:shd w:val="clear" w:color="000000" w:fill="F2F2F2"/>
            <w:vAlign w:val="center"/>
            <w:hideMark/>
          </w:tcPr>
          <w:p w14:paraId="4931C7D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96237E4" w14:textId="77777777" w:rsidR="00E76B8A" w:rsidRPr="00BC796D"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1806CBD2" w14:textId="77777777" w:rsidR="00AA6BF7" w:rsidRPr="00BC796D" w:rsidRDefault="0053782C" w:rsidP="00BB0C65">
      <w:pPr>
        <w:spacing w:after="200" w:line="276" w:lineRule="auto"/>
        <w:rPr>
          <w:rFonts w:cs="Times New Roman"/>
          <w:b/>
          <w:szCs w:val="20"/>
          <w:lang w:val="pt-PT"/>
        </w:rPr>
      </w:pPr>
      <w:r w:rsidRPr="00BC796D">
        <w:rPr>
          <w:rFonts w:cs="Times New Roman"/>
          <w:b/>
          <w:szCs w:val="20"/>
          <w:lang w:val="pt-PT"/>
        </w:rPr>
        <w:t>I</w:t>
      </w:r>
      <w:r w:rsidR="00AA6BF7" w:rsidRPr="00BC796D">
        <w:rPr>
          <w:rFonts w:cs="Times New Roman"/>
          <w:b/>
          <w:szCs w:val="20"/>
          <w:lang w:val="pt-PT"/>
        </w:rPr>
        <w:t xml:space="preserve"> – Regra de Validação de Registro:</w:t>
      </w:r>
    </w:p>
    <w:p w14:paraId="57C5EE49" w14:textId="77777777" w:rsidR="007603E5" w:rsidRPr="00BC796D" w:rsidRDefault="00AA6BF7"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BC796D">
        <w:rPr>
          <w:rFonts w:ascii="Times New Roman" w:hAnsi="Times New Roman" w:cs="Times New Roman"/>
          <w:szCs w:val="20"/>
          <w:lang w:val="pt-PT"/>
        </w:rPr>
        <w:t xml:space="preserve">REGRA_CAMPOS_X450: </w:t>
      </w:r>
      <w:r w:rsidRPr="00BC796D">
        <w:rPr>
          <w:rFonts w:ascii="Times New Roman" w:hAnsi="Times New Roman" w:cs="Times New Roman"/>
          <w:b w:val="0"/>
          <w:szCs w:val="20"/>
          <w:lang w:val="pt-PT"/>
        </w:rPr>
        <w:t>Verifica se, pelo menos, um dos campos 3 a 10 está preenchido, quando os campos 1 e 2 estiverem preenchidos. Se a regra não cumprida, o sistema gera um erro.</w:t>
      </w:r>
    </w:p>
    <w:p w14:paraId="5F534CCC" w14:textId="77777777" w:rsidR="007603E5" w:rsidRPr="00BC796D"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19B605A1" w14:textId="77777777" w:rsidR="007603E5" w:rsidRPr="00BC796D"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BC796D">
        <w:rPr>
          <w:rFonts w:ascii="Times New Roman" w:hAnsi="Times New Roman" w:cs="Times New Roman"/>
          <w:bCs w:val="0"/>
          <w:szCs w:val="20"/>
        </w:rPr>
        <w:t xml:space="preserve">REGRA_ROYALTIES_BRASIL: </w:t>
      </w:r>
      <w:r w:rsidRPr="00BC796D">
        <w:rPr>
          <w:rFonts w:ascii="Times New Roman" w:hAnsi="Times New Roman" w:cs="Times New Roman"/>
          <w:b w:val="0"/>
          <w:bCs w:val="0"/>
          <w:szCs w:val="20"/>
        </w:rPr>
        <w:t xml:space="preserve">Verifica, quando 0010.COD_QUALIF_PJ = “01” (PJ em Geral) e 0010_FORMA_TRIB = “1” (Lucro Real) </w:t>
      </w:r>
      <w:r w:rsidR="00AE7FBB" w:rsidRPr="00BC796D">
        <w:rPr>
          <w:rFonts w:ascii="Times New Roman" w:hAnsi="Times New Roman" w:cs="Times New Roman"/>
          <w:b w:val="0"/>
          <w:bCs w:val="0"/>
          <w:szCs w:val="20"/>
        </w:rPr>
        <w:t>e (</w:t>
      </w:r>
      <w:r w:rsidRPr="00BC796D">
        <w:rPr>
          <w:rFonts w:ascii="Times New Roman" w:hAnsi="Times New Roman" w:cs="Times New Roman"/>
          <w:b w:val="0"/>
          <w:bCs w:val="0"/>
          <w:szCs w:val="20"/>
        </w:rPr>
        <w:t>L210 (27) &gt; 0 ou L300(“3.01.01.07.01.31”) &gt; 0 ou L300 (“3.11.01.07.01.</w:t>
      </w:r>
      <w:r w:rsidR="006671A6" w:rsidRPr="00BC796D">
        <w:rPr>
          <w:rFonts w:ascii="Times New Roman" w:hAnsi="Times New Roman" w:cs="Times New Roman"/>
          <w:b w:val="0"/>
          <w:bCs w:val="0"/>
          <w:szCs w:val="20"/>
        </w:rPr>
        <w:t>3</w:t>
      </w:r>
      <w:r w:rsidR="000766D2" w:rsidRPr="00BC796D">
        <w:rPr>
          <w:rFonts w:ascii="Times New Roman" w:hAnsi="Times New Roman" w:cs="Times New Roman"/>
          <w:b w:val="0"/>
          <w:bCs w:val="0"/>
          <w:szCs w:val="20"/>
        </w:rPr>
        <w:t>1</w:t>
      </w:r>
      <w:r w:rsidR="006671A6" w:rsidRPr="00BC796D">
        <w:rPr>
          <w:rFonts w:ascii="Times New Roman" w:hAnsi="Times New Roman" w:cs="Times New Roman"/>
          <w:b w:val="0"/>
          <w:bCs w:val="0"/>
          <w:szCs w:val="20"/>
        </w:rPr>
        <w:t>”)</w:t>
      </w:r>
      <w:r w:rsidR="0011050B" w:rsidRPr="00BC796D">
        <w:rPr>
          <w:rFonts w:ascii="Times New Roman" w:hAnsi="Times New Roman" w:cs="Times New Roman"/>
          <w:b w:val="0"/>
          <w:bCs w:val="0"/>
          <w:szCs w:val="20"/>
        </w:rPr>
        <w:t xml:space="preserve">, se existe um X450.PAIS </w:t>
      </w:r>
      <w:r w:rsidRPr="00BC796D">
        <w:rPr>
          <w:rFonts w:ascii="Times New Roman" w:hAnsi="Times New Roman" w:cs="Times New Roman"/>
          <w:b w:val="0"/>
          <w:bCs w:val="0"/>
          <w:szCs w:val="20"/>
        </w:rPr>
        <w:t xml:space="preserve">com preenchimento igual a “105” (Brasil). Se a regra não for cumprida, o sistema gera um </w:t>
      </w:r>
      <w:r w:rsidR="00E21F24" w:rsidRPr="00BC796D">
        <w:rPr>
          <w:rFonts w:ascii="Times New Roman" w:hAnsi="Times New Roman" w:cs="Times New Roman"/>
          <w:b w:val="0"/>
          <w:bCs w:val="0"/>
          <w:szCs w:val="20"/>
        </w:rPr>
        <w:t>erro</w:t>
      </w:r>
      <w:r w:rsidRPr="00BC796D">
        <w:rPr>
          <w:rFonts w:ascii="Times New Roman" w:hAnsi="Times New Roman" w:cs="Times New Roman"/>
          <w:b w:val="0"/>
          <w:bCs w:val="0"/>
          <w:szCs w:val="20"/>
        </w:rPr>
        <w:t>.</w:t>
      </w:r>
    </w:p>
    <w:p w14:paraId="7702AAF5" w14:textId="77777777" w:rsidR="007603E5" w:rsidRPr="00BC796D" w:rsidRDefault="007603E5" w:rsidP="007603E5">
      <w:pPr>
        <w:pStyle w:val="PSDS-MarcadoresNivel4"/>
        <w:tabs>
          <w:tab w:val="clear" w:pos="2271"/>
          <w:tab w:val="left" w:pos="720"/>
        </w:tabs>
        <w:spacing w:before="0" w:after="0"/>
        <w:ind w:left="0" w:firstLine="0"/>
        <w:jc w:val="both"/>
        <w:rPr>
          <w:rFonts w:ascii="Times New Roman" w:hAnsi="Times New Roman" w:cs="Times New Roman"/>
          <w:bCs w:val="0"/>
          <w:szCs w:val="20"/>
        </w:rPr>
      </w:pPr>
    </w:p>
    <w:p w14:paraId="3C655F0F" w14:textId="77777777" w:rsidR="000766D2" w:rsidRPr="00BC796D" w:rsidRDefault="007603E5" w:rsidP="000766D2">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BC796D">
        <w:rPr>
          <w:rFonts w:ascii="Times New Roman" w:hAnsi="Times New Roman" w:cs="Times New Roman"/>
          <w:bCs w:val="0"/>
          <w:szCs w:val="20"/>
        </w:rPr>
        <w:t xml:space="preserve">REGRA_ROYALTIES_EXTERIOR: </w:t>
      </w:r>
      <w:r w:rsidRPr="00BC796D">
        <w:rPr>
          <w:rFonts w:ascii="Times New Roman" w:hAnsi="Times New Roman" w:cs="Times New Roman"/>
          <w:b w:val="0"/>
          <w:bCs w:val="0"/>
          <w:szCs w:val="20"/>
        </w:rPr>
        <w:t xml:space="preserve">Verifica, quando 0010.COD_QUALIF_PJ = “01” (PJ em Geral) e 0010_FORMA_TRIB = “1” (Lucro Real) </w:t>
      </w:r>
      <w:r w:rsidR="00AE7FBB" w:rsidRPr="00BC796D">
        <w:rPr>
          <w:rFonts w:ascii="Times New Roman" w:hAnsi="Times New Roman" w:cs="Times New Roman"/>
          <w:b w:val="0"/>
          <w:bCs w:val="0"/>
          <w:szCs w:val="20"/>
        </w:rPr>
        <w:t>e (</w:t>
      </w:r>
      <w:r w:rsidRPr="00BC796D">
        <w:rPr>
          <w:rFonts w:ascii="Times New Roman" w:hAnsi="Times New Roman" w:cs="Times New Roman"/>
          <w:b w:val="0"/>
          <w:bCs w:val="0"/>
          <w:szCs w:val="20"/>
        </w:rPr>
        <w:t>L210 (28) &gt; 0 ou L300(“3.01.01.07.01.32”</w:t>
      </w:r>
      <w:r w:rsidR="000766D2" w:rsidRPr="00BC796D">
        <w:rPr>
          <w:rFonts w:ascii="Times New Roman" w:hAnsi="Times New Roman" w:cs="Times New Roman"/>
          <w:b w:val="0"/>
          <w:bCs w:val="0"/>
          <w:szCs w:val="20"/>
        </w:rPr>
        <w:t>) &gt; 0 ou L300 (“3.11.01.07.01.32</w:t>
      </w:r>
      <w:r w:rsidRPr="00BC796D">
        <w:rPr>
          <w:rFonts w:ascii="Times New Roman" w:hAnsi="Times New Roman" w:cs="Times New Roman"/>
          <w:b w:val="0"/>
          <w:bCs w:val="0"/>
          <w:szCs w:val="20"/>
        </w:rPr>
        <w:t xml:space="preserve">”), se existe pelo menos um </w:t>
      </w:r>
      <w:r w:rsidR="006E633A" w:rsidRPr="00BC796D">
        <w:rPr>
          <w:rFonts w:ascii="Times New Roman" w:hAnsi="Times New Roman" w:cs="Times New Roman"/>
          <w:b w:val="0"/>
          <w:bCs w:val="0"/>
          <w:szCs w:val="20"/>
        </w:rPr>
        <w:t>X4</w:t>
      </w:r>
      <w:r w:rsidR="0011050B" w:rsidRPr="00BC796D">
        <w:rPr>
          <w:rFonts w:ascii="Times New Roman" w:hAnsi="Times New Roman" w:cs="Times New Roman"/>
          <w:b w:val="0"/>
          <w:bCs w:val="0"/>
          <w:szCs w:val="20"/>
        </w:rPr>
        <w:t xml:space="preserve">50.PAIS </w:t>
      </w:r>
      <w:r w:rsidRPr="00BC796D">
        <w:rPr>
          <w:rFonts w:ascii="Times New Roman" w:hAnsi="Times New Roman" w:cs="Times New Roman"/>
          <w:b w:val="0"/>
          <w:bCs w:val="0"/>
          <w:szCs w:val="20"/>
        </w:rPr>
        <w:t>com preenchimento diferente de “105” (Brasil).</w:t>
      </w:r>
      <w:r w:rsidR="000766D2" w:rsidRPr="00BC796D">
        <w:rPr>
          <w:rFonts w:ascii="Times New Roman" w:hAnsi="Times New Roman" w:cs="Times New Roman"/>
          <w:b w:val="0"/>
          <w:bCs w:val="0"/>
          <w:szCs w:val="20"/>
        </w:rPr>
        <w:t xml:space="preserve"> Se a regra não for cumprida, o sistema gera um </w:t>
      </w:r>
      <w:r w:rsidR="00E21F24" w:rsidRPr="00BC796D">
        <w:rPr>
          <w:rFonts w:ascii="Times New Roman" w:hAnsi="Times New Roman" w:cs="Times New Roman"/>
          <w:b w:val="0"/>
          <w:bCs w:val="0"/>
          <w:szCs w:val="20"/>
        </w:rPr>
        <w:t>erro</w:t>
      </w:r>
      <w:r w:rsidR="000766D2" w:rsidRPr="00BC796D">
        <w:rPr>
          <w:rFonts w:ascii="Times New Roman" w:hAnsi="Times New Roman" w:cs="Times New Roman"/>
          <w:b w:val="0"/>
          <w:bCs w:val="0"/>
          <w:szCs w:val="20"/>
        </w:rPr>
        <w:t>.</w:t>
      </w:r>
    </w:p>
    <w:p w14:paraId="17FC8537" w14:textId="77777777" w:rsidR="007603E5" w:rsidRPr="00BC796D" w:rsidRDefault="007603E5" w:rsidP="00053F07">
      <w:pPr>
        <w:pStyle w:val="Corpodetexto"/>
        <w:rPr>
          <w:rFonts w:ascii="Times New Roman" w:hAnsi="Times New Roman"/>
          <w:b/>
          <w:color w:val="002060"/>
          <w:szCs w:val="20"/>
        </w:rPr>
      </w:pPr>
    </w:p>
    <w:p w14:paraId="4D8F3C63" w14:textId="77777777" w:rsidR="00E76B8A" w:rsidRPr="00BC796D" w:rsidRDefault="006671A6" w:rsidP="00053F0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B0C7EA8" w14:textId="77777777" w:rsidR="00E76B8A" w:rsidRPr="00BC796D" w:rsidRDefault="00E76B8A" w:rsidP="00053F07">
      <w:pPr>
        <w:pStyle w:val="Corpodetexto"/>
        <w:rPr>
          <w:rFonts w:ascii="Times New Roman" w:hAnsi="Times New Roman"/>
          <w:b/>
          <w:color w:val="002060"/>
          <w:szCs w:val="20"/>
        </w:rPr>
      </w:pPr>
    </w:p>
    <w:p w14:paraId="79639A97" w14:textId="77777777" w:rsidR="00053F07" w:rsidRPr="00BC796D" w:rsidRDefault="00053F07" w:rsidP="00053F07">
      <w:pPr>
        <w:pStyle w:val="Corpodetexto"/>
        <w:rPr>
          <w:rFonts w:ascii="Times New Roman" w:hAnsi="Times New Roman"/>
          <w:b/>
          <w:color w:val="002060"/>
          <w:szCs w:val="20"/>
        </w:rPr>
      </w:pPr>
      <w:r w:rsidRPr="00BC796D">
        <w:rPr>
          <w:rFonts w:ascii="Times New Roman" w:hAnsi="Times New Roman"/>
          <w:b/>
          <w:color w:val="002060"/>
          <w:szCs w:val="20"/>
        </w:rPr>
        <w:t>|X450|105|50000,00|10000,00|5000,00|6000,00|7000,00|8000,00|9000,00|10000,00|</w:t>
      </w:r>
    </w:p>
    <w:p w14:paraId="7D2E8F75"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X450|: Identificação do tipo do registro.</w:t>
      </w:r>
    </w:p>
    <w:p w14:paraId="7E427E66"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57F81BD8"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50000,00|: Valor dos Serviços de Assistência Técnica, Científica, Administrativa e Assemelhados com Transferência de Tecnologia (R$ 50.000,00).</w:t>
      </w:r>
    </w:p>
    <w:p w14:paraId="645112FF"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10000,00|: Valor dos Serviços Técnicos e de Assistência sem Transferência de Tecnologia Prestados no Brasil (R$ 10.000,00).</w:t>
      </w:r>
    </w:p>
    <w:p w14:paraId="15529F33"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5000,00|: Valor dos Serviços Técnicos e de Assistência sem Transferência de Tecnologia Prestados no Exterior (R$ 5.000,00).</w:t>
      </w:r>
    </w:p>
    <w:p w14:paraId="1DB223D9"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6000,00|: Valor dos Juros sobre o Capital Próprio Pagos a Pessoa Física (R$ 6.000,00).</w:t>
      </w:r>
    </w:p>
    <w:p w14:paraId="5615F7C6"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7000,00|: Valor dos Juros sobre o Capital Próprio Pagos a Pessoa Jurídica (R$ 7.000,00).</w:t>
      </w:r>
    </w:p>
    <w:p w14:paraId="23CF4CC2"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8000,00|: Valor dos Demais Juros (R$ 8.000,00).</w:t>
      </w:r>
    </w:p>
    <w:p w14:paraId="62C0828B"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9000,00|: Dividendos pagos a Pessoa Física (R$ 9.000,00).</w:t>
      </w:r>
    </w:p>
    <w:p w14:paraId="0E5D070F"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10000,00|: Dividendos pagos a Pessoa Jurídica (R$ 10.000,00).</w:t>
      </w:r>
    </w:p>
    <w:p w14:paraId="21E487E5" w14:textId="77777777" w:rsidR="00053F07" w:rsidRPr="00BC796D" w:rsidRDefault="00053F07" w:rsidP="00053F07">
      <w:pPr>
        <w:pStyle w:val="Corpodetexto"/>
        <w:ind w:firstLine="708"/>
        <w:rPr>
          <w:rFonts w:ascii="Times New Roman" w:hAnsi="Times New Roman"/>
          <w:color w:val="002060"/>
          <w:szCs w:val="20"/>
        </w:rPr>
      </w:pPr>
    </w:p>
    <w:p w14:paraId="573E0D91" w14:textId="77777777" w:rsidR="00A41906" w:rsidRPr="00BC796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029B686B" w14:textId="77777777" w:rsidR="00157E0A" w:rsidRPr="00BC796D" w:rsidRDefault="00157E0A" w:rsidP="00157E0A">
      <w:pPr>
        <w:pStyle w:val="PSDS-MarcadoresNivel4"/>
        <w:tabs>
          <w:tab w:val="clear" w:pos="2271"/>
          <w:tab w:val="left" w:pos="720"/>
        </w:tabs>
        <w:spacing w:before="0" w:after="0"/>
        <w:ind w:left="0" w:firstLine="0"/>
        <w:rPr>
          <w:rFonts w:ascii="Times New Roman" w:hAnsi="Times New Roman" w:cs="Times New Roman"/>
          <w:szCs w:val="20"/>
          <w:lang w:val="pt-PT"/>
        </w:rPr>
      </w:pPr>
    </w:p>
    <w:p w14:paraId="1F018433" w14:textId="77777777" w:rsidR="00EE2217" w:rsidRPr="00BC796D" w:rsidRDefault="00EE2217">
      <w:pPr>
        <w:spacing w:after="200" w:line="276" w:lineRule="auto"/>
        <w:rPr>
          <w:b/>
          <w:bCs/>
          <w:color w:val="0000FF"/>
          <w:szCs w:val="20"/>
        </w:rPr>
      </w:pPr>
      <w:r w:rsidRPr="00BC796D">
        <w:rPr>
          <w:color w:val="0000FF"/>
          <w:szCs w:val="20"/>
        </w:rPr>
        <w:br w:type="page"/>
      </w:r>
    </w:p>
    <w:p w14:paraId="18395C45" w14:textId="77777777" w:rsidR="007E756C" w:rsidRPr="00BC796D" w:rsidRDefault="007E756C" w:rsidP="00867F54">
      <w:pPr>
        <w:pStyle w:val="Ttulo4"/>
      </w:pPr>
      <w:bookmarkStart w:id="418" w:name="_Toc532980515"/>
      <w:r w:rsidRPr="00BC796D">
        <w:t xml:space="preserve">Registro X460: </w:t>
      </w:r>
      <w:bookmarkStart w:id="419" w:name="_Hlk950952"/>
      <w:r w:rsidRPr="00BC796D">
        <w:t>Inovação Tecnológica e Desenvolvimento Tecnológico</w:t>
      </w:r>
      <w:bookmarkEnd w:id="418"/>
      <w:bookmarkEnd w:id="419"/>
    </w:p>
    <w:p w14:paraId="6B956EF9" w14:textId="77777777" w:rsidR="007E756C" w:rsidRPr="00BC796D" w:rsidRDefault="007E756C" w:rsidP="007E756C">
      <w:pPr>
        <w:rPr>
          <w:bCs/>
          <w:szCs w:val="20"/>
        </w:rPr>
      </w:pPr>
    </w:p>
    <w:p w14:paraId="5ECF313A" w14:textId="77777777" w:rsidR="00EE2217" w:rsidRPr="00BC796D" w:rsidRDefault="00EE2217" w:rsidP="00EE2217">
      <w:pPr>
        <w:jc w:val="both"/>
        <w:rPr>
          <w:bCs/>
          <w:szCs w:val="20"/>
        </w:rPr>
      </w:pPr>
      <w:r w:rsidRPr="00BC796D">
        <w:rPr>
          <w:bCs/>
          <w:szCs w:val="20"/>
        </w:rPr>
        <w:tab/>
        <w:t>Este registro deverá ser preenchido pela pessoa jurídica que realizou, durante o ano-calendário, atividades de pesquisa tecnológica e desenvolvimento de inovação tecnológica para o</w:t>
      </w:r>
      <w:r w:rsidR="008D7930" w:rsidRPr="00BC796D">
        <w:rPr>
          <w:bCs/>
          <w:szCs w:val="20"/>
        </w:rPr>
        <w:t>s fins de que trata o Decreto n</w:t>
      </w:r>
      <w:r w:rsidR="008D7930" w:rsidRPr="00BC796D">
        <w:rPr>
          <w:bCs/>
          <w:szCs w:val="20"/>
          <w:u w:val="single"/>
          <w:vertAlign w:val="superscript"/>
        </w:rPr>
        <w:t>o</w:t>
      </w:r>
      <w:r w:rsidRPr="00BC796D">
        <w:rPr>
          <w:bCs/>
          <w:szCs w:val="20"/>
        </w:rPr>
        <w:t xml:space="preserve"> 5.798, de 7 de junho de 200</w:t>
      </w:r>
      <w:r w:rsidR="008D7930" w:rsidRPr="00BC796D">
        <w:rPr>
          <w:bCs/>
          <w:szCs w:val="20"/>
        </w:rPr>
        <w:t>6, com redação dada pelo art. 1</w:t>
      </w:r>
      <w:r w:rsidR="008D7930" w:rsidRPr="00BC796D">
        <w:rPr>
          <w:bCs/>
          <w:szCs w:val="20"/>
          <w:u w:val="single"/>
          <w:vertAlign w:val="superscript"/>
        </w:rPr>
        <w:t>o</w:t>
      </w:r>
      <w:r w:rsidRPr="00BC796D">
        <w:rPr>
          <w:bCs/>
          <w:szCs w:val="20"/>
        </w:rPr>
        <w:t xml:space="preserve"> do Decreto n</w:t>
      </w:r>
      <w:r w:rsidR="008D7930" w:rsidRPr="00BC796D">
        <w:rPr>
          <w:bCs/>
          <w:szCs w:val="20"/>
          <w:u w:val="single"/>
          <w:vertAlign w:val="superscript"/>
        </w:rPr>
        <w:t>o</w:t>
      </w:r>
      <w:r w:rsidRPr="00BC796D">
        <w:rPr>
          <w:bCs/>
          <w:szCs w:val="20"/>
        </w:rPr>
        <w:t xml:space="preserve"> 6.909, de 22 de julho de 2009, ou o Decreto n</w:t>
      </w:r>
      <w:r w:rsidR="008D7930" w:rsidRPr="00BC796D">
        <w:rPr>
          <w:bCs/>
          <w:szCs w:val="20"/>
          <w:u w:val="single"/>
          <w:vertAlign w:val="superscript"/>
        </w:rPr>
        <w:t>o</w:t>
      </w:r>
      <w:r w:rsidRPr="00BC796D">
        <w:rPr>
          <w:bCs/>
          <w:szCs w:val="20"/>
        </w:rPr>
        <w:t xml:space="preserve"> 6.260, de 20 de novembro de 2007, com redação dada pelo art. 2º do Decreto n</w:t>
      </w:r>
      <w:r w:rsidR="008D7930" w:rsidRPr="00BC796D">
        <w:rPr>
          <w:bCs/>
          <w:szCs w:val="20"/>
          <w:u w:val="single"/>
          <w:vertAlign w:val="superscript"/>
        </w:rPr>
        <w:t>o</w:t>
      </w:r>
      <w:r w:rsidRPr="00BC796D">
        <w:rPr>
          <w:bCs/>
          <w:szCs w:val="20"/>
        </w:rPr>
        <w:t xml:space="preserve"> 6.909, de 2009, ou, ainda, pela pessoa jurídica que tenha executado, direta ou indiretamente, programas de desenvolvimento tecnológico industrial ou agropecuário (PDTI/PDTA) de que trata o Decreto n</w:t>
      </w:r>
      <w:r w:rsidR="008D7930" w:rsidRPr="00BC796D">
        <w:rPr>
          <w:bCs/>
          <w:szCs w:val="20"/>
          <w:u w:val="single"/>
          <w:vertAlign w:val="superscript"/>
        </w:rPr>
        <w:t>o</w:t>
      </w:r>
      <w:r w:rsidRPr="00BC796D">
        <w:rPr>
          <w:bCs/>
          <w:szCs w:val="20"/>
        </w:rPr>
        <w:t xml:space="preserve"> 949, de 5 de outubro de 1993.</w:t>
      </w:r>
    </w:p>
    <w:p w14:paraId="4DA07821" w14:textId="77777777" w:rsidR="007E756C" w:rsidRPr="00BC796D"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BC796D"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60: INOVAÇÃO TECNOLÓGICA E DESENVOLVIMENTO TECNOLÓGICO</w:t>
            </w:r>
          </w:p>
        </w:tc>
      </w:tr>
      <w:tr w:rsidR="002C3259" w:rsidRPr="00BC796D"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C3259" w:rsidRPr="00BC796D"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3259" w:rsidRPr="00BC796D"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BC796D" w:rsidRDefault="002C3259" w:rsidP="002C32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FA9833A" w14:textId="77777777" w:rsidR="00BB0C65" w:rsidRPr="00BC796D"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BC796D"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3259" w:rsidRPr="00BC796D" w14:paraId="228C1F88"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89985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DA6FFAE"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6C29"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shd w:val="clear" w:color="auto" w:fill="auto"/>
            <w:vAlign w:val="center"/>
            <w:hideMark/>
          </w:tcPr>
          <w:p w14:paraId="0D613258"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D51E7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EFE22B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872A90"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shd w:val="clear" w:color="auto" w:fill="auto"/>
            <w:vAlign w:val="center"/>
            <w:hideMark/>
          </w:tcPr>
          <w:p w14:paraId="1A78ACD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24618834"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C05C41A"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40FCA8"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C297008"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BBA2D1"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6229C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EAA3A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95BD2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8729F5"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3259" w:rsidRPr="00BC796D"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45AC322" w14:textId="77777777" w:rsidR="00BB0C65" w:rsidRPr="00BC796D" w:rsidRDefault="00BB0C65" w:rsidP="00FE5D23">
      <w:pPr>
        <w:rPr>
          <w:b/>
          <w:szCs w:val="20"/>
          <w:lang w:val="pt-PT"/>
        </w:rPr>
      </w:pPr>
    </w:p>
    <w:p w14:paraId="78FCA4EC" w14:textId="77777777" w:rsidR="00FE5D23" w:rsidRPr="00BC796D" w:rsidRDefault="00FE5D23" w:rsidP="00FE5D23">
      <w:pPr>
        <w:rPr>
          <w:b/>
          <w:szCs w:val="20"/>
          <w:lang w:val="pt-PT"/>
        </w:rPr>
      </w:pPr>
      <w:r w:rsidRPr="00BC796D">
        <w:rPr>
          <w:b/>
          <w:szCs w:val="20"/>
          <w:lang w:val="pt-PT"/>
        </w:rPr>
        <w:t>I – Regras de Validação do Registro:</w:t>
      </w:r>
    </w:p>
    <w:p w14:paraId="0F4FED12" w14:textId="77777777" w:rsidR="00FE5D23" w:rsidRPr="00BC796D" w:rsidRDefault="00FE5D23" w:rsidP="00FE5D23">
      <w:pPr>
        <w:rPr>
          <w:b/>
          <w:szCs w:val="20"/>
          <w:lang w:val="pt-PT"/>
        </w:rPr>
      </w:pPr>
    </w:p>
    <w:p w14:paraId="08467E6B" w14:textId="77777777" w:rsidR="00FE5D23" w:rsidRPr="00BC796D" w:rsidRDefault="0088706D" w:rsidP="00FE5D23">
      <w:pPr>
        <w:pStyle w:val="Corpodetexto"/>
        <w:ind w:left="708" w:firstLine="12"/>
        <w:rPr>
          <w:rFonts w:ascii="Times New Roman" w:hAnsi="Times New Roman"/>
          <w:szCs w:val="20"/>
        </w:rPr>
      </w:pPr>
      <w:hyperlink r:id="rId25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BC796D" w:rsidRDefault="00FE5D23" w:rsidP="00FE5D23">
      <w:pPr>
        <w:pStyle w:val="Corpodetexto"/>
        <w:ind w:left="708" w:firstLine="12"/>
        <w:rPr>
          <w:rFonts w:ascii="Times New Roman" w:hAnsi="Times New Roman"/>
          <w:szCs w:val="20"/>
        </w:rPr>
      </w:pPr>
    </w:p>
    <w:p w14:paraId="46BCEBE4" w14:textId="77777777" w:rsidR="00FE5D23" w:rsidRPr="00BC796D" w:rsidRDefault="0088706D" w:rsidP="00FE5D23">
      <w:pPr>
        <w:pStyle w:val="Corpodetexto"/>
        <w:ind w:left="708" w:firstLine="12"/>
        <w:rPr>
          <w:rFonts w:ascii="Times New Roman" w:hAnsi="Times New Roman"/>
          <w:szCs w:val="20"/>
        </w:rPr>
      </w:pPr>
      <w:hyperlink r:id="rId25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8B2550E" w14:textId="77777777" w:rsidR="00FE5D23" w:rsidRPr="00BC796D" w:rsidRDefault="00FE5D23" w:rsidP="00FE5D23">
      <w:pPr>
        <w:pStyle w:val="Corpodetexto"/>
        <w:ind w:left="708" w:firstLine="12"/>
        <w:rPr>
          <w:rFonts w:ascii="Times New Roman" w:hAnsi="Times New Roman"/>
          <w:b/>
          <w:szCs w:val="20"/>
        </w:rPr>
      </w:pPr>
    </w:p>
    <w:p w14:paraId="4C75E203" w14:textId="77777777" w:rsidR="00FE5D23" w:rsidRPr="00BC796D" w:rsidRDefault="0088706D" w:rsidP="00FE5D23">
      <w:pPr>
        <w:pStyle w:val="Corpodetexto"/>
        <w:ind w:left="708" w:firstLine="12"/>
        <w:rPr>
          <w:rFonts w:ascii="Times New Roman" w:hAnsi="Times New Roman"/>
          <w:b/>
          <w:szCs w:val="20"/>
        </w:rPr>
      </w:pPr>
      <w:hyperlink r:id="rId25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16C6474" w14:textId="77777777" w:rsidR="00B37AED" w:rsidRPr="00BC796D" w:rsidRDefault="00B37AED">
      <w:pPr>
        <w:spacing w:after="200" w:line="276" w:lineRule="auto"/>
        <w:rPr>
          <w:b/>
          <w:szCs w:val="20"/>
          <w:lang w:val="pt-PT"/>
        </w:rPr>
      </w:pPr>
      <w:r w:rsidRPr="00BC796D">
        <w:rPr>
          <w:b/>
          <w:szCs w:val="20"/>
          <w:lang w:val="pt-PT"/>
        </w:rPr>
        <w:br w:type="page"/>
      </w:r>
    </w:p>
    <w:p w14:paraId="1656AE67" w14:textId="77777777" w:rsidR="007E756C" w:rsidRPr="00BC796D" w:rsidRDefault="00FE5D23" w:rsidP="007E756C">
      <w:pPr>
        <w:rPr>
          <w:b/>
          <w:szCs w:val="20"/>
          <w:lang w:val="pt-PT"/>
        </w:rPr>
      </w:pPr>
      <w:r w:rsidRPr="00BC796D">
        <w:rPr>
          <w:b/>
          <w:szCs w:val="20"/>
          <w:lang w:val="pt-PT"/>
        </w:rPr>
        <w:t>I</w:t>
      </w:r>
      <w:r w:rsidR="007E756C" w:rsidRPr="00BC796D">
        <w:rPr>
          <w:b/>
          <w:szCs w:val="20"/>
          <w:lang w:val="pt-PT"/>
        </w:rPr>
        <w:t>I – Regras de Validação de Campos:</w:t>
      </w:r>
    </w:p>
    <w:p w14:paraId="166D6D5A"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39B7645C" w14:textId="77777777" w:rsidR="0012324D" w:rsidRPr="00BC796D" w:rsidRDefault="0012324D" w:rsidP="0012324D">
            <w:pPr>
              <w:pStyle w:val="PSDS-CorpodeTexto0"/>
              <w:rPr>
                <w:rFonts w:ascii="Times New Roman" w:hAnsi="Times New Roman"/>
              </w:rPr>
            </w:pPr>
          </w:p>
        </w:tc>
      </w:tr>
    </w:tbl>
    <w:p w14:paraId="3ADE6A78" w14:textId="77777777" w:rsidR="007E756C" w:rsidRPr="00BC796D" w:rsidRDefault="007E756C" w:rsidP="007E756C">
      <w:pPr>
        <w:pStyle w:val="Corpodetexto"/>
        <w:rPr>
          <w:rFonts w:ascii="Times New Roman" w:hAnsi="Times New Roman"/>
          <w:szCs w:val="20"/>
        </w:rPr>
      </w:pPr>
    </w:p>
    <w:p w14:paraId="01A746E1" w14:textId="77777777" w:rsidR="00BA73FF" w:rsidRPr="00BC796D" w:rsidRDefault="00BA73FF" w:rsidP="007E756C">
      <w:pPr>
        <w:pStyle w:val="Corpodetexto"/>
        <w:rPr>
          <w:rFonts w:ascii="Times New Roman" w:hAnsi="Times New Roman"/>
          <w:b/>
          <w:szCs w:val="20"/>
        </w:rPr>
      </w:pPr>
      <w:r w:rsidRPr="00BC796D">
        <w:rPr>
          <w:rFonts w:ascii="Times New Roman" w:hAnsi="Times New Roman"/>
          <w:b/>
          <w:szCs w:val="20"/>
        </w:rPr>
        <w:t>I</w:t>
      </w:r>
      <w:r w:rsidR="00FE5D23" w:rsidRPr="00BC796D">
        <w:rPr>
          <w:rFonts w:ascii="Times New Roman" w:hAnsi="Times New Roman"/>
          <w:b/>
          <w:szCs w:val="20"/>
        </w:rPr>
        <w:t>I</w:t>
      </w:r>
      <w:r w:rsidRPr="00BC796D">
        <w:rPr>
          <w:rFonts w:ascii="Times New Roman" w:hAnsi="Times New Roman"/>
          <w:b/>
          <w:szCs w:val="20"/>
        </w:rPr>
        <w:t>I – Tabela Dinâmica:</w:t>
      </w:r>
      <w:r w:rsidR="0053782C" w:rsidRPr="00BC796D">
        <w:rPr>
          <w:rFonts w:ascii="Times New Roman" w:hAnsi="Times New Roman"/>
          <w:b/>
          <w:szCs w:val="20"/>
        </w:rPr>
        <w:t xml:space="preserve"> X460 - Inovação Tecnológica e Desenvolvimento Tecnológico</w:t>
      </w:r>
    </w:p>
    <w:p w14:paraId="0956CB95" w14:textId="77777777" w:rsidR="00754982" w:rsidRPr="00BC796D" w:rsidRDefault="00754982" w:rsidP="00754982"/>
    <w:p w14:paraId="61CCBC3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0F7CFE74"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5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45FA8F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E19699" w14:textId="77777777" w:rsidR="00754982" w:rsidRPr="00BC796D" w:rsidRDefault="00754982" w:rsidP="00754982">
      <w:pPr>
        <w:rPr>
          <w:b/>
          <w:szCs w:val="20"/>
        </w:rPr>
      </w:pPr>
    </w:p>
    <w:p w14:paraId="5D5B2C05" w14:textId="77777777" w:rsidR="00215013" w:rsidRPr="00BC796D" w:rsidRDefault="00215013" w:rsidP="00215013">
      <w:pPr>
        <w:rPr>
          <w:b/>
          <w:szCs w:val="20"/>
        </w:rPr>
      </w:pPr>
      <w:r w:rsidRPr="00BC796D">
        <w:rPr>
          <w:b/>
          <w:szCs w:val="20"/>
        </w:rPr>
        <w:t>Regras de validação da tabela dinâmica X460:</w:t>
      </w:r>
    </w:p>
    <w:p w14:paraId="0DB49DC0" w14:textId="77777777" w:rsidR="00215013" w:rsidRPr="00BC796D" w:rsidRDefault="00215013" w:rsidP="00215013">
      <w:pPr>
        <w:rPr>
          <w:b/>
          <w:szCs w:val="20"/>
        </w:rPr>
      </w:pPr>
    </w:p>
    <w:p w14:paraId="651491B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16B51F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X460_REGRAS</w:t>
      </w:r>
      <w:r w:rsidRPr="00BC796D">
        <w:rPr>
          <w:rFonts w:ascii="Times New Roman" w:hAnsi="Times New Roman" w:cs="Times New Roman"/>
          <w:szCs w:val="20"/>
        </w:rPr>
        <w:t>” no diretório C:\Arquivos de Programas RFB\Programas SPED\ECF\recursos\tabelas.</w:t>
      </w:r>
    </w:p>
    <w:p w14:paraId="4D493DC8" w14:textId="77777777" w:rsidR="00B37AED" w:rsidRPr="00BC796D" w:rsidRDefault="00B37AED" w:rsidP="00B37AED">
      <w:pPr>
        <w:pStyle w:val="Corpodetexto"/>
        <w:rPr>
          <w:rFonts w:ascii="Times New Roman" w:hAnsi="Times New Roman"/>
          <w:b/>
          <w:color w:val="002060"/>
          <w:szCs w:val="20"/>
        </w:rPr>
      </w:pPr>
    </w:p>
    <w:p w14:paraId="0DD3F0B6" w14:textId="77777777" w:rsidR="00B37AED" w:rsidRPr="00BC796D" w:rsidRDefault="00B37AED" w:rsidP="00B37AE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6C61B6F" w14:textId="77777777" w:rsidR="00B37AED" w:rsidRPr="00BC796D" w:rsidRDefault="00B37AED" w:rsidP="00B37AED">
      <w:pPr>
        <w:pStyle w:val="Corpodetexto"/>
        <w:rPr>
          <w:rFonts w:ascii="Times New Roman" w:hAnsi="Times New Roman"/>
          <w:b/>
          <w:color w:val="002060"/>
          <w:szCs w:val="20"/>
        </w:rPr>
      </w:pPr>
    </w:p>
    <w:p w14:paraId="49173655" w14:textId="77777777" w:rsidR="00B37AED" w:rsidRPr="00BC796D" w:rsidRDefault="00B37AED" w:rsidP="00B37AED">
      <w:pPr>
        <w:pStyle w:val="Corpodetexto"/>
        <w:rPr>
          <w:rFonts w:ascii="Times New Roman" w:hAnsi="Times New Roman"/>
          <w:b/>
          <w:color w:val="002060"/>
          <w:szCs w:val="20"/>
        </w:rPr>
      </w:pPr>
      <w:r w:rsidRPr="00BC796D">
        <w:rPr>
          <w:rFonts w:ascii="Times New Roman" w:hAnsi="Times New Roman"/>
          <w:b/>
          <w:color w:val="002060"/>
          <w:szCs w:val="20"/>
        </w:rPr>
        <w:t>|X460|17|PROGRAMA DE DESENVOLVIMENTO TECNOLÓGICO INDUSTRIAL E AGROPECUÁRIO (PDTI / PDTA - LEI Nº 8.661/1993)||</w:t>
      </w:r>
    </w:p>
    <w:p w14:paraId="1A8C3FE3"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X460|: Identificação do tipo do registro.</w:t>
      </w:r>
    </w:p>
    <w:p w14:paraId="117B9540"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17|: Código da linha.</w:t>
      </w:r>
    </w:p>
    <w:p w14:paraId="4D196B0D"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PROGRAMA DE DESENVOLVIMENTO TECNOLÓGICO INDUSTRIAL E AGROPECUÁRIO (PDTI / PDTA - LEI Nº 8.661/1993)|: Descrição da linha.</w:t>
      </w:r>
    </w:p>
    <w:p w14:paraId="632CB167"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449EBAE6" w14:textId="77777777" w:rsidR="00B37AED" w:rsidRPr="00BC796D" w:rsidRDefault="00B37AED" w:rsidP="00B37AED">
      <w:pPr>
        <w:rPr>
          <w:bCs/>
          <w:szCs w:val="20"/>
        </w:rPr>
      </w:pPr>
    </w:p>
    <w:p w14:paraId="1874D469" w14:textId="77777777" w:rsidR="00B37AED" w:rsidRPr="00BC796D" w:rsidRDefault="00B37AED" w:rsidP="00B37AED">
      <w:pPr>
        <w:pStyle w:val="Corpodetexto"/>
        <w:rPr>
          <w:rFonts w:ascii="Times New Roman" w:hAnsi="Times New Roman"/>
          <w:b/>
          <w:color w:val="002060"/>
          <w:szCs w:val="20"/>
        </w:rPr>
      </w:pPr>
      <w:r w:rsidRPr="00BC796D">
        <w:rPr>
          <w:rFonts w:ascii="Times New Roman" w:hAnsi="Times New Roman"/>
          <w:b/>
          <w:color w:val="002060"/>
          <w:szCs w:val="20"/>
        </w:rPr>
        <w:t>|X460|18|Receitas Auferidas em Decorrência do PDTI/PDTA|100000,00|</w:t>
      </w:r>
    </w:p>
    <w:p w14:paraId="5505853A"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X460|: Identificação do tipo do registro.</w:t>
      </w:r>
    </w:p>
    <w:p w14:paraId="4FD4EE0B"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18|: Código da linha.</w:t>
      </w:r>
    </w:p>
    <w:p w14:paraId="36BCEC05"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Receitas Auferidas em Decorrência do PDTI/PDTA|: Descrição da linha.</w:t>
      </w:r>
    </w:p>
    <w:p w14:paraId="08B7555C"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7C526038" w14:textId="77777777" w:rsidR="00602836" w:rsidRPr="00BC796D" w:rsidRDefault="00602836" w:rsidP="00602836">
      <w:pPr>
        <w:rPr>
          <w:color w:val="0000FF"/>
          <w:szCs w:val="20"/>
        </w:rPr>
      </w:pPr>
    </w:p>
    <w:p w14:paraId="7F422E37" w14:textId="77777777" w:rsidR="00602836" w:rsidRPr="00BC796D" w:rsidRDefault="00602836" w:rsidP="00602836">
      <w:pPr>
        <w:rPr>
          <w:b/>
          <w:bCs/>
          <w:color w:val="0000FF"/>
          <w:szCs w:val="20"/>
        </w:rPr>
      </w:pPr>
      <w:r w:rsidRPr="00BC796D">
        <w:rPr>
          <w:color w:val="0000FF"/>
          <w:szCs w:val="20"/>
        </w:rPr>
        <w:br w:type="page"/>
      </w:r>
    </w:p>
    <w:p w14:paraId="28F3E726" w14:textId="77777777" w:rsidR="007E756C" w:rsidRPr="00BC796D" w:rsidRDefault="007E756C" w:rsidP="00867F54">
      <w:pPr>
        <w:pStyle w:val="Ttulo4"/>
      </w:pPr>
      <w:bookmarkStart w:id="420" w:name="_Toc532980516"/>
      <w:r w:rsidRPr="00BC796D">
        <w:t xml:space="preserve">Registro X470: </w:t>
      </w:r>
      <w:bookmarkStart w:id="421" w:name="_Hlk950980"/>
      <w:r w:rsidRPr="00BC796D">
        <w:t>Capacitação de Informática e Inclusão Digital</w:t>
      </w:r>
      <w:bookmarkEnd w:id="420"/>
      <w:bookmarkEnd w:id="421"/>
    </w:p>
    <w:p w14:paraId="2FF75753" w14:textId="77777777" w:rsidR="007E756C" w:rsidRPr="00BC796D" w:rsidRDefault="007E756C" w:rsidP="007E756C">
      <w:pPr>
        <w:rPr>
          <w:bCs/>
          <w:szCs w:val="20"/>
        </w:rPr>
      </w:pPr>
    </w:p>
    <w:p w14:paraId="3EDDDFAC" w14:textId="77777777" w:rsidR="00CE69DC" w:rsidRPr="00BC796D" w:rsidRDefault="00602836" w:rsidP="00602836">
      <w:pPr>
        <w:jc w:val="both"/>
        <w:rPr>
          <w:bCs/>
          <w:szCs w:val="20"/>
        </w:rPr>
      </w:pPr>
      <w:r w:rsidRPr="00BC796D">
        <w:rPr>
          <w:bCs/>
          <w:szCs w:val="20"/>
        </w:rPr>
        <w:tab/>
        <w:t>Este registro deverá ser preenchido</w:t>
      </w:r>
      <w:r w:rsidR="00CE69DC" w:rsidRPr="00BC796D">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14:paraId="60DA9F20" w14:textId="77777777" w:rsidR="00435FC8" w:rsidRPr="00BC796D"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BC796D"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70: CAPACITAÇÃO DE INFORMÁTICA E INCLUSÃO DIGITAL</w:t>
            </w:r>
          </w:p>
        </w:tc>
      </w:tr>
      <w:tr w:rsidR="002C3259" w:rsidRPr="00BC796D"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C3259" w:rsidRPr="00BC796D"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3259" w:rsidRPr="00BC796D"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BC796D" w:rsidRDefault="002C3259" w:rsidP="002C32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A649889" w14:textId="77777777" w:rsidR="00435FC8" w:rsidRPr="00BC796D"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BC796D"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3259" w:rsidRPr="00BC796D" w14:paraId="412F2C6E"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FB178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C22627"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B3E8208"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shd w:val="clear" w:color="auto" w:fill="auto"/>
            <w:vAlign w:val="center"/>
            <w:hideMark/>
          </w:tcPr>
          <w:p w14:paraId="180F3AE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53B37F"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19C11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2554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shd w:val="clear" w:color="auto" w:fill="auto"/>
            <w:vAlign w:val="center"/>
            <w:hideMark/>
          </w:tcPr>
          <w:p w14:paraId="725EFD7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3345095F"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0F5EC0"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B2B45B"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1BDE14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C780895"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EE00E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CA5E11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2B9A96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7A44057"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3259" w:rsidRPr="00BC796D"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F96B962" w14:textId="77777777" w:rsidR="00435FC8" w:rsidRPr="00BC796D" w:rsidRDefault="00435FC8" w:rsidP="007E756C">
      <w:pPr>
        <w:rPr>
          <w:b/>
          <w:szCs w:val="20"/>
          <w:lang w:val="pt-PT"/>
        </w:rPr>
      </w:pPr>
    </w:p>
    <w:p w14:paraId="2452A45E" w14:textId="77777777" w:rsidR="00FE5D23" w:rsidRPr="00BC796D" w:rsidRDefault="00FE5D23" w:rsidP="00FE5D23">
      <w:pPr>
        <w:rPr>
          <w:b/>
          <w:szCs w:val="20"/>
          <w:lang w:val="pt-PT"/>
        </w:rPr>
      </w:pPr>
      <w:r w:rsidRPr="00BC796D">
        <w:rPr>
          <w:b/>
          <w:szCs w:val="20"/>
          <w:lang w:val="pt-PT"/>
        </w:rPr>
        <w:t>I – Regras de Validação do Registro:</w:t>
      </w:r>
    </w:p>
    <w:p w14:paraId="117873BB" w14:textId="77777777" w:rsidR="00FE5D23" w:rsidRPr="00BC796D" w:rsidRDefault="00FE5D23" w:rsidP="00FE5D23">
      <w:pPr>
        <w:rPr>
          <w:b/>
          <w:szCs w:val="20"/>
          <w:lang w:val="pt-PT"/>
        </w:rPr>
      </w:pPr>
    </w:p>
    <w:p w14:paraId="54FC8EA5" w14:textId="77777777" w:rsidR="00FE5D23" w:rsidRPr="00BC796D" w:rsidRDefault="0088706D" w:rsidP="00FE5D23">
      <w:pPr>
        <w:pStyle w:val="Corpodetexto"/>
        <w:ind w:left="708" w:firstLine="12"/>
        <w:rPr>
          <w:rFonts w:ascii="Times New Roman" w:hAnsi="Times New Roman"/>
          <w:szCs w:val="20"/>
        </w:rPr>
      </w:pPr>
      <w:hyperlink r:id="rId25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BC796D" w:rsidRDefault="00FE5D23" w:rsidP="00FE5D23">
      <w:pPr>
        <w:pStyle w:val="Corpodetexto"/>
        <w:ind w:left="708" w:firstLine="12"/>
        <w:rPr>
          <w:rFonts w:ascii="Times New Roman" w:hAnsi="Times New Roman"/>
          <w:szCs w:val="20"/>
        </w:rPr>
      </w:pPr>
    </w:p>
    <w:p w14:paraId="2E7C7B8B" w14:textId="77777777" w:rsidR="00FE5D23" w:rsidRPr="00BC796D" w:rsidRDefault="0088706D" w:rsidP="00FE5D23">
      <w:pPr>
        <w:pStyle w:val="Corpodetexto"/>
        <w:ind w:left="708" w:firstLine="12"/>
        <w:rPr>
          <w:rFonts w:ascii="Times New Roman" w:hAnsi="Times New Roman"/>
          <w:szCs w:val="20"/>
        </w:rPr>
      </w:pPr>
      <w:hyperlink r:id="rId25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89C4C40" w14:textId="77777777" w:rsidR="00FE5D23" w:rsidRPr="00BC796D" w:rsidRDefault="00FE5D23" w:rsidP="00FE5D23">
      <w:pPr>
        <w:pStyle w:val="Corpodetexto"/>
        <w:ind w:left="708" w:firstLine="12"/>
        <w:rPr>
          <w:rFonts w:ascii="Times New Roman" w:hAnsi="Times New Roman"/>
          <w:b/>
          <w:szCs w:val="20"/>
        </w:rPr>
      </w:pPr>
    </w:p>
    <w:p w14:paraId="1F261B67" w14:textId="77777777" w:rsidR="00FE5D23" w:rsidRPr="00BC796D" w:rsidRDefault="0088706D" w:rsidP="00FE5D23">
      <w:pPr>
        <w:pStyle w:val="Corpodetexto"/>
        <w:ind w:left="708" w:firstLine="12"/>
        <w:rPr>
          <w:rFonts w:ascii="Times New Roman" w:hAnsi="Times New Roman"/>
          <w:b/>
          <w:szCs w:val="20"/>
        </w:rPr>
      </w:pPr>
      <w:hyperlink r:id="rId25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13F6047B" w14:textId="77777777" w:rsidR="00FE5D23" w:rsidRPr="00BC796D" w:rsidRDefault="00FE5D23" w:rsidP="007E756C">
      <w:pPr>
        <w:rPr>
          <w:b/>
          <w:szCs w:val="20"/>
          <w:lang w:val="pt-PT"/>
        </w:rPr>
      </w:pPr>
    </w:p>
    <w:p w14:paraId="60168FCA" w14:textId="77777777" w:rsidR="008A4AD1" w:rsidRPr="00BC796D" w:rsidRDefault="008A4AD1" w:rsidP="007E756C">
      <w:pPr>
        <w:rPr>
          <w:b/>
          <w:szCs w:val="20"/>
          <w:lang w:val="pt-PT"/>
        </w:rPr>
      </w:pPr>
    </w:p>
    <w:p w14:paraId="5C971F8F" w14:textId="77777777" w:rsidR="008A4AD1" w:rsidRPr="00BC796D" w:rsidRDefault="008A4AD1" w:rsidP="007E756C">
      <w:pPr>
        <w:rPr>
          <w:b/>
          <w:szCs w:val="20"/>
          <w:lang w:val="pt-PT"/>
        </w:rPr>
      </w:pPr>
    </w:p>
    <w:p w14:paraId="2CA28F5C" w14:textId="77777777" w:rsidR="008A4AD1" w:rsidRPr="00BC796D" w:rsidRDefault="008A4AD1" w:rsidP="007E756C">
      <w:pPr>
        <w:rPr>
          <w:b/>
          <w:szCs w:val="20"/>
          <w:lang w:val="pt-PT"/>
        </w:rPr>
      </w:pPr>
    </w:p>
    <w:p w14:paraId="7362912A" w14:textId="77777777" w:rsidR="00215013" w:rsidRPr="00BC796D" w:rsidRDefault="00215013" w:rsidP="007E756C">
      <w:pPr>
        <w:rPr>
          <w:b/>
          <w:szCs w:val="20"/>
          <w:lang w:val="pt-PT"/>
        </w:rPr>
      </w:pPr>
    </w:p>
    <w:p w14:paraId="2767E2CF" w14:textId="77777777" w:rsidR="007E756C" w:rsidRPr="00BC796D" w:rsidRDefault="00FE5D23" w:rsidP="007E756C">
      <w:pPr>
        <w:rPr>
          <w:b/>
          <w:szCs w:val="20"/>
          <w:lang w:val="pt-PT"/>
        </w:rPr>
      </w:pPr>
      <w:r w:rsidRPr="00BC796D">
        <w:rPr>
          <w:b/>
          <w:szCs w:val="20"/>
          <w:lang w:val="pt-PT"/>
        </w:rPr>
        <w:t>I</w:t>
      </w:r>
      <w:r w:rsidR="007E756C" w:rsidRPr="00BC796D">
        <w:rPr>
          <w:b/>
          <w:szCs w:val="20"/>
          <w:lang w:val="pt-PT"/>
        </w:rPr>
        <w:t>I – Regras de Validação de Campos:</w:t>
      </w:r>
    </w:p>
    <w:p w14:paraId="5774DE10"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7BCC3BB" w14:textId="77777777" w:rsidR="0012324D" w:rsidRPr="00BC796D" w:rsidRDefault="0012324D" w:rsidP="0012324D">
            <w:pPr>
              <w:pStyle w:val="PSDS-CorpodeTexto0"/>
              <w:rPr>
                <w:rFonts w:ascii="Times New Roman" w:hAnsi="Times New Roman"/>
              </w:rPr>
            </w:pPr>
          </w:p>
        </w:tc>
      </w:tr>
    </w:tbl>
    <w:p w14:paraId="115034E5" w14:textId="77777777" w:rsidR="004F3D8E" w:rsidRPr="00BC796D" w:rsidRDefault="004F3D8E" w:rsidP="007E756C">
      <w:pPr>
        <w:pStyle w:val="Corpodetexto"/>
        <w:rPr>
          <w:rFonts w:ascii="Times New Roman" w:hAnsi="Times New Roman"/>
          <w:b/>
          <w:szCs w:val="20"/>
        </w:rPr>
      </w:pPr>
    </w:p>
    <w:p w14:paraId="4D09FEC5" w14:textId="77777777" w:rsidR="00BA73FF" w:rsidRPr="00BC796D" w:rsidRDefault="00BA73FF" w:rsidP="007E756C">
      <w:pPr>
        <w:pStyle w:val="Corpodetexto"/>
        <w:rPr>
          <w:rFonts w:ascii="Times New Roman" w:hAnsi="Times New Roman"/>
          <w:b/>
          <w:szCs w:val="20"/>
        </w:rPr>
      </w:pPr>
      <w:r w:rsidRPr="00BC796D">
        <w:rPr>
          <w:rFonts w:ascii="Times New Roman" w:hAnsi="Times New Roman"/>
          <w:b/>
          <w:szCs w:val="20"/>
        </w:rPr>
        <w:t>I</w:t>
      </w:r>
      <w:r w:rsidR="00FE5D23" w:rsidRPr="00BC796D">
        <w:rPr>
          <w:rFonts w:ascii="Times New Roman" w:hAnsi="Times New Roman"/>
          <w:b/>
          <w:szCs w:val="20"/>
        </w:rPr>
        <w:t>I</w:t>
      </w:r>
      <w:r w:rsidRPr="00BC796D">
        <w:rPr>
          <w:rFonts w:ascii="Times New Roman" w:hAnsi="Times New Roman"/>
          <w:b/>
          <w:szCs w:val="20"/>
        </w:rPr>
        <w:t>I – Tabela Dinâmica:</w:t>
      </w:r>
      <w:r w:rsidR="0053782C" w:rsidRPr="00BC796D">
        <w:rPr>
          <w:rFonts w:ascii="Times New Roman" w:hAnsi="Times New Roman"/>
          <w:b/>
          <w:szCs w:val="20"/>
        </w:rPr>
        <w:t xml:space="preserve"> X470 - Capacitação de Informática e Inclusão Digital</w:t>
      </w:r>
    </w:p>
    <w:p w14:paraId="137FB3A5" w14:textId="77777777" w:rsidR="00754982" w:rsidRPr="00BC796D" w:rsidRDefault="00754982" w:rsidP="00754982"/>
    <w:p w14:paraId="251B7FE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627A044C"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5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8403D2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37708B6" w14:textId="77777777" w:rsidR="00754982" w:rsidRPr="00BC796D" w:rsidRDefault="00754982" w:rsidP="00754982">
      <w:pPr>
        <w:rPr>
          <w:b/>
          <w:szCs w:val="20"/>
        </w:rPr>
      </w:pPr>
    </w:p>
    <w:p w14:paraId="38961E83" w14:textId="77777777" w:rsidR="00215013" w:rsidRPr="00BC796D" w:rsidRDefault="00215013" w:rsidP="00215013">
      <w:pPr>
        <w:rPr>
          <w:b/>
          <w:szCs w:val="20"/>
        </w:rPr>
      </w:pPr>
      <w:r w:rsidRPr="00BC796D">
        <w:rPr>
          <w:b/>
          <w:szCs w:val="20"/>
        </w:rPr>
        <w:t>Regras de validação da tabela dinâmica X470:</w:t>
      </w:r>
    </w:p>
    <w:p w14:paraId="721D4CBF" w14:textId="77777777" w:rsidR="00215013" w:rsidRPr="00BC796D" w:rsidRDefault="00215013" w:rsidP="00215013">
      <w:pPr>
        <w:rPr>
          <w:b/>
          <w:szCs w:val="20"/>
        </w:rPr>
      </w:pPr>
    </w:p>
    <w:p w14:paraId="69162E53"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2EB22072"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X470_REGRAS</w:t>
      </w:r>
      <w:r w:rsidRPr="00BC796D">
        <w:rPr>
          <w:rFonts w:ascii="Times New Roman" w:hAnsi="Times New Roman" w:cs="Times New Roman"/>
          <w:szCs w:val="20"/>
        </w:rPr>
        <w:t>” no diretório C:\Arquivos de Programas RFB\Programas SPED\ECF\recursos\tabelas.</w:t>
      </w:r>
    </w:p>
    <w:p w14:paraId="6C475A86" w14:textId="77777777" w:rsidR="00783761" w:rsidRPr="00BC796D" w:rsidRDefault="00783761" w:rsidP="007E756C">
      <w:pPr>
        <w:pStyle w:val="Corpodetexto"/>
        <w:rPr>
          <w:rFonts w:ascii="Times New Roman" w:hAnsi="Times New Roman"/>
          <w:b/>
          <w:szCs w:val="20"/>
        </w:rPr>
      </w:pPr>
    </w:p>
    <w:p w14:paraId="0868BD72" w14:textId="77777777" w:rsidR="004F3D8E" w:rsidRPr="00BC796D" w:rsidRDefault="004F3D8E" w:rsidP="004F3D8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5386E25" w14:textId="77777777" w:rsidR="004F3D8E" w:rsidRPr="00BC796D" w:rsidRDefault="004F3D8E" w:rsidP="004F3D8E">
      <w:pPr>
        <w:pStyle w:val="Corpodetexto"/>
        <w:rPr>
          <w:rFonts w:ascii="Times New Roman" w:hAnsi="Times New Roman"/>
          <w:b/>
          <w:color w:val="002060"/>
          <w:szCs w:val="20"/>
        </w:rPr>
      </w:pPr>
    </w:p>
    <w:p w14:paraId="50E64FF7" w14:textId="77777777" w:rsidR="004F3D8E" w:rsidRPr="00BC796D" w:rsidRDefault="004F3D8E" w:rsidP="004F3D8E">
      <w:pPr>
        <w:pStyle w:val="Corpodetexto"/>
        <w:rPr>
          <w:rFonts w:ascii="Times New Roman" w:hAnsi="Times New Roman"/>
          <w:b/>
          <w:color w:val="002060"/>
          <w:szCs w:val="20"/>
        </w:rPr>
      </w:pPr>
      <w:r w:rsidRPr="00BC796D">
        <w:rPr>
          <w:rFonts w:ascii="Times New Roman" w:hAnsi="Times New Roman"/>
          <w:b/>
          <w:color w:val="002060"/>
          <w:szCs w:val="20"/>
        </w:rPr>
        <w:t>|X470|12|PROGRAMA DE INCLUSÃO DIGITAL - LEI Nº 11.196/2005||</w:t>
      </w:r>
    </w:p>
    <w:p w14:paraId="2E969E5C"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X470|: Identificação do tipo do registro.</w:t>
      </w:r>
    </w:p>
    <w:p w14:paraId="6345EAEA"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12|: Código da linha.</w:t>
      </w:r>
    </w:p>
    <w:p w14:paraId="0C51F564"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PROGRAMA DE INCLUSÃO DIGITAL - LEI Nº 11.196/2005|: Descrição da linha.</w:t>
      </w:r>
    </w:p>
    <w:p w14:paraId="3F3FC3C3"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0C45DFCB" w14:textId="77777777" w:rsidR="004F3D8E" w:rsidRPr="00BC796D" w:rsidRDefault="004F3D8E" w:rsidP="004F3D8E">
      <w:pPr>
        <w:rPr>
          <w:bCs/>
          <w:szCs w:val="20"/>
        </w:rPr>
      </w:pPr>
    </w:p>
    <w:p w14:paraId="6FA71AF4" w14:textId="77777777" w:rsidR="004F3D8E" w:rsidRPr="00BC796D" w:rsidRDefault="004F3D8E" w:rsidP="004F3D8E">
      <w:pPr>
        <w:pStyle w:val="Corpodetexto"/>
        <w:rPr>
          <w:rFonts w:ascii="Times New Roman" w:hAnsi="Times New Roman"/>
          <w:b/>
          <w:color w:val="002060"/>
          <w:szCs w:val="20"/>
        </w:rPr>
      </w:pPr>
      <w:r w:rsidRPr="00BC796D">
        <w:rPr>
          <w:rFonts w:ascii="Times New Roman" w:hAnsi="Times New Roman"/>
          <w:b/>
          <w:color w:val="002060"/>
          <w:szCs w:val="20"/>
        </w:rPr>
        <w:t>|X470|16|Receita Auferida na Venda Efetuada às Sociedades de Arrendamento Mercantil e Leasing (art. 28, § 3º)|100000,00|</w:t>
      </w:r>
    </w:p>
    <w:p w14:paraId="78C1E2EC"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X470|: Identificação do tipo do registro.</w:t>
      </w:r>
    </w:p>
    <w:p w14:paraId="412B614F"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16|: Código da linha.</w:t>
      </w:r>
    </w:p>
    <w:p w14:paraId="3840EAFE"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Receita Auferida na Venda Efetuada às Sociedades de Arrendamento Mercantil e Leasing (art. 28, § 3º)|: Descrição da linha.</w:t>
      </w:r>
    </w:p>
    <w:p w14:paraId="2D83DD34"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36C9DFF2" w14:textId="77777777" w:rsidR="004F3D8E" w:rsidRPr="00BC796D" w:rsidRDefault="004F3D8E" w:rsidP="004F3D8E">
      <w:pPr>
        <w:spacing w:after="200" w:line="276" w:lineRule="auto"/>
        <w:rPr>
          <w:b/>
          <w:bCs/>
          <w:color w:val="0000FF"/>
          <w:szCs w:val="20"/>
        </w:rPr>
      </w:pPr>
    </w:p>
    <w:p w14:paraId="79A10866" w14:textId="77777777" w:rsidR="006671A6" w:rsidRPr="00BC796D" w:rsidRDefault="006671A6">
      <w:pPr>
        <w:spacing w:after="200" w:line="276" w:lineRule="auto"/>
        <w:rPr>
          <w:b/>
          <w:bCs/>
          <w:color w:val="0000FF"/>
          <w:szCs w:val="20"/>
        </w:rPr>
      </w:pPr>
      <w:r w:rsidRPr="00BC796D">
        <w:rPr>
          <w:color w:val="0000FF"/>
          <w:szCs w:val="20"/>
        </w:rPr>
        <w:br w:type="page"/>
      </w:r>
    </w:p>
    <w:p w14:paraId="31CC27D1" w14:textId="77777777" w:rsidR="00221E07" w:rsidRPr="00BC796D" w:rsidRDefault="007E756C" w:rsidP="00867F54">
      <w:pPr>
        <w:pStyle w:val="Ttulo4"/>
      </w:pPr>
      <w:bookmarkStart w:id="422" w:name="_Toc532980517"/>
      <w:r w:rsidRPr="00BC796D">
        <w:t>Registro X480:</w:t>
      </w:r>
      <w:r w:rsidR="00221E07" w:rsidRPr="00BC796D">
        <w:t xml:space="preserve"> </w:t>
      </w:r>
      <w:bookmarkStart w:id="423" w:name="_Hlk951009"/>
      <w:r w:rsidR="00221E07" w:rsidRPr="00BC796D">
        <w:t>Repes, Recap, Padis, PATVD, Reidi, Repenec, Reicomp, Retaero, Recine, Resíduos Sólidos, Recopa, Copa do Mundo, Retid, REPNBL-Redes, Reif e Olimpíadas</w:t>
      </w:r>
      <w:bookmarkEnd w:id="422"/>
      <w:bookmarkEnd w:id="423"/>
    </w:p>
    <w:p w14:paraId="00205306" w14:textId="77777777" w:rsidR="00221E07" w:rsidRPr="00BC796D" w:rsidRDefault="007E756C" w:rsidP="007E756C">
      <w:pPr>
        <w:rPr>
          <w:bCs/>
          <w:szCs w:val="20"/>
        </w:rPr>
      </w:pPr>
      <w:r w:rsidRPr="00BC796D">
        <w:rPr>
          <w:bCs/>
          <w:szCs w:val="20"/>
        </w:rPr>
        <w:tab/>
      </w:r>
    </w:p>
    <w:p w14:paraId="731DB557" w14:textId="77777777" w:rsidR="00CE69DC" w:rsidRPr="00BC796D" w:rsidRDefault="00CE69DC" w:rsidP="00CE69DC">
      <w:pPr>
        <w:ind w:firstLine="708"/>
        <w:rPr>
          <w:bCs/>
          <w:szCs w:val="20"/>
        </w:rPr>
      </w:pPr>
      <w:r w:rsidRPr="00BC796D">
        <w:rPr>
          <w:bCs/>
          <w:szCs w:val="20"/>
        </w:rPr>
        <w:t>Este registro deverá ser preenchido pela pessoa jurídica: </w:t>
      </w:r>
    </w:p>
    <w:p w14:paraId="55C2B23B" w14:textId="77777777" w:rsidR="00CE69DC" w:rsidRPr="00BC796D" w:rsidRDefault="00CE69DC" w:rsidP="00CE69DC">
      <w:pPr>
        <w:jc w:val="both"/>
        <w:rPr>
          <w:bCs/>
          <w:szCs w:val="20"/>
        </w:rPr>
      </w:pPr>
    </w:p>
    <w:p w14:paraId="293C71C1" w14:textId="77777777" w:rsidR="00CE69DC" w:rsidRPr="00BC796D" w:rsidRDefault="00CE69DC" w:rsidP="00CE69DC">
      <w:pPr>
        <w:jc w:val="both"/>
        <w:rPr>
          <w:bCs/>
          <w:szCs w:val="20"/>
        </w:rPr>
      </w:pPr>
      <w:r w:rsidRPr="00BC796D">
        <w:rPr>
          <w:bCs/>
          <w:szCs w:val="20"/>
        </w:rPr>
        <w:t>a) habilitada n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0EE4B74F" w14:textId="77777777" w:rsidR="00CE69DC" w:rsidRPr="00BC796D" w:rsidRDefault="00CE69DC" w:rsidP="00CE69DC">
      <w:pPr>
        <w:jc w:val="both"/>
        <w:rPr>
          <w:bCs/>
          <w:szCs w:val="20"/>
        </w:rPr>
      </w:pPr>
      <w:r w:rsidRPr="00BC796D">
        <w:rPr>
          <w:bCs/>
          <w:szCs w:val="20"/>
        </w:rPr>
        <w:t>b) habilitada n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7758FC08" w14:textId="77777777" w:rsidR="00CE69DC" w:rsidRPr="00BC796D" w:rsidRDefault="00CE69DC" w:rsidP="00CE69DC">
      <w:pPr>
        <w:jc w:val="both"/>
        <w:rPr>
          <w:bCs/>
          <w:szCs w:val="20"/>
        </w:rPr>
      </w:pPr>
      <w:r w:rsidRPr="00BC796D">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2BC9B0CC" w14:textId="77777777" w:rsidR="00CE69DC" w:rsidRPr="00BC796D" w:rsidRDefault="00CE69DC" w:rsidP="00CE69DC">
      <w:pPr>
        <w:jc w:val="both"/>
        <w:rPr>
          <w:bCs/>
          <w:szCs w:val="20"/>
        </w:rPr>
      </w:pPr>
      <w:r w:rsidRPr="00BC796D">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905F8B" w14:textId="77777777" w:rsidR="00CE69DC" w:rsidRPr="00BC796D" w:rsidRDefault="00CE69DC" w:rsidP="00CE69DC">
      <w:pPr>
        <w:jc w:val="both"/>
        <w:rPr>
          <w:bCs/>
          <w:szCs w:val="20"/>
        </w:rPr>
      </w:pPr>
      <w:r w:rsidRPr="00BC796D">
        <w:rPr>
          <w:bCs/>
          <w:szCs w:val="20"/>
        </w:rPr>
        <w:t xml:space="preserve">e) habilitada ou co-habilitada no Regime Especial de Incentivos para o Desenvolvimento da </w:t>
      </w:r>
      <w:r w:rsidR="00C321B8" w:rsidRPr="00BC796D">
        <w:rPr>
          <w:bCs/>
          <w:szCs w:val="20"/>
        </w:rPr>
        <w:t>Infraestrutura</w:t>
      </w:r>
      <w:r w:rsidRPr="00BC796D">
        <w:rPr>
          <w:bCs/>
          <w:szCs w:val="20"/>
        </w:rPr>
        <w:t xml:space="preserve">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4AE44BF" w14:textId="77777777" w:rsidR="00CE69DC" w:rsidRPr="00BC796D" w:rsidRDefault="00CE69DC" w:rsidP="00CE69DC">
      <w:pPr>
        <w:jc w:val="both"/>
        <w:rPr>
          <w:bCs/>
          <w:szCs w:val="20"/>
        </w:rPr>
      </w:pPr>
      <w:r w:rsidRPr="00BC796D">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2C900092" w14:textId="77777777" w:rsidR="00CE69DC" w:rsidRPr="00BC796D" w:rsidRDefault="00CE69DC" w:rsidP="00CE69DC">
      <w:pPr>
        <w:jc w:val="both"/>
        <w:rPr>
          <w:bCs/>
          <w:szCs w:val="20"/>
        </w:rPr>
      </w:pPr>
      <w:r w:rsidRPr="00BC796D">
        <w:rPr>
          <w:bCs/>
          <w:szCs w:val="20"/>
        </w:rPr>
        <w:t>g) habilitada no Regime Especial de Incentivo a Computadores para Uso Educacional (Reicomp), instituído pela Lei nº 12.715, de 17 de setembro de 2012, regulamentado e o Decreto nº 7.750, de 8 de junho de 2012; ou </w:t>
      </w:r>
    </w:p>
    <w:p w14:paraId="2B72A8D2" w14:textId="77777777" w:rsidR="00CE69DC" w:rsidRPr="00BC796D" w:rsidRDefault="00CE69DC" w:rsidP="00CE69DC">
      <w:pPr>
        <w:jc w:val="both"/>
        <w:rPr>
          <w:bCs/>
          <w:szCs w:val="20"/>
        </w:rPr>
      </w:pPr>
      <w:r w:rsidRPr="00BC796D">
        <w:rPr>
          <w:bCs/>
          <w:szCs w:val="20"/>
        </w:rPr>
        <w:t>h) habilitada no Regime Especial para a Indústria Aeronáutica Brasileira (Retaero), instituído pela Lei nº 12.249, de 2010; ou </w:t>
      </w:r>
    </w:p>
    <w:p w14:paraId="68C35A93" w14:textId="77777777" w:rsidR="00CE69DC" w:rsidRPr="00BC796D" w:rsidRDefault="00CE69DC" w:rsidP="00CE69DC">
      <w:pPr>
        <w:jc w:val="both"/>
        <w:rPr>
          <w:bCs/>
          <w:szCs w:val="20"/>
        </w:rPr>
      </w:pPr>
      <w:r w:rsidRPr="00BC796D">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2976B4E3" w14:textId="77777777" w:rsidR="00CE69DC" w:rsidRPr="00BC796D" w:rsidRDefault="00CE69DC" w:rsidP="00CE69DC">
      <w:pPr>
        <w:jc w:val="both"/>
        <w:rPr>
          <w:bCs/>
          <w:szCs w:val="20"/>
        </w:rPr>
      </w:pPr>
      <w:r w:rsidRPr="00BC796D">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4A062921" w14:textId="77777777" w:rsidR="00CE69DC" w:rsidRPr="00BC796D" w:rsidRDefault="00CE69DC" w:rsidP="00CE69DC">
      <w:pPr>
        <w:jc w:val="both"/>
        <w:rPr>
          <w:bCs/>
          <w:szCs w:val="20"/>
        </w:rPr>
      </w:pPr>
      <w:r w:rsidRPr="00BC796D">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964A776" w14:textId="77777777" w:rsidR="00CE69DC" w:rsidRPr="00BC796D" w:rsidRDefault="00CE69DC" w:rsidP="00CE69DC">
      <w:pPr>
        <w:jc w:val="both"/>
        <w:rPr>
          <w:bCs/>
          <w:szCs w:val="20"/>
        </w:rPr>
      </w:pPr>
      <w:r w:rsidRPr="00BC796D">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557936DA" w14:textId="77777777" w:rsidR="00CE69DC" w:rsidRPr="00BC796D" w:rsidRDefault="00CE69DC" w:rsidP="00CE69DC">
      <w:pPr>
        <w:jc w:val="both"/>
        <w:rPr>
          <w:bCs/>
          <w:szCs w:val="20"/>
        </w:rPr>
      </w:pPr>
      <w:r w:rsidRPr="00BC796D">
        <w:rPr>
          <w:bCs/>
          <w:szCs w:val="20"/>
        </w:rPr>
        <w:t>m) beneficiária do Regime Especial Tributário para a Indústria de Defesa (Retid), nos termos e condições estabelecidos na Lei nº 12.598, de 22 de março de 2012, ou  </w:t>
      </w:r>
    </w:p>
    <w:p w14:paraId="263A32FF" w14:textId="77777777" w:rsidR="00CE69DC" w:rsidRPr="00BC796D" w:rsidRDefault="00CE69DC" w:rsidP="00CE69DC">
      <w:pPr>
        <w:jc w:val="both"/>
        <w:rPr>
          <w:bCs/>
          <w:szCs w:val="20"/>
        </w:rPr>
      </w:pPr>
      <w:r w:rsidRPr="00BC796D">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21C32666" w14:textId="77777777" w:rsidR="00CE69DC" w:rsidRPr="00BC796D" w:rsidRDefault="00CE69DC" w:rsidP="00CE69DC">
      <w:pPr>
        <w:jc w:val="both"/>
        <w:rPr>
          <w:bCs/>
          <w:szCs w:val="20"/>
        </w:rPr>
      </w:pPr>
      <w:r w:rsidRPr="00BC796D">
        <w:rPr>
          <w:bCs/>
          <w:szCs w:val="20"/>
        </w:rPr>
        <w:t>o) habilitada ou co-habilitada no Regime Especial de Incentivo ao Desenvolvimento da Infraestrutura da Indústria de Fertilizantes - REIF, instituído pela Lei nº 12.794, de 02 de abril de 2013, arts. 5º a 11; ou </w:t>
      </w:r>
    </w:p>
    <w:p w14:paraId="56A4CEA7" w14:textId="77777777" w:rsidR="00CE69DC" w:rsidRPr="00BC796D" w:rsidRDefault="00CE69DC" w:rsidP="00CE69DC">
      <w:pPr>
        <w:jc w:val="both"/>
        <w:rPr>
          <w:bCs/>
          <w:szCs w:val="20"/>
        </w:rPr>
      </w:pPr>
      <w:r w:rsidRPr="00BC796D">
        <w:rPr>
          <w:bCs/>
          <w:szCs w:val="20"/>
        </w:rPr>
        <w:t>p) habilitada para fins de fruição dos benefícios fiscais, relativos à realização, no Brasil, dos Jogos Olímpicos de 2016 e dos Jogos Paraolímpicos de 2016, de que trata a Lei nº 12.780, de 2013. </w:t>
      </w:r>
    </w:p>
    <w:p w14:paraId="0B98ADF8" w14:textId="77777777" w:rsidR="00CE69DC" w:rsidRPr="00BC796D" w:rsidRDefault="00CE69DC" w:rsidP="00CE69DC">
      <w:pPr>
        <w:jc w:val="both"/>
        <w:rPr>
          <w:bCs/>
          <w:szCs w:val="20"/>
        </w:rPr>
      </w:pPr>
      <w:r w:rsidRPr="00BC796D">
        <w:rPr>
          <w:bCs/>
          <w:szCs w:val="20"/>
        </w:rPr>
        <w:t> </w:t>
      </w:r>
    </w:p>
    <w:p w14:paraId="7B56B9A3" w14:textId="77777777" w:rsidR="00CE69DC" w:rsidRPr="00BC796D" w:rsidRDefault="00CE69DC" w:rsidP="00CE69DC">
      <w:pPr>
        <w:jc w:val="both"/>
        <w:rPr>
          <w:bCs/>
          <w:szCs w:val="20"/>
        </w:rPr>
      </w:pPr>
      <w:r w:rsidRPr="00BC796D">
        <w:rPr>
          <w:bCs/>
          <w:szCs w:val="20"/>
        </w:rPr>
        <w:t> </w:t>
      </w:r>
    </w:p>
    <w:p w14:paraId="491CAB69" w14:textId="77777777" w:rsidR="00D97CE5" w:rsidRPr="00BC796D" w:rsidRDefault="00D97CE5" w:rsidP="00CE69DC">
      <w:pPr>
        <w:jc w:val="both"/>
        <w:rPr>
          <w:bCs/>
          <w:szCs w:val="20"/>
        </w:rPr>
      </w:pPr>
    </w:p>
    <w:p w14:paraId="6BE8A519" w14:textId="77777777" w:rsidR="00CE69DC" w:rsidRPr="00BC796D" w:rsidRDefault="00CE69DC" w:rsidP="00CE69DC">
      <w:pPr>
        <w:jc w:val="both"/>
        <w:rPr>
          <w:bCs/>
          <w:szCs w:val="20"/>
        </w:rPr>
      </w:pPr>
      <w:r w:rsidRPr="00BC796D">
        <w:rPr>
          <w:bCs/>
          <w:szCs w:val="20"/>
        </w:rPr>
        <w:t> </w:t>
      </w:r>
    </w:p>
    <w:p w14:paraId="571294A2" w14:textId="77777777" w:rsidR="007E756C" w:rsidRPr="00BC796D" w:rsidRDefault="007E756C" w:rsidP="00DC138C">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BC796D"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80: REPES, RECAP, PADIS, PATVD, REIDI, REPENEC, REICOMP, RETAERO, RECINE, RESÍDUOS SÓLIDOS, RECOPA, COPA DO MUNDO, RETID, REPNBL-REDES, REIF E OLÍMPIADAS</w:t>
            </w:r>
          </w:p>
        </w:tc>
      </w:tr>
      <w:tr w:rsidR="002C3259" w:rsidRPr="00BC796D"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C3259" w:rsidRPr="00BC796D"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3259" w:rsidRPr="00BC796D"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BC796D" w:rsidRDefault="002C3259" w:rsidP="002C32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B498E5F" w14:textId="77777777" w:rsidR="00D27A40" w:rsidRPr="00BC796D"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BC796D"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3259" w:rsidRPr="00BC796D" w14:paraId="6DE20599"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919DD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61D571"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D4625B1"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3720E8B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48D9B2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7866171"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954F4F6"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1B462AB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2E64C2A2"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1BD2AF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126C490"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4F98EF"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3AAF3B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55C7F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E4559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B3A6E5"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E1673C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3259" w:rsidRPr="00BC796D"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F1FAD5F" w14:textId="77777777" w:rsidR="00D27A40" w:rsidRPr="00BC796D" w:rsidRDefault="00D27A40" w:rsidP="00FE5D23">
      <w:pPr>
        <w:rPr>
          <w:b/>
          <w:szCs w:val="20"/>
          <w:lang w:val="pt-PT"/>
        </w:rPr>
      </w:pPr>
    </w:p>
    <w:p w14:paraId="5D4B02D5" w14:textId="77777777" w:rsidR="00FE5D23" w:rsidRPr="00BC796D" w:rsidRDefault="00FE5D23" w:rsidP="00FE5D23">
      <w:pPr>
        <w:rPr>
          <w:b/>
          <w:szCs w:val="20"/>
          <w:lang w:val="pt-PT"/>
        </w:rPr>
      </w:pPr>
      <w:r w:rsidRPr="00BC796D">
        <w:rPr>
          <w:b/>
          <w:szCs w:val="20"/>
          <w:lang w:val="pt-PT"/>
        </w:rPr>
        <w:t>I – Regras de Validação do Registro:</w:t>
      </w:r>
    </w:p>
    <w:p w14:paraId="21B87FBF" w14:textId="77777777" w:rsidR="00FE5D23" w:rsidRPr="00BC796D" w:rsidRDefault="00FE5D23" w:rsidP="00FE5D23">
      <w:pPr>
        <w:rPr>
          <w:b/>
          <w:szCs w:val="20"/>
          <w:lang w:val="pt-PT"/>
        </w:rPr>
      </w:pPr>
    </w:p>
    <w:p w14:paraId="3E09781C" w14:textId="77777777" w:rsidR="00FE5D23" w:rsidRPr="00BC796D" w:rsidRDefault="0088706D" w:rsidP="00FE5D23">
      <w:pPr>
        <w:pStyle w:val="Corpodetexto"/>
        <w:ind w:left="708" w:firstLine="12"/>
        <w:rPr>
          <w:rFonts w:ascii="Times New Roman" w:hAnsi="Times New Roman"/>
          <w:szCs w:val="20"/>
        </w:rPr>
      </w:pPr>
      <w:hyperlink r:id="rId25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BC796D" w:rsidRDefault="00FE5D23" w:rsidP="00FE5D23">
      <w:pPr>
        <w:pStyle w:val="Corpodetexto"/>
        <w:ind w:left="708" w:firstLine="12"/>
        <w:rPr>
          <w:rFonts w:ascii="Times New Roman" w:hAnsi="Times New Roman"/>
          <w:szCs w:val="20"/>
        </w:rPr>
      </w:pPr>
    </w:p>
    <w:p w14:paraId="3469A91D" w14:textId="77777777" w:rsidR="00FE5D23" w:rsidRPr="00BC796D" w:rsidRDefault="0088706D" w:rsidP="00FE5D23">
      <w:pPr>
        <w:pStyle w:val="Corpodetexto"/>
        <w:ind w:left="708" w:firstLine="12"/>
        <w:rPr>
          <w:rFonts w:ascii="Times New Roman" w:hAnsi="Times New Roman"/>
          <w:szCs w:val="20"/>
        </w:rPr>
      </w:pPr>
      <w:hyperlink r:id="rId25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4899700" w14:textId="77777777" w:rsidR="00FE5D23" w:rsidRPr="00BC796D" w:rsidRDefault="00FE5D23" w:rsidP="00FE5D23">
      <w:pPr>
        <w:pStyle w:val="Corpodetexto"/>
        <w:ind w:left="708" w:firstLine="12"/>
        <w:rPr>
          <w:rFonts w:ascii="Times New Roman" w:hAnsi="Times New Roman"/>
          <w:b/>
          <w:szCs w:val="20"/>
        </w:rPr>
      </w:pPr>
    </w:p>
    <w:p w14:paraId="3D72B032" w14:textId="77777777" w:rsidR="00FE5D23" w:rsidRPr="00BC796D" w:rsidRDefault="0088706D" w:rsidP="00FE5D23">
      <w:pPr>
        <w:pStyle w:val="Corpodetexto"/>
        <w:ind w:left="708" w:firstLine="12"/>
        <w:rPr>
          <w:rFonts w:ascii="Times New Roman" w:hAnsi="Times New Roman"/>
          <w:b/>
          <w:szCs w:val="20"/>
        </w:rPr>
      </w:pPr>
      <w:hyperlink r:id="rId26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3DE35CB" w14:textId="77777777" w:rsidR="00FE5D23" w:rsidRPr="00BC796D" w:rsidRDefault="00FE5D23" w:rsidP="007E756C">
      <w:pPr>
        <w:rPr>
          <w:b/>
          <w:szCs w:val="20"/>
          <w:lang w:val="pt-PT"/>
        </w:rPr>
      </w:pPr>
    </w:p>
    <w:p w14:paraId="2EC29F76" w14:textId="77777777" w:rsidR="007E756C" w:rsidRPr="00BC796D" w:rsidRDefault="00FE5D23" w:rsidP="007E756C">
      <w:pPr>
        <w:rPr>
          <w:b/>
          <w:szCs w:val="20"/>
          <w:lang w:val="pt-PT"/>
        </w:rPr>
      </w:pPr>
      <w:r w:rsidRPr="00BC796D">
        <w:rPr>
          <w:b/>
          <w:szCs w:val="20"/>
          <w:lang w:val="pt-PT"/>
        </w:rPr>
        <w:t>I</w:t>
      </w:r>
      <w:r w:rsidR="007E756C" w:rsidRPr="00BC796D">
        <w:rPr>
          <w:b/>
          <w:szCs w:val="20"/>
          <w:lang w:val="pt-PT"/>
        </w:rPr>
        <w:t>I – Regras de Validação de Campos:</w:t>
      </w:r>
    </w:p>
    <w:p w14:paraId="7B6C4F4D"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8BDA2F8" w14:textId="77777777" w:rsidR="0012324D" w:rsidRPr="00BC796D" w:rsidRDefault="0012324D" w:rsidP="0012324D">
            <w:pPr>
              <w:pStyle w:val="PSDS-CorpodeTexto0"/>
              <w:rPr>
                <w:rFonts w:ascii="Times New Roman" w:hAnsi="Times New Roman"/>
              </w:rPr>
            </w:pPr>
          </w:p>
        </w:tc>
      </w:tr>
    </w:tbl>
    <w:p w14:paraId="3F2A4699" w14:textId="77777777" w:rsidR="00DC138C" w:rsidRPr="00BC796D" w:rsidRDefault="00DC138C" w:rsidP="00585DC0">
      <w:pPr>
        <w:rPr>
          <w:b/>
          <w:szCs w:val="20"/>
          <w:lang w:val="pt-PT"/>
        </w:rPr>
      </w:pPr>
    </w:p>
    <w:p w14:paraId="53E3387E" w14:textId="77777777" w:rsidR="00DC138C" w:rsidRPr="00BC796D" w:rsidRDefault="00DC138C" w:rsidP="00585DC0">
      <w:pPr>
        <w:rPr>
          <w:b/>
          <w:szCs w:val="20"/>
          <w:lang w:val="pt-PT"/>
        </w:rPr>
      </w:pPr>
    </w:p>
    <w:p w14:paraId="4EFB1C9A" w14:textId="77777777" w:rsidR="008A4AD1" w:rsidRPr="00BC796D" w:rsidRDefault="008A4AD1" w:rsidP="00585DC0">
      <w:pPr>
        <w:rPr>
          <w:b/>
          <w:szCs w:val="20"/>
          <w:lang w:val="pt-PT"/>
        </w:rPr>
      </w:pPr>
    </w:p>
    <w:p w14:paraId="12853031" w14:textId="77777777" w:rsidR="00DC138C" w:rsidRPr="00BC796D" w:rsidRDefault="00DC138C" w:rsidP="00585DC0">
      <w:pPr>
        <w:rPr>
          <w:b/>
          <w:szCs w:val="20"/>
          <w:lang w:val="pt-PT"/>
        </w:rPr>
      </w:pPr>
    </w:p>
    <w:p w14:paraId="1A967F07" w14:textId="77777777" w:rsidR="00215013" w:rsidRPr="00BC796D" w:rsidRDefault="00215013" w:rsidP="00585DC0">
      <w:pPr>
        <w:rPr>
          <w:b/>
          <w:szCs w:val="20"/>
          <w:lang w:val="pt-PT"/>
        </w:rPr>
      </w:pPr>
    </w:p>
    <w:p w14:paraId="1A93DE00" w14:textId="77777777" w:rsidR="00585DC0" w:rsidRPr="00BC796D" w:rsidRDefault="00585DC0" w:rsidP="008F6D09">
      <w:pPr>
        <w:tabs>
          <w:tab w:val="left" w:pos="1230"/>
        </w:tabs>
        <w:rPr>
          <w:b/>
          <w:szCs w:val="20"/>
          <w:lang w:val="pt-PT"/>
        </w:rPr>
      </w:pPr>
      <w:r w:rsidRPr="00BC796D">
        <w:rPr>
          <w:b/>
          <w:szCs w:val="20"/>
          <w:lang w:val="pt-PT"/>
        </w:rPr>
        <w:t>I</w:t>
      </w:r>
      <w:r w:rsidR="00FE5D23" w:rsidRPr="00BC796D">
        <w:rPr>
          <w:b/>
          <w:szCs w:val="20"/>
          <w:lang w:val="pt-PT"/>
        </w:rPr>
        <w:t>I</w:t>
      </w:r>
      <w:r w:rsidRPr="00BC796D">
        <w:rPr>
          <w:b/>
          <w:szCs w:val="20"/>
          <w:lang w:val="pt-PT"/>
        </w:rPr>
        <w:t>I – Tabela Dinâmica:</w:t>
      </w:r>
      <w:r w:rsidR="0053782C" w:rsidRPr="00BC796D">
        <w:rPr>
          <w:b/>
          <w:szCs w:val="20"/>
          <w:lang w:val="pt-PT"/>
        </w:rPr>
        <w:t xml:space="preserve"> X480 - Repes, Recap, Padis, PATVD, Reidi, Repenec, Reicomp, Retaero, Recine, Resíduos Sólidos, Recopa, Copa do Mundo, Retid, REPNBL-Redes, Reif e Olimpíadas</w:t>
      </w:r>
    </w:p>
    <w:p w14:paraId="35B87127" w14:textId="77777777" w:rsidR="00754982" w:rsidRPr="00BC796D" w:rsidRDefault="00754982" w:rsidP="00754982"/>
    <w:p w14:paraId="7FD9C61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7067A72D"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6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26F4B21"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A229C6" w14:textId="77777777" w:rsidR="00754982" w:rsidRPr="00BC796D" w:rsidRDefault="00754982" w:rsidP="00754982">
      <w:pPr>
        <w:rPr>
          <w:b/>
          <w:szCs w:val="20"/>
        </w:rPr>
      </w:pPr>
    </w:p>
    <w:p w14:paraId="12296347" w14:textId="77777777" w:rsidR="00215013" w:rsidRPr="00BC796D" w:rsidRDefault="00215013" w:rsidP="00215013">
      <w:pPr>
        <w:rPr>
          <w:b/>
          <w:szCs w:val="20"/>
        </w:rPr>
      </w:pPr>
      <w:r w:rsidRPr="00BC796D">
        <w:rPr>
          <w:b/>
          <w:szCs w:val="20"/>
        </w:rPr>
        <w:t>Regras de validação da tabela dinâmica X480:</w:t>
      </w:r>
    </w:p>
    <w:p w14:paraId="58D2662B" w14:textId="77777777" w:rsidR="00215013" w:rsidRPr="00BC796D" w:rsidRDefault="00215013" w:rsidP="00215013">
      <w:pPr>
        <w:rPr>
          <w:b/>
          <w:szCs w:val="20"/>
        </w:rPr>
      </w:pPr>
    </w:p>
    <w:p w14:paraId="1AA6757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72B1D95C"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X480_REGRAS</w:t>
      </w:r>
      <w:r w:rsidRPr="00BC796D">
        <w:rPr>
          <w:rFonts w:ascii="Times New Roman" w:hAnsi="Times New Roman" w:cs="Times New Roman"/>
          <w:szCs w:val="20"/>
        </w:rPr>
        <w:t>” no diretório C:\Arquivos de Programas RFB\Programas SPED\ECF\recursos\tabelas.</w:t>
      </w:r>
    </w:p>
    <w:p w14:paraId="3A659BA2" w14:textId="77777777" w:rsidR="00DC138C" w:rsidRPr="00BC796D" w:rsidRDefault="00DC138C" w:rsidP="00585DC0">
      <w:pPr>
        <w:rPr>
          <w:b/>
          <w:szCs w:val="20"/>
        </w:rPr>
      </w:pPr>
    </w:p>
    <w:p w14:paraId="671056D0" w14:textId="77777777" w:rsidR="00691E39" w:rsidRPr="00BC796D" w:rsidRDefault="00691E39" w:rsidP="00691E3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8DF55E8" w14:textId="77777777" w:rsidR="00691E39" w:rsidRPr="00BC796D" w:rsidRDefault="00691E39" w:rsidP="00691E39">
      <w:pPr>
        <w:pStyle w:val="Corpodetexto"/>
        <w:rPr>
          <w:rFonts w:ascii="Times New Roman" w:hAnsi="Times New Roman"/>
          <w:b/>
          <w:color w:val="002060"/>
          <w:szCs w:val="20"/>
        </w:rPr>
      </w:pPr>
    </w:p>
    <w:p w14:paraId="2AEF9826" w14:textId="77777777" w:rsidR="00691E39" w:rsidRPr="00BC796D" w:rsidRDefault="00691E39" w:rsidP="00691E39">
      <w:pPr>
        <w:pStyle w:val="Corpodetexto"/>
        <w:rPr>
          <w:rFonts w:ascii="Times New Roman" w:hAnsi="Times New Roman"/>
          <w:b/>
          <w:color w:val="002060"/>
          <w:szCs w:val="20"/>
        </w:rPr>
      </w:pPr>
      <w:r w:rsidRPr="00BC796D">
        <w:rPr>
          <w:rFonts w:ascii="Times New Roman" w:hAnsi="Times New Roman"/>
          <w:b/>
          <w:color w:val="002060"/>
          <w:szCs w:val="20"/>
        </w:rPr>
        <w:t>|X480|161|RECEITAS||</w:t>
      </w:r>
    </w:p>
    <w:p w14:paraId="44ACAED0"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X480|: Identificação do tipo do registro.</w:t>
      </w:r>
    </w:p>
    <w:p w14:paraId="2FBB4691"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161|: Código da linha.</w:t>
      </w:r>
    </w:p>
    <w:p w14:paraId="3E8EFCD2"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RECEITAS|: Descrição da linha.</w:t>
      </w:r>
    </w:p>
    <w:p w14:paraId="0E85DD75"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408D8AD3" w14:textId="77777777" w:rsidR="00691E39" w:rsidRPr="00BC796D" w:rsidRDefault="00691E39" w:rsidP="00691E39">
      <w:pPr>
        <w:rPr>
          <w:bCs/>
          <w:szCs w:val="20"/>
        </w:rPr>
      </w:pPr>
    </w:p>
    <w:p w14:paraId="111398C5" w14:textId="77777777" w:rsidR="00691E39" w:rsidRPr="00BC796D" w:rsidRDefault="00691E39" w:rsidP="00691E39">
      <w:pPr>
        <w:pStyle w:val="Corpodetexto"/>
        <w:rPr>
          <w:rFonts w:ascii="Times New Roman" w:hAnsi="Times New Roman"/>
          <w:b/>
          <w:color w:val="002060"/>
          <w:szCs w:val="20"/>
        </w:rPr>
      </w:pPr>
      <w:r w:rsidRPr="00BC796D">
        <w:rPr>
          <w:rFonts w:ascii="Times New Roman" w:hAnsi="Times New Roman"/>
          <w:b/>
          <w:color w:val="002060"/>
          <w:szCs w:val="20"/>
        </w:rPr>
        <w:t>|X480|162|Valor das Receitas e Rendimentos Auferidos Decorrentes das Atividades Vinculadas à Organização e Realização dos Eventos (arts. 9 e 10)|100000,00|</w:t>
      </w:r>
    </w:p>
    <w:p w14:paraId="37D8886C" w14:textId="77777777" w:rsidR="00691E39" w:rsidRPr="00BC796D" w:rsidRDefault="004F3D8E" w:rsidP="00691E39">
      <w:pPr>
        <w:pStyle w:val="Corpodetexto"/>
        <w:ind w:firstLine="708"/>
        <w:rPr>
          <w:rFonts w:ascii="Times New Roman" w:hAnsi="Times New Roman"/>
          <w:color w:val="002060"/>
          <w:szCs w:val="20"/>
        </w:rPr>
      </w:pPr>
      <w:r w:rsidRPr="00BC796D">
        <w:rPr>
          <w:rFonts w:ascii="Times New Roman" w:hAnsi="Times New Roman"/>
          <w:color w:val="002060"/>
          <w:szCs w:val="20"/>
        </w:rPr>
        <w:t>|X48</w:t>
      </w:r>
      <w:r w:rsidR="00691E39" w:rsidRPr="00BC796D">
        <w:rPr>
          <w:rFonts w:ascii="Times New Roman" w:hAnsi="Times New Roman"/>
          <w:color w:val="002060"/>
          <w:szCs w:val="20"/>
        </w:rPr>
        <w:t>0|: Identificação do tipo do registro.</w:t>
      </w:r>
    </w:p>
    <w:p w14:paraId="08F65C52"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162|: Código da linha.</w:t>
      </w:r>
    </w:p>
    <w:p w14:paraId="6E407B65"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Valor das Receitas e Rendimentos Auferidos Decorrentes das Atividades Vinculadas à Organização e Realização dos Eventos (arts. 9 e 10)|: Descrição da linha.</w:t>
      </w:r>
    </w:p>
    <w:p w14:paraId="3ACAC814"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06A80CF" w14:textId="77777777" w:rsidR="002D2DA2" w:rsidRPr="00BC796D" w:rsidRDefault="002D2DA2">
      <w:pPr>
        <w:spacing w:after="200" w:line="276" w:lineRule="auto"/>
        <w:rPr>
          <w:b/>
          <w:bCs/>
          <w:color w:val="0000FF"/>
          <w:szCs w:val="20"/>
        </w:rPr>
      </w:pPr>
    </w:p>
    <w:p w14:paraId="60DC3AFF" w14:textId="77777777" w:rsidR="00691E39" w:rsidRPr="00BC796D" w:rsidRDefault="00691E39">
      <w:pPr>
        <w:spacing w:after="200" w:line="276" w:lineRule="auto"/>
        <w:rPr>
          <w:b/>
          <w:bCs/>
          <w:color w:val="0000FF"/>
          <w:szCs w:val="20"/>
        </w:rPr>
      </w:pPr>
      <w:r w:rsidRPr="00BC796D">
        <w:rPr>
          <w:color w:val="0000FF"/>
          <w:szCs w:val="20"/>
        </w:rPr>
        <w:br w:type="page"/>
      </w:r>
    </w:p>
    <w:p w14:paraId="7BD03282" w14:textId="77777777" w:rsidR="007E756C" w:rsidRPr="00BC796D" w:rsidRDefault="007E756C" w:rsidP="00867F54">
      <w:pPr>
        <w:pStyle w:val="Ttulo4"/>
      </w:pPr>
      <w:bookmarkStart w:id="424" w:name="_Toc532980518"/>
      <w:r w:rsidRPr="00BC796D">
        <w:t xml:space="preserve">Registro X490: </w:t>
      </w:r>
      <w:bookmarkStart w:id="425" w:name="_Hlk951031"/>
      <w:r w:rsidRPr="00BC796D">
        <w:t>Pólo Industrial de Manaus e Amazônia Ocidental</w:t>
      </w:r>
      <w:bookmarkEnd w:id="424"/>
      <w:bookmarkEnd w:id="425"/>
    </w:p>
    <w:p w14:paraId="7D2E9850" w14:textId="77777777" w:rsidR="007E756C" w:rsidRPr="00BC796D" w:rsidRDefault="007E756C" w:rsidP="007E756C">
      <w:pPr>
        <w:rPr>
          <w:bCs/>
          <w:szCs w:val="20"/>
        </w:rPr>
      </w:pPr>
    </w:p>
    <w:p w14:paraId="7F963543" w14:textId="77777777" w:rsidR="002D2DA2" w:rsidRPr="00BC796D" w:rsidRDefault="002D2DA2" w:rsidP="002D2DA2">
      <w:pPr>
        <w:ind w:firstLine="708"/>
        <w:jc w:val="both"/>
        <w:rPr>
          <w:bCs/>
          <w:szCs w:val="20"/>
        </w:rPr>
      </w:pPr>
      <w:r w:rsidRPr="00BC796D">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BC796D" w:rsidRDefault="002D2DA2" w:rsidP="002D2DA2">
      <w:pPr>
        <w:jc w:val="both"/>
        <w:rPr>
          <w:b/>
          <w:bCs/>
          <w:szCs w:val="20"/>
        </w:rPr>
      </w:pPr>
    </w:p>
    <w:p w14:paraId="79D67335" w14:textId="77777777" w:rsidR="002D2DA2" w:rsidRPr="00BC796D" w:rsidRDefault="002D2DA2" w:rsidP="002D2DA2">
      <w:pPr>
        <w:jc w:val="both"/>
        <w:rPr>
          <w:bCs/>
          <w:szCs w:val="20"/>
        </w:rPr>
      </w:pPr>
      <w:r w:rsidRPr="00BC796D">
        <w:rPr>
          <w:b/>
          <w:bCs/>
          <w:szCs w:val="20"/>
        </w:rPr>
        <w:t>Atenção</w:t>
      </w:r>
      <w:r w:rsidRPr="00BC796D">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BC796D" w:rsidRDefault="002D2DA2" w:rsidP="00F30AD1">
      <w:pPr>
        <w:jc w:val="both"/>
        <w:rPr>
          <w:bCs/>
          <w:szCs w:val="20"/>
        </w:rPr>
      </w:pPr>
      <w:r w:rsidRPr="00BC796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BC796D"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90: PÓLO INDUSTRIAL DE MANAUS E AMAZÔNIA OCIDENTAL</w:t>
            </w:r>
          </w:p>
        </w:tc>
      </w:tr>
      <w:tr w:rsidR="004415D9" w:rsidRPr="00BC796D"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BC796D" w:rsidRDefault="004415D9"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4415D9" w:rsidRPr="00BC796D"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415D9" w:rsidRPr="00BC796D"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BC796D" w:rsidRDefault="004415D9" w:rsidP="004415D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4AF7E85" w14:textId="77777777" w:rsidR="00F30AD1" w:rsidRPr="00BC796D"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BC796D"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415D9" w:rsidRPr="00BC796D" w14:paraId="2AC78D27" w14:textId="77777777" w:rsidTr="004415D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41E6E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32234" w14:textId="77777777" w:rsidR="004415D9" w:rsidRPr="00BC796D" w:rsidRDefault="004415D9" w:rsidP="004415D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A83DDE8"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shd w:val="clear" w:color="auto" w:fill="auto"/>
            <w:vAlign w:val="center"/>
            <w:hideMark/>
          </w:tcPr>
          <w:p w14:paraId="2FE5164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37097"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D53147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4406C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shd w:val="clear" w:color="auto" w:fill="auto"/>
            <w:vAlign w:val="center"/>
            <w:hideMark/>
          </w:tcPr>
          <w:p w14:paraId="77C3BA1B"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15D9" w:rsidRPr="00BC796D"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BC796D" w:rsidRDefault="004415D9" w:rsidP="004415D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15D9" w:rsidRPr="00BC796D" w14:paraId="07D65E67" w14:textId="77777777" w:rsidTr="004415D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DE51A3"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4EEAC69" w14:textId="77777777" w:rsidR="004415D9" w:rsidRPr="00BC796D" w:rsidRDefault="004415D9" w:rsidP="004415D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591BF4"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C921104"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A3BB3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651207E"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584583"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F6DDD"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415D9" w:rsidRPr="00BC796D"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B23F61C" w14:textId="77777777" w:rsidR="00F30AD1" w:rsidRPr="00BC796D" w:rsidRDefault="00F30AD1" w:rsidP="00FE5D23">
      <w:pPr>
        <w:rPr>
          <w:b/>
          <w:szCs w:val="20"/>
          <w:lang w:val="pt-PT"/>
        </w:rPr>
      </w:pPr>
    </w:p>
    <w:p w14:paraId="3DA5728E" w14:textId="77777777" w:rsidR="00FE5D23" w:rsidRPr="00BC796D" w:rsidRDefault="00FE5D23" w:rsidP="00FE5D23">
      <w:pPr>
        <w:rPr>
          <w:b/>
          <w:szCs w:val="20"/>
          <w:lang w:val="pt-PT"/>
        </w:rPr>
      </w:pPr>
      <w:r w:rsidRPr="00BC796D">
        <w:rPr>
          <w:b/>
          <w:szCs w:val="20"/>
          <w:lang w:val="pt-PT"/>
        </w:rPr>
        <w:t>I – Regras de Validação do Registro:</w:t>
      </w:r>
    </w:p>
    <w:p w14:paraId="0F287806" w14:textId="77777777" w:rsidR="00FE5D23" w:rsidRPr="00BC796D" w:rsidRDefault="00FE5D23" w:rsidP="00FE5D23">
      <w:pPr>
        <w:rPr>
          <w:b/>
          <w:szCs w:val="20"/>
          <w:lang w:val="pt-PT"/>
        </w:rPr>
      </w:pPr>
    </w:p>
    <w:p w14:paraId="1E9127C4" w14:textId="77777777" w:rsidR="00FE5D23" w:rsidRPr="00BC796D" w:rsidRDefault="0088706D" w:rsidP="00FE5D23">
      <w:pPr>
        <w:pStyle w:val="Corpodetexto"/>
        <w:ind w:left="708" w:firstLine="12"/>
        <w:rPr>
          <w:rFonts w:ascii="Times New Roman" w:hAnsi="Times New Roman"/>
          <w:szCs w:val="20"/>
        </w:rPr>
      </w:pPr>
      <w:hyperlink r:id="rId26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BC796D" w:rsidRDefault="00FE5D23" w:rsidP="00FE5D23">
      <w:pPr>
        <w:pStyle w:val="Corpodetexto"/>
        <w:ind w:left="708" w:firstLine="12"/>
        <w:rPr>
          <w:rFonts w:ascii="Times New Roman" w:hAnsi="Times New Roman"/>
          <w:szCs w:val="20"/>
        </w:rPr>
      </w:pPr>
    </w:p>
    <w:p w14:paraId="7F86F836" w14:textId="77777777" w:rsidR="00FE5D23" w:rsidRPr="00BC796D" w:rsidRDefault="0088706D" w:rsidP="00FE5D23">
      <w:pPr>
        <w:pStyle w:val="Corpodetexto"/>
        <w:ind w:left="708" w:firstLine="12"/>
        <w:rPr>
          <w:rFonts w:ascii="Times New Roman" w:hAnsi="Times New Roman"/>
          <w:szCs w:val="20"/>
        </w:rPr>
      </w:pPr>
      <w:hyperlink r:id="rId26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7ED191D" w14:textId="77777777" w:rsidR="00FE5D23" w:rsidRPr="00BC796D" w:rsidRDefault="00FE5D23" w:rsidP="00FE5D23">
      <w:pPr>
        <w:pStyle w:val="Corpodetexto"/>
        <w:ind w:left="708" w:firstLine="12"/>
        <w:rPr>
          <w:rFonts w:ascii="Times New Roman" w:hAnsi="Times New Roman"/>
          <w:b/>
          <w:szCs w:val="20"/>
        </w:rPr>
      </w:pPr>
    </w:p>
    <w:p w14:paraId="5DE96425" w14:textId="77777777" w:rsidR="00FE5D23" w:rsidRPr="00BC796D" w:rsidRDefault="0088706D" w:rsidP="00FE5D23">
      <w:pPr>
        <w:pStyle w:val="Corpodetexto"/>
        <w:ind w:left="708" w:firstLine="12"/>
        <w:rPr>
          <w:rFonts w:ascii="Times New Roman" w:hAnsi="Times New Roman"/>
          <w:b/>
          <w:szCs w:val="20"/>
        </w:rPr>
      </w:pPr>
      <w:hyperlink r:id="rId26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DB3CDF6" w14:textId="77777777" w:rsidR="007E756C" w:rsidRPr="00BC796D" w:rsidRDefault="00A303CE" w:rsidP="0053782C">
      <w:pPr>
        <w:spacing w:after="200" w:line="276" w:lineRule="auto"/>
        <w:rPr>
          <w:b/>
          <w:szCs w:val="20"/>
          <w:lang w:val="pt-PT"/>
        </w:rPr>
      </w:pPr>
      <w:r w:rsidRPr="00BC796D">
        <w:rPr>
          <w:b/>
          <w:szCs w:val="20"/>
          <w:lang w:val="pt-PT"/>
        </w:rPr>
        <w:br w:type="page"/>
      </w:r>
      <w:r w:rsidR="00FE5D23" w:rsidRPr="00BC796D">
        <w:rPr>
          <w:b/>
          <w:szCs w:val="20"/>
          <w:lang w:val="pt-PT"/>
        </w:rPr>
        <w:t>I</w:t>
      </w:r>
      <w:r w:rsidR="007E756C" w:rsidRPr="00BC796D">
        <w:rPr>
          <w:b/>
          <w:szCs w:val="20"/>
          <w:lang w:val="pt-PT"/>
        </w:rPr>
        <w:t>I – Regras de Validação de Campos:</w:t>
      </w:r>
    </w:p>
    <w:p w14:paraId="55F12D22"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48911E53" w14:textId="77777777" w:rsidR="0012324D" w:rsidRPr="00BC796D" w:rsidRDefault="0012324D" w:rsidP="0012324D">
            <w:pPr>
              <w:pStyle w:val="PSDS-CorpodeTexto0"/>
              <w:rPr>
                <w:rFonts w:ascii="Times New Roman" w:hAnsi="Times New Roman"/>
              </w:rPr>
            </w:pPr>
          </w:p>
        </w:tc>
      </w:tr>
    </w:tbl>
    <w:p w14:paraId="318309A3" w14:textId="77777777" w:rsidR="007E756C" w:rsidRPr="00BC796D" w:rsidRDefault="007E756C" w:rsidP="007E756C">
      <w:pPr>
        <w:pStyle w:val="Corpodetexto"/>
        <w:rPr>
          <w:rFonts w:ascii="Times New Roman" w:hAnsi="Times New Roman"/>
          <w:szCs w:val="20"/>
        </w:rPr>
      </w:pPr>
    </w:p>
    <w:p w14:paraId="0B1592CE" w14:textId="77777777" w:rsidR="002D2DA2" w:rsidRPr="00BC796D" w:rsidRDefault="002C16D9" w:rsidP="002D2DA2">
      <w:pPr>
        <w:rPr>
          <w:b/>
          <w:szCs w:val="20"/>
          <w:lang w:val="pt-PT"/>
        </w:rPr>
      </w:pPr>
      <w:r w:rsidRPr="00BC796D">
        <w:rPr>
          <w:b/>
          <w:szCs w:val="20"/>
          <w:lang w:val="pt-PT"/>
        </w:rPr>
        <w:t>I</w:t>
      </w:r>
      <w:r w:rsidR="00FE5D23" w:rsidRPr="00BC796D">
        <w:rPr>
          <w:b/>
          <w:szCs w:val="20"/>
          <w:lang w:val="pt-PT"/>
        </w:rPr>
        <w:t>I</w:t>
      </w:r>
      <w:r w:rsidRPr="00BC796D">
        <w:rPr>
          <w:b/>
          <w:szCs w:val="20"/>
          <w:lang w:val="pt-PT"/>
        </w:rPr>
        <w:t>I – Tabela Dinâmica:</w:t>
      </w:r>
      <w:r w:rsidR="0053782C" w:rsidRPr="00BC796D">
        <w:rPr>
          <w:b/>
          <w:szCs w:val="20"/>
          <w:lang w:val="pt-PT"/>
        </w:rPr>
        <w:t xml:space="preserve"> X490 - Pólo Industrial de Manaus e Amazônia Ocidental</w:t>
      </w:r>
    </w:p>
    <w:p w14:paraId="55AD921F" w14:textId="77777777" w:rsidR="00754982" w:rsidRPr="00BC796D" w:rsidRDefault="00754982" w:rsidP="00754982"/>
    <w:p w14:paraId="7ECB8C5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40181901"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6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A152DA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591B3" w14:textId="77777777" w:rsidR="00754982" w:rsidRPr="00BC796D" w:rsidRDefault="00754982" w:rsidP="00754982">
      <w:pPr>
        <w:rPr>
          <w:b/>
          <w:szCs w:val="20"/>
        </w:rPr>
      </w:pPr>
    </w:p>
    <w:p w14:paraId="343349AF" w14:textId="77777777" w:rsidR="00215013" w:rsidRPr="00BC796D" w:rsidRDefault="00215013" w:rsidP="00215013">
      <w:pPr>
        <w:rPr>
          <w:b/>
          <w:szCs w:val="20"/>
        </w:rPr>
      </w:pPr>
      <w:r w:rsidRPr="00BC796D">
        <w:rPr>
          <w:b/>
          <w:szCs w:val="20"/>
        </w:rPr>
        <w:t>Regras de validação da tabela dinâmica X490:</w:t>
      </w:r>
    </w:p>
    <w:p w14:paraId="2E9E8742" w14:textId="77777777" w:rsidR="00215013" w:rsidRPr="00BC796D" w:rsidRDefault="00215013" w:rsidP="00215013">
      <w:pPr>
        <w:rPr>
          <w:b/>
          <w:szCs w:val="20"/>
        </w:rPr>
      </w:pPr>
    </w:p>
    <w:p w14:paraId="12B7A9C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2D1E84F1"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X490_REGRAS</w:t>
      </w:r>
      <w:r w:rsidRPr="00BC796D">
        <w:rPr>
          <w:rFonts w:ascii="Times New Roman" w:hAnsi="Times New Roman" w:cs="Times New Roman"/>
          <w:szCs w:val="20"/>
        </w:rPr>
        <w:t>” no diretório C:\Arquivos de Programas RFB\Programas SPED\ECF\recursos\tabelas.</w:t>
      </w:r>
    </w:p>
    <w:p w14:paraId="4A73473D" w14:textId="77777777" w:rsidR="002D2DA2" w:rsidRPr="00BC796D" w:rsidRDefault="002D2DA2" w:rsidP="00F30AD1">
      <w:pPr>
        <w:rPr>
          <w:b/>
          <w:szCs w:val="20"/>
        </w:rPr>
      </w:pPr>
    </w:p>
    <w:p w14:paraId="4380BBBD"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CAF0D90" w14:textId="77777777" w:rsidR="002D2DA2" w:rsidRPr="00BC796D" w:rsidRDefault="002D2DA2" w:rsidP="002D2DA2">
      <w:pPr>
        <w:pStyle w:val="Corpodetexto"/>
        <w:rPr>
          <w:rFonts w:ascii="Times New Roman" w:hAnsi="Times New Roman"/>
          <w:b/>
          <w:color w:val="002060"/>
          <w:szCs w:val="20"/>
        </w:rPr>
      </w:pPr>
    </w:p>
    <w:p w14:paraId="22A8273B"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X490|1|PÓLO INDUSTRIAL DE MANAUS (ZFM)||</w:t>
      </w:r>
    </w:p>
    <w:p w14:paraId="27F5B4B6"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X490|: Identificação do tipo do registro.</w:t>
      </w:r>
    </w:p>
    <w:p w14:paraId="18227F63"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7E7DC790"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PÓLO INDUSTRIAL DE MANAUS (ZFM)|: Descrição da linha.</w:t>
      </w:r>
    </w:p>
    <w:p w14:paraId="3A5DCDE8"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3BB11B04" w14:textId="77777777" w:rsidR="002D2DA2" w:rsidRPr="00BC796D" w:rsidRDefault="002D2DA2" w:rsidP="002D2DA2">
      <w:pPr>
        <w:rPr>
          <w:bCs/>
          <w:szCs w:val="20"/>
        </w:rPr>
      </w:pPr>
    </w:p>
    <w:p w14:paraId="14664B36"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X490|: Identificação do tipo do registro.</w:t>
      </w:r>
    </w:p>
    <w:p w14:paraId="08C031C1"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3|: Código da linha.</w:t>
      </w:r>
    </w:p>
    <w:p w14:paraId="50416732"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A39824F" w14:textId="77777777" w:rsidR="00C032A8" w:rsidRPr="00BC796D" w:rsidRDefault="00C032A8">
      <w:pPr>
        <w:spacing w:after="200" w:line="276" w:lineRule="auto"/>
        <w:rPr>
          <w:b/>
          <w:bCs/>
          <w:color w:val="0000FF"/>
          <w:szCs w:val="20"/>
        </w:rPr>
      </w:pPr>
      <w:r w:rsidRPr="00BC796D">
        <w:rPr>
          <w:color w:val="0000FF"/>
          <w:szCs w:val="20"/>
        </w:rPr>
        <w:br w:type="page"/>
      </w:r>
    </w:p>
    <w:p w14:paraId="2B48C407" w14:textId="77777777" w:rsidR="00E03E5B" w:rsidRPr="00BC796D" w:rsidRDefault="00E03E5B" w:rsidP="00867F54">
      <w:pPr>
        <w:pStyle w:val="Ttulo4"/>
      </w:pPr>
      <w:bookmarkStart w:id="426" w:name="_Toc532980519"/>
      <w:r w:rsidRPr="00BC796D">
        <w:t xml:space="preserve">Registro X500: </w:t>
      </w:r>
      <w:bookmarkStart w:id="427" w:name="_Hlk951058"/>
      <w:r w:rsidRPr="00BC796D">
        <w:t>Zonas de Processamento de Exportação (ZPE)</w:t>
      </w:r>
      <w:bookmarkEnd w:id="426"/>
      <w:bookmarkEnd w:id="427"/>
    </w:p>
    <w:p w14:paraId="21950448" w14:textId="77777777" w:rsidR="00E03E5B" w:rsidRPr="00BC796D" w:rsidRDefault="00E03E5B" w:rsidP="00E03E5B">
      <w:pPr>
        <w:rPr>
          <w:bCs/>
          <w:szCs w:val="20"/>
        </w:rPr>
      </w:pPr>
    </w:p>
    <w:p w14:paraId="6CD1F96C" w14:textId="77777777" w:rsidR="000E25DC" w:rsidRPr="00BC796D" w:rsidRDefault="000E25DC" w:rsidP="000E25DC">
      <w:pPr>
        <w:rPr>
          <w:bCs/>
          <w:szCs w:val="20"/>
        </w:rPr>
      </w:pPr>
      <w:r w:rsidRPr="00BC796D">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BC796D">
        <w:rPr>
          <w:bCs/>
          <w:szCs w:val="20"/>
          <w:u w:val="single"/>
          <w:vertAlign w:val="superscript"/>
        </w:rPr>
        <w:t>o</w:t>
      </w:r>
      <w:r w:rsidRPr="00BC796D">
        <w:rPr>
          <w:bCs/>
          <w:szCs w:val="20"/>
        </w:rPr>
        <w:t xml:space="preserve"> 11.508, de 20 de julho de 2007, com alterações introduzidas pela Lei n</w:t>
      </w:r>
      <w:r w:rsidRPr="00BC796D">
        <w:rPr>
          <w:bCs/>
          <w:szCs w:val="20"/>
          <w:u w:val="single"/>
          <w:vertAlign w:val="superscript"/>
        </w:rPr>
        <w:t>o</w:t>
      </w:r>
      <w:r w:rsidRPr="00BC796D">
        <w:rPr>
          <w:bCs/>
          <w:szCs w:val="20"/>
        </w:rPr>
        <w:t xml:space="preserve"> 11.732, de 30 de junho de 2008, pela Lei n</w:t>
      </w:r>
      <w:r w:rsidRPr="00BC796D">
        <w:rPr>
          <w:bCs/>
          <w:szCs w:val="20"/>
          <w:u w:val="single"/>
          <w:vertAlign w:val="superscript"/>
        </w:rPr>
        <w:t>o</w:t>
      </w:r>
      <w:r w:rsidRPr="00BC796D">
        <w:rPr>
          <w:bCs/>
          <w:szCs w:val="20"/>
        </w:rPr>
        <w:t xml:space="preserve"> 12.507, de 11 de outubro de 2011, e pela Lei n</w:t>
      </w:r>
      <w:r w:rsidRPr="00BC796D">
        <w:rPr>
          <w:bCs/>
          <w:szCs w:val="20"/>
          <w:u w:val="single"/>
          <w:vertAlign w:val="superscript"/>
        </w:rPr>
        <w:t>o</w:t>
      </w:r>
      <w:r w:rsidRPr="00BC796D">
        <w:rPr>
          <w:bCs/>
          <w:szCs w:val="20"/>
        </w:rPr>
        <w:t xml:space="preserve"> 12.546, de 14 de dezembro de 2012.</w:t>
      </w:r>
    </w:p>
    <w:p w14:paraId="4E5A9813" w14:textId="77777777" w:rsidR="000E25DC" w:rsidRPr="00BC796D" w:rsidRDefault="000E25DC" w:rsidP="000E25DC">
      <w:pPr>
        <w:jc w:val="both"/>
        <w:rPr>
          <w:bCs/>
          <w:szCs w:val="20"/>
        </w:rPr>
      </w:pPr>
    </w:p>
    <w:p w14:paraId="0488E3DA" w14:textId="77777777" w:rsidR="000E25DC" w:rsidRPr="00BC796D" w:rsidRDefault="000E25DC" w:rsidP="000E25DC">
      <w:pPr>
        <w:jc w:val="both"/>
        <w:rPr>
          <w:bCs/>
          <w:szCs w:val="20"/>
        </w:rPr>
      </w:pPr>
      <w:r w:rsidRPr="00BC796D">
        <w:rPr>
          <w:b/>
          <w:bCs/>
          <w:szCs w:val="20"/>
        </w:rPr>
        <w:t>Atenção</w:t>
      </w:r>
      <w:r w:rsidRPr="00BC796D">
        <w:rPr>
          <w:bCs/>
          <w:szCs w:val="20"/>
        </w:rPr>
        <w:t>:</w:t>
      </w:r>
    </w:p>
    <w:p w14:paraId="1299D899" w14:textId="77777777" w:rsidR="000E25DC" w:rsidRPr="00BC796D" w:rsidRDefault="000E25DC" w:rsidP="000E25DC">
      <w:pPr>
        <w:jc w:val="both"/>
        <w:rPr>
          <w:bCs/>
          <w:szCs w:val="20"/>
        </w:rPr>
      </w:pPr>
      <w:r w:rsidRPr="00BC796D">
        <w:rPr>
          <w:bCs/>
          <w:szCs w:val="20"/>
        </w:rPr>
        <w:t>1) É vedada a instalação em ZPE de empresas cujos projetos evidenciem a simples transferência de plantas industriais já instaladas no País (Lei n</w:t>
      </w:r>
      <w:r w:rsidRPr="00BC796D">
        <w:rPr>
          <w:bCs/>
          <w:szCs w:val="20"/>
          <w:u w:val="single"/>
          <w:vertAlign w:val="superscript"/>
        </w:rPr>
        <w:t>o</w:t>
      </w:r>
      <w:r w:rsidRPr="00BC796D">
        <w:rPr>
          <w:bCs/>
          <w:szCs w:val="20"/>
        </w:rPr>
        <w:t xml:space="preserve"> 11.508, de 20 de julho de 2007, art. 5</w:t>
      </w:r>
      <w:r w:rsidRPr="00BC796D">
        <w:rPr>
          <w:bCs/>
          <w:szCs w:val="20"/>
          <w:u w:val="single"/>
          <w:vertAlign w:val="superscript"/>
        </w:rPr>
        <w:t>o</w:t>
      </w:r>
      <w:r w:rsidRPr="00BC796D">
        <w:rPr>
          <w:bCs/>
          <w:szCs w:val="20"/>
        </w:rPr>
        <w:t>).</w:t>
      </w:r>
    </w:p>
    <w:p w14:paraId="3317141D" w14:textId="77777777" w:rsidR="000E25DC" w:rsidRPr="00BC796D" w:rsidRDefault="000E25DC" w:rsidP="000E25DC">
      <w:pPr>
        <w:jc w:val="both"/>
        <w:rPr>
          <w:bCs/>
          <w:szCs w:val="20"/>
        </w:rPr>
      </w:pPr>
    </w:p>
    <w:p w14:paraId="176B6EA9" w14:textId="77777777" w:rsidR="000E25DC" w:rsidRPr="00BC796D" w:rsidRDefault="000E25DC" w:rsidP="000E25DC">
      <w:pPr>
        <w:jc w:val="both"/>
        <w:rPr>
          <w:bCs/>
          <w:szCs w:val="20"/>
        </w:rPr>
      </w:pPr>
      <w:r w:rsidRPr="00BC796D">
        <w:rPr>
          <w:bCs/>
          <w:szCs w:val="20"/>
        </w:rPr>
        <w:t>2) Não serão autorizadas, em ZPE, a produção, a importação ou exportação de (Lei n</w:t>
      </w:r>
      <w:r w:rsidRPr="00BC796D">
        <w:rPr>
          <w:bCs/>
          <w:szCs w:val="20"/>
          <w:u w:val="single"/>
          <w:vertAlign w:val="superscript"/>
        </w:rPr>
        <w:t>o</w:t>
      </w:r>
      <w:r w:rsidRPr="00BC796D">
        <w:rPr>
          <w:bCs/>
          <w:szCs w:val="20"/>
        </w:rPr>
        <w:t xml:space="preserve"> 11.508, de 20 de julho de 2007, art. 5</w:t>
      </w:r>
      <w:r w:rsidRPr="00BC796D">
        <w:rPr>
          <w:bCs/>
          <w:szCs w:val="20"/>
          <w:u w:val="single"/>
          <w:vertAlign w:val="superscript"/>
        </w:rPr>
        <w:t>o</w:t>
      </w:r>
      <w:r w:rsidRPr="00BC796D">
        <w:rPr>
          <w:bCs/>
          <w:szCs w:val="20"/>
        </w:rPr>
        <w:t>, parágrafo único):</w:t>
      </w:r>
    </w:p>
    <w:p w14:paraId="0F80FFDF" w14:textId="77777777" w:rsidR="000E25DC" w:rsidRPr="00BC796D" w:rsidRDefault="000E25DC" w:rsidP="000E25DC">
      <w:pPr>
        <w:ind w:firstLine="708"/>
        <w:jc w:val="both"/>
        <w:rPr>
          <w:bCs/>
          <w:szCs w:val="20"/>
        </w:rPr>
      </w:pPr>
      <w:r w:rsidRPr="00BC796D">
        <w:rPr>
          <w:bCs/>
          <w:szCs w:val="20"/>
        </w:rPr>
        <w:t>a) armas ou explosivos de qualquer natureza, salvo com prévia autorização do Comando do Exército;</w:t>
      </w:r>
    </w:p>
    <w:p w14:paraId="62E4C382" w14:textId="77777777" w:rsidR="000E25DC" w:rsidRPr="00BC796D" w:rsidRDefault="000E25DC" w:rsidP="000E25DC">
      <w:pPr>
        <w:ind w:firstLine="708"/>
        <w:jc w:val="both"/>
        <w:rPr>
          <w:bCs/>
          <w:szCs w:val="20"/>
        </w:rPr>
      </w:pPr>
      <w:r w:rsidRPr="00BC796D">
        <w:rPr>
          <w:bCs/>
          <w:szCs w:val="20"/>
        </w:rPr>
        <w:t>b) material radioativo, salvo com prévia autorização da Comissão Nacional de Energia Nuclear - CNEN; e</w:t>
      </w:r>
    </w:p>
    <w:p w14:paraId="7D2D4696" w14:textId="77777777" w:rsidR="000E25DC" w:rsidRPr="00BC796D" w:rsidRDefault="000E25DC" w:rsidP="000E25DC">
      <w:pPr>
        <w:ind w:firstLine="708"/>
        <w:jc w:val="both"/>
        <w:rPr>
          <w:bCs/>
          <w:szCs w:val="20"/>
        </w:rPr>
      </w:pPr>
      <w:r w:rsidRPr="00BC796D">
        <w:rPr>
          <w:bCs/>
          <w:szCs w:val="20"/>
        </w:rPr>
        <w:t>c) outros indicados em regulamento.</w:t>
      </w:r>
    </w:p>
    <w:p w14:paraId="4CF9EC11" w14:textId="77777777" w:rsidR="004C6C71" w:rsidRPr="00BC796D"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BC796D"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500: ZONAS DE PROCESSAMENTO DE EXPORTAÇÃO (ZPE)</w:t>
            </w:r>
          </w:p>
        </w:tc>
      </w:tr>
      <w:tr w:rsidR="00CF0C57" w:rsidRPr="00BC796D"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CF0C57" w:rsidRPr="00BC796D"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CF0C57" w:rsidRPr="00BC796D"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BC796D" w:rsidRDefault="00CF0C57" w:rsidP="00CF0C5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72BB5731" w14:textId="77777777" w:rsidR="004C6C71" w:rsidRPr="00BC796D"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BC796D"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F0C57" w:rsidRPr="00BC796D" w14:paraId="14839835" w14:textId="77777777" w:rsidTr="00CF0C5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29B834"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8C7576" w14:textId="77777777" w:rsidR="00CF0C57" w:rsidRPr="00BC796D" w:rsidRDefault="00CF0C57" w:rsidP="00CF0C5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831026"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shd w:val="clear" w:color="auto" w:fill="auto"/>
            <w:vAlign w:val="center"/>
            <w:hideMark/>
          </w:tcPr>
          <w:p w14:paraId="130F6B4F"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945F95"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423C593"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5F6834"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shd w:val="clear" w:color="auto" w:fill="auto"/>
            <w:vAlign w:val="center"/>
            <w:hideMark/>
          </w:tcPr>
          <w:p w14:paraId="062D5787"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F0C57" w:rsidRPr="00BC796D"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BC796D" w:rsidRDefault="00CF0C57" w:rsidP="00CF0C5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F0C57" w:rsidRPr="00BC796D" w14:paraId="0F97C2C8" w14:textId="77777777" w:rsidTr="00CF0C5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681697"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3784C2" w14:textId="77777777" w:rsidR="00CF0C57" w:rsidRPr="00BC796D" w:rsidRDefault="00CF0C57" w:rsidP="00CF0C5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ECE183"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5945308"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4217B9"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094E86D"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A57DBA"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4A80"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F0C57" w:rsidRPr="00BC796D"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D651903" w14:textId="77777777" w:rsidR="000E25DC" w:rsidRPr="00BC796D" w:rsidRDefault="000E25DC" w:rsidP="00FE5D23">
      <w:pPr>
        <w:rPr>
          <w:b/>
          <w:szCs w:val="20"/>
          <w:lang w:val="pt-PT"/>
        </w:rPr>
      </w:pPr>
    </w:p>
    <w:p w14:paraId="2A7D8539" w14:textId="77777777" w:rsidR="00681EB4" w:rsidRPr="00BC796D" w:rsidRDefault="00681EB4">
      <w:pPr>
        <w:spacing w:after="200" w:line="276" w:lineRule="auto"/>
        <w:rPr>
          <w:b/>
          <w:szCs w:val="20"/>
          <w:lang w:val="pt-PT"/>
        </w:rPr>
      </w:pPr>
      <w:r w:rsidRPr="00BC796D">
        <w:rPr>
          <w:b/>
          <w:szCs w:val="20"/>
          <w:lang w:val="pt-PT"/>
        </w:rPr>
        <w:br w:type="page"/>
      </w:r>
    </w:p>
    <w:p w14:paraId="2C6C9C5F" w14:textId="77777777" w:rsidR="00FE5D23" w:rsidRPr="00BC796D" w:rsidRDefault="00FE5D23" w:rsidP="00FE5D23">
      <w:pPr>
        <w:rPr>
          <w:b/>
          <w:szCs w:val="20"/>
          <w:lang w:val="pt-PT"/>
        </w:rPr>
      </w:pPr>
      <w:r w:rsidRPr="00BC796D">
        <w:rPr>
          <w:b/>
          <w:szCs w:val="20"/>
          <w:lang w:val="pt-PT"/>
        </w:rPr>
        <w:t>I – Regras de Validação do Registro:</w:t>
      </w:r>
    </w:p>
    <w:p w14:paraId="5DB7B8FC" w14:textId="77777777" w:rsidR="00FE5D23" w:rsidRPr="00BC796D" w:rsidRDefault="00FE5D23" w:rsidP="00FE5D23">
      <w:pPr>
        <w:rPr>
          <w:b/>
          <w:szCs w:val="20"/>
          <w:lang w:val="pt-PT"/>
        </w:rPr>
      </w:pPr>
    </w:p>
    <w:p w14:paraId="6C407888" w14:textId="77777777" w:rsidR="00FE5D23" w:rsidRPr="00BC796D" w:rsidRDefault="0088706D" w:rsidP="00FE5D23">
      <w:pPr>
        <w:pStyle w:val="Corpodetexto"/>
        <w:ind w:left="708" w:firstLine="12"/>
        <w:rPr>
          <w:rFonts w:ascii="Times New Roman" w:hAnsi="Times New Roman"/>
          <w:szCs w:val="20"/>
        </w:rPr>
      </w:pPr>
      <w:hyperlink r:id="rId26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BC796D" w:rsidRDefault="00FE5D23" w:rsidP="00FE5D23">
      <w:pPr>
        <w:pStyle w:val="Corpodetexto"/>
        <w:ind w:left="708" w:firstLine="12"/>
        <w:rPr>
          <w:rFonts w:ascii="Times New Roman" w:hAnsi="Times New Roman"/>
          <w:szCs w:val="20"/>
        </w:rPr>
      </w:pPr>
    </w:p>
    <w:p w14:paraId="06852E04" w14:textId="77777777" w:rsidR="00FE5D23" w:rsidRPr="00BC796D" w:rsidRDefault="0088706D" w:rsidP="00FE5D23">
      <w:pPr>
        <w:pStyle w:val="Corpodetexto"/>
        <w:ind w:left="708" w:firstLine="12"/>
        <w:rPr>
          <w:rFonts w:ascii="Times New Roman" w:hAnsi="Times New Roman"/>
          <w:szCs w:val="20"/>
        </w:rPr>
      </w:pPr>
      <w:hyperlink r:id="rId26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E43070D" w14:textId="77777777" w:rsidR="00FE5D23" w:rsidRPr="00BC796D" w:rsidRDefault="00FE5D23" w:rsidP="00FE5D23">
      <w:pPr>
        <w:pStyle w:val="Corpodetexto"/>
        <w:ind w:left="708" w:firstLine="12"/>
        <w:rPr>
          <w:rFonts w:ascii="Times New Roman" w:hAnsi="Times New Roman"/>
          <w:b/>
          <w:szCs w:val="20"/>
        </w:rPr>
      </w:pPr>
    </w:p>
    <w:p w14:paraId="2C725D65" w14:textId="77777777" w:rsidR="00FE5D23" w:rsidRPr="00BC796D" w:rsidRDefault="0088706D" w:rsidP="00FE5D23">
      <w:pPr>
        <w:pStyle w:val="Corpodetexto"/>
        <w:ind w:left="708" w:firstLine="12"/>
        <w:rPr>
          <w:rFonts w:ascii="Times New Roman" w:hAnsi="Times New Roman"/>
          <w:b/>
          <w:szCs w:val="20"/>
        </w:rPr>
      </w:pPr>
      <w:hyperlink r:id="rId26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A75ACF4" w14:textId="77777777" w:rsidR="00FE5D23" w:rsidRPr="00BC796D" w:rsidRDefault="00FE5D23" w:rsidP="00E03E5B">
      <w:pPr>
        <w:rPr>
          <w:b/>
          <w:szCs w:val="20"/>
          <w:lang w:val="pt-PT"/>
        </w:rPr>
      </w:pPr>
    </w:p>
    <w:p w14:paraId="4F78EE7F" w14:textId="77777777" w:rsidR="00E03E5B" w:rsidRPr="00BC796D" w:rsidRDefault="00FE5D23" w:rsidP="00E03E5B">
      <w:pPr>
        <w:rPr>
          <w:b/>
          <w:szCs w:val="20"/>
          <w:lang w:val="pt-PT"/>
        </w:rPr>
      </w:pPr>
      <w:r w:rsidRPr="00BC796D">
        <w:rPr>
          <w:b/>
          <w:szCs w:val="20"/>
          <w:lang w:val="pt-PT"/>
        </w:rPr>
        <w:t>I</w:t>
      </w:r>
      <w:r w:rsidR="00E03E5B" w:rsidRPr="00BC796D">
        <w:rPr>
          <w:b/>
          <w:szCs w:val="20"/>
          <w:lang w:val="pt-PT"/>
        </w:rPr>
        <w:t>I – Regras de Validação de Campos:</w:t>
      </w:r>
    </w:p>
    <w:p w14:paraId="6D626084" w14:textId="77777777" w:rsidR="00E03E5B" w:rsidRPr="00BC796D"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BC796D"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554DF81" w14:textId="77777777" w:rsidR="0012324D" w:rsidRPr="00BC796D" w:rsidRDefault="0012324D" w:rsidP="0012324D">
            <w:pPr>
              <w:pStyle w:val="PSDS-CorpodeTexto0"/>
              <w:rPr>
                <w:rFonts w:ascii="Times New Roman" w:hAnsi="Times New Roman"/>
              </w:rPr>
            </w:pPr>
          </w:p>
        </w:tc>
      </w:tr>
    </w:tbl>
    <w:p w14:paraId="10A2F53D" w14:textId="77777777" w:rsidR="00E03E5B" w:rsidRPr="00BC796D"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BC796D"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BC796D">
        <w:rPr>
          <w:rFonts w:ascii="Times New Roman" w:hAnsi="Times New Roman" w:cs="Times New Roman"/>
          <w:bCs w:val="0"/>
          <w:color w:val="000000"/>
          <w:szCs w:val="20"/>
          <w:lang w:eastAsia="ar-SA"/>
        </w:rPr>
        <w:t>I</w:t>
      </w:r>
      <w:r w:rsidR="00FE5D23" w:rsidRPr="00BC796D">
        <w:rPr>
          <w:rFonts w:ascii="Times New Roman" w:hAnsi="Times New Roman" w:cs="Times New Roman"/>
          <w:bCs w:val="0"/>
          <w:color w:val="000000"/>
          <w:szCs w:val="20"/>
          <w:lang w:eastAsia="ar-SA"/>
        </w:rPr>
        <w:t>I</w:t>
      </w:r>
      <w:r w:rsidR="004276EA" w:rsidRPr="00BC796D">
        <w:rPr>
          <w:rFonts w:ascii="Times New Roman" w:hAnsi="Times New Roman" w:cs="Times New Roman"/>
          <w:bCs w:val="0"/>
          <w:color w:val="000000"/>
          <w:szCs w:val="20"/>
          <w:lang w:eastAsia="ar-SA"/>
        </w:rPr>
        <w:t>I – Tabela Dinâmica:</w:t>
      </w:r>
      <w:r w:rsidR="0053782C" w:rsidRPr="00BC796D">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BC796D" w:rsidRDefault="00754982" w:rsidP="00754982"/>
    <w:p w14:paraId="7F0D611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21595BA0"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6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2DE19D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922C6B" w14:textId="77777777" w:rsidR="00754982" w:rsidRPr="00BC796D" w:rsidRDefault="00754982" w:rsidP="00754982">
      <w:pPr>
        <w:rPr>
          <w:b/>
          <w:szCs w:val="20"/>
        </w:rPr>
      </w:pPr>
    </w:p>
    <w:p w14:paraId="0BBEBA27" w14:textId="77777777" w:rsidR="00215013" w:rsidRPr="00BC796D" w:rsidRDefault="00215013" w:rsidP="00215013">
      <w:pPr>
        <w:rPr>
          <w:b/>
          <w:szCs w:val="20"/>
        </w:rPr>
      </w:pPr>
      <w:r w:rsidRPr="00BC796D">
        <w:rPr>
          <w:b/>
          <w:szCs w:val="20"/>
        </w:rPr>
        <w:t>Regras de validação da tabela dinâmica X500:</w:t>
      </w:r>
    </w:p>
    <w:p w14:paraId="2EF813E8" w14:textId="77777777" w:rsidR="00215013" w:rsidRPr="00BC796D" w:rsidRDefault="00215013" w:rsidP="00215013">
      <w:pPr>
        <w:rPr>
          <w:b/>
          <w:szCs w:val="20"/>
        </w:rPr>
      </w:pPr>
    </w:p>
    <w:p w14:paraId="7E20656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2CA0BF0D"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X500_REGRAS</w:t>
      </w:r>
      <w:r w:rsidRPr="00BC796D">
        <w:rPr>
          <w:rFonts w:ascii="Times New Roman" w:hAnsi="Times New Roman" w:cs="Times New Roman"/>
          <w:szCs w:val="20"/>
        </w:rPr>
        <w:t>” no diretório C:\Arquivos de Programas RFB\Programas SPED\ECF\recursos\tabelas.</w:t>
      </w:r>
    </w:p>
    <w:p w14:paraId="166CFD8A" w14:textId="77777777" w:rsidR="00770A40" w:rsidRPr="00BC796D"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BC796D" w:rsidRDefault="000E25DC" w:rsidP="000E25D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45302D0" w14:textId="77777777" w:rsidR="000E25DC" w:rsidRPr="00BC796D" w:rsidRDefault="000E25DC" w:rsidP="000E25DC">
      <w:pPr>
        <w:pStyle w:val="Corpodetexto"/>
        <w:rPr>
          <w:rFonts w:ascii="Times New Roman" w:hAnsi="Times New Roman"/>
          <w:b/>
          <w:color w:val="002060"/>
          <w:szCs w:val="20"/>
        </w:rPr>
      </w:pPr>
    </w:p>
    <w:p w14:paraId="3F9FB98F" w14:textId="77777777" w:rsidR="000E25DC" w:rsidRPr="00BC796D" w:rsidRDefault="000E25DC" w:rsidP="000E25DC">
      <w:pPr>
        <w:pStyle w:val="Corpodetexto"/>
        <w:rPr>
          <w:rFonts w:ascii="Times New Roman" w:hAnsi="Times New Roman"/>
          <w:b/>
          <w:color w:val="002060"/>
          <w:szCs w:val="20"/>
        </w:rPr>
      </w:pPr>
      <w:r w:rsidRPr="00BC796D">
        <w:rPr>
          <w:rFonts w:ascii="Times New Roman" w:hAnsi="Times New Roman"/>
          <w:b/>
          <w:color w:val="002060"/>
          <w:szCs w:val="20"/>
        </w:rPr>
        <w:t>|X</w:t>
      </w:r>
      <w:r w:rsidR="002D2DA2" w:rsidRPr="00BC796D">
        <w:rPr>
          <w:rFonts w:ascii="Times New Roman" w:hAnsi="Times New Roman"/>
          <w:b/>
          <w:color w:val="002060"/>
          <w:szCs w:val="20"/>
        </w:rPr>
        <w:t>50</w:t>
      </w:r>
      <w:r w:rsidRPr="00BC796D">
        <w:rPr>
          <w:rFonts w:ascii="Times New Roman" w:hAnsi="Times New Roman"/>
          <w:b/>
          <w:color w:val="002060"/>
          <w:szCs w:val="20"/>
        </w:rPr>
        <w:t>0|1|</w:t>
      </w:r>
      <w:r w:rsidR="002D2DA2" w:rsidRPr="00BC796D">
        <w:rPr>
          <w:rFonts w:ascii="Times New Roman" w:hAnsi="Times New Roman"/>
          <w:b/>
          <w:color w:val="002060"/>
          <w:szCs w:val="20"/>
        </w:rPr>
        <w:t>ZPE (LEI Nº 11.508/2007, ALTERADA PELA LEI Nº 11.732/2008)</w:t>
      </w:r>
      <w:r w:rsidRPr="00BC796D">
        <w:rPr>
          <w:rFonts w:ascii="Times New Roman" w:hAnsi="Times New Roman"/>
          <w:b/>
          <w:color w:val="002060"/>
          <w:szCs w:val="20"/>
        </w:rPr>
        <w:t>||</w:t>
      </w:r>
    </w:p>
    <w:p w14:paraId="6D9E6E2D"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X</w:t>
      </w:r>
      <w:r w:rsidR="002D2DA2" w:rsidRPr="00BC796D">
        <w:rPr>
          <w:rFonts w:ascii="Times New Roman" w:hAnsi="Times New Roman"/>
          <w:color w:val="002060"/>
          <w:szCs w:val="20"/>
        </w:rPr>
        <w:t>50</w:t>
      </w:r>
      <w:r w:rsidRPr="00BC796D">
        <w:rPr>
          <w:rFonts w:ascii="Times New Roman" w:hAnsi="Times New Roman"/>
          <w:color w:val="002060"/>
          <w:szCs w:val="20"/>
        </w:rPr>
        <w:t>0|: Identificação do tipo do registro.</w:t>
      </w:r>
    </w:p>
    <w:p w14:paraId="71F59C45"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767900DE"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2D2DA2" w:rsidRPr="00BC796D">
        <w:rPr>
          <w:rFonts w:ascii="Times New Roman" w:hAnsi="Times New Roman"/>
          <w:color w:val="002060"/>
          <w:szCs w:val="20"/>
        </w:rPr>
        <w:t>ZPE (LEI Nº 11.508/2007, ALTERADA PELA LEI Nº 11.732/2008)</w:t>
      </w:r>
      <w:r w:rsidRPr="00BC796D">
        <w:rPr>
          <w:rFonts w:ascii="Times New Roman" w:hAnsi="Times New Roman"/>
          <w:color w:val="002060"/>
          <w:szCs w:val="20"/>
        </w:rPr>
        <w:t>|: Descrição da linha.</w:t>
      </w:r>
    </w:p>
    <w:p w14:paraId="1B2343F4"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32F2B27F" w14:textId="77777777" w:rsidR="000E25DC" w:rsidRPr="00BC796D" w:rsidRDefault="000E25DC" w:rsidP="00770A40">
      <w:pPr>
        <w:rPr>
          <w:bCs/>
          <w:szCs w:val="20"/>
        </w:rPr>
      </w:pPr>
    </w:p>
    <w:p w14:paraId="23B67739"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X500|13|Suspensão do IPI sobre Aquisições de Mercadorias entre Empresas Autorizadas a Operar em ZPE (art. 18, § 5º)|100000,00|</w:t>
      </w:r>
    </w:p>
    <w:p w14:paraId="2A088B51"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X500|: Identificação do tipo do registro.</w:t>
      </w:r>
    </w:p>
    <w:p w14:paraId="24D57274"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3|: Código da linha.</w:t>
      </w:r>
    </w:p>
    <w:p w14:paraId="2B947F51"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Suspensão do IPI sobre Aquisições de Mercadorias entre Empresas Autorizadas a Operar em ZPE (art. 18, § 5º)|: Descrição da linha.</w:t>
      </w:r>
    </w:p>
    <w:p w14:paraId="7AE52296"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436CBE5E" w14:textId="77777777" w:rsidR="002D2DA2" w:rsidRPr="00BC796D" w:rsidRDefault="002D2DA2" w:rsidP="002D2DA2">
      <w:pPr>
        <w:rPr>
          <w:bCs/>
          <w:szCs w:val="20"/>
        </w:rPr>
      </w:pPr>
    </w:p>
    <w:p w14:paraId="3DCFE8F3" w14:textId="77777777" w:rsidR="00770A40" w:rsidRPr="00BC796D" w:rsidRDefault="00770A40" w:rsidP="00770A40">
      <w:pPr>
        <w:rPr>
          <w:bCs/>
          <w:szCs w:val="20"/>
        </w:rPr>
      </w:pPr>
    </w:p>
    <w:p w14:paraId="6C289315" w14:textId="77777777" w:rsidR="00E03E5B" w:rsidRPr="00BC796D" w:rsidRDefault="00E03E5B" w:rsidP="00867F54">
      <w:pPr>
        <w:pStyle w:val="Ttulo4"/>
      </w:pPr>
      <w:bookmarkStart w:id="428" w:name="_Toc532980520"/>
      <w:r w:rsidRPr="00BC796D">
        <w:t xml:space="preserve">Registro X510: </w:t>
      </w:r>
      <w:bookmarkStart w:id="429" w:name="_Hlk951076"/>
      <w:r w:rsidRPr="00BC796D">
        <w:t>Áreas de Livre Comércio (ALC)</w:t>
      </w:r>
      <w:bookmarkEnd w:id="428"/>
      <w:bookmarkEnd w:id="429"/>
    </w:p>
    <w:p w14:paraId="6B9F808A" w14:textId="77777777" w:rsidR="00E03E5B" w:rsidRPr="00BC796D" w:rsidRDefault="00E03E5B" w:rsidP="00E03E5B">
      <w:pPr>
        <w:rPr>
          <w:bCs/>
          <w:szCs w:val="20"/>
        </w:rPr>
      </w:pPr>
    </w:p>
    <w:p w14:paraId="61132E55" w14:textId="77777777" w:rsidR="00C77098" w:rsidRPr="00BC796D" w:rsidRDefault="00E03E5B" w:rsidP="00121CF9">
      <w:pPr>
        <w:pStyle w:val="NormalWeb"/>
        <w:spacing w:before="0" w:after="0"/>
        <w:jc w:val="both"/>
        <w:rPr>
          <w:rFonts w:ascii="Times New Roman" w:eastAsia="Times New Roman" w:hAnsi="Times New Roman" w:cs="Times New Roman"/>
          <w:szCs w:val="20"/>
          <w:lang w:eastAsia="pt-BR"/>
        </w:rPr>
      </w:pPr>
      <w:r w:rsidRPr="00BC796D">
        <w:rPr>
          <w:rFonts w:ascii="Times New Roman" w:hAnsi="Times New Roman" w:cs="Times New Roman"/>
          <w:bCs/>
          <w:szCs w:val="20"/>
        </w:rPr>
        <w:tab/>
      </w:r>
      <w:r w:rsidR="00C77098" w:rsidRPr="00BC796D">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BC796D">
        <w:rPr>
          <w:rFonts w:ascii="Times New Roman" w:eastAsia="Times New Roman" w:hAnsi="Times New Roman" w:cs="Times New Roman"/>
          <w:szCs w:val="20"/>
          <w:lang w:eastAsia="pt-BR"/>
        </w:rPr>
        <w:t xml:space="preserve"> (ALC)</w:t>
      </w:r>
      <w:r w:rsidR="00C77098" w:rsidRPr="00BC796D">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256, de 25 de novembro de 1991,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11.732, de 30 de junho de 2008,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7.965, de 22 de dezembro de 1989,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387, de 30 de dezembro de 1991, o Decreto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517, de 8 de maio de 1992,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857, de 8 de março de 1994, e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BC796D"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BC796D"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510: ÁREAS DE LIVRE COMÉRCIO (ALC)</w:t>
            </w:r>
          </w:p>
        </w:tc>
      </w:tr>
      <w:tr w:rsidR="0034352E" w:rsidRPr="00BC796D"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34352E" w:rsidRPr="00BC796D"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4352E" w:rsidRPr="00BC796D"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BC796D" w:rsidRDefault="0034352E" w:rsidP="0034352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2EDAA4B7" w14:textId="77777777" w:rsidR="00681EB4" w:rsidRPr="00BC796D"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BC796D"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4352E" w:rsidRPr="00BC796D" w14:paraId="2C5151AF" w14:textId="77777777" w:rsidTr="0034352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92C81BA"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B7973DF" w14:textId="77777777" w:rsidR="0034352E" w:rsidRPr="00BC796D" w:rsidRDefault="0034352E" w:rsidP="0034352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D5EE76F"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shd w:val="clear" w:color="auto" w:fill="auto"/>
            <w:vAlign w:val="center"/>
            <w:hideMark/>
          </w:tcPr>
          <w:p w14:paraId="4CE17AB8"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12DC62E"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188450"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98D458"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shd w:val="clear" w:color="auto" w:fill="auto"/>
            <w:vAlign w:val="center"/>
            <w:hideMark/>
          </w:tcPr>
          <w:p w14:paraId="41170CC2"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4352E" w:rsidRPr="00BC796D"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BC796D" w:rsidRDefault="0034352E" w:rsidP="0034352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4352E" w:rsidRPr="00BC796D" w14:paraId="4D51EC90" w14:textId="77777777" w:rsidTr="0034352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C94CD4"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952EDE" w14:textId="77777777" w:rsidR="0034352E" w:rsidRPr="00BC796D" w:rsidRDefault="0034352E" w:rsidP="0034352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33C9ED"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D64351"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E1596F"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30DD73"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74CD"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E097EC9"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4352E" w:rsidRPr="00BC796D"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E310909" w14:textId="77777777" w:rsidR="00681EB4" w:rsidRPr="00BC796D" w:rsidRDefault="00681EB4" w:rsidP="00FE5D23">
      <w:pPr>
        <w:rPr>
          <w:b/>
          <w:szCs w:val="20"/>
          <w:lang w:val="pt-PT"/>
        </w:rPr>
      </w:pPr>
    </w:p>
    <w:p w14:paraId="4A346D78" w14:textId="77777777" w:rsidR="00FE5D23" w:rsidRPr="00BC796D" w:rsidRDefault="00FE5D23" w:rsidP="00FE5D23">
      <w:pPr>
        <w:rPr>
          <w:b/>
          <w:szCs w:val="20"/>
          <w:lang w:val="pt-PT"/>
        </w:rPr>
      </w:pPr>
      <w:r w:rsidRPr="00BC796D">
        <w:rPr>
          <w:b/>
          <w:szCs w:val="20"/>
          <w:lang w:val="pt-PT"/>
        </w:rPr>
        <w:t>I – Regras de Validação do Registro:</w:t>
      </w:r>
    </w:p>
    <w:p w14:paraId="58586E35" w14:textId="77777777" w:rsidR="00FE5D23" w:rsidRPr="00BC796D" w:rsidRDefault="00FE5D23" w:rsidP="00FE5D23">
      <w:pPr>
        <w:rPr>
          <w:b/>
          <w:szCs w:val="20"/>
          <w:lang w:val="pt-PT"/>
        </w:rPr>
      </w:pPr>
    </w:p>
    <w:p w14:paraId="5388CA62" w14:textId="77777777" w:rsidR="00FE5D23" w:rsidRPr="00BC796D" w:rsidRDefault="0088706D" w:rsidP="00FE5D23">
      <w:pPr>
        <w:pStyle w:val="Corpodetexto"/>
        <w:ind w:left="708" w:firstLine="12"/>
        <w:rPr>
          <w:rFonts w:ascii="Times New Roman" w:hAnsi="Times New Roman"/>
          <w:szCs w:val="20"/>
        </w:rPr>
      </w:pPr>
      <w:hyperlink r:id="rId27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BC796D" w:rsidRDefault="00FE5D23" w:rsidP="00FE5D23">
      <w:pPr>
        <w:pStyle w:val="Corpodetexto"/>
        <w:ind w:left="708" w:firstLine="12"/>
        <w:rPr>
          <w:rFonts w:ascii="Times New Roman" w:hAnsi="Times New Roman"/>
          <w:szCs w:val="20"/>
        </w:rPr>
      </w:pPr>
    </w:p>
    <w:p w14:paraId="55C62B29" w14:textId="77777777" w:rsidR="00FE5D23" w:rsidRPr="00BC796D" w:rsidRDefault="0088706D" w:rsidP="00FE5D23">
      <w:pPr>
        <w:pStyle w:val="Corpodetexto"/>
        <w:ind w:left="708" w:firstLine="12"/>
        <w:rPr>
          <w:rFonts w:ascii="Times New Roman" w:hAnsi="Times New Roman"/>
          <w:szCs w:val="20"/>
        </w:rPr>
      </w:pPr>
      <w:hyperlink r:id="rId27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E729A37" w14:textId="77777777" w:rsidR="00FE5D23" w:rsidRPr="00BC796D" w:rsidRDefault="00FE5D23" w:rsidP="00FE5D23">
      <w:pPr>
        <w:pStyle w:val="Corpodetexto"/>
        <w:ind w:left="708" w:firstLine="12"/>
        <w:rPr>
          <w:rFonts w:ascii="Times New Roman" w:hAnsi="Times New Roman"/>
          <w:b/>
          <w:szCs w:val="20"/>
        </w:rPr>
      </w:pPr>
    </w:p>
    <w:p w14:paraId="7D92ED0B" w14:textId="77777777" w:rsidR="00FE5D23" w:rsidRPr="00BC796D" w:rsidRDefault="0088706D" w:rsidP="00FE5D23">
      <w:pPr>
        <w:pStyle w:val="Corpodetexto"/>
        <w:ind w:left="708" w:firstLine="12"/>
        <w:rPr>
          <w:rFonts w:ascii="Times New Roman" w:hAnsi="Times New Roman"/>
          <w:b/>
          <w:szCs w:val="20"/>
        </w:rPr>
      </w:pPr>
      <w:hyperlink r:id="rId27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089CC0A0" w14:textId="77777777" w:rsidR="00FE5D23" w:rsidRPr="00BC796D" w:rsidRDefault="00FE5D23" w:rsidP="00E03E5B">
      <w:pPr>
        <w:rPr>
          <w:b/>
          <w:szCs w:val="20"/>
          <w:lang w:val="pt-PT"/>
        </w:rPr>
      </w:pPr>
    </w:p>
    <w:p w14:paraId="009676E5" w14:textId="77777777" w:rsidR="00121CF9" w:rsidRPr="00BC796D" w:rsidRDefault="00121CF9">
      <w:pPr>
        <w:spacing w:after="200" w:line="276" w:lineRule="auto"/>
        <w:rPr>
          <w:b/>
          <w:szCs w:val="20"/>
          <w:lang w:val="pt-PT"/>
        </w:rPr>
      </w:pPr>
      <w:r w:rsidRPr="00BC796D">
        <w:rPr>
          <w:b/>
          <w:szCs w:val="20"/>
          <w:lang w:val="pt-PT"/>
        </w:rPr>
        <w:br w:type="page"/>
      </w:r>
    </w:p>
    <w:p w14:paraId="275BEE95" w14:textId="77777777" w:rsidR="00E03E5B" w:rsidRPr="00BC796D" w:rsidRDefault="00783761" w:rsidP="00E03E5B">
      <w:pPr>
        <w:rPr>
          <w:b/>
          <w:szCs w:val="20"/>
          <w:lang w:val="pt-PT"/>
        </w:rPr>
      </w:pPr>
      <w:r w:rsidRPr="00BC796D">
        <w:rPr>
          <w:b/>
          <w:szCs w:val="20"/>
          <w:lang w:val="pt-PT"/>
        </w:rPr>
        <w:t>I</w:t>
      </w:r>
      <w:r w:rsidR="00E03E5B" w:rsidRPr="00BC796D">
        <w:rPr>
          <w:b/>
          <w:szCs w:val="20"/>
          <w:lang w:val="pt-PT"/>
        </w:rPr>
        <w:t>I – Regras de Validação de Campos:</w:t>
      </w:r>
    </w:p>
    <w:p w14:paraId="0CDC973C" w14:textId="77777777" w:rsidR="00E03E5B" w:rsidRPr="00BC796D"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BC796D"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3DC3E90" w14:textId="77777777" w:rsidR="0012324D" w:rsidRPr="00BC796D" w:rsidRDefault="0012324D" w:rsidP="0012324D">
            <w:pPr>
              <w:pStyle w:val="PSDS-CorpodeTexto0"/>
              <w:rPr>
                <w:rFonts w:ascii="Times New Roman" w:hAnsi="Times New Roman"/>
              </w:rPr>
            </w:pPr>
          </w:p>
        </w:tc>
      </w:tr>
    </w:tbl>
    <w:p w14:paraId="029EDBC1" w14:textId="77777777" w:rsidR="00E03E5B" w:rsidRPr="00BC796D" w:rsidRDefault="00E03E5B" w:rsidP="00E03E5B">
      <w:pPr>
        <w:rPr>
          <w:b/>
          <w:szCs w:val="20"/>
          <w:lang w:val="pt-PT"/>
        </w:rPr>
      </w:pPr>
    </w:p>
    <w:p w14:paraId="23613350" w14:textId="77777777" w:rsidR="00E03E5B" w:rsidRPr="00BC796D" w:rsidRDefault="00FC47AC" w:rsidP="00E03E5B">
      <w:pPr>
        <w:rPr>
          <w:b/>
          <w:szCs w:val="20"/>
          <w:lang w:val="pt-PT"/>
        </w:rPr>
      </w:pPr>
      <w:r w:rsidRPr="00BC796D">
        <w:rPr>
          <w:b/>
          <w:szCs w:val="20"/>
          <w:lang w:val="pt-PT"/>
        </w:rPr>
        <w:t>I</w:t>
      </w:r>
      <w:r w:rsidR="00FE5D23" w:rsidRPr="00BC796D">
        <w:rPr>
          <w:b/>
          <w:szCs w:val="20"/>
          <w:lang w:val="pt-PT"/>
        </w:rPr>
        <w:t>I</w:t>
      </w:r>
      <w:r w:rsidRPr="00BC796D">
        <w:rPr>
          <w:b/>
          <w:szCs w:val="20"/>
          <w:lang w:val="pt-PT"/>
        </w:rPr>
        <w:t>I – Tabela Dinâmica:</w:t>
      </w:r>
      <w:r w:rsidR="0053782C" w:rsidRPr="00BC796D">
        <w:rPr>
          <w:b/>
          <w:szCs w:val="20"/>
          <w:lang w:val="pt-PT"/>
        </w:rPr>
        <w:t xml:space="preserve"> X510 - Áreas de Livre Comércio (ALC)</w:t>
      </w:r>
    </w:p>
    <w:p w14:paraId="62FA4061" w14:textId="77777777" w:rsidR="00754982" w:rsidRPr="00BC796D" w:rsidRDefault="00754982" w:rsidP="00754982"/>
    <w:p w14:paraId="3584C28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77A9D886"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7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2D015A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DBA027" w14:textId="77777777" w:rsidR="00754982" w:rsidRPr="00BC796D" w:rsidRDefault="00754982" w:rsidP="00754982">
      <w:pPr>
        <w:rPr>
          <w:b/>
          <w:szCs w:val="20"/>
        </w:rPr>
      </w:pPr>
    </w:p>
    <w:p w14:paraId="5B9BD501" w14:textId="77777777" w:rsidR="00215013" w:rsidRPr="00BC796D" w:rsidRDefault="00215013" w:rsidP="00215013">
      <w:pPr>
        <w:rPr>
          <w:b/>
          <w:szCs w:val="20"/>
        </w:rPr>
      </w:pPr>
      <w:r w:rsidRPr="00BC796D">
        <w:rPr>
          <w:b/>
          <w:szCs w:val="20"/>
        </w:rPr>
        <w:t>Regras de validação da tabela dinâmica X510:</w:t>
      </w:r>
    </w:p>
    <w:p w14:paraId="0447633B" w14:textId="77777777" w:rsidR="00215013" w:rsidRPr="00BC796D" w:rsidRDefault="00215013" w:rsidP="00215013">
      <w:pPr>
        <w:rPr>
          <w:b/>
          <w:szCs w:val="20"/>
        </w:rPr>
      </w:pPr>
    </w:p>
    <w:p w14:paraId="41B67612"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577CB615"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X510_REGRAS</w:t>
      </w:r>
      <w:r w:rsidRPr="00BC796D">
        <w:rPr>
          <w:rFonts w:ascii="Times New Roman" w:hAnsi="Times New Roman" w:cs="Times New Roman"/>
          <w:szCs w:val="20"/>
        </w:rPr>
        <w:t>” no diretório C:\Arquivos de Programas RFB\Programas SPED\ECF\recursos\tabelas.</w:t>
      </w:r>
    </w:p>
    <w:p w14:paraId="166B3718" w14:textId="77777777" w:rsidR="00A303CE" w:rsidRPr="00BC796D" w:rsidRDefault="00A303CE" w:rsidP="00681EB4">
      <w:pPr>
        <w:rPr>
          <w:b/>
          <w:szCs w:val="20"/>
        </w:rPr>
      </w:pPr>
    </w:p>
    <w:p w14:paraId="2A2D4D1E" w14:textId="77777777" w:rsidR="00121CF9" w:rsidRPr="00BC796D" w:rsidRDefault="00642131" w:rsidP="00A303CE">
      <w:pPr>
        <w:spacing w:line="276" w:lineRule="auto"/>
        <w:rPr>
          <w:b/>
          <w:color w:val="002060"/>
          <w:szCs w:val="20"/>
        </w:rPr>
      </w:pPr>
      <w:r w:rsidRPr="00BC796D">
        <w:rPr>
          <w:b/>
          <w:color w:val="002060"/>
          <w:szCs w:val="20"/>
        </w:rPr>
        <w:t xml:space="preserve">Exemplo de Preenchimento: </w:t>
      </w:r>
    </w:p>
    <w:p w14:paraId="26F4309F" w14:textId="77777777" w:rsidR="00A303CE" w:rsidRPr="00BC796D" w:rsidRDefault="00A303CE" w:rsidP="00A303CE">
      <w:pPr>
        <w:pStyle w:val="Corpodetexto"/>
        <w:rPr>
          <w:rFonts w:ascii="Times New Roman" w:hAnsi="Times New Roman"/>
          <w:b/>
          <w:color w:val="002060"/>
          <w:szCs w:val="20"/>
        </w:rPr>
      </w:pPr>
    </w:p>
    <w:p w14:paraId="00FA0A80" w14:textId="77777777" w:rsidR="00121CF9" w:rsidRPr="00BC796D" w:rsidRDefault="00121CF9" w:rsidP="00A303CE">
      <w:pPr>
        <w:pStyle w:val="Corpodetexto"/>
        <w:rPr>
          <w:rFonts w:ascii="Times New Roman" w:hAnsi="Times New Roman"/>
          <w:b/>
          <w:color w:val="002060"/>
          <w:szCs w:val="20"/>
        </w:rPr>
      </w:pPr>
      <w:r w:rsidRPr="00BC796D">
        <w:rPr>
          <w:rFonts w:ascii="Times New Roman" w:hAnsi="Times New Roman"/>
          <w:b/>
          <w:color w:val="002060"/>
          <w:szCs w:val="20"/>
        </w:rPr>
        <w:t>|X510|1|ALC (Lei nº 7.965/1989, Lei nº 8.210/1991, Lei nº 8.256/1991, alterada pela Lei nº 11.732/2008, Lei nº 8.387/1991, 8.857/1994 e Decreto nº 517/1992)||</w:t>
      </w:r>
    </w:p>
    <w:p w14:paraId="13716F99"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X510|: Identificação do tipo do registro.</w:t>
      </w:r>
    </w:p>
    <w:p w14:paraId="01D302AD"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171A4768"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ALC (Lei nº 7.965/1989, Lei nº 8.210/1991, Lei nº 8.256/1991, alterada pela Lei nº 11.732/2008, Lei nº 8.387/1991, 8.857/1994 e Decreto nº 517/1992)|: Descrição da linha.</w:t>
      </w:r>
    </w:p>
    <w:p w14:paraId="6632247B"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2CAE64A7" w14:textId="77777777" w:rsidR="00783761" w:rsidRPr="00BC796D" w:rsidRDefault="00783761" w:rsidP="00A303CE">
      <w:pPr>
        <w:pStyle w:val="Corpodetexto"/>
        <w:rPr>
          <w:rFonts w:ascii="Times New Roman" w:hAnsi="Times New Roman"/>
          <w:b/>
          <w:szCs w:val="20"/>
          <w:lang w:val="pt-PT"/>
        </w:rPr>
      </w:pPr>
    </w:p>
    <w:p w14:paraId="39583448" w14:textId="77777777" w:rsidR="00121CF9" w:rsidRPr="00BC796D" w:rsidRDefault="00121CF9" w:rsidP="00A303CE">
      <w:pPr>
        <w:pStyle w:val="Corpodetexto"/>
        <w:rPr>
          <w:rFonts w:ascii="Times New Roman" w:hAnsi="Times New Roman"/>
          <w:b/>
          <w:color w:val="002060"/>
          <w:szCs w:val="20"/>
        </w:rPr>
      </w:pPr>
      <w:r w:rsidRPr="00BC796D">
        <w:rPr>
          <w:rFonts w:ascii="Times New Roman" w:hAnsi="Times New Roman"/>
          <w:b/>
          <w:color w:val="002060"/>
          <w:szCs w:val="20"/>
        </w:rPr>
        <w:t>|X510|2|Entrada de Mercadorias Estrangeiras Sujeitas à Isenção do II e do IPI|100000,00|</w:t>
      </w:r>
    </w:p>
    <w:p w14:paraId="07DA914A"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X510|: Identificação do tipo do registro.</w:t>
      </w:r>
    </w:p>
    <w:p w14:paraId="67048345"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2|: Código da linha.</w:t>
      </w:r>
    </w:p>
    <w:p w14:paraId="332CE188"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Entrada de Mercadorias Estrangeiras Sujeitas à Isenção do II e do IPI|: Descrição da linha.</w:t>
      </w:r>
    </w:p>
    <w:p w14:paraId="5BD4F4B9"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3BD40A4" w14:textId="77777777" w:rsidR="00121CF9" w:rsidRPr="00BC796D" w:rsidRDefault="00121CF9" w:rsidP="00A303CE">
      <w:pPr>
        <w:pStyle w:val="Corpodetexto"/>
        <w:rPr>
          <w:rFonts w:ascii="Times New Roman" w:hAnsi="Times New Roman"/>
          <w:b/>
          <w:szCs w:val="20"/>
          <w:lang w:val="pt-PT"/>
        </w:rPr>
      </w:pPr>
    </w:p>
    <w:p w14:paraId="5E65887A" w14:textId="77777777" w:rsidR="00121CF9" w:rsidRPr="00BC796D" w:rsidRDefault="00121CF9" w:rsidP="00A303CE">
      <w:pPr>
        <w:jc w:val="both"/>
        <w:rPr>
          <w:b/>
          <w:color w:val="002060"/>
          <w:szCs w:val="20"/>
        </w:rPr>
      </w:pPr>
      <w:r w:rsidRPr="00BC796D">
        <w:rPr>
          <w:b/>
          <w:color w:val="002060"/>
          <w:szCs w:val="20"/>
        </w:rPr>
        <w:t>|X510|3|Isenção do II Correspondente à Entrada de Mercadorias Estrangeiras|30000,00|</w:t>
      </w:r>
    </w:p>
    <w:p w14:paraId="7831934C"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X510|: Identificação do tipo do registro.</w:t>
      </w:r>
    </w:p>
    <w:p w14:paraId="20ECC8CA"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3|: Código da linha.</w:t>
      </w:r>
    </w:p>
    <w:p w14:paraId="36DFC2BA"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Isenção do II Correspondente à Entrada de Mercadorias Estrangeiras|: Descrição da linha.</w:t>
      </w:r>
    </w:p>
    <w:p w14:paraId="413E2F24"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30000,00|: Valor da linha (R$ 30.000,00).</w:t>
      </w:r>
    </w:p>
    <w:p w14:paraId="09A33C31" w14:textId="77777777" w:rsidR="00121CF9" w:rsidRPr="00BC796D" w:rsidRDefault="00121CF9" w:rsidP="00A303CE">
      <w:pPr>
        <w:pStyle w:val="Corpodetexto"/>
        <w:rPr>
          <w:rFonts w:ascii="Times New Roman" w:hAnsi="Times New Roman"/>
          <w:b/>
          <w:szCs w:val="20"/>
          <w:lang w:val="pt-PT"/>
        </w:rPr>
      </w:pPr>
    </w:p>
    <w:p w14:paraId="5648DB8C" w14:textId="77777777" w:rsidR="00783761" w:rsidRPr="00BC796D" w:rsidRDefault="00783761">
      <w:pPr>
        <w:rPr>
          <w:b/>
          <w:bCs/>
          <w:color w:val="0000FF"/>
          <w:szCs w:val="20"/>
        </w:rPr>
      </w:pPr>
      <w:r w:rsidRPr="00BC796D">
        <w:rPr>
          <w:color w:val="0000FF"/>
          <w:szCs w:val="20"/>
        </w:rPr>
        <w:br w:type="page"/>
      </w:r>
    </w:p>
    <w:p w14:paraId="441B6918" w14:textId="77777777" w:rsidR="003B49DF" w:rsidRPr="00BC796D" w:rsidRDefault="003B49DF" w:rsidP="00867F54">
      <w:pPr>
        <w:pStyle w:val="Ttulo4"/>
      </w:pPr>
      <w:bookmarkStart w:id="430" w:name="_Toc532980521"/>
      <w:r w:rsidRPr="00BC796D">
        <w:t>Registro X990: Encerramento do Bloco X</w:t>
      </w:r>
      <w:bookmarkEnd w:id="430"/>
    </w:p>
    <w:p w14:paraId="6A9B9263" w14:textId="77777777" w:rsidR="00C77098" w:rsidRPr="00BC796D"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BC796D"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990: ENCERRAMENTO DO BLOCO X</w:t>
            </w:r>
          </w:p>
        </w:tc>
      </w:tr>
      <w:tr w:rsidR="00932322" w:rsidRPr="00BC796D"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32322" w:rsidRPr="00BC796D"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32322" w:rsidRPr="00BC796D"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BC796D" w:rsidRDefault="00932322" w:rsidP="0093232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C623410" w14:textId="77777777" w:rsidR="00681EB4" w:rsidRPr="00BC796D"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BC796D"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32322" w:rsidRPr="00BC796D" w14:paraId="5FEFA2B2" w14:textId="77777777" w:rsidTr="009323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45CA8"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85371E5"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445485D"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shd w:val="clear" w:color="auto" w:fill="auto"/>
            <w:vAlign w:val="center"/>
            <w:hideMark/>
          </w:tcPr>
          <w:p w14:paraId="30F60063"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799F51"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CE1DFF6"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59ABAC"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X990]</w:t>
            </w:r>
          </w:p>
        </w:tc>
        <w:tc>
          <w:tcPr>
            <w:tcW w:w="1120" w:type="dxa"/>
            <w:tcBorders>
              <w:top w:val="nil"/>
              <w:left w:val="nil"/>
              <w:bottom w:val="nil"/>
              <w:right w:val="single" w:sz="8" w:space="0" w:color="auto"/>
            </w:tcBorders>
            <w:shd w:val="clear" w:color="auto" w:fill="auto"/>
            <w:vAlign w:val="center"/>
            <w:hideMark/>
          </w:tcPr>
          <w:p w14:paraId="2B1BAE04"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2322" w:rsidRPr="00BC796D"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8C501CB" w14:textId="77777777" w:rsidR="00932322" w:rsidRPr="00BC796D" w:rsidRDefault="00932322" w:rsidP="00C77098">
      <w:pPr>
        <w:pStyle w:val="Corpodetexto"/>
        <w:rPr>
          <w:rFonts w:ascii="Times New Roman" w:hAnsi="Times New Roman"/>
          <w:b/>
          <w:color w:val="002060"/>
          <w:szCs w:val="20"/>
        </w:rPr>
      </w:pPr>
    </w:p>
    <w:p w14:paraId="68E2BE28" w14:textId="77777777" w:rsidR="00C77098" w:rsidRPr="00BC796D" w:rsidRDefault="00C77098" w:rsidP="00C77098">
      <w:pPr>
        <w:pStyle w:val="Corpodetexto"/>
        <w:rPr>
          <w:rFonts w:ascii="Times New Roman" w:hAnsi="Times New Roman"/>
          <w:b/>
          <w:color w:val="002060"/>
          <w:szCs w:val="20"/>
        </w:rPr>
      </w:pPr>
      <w:r w:rsidRPr="00BC796D">
        <w:rPr>
          <w:rFonts w:ascii="Times New Roman" w:hAnsi="Times New Roman"/>
          <w:b/>
          <w:color w:val="002060"/>
          <w:szCs w:val="20"/>
        </w:rPr>
        <w:t>Exemplo de Preenchimento: |X990|212|</w:t>
      </w:r>
    </w:p>
    <w:p w14:paraId="5DA5F692" w14:textId="77777777" w:rsidR="00C77098" w:rsidRPr="00BC796D" w:rsidRDefault="00C77098" w:rsidP="00C77098">
      <w:pPr>
        <w:pStyle w:val="Corpodetexto"/>
        <w:ind w:firstLine="708"/>
        <w:rPr>
          <w:rFonts w:ascii="Times New Roman" w:hAnsi="Times New Roman"/>
          <w:color w:val="002060"/>
          <w:szCs w:val="20"/>
        </w:rPr>
      </w:pPr>
      <w:r w:rsidRPr="00BC796D">
        <w:rPr>
          <w:rFonts w:ascii="Times New Roman" w:hAnsi="Times New Roman"/>
          <w:color w:val="002060"/>
          <w:szCs w:val="20"/>
        </w:rPr>
        <w:t>|X990|: Identificação do tipo do registro.</w:t>
      </w:r>
    </w:p>
    <w:p w14:paraId="42F12A69" w14:textId="77777777" w:rsidR="00C77098" w:rsidRPr="00BC796D" w:rsidRDefault="00C77098" w:rsidP="00C77098">
      <w:pPr>
        <w:pStyle w:val="Corpodetexto"/>
        <w:ind w:firstLine="708"/>
        <w:rPr>
          <w:rFonts w:ascii="Times New Roman" w:hAnsi="Times New Roman"/>
          <w:color w:val="002060"/>
          <w:szCs w:val="20"/>
        </w:rPr>
      </w:pPr>
      <w:r w:rsidRPr="00BC796D">
        <w:rPr>
          <w:rFonts w:ascii="Times New Roman" w:hAnsi="Times New Roman"/>
          <w:color w:val="002060"/>
          <w:szCs w:val="20"/>
        </w:rPr>
        <w:t>|212|: A quantidade total de registros do Bloco X é 212 (duzentos e doze registros).</w:t>
      </w:r>
    </w:p>
    <w:p w14:paraId="38F4E326" w14:textId="77777777" w:rsidR="00783761" w:rsidRPr="00BC796D"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BC796D" w:rsidRDefault="00C962EA">
      <w:pPr>
        <w:spacing w:after="200" w:line="276" w:lineRule="auto"/>
        <w:rPr>
          <w:b/>
          <w:bCs/>
          <w:color w:val="0000FF"/>
          <w:szCs w:val="20"/>
        </w:rPr>
      </w:pPr>
      <w:r w:rsidRPr="00BC796D">
        <w:rPr>
          <w:color w:val="0000FF"/>
          <w:szCs w:val="20"/>
        </w:rPr>
        <w:br w:type="page"/>
      </w:r>
    </w:p>
    <w:p w14:paraId="1186CF72" w14:textId="77777777" w:rsidR="003B49DF" w:rsidRPr="00BC796D" w:rsidRDefault="003B49DF" w:rsidP="00867F54">
      <w:pPr>
        <w:pStyle w:val="Ttulo3"/>
      </w:pPr>
      <w:bookmarkStart w:id="431" w:name="_Toc532980522"/>
      <w:r w:rsidRPr="00BC796D">
        <w:t>Bloco Y: Informações Gerais</w:t>
      </w:r>
      <w:bookmarkEnd w:id="431"/>
    </w:p>
    <w:p w14:paraId="7BD101BB" w14:textId="77777777" w:rsidR="003B49DF" w:rsidRPr="00BC796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BC796D" w:rsidRDefault="003B49DF" w:rsidP="00867F54">
      <w:pPr>
        <w:pStyle w:val="Ttulo4"/>
      </w:pPr>
      <w:bookmarkStart w:id="432" w:name="_Toc532980523"/>
      <w:r w:rsidRPr="00BC796D">
        <w:t>Registro Y001: Abertura do Bloco Y</w:t>
      </w:r>
      <w:bookmarkEnd w:id="432"/>
    </w:p>
    <w:p w14:paraId="5371EA5C" w14:textId="77777777" w:rsidR="00E03E5B" w:rsidRPr="00BC796D"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BC796D"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001: ABERTURA DO BLOCO Y</w:t>
            </w:r>
          </w:p>
        </w:tc>
      </w:tr>
      <w:tr w:rsidR="00ED5F75" w:rsidRPr="00BC796D"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ED5F75" w:rsidRPr="00BC796D"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D5F75" w:rsidRPr="00BC796D"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BC796D" w:rsidRDefault="00ED5F75" w:rsidP="00ED5F7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1CC821D" w14:textId="77777777" w:rsidR="001D0215" w:rsidRPr="00BC796D"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BC796D"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D5F75" w:rsidRPr="00BC796D" w14:paraId="32D3C63A" w14:textId="77777777" w:rsidTr="00ED5F7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2283D5"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2842AA"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4926E1D"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shd w:val="clear" w:color="auto" w:fill="auto"/>
            <w:vAlign w:val="center"/>
            <w:hideMark/>
          </w:tcPr>
          <w:p w14:paraId="10974021"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583F38E"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2233F98"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4B55C1"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Y001]</w:t>
            </w:r>
          </w:p>
        </w:tc>
        <w:tc>
          <w:tcPr>
            <w:tcW w:w="1120" w:type="dxa"/>
            <w:tcBorders>
              <w:top w:val="nil"/>
              <w:left w:val="nil"/>
              <w:bottom w:val="nil"/>
              <w:right w:val="single" w:sz="8" w:space="0" w:color="auto"/>
            </w:tcBorders>
            <w:shd w:val="clear" w:color="auto" w:fill="auto"/>
            <w:vAlign w:val="center"/>
            <w:hideMark/>
          </w:tcPr>
          <w:p w14:paraId="6E25950B"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D5F75" w:rsidRPr="00BC796D"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13B1F06" w14:textId="77777777" w:rsidR="001D0215" w:rsidRPr="00BC796D" w:rsidRDefault="001D0215" w:rsidP="003B49DF">
      <w:pPr>
        <w:pStyle w:val="PSDS-MarcadoresNivel2"/>
        <w:numPr>
          <w:ilvl w:val="0"/>
          <w:numId w:val="0"/>
        </w:numPr>
        <w:rPr>
          <w:rFonts w:ascii="Times New Roman" w:hAnsi="Times New Roman"/>
        </w:rPr>
      </w:pPr>
    </w:p>
    <w:p w14:paraId="2421D8C3" w14:textId="77777777" w:rsidR="003B49DF" w:rsidRPr="00BC796D" w:rsidRDefault="003B49DF" w:rsidP="003B49DF">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185716E" w14:textId="77777777" w:rsidR="003B49DF" w:rsidRPr="00BC796D" w:rsidRDefault="003B49DF" w:rsidP="003B49DF">
      <w:pPr>
        <w:pStyle w:val="PSDS-MarcadoresNivel2"/>
        <w:numPr>
          <w:ilvl w:val="0"/>
          <w:numId w:val="0"/>
        </w:numPr>
        <w:rPr>
          <w:rFonts w:ascii="Times New Roman" w:hAnsi="Times New Roman"/>
        </w:rPr>
      </w:pPr>
    </w:p>
    <w:p w14:paraId="375D5277" w14:textId="77777777" w:rsidR="003B49DF" w:rsidRPr="00BC796D" w:rsidRDefault="0088706D" w:rsidP="003B49DF">
      <w:pPr>
        <w:pStyle w:val="Corpodetexto"/>
        <w:ind w:left="708" w:firstLine="12"/>
        <w:rPr>
          <w:rFonts w:ascii="Times New Roman" w:hAnsi="Times New Roman"/>
          <w:szCs w:val="20"/>
        </w:rPr>
      </w:pPr>
      <w:hyperlink r:id="rId274" w:anchor="REGRA_OCORRENCIA_UNITARIA_ARQ" w:history="1">
        <w:r w:rsidR="003B49DF" w:rsidRPr="00BC796D">
          <w:rPr>
            <w:rFonts w:ascii="Times New Roman" w:hAnsi="Times New Roman"/>
            <w:b/>
            <w:szCs w:val="20"/>
          </w:rPr>
          <w:t>REGRA_OCORRENCIA_UNITARIA_ARQ</w:t>
        </w:r>
      </w:hyperlink>
      <w:r w:rsidR="003B49DF" w:rsidRPr="00BC796D">
        <w:rPr>
          <w:rFonts w:ascii="Times New Roman" w:hAnsi="Times New Roman"/>
          <w:color w:val="auto"/>
          <w:szCs w:val="20"/>
        </w:rPr>
        <w:t xml:space="preserve">: </w:t>
      </w:r>
      <w:r w:rsidR="003B49DF" w:rsidRPr="00BC796D">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BC796D" w:rsidRDefault="00C962EA" w:rsidP="003B49DF">
      <w:pPr>
        <w:pStyle w:val="Corpodetexto"/>
        <w:ind w:left="708" w:firstLine="12"/>
        <w:rPr>
          <w:rFonts w:ascii="Times New Roman" w:hAnsi="Times New Roman"/>
          <w:szCs w:val="20"/>
        </w:rPr>
      </w:pPr>
    </w:p>
    <w:p w14:paraId="10154CAB" w14:textId="77777777" w:rsidR="001D0215" w:rsidRPr="00BC796D" w:rsidRDefault="00C962EA" w:rsidP="00C962E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2B0567" w14:textId="77777777" w:rsidR="001D0215" w:rsidRPr="00BC796D" w:rsidRDefault="001D0215" w:rsidP="00C962EA">
      <w:pPr>
        <w:pStyle w:val="Corpodetexto"/>
        <w:rPr>
          <w:rFonts w:ascii="Times New Roman" w:hAnsi="Times New Roman"/>
          <w:b/>
          <w:color w:val="002060"/>
          <w:szCs w:val="20"/>
        </w:rPr>
      </w:pPr>
    </w:p>
    <w:p w14:paraId="397B0C9F" w14:textId="77777777" w:rsidR="00C962EA" w:rsidRPr="00BC796D" w:rsidRDefault="00C962EA" w:rsidP="00C962EA">
      <w:pPr>
        <w:pStyle w:val="Corpodetexto"/>
        <w:rPr>
          <w:rFonts w:ascii="Times New Roman" w:hAnsi="Times New Roman"/>
          <w:b/>
          <w:color w:val="002060"/>
          <w:szCs w:val="20"/>
        </w:rPr>
      </w:pPr>
      <w:r w:rsidRPr="00BC796D">
        <w:rPr>
          <w:rFonts w:ascii="Times New Roman" w:hAnsi="Times New Roman"/>
          <w:b/>
          <w:color w:val="002060"/>
          <w:szCs w:val="20"/>
        </w:rPr>
        <w:t>|Y001|0|</w:t>
      </w:r>
    </w:p>
    <w:p w14:paraId="409FFF30" w14:textId="77777777" w:rsidR="00C962EA" w:rsidRPr="00BC796D" w:rsidRDefault="00C962EA" w:rsidP="00C962EA">
      <w:pPr>
        <w:pStyle w:val="Corpodetexto"/>
        <w:ind w:firstLine="708"/>
        <w:rPr>
          <w:rFonts w:ascii="Times New Roman" w:hAnsi="Times New Roman"/>
          <w:color w:val="002060"/>
          <w:szCs w:val="20"/>
        </w:rPr>
      </w:pPr>
      <w:r w:rsidRPr="00BC796D">
        <w:rPr>
          <w:rFonts w:ascii="Times New Roman" w:hAnsi="Times New Roman"/>
          <w:color w:val="002060"/>
          <w:szCs w:val="20"/>
        </w:rPr>
        <w:t>|Y001|: Identificação do tipo do registro.</w:t>
      </w:r>
    </w:p>
    <w:p w14:paraId="550D9C98" w14:textId="77777777" w:rsidR="00C962EA" w:rsidRPr="00BC796D" w:rsidRDefault="00C962EA" w:rsidP="00C962EA">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63D49FD" w14:textId="77777777" w:rsidR="00C962EA" w:rsidRPr="00BC796D" w:rsidRDefault="00C962EA" w:rsidP="003B49DF">
      <w:pPr>
        <w:pStyle w:val="Corpodetexto"/>
        <w:ind w:left="708" w:firstLine="12"/>
        <w:rPr>
          <w:rFonts w:ascii="Times New Roman" w:hAnsi="Times New Roman"/>
          <w:szCs w:val="20"/>
        </w:rPr>
      </w:pPr>
    </w:p>
    <w:p w14:paraId="784C2F6C" w14:textId="77777777" w:rsidR="00C962EA" w:rsidRPr="00BC796D" w:rsidRDefault="00C962EA">
      <w:pPr>
        <w:spacing w:after="200" w:line="276" w:lineRule="auto"/>
        <w:rPr>
          <w:b/>
          <w:bCs/>
          <w:color w:val="0000FF"/>
          <w:szCs w:val="20"/>
        </w:rPr>
      </w:pPr>
      <w:r w:rsidRPr="00BC796D">
        <w:rPr>
          <w:color w:val="0000FF"/>
          <w:szCs w:val="20"/>
        </w:rPr>
        <w:br w:type="page"/>
      </w:r>
    </w:p>
    <w:p w14:paraId="1DC42B23" w14:textId="77777777" w:rsidR="00D35CAD" w:rsidRPr="00BC796D" w:rsidRDefault="00221E07" w:rsidP="00867F54">
      <w:pPr>
        <w:pStyle w:val="Ttulo4"/>
      </w:pPr>
      <w:bookmarkStart w:id="433" w:name="_Toc532980524"/>
      <w:r w:rsidRPr="00BC796D">
        <w:t xml:space="preserve">Registro Y520: Pagamentos/Recebimentos </w:t>
      </w:r>
      <w:r w:rsidR="00D35CAD" w:rsidRPr="00BC796D">
        <w:t>do Exterior ou de Não Residentes</w:t>
      </w:r>
      <w:bookmarkEnd w:id="433"/>
    </w:p>
    <w:p w14:paraId="09B79C95" w14:textId="77777777" w:rsidR="00D35CAD" w:rsidRPr="00BC796D" w:rsidRDefault="00D35CAD" w:rsidP="00D35CAD">
      <w:pPr>
        <w:rPr>
          <w:szCs w:val="20"/>
        </w:rPr>
      </w:pPr>
    </w:p>
    <w:p w14:paraId="63FEC2D0" w14:textId="6198120D" w:rsidR="004038F0" w:rsidRPr="00BC796D" w:rsidRDefault="004038F0" w:rsidP="004038F0">
      <w:pPr>
        <w:pStyle w:val="PSDS-CorpodeTexto0"/>
        <w:widowControl w:val="0"/>
        <w:autoSpaceDE w:val="0"/>
        <w:autoSpaceDN w:val="0"/>
        <w:adjustRightInd w:val="0"/>
        <w:jc w:val="both"/>
        <w:rPr>
          <w:rFonts w:ascii="Times New Roman" w:hAnsi="Times New Roman"/>
          <w:lang w:val="pt-PT"/>
        </w:rPr>
      </w:pPr>
      <w:r w:rsidRPr="00BC796D">
        <w:rPr>
          <w:rFonts w:ascii="Times New Roman" w:hAnsi="Times New Roman"/>
        </w:rPr>
        <w:tab/>
        <w:t>Este registro será habilitado somente para as pessoas jur</w:t>
      </w:r>
      <w:r w:rsidR="00F47ED7" w:rsidRPr="00BC796D">
        <w:rPr>
          <w:rFonts w:ascii="Times New Roman" w:hAnsi="Times New Roman"/>
        </w:rPr>
        <w:t>ídicas que receberam (0020.IND_</w:t>
      </w:r>
      <w:r w:rsidRPr="00BC796D">
        <w:rPr>
          <w:rFonts w:ascii="Times New Roman" w:hAnsi="Times New Roman"/>
        </w:rPr>
        <w:t>REC_EXT = "S") ou pagaram, creditaram, entregaram, empregaram ou remeteram</w:t>
      </w:r>
      <w:r w:rsidR="008F7B08" w:rsidRPr="00BC796D">
        <w:rPr>
          <w:rFonts w:ascii="Times New Roman" w:hAnsi="Times New Roman"/>
        </w:rPr>
        <w:t xml:space="preserve"> </w:t>
      </w:r>
      <w:r w:rsidRPr="00BC796D">
        <w:rPr>
          <w:rFonts w:ascii="Times New Roman" w:hAnsi="Times New Roman"/>
        </w:rPr>
        <w:t>(0020.</w:t>
      </w:r>
      <w:r w:rsidRPr="00BC796D">
        <w:rPr>
          <w:rFonts w:ascii="Times New Roman" w:hAnsi="Times New Roman"/>
          <w:lang w:val="pt-PT"/>
        </w:rPr>
        <w:t xml:space="preserve">IND_PGTO_EXT = "S") </w:t>
      </w:r>
      <w:r w:rsidRPr="00BC796D">
        <w:rPr>
          <w:rFonts w:ascii="Times New Roman" w:hAnsi="Times New Roman"/>
        </w:rPr>
        <w:t>, durante o ano-calendário, de pessoas físicas ou jurídicas, residentes ou domiciliadas no exterior ou de não-residentes:</w:t>
      </w:r>
    </w:p>
    <w:p w14:paraId="3F8498BA" w14:textId="77777777" w:rsidR="004038F0" w:rsidRPr="00BC796D" w:rsidRDefault="004038F0" w:rsidP="004038F0">
      <w:pPr>
        <w:jc w:val="both"/>
        <w:rPr>
          <w:szCs w:val="20"/>
        </w:rPr>
      </w:pPr>
    </w:p>
    <w:p w14:paraId="5CE3F860" w14:textId="77777777" w:rsidR="004038F0" w:rsidRPr="00BC796D" w:rsidRDefault="004038F0" w:rsidP="004038F0">
      <w:pPr>
        <w:jc w:val="both"/>
        <w:rPr>
          <w:szCs w:val="20"/>
        </w:rPr>
      </w:pPr>
      <w:r w:rsidRPr="00BC796D">
        <w:rPr>
          <w:szCs w:val="20"/>
        </w:rPr>
        <w:t>- quaisquer valores mediante operações de câmbio de qualquer natureza;</w:t>
      </w:r>
    </w:p>
    <w:p w14:paraId="30BC6ECA" w14:textId="77777777" w:rsidR="004038F0" w:rsidRPr="00BC796D" w:rsidRDefault="004038F0" w:rsidP="004038F0">
      <w:pPr>
        <w:jc w:val="both"/>
        <w:rPr>
          <w:szCs w:val="20"/>
        </w:rPr>
      </w:pPr>
      <w:r w:rsidRPr="00BC796D">
        <w:rPr>
          <w:szCs w:val="20"/>
        </w:rPr>
        <w:t>- quaisquer valores por intermédio de transferências internacionais em reais (TIR), ou seja, provenientes de conta bancária em reais (R$) titulada por não-residente;</w:t>
      </w:r>
    </w:p>
    <w:p w14:paraId="47F31526" w14:textId="77777777" w:rsidR="004038F0" w:rsidRPr="00BC796D" w:rsidRDefault="004038F0" w:rsidP="004038F0">
      <w:pPr>
        <w:jc w:val="both"/>
        <w:rPr>
          <w:szCs w:val="20"/>
        </w:rPr>
      </w:pPr>
      <w:r w:rsidRPr="00BC796D">
        <w:rPr>
          <w:szCs w:val="20"/>
        </w:rPr>
        <w:t>- quaisquer valores por intermédio de depósitos em contas bancárias mantidas no exterior;</w:t>
      </w:r>
    </w:p>
    <w:p w14:paraId="537F1D82" w14:textId="77777777" w:rsidR="004038F0" w:rsidRPr="00BC796D" w:rsidRDefault="004038F0" w:rsidP="004038F0">
      <w:pPr>
        <w:jc w:val="both"/>
        <w:rPr>
          <w:szCs w:val="20"/>
        </w:rPr>
      </w:pPr>
      <w:r w:rsidRPr="00BC796D">
        <w:rPr>
          <w:szCs w:val="20"/>
        </w:rPr>
        <w:t>- valores iguais ou superiores a R$ 120.000,00 (cento e vinte mil reais), equivalentes a R$ 10.000,00 por mês, por intermédio de cartões de crédito;</w:t>
      </w:r>
    </w:p>
    <w:p w14:paraId="4E9BE1BD" w14:textId="77777777" w:rsidR="004038F0" w:rsidRPr="00BC796D" w:rsidRDefault="004038F0" w:rsidP="004038F0">
      <w:pPr>
        <w:jc w:val="both"/>
        <w:rPr>
          <w:szCs w:val="20"/>
        </w:rPr>
      </w:pPr>
      <w:r w:rsidRPr="00BC796D">
        <w:rPr>
          <w:szCs w:val="20"/>
        </w:rPr>
        <w:t xml:space="preserve">- valores em moeda nacional ou estrangeira, cheques ou cheques de viagem, convertidos em reais (R$) na data de cada operação, iguais ou superiores a R$ 120.000,00 (cento e vinte mil reais), equivalentes a R$ 10.000,00 por mês. </w:t>
      </w:r>
    </w:p>
    <w:p w14:paraId="4D2FDD83" w14:textId="77777777" w:rsidR="008D4346" w:rsidRPr="00BC796D" w:rsidRDefault="008D4346" w:rsidP="004038F0">
      <w:pPr>
        <w:jc w:val="both"/>
        <w:rPr>
          <w:szCs w:val="20"/>
        </w:rPr>
      </w:pPr>
    </w:p>
    <w:p w14:paraId="4051B9DD" w14:textId="77777777" w:rsidR="008D4346" w:rsidRPr="00BC796D" w:rsidRDefault="008D4346" w:rsidP="008D4346">
      <w:pPr>
        <w:jc w:val="both"/>
        <w:rPr>
          <w:bCs/>
          <w:szCs w:val="20"/>
        </w:rPr>
      </w:pPr>
      <w:r w:rsidRPr="00BC796D">
        <w:rPr>
          <w:bCs/>
          <w:szCs w:val="20"/>
        </w:rPr>
        <w:tab/>
        <w:t xml:space="preserve">A pessoa jurídica deverá informar os valores consolidados por país, </w:t>
      </w:r>
      <w:r w:rsidRPr="00BC796D">
        <w:rPr>
          <w:rFonts w:eastAsia="Times New Roman" w:cs="Times New Roman"/>
          <w:szCs w:val="20"/>
        </w:rPr>
        <w:t>conforme registrado na sua apuração contábil</w:t>
      </w:r>
      <w:r w:rsidRPr="00BC796D">
        <w:rPr>
          <w:bCs/>
          <w:szCs w:val="20"/>
        </w:rPr>
        <w:t>.</w:t>
      </w:r>
    </w:p>
    <w:p w14:paraId="1A5433DF" w14:textId="77777777" w:rsidR="008D4346" w:rsidRPr="00BC796D"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BC796D"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20: PAGAMENTOS/RECEBIMENTOS DO EXTERIOR OU DE NÃO RESIDENTES</w:t>
            </w:r>
          </w:p>
        </w:tc>
      </w:tr>
      <w:tr w:rsidR="00EA32FD" w:rsidRPr="00BC796D"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Y520_OBRIGATORIO_R, REGRA_Y520_OBRIGATORIO_P</w:t>
            </w:r>
          </w:p>
        </w:tc>
      </w:tr>
      <w:tr w:rsidR="00EA32FD" w:rsidRPr="00BC796D"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A32FD" w:rsidRPr="00BC796D"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BC796D" w:rsidRDefault="00EA32FD" w:rsidP="00EA32F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TIP_EXT + PAIS + FORMA + NAT_OPER</w:t>
            </w:r>
          </w:p>
        </w:tc>
      </w:tr>
    </w:tbl>
    <w:p w14:paraId="4B787A29" w14:textId="77777777" w:rsidR="008D4346" w:rsidRPr="00BC796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BC796D"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D4346" w:rsidRPr="00BC796D" w14:paraId="5BC34062" w14:textId="77777777" w:rsidTr="008D434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F71FAF"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874BE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B788448"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shd w:val="clear" w:color="auto" w:fill="auto"/>
            <w:vAlign w:val="center"/>
            <w:hideMark/>
          </w:tcPr>
          <w:p w14:paraId="5977BF68"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F6DF5B"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6E39972"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482A020"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shd w:val="clear" w:color="auto" w:fill="auto"/>
            <w:vAlign w:val="center"/>
            <w:hideMark/>
          </w:tcPr>
          <w:p w14:paraId="5245D32D"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Tipo</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R - Rendimentos Recebidos</w:t>
            </w:r>
            <w:r w:rsidRPr="00BC796D">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21E37CD6" w14:textId="77777777" w:rsidTr="008D4346">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B0B37D0"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68DB03"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79A6E19F"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País</w:t>
            </w:r>
            <w:r w:rsidRPr="00BC796D">
              <w:rPr>
                <w:rFonts w:eastAsia="Times New Roman" w:cs="Times New Roman"/>
                <w:color w:val="000000"/>
                <w:szCs w:val="20"/>
                <w:lang w:eastAsia="pt-BR"/>
              </w:rPr>
              <w:t>: País em que está situada a pessoa física ou jurídica que efetuou o pagamento ou beneficiária do pagamento.</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2A814F"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AF6096"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7A190666"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1761D4"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510D5B5"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Forma de Recebimento/Pagamento</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xml:space="preserve">“1” – Operação de Câmbio </w:t>
            </w:r>
            <w:r w:rsidRPr="00BC796D">
              <w:rPr>
                <w:rFonts w:eastAsia="Times New Roman" w:cs="Times New Roman"/>
                <w:color w:val="000000"/>
                <w:szCs w:val="20"/>
                <w:lang w:eastAsia="pt-BR"/>
              </w:rPr>
              <w:br/>
              <w:t xml:space="preserve">“2” – Transferência Internacional em Reais </w:t>
            </w:r>
            <w:r w:rsidRPr="00BC796D">
              <w:rPr>
                <w:rFonts w:eastAsia="Times New Roman" w:cs="Times New Roman"/>
                <w:color w:val="000000"/>
                <w:szCs w:val="20"/>
                <w:lang w:eastAsia="pt-BR"/>
              </w:rPr>
              <w:br/>
              <w:t xml:space="preserve">“3” – Cartão de Crédito </w:t>
            </w:r>
            <w:r w:rsidRPr="00BC796D">
              <w:rPr>
                <w:rFonts w:eastAsia="Times New Roman" w:cs="Times New Roman"/>
                <w:color w:val="000000"/>
                <w:szCs w:val="20"/>
                <w:lang w:eastAsia="pt-BR"/>
              </w:rPr>
              <w:br/>
              <w:t>“4” – Depósito em Conta do Exterior (só válido para TIP_EXT="R")</w:t>
            </w:r>
            <w:r w:rsidRPr="00BC796D">
              <w:rPr>
                <w:rFonts w:eastAsia="Times New Roman" w:cs="Times New Roman"/>
                <w:color w:val="000000"/>
                <w:szCs w:val="20"/>
                <w:lang w:eastAsia="pt-BR"/>
              </w:rPr>
              <w:br/>
              <w:t>“5” – Utilização de Recursos Mantidos no Exterior (só válido para TIP_EXT="P")</w:t>
            </w:r>
            <w:r w:rsidRPr="00BC796D">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70A25E49" w14:textId="77777777" w:rsidTr="008D4346">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56F563B"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B4BCA1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shd w:val="clear" w:color="auto" w:fill="auto"/>
            <w:vAlign w:val="center"/>
            <w:hideMark/>
          </w:tcPr>
          <w:p w14:paraId="4595623F" w14:textId="30694E7E"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Natureza da Operação</w:t>
            </w:r>
            <w:r w:rsidRPr="00BC796D">
              <w:rPr>
                <w:rFonts w:eastAsia="Times New Roman" w:cs="Times New Roman"/>
                <w:color w:val="000000"/>
                <w:szCs w:val="20"/>
                <w:lang w:eastAsia="pt-BR"/>
              </w:rPr>
              <w:t>: Código da natureza-fato específico correspondente à motivação do recebimento/pagamento, conforme § 1</w:t>
            </w:r>
            <w:r w:rsidR="008F7B08"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o artigo 23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4.131, de 03 de setembro de 1962, e que consta na Circular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3.690, de 16 de dezembro de 2013, do Banco Central do Brasil.</w:t>
            </w:r>
            <w:r w:rsidRPr="00BC796D">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BC796D">
              <w:rPr>
                <w:rFonts w:eastAsia="Times New Roman" w:cs="Times New Roman"/>
                <w:color w:val="000000"/>
                <w:szCs w:val="20"/>
                <w:lang w:eastAsia="pt-BR"/>
              </w:rPr>
              <w:br/>
              <w:t>Natureza da operação, conforme tabela do Sped (Disponibilizada no programa da ECF no diretório Arquivos de Programas/Programas Sped/ECf/SpedEcf/Recursos/Tabelas).</w:t>
            </w:r>
            <w:r w:rsidRPr="00BC796D">
              <w:rPr>
                <w:rFonts w:eastAsia="Times New Roman" w:cs="Times New Roman"/>
                <w:color w:val="000000"/>
                <w:szCs w:val="20"/>
                <w:lang w:eastAsia="pt-BR"/>
              </w:rPr>
              <w:br/>
              <w:t>Observação: O registro Y520 não possui informação de data em seus campos. Portanto, os códigos utilizados no campo Y520.NAT_OPER devem ser os vigentes em na darta final da ECF, para todas as operações ocorridas durante 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0EE6EF12"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6E3365"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3AB689D3"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D23F38"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CFF979"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Valor</w:t>
            </w:r>
            <w:r w:rsidRPr="00BC796D">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970B819" w14:textId="77777777" w:rsidR="008D4346" w:rsidRPr="00BC796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 xml:space="preserve">I – Regras de Validação de Registro: </w:t>
      </w:r>
    </w:p>
    <w:p w14:paraId="10DAB701" w14:textId="77777777" w:rsidR="00F47ED7"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BC796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REGRA_Y5</w:t>
      </w:r>
      <w:r w:rsidR="00F47ED7" w:rsidRPr="00BC796D">
        <w:rPr>
          <w:rFonts w:ascii="Times New Roman" w:hAnsi="Times New Roman" w:cs="Times New Roman"/>
          <w:bCs w:val="0"/>
          <w:szCs w:val="20"/>
        </w:rPr>
        <w:t xml:space="preserve">20_OBRIGATORIO_R: </w:t>
      </w:r>
      <w:r w:rsidR="00F47ED7" w:rsidRPr="00BC796D">
        <w:rPr>
          <w:rFonts w:ascii="Times New Roman" w:hAnsi="Times New Roman" w:cs="Times New Roman"/>
          <w:b w:val="0"/>
          <w:bCs w:val="0"/>
          <w:szCs w:val="20"/>
        </w:rPr>
        <w:t>Verifica, quando 0020.IND_R</w:t>
      </w:r>
      <w:r w:rsidRPr="00BC796D">
        <w:rPr>
          <w:rFonts w:ascii="Times New Roman" w:hAnsi="Times New Roman" w:cs="Times New Roman"/>
          <w:b w:val="0"/>
          <w:bCs w:val="0"/>
          <w:szCs w:val="20"/>
        </w:rPr>
        <w:t>EC_EXT igual a “S”, se existe Y5</w:t>
      </w:r>
      <w:r w:rsidR="00F47ED7" w:rsidRPr="00BC796D">
        <w:rPr>
          <w:rFonts w:ascii="Times New Roman" w:hAnsi="Times New Roman" w:cs="Times New Roman"/>
          <w:b w:val="0"/>
          <w:bCs w:val="0"/>
          <w:szCs w:val="20"/>
        </w:rPr>
        <w:t>20.TIP_</w:t>
      </w:r>
      <w:r w:rsidR="0011050B" w:rsidRPr="00BC796D">
        <w:rPr>
          <w:rFonts w:ascii="Times New Roman" w:hAnsi="Times New Roman" w:cs="Times New Roman"/>
          <w:b w:val="0"/>
          <w:bCs w:val="0"/>
          <w:szCs w:val="20"/>
        </w:rPr>
        <w:t xml:space="preserve">EXT </w:t>
      </w:r>
      <w:r w:rsidRPr="00BC796D">
        <w:rPr>
          <w:rFonts w:ascii="Times New Roman" w:hAnsi="Times New Roman" w:cs="Times New Roman"/>
          <w:b w:val="0"/>
          <w:bCs w:val="0"/>
          <w:szCs w:val="20"/>
        </w:rPr>
        <w:t>igual a “R” e não existe Y5</w:t>
      </w:r>
      <w:r w:rsidR="00F47ED7" w:rsidRPr="00BC796D">
        <w:rPr>
          <w:rFonts w:ascii="Times New Roman" w:hAnsi="Times New Roman" w:cs="Times New Roman"/>
          <w:b w:val="0"/>
          <w:bCs w:val="0"/>
          <w:szCs w:val="20"/>
        </w:rPr>
        <w:t>20.TIP_EXT igual a “P”. Se a regra não for cumprida, o sistema gera um erro.</w:t>
      </w:r>
    </w:p>
    <w:p w14:paraId="14EB2D64" w14:textId="77777777" w:rsidR="00F47ED7" w:rsidRPr="00BC796D"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BC796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REGRA_Y5</w:t>
      </w:r>
      <w:r w:rsidR="00F47ED7" w:rsidRPr="00BC796D">
        <w:rPr>
          <w:rFonts w:ascii="Times New Roman" w:hAnsi="Times New Roman" w:cs="Times New Roman"/>
          <w:bCs w:val="0"/>
          <w:szCs w:val="20"/>
        </w:rPr>
        <w:t xml:space="preserve">20_OBRIGATORIO_P: </w:t>
      </w:r>
      <w:r w:rsidR="00F47ED7" w:rsidRPr="00BC796D">
        <w:rPr>
          <w:rFonts w:ascii="Times New Roman" w:hAnsi="Times New Roman" w:cs="Times New Roman"/>
          <w:b w:val="0"/>
          <w:bCs w:val="0"/>
          <w:szCs w:val="20"/>
        </w:rPr>
        <w:t>Verifica, quando 0020.IND_PGTO_E</w:t>
      </w:r>
      <w:r w:rsidRPr="00BC796D">
        <w:rPr>
          <w:rFonts w:ascii="Times New Roman" w:hAnsi="Times New Roman" w:cs="Times New Roman"/>
          <w:b w:val="0"/>
          <w:bCs w:val="0"/>
          <w:szCs w:val="20"/>
        </w:rPr>
        <w:t>XT igual a “S”, se não existe Y5</w:t>
      </w:r>
      <w:r w:rsidR="00F47ED7" w:rsidRPr="00BC796D">
        <w:rPr>
          <w:rFonts w:ascii="Times New Roman" w:hAnsi="Times New Roman" w:cs="Times New Roman"/>
          <w:b w:val="0"/>
          <w:bCs w:val="0"/>
          <w:szCs w:val="20"/>
        </w:rPr>
        <w:t>20</w:t>
      </w:r>
      <w:r w:rsidR="0011050B" w:rsidRPr="00BC796D">
        <w:rPr>
          <w:rFonts w:ascii="Times New Roman" w:hAnsi="Times New Roman" w:cs="Times New Roman"/>
          <w:b w:val="0"/>
          <w:bCs w:val="0"/>
          <w:szCs w:val="20"/>
        </w:rPr>
        <w:t xml:space="preserve">.TIP_EXT </w:t>
      </w:r>
      <w:r w:rsidRPr="00BC796D">
        <w:rPr>
          <w:rFonts w:ascii="Times New Roman" w:hAnsi="Times New Roman" w:cs="Times New Roman"/>
          <w:b w:val="0"/>
          <w:bCs w:val="0"/>
          <w:szCs w:val="20"/>
        </w:rPr>
        <w:t>igual a “R” e existe Y5</w:t>
      </w:r>
      <w:r w:rsidR="00F47ED7" w:rsidRPr="00BC796D">
        <w:rPr>
          <w:rFonts w:ascii="Times New Roman" w:hAnsi="Times New Roman" w:cs="Times New Roman"/>
          <w:b w:val="0"/>
          <w:bCs w:val="0"/>
          <w:szCs w:val="20"/>
        </w:rPr>
        <w:t>20.TIP_EXT igual a “P”. Se a regra não for cumprida, o sistema gera um erro.</w:t>
      </w:r>
    </w:p>
    <w:p w14:paraId="33E7CC69" w14:textId="77777777" w:rsidR="00F47ED7"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BC796D" w:rsidRDefault="00D7606A">
      <w:pPr>
        <w:spacing w:after="200" w:line="276" w:lineRule="auto"/>
        <w:rPr>
          <w:rFonts w:cs="Times New Roman"/>
          <w:b/>
          <w:bCs/>
          <w:szCs w:val="20"/>
          <w:lang w:val="pt-PT"/>
        </w:rPr>
      </w:pPr>
      <w:r w:rsidRPr="00BC796D">
        <w:rPr>
          <w:rFonts w:cs="Times New Roman"/>
          <w:szCs w:val="20"/>
          <w:lang w:val="pt-PT"/>
        </w:rPr>
        <w:br w:type="page"/>
      </w:r>
    </w:p>
    <w:p w14:paraId="459C2CC4" w14:textId="77777777" w:rsidR="0002526E"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02526E" w:rsidRPr="00BC796D">
        <w:rPr>
          <w:rFonts w:ascii="Times New Roman" w:hAnsi="Times New Roman" w:cs="Times New Roman"/>
          <w:szCs w:val="20"/>
          <w:lang w:val="pt-PT"/>
        </w:rPr>
        <w:t>I – Regras de Validação de Campos:</w:t>
      </w:r>
    </w:p>
    <w:p w14:paraId="136E41B5" w14:textId="77777777" w:rsidR="00D73F2C" w:rsidRPr="00BC796D"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BC796D"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Tipo</w:t>
            </w:r>
          </w:p>
        </w:tc>
      </w:tr>
      <w:tr w:rsidR="0002526E" w:rsidRPr="00BC796D"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BC796D" w:rsidRDefault="0002526E" w:rsidP="0002526E">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BC796D" w:rsidRDefault="0002526E" w:rsidP="0002526E">
            <w:pPr>
              <w:pStyle w:val="PSDS-CorpodeTexto0"/>
              <w:jc w:val="both"/>
              <w:rPr>
                <w:rFonts w:ascii="Times New Roman" w:hAnsi="Times New Roman"/>
              </w:rPr>
            </w:pPr>
            <w:r w:rsidRPr="00BC796D">
              <w:rPr>
                <w:rStyle w:val="Hyperlink"/>
                <w:rFonts w:ascii="Times New Roman" w:hAnsi="Times New Roman"/>
                <w:b/>
                <w:color w:val="auto"/>
              </w:rPr>
              <w:t xml:space="preserve">REGRA_TIP_EXT_PERMITIDO: </w:t>
            </w:r>
            <w:r w:rsidR="004038F0" w:rsidRPr="00BC796D">
              <w:rPr>
                <w:rStyle w:val="Hyperlink"/>
                <w:rFonts w:ascii="Times New Roman" w:hAnsi="Times New Roman"/>
                <w:color w:val="auto"/>
              </w:rPr>
              <w:t xml:space="preserve">Verifica, quando </w:t>
            </w:r>
            <w:r w:rsidR="00430C6A" w:rsidRPr="00BC796D">
              <w:rPr>
                <w:rStyle w:val="Hyperlink"/>
                <w:rFonts w:ascii="Times New Roman" w:hAnsi="Times New Roman"/>
                <w:color w:val="auto"/>
              </w:rPr>
              <w:t>Y520.</w:t>
            </w:r>
            <w:r w:rsidR="004038F0" w:rsidRPr="00BC796D">
              <w:rPr>
                <w:rStyle w:val="Hyperlink"/>
                <w:rFonts w:ascii="Times New Roman" w:hAnsi="Times New Roman"/>
                <w:color w:val="auto"/>
              </w:rPr>
              <w:t>TIP_EXT</w:t>
            </w:r>
            <w:r w:rsidR="0011050B" w:rsidRPr="00BC796D">
              <w:rPr>
                <w:rStyle w:val="Hyperlink"/>
                <w:rFonts w:ascii="Times New Roman" w:hAnsi="Times New Roman"/>
                <w:color w:val="auto"/>
              </w:rPr>
              <w:t xml:space="preserve"> </w:t>
            </w:r>
            <w:r w:rsidRPr="00BC796D">
              <w:rPr>
                <w:rStyle w:val="Hyperlink"/>
                <w:rFonts w:ascii="Times New Roman" w:hAnsi="Times New Roman"/>
                <w:color w:val="auto"/>
              </w:rPr>
              <w:t>igual a “P”, se 0020_IND_PGTO_EXT é</w:t>
            </w:r>
            <w:r w:rsidR="00C962EA" w:rsidRPr="00BC796D">
              <w:rPr>
                <w:rStyle w:val="Hyperlink"/>
                <w:rFonts w:ascii="Times New Roman" w:hAnsi="Times New Roman"/>
                <w:color w:val="auto"/>
              </w:rPr>
              <w:t xml:space="preserve"> igual a “S”, ou, quando</w:t>
            </w:r>
            <w:r w:rsidR="00430C6A" w:rsidRPr="00BC796D">
              <w:rPr>
                <w:rStyle w:val="Hyperlink"/>
                <w:rFonts w:ascii="Times New Roman" w:hAnsi="Times New Roman"/>
                <w:color w:val="auto"/>
              </w:rPr>
              <w:t>Y520.</w:t>
            </w:r>
            <w:r w:rsidR="00C962EA" w:rsidRPr="00BC796D">
              <w:rPr>
                <w:rStyle w:val="Hyperlink"/>
                <w:rFonts w:ascii="Times New Roman" w:hAnsi="Times New Roman"/>
                <w:color w:val="auto"/>
              </w:rPr>
              <w:t>TIP_EXT</w:t>
            </w:r>
            <w:r w:rsidR="0011050B" w:rsidRPr="00BC796D">
              <w:rPr>
                <w:rStyle w:val="Hyperlink"/>
                <w:rFonts w:ascii="Times New Roman" w:hAnsi="Times New Roman"/>
                <w:color w:val="auto"/>
              </w:rPr>
              <w:t xml:space="preserve"> </w:t>
            </w:r>
            <w:r w:rsidRPr="00BC796D">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Erro</w:t>
            </w:r>
          </w:p>
        </w:tc>
      </w:tr>
      <w:tr w:rsidR="0002526E" w:rsidRPr="00BC796D"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BC796D" w:rsidRDefault="0002526E" w:rsidP="0002526E">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BC796D" w:rsidRDefault="0002526E" w:rsidP="00746FF1">
            <w:pPr>
              <w:pStyle w:val="PSDS-CorpodeTexto0"/>
              <w:jc w:val="both"/>
              <w:rPr>
                <w:rFonts w:ascii="Times New Roman" w:hAnsi="Times New Roman"/>
              </w:rPr>
            </w:pPr>
            <w:r w:rsidRPr="00BC796D">
              <w:rPr>
                <w:rStyle w:val="Hyperlink"/>
                <w:rFonts w:ascii="Times New Roman" w:hAnsi="Times New Roman"/>
                <w:b/>
                <w:color w:val="auto"/>
              </w:rPr>
              <w:t xml:space="preserve">REGRA_FORMA_PAGTO_INVALIDA: </w:t>
            </w:r>
            <w:r w:rsidRPr="00BC796D">
              <w:rPr>
                <w:rStyle w:val="Hyperlink"/>
                <w:rFonts w:ascii="Times New Roman" w:hAnsi="Times New Roman"/>
                <w:color w:val="auto"/>
              </w:rPr>
              <w:t>Verifica</w:t>
            </w:r>
            <w:r w:rsidR="00746FF1"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520.TIP_EXT </w:t>
            </w:r>
            <w:r w:rsidR="00746FF1" w:rsidRPr="00BC796D">
              <w:rPr>
                <w:rStyle w:val="Hyperlink"/>
                <w:rFonts w:ascii="Times New Roman" w:hAnsi="Times New Roman"/>
                <w:color w:val="auto"/>
              </w:rPr>
              <w:t xml:space="preserve">igual a “P”, se </w:t>
            </w:r>
            <w:r w:rsidR="0011050B" w:rsidRPr="00BC796D">
              <w:rPr>
                <w:rStyle w:val="Hyperlink"/>
                <w:rFonts w:ascii="Times New Roman" w:hAnsi="Times New Roman"/>
                <w:color w:val="auto"/>
              </w:rPr>
              <w:t xml:space="preserve">Y520.FORMA </w:t>
            </w:r>
            <w:r w:rsidR="00746FF1" w:rsidRPr="00BC796D">
              <w:rPr>
                <w:rStyle w:val="Hyperlink"/>
                <w:rFonts w:ascii="Times New Roman" w:hAnsi="Times New Roman"/>
                <w:color w:val="auto"/>
              </w:rPr>
              <w:t xml:space="preserve">é diferente de “4”, ou, quando </w:t>
            </w:r>
            <w:r w:rsidR="0011050B" w:rsidRPr="00BC796D">
              <w:rPr>
                <w:rStyle w:val="Hyperlink"/>
                <w:rFonts w:ascii="Times New Roman" w:hAnsi="Times New Roman"/>
                <w:color w:val="auto"/>
              </w:rPr>
              <w:t xml:space="preserve">Y520.TIP_EXT </w:t>
            </w:r>
            <w:r w:rsidR="00746FF1" w:rsidRPr="00BC796D">
              <w:rPr>
                <w:rStyle w:val="Hyperlink"/>
                <w:rFonts w:ascii="Times New Roman" w:hAnsi="Times New Roman"/>
                <w:color w:val="auto"/>
              </w:rPr>
              <w:t xml:space="preserve">igual a “R”, se </w:t>
            </w:r>
            <w:r w:rsidR="00430C6A" w:rsidRPr="00BC796D">
              <w:rPr>
                <w:rStyle w:val="Hyperlink"/>
                <w:rFonts w:ascii="Times New Roman" w:hAnsi="Times New Roman"/>
                <w:color w:val="auto"/>
              </w:rPr>
              <w:t>Y520.</w:t>
            </w:r>
            <w:r w:rsidR="00746FF1" w:rsidRPr="00BC796D">
              <w:rPr>
                <w:rStyle w:val="Hyperlink"/>
                <w:rFonts w:ascii="Times New Roman" w:hAnsi="Times New Roman"/>
                <w:color w:val="auto"/>
              </w:rPr>
              <w:t>F</w:t>
            </w:r>
            <w:r w:rsidR="0011050B" w:rsidRPr="00BC796D">
              <w:rPr>
                <w:rStyle w:val="Hyperlink"/>
                <w:rFonts w:ascii="Times New Roman" w:hAnsi="Times New Roman"/>
                <w:color w:val="auto"/>
              </w:rPr>
              <w:t xml:space="preserve">ORMA </w:t>
            </w:r>
            <w:r w:rsidR="00746FF1" w:rsidRPr="00BC796D">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Erro</w:t>
            </w:r>
          </w:p>
        </w:tc>
      </w:tr>
    </w:tbl>
    <w:p w14:paraId="5097335F" w14:textId="77777777" w:rsidR="00D7606A" w:rsidRPr="00BC796D" w:rsidRDefault="00D7606A" w:rsidP="00430C6A">
      <w:pPr>
        <w:rPr>
          <w:b/>
          <w:color w:val="002060"/>
          <w:szCs w:val="20"/>
        </w:rPr>
      </w:pPr>
    </w:p>
    <w:p w14:paraId="539A927D" w14:textId="77777777" w:rsidR="0038469A" w:rsidRPr="00BC796D" w:rsidRDefault="00430C6A" w:rsidP="00430C6A">
      <w:pPr>
        <w:rPr>
          <w:b/>
          <w:color w:val="002060"/>
          <w:szCs w:val="20"/>
        </w:rPr>
      </w:pPr>
      <w:r w:rsidRPr="00BC796D">
        <w:rPr>
          <w:b/>
          <w:color w:val="002060"/>
          <w:szCs w:val="20"/>
        </w:rPr>
        <w:t xml:space="preserve">Exemplo de Preenchimento: </w:t>
      </w:r>
    </w:p>
    <w:p w14:paraId="6BF2A11F" w14:textId="77777777" w:rsidR="0038469A" w:rsidRPr="00BC796D" w:rsidRDefault="0038469A" w:rsidP="00430C6A">
      <w:pPr>
        <w:rPr>
          <w:b/>
          <w:color w:val="002060"/>
          <w:szCs w:val="20"/>
        </w:rPr>
      </w:pPr>
    </w:p>
    <w:p w14:paraId="561C08B0" w14:textId="77777777" w:rsidR="00C962EA" w:rsidRPr="00BC796D" w:rsidRDefault="00C962EA" w:rsidP="00430C6A">
      <w:pPr>
        <w:rPr>
          <w:b/>
          <w:color w:val="002060"/>
          <w:szCs w:val="20"/>
        </w:rPr>
      </w:pPr>
      <w:r w:rsidRPr="00BC796D">
        <w:rPr>
          <w:b/>
          <w:color w:val="002060"/>
          <w:szCs w:val="20"/>
        </w:rPr>
        <w:t>|Y520|R|1|1|10500|100000,00|</w:t>
      </w:r>
    </w:p>
    <w:p w14:paraId="0C862D78" w14:textId="77777777" w:rsidR="00C962EA" w:rsidRPr="00BC796D" w:rsidRDefault="00430C6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Y520|: Ident</w:t>
      </w:r>
      <w:r w:rsidR="00C962EA" w:rsidRPr="00BC796D">
        <w:rPr>
          <w:rFonts w:ascii="Times New Roman" w:hAnsi="Times New Roman"/>
          <w:color w:val="002060"/>
          <w:szCs w:val="20"/>
        </w:rPr>
        <w:t>ificação do tipo do registro.</w:t>
      </w:r>
    </w:p>
    <w:p w14:paraId="128B0CCB"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R|: Rendimentos recebidos do exterior.</w:t>
      </w:r>
    </w:p>
    <w:p w14:paraId="7B76840F"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 País (1 = Canadá).</w:t>
      </w:r>
    </w:p>
    <w:p w14:paraId="0CB53C1F"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 Forma de recebimento (1 = Operação de Câmbio).</w:t>
      </w:r>
    </w:p>
    <w:p w14:paraId="1FD030BA"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500|: Natureza da operação (10500 = Câmbio Simplificado Simultâneo</w:t>
      </w:r>
    </w:p>
    <w:p w14:paraId="10EA23A5"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0000,00: Valor recebido (R$ 100.000,00).</w:t>
      </w:r>
    </w:p>
    <w:p w14:paraId="01661CC7" w14:textId="77777777" w:rsidR="00430C6A" w:rsidRPr="00BC796D" w:rsidRDefault="00430C6A">
      <w:pPr>
        <w:spacing w:after="200" w:line="276" w:lineRule="auto"/>
        <w:rPr>
          <w:b/>
          <w:bCs/>
          <w:color w:val="0000FF"/>
          <w:szCs w:val="20"/>
        </w:rPr>
      </w:pPr>
      <w:r w:rsidRPr="00BC796D">
        <w:rPr>
          <w:color w:val="0000FF"/>
          <w:szCs w:val="20"/>
        </w:rPr>
        <w:br w:type="page"/>
      </w:r>
    </w:p>
    <w:p w14:paraId="456ABBBC" w14:textId="77777777" w:rsidR="0043376C" w:rsidRPr="00BC796D" w:rsidRDefault="0043376C" w:rsidP="00867F54">
      <w:pPr>
        <w:pStyle w:val="Ttulo4"/>
      </w:pPr>
      <w:bookmarkStart w:id="434" w:name="_Toc532980525"/>
      <w:r w:rsidRPr="00BC796D">
        <w:t xml:space="preserve">Registro Y540: </w:t>
      </w:r>
      <w:bookmarkStart w:id="435" w:name="_Hlk962288"/>
      <w:r w:rsidRPr="00BC796D">
        <w:t xml:space="preserve">Discriminação da Receita de Vendas dos </w:t>
      </w:r>
      <w:r w:rsidR="00C321B8" w:rsidRPr="00BC796D">
        <w:t>Estabelecimentos</w:t>
      </w:r>
      <w:r w:rsidRPr="00BC796D">
        <w:t xml:space="preserve"> por Atividade </w:t>
      </w:r>
      <w:r w:rsidR="00C321B8" w:rsidRPr="00BC796D">
        <w:t>Econômica</w:t>
      </w:r>
      <w:bookmarkEnd w:id="434"/>
      <w:bookmarkEnd w:id="435"/>
    </w:p>
    <w:p w14:paraId="2AB0F30A" w14:textId="77777777" w:rsidR="0043376C" w:rsidRPr="00BC796D" w:rsidRDefault="0043376C" w:rsidP="0043376C">
      <w:pPr>
        <w:rPr>
          <w:szCs w:val="20"/>
        </w:rPr>
      </w:pPr>
    </w:p>
    <w:p w14:paraId="6168A078" w14:textId="77777777" w:rsidR="00B5730B" w:rsidRPr="00BC796D" w:rsidRDefault="00B5730B" w:rsidP="00B5730B">
      <w:pPr>
        <w:rPr>
          <w:szCs w:val="20"/>
        </w:rPr>
      </w:pPr>
      <w:r w:rsidRPr="00BC796D">
        <w:rPr>
          <w:szCs w:val="20"/>
        </w:rPr>
        <w:tab/>
        <w:t>Este registro será habilitado para todas as pessoas jurídicas, para discriminação da receita de vendas dos estabelecimentos por atividade econômica, quando for o caso.</w:t>
      </w:r>
    </w:p>
    <w:p w14:paraId="05E113A2" w14:textId="77777777" w:rsidR="00E117C4" w:rsidRPr="00BC796D" w:rsidRDefault="00E117C4" w:rsidP="00B5730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959" w:rsidRPr="00BC796D" w14:paraId="6A51E5F6" w14:textId="77777777" w:rsidTr="00A929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BAE0E1"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40: DISCRIMINAÇÃO DA RECEITA DE VENDAS DOS ESTABELECIMENTOS POR ATIVIDADE ECONÔMICAS</w:t>
            </w:r>
          </w:p>
        </w:tc>
      </w:tr>
      <w:tr w:rsidR="00A92959" w:rsidRPr="00BC796D" w14:paraId="2C4F6107" w14:textId="77777777" w:rsidTr="00A92959">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2F0007B"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92959" w:rsidRPr="00BC796D" w14:paraId="694EC885" w14:textId="77777777" w:rsidTr="00A929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4A040F"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8AAE55"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A92959" w:rsidRPr="00BC796D" w14:paraId="67B7F777" w14:textId="77777777" w:rsidTr="00A929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6F87C3" w14:textId="77777777" w:rsidR="00A92959" w:rsidRPr="00BC796D" w:rsidRDefault="00A92959" w:rsidP="00A929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_ESTAB + CNAE</w:t>
            </w:r>
          </w:p>
        </w:tc>
      </w:tr>
    </w:tbl>
    <w:p w14:paraId="179D6FD7" w14:textId="77777777" w:rsidR="0038469A" w:rsidRPr="00BC796D" w:rsidRDefault="0038469A" w:rsidP="0038469A">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1"/>
        <w:gridCol w:w="1857"/>
        <w:gridCol w:w="7360"/>
        <w:gridCol w:w="915"/>
        <w:gridCol w:w="963"/>
        <w:gridCol w:w="919"/>
        <w:gridCol w:w="1332"/>
        <w:gridCol w:w="1163"/>
      </w:tblGrid>
      <w:tr w:rsidR="00A92959" w:rsidRPr="00BC796D" w14:paraId="14585013" w14:textId="77777777" w:rsidTr="00A929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D85C42"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057F897"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E87D91"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25ECCF"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FA7F77"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F8CFE5"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4C71F6"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CC82D"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2959" w:rsidRPr="00BC796D" w14:paraId="63C466B2" w14:textId="77777777" w:rsidTr="00A929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04A7C5"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A4F341"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F14D169"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40)</w:t>
            </w:r>
          </w:p>
        </w:tc>
        <w:tc>
          <w:tcPr>
            <w:tcW w:w="920" w:type="dxa"/>
            <w:tcBorders>
              <w:top w:val="nil"/>
              <w:left w:val="nil"/>
              <w:bottom w:val="single" w:sz="8" w:space="0" w:color="auto"/>
              <w:right w:val="single" w:sz="8" w:space="0" w:color="auto"/>
            </w:tcBorders>
            <w:shd w:val="clear" w:color="auto" w:fill="auto"/>
            <w:vAlign w:val="center"/>
            <w:hideMark/>
          </w:tcPr>
          <w:p w14:paraId="5CB2B050"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E22E0FA"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1DB096"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0C3532"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Y540]</w:t>
            </w:r>
          </w:p>
        </w:tc>
        <w:tc>
          <w:tcPr>
            <w:tcW w:w="1120" w:type="dxa"/>
            <w:tcBorders>
              <w:top w:val="nil"/>
              <w:left w:val="nil"/>
              <w:bottom w:val="single" w:sz="8" w:space="0" w:color="auto"/>
              <w:right w:val="single" w:sz="8" w:space="0" w:color="auto"/>
            </w:tcBorders>
            <w:shd w:val="clear" w:color="auto" w:fill="auto"/>
            <w:vAlign w:val="center"/>
            <w:hideMark/>
          </w:tcPr>
          <w:p w14:paraId="48619CAD"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959" w:rsidRPr="00BC796D" w14:paraId="0671053D" w14:textId="77777777" w:rsidTr="00A929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0A4B04E"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C5A8E"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CNPJ_ESTAB</w:t>
            </w:r>
          </w:p>
        </w:tc>
        <w:tc>
          <w:tcPr>
            <w:tcW w:w="7420" w:type="dxa"/>
            <w:tcBorders>
              <w:top w:val="nil"/>
              <w:left w:val="nil"/>
              <w:bottom w:val="single" w:sz="8" w:space="0" w:color="auto"/>
              <w:right w:val="single" w:sz="8" w:space="0" w:color="auto"/>
            </w:tcBorders>
            <w:shd w:val="clear" w:color="000000" w:fill="F2F2F2"/>
            <w:vAlign w:val="center"/>
            <w:hideMark/>
          </w:tcPr>
          <w:p w14:paraId="79FAD898"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CNPJ da matriz e de cada um dos estabelecimentos da pessoa jurídica (os 8 primeiros dígitos devem ser idênticos ao campo 0000.CNPJ).</w:t>
            </w:r>
          </w:p>
        </w:tc>
        <w:tc>
          <w:tcPr>
            <w:tcW w:w="920" w:type="dxa"/>
            <w:tcBorders>
              <w:top w:val="nil"/>
              <w:left w:val="nil"/>
              <w:bottom w:val="single" w:sz="8" w:space="0" w:color="auto"/>
              <w:right w:val="single" w:sz="8" w:space="0" w:color="auto"/>
            </w:tcBorders>
            <w:shd w:val="clear" w:color="000000" w:fill="F2F2F2"/>
            <w:vAlign w:val="center"/>
            <w:hideMark/>
          </w:tcPr>
          <w:p w14:paraId="275430D0"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3E15D1F"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7BE6BFE"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F41C12C"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C7CEA"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959" w:rsidRPr="00BC796D" w14:paraId="4EA31A35" w14:textId="77777777" w:rsidTr="00A929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29BAD"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87AFD42"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VL_REC_ESTAB</w:t>
            </w:r>
          </w:p>
        </w:tc>
        <w:tc>
          <w:tcPr>
            <w:tcW w:w="7420" w:type="dxa"/>
            <w:tcBorders>
              <w:top w:val="nil"/>
              <w:left w:val="nil"/>
              <w:bottom w:val="single" w:sz="8" w:space="0" w:color="auto"/>
              <w:right w:val="single" w:sz="8" w:space="0" w:color="auto"/>
            </w:tcBorders>
            <w:shd w:val="clear" w:color="auto" w:fill="auto"/>
            <w:vAlign w:val="center"/>
            <w:hideMark/>
          </w:tcPr>
          <w:p w14:paraId="5152BCC5"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Receita de Vendas: Valor total da receita decorrente das vendas de bens e serviços realizadas pelo estabelecimento, deduzidas das vendas canceladas, devoluções e descontos incondicionais concedidos na Nota Fiscal.</w:t>
            </w:r>
          </w:p>
        </w:tc>
        <w:tc>
          <w:tcPr>
            <w:tcW w:w="920" w:type="dxa"/>
            <w:tcBorders>
              <w:top w:val="nil"/>
              <w:left w:val="nil"/>
              <w:bottom w:val="single" w:sz="8" w:space="0" w:color="auto"/>
              <w:right w:val="single" w:sz="8" w:space="0" w:color="auto"/>
            </w:tcBorders>
            <w:shd w:val="clear" w:color="auto" w:fill="auto"/>
            <w:vAlign w:val="center"/>
            <w:hideMark/>
          </w:tcPr>
          <w:p w14:paraId="6E20ABB4"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66805EF"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FB8913F"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6A8D542"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60A27BC"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959" w:rsidRPr="00BC796D" w14:paraId="5E00B14A" w14:textId="77777777" w:rsidTr="00A92959">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23144F5"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2F65D0"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CNAE</w:t>
            </w:r>
          </w:p>
        </w:tc>
        <w:tc>
          <w:tcPr>
            <w:tcW w:w="7420" w:type="dxa"/>
            <w:tcBorders>
              <w:top w:val="nil"/>
              <w:left w:val="nil"/>
              <w:bottom w:val="single" w:sz="8" w:space="0" w:color="auto"/>
              <w:right w:val="single" w:sz="8" w:space="0" w:color="auto"/>
            </w:tcBorders>
            <w:shd w:val="clear" w:color="000000" w:fill="F2F2F2"/>
            <w:vAlign w:val="center"/>
            <w:hideMark/>
          </w:tcPr>
          <w:p w14:paraId="1061AB3E"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Código da atividade econômica do estabelecimento, conforme Tabela de Atividade Econômica disponível em C:\Arquivos de Programas RFB\Programas SPED\ECF\SpedEcf\recursos\tabelas. Se houver mais de uma atividade, indicar o código correspondente à receita de vendas preponderante do estabelecimento.</w:t>
            </w:r>
          </w:p>
        </w:tc>
        <w:tc>
          <w:tcPr>
            <w:tcW w:w="920" w:type="dxa"/>
            <w:tcBorders>
              <w:top w:val="nil"/>
              <w:left w:val="nil"/>
              <w:bottom w:val="single" w:sz="8" w:space="0" w:color="auto"/>
              <w:right w:val="single" w:sz="8" w:space="0" w:color="auto"/>
            </w:tcBorders>
            <w:shd w:val="clear" w:color="000000" w:fill="F2F2F2"/>
            <w:vAlign w:val="center"/>
            <w:hideMark/>
          </w:tcPr>
          <w:p w14:paraId="0DF3125D"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1142D09"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3E109566"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D404FCF"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742854D"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B9E4750" w14:textId="77777777" w:rsidR="0038469A" w:rsidRPr="00BC796D" w:rsidRDefault="0038469A" w:rsidP="00B5730B">
      <w:pPr>
        <w:rPr>
          <w:b/>
          <w:szCs w:val="20"/>
          <w:lang w:val="pt-PT"/>
        </w:rPr>
      </w:pPr>
    </w:p>
    <w:p w14:paraId="6222A353" w14:textId="77777777" w:rsidR="00B5730B" w:rsidRPr="00BC796D" w:rsidRDefault="00B5730B" w:rsidP="00B5730B">
      <w:pPr>
        <w:rPr>
          <w:b/>
          <w:szCs w:val="20"/>
          <w:lang w:val="pt-PT"/>
        </w:rPr>
      </w:pPr>
      <w:r w:rsidRPr="00BC796D">
        <w:rPr>
          <w:b/>
          <w:szCs w:val="20"/>
          <w:lang w:val="pt-PT"/>
        </w:rPr>
        <w:t>I – Regras de Validação de Campos:</w:t>
      </w:r>
    </w:p>
    <w:p w14:paraId="65E08A21" w14:textId="77777777" w:rsidR="005230F0" w:rsidRPr="00BC796D" w:rsidRDefault="005230F0" w:rsidP="00B5730B">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5730B" w:rsidRPr="00BC796D" w14:paraId="269434A2" w14:textId="77777777" w:rsidTr="008A4AD1">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20122A" w14:textId="77777777" w:rsidR="00B5730B" w:rsidRPr="00BC796D" w:rsidRDefault="00B5730B" w:rsidP="00B5730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365D0F7" w14:textId="77777777" w:rsidR="00B5730B" w:rsidRPr="00BC796D" w:rsidRDefault="00B5730B" w:rsidP="00B5730B">
            <w:pPr>
              <w:pStyle w:val="PSDS-CorpodeTexto0"/>
              <w:jc w:val="center"/>
              <w:rPr>
                <w:rFonts w:ascii="Times New Roman" w:hAnsi="Times New Roman"/>
                <w:b/>
                <w:bCs/>
              </w:rPr>
            </w:pPr>
            <w:r w:rsidRPr="00BC796D">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14:paraId="040E6961" w14:textId="77777777" w:rsidR="00B5730B" w:rsidRPr="00BC796D" w:rsidRDefault="00B5730B" w:rsidP="00B5730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7ED52F4" w14:textId="77777777" w:rsidR="00B5730B" w:rsidRPr="00BC796D" w:rsidRDefault="00B5730B" w:rsidP="00B5730B">
            <w:pPr>
              <w:pStyle w:val="PSDS-CorpodeTexto0"/>
              <w:jc w:val="center"/>
              <w:rPr>
                <w:rFonts w:ascii="Times New Roman" w:hAnsi="Times New Roman"/>
                <w:b/>
                <w:bCs/>
              </w:rPr>
            </w:pPr>
            <w:r w:rsidRPr="00BC796D">
              <w:rPr>
                <w:rFonts w:ascii="Times New Roman" w:hAnsi="Times New Roman"/>
                <w:b/>
                <w:bCs/>
              </w:rPr>
              <w:t>Tipo</w:t>
            </w:r>
          </w:p>
        </w:tc>
      </w:tr>
      <w:tr w:rsidR="005625C1" w:rsidRPr="00BC796D" w14:paraId="6355D2BC"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1EB3E419" w14:textId="77777777" w:rsidR="005625C1" w:rsidRPr="00BC796D" w:rsidRDefault="005625C1" w:rsidP="00CD4CC9">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642643A" w14:textId="77777777" w:rsidR="005625C1" w:rsidRPr="00BC796D" w:rsidRDefault="005625C1" w:rsidP="00CD4CC9">
            <w:pPr>
              <w:pStyle w:val="PSDS-CorpodeTexto0"/>
              <w:rPr>
                <w:rFonts w:ascii="Times New Roman" w:hAnsi="Times New Roman"/>
                <w:lang w:val="pt-PT"/>
              </w:rPr>
            </w:pPr>
            <w:r w:rsidRPr="00BC796D">
              <w:rPr>
                <w:rFonts w:ascii="Times New Roman" w:hAnsi="Times New Roman"/>
                <w:lang w:val="pt-PT"/>
              </w:rPr>
              <w:t>CNPJ_ESTAB</w:t>
            </w:r>
          </w:p>
        </w:tc>
        <w:tc>
          <w:tcPr>
            <w:tcW w:w="11391" w:type="dxa"/>
            <w:tcBorders>
              <w:top w:val="single" w:sz="6" w:space="0" w:color="auto"/>
              <w:left w:val="single" w:sz="6" w:space="0" w:color="auto"/>
              <w:bottom w:val="single" w:sz="6" w:space="0" w:color="auto"/>
              <w:right w:val="single" w:sz="6" w:space="0" w:color="auto"/>
            </w:tcBorders>
          </w:tcPr>
          <w:p w14:paraId="6C0BFA68" w14:textId="77777777" w:rsidR="005625C1" w:rsidRPr="00BC796D" w:rsidRDefault="0088706D" w:rsidP="00CD4CC9">
            <w:pPr>
              <w:shd w:val="clear" w:color="auto" w:fill="FFFFFF"/>
              <w:jc w:val="both"/>
              <w:rPr>
                <w:szCs w:val="20"/>
              </w:rPr>
            </w:pPr>
            <w:hyperlink w:anchor="REGRA_VALIDA_CNPJ" w:history="1">
              <w:r w:rsidR="005625C1" w:rsidRPr="00BC796D">
                <w:rPr>
                  <w:rStyle w:val="Hyperlink"/>
                  <w:b/>
                  <w:bCs/>
                  <w:color w:val="auto"/>
                  <w:szCs w:val="20"/>
                  <w:lang w:val="pt-PT"/>
                </w:rPr>
                <w:t>REGRA_VALIDA_CNPJ</w:t>
              </w:r>
            </w:hyperlink>
            <w:r w:rsidR="005625C1" w:rsidRPr="00BC796D">
              <w:rPr>
                <w:b/>
                <w:bCs/>
                <w:szCs w:val="20"/>
                <w:lang w:val="pt-PT"/>
              </w:rPr>
              <w:t xml:space="preserve">: </w:t>
            </w:r>
            <w:r w:rsidR="005625C1" w:rsidRPr="00BC796D">
              <w:rPr>
                <w:szCs w:val="20"/>
              </w:rPr>
              <w:t xml:space="preserve"> Verifica se a regra de formação do código é válida.</w:t>
            </w:r>
          </w:p>
          <w:p w14:paraId="22925301" w14:textId="77777777" w:rsidR="005625C1" w:rsidRPr="00BC796D" w:rsidRDefault="005625C1" w:rsidP="00CD4CC9">
            <w:pPr>
              <w:shd w:val="clear" w:color="auto" w:fill="FFFFFF"/>
              <w:jc w:val="both"/>
              <w:rPr>
                <w:szCs w:val="20"/>
              </w:rPr>
            </w:pPr>
          </w:p>
          <w:p w14:paraId="62872481" w14:textId="77777777" w:rsidR="005625C1" w:rsidRPr="00BC796D" w:rsidRDefault="005625C1" w:rsidP="00CD4CC9">
            <w:pPr>
              <w:shd w:val="clear" w:color="auto" w:fill="FFFFFF"/>
              <w:jc w:val="both"/>
              <w:rPr>
                <w:szCs w:val="20"/>
              </w:rPr>
            </w:pPr>
            <w:r w:rsidRPr="00BC796D">
              <w:rPr>
                <w:b/>
                <w:szCs w:val="20"/>
              </w:rPr>
              <w:t xml:space="preserve">REGRA_CNPJ_MATRIZ: </w:t>
            </w:r>
            <w:r w:rsidRPr="00BC796D">
              <w:rPr>
                <w:szCs w:val="20"/>
              </w:rPr>
              <w:t>Verifica se os 8 (oito) primeiros dígitos do Y540.CNPJ_ESTAB são iguais aos 8 (oito) primeiros dígitos 0000.CNPJ.</w:t>
            </w:r>
          </w:p>
        </w:tc>
        <w:tc>
          <w:tcPr>
            <w:tcW w:w="717" w:type="dxa"/>
            <w:tcBorders>
              <w:top w:val="single" w:sz="6" w:space="0" w:color="auto"/>
              <w:left w:val="single" w:sz="6" w:space="0" w:color="auto"/>
              <w:bottom w:val="single" w:sz="6" w:space="0" w:color="auto"/>
              <w:right w:val="single" w:sz="6" w:space="0" w:color="auto"/>
            </w:tcBorders>
          </w:tcPr>
          <w:p w14:paraId="75904C37" w14:textId="77777777" w:rsidR="005625C1" w:rsidRPr="00BC796D" w:rsidRDefault="005625C1" w:rsidP="00CD4CC9">
            <w:pPr>
              <w:pStyle w:val="PSDS-CorpodeTexto0"/>
              <w:rPr>
                <w:rFonts w:ascii="Times New Roman" w:hAnsi="Times New Roman"/>
                <w:lang w:val="pt-PT"/>
              </w:rPr>
            </w:pPr>
            <w:r w:rsidRPr="00BC796D">
              <w:rPr>
                <w:rFonts w:ascii="Times New Roman" w:hAnsi="Times New Roman"/>
                <w:lang w:val="pt-PT"/>
              </w:rPr>
              <w:t>Erro</w:t>
            </w:r>
          </w:p>
          <w:p w14:paraId="3BC8D4A3" w14:textId="77777777" w:rsidR="005625C1" w:rsidRPr="00BC796D" w:rsidRDefault="005625C1" w:rsidP="00CD4CC9">
            <w:pPr>
              <w:pStyle w:val="PSDS-CorpodeTexto0"/>
              <w:rPr>
                <w:rFonts w:ascii="Times New Roman" w:hAnsi="Times New Roman"/>
                <w:lang w:val="pt-PT"/>
              </w:rPr>
            </w:pPr>
          </w:p>
          <w:p w14:paraId="22925865" w14:textId="77777777" w:rsidR="005625C1" w:rsidRPr="00BC796D" w:rsidRDefault="005625C1" w:rsidP="00CD4CC9">
            <w:pPr>
              <w:pStyle w:val="PSDS-CorpodeTexto0"/>
              <w:rPr>
                <w:rFonts w:ascii="Times New Roman" w:hAnsi="Times New Roman"/>
                <w:lang w:val="pt-PT"/>
              </w:rPr>
            </w:pPr>
            <w:r w:rsidRPr="00BC796D">
              <w:rPr>
                <w:rFonts w:ascii="Times New Roman" w:hAnsi="Times New Roman"/>
                <w:lang w:val="pt-PT"/>
              </w:rPr>
              <w:t>Erro</w:t>
            </w:r>
          </w:p>
        </w:tc>
      </w:tr>
      <w:tr w:rsidR="00B5730B" w:rsidRPr="00BC796D" w14:paraId="04F79AFA"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tcPr>
          <w:p w14:paraId="6E827167" w14:textId="77777777" w:rsidR="00B5730B" w:rsidRPr="00BC796D" w:rsidRDefault="005625C1" w:rsidP="00B5730B">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4566F8" w14:textId="77777777" w:rsidR="005625C1" w:rsidRPr="00BC796D" w:rsidRDefault="005625C1" w:rsidP="005625C1">
            <w:pPr>
              <w:pStyle w:val="PSDS-CorpodeTexto0"/>
              <w:rPr>
                <w:rFonts w:ascii="Times New Roman" w:hAnsi="Times New Roman"/>
                <w:lang w:val="pt-PT"/>
              </w:rPr>
            </w:pPr>
            <w:r w:rsidRPr="00BC796D">
              <w:rPr>
                <w:rFonts w:ascii="Times New Roman" w:hAnsi="Times New Roman"/>
                <w:lang w:val="pt-PT"/>
              </w:rPr>
              <w:t>VL_REC_ESTAB</w:t>
            </w:r>
          </w:p>
          <w:p w14:paraId="0A8BF6F6" w14:textId="77777777" w:rsidR="00B5730B" w:rsidRPr="00BC796D" w:rsidRDefault="00B5730B" w:rsidP="00B5730B">
            <w:pPr>
              <w:pStyle w:val="PSDS-CorpodeTexto0"/>
              <w:rPr>
                <w:rFonts w:ascii="Times New Roman" w:hAnsi="Times New Roman"/>
                <w:lang w:val="pt-PT"/>
              </w:rPr>
            </w:pPr>
          </w:p>
        </w:tc>
        <w:tc>
          <w:tcPr>
            <w:tcW w:w="11391" w:type="dxa"/>
            <w:tcBorders>
              <w:top w:val="single" w:sz="6" w:space="0" w:color="auto"/>
              <w:left w:val="single" w:sz="6" w:space="0" w:color="auto"/>
              <w:bottom w:val="single" w:sz="6" w:space="0" w:color="auto"/>
              <w:right w:val="single" w:sz="6" w:space="0" w:color="auto"/>
            </w:tcBorders>
          </w:tcPr>
          <w:p w14:paraId="368DFE0E" w14:textId="77777777" w:rsidR="00CD4CC9" w:rsidRPr="00BC796D" w:rsidRDefault="007E421D" w:rsidP="00430C6A">
            <w:pPr>
              <w:shd w:val="clear" w:color="auto" w:fill="FFFFFF"/>
              <w:jc w:val="both"/>
              <w:rPr>
                <w:szCs w:val="20"/>
              </w:rPr>
            </w:pPr>
            <w:r w:rsidRPr="00BC796D">
              <w:rPr>
                <w:b/>
                <w:szCs w:val="20"/>
              </w:rPr>
              <w:t xml:space="preserve">REGRA_VL_REC_ESTAB: </w:t>
            </w:r>
            <w:r w:rsidRPr="00BC796D">
              <w:rPr>
                <w:szCs w:val="20"/>
              </w:rPr>
              <w:t>Verifica</w:t>
            </w:r>
            <w:r w:rsidR="00CD4CC9" w:rsidRPr="00BC796D">
              <w:rPr>
                <w:szCs w:val="20"/>
              </w:rPr>
              <w:t>:</w:t>
            </w:r>
          </w:p>
          <w:p w14:paraId="00582BE4" w14:textId="77777777" w:rsidR="00B5730B" w:rsidRPr="00BC796D" w:rsidRDefault="00CD4CC9" w:rsidP="00430C6A">
            <w:pPr>
              <w:shd w:val="clear" w:color="auto" w:fill="FFFFFF"/>
              <w:jc w:val="both"/>
              <w:rPr>
                <w:szCs w:val="20"/>
              </w:rPr>
            </w:pPr>
            <w:r w:rsidRPr="00BC796D">
              <w:rPr>
                <w:szCs w:val="20"/>
              </w:rPr>
              <w:t xml:space="preserve">- </w:t>
            </w:r>
            <w:r w:rsidR="00F60A09" w:rsidRPr="00BC796D">
              <w:rPr>
                <w:szCs w:val="20"/>
              </w:rPr>
              <w:t>Quando</w:t>
            </w:r>
            <w:r w:rsidR="007E421D" w:rsidRPr="00BC796D">
              <w:rPr>
                <w:szCs w:val="20"/>
              </w:rPr>
              <w:t xml:space="preserve"> </w:t>
            </w:r>
            <w:r w:rsidR="00F60A09" w:rsidRPr="00BC796D">
              <w:rPr>
                <w:szCs w:val="20"/>
              </w:rPr>
              <w:t>0010.</w:t>
            </w:r>
            <w:r w:rsidRPr="00BC796D">
              <w:rPr>
                <w:szCs w:val="20"/>
              </w:rPr>
              <w:t>COD_QUALIF_PJ = “01” (PJ em Geral)</w:t>
            </w:r>
            <w:r w:rsidR="00F60A09" w:rsidRPr="00BC796D">
              <w:rPr>
                <w:szCs w:val="20"/>
              </w:rPr>
              <w:t xml:space="preserve"> </w:t>
            </w:r>
            <w:r w:rsidR="00F432C6" w:rsidRPr="00BC796D">
              <w:rPr>
                <w:szCs w:val="20"/>
              </w:rPr>
              <w:t xml:space="preserve">e 0010.FORMA.TRIB = “1” (Lucro Real) </w:t>
            </w:r>
            <w:r w:rsidR="00F60A09" w:rsidRPr="00BC796D">
              <w:rPr>
                <w:szCs w:val="20"/>
              </w:rPr>
              <w:t>e 0010.</w:t>
            </w:r>
            <w:r w:rsidR="00F60A09" w:rsidRPr="00BC796D">
              <w:rPr>
                <w:szCs w:val="20"/>
                <w:lang w:val="pt-PT"/>
              </w:rPr>
              <w:t>FORMA_APUR = “T” (Trimestral)</w:t>
            </w:r>
            <w:r w:rsidR="000232CC" w:rsidRPr="00BC796D">
              <w:rPr>
                <w:szCs w:val="20"/>
              </w:rPr>
              <w:t>, se o somatório dos valores do campo</w:t>
            </w:r>
            <w:r w:rsidR="00F60A09" w:rsidRPr="00BC796D">
              <w:rPr>
                <w:szCs w:val="20"/>
              </w:rPr>
              <w:t xml:space="preserve"> </w:t>
            </w:r>
            <w:r w:rsidR="007E421D" w:rsidRPr="00BC796D">
              <w:rPr>
                <w:szCs w:val="20"/>
              </w:rPr>
              <w:t>Y540.VL_REC_ESTAB</w:t>
            </w:r>
            <w:r w:rsidRPr="00BC796D">
              <w:rPr>
                <w:szCs w:val="20"/>
              </w:rPr>
              <w:t xml:space="preserve"> é igual </w:t>
            </w:r>
            <w:r w:rsidR="00F60A09" w:rsidRPr="00BC796D">
              <w:rPr>
                <w:szCs w:val="20"/>
              </w:rPr>
              <w:t xml:space="preserve">ao resultado de </w:t>
            </w:r>
            <w:r w:rsidRPr="00BC796D">
              <w:rPr>
                <w:szCs w:val="20"/>
              </w:rPr>
              <w:t>[L300A(3.01.01.01.01) – L300A(3.01.01.01.02.01</w:t>
            </w:r>
            <w:r w:rsidR="00F60A09" w:rsidRPr="00BC796D">
              <w:rPr>
                <w:szCs w:val="20"/>
              </w:rPr>
              <w:t>)</w:t>
            </w:r>
            <w:r w:rsidR="002955FE" w:rsidRPr="00BC796D">
              <w:rPr>
                <w:szCs w:val="20"/>
              </w:rPr>
              <w:t xml:space="preserve"> – </w:t>
            </w:r>
            <w:r w:rsidR="00340CE2" w:rsidRPr="00BC796D">
              <w:rPr>
                <w:szCs w:val="20"/>
              </w:rPr>
              <w:t>L300A(3.01.01</w:t>
            </w:r>
            <w:r w:rsidR="000E4834" w:rsidRPr="00BC796D">
              <w:rPr>
                <w:szCs w:val="20"/>
              </w:rPr>
              <w:t>.01.02.02</w:t>
            </w:r>
            <w:r w:rsidR="00340CE2" w:rsidRPr="00BC796D">
              <w:rPr>
                <w:szCs w:val="20"/>
              </w:rPr>
              <w:t xml:space="preserve">) </w:t>
            </w:r>
            <w:r w:rsidR="001F5D8E" w:rsidRPr="00BC796D">
              <w:rPr>
                <w:szCs w:val="20"/>
              </w:rPr>
              <w:t>+ L300A(3.11.01.01.01) – L300A(3.11.01.01.02.01)</w:t>
            </w:r>
            <w:r w:rsidR="002955FE" w:rsidRPr="00BC796D">
              <w:rPr>
                <w:szCs w:val="20"/>
              </w:rPr>
              <w:t xml:space="preserve"> – L300A(3.1</w:t>
            </w:r>
            <w:r w:rsidR="000E4834" w:rsidRPr="00BC796D">
              <w:rPr>
                <w:szCs w:val="20"/>
              </w:rPr>
              <w:t>1.01.01.02.02</w:t>
            </w:r>
            <w:r w:rsidR="002955FE" w:rsidRPr="00BC796D">
              <w:rPr>
                <w:szCs w:val="20"/>
              </w:rPr>
              <w:t>)</w:t>
            </w:r>
            <w:r w:rsidR="00F60A09" w:rsidRPr="00BC796D">
              <w:rPr>
                <w:szCs w:val="20"/>
              </w:rPr>
              <w:t>] (somatório de todos os trimestres).</w:t>
            </w:r>
          </w:p>
          <w:p w14:paraId="51988445" w14:textId="77777777" w:rsidR="00F60A09" w:rsidRPr="00BC796D" w:rsidRDefault="00F60A09" w:rsidP="00430C6A">
            <w:pPr>
              <w:shd w:val="clear" w:color="auto" w:fill="FFFFFF"/>
              <w:jc w:val="both"/>
              <w:rPr>
                <w:szCs w:val="20"/>
              </w:rPr>
            </w:pPr>
          </w:p>
          <w:p w14:paraId="63173EFB" w14:textId="77777777" w:rsidR="00F60A09" w:rsidRPr="00BC796D" w:rsidRDefault="00F60A09" w:rsidP="00F60A09">
            <w:pPr>
              <w:shd w:val="clear" w:color="auto" w:fill="FFFFFF"/>
              <w:jc w:val="both"/>
              <w:rPr>
                <w:szCs w:val="20"/>
              </w:rPr>
            </w:pPr>
            <w:r w:rsidRPr="00BC796D">
              <w:rPr>
                <w:szCs w:val="20"/>
              </w:rPr>
              <w:t xml:space="preserve">- Quando 0010.COD_QUALIF_PJ = “01” (PJ em Geral) e </w:t>
            </w:r>
            <w:r w:rsidR="00F432C6" w:rsidRPr="00BC796D">
              <w:rPr>
                <w:szCs w:val="20"/>
              </w:rPr>
              <w:t xml:space="preserve">0010.FORMA.TRIB = “1” (Lucro Real) e </w:t>
            </w:r>
            <w:r w:rsidRPr="00BC796D">
              <w:rPr>
                <w:szCs w:val="20"/>
              </w:rPr>
              <w:t>0010.</w:t>
            </w:r>
            <w:r w:rsidRPr="00BC796D">
              <w:rPr>
                <w:szCs w:val="20"/>
                <w:lang w:val="pt-PT"/>
              </w:rPr>
              <w:t>FORMA_APUR = “A” (Anual)</w:t>
            </w:r>
            <w:r w:rsidRPr="00BC796D">
              <w:rPr>
                <w:szCs w:val="20"/>
              </w:rPr>
              <w:t xml:space="preserve">, se </w:t>
            </w:r>
            <w:r w:rsidR="00F432C6" w:rsidRPr="00BC796D">
              <w:rPr>
                <w:szCs w:val="20"/>
              </w:rPr>
              <w:t xml:space="preserve">o somatório </w:t>
            </w:r>
            <w:r w:rsidR="000232CC" w:rsidRPr="00BC796D">
              <w:rPr>
                <w:szCs w:val="20"/>
              </w:rPr>
              <w:t xml:space="preserve">dos valores do campo </w:t>
            </w:r>
            <w:r w:rsidRPr="00BC796D">
              <w:rPr>
                <w:szCs w:val="20"/>
              </w:rPr>
              <w:t xml:space="preserve">Y540.VL_REC_ESTAB é igual a </w:t>
            </w:r>
            <w:r w:rsidR="002955FE" w:rsidRPr="00BC796D">
              <w:rPr>
                <w:szCs w:val="20"/>
              </w:rPr>
              <w:t>[L300A(3.01.01.01.01) – L300A(3.01.01.01.02.01) – L300A(</w:t>
            </w:r>
            <w:r w:rsidR="000E4834" w:rsidRPr="00BC796D">
              <w:rPr>
                <w:szCs w:val="20"/>
              </w:rPr>
              <w:t>3.01.01.01.02.02</w:t>
            </w:r>
            <w:r w:rsidR="002955FE" w:rsidRPr="00BC796D">
              <w:rPr>
                <w:szCs w:val="20"/>
              </w:rPr>
              <w:t>) + L300A(3.11.01.01.01) – L300A(3.11.01.01.02.01) – L300A(3.1</w:t>
            </w:r>
            <w:r w:rsidR="000E4834" w:rsidRPr="00BC796D">
              <w:rPr>
                <w:szCs w:val="20"/>
              </w:rPr>
              <w:t>1.01.01.02.02</w:t>
            </w:r>
            <w:r w:rsidR="002955FE" w:rsidRPr="00BC796D">
              <w:rPr>
                <w:szCs w:val="20"/>
              </w:rPr>
              <w:t xml:space="preserve">)] </w:t>
            </w:r>
            <w:r w:rsidR="001F5D8E" w:rsidRPr="00BC796D">
              <w:rPr>
                <w:szCs w:val="20"/>
              </w:rPr>
              <w:t xml:space="preserve"> </w:t>
            </w:r>
            <w:r w:rsidRPr="00BC796D">
              <w:rPr>
                <w:szCs w:val="20"/>
              </w:rPr>
              <w:t>(somente referente ao “A00”).</w:t>
            </w:r>
          </w:p>
          <w:p w14:paraId="0DD80B56" w14:textId="77777777" w:rsidR="00F432C6" w:rsidRPr="00BC796D" w:rsidRDefault="00F432C6" w:rsidP="00F60A09">
            <w:pPr>
              <w:shd w:val="clear" w:color="auto" w:fill="FFFFFF"/>
              <w:jc w:val="both"/>
              <w:rPr>
                <w:szCs w:val="20"/>
              </w:rPr>
            </w:pPr>
          </w:p>
          <w:p w14:paraId="3437A827" w14:textId="77777777" w:rsidR="00F432C6" w:rsidRPr="00BC796D" w:rsidRDefault="00F432C6" w:rsidP="00F432C6">
            <w:pPr>
              <w:shd w:val="clear" w:color="auto" w:fill="FFFFFF"/>
              <w:jc w:val="both"/>
              <w:rPr>
                <w:szCs w:val="20"/>
              </w:rPr>
            </w:pPr>
            <w:r w:rsidRPr="00BC796D">
              <w:rPr>
                <w:szCs w:val="20"/>
              </w:rPr>
              <w:t xml:space="preserve">- Quando 0010.FORMA.TRIB = “5” (Lucro Presumido) </w:t>
            </w:r>
            <w:r w:rsidR="00684A15" w:rsidRPr="00BC796D">
              <w:rPr>
                <w:szCs w:val="20"/>
              </w:rPr>
              <w:t xml:space="preserve">e 0010.TIP_ESC_PRE = “C” </w:t>
            </w:r>
            <w:r w:rsidRPr="00BC796D">
              <w:rPr>
                <w:szCs w:val="20"/>
                <w:lang w:val="pt-PT"/>
              </w:rPr>
              <w:t>e 0020.</w:t>
            </w:r>
            <w:r w:rsidRPr="00BC796D">
              <w:rPr>
                <w:szCs w:val="20"/>
              </w:rPr>
              <w:t xml:space="preserve">IND_RED_ISEN = “S”, se o somatório </w:t>
            </w:r>
            <w:r w:rsidR="000232CC" w:rsidRPr="00BC796D">
              <w:rPr>
                <w:szCs w:val="20"/>
              </w:rPr>
              <w:t xml:space="preserve">dos valores do campo </w:t>
            </w:r>
            <w:r w:rsidRPr="00BC796D">
              <w:rPr>
                <w:szCs w:val="20"/>
              </w:rPr>
              <w:t xml:space="preserve">Y540.VL_REC_ESTAB é igual a </w:t>
            </w:r>
            <w:r w:rsidR="00E258D8" w:rsidRPr="00BC796D">
              <w:rPr>
                <w:szCs w:val="20"/>
                <w:lang w:val="pt-PT"/>
              </w:rPr>
              <w:t>P130(2) + P130(3) + P130(4) + P130(5)</w:t>
            </w:r>
            <w:r w:rsidRPr="00BC796D">
              <w:rPr>
                <w:szCs w:val="20"/>
              </w:rPr>
              <w:t xml:space="preserve"> (somatório de todos os </w:t>
            </w:r>
            <w:r w:rsidR="00160C2B" w:rsidRPr="00BC796D">
              <w:rPr>
                <w:szCs w:val="20"/>
              </w:rPr>
              <w:t>trimestres</w:t>
            </w:r>
            <w:r w:rsidRPr="00BC796D">
              <w:rPr>
                <w:szCs w:val="20"/>
              </w:rPr>
              <w:t>).</w:t>
            </w:r>
          </w:p>
          <w:p w14:paraId="563AA5B3" w14:textId="77777777" w:rsidR="00F432C6" w:rsidRPr="00BC796D" w:rsidRDefault="00F432C6" w:rsidP="00F432C6">
            <w:pPr>
              <w:shd w:val="clear" w:color="auto" w:fill="FFFFFF"/>
              <w:jc w:val="both"/>
              <w:rPr>
                <w:szCs w:val="20"/>
              </w:rPr>
            </w:pPr>
          </w:p>
          <w:p w14:paraId="22F3B373" w14:textId="77777777" w:rsidR="00F432C6" w:rsidRPr="00BC796D" w:rsidRDefault="00F432C6" w:rsidP="00F432C6">
            <w:pPr>
              <w:shd w:val="clear" w:color="auto" w:fill="FFFFFF"/>
              <w:jc w:val="both"/>
              <w:rPr>
                <w:szCs w:val="20"/>
              </w:rPr>
            </w:pPr>
            <w:r w:rsidRPr="00BC796D">
              <w:rPr>
                <w:szCs w:val="20"/>
              </w:rPr>
              <w:t xml:space="preserve">- Quando 0010.FORMA.TRIB = “5” (Lucro Presumido) </w:t>
            </w:r>
            <w:r w:rsidR="00684A15" w:rsidRPr="00BC796D">
              <w:rPr>
                <w:szCs w:val="20"/>
              </w:rPr>
              <w:t xml:space="preserve">e 0010.TIP_ESC_PRE = “C” </w:t>
            </w:r>
            <w:r w:rsidRPr="00BC796D">
              <w:rPr>
                <w:szCs w:val="20"/>
              </w:rPr>
              <w:t>e 00</w:t>
            </w:r>
            <w:r w:rsidR="00160C2B" w:rsidRPr="00BC796D">
              <w:rPr>
                <w:szCs w:val="20"/>
              </w:rPr>
              <w:t>2</w:t>
            </w:r>
            <w:r w:rsidRPr="00BC796D">
              <w:rPr>
                <w:szCs w:val="20"/>
              </w:rPr>
              <w:t>0.</w:t>
            </w:r>
            <w:r w:rsidR="00160C2B" w:rsidRPr="00BC796D">
              <w:rPr>
                <w:szCs w:val="20"/>
                <w:lang w:val="pt-PT"/>
              </w:rPr>
              <w:t>IND_RED_ISEN</w:t>
            </w:r>
            <w:r w:rsidRPr="00BC796D">
              <w:rPr>
                <w:szCs w:val="20"/>
                <w:lang w:val="pt-PT"/>
              </w:rPr>
              <w:t xml:space="preserve"> = “N</w:t>
            </w:r>
            <w:r w:rsidRPr="00BC796D">
              <w:rPr>
                <w:szCs w:val="20"/>
              </w:rPr>
              <w:t xml:space="preserve">”, se o somatório </w:t>
            </w:r>
            <w:r w:rsidR="000232CC" w:rsidRPr="00BC796D">
              <w:rPr>
                <w:szCs w:val="20"/>
              </w:rPr>
              <w:t xml:space="preserve">dos valores do campo </w:t>
            </w:r>
            <w:r w:rsidRPr="00BC796D">
              <w:rPr>
                <w:szCs w:val="20"/>
              </w:rPr>
              <w:t xml:space="preserve">Y540.VL_REC_ESTAB é igual a </w:t>
            </w:r>
            <w:r w:rsidR="00160C2B" w:rsidRPr="00BC796D">
              <w:rPr>
                <w:szCs w:val="20"/>
              </w:rPr>
              <w:t>[P150(3.01.01.01.01) – P150(3.01.01.01.02.01)</w:t>
            </w:r>
            <w:r w:rsidR="001F5D8E" w:rsidRPr="00BC796D">
              <w:rPr>
                <w:szCs w:val="20"/>
              </w:rPr>
              <w:t xml:space="preserve"> </w:t>
            </w:r>
            <w:r w:rsidR="002955FE" w:rsidRPr="00BC796D">
              <w:rPr>
                <w:szCs w:val="20"/>
              </w:rPr>
              <w:t xml:space="preserve">– P150(3.01.01.01.02.02) </w:t>
            </w:r>
            <w:r w:rsidR="001F5D8E" w:rsidRPr="00BC796D">
              <w:rPr>
                <w:szCs w:val="20"/>
              </w:rPr>
              <w:t>+ P150(3.11.01.01.01) – P150(3.11.01.01.02.01)</w:t>
            </w:r>
            <w:r w:rsidR="002955FE" w:rsidRPr="00BC796D">
              <w:rPr>
                <w:szCs w:val="20"/>
              </w:rPr>
              <w:t xml:space="preserve"> – P150(3.11.01.01.02.02)</w:t>
            </w:r>
            <w:r w:rsidR="00160C2B" w:rsidRPr="00BC796D">
              <w:rPr>
                <w:szCs w:val="20"/>
              </w:rPr>
              <w:t xml:space="preserve">] </w:t>
            </w:r>
            <w:r w:rsidRPr="00BC796D">
              <w:rPr>
                <w:szCs w:val="20"/>
              </w:rPr>
              <w:t xml:space="preserve">(somatório de todos os </w:t>
            </w:r>
            <w:r w:rsidR="00160C2B" w:rsidRPr="00BC796D">
              <w:rPr>
                <w:szCs w:val="20"/>
              </w:rPr>
              <w:t>trimestres</w:t>
            </w:r>
            <w:r w:rsidRPr="00BC796D">
              <w:rPr>
                <w:szCs w:val="20"/>
              </w:rPr>
              <w:t>).</w:t>
            </w:r>
          </w:p>
          <w:p w14:paraId="7A37FA12" w14:textId="77777777" w:rsidR="00160C2B" w:rsidRPr="00BC796D" w:rsidRDefault="00160C2B" w:rsidP="00F432C6">
            <w:pPr>
              <w:shd w:val="clear" w:color="auto" w:fill="FFFFFF"/>
              <w:jc w:val="both"/>
              <w:rPr>
                <w:szCs w:val="20"/>
              </w:rPr>
            </w:pPr>
          </w:p>
          <w:p w14:paraId="508186B0" w14:textId="77777777" w:rsidR="00160C2B" w:rsidRPr="00BC796D" w:rsidRDefault="00160C2B" w:rsidP="00160C2B">
            <w:pPr>
              <w:shd w:val="clear" w:color="auto" w:fill="FFFFFF"/>
              <w:jc w:val="both"/>
              <w:rPr>
                <w:szCs w:val="20"/>
              </w:rPr>
            </w:pPr>
            <w:r w:rsidRPr="00BC796D">
              <w:rPr>
                <w:szCs w:val="20"/>
              </w:rPr>
              <w:t xml:space="preserve">- Quando 0010.FORMA.TRIB = “6” (Lucro Arbitrado), se o somatório </w:t>
            </w:r>
            <w:r w:rsidR="000232CC" w:rsidRPr="00BC796D">
              <w:rPr>
                <w:szCs w:val="20"/>
              </w:rPr>
              <w:t xml:space="preserve">dos valores do campo </w:t>
            </w:r>
            <w:r w:rsidRPr="00BC796D">
              <w:rPr>
                <w:szCs w:val="20"/>
              </w:rPr>
              <w:t>Y540.VL_REC_ESTAB é igual a [</w:t>
            </w:r>
            <w:r w:rsidR="00E258D8" w:rsidRPr="00BC796D">
              <w:rPr>
                <w:szCs w:val="20"/>
              </w:rPr>
              <w:t>T120(2) + T120(4) + T120(6) + T120(8) + T120(10) + T150(3)</w:t>
            </w:r>
            <w:r w:rsidRPr="00BC796D">
              <w:rPr>
                <w:szCs w:val="20"/>
              </w:rPr>
              <w:t>] (somatório de todos os trimestres).</w:t>
            </w:r>
          </w:p>
          <w:p w14:paraId="1418FB69" w14:textId="77777777" w:rsidR="00160C2B" w:rsidRPr="00BC796D" w:rsidRDefault="00160C2B" w:rsidP="00160C2B">
            <w:pPr>
              <w:shd w:val="clear" w:color="auto" w:fill="FFFFFF"/>
              <w:jc w:val="both"/>
              <w:rPr>
                <w:szCs w:val="20"/>
              </w:rPr>
            </w:pPr>
          </w:p>
          <w:p w14:paraId="1D71AD15" w14:textId="77777777" w:rsidR="00CD4CC9" w:rsidRPr="00BC796D" w:rsidRDefault="00CD4CC9" w:rsidP="00CD4CC9">
            <w:pPr>
              <w:shd w:val="clear" w:color="auto" w:fill="FFFFFF"/>
              <w:jc w:val="both"/>
              <w:rPr>
                <w:szCs w:val="20"/>
              </w:rPr>
            </w:pPr>
            <w:r w:rsidRPr="00BC796D">
              <w:rPr>
                <w:szCs w:val="20"/>
              </w:rPr>
              <w:t xml:space="preserve">- </w:t>
            </w:r>
            <w:r w:rsidR="00F60A09" w:rsidRPr="00BC796D">
              <w:rPr>
                <w:szCs w:val="20"/>
              </w:rPr>
              <w:t>Quando</w:t>
            </w:r>
            <w:r w:rsidR="001F5D8E" w:rsidRPr="00BC796D">
              <w:rPr>
                <w:szCs w:val="20"/>
              </w:rPr>
              <w:t xml:space="preserve"> 0010.</w:t>
            </w:r>
            <w:r w:rsidRPr="00BC796D">
              <w:rPr>
                <w:szCs w:val="20"/>
              </w:rPr>
              <w:t>COD_QUALIF_PJ = “02” (</w:t>
            </w:r>
            <w:r w:rsidR="00F60A09" w:rsidRPr="00BC796D">
              <w:rPr>
                <w:szCs w:val="20"/>
              </w:rPr>
              <w:t>PJ Componente do Sistema Financeiro</w:t>
            </w:r>
            <w:r w:rsidRPr="00BC796D">
              <w:rPr>
                <w:szCs w:val="20"/>
              </w:rPr>
              <w:t>)</w:t>
            </w:r>
            <w:r w:rsidR="00C72EB4" w:rsidRPr="00BC796D">
              <w:rPr>
                <w:szCs w:val="20"/>
              </w:rPr>
              <w:t xml:space="preserve"> e 0010.FORMA.TRIB = “1” (Lucro Real) e 0010.</w:t>
            </w:r>
            <w:r w:rsidR="00C72EB4" w:rsidRPr="00BC796D">
              <w:rPr>
                <w:szCs w:val="20"/>
                <w:lang w:val="pt-PT"/>
              </w:rPr>
              <w:t>FORMA_APUR = “T”</w:t>
            </w:r>
            <w:r w:rsidRPr="00BC796D">
              <w:rPr>
                <w:szCs w:val="20"/>
              </w:rPr>
              <w:t xml:space="preserve">, se </w:t>
            </w:r>
            <w:r w:rsidR="00F432C6" w:rsidRPr="00BC796D">
              <w:rPr>
                <w:szCs w:val="20"/>
              </w:rPr>
              <w:t xml:space="preserve">o somatório dos campos </w:t>
            </w:r>
            <w:r w:rsidRPr="00BC796D">
              <w:rPr>
                <w:szCs w:val="20"/>
              </w:rPr>
              <w:t>Y540.VL_REC_ESTAB é igual ao somatório de [</w:t>
            </w:r>
            <w:r w:rsidR="00F60A09" w:rsidRPr="00BC796D">
              <w:rPr>
                <w:szCs w:val="20"/>
              </w:rPr>
              <w:t>L300B</w:t>
            </w:r>
            <w:r w:rsidRPr="00BC796D">
              <w:rPr>
                <w:szCs w:val="20"/>
              </w:rPr>
              <w:t>(</w:t>
            </w:r>
            <w:r w:rsidR="00F60A09" w:rsidRPr="00BC796D">
              <w:rPr>
                <w:szCs w:val="20"/>
              </w:rPr>
              <w:t>3.1.7.1.0.00.00</w:t>
            </w:r>
            <w:r w:rsidRPr="00BC796D">
              <w:rPr>
                <w:szCs w:val="20"/>
              </w:rPr>
              <w:t>)</w:t>
            </w:r>
            <w:r w:rsidR="00F60A09" w:rsidRPr="00BC796D">
              <w:rPr>
                <w:szCs w:val="20"/>
              </w:rPr>
              <w:t>)] (somatório de todos os períodos).</w:t>
            </w:r>
          </w:p>
          <w:p w14:paraId="2D09D27A" w14:textId="77777777" w:rsidR="00C72EB4" w:rsidRPr="00BC796D" w:rsidRDefault="00C72EB4" w:rsidP="00CD4CC9">
            <w:pPr>
              <w:shd w:val="clear" w:color="auto" w:fill="FFFFFF"/>
              <w:jc w:val="both"/>
              <w:rPr>
                <w:szCs w:val="20"/>
              </w:rPr>
            </w:pPr>
          </w:p>
          <w:p w14:paraId="6CDC4F9C" w14:textId="77777777" w:rsidR="00C72EB4" w:rsidRPr="00BC796D" w:rsidRDefault="00C72EB4" w:rsidP="00C72EB4">
            <w:pPr>
              <w:shd w:val="clear" w:color="auto" w:fill="FFFFFF"/>
              <w:jc w:val="both"/>
              <w:rPr>
                <w:szCs w:val="20"/>
              </w:rPr>
            </w:pPr>
            <w:r w:rsidRPr="00BC796D">
              <w:rPr>
                <w:szCs w:val="20"/>
              </w:rPr>
              <w:t>- Quando 0010.COD_QUALIF_PJ = “02” (PJ Componente do Sistema Financeiro) e 0010.FORMA.TRIB = “1” (Lucro Real) e 0010.</w:t>
            </w:r>
            <w:r w:rsidRPr="00BC796D">
              <w:rPr>
                <w:szCs w:val="20"/>
                <w:lang w:val="pt-PT"/>
              </w:rPr>
              <w:t>FORMA_APUR = “A” (Anual)</w:t>
            </w:r>
            <w:r w:rsidRPr="00BC796D">
              <w:rPr>
                <w:szCs w:val="20"/>
              </w:rPr>
              <w:t>, se o somatório dos campos Y540.VL_REC_ESTAB é igual ao somatório de [L300B(3.1.7.1.0.00.00))] (somente referente ao “A00”).</w:t>
            </w:r>
          </w:p>
          <w:p w14:paraId="5AE703D7" w14:textId="77777777" w:rsidR="00F60A09" w:rsidRPr="00BC796D" w:rsidRDefault="00F60A09" w:rsidP="00CD4CC9">
            <w:pPr>
              <w:shd w:val="clear" w:color="auto" w:fill="FFFFFF"/>
              <w:jc w:val="both"/>
              <w:rPr>
                <w:szCs w:val="20"/>
              </w:rPr>
            </w:pPr>
          </w:p>
          <w:p w14:paraId="6B8B25CC" w14:textId="77777777" w:rsidR="00CD4CC9" w:rsidRPr="00BC796D" w:rsidRDefault="00F60A09" w:rsidP="00100EFB">
            <w:pPr>
              <w:shd w:val="clear" w:color="auto" w:fill="FFFFFF"/>
              <w:jc w:val="both"/>
              <w:rPr>
                <w:szCs w:val="20"/>
              </w:rPr>
            </w:pPr>
            <w:r w:rsidRPr="00BC796D">
              <w:rPr>
                <w:szCs w:val="20"/>
              </w:rPr>
              <w:t>- Quando</w:t>
            </w:r>
            <w:r w:rsidR="001F5D8E" w:rsidRPr="00BC796D">
              <w:rPr>
                <w:szCs w:val="20"/>
              </w:rPr>
              <w:t xml:space="preserve"> 0010.</w:t>
            </w:r>
            <w:r w:rsidRPr="00BC796D">
              <w:rPr>
                <w:szCs w:val="20"/>
              </w:rPr>
              <w:t>COD_QUALIF_PJ = “03” (Sociedades Seguradoras, de Capitalização ou Entidade Aberta de Previdência Complementar)</w:t>
            </w:r>
            <w:r w:rsidR="00C72EB4" w:rsidRPr="00BC796D">
              <w:rPr>
                <w:szCs w:val="20"/>
              </w:rPr>
              <w:t xml:space="preserve"> ) e 0010.FORMA.TRIB = “1” (Lucro Real) e 0010.</w:t>
            </w:r>
            <w:r w:rsidR="00C72EB4" w:rsidRPr="00BC796D">
              <w:rPr>
                <w:szCs w:val="20"/>
                <w:lang w:val="pt-PT"/>
              </w:rPr>
              <w:t>FORMA_APUR = “T”</w:t>
            </w:r>
            <w:r w:rsidRPr="00BC796D">
              <w:rPr>
                <w:szCs w:val="20"/>
              </w:rPr>
              <w:t xml:space="preserve">, se </w:t>
            </w:r>
            <w:r w:rsidR="00F432C6" w:rsidRPr="00BC796D">
              <w:rPr>
                <w:szCs w:val="20"/>
              </w:rPr>
              <w:t xml:space="preserve">o somatório dos campos </w:t>
            </w:r>
            <w:r w:rsidRPr="00BC796D">
              <w:rPr>
                <w:szCs w:val="20"/>
              </w:rPr>
              <w:t>Y540.VL_REC_ESTAB é igual ao somatório de [L300C(</w:t>
            </w:r>
            <w:r w:rsidR="00100EFB" w:rsidRPr="00BC796D">
              <w:rPr>
                <w:szCs w:val="20"/>
              </w:rPr>
              <w:t>3.01.01.01.01.01) + L300C(3.01.01.01.01.02)]</w:t>
            </w:r>
            <w:r w:rsidRPr="00BC796D">
              <w:rPr>
                <w:szCs w:val="20"/>
              </w:rPr>
              <w:t xml:space="preserve"> (s</w:t>
            </w:r>
            <w:r w:rsidR="001F5D8E" w:rsidRPr="00BC796D">
              <w:rPr>
                <w:szCs w:val="20"/>
              </w:rPr>
              <w:t>omatório de todos os períodos).</w:t>
            </w:r>
          </w:p>
          <w:p w14:paraId="5435E304" w14:textId="77777777" w:rsidR="00C72EB4" w:rsidRPr="00BC796D" w:rsidRDefault="00C72EB4" w:rsidP="00100EFB">
            <w:pPr>
              <w:shd w:val="clear" w:color="auto" w:fill="FFFFFF"/>
              <w:jc w:val="both"/>
              <w:rPr>
                <w:szCs w:val="20"/>
              </w:rPr>
            </w:pPr>
          </w:p>
          <w:p w14:paraId="3252FD7A" w14:textId="77777777" w:rsidR="00C72EB4" w:rsidRPr="00BC796D" w:rsidRDefault="00C72EB4" w:rsidP="00100EFB">
            <w:pPr>
              <w:shd w:val="clear" w:color="auto" w:fill="FFFFFF"/>
              <w:jc w:val="both"/>
              <w:rPr>
                <w:szCs w:val="20"/>
              </w:rPr>
            </w:pPr>
            <w:r w:rsidRPr="00BC796D">
              <w:rPr>
                <w:szCs w:val="20"/>
              </w:rPr>
              <w:t>- Quando 0010.COD_QUALIF_PJ = “03” (Sociedades Seguradoras, de Capitalização ou Entidade Aberta de Previdência Complementar) ) e 0010.FORMA.TRIB = “1” (Lucro Real) e 0010.</w:t>
            </w:r>
            <w:r w:rsidRPr="00BC796D">
              <w:rPr>
                <w:szCs w:val="20"/>
                <w:lang w:val="pt-PT"/>
              </w:rPr>
              <w:t>FORMA_APUR = “A”</w:t>
            </w:r>
            <w:r w:rsidRPr="00BC796D">
              <w:rPr>
                <w:szCs w:val="20"/>
              </w:rPr>
              <w:t>, se o somatório dos campos Y540.VL_REC_ESTAB é igual ao somatório de [L300C(3.01.01.01.01.01) + L300C(3.01.01.01.01.02)] (somente referente ao “A00”).</w:t>
            </w:r>
          </w:p>
        </w:tc>
        <w:tc>
          <w:tcPr>
            <w:tcW w:w="717" w:type="dxa"/>
            <w:tcBorders>
              <w:top w:val="single" w:sz="6" w:space="0" w:color="auto"/>
              <w:left w:val="single" w:sz="6" w:space="0" w:color="auto"/>
              <w:bottom w:val="single" w:sz="6" w:space="0" w:color="auto"/>
              <w:right w:val="single" w:sz="6" w:space="0" w:color="auto"/>
            </w:tcBorders>
          </w:tcPr>
          <w:p w14:paraId="34D2EFD0" w14:textId="77777777" w:rsidR="00B5730B" w:rsidRPr="00BC796D" w:rsidRDefault="001F5D8E" w:rsidP="00B5730B">
            <w:pPr>
              <w:pStyle w:val="PSDS-CorpodeTexto0"/>
              <w:rPr>
                <w:rFonts w:ascii="Times New Roman" w:hAnsi="Times New Roman"/>
                <w:lang w:val="pt-PT"/>
              </w:rPr>
            </w:pPr>
            <w:r w:rsidRPr="00BC796D">
              <w:rPr>
                <w:rFonts w:ascii="Times New Roman" w:hAnsi="Times New Roman"/>
                <w:lang w:val="pt-PT"/>
              </w:rPr>
              <w:t>Aviso</w:t>
            </w:r>
          </w:p>
          <w:p w14:paraId="1B46C4C6" w14:textId="77777777" w:rsidR="00B5730B" w:rsidRPr="00BC796D" w:rsidRDefault="00B5730B" w:rsidP="00B5730B">
            <w:pPr>
              <w:pStyle w:val="PSDS-CorpodeTexto0"/>
              <w:rPr>
                <w:rFonts w:ascii="Times New Roman" w:hAnsi="Times New Roman"/>
                <w:lang w:val="pt-PT"/>
              </w:rPr>
            </w:pPr>
          </w:p>
        </w:tc>
      </w:tr>
    </w:tbl>
    <w:p w14:paraId="2A012165" w14:textId="77777777" w:rsidR="00B5730B" w:rsidRPr="00BC796D" w:rsidRDefault="00B5730B" w:rsidP="00B5730B">
      <w:pPr>
        <w:rPr>
          <w:b/>
          <w:color w:val="002060"/>
          <w:szCs w:val="20"/>
        </w:rPr>
      </w:pPr>
    </w:p>
    <w:p w14:paraId="086AD87E" w14:textId="77777777" w:rsidR="0038469A" w:rsidRPr="00BC796D" w:rsidRDefault="00430C6A" w:rsidP="00430C6A">
      <w:pPr>
        <w:spacing w:line="276" w:lineRule="auto"/>
        <w:rPr>
          <w:b/>
          <w:color w:val="002060"/>
          <w:szCs w:val="20"/>
        </w:rPr>
      </w:pPr>
      <w:r w:rsidRPr="00BC796D">
        <w:rPr>
          <w:b/>
          <w:color w:val="002060"/>
          <w:szCs w:val="20"/>
        </w:rPr>
        <w:t xml:space="preserve">Exemplo de Preenchimento: </w:t>
      </w:r>
    </w:p>
    <w:p w14:paraId="0600011D" w14:textId="77777777" w:rsidR="0038469A" w:rsidRPr="00BC796D" w:rsidRDefault="0038469A" w:rsidP="00430C6A">
      <w:pPr>
        <w:spacing w:line="276" w:lineRule="auto"/>
        <w:rPr>
          <w:b/>
          <w:color w:val="002060"/>
          <w:szCs w:val="20"/>
        </w:rPr>
      </w:pPr>
    </w:p>
    <w:p w14:paraId="493776DF" w14:textId="77777777" w:rsidR="00B5730B" w:rsidRPr="00BC796D" w:rsidRDefault="00B5730B" w:rsidP="00430C6A">
      <w:pPr>
        <w:spacing w:line="276" w:lineRule="auto"/>
        <w:rPr>
          <w:b/>
          <w:color w:val="002060"/>
          <w:szCs w:val="20"/>
        </w:rPr>
      </w:pPr>
      <w:r w:rsidRPr="00BC796D">
        <w:rPr>
          <w:b/>
          <w:color w:val="002060"/>
          <w:szCs w:val="20"/>
        </w:rPr>
        <w:t>|</w:t>
      </w:r>
      <w:r w:rsidR="00E117C4" w:rsidRPr="00BC796D">
        <w:rPr>
          <w:b/>
          <w:color w:val="002060"/>
          <w:szCs w:val="20"/>
        </w:rPr>
        <w:t>Y54</w:t>
      </w:r>
      <w:r w:rsidRPr="00BC796D">
        <w:rPr>
          <w:b/>
          <w:color w:val="002060"/>
          <w:szCs w:val="20"/>
        </w:rPr>
        <w:t>0|22222222222222||100000,00|</w:t>
      </w:r>
      <w:r w:rsidR="00E117C4" w:rsidRPr="00BC796D">
        <w:rPr>
          <w:b/>
          <w:color w:val="002060"/>
          <w:szCs w:val="20"/>
        </w:rPr>
        <w:t>4399101|</w:t>
      </w:r>
    </w:p>
    <w:p w14:paraId="6FD831D5" w14:textId="77777777" w:rsidR="00B5730B" w:rsidRPr="00BC796D" w:rsidRDefault="00E117C4"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Y54</w:t>
      </w:r>
      <w:r w:rsidR="00B5730B" w:rsidRPr="00BC796D">
        <w:rPr>
          <w:rFonts w:ascii="Times New Roman" w:hAnsi="Times New Roman"/>
          <w:color w:val="002060"/>
          <w:szCs w:val="20"/>
        </w:rPr>
        <w:t>0|: Identificação do tipo do registro.</w:t>
      </w:r>
    </w:p>
    <w:p w14:paraId="53FCBD00" w14:textId="77777777" w:rsidR="00B5730B" w:rsidRPr="00BC796D" w:rsidRDefault="00B5730B"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22222222222222|: CNPJ </w:t>
      </w:r>
      <w:r w:rsidR="00E117C4" w:rsidRPr="00BC796D">
        <w:rPr>
          <w:rFonts w:ascii="Times New Roman" w:hAnsi="Times New Roman"/>
          <w:color w:val="002060"/>
          <w:szCs w:val="20"/>
        </w:rPr>
        <w:t>do estabelecimento</w:t>
      </w:r>
      <w:r w:rsidRPr="00BC796D">
        <w:rPr>
          <w:rFonts w:ascii="Times New Roman" w:hAnsi="Times New Roman"/>
          <w:color w:val="002060"/>
          <w:szCs w:val="20"/>
        </w:rPr>
        <w:t xml:space="preserve"> (CNPJ = 22.222.222/2222-22).</w:t>
      </w:r>
    </w:p>
    <w:p w14:paraId="21EB9653" w14:textId="77777777" w:rsidR="00B5730B" w:rsidRPr="00BC796D" w:rsidRDefault="00B5730B"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100000,00|: Valor da </w:t>
      </w:r>
      <w:r w:rsidR="00E117C4" w:rsidRPr="00BC796D">
        <w:rPr>
          <w:rFonts w:ascii="Times New Roman" w:hAnsi="Times New Roman"/>
          <w:color w:val="002060"/>
          <w:szCs w:val="20"/>
        </w:rPr>
        <w:t>receita de vendas, deduzidas as vendas canceladas, devoluções e descontos incondicionais</w:t>
      </w:r>
      <w:r w:rsidRPr="00BC796D">
        <w:rPr>
          <w:rFonts w:ascii="Times New Roman" w:hAnsi="Times New Roman"/>
          <w:color w:val="002060"/>
          <w:szCs w:val="20"/>
        </w:rPr>
        <w:t xml:space="preserve"> (R$ 100.000,00).</w:t>
      </w:r>
    </w:p>
    <w:p w14:paraId="65F2A227" w14:textId="77777777" w:rsidR="00E117C4" w:rsidRPr="00BC796D" w:rsidRDefault="00E117C4"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4399101|: CNAE da atividade preponderante (4399101 = Administração de obras).</w:t>
      </w:r>
    </w:p>
    <w:p w14:paraId="28438E42" w14:textId="77777777" w:rsidR="00430C6A" w:rsidRPr="00BC796D" w:rsidRDefault="00430C6A">
      <w:pPr>
        <w:spacing w:after="200" w:line="276" w:lineRule="auto"/>
        <w:rPr>
          <w:b/>
          <w:bCs/>
          <w:color w:val="0000FF"/>
          <w:szCs w:val="20"/>
        </w:rPr>
      </w:pPr>
      <w:r w:rsidRPr="00BC796D">
        <w:rPr>
          <w:color w:val="0000FF"/>
          <w:szCs w:val="20"/>
        </w:rPr>
        <w:br w:type="page"/>
      </w:r>
    </w:p>
    <w:p w14:paraId="42B53685" w14:textId="77777777" w:rsidR="00353C1C" w:rsidRPr="00BC796D" w:rsidRDefault="00353C1C" w:rsidP="00867F54">
      <w:pPr>
        <w:pStyle w:val="Ttulo4"/>
      </w:pPr>
      <w:bookmarkStart w:id="436" w:name="_Toc532980526"/>
      <w:r w:rsidRPr="00BC796D">
        <w:t xml:space="preserve">Registro Y550: </w:t>
      </w:r>
      <w:bookmarkStart w:id="437" w:name="_Hlk962490"/>
      <w:r w:rsidRPr="00BC796D">
        <w:t>Vendas a Comercial Exportadora com Fim Específico de Exportação</w:t>
      </w:r>
      <w:bookmarkEnd w:id="436"/>
      <w:bookmarkEnd w:id="437"/>
    </w:p>
    <w:p w14:paraId="3CF95D2A" w14:textId="77777777" w:rsidR="00353C1C" w:rsidRPr="00BC796D" w:rsidRDefault="00353C1C" w:rsidP="00353C1C">
      <w:pPr>
        <w:rPr>
          <w:szCs w:val="20"/>
        </w:rPr>
      </w:pPr>
    </w:p>
    <w:p w14:paraId="4577EDB9" w14:textId="77777777" w:rsidR="00353C1C" w:rsidRPr="00BC796D" w:rsidRDefault="00BB2C36" w:rsidP="00267AAD">
      <w:pPr>
        <w:ind w:firstLine="708"/>
        <w:rPr>
          <w:szCs w:val="20"/>
        </w:rPr>
      </w:pPr>
      <w:r w:rsidRPr="00BC796D">
        <w:rPr>
          <w:szCs w:val="20"/>
        </w:rPr>
        <w:t>Este registro deve ser preenchido pelas pessoas ju</w:t>
      </w:r>
      <w:r w:rsidR="00267AAD" w:rsidRPr="00BC796D">
        <w:rPr>
          <w:szCs w:val="20"/>
        </w:rPr>
        <w:t>rídicas que efetuaram vendas a empresas c</w:t>
      </w:r>
      <w:r w:rsidRPr="00BC796D">
        <w:rPr>
          <w:szCs w:val="20"/>
        </w:rPr>
        <w:t>ome</w:t>
      </w:r>
      <w:r w:rsidR="00267AAD" w:rsidRPr="00BC796D">
        <w:rPr>
          <w:szCs w:val="20"/>
        </w:rPr>
        <w:t>rciais e</w:t>
      </w:r>
      <w:r w:rsidRPr="00BC796D">
        <w:rPr>
          <w:szCs w:val="20"/>
        </w:rPr>
        <w:t xml:space="preserve">xportadoras </w:t>
      </w:r>
      <w:r w:rsidR="001E4FFF" w:rsidRPr="00BC796D">
        <w:rPr>
          <w:szCs w:val="20"/>
        </w:rPr>
        <w:t xml:space="preserve">com o fim específico de exportação </w:t>
      </w:r>
      <w:r w:rsidRPr="00BC796D">
        <w:rPr>
          <w:szCs w:val="20"/>
        </w:rPr>
        <w:t xml:space="preserve">no ano-calendário a que se refere a </w:t>
      </w:r>
      <w:r w:rsidR="00267AAD" w:rsidRPr="00BC796D">
        <w:rPr>
          <w:szCs w:val="20"/>
        </w:rPr>
        <w:t>ECF</w:t>
      </w:r>
      <w:r w:rsidRPr="00BC796D">
        <w:rPr>
          <w:szCs w:val="20"/>
        </w:rPr>
        <w:t>.</w:t>
      </w:r>
    </w:p>
    <w:p w14:paraId="24E7A767" w14:textId="77777777" w:rsidR="007063E8" w:rsidRPr="00BC796D" w:rsidRDefault="007063E8" w:rsidP="007063E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21BC5" w:rsidRPr="00BC796D" w14:paraId="3DA5D913" w14:textId="77777777" w:rsidTr="00921BC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60DE20C"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50: VENDAS A COMERCIAL EXPORTADORA COM FIM ESPECÍFICO DE EXPORTAÇÃO</w:t>
            </w:r>
          </w:p>
        </w:tc>
      </w:tr>
      <w:tr w:rsidR="00921BC5" w:rsidRPr="00BC796D" w14:paraId="043C6F9F" w14:textId="77777777" w:rsidTr="00921BC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E858B44"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21BC5" w:rsidRPr="00BC796D" w14:paraId="233D1D29" w14:textId="77777777" w:rsidTr="00921BC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D92D7EB"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720BD8"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921BC5" w:rsidRPr="00BC796D" w14:paraId="2BACF110" w14:textId="77777777" w:rsidTr="00921BC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47081" w14:textId="77777777" w:rsidR="00921BC5" w:rsidRPr="00BC796D" w:rsidRDefault="00921BC5" w:rsidP="00921BC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_EXP + COD_NCM</w:t>
            </w:r>
          </w:p>
        </w:tc>
      </w:tr>
    </w:tbl>
    <w:p w14:paraId="24A8B161" w14:textId="77777777" w:rsidR="0038469A" w:rsidRPr="00BC796D" w:rsidRDefault="0038469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21BC5" w:rsidRPr="00BC796D" w14:paraId="44086D53" w14:textId="77777777" w:rsidTr="00921BC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A9A36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EEF6CB"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7EA921"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2B399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4D578E"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24CC8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1C77777"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3EE5F2"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21BC5" w:rsidRPr="00BC796D" w14:paraId="7FA528AD" w14:textId="77777777" w:rsidTr="00921BC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56DF1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9B982AC"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D6C9FD"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50)</w:t>
            </w:r>
          </w:p>
        </w:tc>
        <w:tc>
          <w:tcPr>
            <w:tcW w:w="920" w:type="dxa"/>
            <w:tcBorders>
              <w:top w:val="nil"/>
              <w:left w:val="nil"/>
              <w:bottom w:val="single" w:sz="8" w:space="0" w:color="auto"/>
              <w:right w:val="single" w:sz="8" w:space="0" w:color="auto"/>
            </w:tcBorders>
            <w:shd w:val="clear" w:color="auto" w:fill="auto"/>
            <w:vAlign w:val="center"/>
            <w:hideMark/>
          </w:tcPr>
          <w:p w14:paraId="670FD004"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AC12E0"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85D0B05"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7C8B04"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Y550]</w:t>
            </w:r>
          </w:p>
        </w:tc>
        <w:tc>
          <w:tcPr>
            <w:tcW w:w="1120" w:type="dxa"/>
            <w:tcBorders>
              <w:top w:val="nil"/>
              <w:left w:val="nil"/>
              <w:bottom w:val="single" w:sz="8" w:space="0" w:color="auto"/>
              <w:right w:val="single" w:sz="8" w:space="0" w:color="auto"/>
            </w:tcBorders>
            <w:shd w:val="clear" w:color="auto" w:fill="auto"/>
            <w:vAlign w:val="center"/>
            <w:hideMark/>
          </w:tcPr>
          <w:p w14:paraId="18EE0E3E"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1BC5" w:rsidRPr="00BC796D" w14:paraId="1BC5A5E4" w14:textId="77777777" w:rsidTr="00921BC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1671F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E1F6AD9"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CNPJ_EXP</w:t>
            </w:r>
          </w:p>
        </w:tc>
        <w:tc>
          <w:tcPr>
            <w:tcW w:w="7420" w:type="dxa"/>
            <w:tcBorders>
              <w:top w:val="nil"/>
              <w:left w:val="nil"/>
              <w:bottom w:val="single" w:sz="8" w:space="0" w:color="auto"/>
              <w:right w:val="single" w:sz="8" w:space="0" w:color="auto"/>
            </w:tcBorders>
            <w:shd w:val="clear" w:color="000000" w:fill="F2F2F2"/>
            <w:vAlign w:val="center"/>
            <w:hideMark/>
          </w:tcPr>
          <w:p w14:paraId="5652D761"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CNPJ: CNPJ da Comercial Exportadora adquirente.</w:t>
            </w:r>
          </w:p>
        </w:tc>
        <w:tc>
          <w:tcPr>
            <w:tcW w:w="920" w:type="dxa"/>
            <w:tcBorders>
              <w:top w:val="nil"/>
              <w:left w:val="nil"/>
              <w:bottom w:val="single" w:sz="8" w:space="0" w:color="auto"/>
              <w:right w:val="single" w:sz="8" w:space="0" w:color="auto"/>
            </w:tcBorders>
            <w:shd w:val="clear" w:color="000000" w:fill="F2F2F2"/>
            <w:vAlign w:val="center"/>
            <w:hideMark/>
          </w:tcPr>
          <w:p w14:paraId="431D8831"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FEA57A"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6A1F25D0"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FA9D5D"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473DBD6"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1BC5" w:rsidRPr="00BC796D" w14:paraId="6E1E17E2" w14:textId="77777777" w:rsidTr="00921BC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879ED21"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8AC189"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COD_NCM</w:t>
            </w:r>
          </w:p>
        </w:tc>
        <w:tc>
          <w:tcPr>
            <w:tcW w:w="7420" w:type="dxa"/>
            <w:tcBorders>
              <w:top w:val="nil"/>
              <w:left w:val="nil"/>
              <w:bottom w:val="single" w:sz="8" w:space="0" w:color="auto"/>
              <w:right w:val="single" w:sz="8" w:space="0" w:color="auto"/>
            </w:tcBorders>
            <w:shd w:val="clear" w:color="auto" w:fill="auto"/>
            <w:vAlign w:val="center"/>
            <w:hideMark/>
          </w:tcPr>
          <w:p w14:paraId="0E2F879A"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Código NCM (Nomenclatura Comum do Mercosul).</w:t>
            </w:r>
          </w:p>
        </w:tc>
        <w:tc>
          <w:tcPr>
            <w:tcW w:w="920" w:type="dxa"/>
            <w:tcBorders>
              <w:top w:val="nil"/>
              <w:left w:val="nil"/>
              <w:bottom w:val="single" w:sz="8" w:space="0" w:color="auto"/>
              <w:right w:val="single" w:sz="8" w:space="0" w:color="auto"/>
            </w:tcBorders>
            <w:shd w:val="clear" w:color="auto" w:fill="auto"/>
            <w:vAlign w:val="center"/>
            <w:hideMark/>
          </w:tcPr>
          <w:p w14:paraId="5071E8D3"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FDC43D"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E5E2CFA"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F06457"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461845"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1BC5" w:rsidRPr="00BC796D" w14:paraId="5C1A148F" w14:textId="77777777" w:rsidTr="00921BC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3872D05"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3D6CC4B"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VL_VENDA</w:t>
            </w:r>
          </w:p>
        </w:tc>
        <w:tc>
          <w:tcPr>
            <w:tcW w:w="7420" w:type="dxa"/>
            <w:tcBorders>
              <w:top w:val="nil"/>
              <w:left w:val="nil"/>
              <w:bottom w:val="single" w:sz="8" w:space="0" w:color="auto"/>
              <w:right w:val="single" w:sz="8" w:space="0" w:color="auto"/>
            </w:tcBorders>
            <w:shd w:val="clear" w:color="000000" w:fill="F2F2F2"/>
            <w:vAlign w:val="center"/>
            <w:hideMark/>
          </w:tcPr>
          <w:p w14:paraId="22682AEC"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Valor da Venda: Valor da mercadoria vendida. Deve-se totalizar o valor da venda por código NCM e Comercial Exportadora.</w:t>
            </w:r>
          </w:p>
        </w:tc>
        <w:tc>
          <w:tcPr>
            <w:tcW w:w="920" w:type="dxa"/>
            <w:tcBorders>
              <w:top w:val="nil"/>
              <w:left w:val="nil"/>
              <w:bottom w:val="single" w:sz="8" w:space="0" w:color="auto"/>
              <w:right w:val="single" w:sz="8" w:space="0" w:color="auto"/>
            </w:tcBorders>
            <w:shd w:val="clear" w:color="000000" w:fill="F2F2F2"/>
            <w:vAlign w:val="center"/>
            <w:hideMark/>
          </w:tcPr>
          <w:p w14:paraId="114352C4"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ECAD110"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5C344EE"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F382A70"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C0EB92"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F938797" w14:textId="77777777" w:rsidR="0038469A" w:rsidRPr="00BC796D" w:rsidRDefault="0038469A" w:rsidP="00BB2C36">
      <w:pPr>
        <w:rPr>
          <w:b/>
          <w:szCs w:val="20"/>
          <w:lang w:val="pt-PT"/>
        </w:rPr>
      </w:pPr>
    </w:p>
    <w:p w14:paraId="09C59D4D" w14:textId="77777777" w:rsidR="00BB2C36" w:rsidRPr="00BC796D" w:rsidRDefault="00BB2C36" w:rsidP="00BB2C36">
      <w:pPr>
        <w:rPr>
          <w:b/>
          <w:szCs w:val="20"/>
          <w:lang w:val="pt-PT"/>
        </w:rPr>
      </w:pPr>
      <w:r w:rsidRPr="00BC796D">
        <w:rPr>
          <w:b/>
          <w:szCs w:val="20"/>
          <w:lang w:val="pt-PT"/>
        </w:rPr>
        <w:t>I – Regras de Validação de Campos:</w:t>
      </w:r>
    </w:p>
    <w:p w14:paraId="7D3046BF" w14:textId="77777777" w:rsidR="00642131" w:rsidRPr="00BC796D" w:rsidRDefault="00642131" w:rsidP="00BB2C36">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B2C36" w:rsidRPr="00BC796D" w14:paraId="74254D80"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016FAEF" w14:textId="77777777" w:rsidR="00BB2C36" w:rsidRPr="00BC796D" w:rsidRDefault="00BB2C36" w:rsidP="00B5730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56BE1" w14:textId="77777777" w:rsidR="00BB2C36" w:rsidRPr="00BC796D" w:rsidRDefault="00BB2C36" w:rsidP="00B5730B">
            <w:pPr>
              <w:pStyle w:val="PSDS-CorpodeTexto0"/>
              <w:jc w:val="center"/>
              <w:rPr>
                <w:rFonts w:ascii="Times New Roman" w:hAnsi="Times New Roman"/>
                <w:b/>
                <w:bCs/>
              </w:rPr>
            </w:pPr>
            <w:r w:rsidRPr="00BC796D">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14:paraId="01287467" w14:textId="77777777" w:rsidR="00BB2C36" w:rsidRPr="00BC796D" w:rsidRDefault="00BB2C36" w:rsidP="00B5730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0648D8" w14:textId="77777777" w:rsidR="00BB2C36" w:rsidRPr="00BC796D" w:rsidRDefault="00BB2C36" w:rsidP="00B5730B">
            <w:pPr>
              <w:pStyle w:val="PSDS-CorpodeTexto0"/>
              <w:jc w:val="center"/>
              <w:rPr>
                <w:rFonts w:ascii="Times New Roman" w:hAnsi="Times New Roman"/>
                <w:b/>
                <w:bCs/>
              </w:rPr>
            </w:pPr>
            <w:r w:rsidRPr="00BC796D">
              <w:rPr>
                <w:rFonts w:ascii="Times New Roman" w:hAnsi="Times New Roman"/>
                <w:b/>
                <w:bCs/>
              </w:rPr>
              <w:t>Tipo</w:t>
            </w:r>
          </w:p>
        </w:tc>
      </w:tr>
      <w:tr w:rsidR="00BB2C36" w:rsidRPr="00BC796D" w14:paraId="2EFC1546"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tcPr>
          <w:p w14:paraId="561B1455" w14:textId="77777777" w:rsidR="00BB2C36" w:rsidRPr="00BC796D" w:rsidRDefault="00BB2C36" w:rsidP="00B5730B">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67E7E79A" w14:textId="77777777" w:rsidR="00BB2C36" w:rsidRPr="00BC796D" w:rsidRDefault="00BB2C36" w:rsidP="00B5730B">
            <w:pPr>
              <w:pStyle w:val="PSDS-CorpodeTexto0"/>
              <w:rPr>
                <w:rFonts w:ascii="Times New Roman" w:hAnsi="Times New Roman"/>
                <w:lang w:val="pt-PT"/>
              </w:rPr>
            </w:pPr>
            <w:r w:rsidRPr="00BC796D">
              <w:rPr>
                <w:rFonts w:ascii="Times New Roman" w:hAnsi="Times New Roman"/>
                <w:lang w:val="pt-PT"/>
              </w:rPr>
              <w:t>CNPJ_EXP</w:t>
            </w:r>
          </w:p>
        </w:tc>
        <w:tc>
          <w:tcPr>
            <w:tcW w:w="11391" w:type="dxa"/>
            <w:tcBorders>
              <w:top w:val="single" w:sz="6" w:space="0" w:color="auto"/>
              <w:left w:val="single" w:sz="6" w:space="0" w:color="auto"/>
              <w:bottom w:val="single" w:sz="6" w:space="0" w:color="auto"/>
              <w:right w:val="single" w:sz="6" w:space="0" w:color="auto"/>
            </w:tcBorders>
          </w:tcPr>
          <w:p w14:paraId="46AD0045" w14:textId="77777777" w:rsidR="00BB2C36" w:rsidRPr="00BC796D" w:rsidRDefault="0088706D" w:rsidP="00B5730B">
            <w:pPr>
              <w:shd w:val="clear" w:color="auto" w:fill="FFFFFF"/>
              <w:jc w:val="both"/>
              <w:rPr>
                <w:szCs w:val="20"/>
              </w:rPr>
            </w:pPr>
            <w:hyperlink w:anchor="REGRA_VALIDA_CNPJ" w:history="1">
              <w:r w:rsidR="00BB2C36" w:rsidRPr="00BC796D">
                <w:rPr>
                  <w:rStyle w:val="Hyperlink"/>
                  <w:b/>
                  <w:bCs/>
                  <w:color w:val="auto"/>
                  <w:szCs w:val="20"/>
                  <w:lang w:val="pt-PT"/>
                </w:rPr>
                <w:t>REGRA_VALIDA_CNPJ</w:t>
              </w:r>
            </w:hyperlink>
            <w:r w:rsidR="00BB2C36" w:rsidRPr="00BC796D">
              <w:rPr>
                <w:b/>
                <w:bCs/>
                <w:szCs w:val="20"/>
                <w:lang w:val="pt-PT"/>
              </w:rPr>
              <w:t xml:space="preserve">: </w:t>
            </w:r>
            <w:r w:rsidR="00BB2C36" w:rsidRPr="00BC796D">
              <w:rPr>
                <w:szCs w:val="20"/>
              </w:rPr>
              <w:t xml:space="preserve"> Verifica se a regra de formação do código é válida.</w:t>
            </w:r>
          </w:p>
          <w:p w14:paraId="75F04489" w14:textId="77777777" w:rsidR="00BB2C36" w:rsidRPr="00BC796D" w:rsidRDefault="00BB2C36" w:rsidP="00B5730B">
            <w:pPr>
              <w:shd w:val="clear" w:color="auto" w:fill="FFFFFF"/>
              <w:jc w:val="both"/>
              <w:rPr>
                <w:szCs w:val="20"/>
              </w:rPr>
            </w:pPr>
          </w:p>
          <w:p w14:paraId="1D822412" w14:textId="77777777" w:rsidR="00BB2C36" w:rsidRPr="00BC796D" w:rsidRDefault="00BB2C36" w:rsidP="00B5730B">
            <w:pPr>
              <w:shd w:val="clear" w:color="auto" w:fill="FFFFFF"/>
              <w:jc w:val="both"/>
              <w:rPr>
                <w:szCs w:val="20"/>
              </w:rPr>
            </w:pPr>
            <w:r w:rsidRPr="00BC796D">
              <w:rPr>
                <w:b/>
                <w:szCs w:val="20"/>
              </w:rPr>
              <w:t xml:space="preserve">REGRA_CNPJ_DIFERENTE: </w:t>
            </w:r>
            <w:r w:rsidRPr="00BC796D">
              <w:rPr>
                <w:szCs w:val="20"/>
              </w:rPr>
              <w:t xml:space="preserve">Verifica se </w:t>
            </w:r>
            <w:r w:rsidR="0011050B" w:rsidRPr="00BC796D">
              <w:rPr>
                <w:szCs w:val="20"/>
              </w:rPr>
              <w:t xml:space="preserve">Y555.CNPJ </w:t>
            </w:r>
            <w:r w:rsidRPr="00BC796D">
              <w:rPr>
                <w:szCs w:val="20"/>
              </w:rPr>
              <w:t>é diferente do 0000.</w:t>
            </w:r>
            <w:r w:rsidR="00430C6A" w:rsidRPr="00BC796D">
              <w:rPr>
                <w:szCs w:val="20"/>
              </w:rPr>
              <w:t>CNPJ</w:t>
            </w:r>
            <w:r w:rsidRPr="00BC796D">
              <w:rPr>
                <w:szCs w:val="20"/>
              </w:rPr>
              <w:t>.</w:t>
            </w:r>
          </w:p>
        </w:tc>
        <w:tc>
          <w:tcPr>
            <w:tcW w:w="717" w:type="dxa"/>
            <w:tcBorders>
              <w:top w:val="single" w:sz="6" w:space="0" w:color="auto"/>
              <w:left w:val="single" w:sz="6" w:space="0" w:color="auto"/>
              <w:bottom w:val="single" w:sz="6" w:space="0" w:color="auto"/>
              <w:right w:val="single" w:sz="6" w:space="0" w:color="auto"/>
            </w:tcBorders>
          </w:tcPr>
          <w:p w14:paraId="24AE9A63" w14:textId="77777777" w:rsidR="00BB2C36" w:rsidRPr="00BC796D" w:rsidRDefault="00BB2C36" w:rsidP="00B5730B">
            <w:pPr>
              <w:pStyle w:val="PSDS-CorpodeTexto0"/>
              <w:rPr>
                <w:rFonts w:ascii="Times New Roman" w:hAnsi="Times New Roman"/>
                <w:lang w:val="pt-PT"/>
              </w:rPr>
            </w:pPr>
            <w:r w:rsidRPr="00BC796D">
              <w:rPr>
                <w:rFonts w:ascii="Times New Roman" w:hAnsi="Times New Roman"/>
                <w:lang w:val="pt-PT"/>
              </w:rPr>
              <w:t>Erro</w:t>
            </w:r>
          </w:p>
          <w:p w14:paraId="59658541" w14:textId="77777777" w:rsidR="00BB2C36" w:rsidRPr="00BC796D" w:rsidRDefault="00BB2C36" w:rsidP="00B5730B">
            <w:pPr>
              <w:pStyle w:val="PSDS-CorpodeTexto0"/>
              <w:rPr>
                <w:rFonts w:ascii="Times New Roman" w:hAnsi="Times New Roman"/>
                <w:lang w:val="pt-PT"/>
              </w:rPr>
            </w:pPr>
          </w:p>
          <w:p w14:paraId="26B5FEC8" w14:textId="77777777" w:rsidR="00BB2C36" w:rsidRPr="00BC796D" w:rsidRDefault="00BB2C36" w:rsidP="00B5730B">
            <w:pPr>
              <w:pStyle w:val="PSDS-CorpodeTexto0"/>
              <w:rPr>
                <w:rFonts w:ascii="Times New Roman" w:hAnsi="Times New Roman"/>
                <w:lang w:val="pt-PT"/>
              </w:rPr>
            </w:pPr>
            <w:r w:rsidRPr="00BC796D">
              <w:rPr>
                <w:rFonts w:ascii="Times New Roman" w:hAnsi="Times New Roman"/>
                <w:lang w:val="pt-PT"/>
              </w:rPr>
              <w:t>Erro</w:t>
            </w:r>
          </w:p>
        </w:tc>
      </w:tr>
    </w:tbl>
    <w:p w14:paraId="17C8F75F" w14:textId="77777777" w:rsidR="00BB2C36" w:rsidRPr="00BC796D" w:rsidRDefault="00BB2C36" w:rsidP="00BB2C36">
      <w:pPr>
        <w:rPr>
          <w:b/>
          <w:color w:val="002060"/>
          <w:szCs w:val="20"/>
        </w:rPr>
      </w:pPr>
    </w:p>
    <w:p w14:paraId="13C6C24B" w14:textId="77777777" w:rsidR="0038469A" w:rsidRPr="00BC796D" w:rsidRDefault="00430C6A" w:rsidP="00430C6A">
      <w:pPr>
        <w:spacing w:line="276" w:lineRule="auto"/>
        <w:rPr>
          <w:b/>
          <w:color w:val="002060"/>
          <w:szCs w:val="20"/>
        </w:rPr>
      </w:pPr>
      <w:r w:rsidRPr="00BC796D">
        <w:rPr>
          <w:b/>
          <w:color w:val="002060"/>
          <w:szCs w:val="20"/>
        </w:rPr>
        <w:t>Exemplo de Preenchimento:</w:t>
      </w:r>
    </w:p>
    <w:p w14:paraId="4B18755C" w14:textId="77777777" w:rsidR="0038469A" w:rsidRPr="00BC796D" w:rsidRDefault="0038469A" w:rsidP="00430C6A">
      <w:pPr>
        <w:spacing w:line="276" w:lineRule="auto"/>
        <w:rPr>
          <w:b/>
          <w:color w:val="002060"/>
          <w:szCs w:val="20"/>
        </w:rPr>
      </w:pPr>
    </w:p>
    <w:p w14:paraId="045B3A85" w14:textId="77777777" w:rsidR="00BB2C36" w:rsidRPr="00BC796D" w:rsidRDefault="00430C6A" w:rsidP="00430C6A">
      <w:pPr>
        <w:spacing w:line="276" w:lineRule="auto"/>
        <w:rPr>
          <w:b/>
          <w:color w:val="002060"/>
          <w:szCs w:val="20"/>
        </w:rPr>
      </w:pPr>
      <w:r w:rsidRPr="00BC796D">
        <w:rPr>
          <w:b/>
          <w:color w:val="002060"/>
          <w:szCs w:val="20"/>
        </w:rPr>
        <w:t xml:space="preserve"> </w:t>
      </w:r>
      <w:r w:rsidR="00BB2C36" w:rsidRPr="00BC796D">
        <w:rPr>
          <w:b/>
          <w:color w:val="002060"/>
          <w:szCs w:val="20"/>
        </w:rPr>
        <w:t>|Y550|22222222222222|11111111|100000,00|</w:t>
      </w:r>
    </w:p>
    <w:p w14:paraId="3AE0A99A" w14:textId="77777777" w:rsidR="00BB2C36" w:rsidRPr="00BC796D" w:rsidRDefault="00BB2C36"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Y550|: Identificação do tipo do registro.</w:t>
      </w:r>
    </w:p>
    <w:p w14:paraId="57D75601" w14:textId="77777777" w:rsidR="00BB2C36" w:rsidRPr="00BC796D" w:rsidRDefault="00BB2C36"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22222222222222|: CNPJ da empresa comercial exportadora adquirente (CNPJ = 22.222.222/2222-22).</w:t>
      </w:r>
    </w:p>
    <w:p w14:paraId="7B0B5521" w14:textId="77777777" w:rsidR="00BB2C36" w:rsidRPr="00BC796D" w:rsidRDefault="00BB2C36"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 Código NCM (1111.11.11).</w:t>
      </w:r>
    </w:p>
    <w:p w14:paraId="7CCDBAFC" w14:textId="77777777" w:rsidR="00BB2C36" w:rsidRPr="00BC796D" w:rsidRDefault="00BB2C36"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100000,00|: Valor da mercadoria vendida (R$ 100.000,00).</w:t>
      </w:r>
    </w:p>
    <w:p w14:paraId="7B8B5A3E" w14:textId="77777777" w:rsidR="00BB2C36" w:rsidRPr="00BC796D" w:rsidRDefault="00BB2C36" w:rsidP="00430C6A">
      <w:pPr>
        <w:pStyle w:val="PSDS-MarcadoresNivel4"/>
        <w:tabs>
          <w:tab w:val="clear" w:pos="2271"/>
          <w:tab w:val="left" w:pos="720"/>
        </w:tabs>
        <w:spacing w:before="0" w:after="0"/>
        <w:ind w:left="0" w:firstLine="0"/>
        <w:rPr>
          <w:rFonts w:ascii="Times New Roman" w:hAnsi="Times New Roman" w:cs="Times New Roman"/>
          <w:szCs w:val="20"/>
          <w:lang w:val="pt-PT"/>
        </w:rPr>
      </w:pPr>
    </w:p>
    <w:p w14:paraId="2C11F0BD" w14:textId="77777777" w:rsidR="00D2192B" w:rsidRPr="00BC796D" w:rsidRDefault="00D2192B">
      <w:pPr>
        <w:rPr>
          <w:b/>
          <w:bCs/>
          <w:color w:val="0000FF"/>
          <w:szCs w:val="20"/>
        </w:rPr>
      </w:pPr>
      <w:r w:rsidRPr="00BC796D">
        <w:rPr>
          <w:color w:val="0000FF"/>
          <w:szCs w:val="20"/>
        </w:rPr>
        <w:br w:type="page"/>
      </w:r>
    </w:p>
    <w:p w14:paraId="474D5202" w14:textId="77777777" w:rsidR="007063E8" w:rsidRPr="00BC796D" w:rsidRDefault="007063E8" w:rsidP="00867F54">
      <w:pPr>
        <w:pStyle w:val="Ttulo4"/>
      </w:pPr>
      <w:bookmarkStart w:id="438" w:name="_Toc532980527"/>
      <w:r w:rsidRPr="00BC796D">
        <w:t xml:space="preserve">Registro Y560: </w:t>
      </w:r>
      <w:bookmarkStart w:id="439" w:name="_Hlk962562"/>
      <w:r w:rsidRPr="00BC796D">
        <w:t>Detalhamento das Exportações da Comercial Exportadora</w:t>
      </w:r>
      <w:bookmarkEnd w:id="438"/>
    </w:p>
    <w:bookmarkEnd w:id="439"/>
    <w:p w14:paraId="7C4FFE46" w14:textId="77777777" w:rsidR="007063E8" w:rsidRPr="00BC796D" w:rsidRDefault="007063E8" w:rsidP="007063E8">
      <w:pPr>
        <w:rPr>
          <w:szCs w:val="20"/>
        </w:rPr>
      </w:pPr>
    </w:p>
    <w:p w14:paraId="23DAC4AF" w14:textId="77777777" w:rsidR="00D2192B" w:rsidRPr="00BC796D" w:rsidRDefault="007063E8" w:rsidP="00D2192B">
      <w:pPr>
        <w:rPr>
          <w:szCs w:val="20"/>
        </w:rPr>
      </w:pPr>
      <w:r w:rsidRPr="00BC796D">
        <w:rPr>
          <w:szCs w:val="20"/>
        </w:rPr>
        <w:tab/>
      </w:r>
      <w:r w:rsidR="00D2192B" w:rsidRPr="00BC796D">
        <w:rPr>
          <w:szCs w:val="20"/>
        </w:rPr>
        <w:t>Este registro deve ser preenchido</w:t>
      </w:r>
      <w:r w:rsidR="00267AAD" w:rsidRPr="00BC796D">
        <w:rPr>
          <w:szCs w:val="20"/>
        </w:rPr>
        <w:t xml:space="preserve"> pela empresa comercial e</w:t>
      </w:r>
      <w:r w:rsidR="00D2192B" w:rsidRPr="00BC796D">
        <w:rPr>
          <w:szCs w:val="20"/>
        </w:rPr>
        <w:t>xportadora que</w:t>
      </w:r>
      <w:r w:rsidR="00267AAD" w:rsidRPr="00BC796D">
        <w:rPr>
          <w:szCs w:val="20"/>
        </w:rPr>
        <w:t>, no ano-cal</w:t>
      </w:r>
      <w:r w:rsidR="00DF20F8" w:rsidRPr="00BC796D">
        <w:rPr>
          <w:szCs w:val="20"/>
        </w:rPr>
        <w:t xml:space="preserve">endário a que se refere a ECF, </w:t>
      </w:r>
      <w:r w:rsidR="00D2192B" w:rsidRPr="00BC796D">
        <w:rPr>
          <w:szCs w:val="20"/>
        </w:rPr>
        <w:t>comprou produtos com o fim espec</w:t>
      </w:r>
      <w:r w:rsidR="00267AAD" w:rsidRPr="00BC796D">
        <w:rPr>
          <w:szCs w:val="20"/>
        </w:rPr>
        <w:t>ífico de exportação ou exportou</w:t>
      </w:r>
      <w:r w:rsidR="00D2192B" w:rsidRPr="00BC796D">
        <w:rPr>
          <w:szCs w:val="20"/>
        </w:rPr>
        <w:t xml:space="preserve"> produtos adquiridos com esta finalidade.</w:t>
      </w:r>
    </w:p>
    <w:p w14:paraId="1AB82DCA" w14:textId="77777777" w:rsidR="00DB3BAE" w:rsidRPr="00BC796D" w:rsidRDefault="00DB3BAE" w:rsidP="00D2192B">
      <w:pPr>
        <w:rPr>
          <w:szCs w:val="20"/>
        </w:rPr>
      </w:pPr>
    </w:p>
    <w:p w14:paraId="26C16B69" w14:textId="77777777" w:rsidR="00DB3BAE" w:rsidRPr="00BC796D" w:rsidRDefault="00DB3BAE" w:rsidP="00DB3BAE">
      <w:pPr>
        <w:jc w:val="both"/>
        <w:rPr>
          <w:szCs w:val="20"/>
        </w:rPr>
      </w:pPr>
      <w:r w:rsidRPr="00BC796D">
        <w:rPr>
          <w:b/>
          <w:szCs w:val="20"/>
        </w:rPr>
        <w:t>Exemplo</w:t>
      </w:r>
      <w:r w:rsidRPr="00BC796D">
        <w:rPr>
          <w:szCs w:val="20"/>
        </w:rPr>
        <w:t>: A comercial exportadora comprou, no ano de 2014, R$ 100 mil de mercadorias (Código NCM 1111.11.11) do vendedor "Y" (CNPJ 22.222.222/2222-22) com o fim específico de exportação. Até dezembro de 2014 havia exportado parte da mercadoria pelo valor de R$ 85 mil. O restante da mercadoria foi exportado em janeiro de 2014.</w:t>
      </w:r>
    </w:p>
    <w:p w14:paraId="65426A7E" w14:textId="77777777" w:rsidR="00DB3BAE" w:rsidRPr="00BC796D" w:rsidRDefault="00DB3BAE" w:rsidP="00DB3BAE">
      <w:pPr>
        <w:jc w:val="both"/>
        <w:rPr>
          <w:szCs w:val="20"/>
        </w:rPr>
      </w:pPr>
      <w:r w:rsidRPr="00BC796D">
        <w:rPr>
          <w:szCs w:val="20"/>
        </w:rPr>
        <w:t>Deve-se informar:</w:t>
      </w:r>
    </w:p>
    <w:p w14:paraId="3FFC4B53" w14:textId="77777777" w:rsidR="00DB3BAE" w:rsidRPr="00BC796D" w:rsidRDefault="00DB3BAE" w:rsidP="00DB3BAE">
      <w:pPr>
        <w:jc w:val="both"/>
        <w:rPr>
          <w:szCs w:val="20"/>
        </w:rPr>
      </w:pPr>
      <w:r w:rsidRPr="00BC796D">
        <w:rPr>
          <w:szCs w:val="20"/>
        </w:rPr>
        <w:t>CNPJ do Produtor/Vendedor: 22.222.222/2222-22;</w:t>
      </w:r>
    </w:p>
    <w:p w14:paraId="4CE28A0A" w14:textId="77777777" w:rsidR="00DB3BAE" w:rsidRPr="00BC796D" w:rsidRDefault="00DB3BAE" w:rsidP="00DB3BAE">
      <w:pPr>
        <w:jc w:val="both"/>
        <w:rPr>
          <w:szCs w:val="20"/>
        </w:rPr>
      </w:pPr>
      <w:r w:rsidRPr="00BC796D">
        <w:rPr>
          <w:szCs w:val="20"/>
        </w:rPr>
        <w:t>Código NCM: 1111.11.11;</w:t>
      </w:r>
    </w:p>
    <w:p w14:paraId="29D68823" w14:textId="77777777" w:rsidR="00DB3BAE" w:rsidRPr="00BC796D" w:rsidRDefault="00DB3BAE" w:rsidP="00DB3BAE">
      <w:pPr>
        <w:jc w:val="both"/>
        <w:rPr>
          <w:szCs w:val="20"/>
        </w:rPr>
      </w:pPr>
      <w:r w:rsidRPr="00BC796D">
        <w:rPr>
          <w:szCs w:val="20"/>
        </w:rPr>
        <w:t>Valor da Compra: R$ 100 mil;</w:t>
      </w:r>
    </w:p>
    <w:p w14:paraId="26316CC6" w14:textId="77777777" w:rsidR="00DB3BAE" w:rsidRPr="00BC796D" w:rsidRDefault="00DB3BAE" w:rsidP="00DB3BAE">
      <w:pPr>
        <w:rPr>
          <w:szCs w:val="20"/>
        </w:rPr>
      </w:pPr>
      <w:r w:rsidRPr="00BC796D">
        <w:rPr>
          <w:szCs w:val="20"/>
        </w:rPr>
        <w:t>Valor Exportado: R$ 85 mil.</w:t>
      </w:r>
    </w:p>
    <w:p w14:paraId="5126BB66" w14:textId="77777777" w:rsidR="00DB3BAE" w:rsidRPr="00BC796D" w:rsidRDefault="00DB3BAE">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77EAF8D7" w14:textId="77777777" w:rsidTr="008A4AD1">
        <w:trPr>
          <w:trHeight w:val="48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F01F3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60: DETALHAMENTO DAS EXPORTAÇÕES DA COMERCIAL EXPORTADORA</w:t>
            </w:r>
          </w:p>
        </w:tc>
      </w:tr>
      <w:tr w:rsidR="002C5247" w:rsidRPr="00BC796D" w14:paraId="58A7413D"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4B3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C5247" w:rsidRPr="00BC796D" w14:paraId="7E81C34D"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7EAD35"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C7A13F"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35BA4871"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E63DF"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_EXP + COD_NCM</w:t>
            </w:r>
          </w:p>
        </w:tc>
      </w:tr>
    </w:tbl>
    <w:p w14:paraId="4679D624" w14:textId="77777777" w:rsidR="000717A5" w:rsidRPr="00BC796D" w:rsidRDefault="000717A5" w:rsidP="000717A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2C5247" w:rsidRPr="00BC796D" w14:paraId="45F82E48" w14:textId="77777777" w:rsidTr="002C524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B18FAA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5558E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137A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015E1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841A7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F8D75E"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C6B269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B32DFE"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0D4BCB90"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D14652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279AA09"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07D1ACC"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60).</w:t>
            </w:r>
          </w:p>
        </w:tc>
        <w:tc>
          <w:tcPr>
            <w:tcW w:w="920" w:type="dxa"/>
            <w:tcBorders>
              <w:top w:val="nil"/>
              <w:left w:val="nil"/>
              <w:bottom w:val="single" w:sz="8" w:space="0" w:color="auto"/>
              <w:right w:val="single" w:sz="8" w:space="0" w:color="auto"/>
            </w:tcBorders>
            <w:shd w:val="clear" w:color="auto" w:fill="auto"/>
            <w:vAlign w:val="center"/>
            <w:hideMark/>
          </w:tcPr>
          <w:p w14:paraId="1A79E3F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A7A9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5AE4EE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16799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60]</w:t>
            </w:r>
          </w:p>
        </w:tc>
        <w:tc>
          <w:tcPr>
            <w:tcW w:w="1120" w:type="dxa"/>
            <w:tcBorders>
              <w:top w:val="nil"/>
              <w:left w:val="nil"/>
              <w:bottom w:val="single" w:sz="8" w:space="0" w:color="auto"/>
              <w:right w:val="single" w:sz="8" w:space="0" w:color="auto"/>
            </w:tcBorders>
            <w:shd w:val="clear" w:color="auto" w:fill="auto"/>
            <w:vAlign w:val="center"/>
            <w:hideMark/>
          </w:tcPr>
          <w:p w14:paraId="5842949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6A7A940" w14:textId="77777777" w:rsidTr="002C5247">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CD113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919D314"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1EC3824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 xml:space="preserve">CNPJ: CNPJ da empresa produtora ou vendedora.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m caso de aquisição de produtor rural sem CNPJ, quando o contribuinte é obrigado a emitir nota fiscal de entrada referente à aquisição das mercadorias, utilizar o CNPJ da declarante.</w:t>
            </w:r>
          </w:p>
        </w:tc>
        <w:tc>
          <w:tcPr>
            <w:tcW w:w="920" w:type="dxa"/>
            <w:tcBorders>
              <w:top w:val="nil"/>
              <w:left w:val="nil"/>
              <w:bottom w:val="single" w:sz="8" w:space="0" w:color="auto"/>
              <w:right w:val="single" w:sz="8" w:space="0" w:color="auto"/>
            </w:tcBorders>
            <w:shd w:val="clear" w:color="000000" w:fill="F2F2F2"/>
            <w:vAlign w:val="center"/>
            <w:hideMark/>
          </w:tcPr>
          <w:p w14:paraId="4D69B9B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070FE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65F9EA0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F93278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5FD62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66128A74" w14:textId="77777777" w:rsidTr="002C524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914EB9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29EFD0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OD_NCM</w:t>
            </w:r>
          </w:p>
        </w:tc>
        <w:tc>
          <w:tcPr>
            <w:tcW w:w="7420" w:type="dxa"/>
            <w:tcBorders>
              <w:top w:val="nil"/>
              <w:left w:val="nil"/>
              <w:bottom w:val="single" w:sz="8" w:space="0" w:color="auto"/>
              <w:right w:val="single" w:sz="8" w:space="0" w:color="auto"/>
            </w:tcBorders>
            <w:shd w:val="clear" w:color="auto" w:fill="auto"/>
            <w:vAlign w:val="center"/>
            <w:hideMark/>
          </w:tcPr>
          <w:p w14:paraId="385F164B"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ódigo NCM (Nomenclatura Comum do Mercosul).</w:t>
            </w:r>
          </w:p>
        </w:tc>
        <w:tc>
          <w:tcPr>
            <w:tcW w:w="920" w:type="dxa"/>
            <w:tcBorders>
              <w:top w:val="nil"/>
              <w:left w:val="nil"/>
              <w:bottom w:val="single" w:sz="8" w:space="0" w:color="auto"/>
              <w:right w:val="single" w:sz="8" w:space="0" w:color="auto"/>
            </w:tcBorders>
            <w:shd w:val="clear" w:color="auto" w:fill="auto"/>
            <w:vAlign w:val="center"/>
            <w:hideMark/>
          </w:tcPr>
          <w:p w14:paraId="32E7200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7C46BC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7567BD2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D192A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DF333A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470F892C" w14:textId="77777777" w:rsidTr="002C5247">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5661B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EFF164"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COMPRA</w:t>
            </w:r>
          </w:p>
        </w:tc>
        <w:tc>
          <w:tcPr>
            <w:tcW w:w="7420" w:type="dxa"/>
            <w:tcBorders>
              <w:top w:val="nil"/>
              <w:left w:val="nil"/>
              <w:bottom w:val="single" w:sz="8" w:space="0" w:color="auto"/>
              <w:right w:val="single" w:sz="8" w:space="0" w:color="auto"/>
            </w:tcBorders>
            <w:shd w:val="clear" w:color="000000" w:fill="F2F2F2"/>
            <w:vAlign w:val="center"/>
            <w:hideMark/>
          </w:tcPr>
          <w:p w14:paraId="5C0C547B"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da Compra: Valor de aquisição do produto. Deve-se totalizar o valor da compra por código NCM e produtor ou vendedor.</w:t>
            </w:r>
          </w:p>
        </w:tc>
        <w:tc>
          <w:tcPr>
            <w:tcW w:w="920" w:type="dxa"/>
            <w:tcBorders>
              <w:top w:val="nil"/>
              <w:left w:val="nil"/>
              <w:bottom w:val="single" w:sz="8" w:space="0" w:color="auto"/>
              <w:right w:val="single" w:sz="8" w:space="0" w:color="auto"/>
            </w:tcBorders>
            <w:shd w:val="clear" w:color="000000" w:fill="F2F2F2"/>
            <w:vAlign w:val="center"/>
            <w:hideMark/>
          </w:tcPr>
          <w:p w14:paraId="6011D3A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6F1161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9E85BB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212AD7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961E2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5247" w:rsidRPr="00BC796D" w14:paraId="50D90169"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0E300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D547A1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EXP</w:t>
            </w:r>
          </w:p>
        </w:tc>
        <w:tc>
          <w:tcPr>
            <w:tcW w:w="7420" w:type="dxa"/>
            <w:tcBorders>
              <w:top w:val="nil"/>
              <w:left w:val="nil"/>
              <w:bottom w:val="single" w:sz="8" w:space="0" w:color="auto"/>
              <w:right w:val="single" w:sz="8" w:space="0" w:color="auto"/>
            </w:tcBorders>
            <w:shd w:val="clear" w:color="auto" w:fill="auto"/>
            <w:vAlign w:val="center"/>
            <w:hideMark/>
          </w:tcPr>
          <w:p w14:paraId="3CDCBB7E"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a Exportação: Valor da operação de exportação. Deve-se totalizar o valor exportado por código NCM e produtor ou vendedor. </w:t>
            </w:r>
          </w:p>
        </w:tc>
        <w:tc>
          <w:tcPr>
            <w:tcW w:w="920" w:type="dxa"/>
            <w:tcBorders>
              <w:top w:val="nil"/>
              <w:left w:val="nil"/>
              <w:bottom w:val="single" w:sz="8" w:space="0" w:color="auto"/>
              <w:right w:val="single" w:sz="8" w:space="0" w:color="auto"/>
            </w:tcBorders>
            <w:shd w:val="clear" w:color="auto" w:fill="auto"/>
            <w:vAlign w:val="center"/>
            <w:hideMark/>
          </w:tcPr>
          <w:p w14:paraId="7B11A34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B1676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6D7E1D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30084DF"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F6319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01802A5" w14:textId="77777777" w:rsidR="000717A5" w:rsidRPr="00BC796D" w:rsidRDefault="000717A5">
      <w:pPr>
        <w:rPr>
          <w:b/>
          <w:szCs w:val="20"/>
          <w:lang w:val="pt-PT"/>
        </w:rPr>
      </w:pPr>
    </w:p>
    <w:p w14:paraId="242A4431" w14:textId="77777777" w:rsidR="00DB3BAE" w:rsidRPr="00BC796D" w:rsidRDefault="00DB3BAE" w:rsidP="00DB3BAE">
      <w:pPr>
        <w:rPr>
          <w:b/>
          <w:szCs w:val="20"/>
          <w:lang w:val="pt-PT"/>
        </w:rPr>
      </w:pPr>
      <w:r w:rsidRPr="00BC796D">
        <w:rPr>
          <w:b/>
          <w:szCs w:val="20"/>
          <w:lang w:val="pt-PT"/>
        </w:rPr>
        <w:t>I – Regras de Validação de Campos:</w:t>
      </w:r>
    </w:p>
    <w:p w14:paraId="0486D3E3" w14:textId="77777777" w:rsidR="00642131" w:rsidRPr="00BC796D" w:rsidRDefault="00642131" w:rsidP="00DB3BAE">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DB3BAE" w:rsidRPr="00BC796D" w14:paraId="51B1ECE0"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37B54E6" w14:textId="77777777" w:rsidR="00DB3BAE" w:rsidRPr="00BC796D" w:rsidRDefault="00DB3BAE" w:rsidP="00B5730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D74E68D" w14:textId="77777777" w:rsidR="00DB3BAE" w:rsidRPr="00BC796D" w:rsidRDefault="00DB3BAE" w:rsidP="00B5730B">
            <w:pPr>
              <w:pStyle w:val="PSDS-CorpodeTexto0"/>
              <w:jc w:val="center"/>
              <w:rPr>
                <w:rFonts w:ascii="Times New Roman" w:hAnsi="Times New Roman"/>
                <w:b/>
                <w:bCs/>
              </w:rPr>
            </w:pPr>
            <w:r w:rsidRPr="00BC796D">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14:paraId="38BD97C0" w14:textId="77777777" w:rsidR="00DB3BAE" w:rsidRPr="00BC796D" w:rsidRDefault="00DB3BAE" w:rsidP="00B5730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C736336" w14:textId="77777777" w:rsidR="00DB3BAE" w:rsidRPr="00BC796D" w:rsidRDefault="00DB3BAE" w:rsidP="00B5730B">
            <w:pPr>
              <w:pStyle w:val="PSDS-CorpodeTexto0"/>
              <w:jc w:val="center"/>
              <w:rPr>
                <w:rFonts w:ascii="Times New Roman" w:hAnsi="Times New Roman"/>
                <w:b/>
                <w:bCs/>
              </w:rPr>
            </w:pPr>
            <w:r w:rsidRPr="00BC796D">
              <w:rPr>
                <w:rFonts w:ascii="Times New Roman" w:hAnsi="Times New Roman"/>
                <w:b/>
                <w:bCs/>
              </w:rPr>
              <w:t>Tipo</w:t>
            </w:r>
          </w:p>
        </w:tc>
      </w:tr>
      <w:tr w:rsidR="00DB3BAE" w:rsidRPr="00BC796D" w14:paraId="3BAD84AC"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tcPr>
          <w:p w14:paraId="31D93A8C" w14:textId="77777777" w:rsidR="00DB3BAE" w:rsidRPr="00BC796D" w:rsidRDefault="00A63673" w:rsidP="00B5730B">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5A7D949" w14:textId="77777777" w:rsidR="00DB3BAE" w:rsidRPr="00BC796D" w:rsidRDefault="00A63673" w:rsidP="00B5730B">
            <w:pPr>
              <w:pStyle w:val="PSDS-CorpodeTexto0"/>
              <w:rPr>
                <w:rFonts w:ascii="Times New Roman" w:hAnsi="Times New Roman"/>
                <w:lang w:val="pt-PT"/>
              </w:rPr>
            </w:pPr>
            <w:r w:rsidRPr="00BC796D">
              <w:rPr>
                <w:rFonts w:ascii="Times New Roman" w:hAnsi="Times New Roman"/>
                <w:lang w:val="pt-PT"/>
              </w:rPr>
              <w:t>CNPJ</w:t>
            </w:r>
          </w:p>
        </w:tc>
        <w:tc>
          <w:tcPr>
            <w:tcW w:w="11391" w:type="dxa"/>
            <w:tcBorders>
              <w:top w:val="single" w:sz="6" w:space="0" w:color="auto"/>
              <w:left w:val="single" w:sz="6" w:space="0" w:color="auto"/>
              <w:bottom w:val="single" w:sz="6" w:space="0" w:color="auto"/>
              <w:right w:val="single" w:sz="6" w:space="0" w:color="auto"/>
            </w:tcBorders>
          </w:tcPr>
          <w:p w14:paraId="4347A9D9" w14:textId="77777777" w:rsidR="00DB3BAE" w:rsidRPr="00BC796D" w:rsidRDefault="0088706D" w:rsidP="00B5730B">
            <w:pPr>
              <w:shd w:val="clear" w:color="auto" w:fill="FFFFFF"/>
              <w:jc w:val="both"/>
              <w:rPr>
                <w:szCs w:val="20"/>
              </w:rPr>
            </w:pPr>
            <w:hyperlink w:anchor="REGRA_VALIDA_CNPJ" w:history="1">
              <w:r w:rsidR="00A63673" w:rsidRPr="00BC796D">
                <w:rPr>
                  <w:rStyle w:val="Hyperlink"/>
                  <w:b/>
                  <w:bCs/>
                  <w:color w:val="auto"/>
                  <w:szCs w:val="20"/>
                  <w:lang w:val="pt-PT"/>
                </w:rPr>
                <w:t>REGRA_VALIDA_CNPJ</w:t>
              </w:r>
            </w:hyperlink>
            <w:r w:rsidR="00A63673" w:rsidRPr="00BC796D">
              <w:rPr>
                <w:b/>
                <w:bCs/>
                <w:szCs w:val="20"/>
                <w:lang w:val="pt-PT"/>
              </w:rPr>
              <w:t xml:space="preserve">: </w:t>
            </w:r>
            <w:r w:rsidR="00A63673" w:rsidRPr="00BC796D">
              <w:rPr>
                <w:szCs w:val="20"/>
              </w:rPr>
              <w:t xml:space="preserve"> Verifica se a regra de formação do código é válida.</w:t>
            </w:r>
          </w:p>
          <w:p w14:paraId="2F4BCC10" w14:textId="77777777" w:rsidR="00BB2C36" w:rsidRPr="00BC796D" w:rsidRDefault="00BB2C36" w:rsidP="00BB2C36">
            <w:pPr>
              <w:shd w:val="clear" w:color="auto" w:fill="FFFFFF"/>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09E060AD" w14:textId="77777777" w:rsidR="00DB3BAE" w:rsidRPr="00BC796D" w:rsidRDefault="00A63673" w:rsidP="00B5730B">
            <w:pPr>
              <w:pStyle w:val="PSDS-CorpodeTexto0"/>
              <w:rPr>
                <w:rFonts w:ascii="Times New Roman" w:hAnsi="Times New Roman"/>
                <w:lang w:val="pt-PT"/>
              </w:rPr>
            </w:pPr>
            <w:r w:rsidRPr="00BC796D">
              <w:rPr>
                <w:rFonts w:ascii="Times New Roman" w:hAnsi="Times New Roman"/>
                <w:lang w:val="pt-PT"/>
              </w:rPr>
              <w:t>Erro</w:t>
            </w:r>
          </w:p>
          <w:p w14:paraId="7FE97EAC" w14:textId="77777777" w:rsidR="00BB2C36" w:rsidRPr="00BC796D" w:rsidRDefault="00BB2C36" w:rsidP="00B5730B">
            <w:pPr>
              <w:pStyle w:val="PSDS-CorpodeTexto0"/>
              <w:rPr>
                <w:rFonts w:ascii="Times New Roman" w:hAnsi="Times New Roman"/>
                <w:lang w:val="pt-PT"/>
              </w:rPr>
            </w:pPr>
          </w:p>
        </w:tc>
      </w:tr>
    </w:tbl>
    <w:p w14:paraId="0AC77B73" w14:textId="77777777" w:rsidR="000717A5" w:rsidRPr="00BC796D" w:rsidRDefault="000717A5" w:rsidP="004A3E37">
      <w:pPr>
        <w:rPr>
          <w:b/>
          <w:color w:val="002060"/>
          <w:szCs w:val="20"/>
        </w:rPr>
      </w:pPr>
    </w:p>
    <w:p w14:paraId="21D7B0C3" w14:textId="77777777" w:rsidR="000717A5" w:rsidRPr="00BC796D" w:rsidRDefault="000717A5" w:rsidP="004A3E37">
      <w:pPr>
        <w:rPr>
          <w:b/>
          <w:color w:val="002060"/>
          <w:szCs w:val="20"/>
        </w:rPr>
      </w:pPr>
    </w:p>
    <w:p w14:paraId="6AA4F557" w14:textId="77777777" w:rsidR="000717A5" w:rsidRPr="00BC796D" w:rsidRDefault="00DB3BAE" w:rsidP="004A3E37">
      <w:pPr>
        <w:rPr>
          <w:b/>
          <w:color w:val="002060"/>
          <w:szCs w:val="20"/>
        </w:rPr>
      </w:pPr>
      <w:r w:rsidRPr="00BC796D">
        <w:rPr>
          <w:b/>
          <w:color w:val="002060"/>
          <w:szCs w:val="20"/>
        </w:rPr>
        <w:t>E</w:t>
      </w:r>
      <w:r w:rsidR="00A63673" w:rsidRPr="00BC796D">
        <w:rPr>
          <w:b/>
          <w:color w:val="002060"/>
          <w:szCs w:val="20"/>
        </w:rPr>
        <w:t>x</w:t>
      </w:r>
      <w:r w:rsidRPr="00BC796D">
        <w:rPr>
          <w:b/>
          <w:color w:val="002060"/>
          <w:szCs w:val="20"/>
        </w:rPr>
        <w:t xml:space="preserve">emplo de Preenchimento: </w:t>
      </w:r>
    </w:p>
    <w:p w14:paraId="5564F5E7" w14:textId="77777777" w:rsidR="000717A5" w:rsidRPr="00BC796D" w:rsidRDefault="000717A5" w:rsidP="004A3E37">
      <w:pPr>
        <w:rPr>
          <w:b/>
          <w:color w:val="002060"/>
          <w:szCs w:val="20"/>
        </w:rPr>
      </w:pPr>
    </w:p>
    <w:p w14:paraId="1D3A7CF5" w14:textId="77777777" w:rsidR="00DB3BAE" w:rsidRPr="00BC796D" w:rsidRDefault="00DB3BAE" w:rsidP="004A3E37">
      <w:pPr>
        <w:rPr>
          <w:b/>
          <w:color w:val="002060"/>
          <w:szCs w:val="20"/>
        </w:rPr>
      </w:pPr>
      <w:r w:rsidRPr="00BC796D">
        <w:rPr>
          <w:b/>
          <w:color w:val="002060"/>
          <w:szCs w:val="20"/>
        </w:rPr>
        <w:t>|Y560|22222222222222|11111111|100000,00|85000,00|</w:t>
      </w:r>
    </w:p>
    <w:p w14:paraId="67D874E7"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Y560|: Identificação do tipo do registro.</w:t>
      </w:r>
    </w:p>
    <w:p w14:paraId="7609C111"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22222222222222|: CNPJ da empresa produtora ou vendedora (CNPJ = 22.222.222/2222-22).</w:t>
      </w:r>
    </w:p>
    <w:p w14:paraId="6F40B2BE"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1111111|: Código NCM (1111.11.11).</w:t>
      </w:r>
    </w:p>
    <w:p w14:paraId="20160FBF"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0000,00|: Valor da aquisição do produto (R$ 100.000,00).</w:t>
      </w:r>
    </w:p>
    <w:p w14:paraId="0966DB72"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85000,00|: Valor da operação de exportação (R$ 85.000,00).</w:t>
      </w:r>
    </w:p>
    <w:p w14:paraId="49FD5BB6" w14:textId="77777777" w:rsidR="00C914A9" w:rsidRPr="00BC796D" w:rsidRDefault="00C914A9">
      <w:pPr>
        <w:rPr>
          <w:b/>
          <w:bCs/>
          <w:color w:val="0000FF"/>
          <w:szCs w:val="20"/>
        </w:rPr>
      </w:pPr>
    </w:p>
    <w:p w14:paraId="17B430E8" w14:textId="77777777" w:rsidR="00DB3BAE" w:rsidRPr="00BC796D" w:rsidRDefault="00DB3BAE">
      <w:pPr>
        <w:rPr>
          <w:b/>
          <w:bCs/>
          <w:color w:val="0000FF"/>
          <w:szCs w:val="20"/>
        </w:rPr>
      </w:pPr>
      <w:r w:rsidRPr="00BC796D">
        <w:rPr>
          <w:color w:val="0000FF"/>
          <w:szCs w:val="20"/>
        </w:rPr>
        <w:br w:type="page"/>
      </w:r>
    </w:p>
    <w:p w14:paraId="76C4FB4F" w14:textId="77777777" w:rsidR="009B72A6" w:rsidRPr="00BC796D" w:rsidRDefault="009B72A6" w:rsidP="00867F54">
      <w:pPr>
        <w:pStyle w:val="Ttulo4"/>
      </w:pPr>
      <w:bookmarkStart w:id="440" w:name="_Toc532980528"/>
      <w:r w:rsidRPr="00BC796D">
        <w:t>Registro Y</w:t>
      </w:r>
      <w:r w:rsidR="002D521E" w:rsidRPr="00BC796D">
        <w:t>57</w:t>
      </w:r>
      <w:r w:rsidRPr="00BC796D">
        <w:t xml:space="preserve">0: </w:t>
      </w:r>
      <w:bookmarkStart w:id="441" w:name="_Hlk962668"/>
      <w:r w:rsidR="002D521E" w:rsidRPr="00BC796D">
        <w:t>De</w:t>
      </w:r>
      <w:r w:rsidR="001E5612" w:rsidRPr="00BC796D">
        <w:t>monstrativo do Imposto de Renda e</w:t>
      </w:r>
      <w:r w:rsidR="002D521E" w:rsidRPr="00BC796D">
        <w:t xml:space="preserve"> CSLL Retidos na Fonte</w:t>
      </w:r>
      <w:bookmarkEnd w:id="440"/>
      <w:bookmarkEnd w:id="441"/>
    </w:p>
    <w:p w14:paraId="7DEA0D64" w14:textId="77777777" w:rsidR="009B72A6" w:rsidRPr="00BC796D" w:rsidRDefault="009B72A6" w:rsidP="009B72A6">
      <w:pPr>
        <w:rPr>
          <w:szCs w:val="20"/>
        </w:rPr>
      </w:pPr>
    </w:p>
    <w:p w14:paraId="1710B3BC" w14:textId="77777777" w:rsidR="001E5612" w:rsidRPr="00BC796D" w:rsidRDefault="001E5612" w:rsidP="001E5612">
      <w:pPr>
        <w:rPr>
          <w:szCs w:val="20"/>
        </w:rPr>
      </w:pPr>
      <w:r w:rsidRPr="00BC796D">
        <w:rPr>
          <w:szCs w:val="20"/>
        </w:rPr>
        <w:tab/>
      </w:r>
      <w:r w:rsidR="00C321B8" w:rsidRPr="00BC796D">
        <w:rPr>
          <w:szCs w:val="20"/>
        </w:rPr>
        <w:t>Neste registro</w:t>
      </w:r>
      <w:r w:rsidRPr="00BC796D">
        <w:rPr>
          <w:szCs w:val="20"/>
        </w:rPr>
        <w:t xml:space="preserve"> devem ser prestadas informações sobre todo o imposto de renda (IRRF) e contribuição social sobre o lucro líquido (CSLL) retidos na fonte durante o período abrangido pela </w:t>
      </w:r>
      <w:r w:rsidR="00267AAD" w:rsidRPr="00BC796D">
        <w:rPr>
          <w:szCs w:val="20"/>
        </w:rPr>
        <w:t>ECF</w:t>
      </w:r>
      <w:r w:rsidRPr="00BC796D">
        <w:rPr>
          <w:szCs w:val="20"/>
        </w:rPr>
        <w:t>, incidentes sobre as receitas que compõem a base de cálculo do tributo devido.</w:t>
      </w:r>
    </w:p>
    <w:p w14:paraId="76CBF741" w14:textId="77777777" w:rsidR="000717A5" w:rsidRPr="00BC796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70: DEMONSTRATIVO DO IMPOSTO DE RENDA E CSLL RETIDOS NA FONTE</w:t>
            </w:r>
          </w:p>
        </w:tc>
      </w:tr>
      <w:tr w:rsidR="002C5247" w:rsidRPr="00BC796D"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C5247" w:rsidRPr="00BC796D"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_FON + COD_REC</w:t>
            </w:r>
          </w:p>
        </w:tc>
      </w:tr>
    </w:tbl>
    <w:p w14:paraId="081B3CBC" w14:textId="77777777" w:rsidR="000717A5" w:rsidRPr="00BC796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BC796D"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5A69BF21"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ECA837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213A4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7C5976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shd w:val="clear" w:color="auto" w:fill="auto"/>
            <w:vAlign w:val="center"/>
            <w:hideMark/>
          </w:tcPr>
          <w:p w14:paraId="324EFE1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5F1B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C62ED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003E5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shd w:val="clear" w:color="auto" w:fill="auto"/>
            <w:vAlign w:val="center"/>
            <w:hideMark/>
          </w:tcPr>
          <w:p w14:paraId="4064144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4AB7A995"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6BFD1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DD9552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5A5F99E"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shd w:val="clear" w:color="auto" w:fill="auto"/>
            <w:vAlign w:val="center"/>
            <w:hideMark/>
          </w:tcPr>
          <w:p w14:paraId="1B65DA8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7CFC0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DD7EF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5CD58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79337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ndicador de Órgão Públic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0916096"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EE8A58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E22AE70"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shd w:val="clear" w:color="auto" w:fill="auto"/>
            <w:vAlign w:val="center"/>
            <w:hideMark/>
          </w:tcPr>
          <w:p w14:paraId="438AF7B2"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ódigo de Receita Utilizado Para Recolhimento na Fonte,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54D4EF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DC2C4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69AAC7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D7AF9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B791E6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6E8F15B8"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0409DB0"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9EE143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shd w:val="clear" w:color="auto" w:fill="auto"/>
            <w:vAlign w:val="center"/>
            <w:hideMark/>
          </w:tcPr>
          <w:p w14:paraId="4D8B8E47"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shd w:val="clear" w:color="auto" w:fill="auto"/>
            <w:vAlign w:val="center"/>
            <w:hideMark/>
          </w:tcPr>
          <w:p w14:paraId="7DDE166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0E5AB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DBBDF1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B6AA52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4E0E8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5247" w:rsidRPr="00BC796D"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9F9AB07" w14:textId="77777777" w:rsidR="000717A5" w:rsidRPr="00BC796D" w:rsidRDefault="000717A5" w:rsidP="00D2192B">
      <w:pPr>
        <w:jc w:val="center"/>
        <w:rPr>
          <w:b/>
          <w:bCs/>
          <w:szCs w:val="20"/>
        </w:rPr>
      </w:pPr>
    </w:p>
    <w:p w14:paraId="5A231F4E" w14:textId="77777777" w:rsidR="00F21181" w:rsidRPr="00BC796D" w:rsidRDefault="009A5CB5" w:rsidP="00D2192B">
      <w:pPr>
        <w:jc w:val="center"/>
        <w:rPr>
          <w:b/>
          <w:bCs/>
          <w:szCs w:val="20"/>
        </w:rPr>
      </w:pPr>
      <w:r w:rsidRPr="00BC796D">
        <w:rPr>
          <w:b/>
          <w:bCs/>
          <w:szCs w:val="20"/>
        </w:rPr>
        <w:t>Tabela de Códigos de Retenção na Fonte</w:t>
      </w:r>
    </w:p>
    <w:p w14:paraId="1074E588" w14:textId="77777777" w:rsidR="00AC2767" w:rsidRPr="00BC796D"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BC796D"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BC796D" w:rsidRDefault="00C321B8"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Órgão</w:t>
            </w:r>
            <w:r w:rsidR="009A5CB5" w:rsidRPr="00BC796D">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CSLL</w:t>
            </w:r>
          </w:p>
        </w:tc>
      </w:tr>
      <w:tr w:rsidR="00183B73" w:rsidRPr="00BC796D" w14:paraId="7CC658E1" w14:textId="77777777" w:rsidTr="00350DBA">
        <w:trPr>
          <w:jc w:val="center"/>
        </w:trPr>
        <w:tc>
          <w:tcPr>
            <w:tcW w:w="980" w:type="dxa"/>
            <w:vAlign w:val="bottom"/>
          </w:tcPr>
          <w:p w14:paraId="65D02BC9" w14:textId="77777777" w:rsidR="00183B73" w:rsidRPr="00BC796D" w:rsidRDefault="00183B73" w:rsidP="00183B73">
            <w:pPr>
              <w:rPr>
                <w:color w:val="000000"/>
                <w:szCs w:val="20"/>
              </w:rPr>
            </w:pPr>
            <w:r w:rsidRPr="00BC796D">
              <w:rPr>
                <w:color w:val="000000"/>
                <w:szCs w:val="20"/>
              </w:rPr>
              <w:t>4085</w:t>
            </w:r>
          </w:p>
        </w:tc>
        <w:tc>
          <w:tcPr>
            <w:tcW w:w="10918" w:type="dxa"/>
            <w:vAlign w:val="bottom"/>
          </w:tcPr>
          <w:p w14:paraId="7E2CB2FB" w14:textId="77777777" w:rsidR="00183B73" w:rsidRPr="00BC796D" w:rsidRDefault="00183B73" w:rsidP="00183B73">
            <w:pPr>
              <w:rPr>
                <w:color w:val="000000"/>
                <w:szCs w:val="20"/>
              </w:rPr>
            </w:pPr>
            <w:r w:rsidRPr="00BC796D">
              <w:rPr>
                <w:color w:val="000000"/>
                <w:szCs w:val="20"/>
              </w:rPr>
              <w:t>RET CONTRIB PAGT EST/DF/MUNIC - BENS/SERVIÇOS - CSLL/COFINS/PIS</w:t>
            </w:r>
          </w:p>
        </w:tc>
        <w:tc>
          <w:tcPr>
            <w:tcW w:w="1479" w:type="dxa"/>
          </w:tcPr>
          <w:p w14:paraId="13DB35C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BAAF10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7ED7C4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2ADC1814" w14:textId="77777777" w:rsidTr="00350DBA">
        <w:trPr>
          <w:jc w:val="center"/>
        </w:trPr>
        <w:tc>
          <w:tcPr>
            <w:tcW w:w="980" w:type="dxa"/>
            <w:vAlign w:val="bottom"/>
          </w:tcPr>
          <w:p w14:paraId="604CB7CE" w14:textId="77777777" w:rsidR="00183B73" w:rsidRPr="00BC796D" w:rsidRDefault="00183B73" w:rsidP="00183B73">
            <w:pPr>
              <w:rPr>
                <w:color w:val="000000"/>
                <w:szCs w:val="20"/>
              </w:rPr>
            </w:pPr>
            <w:r w:rsidRPr="00BC796D">
              <w:rPr>
                <w:color w:val="000000"/>
                <w:szCs w:val="20"/>
              </w:rPr>
              <w:t>4397</w:t>
            </w:r>
          </w:p>
        </w:tc>
        <w:tc>
          <w:tcPr>
            <w:tcW w:w="10918" w:type="dxa"/>
            <w:vAlign w:val="bottom"/>
          </w:tcPr>
          <w:p w14:paraId="7A3454A4" w14:textId="77777777" w:rsidR="00183B73" w:rsidRPr="00BC796D" w:rsidRDefault="00183B73" w:rsidP="00183B73">
            <w:pPr>
              <w:rPr>
                <w:color w:val="000000"/>
                <w:szCs w:val="20"/>
              </w:rPr>
            </w:pPr>
            <w:r w:rsidRPr="00BC796D">
              <w:rPr>
                <w:color w:val="000000"/>
                <w:szCs w:val="20"/>
              </w:rPr>
              <w:t>CSLL - RET FONTE PAGT ESTADOS/DF/MUNICÍPIOS - BENS/SERVIÇOS</w:t>
            </w:r>
          </w:p>
        </w:tc>
        <w:tc>
          <w:tcPr>
            <w:tcW w:w="1479" w:type="dxa"/>
          </w:tcPr>
          <w:p w14:paraId="44A00C9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B10D8B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6057FEF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73CC7A17" w14:textId="77777777" w:rsidTr="00350DBA">
        <w:trPr>
          <w:jc w:val="center"/>
        </w:trPr>
        <w:tc>
          <w:tcPr>
            <w:tcW w:w="980" w:type="dxa"/>
            <w:vAlign w:val="bottom"/>
          </w:tcPr>
          <w:p w14:paraId="58947767" w14:textId="77777777" w:rsidR="00183B73" w:rsidRPr="00BC796D" w:rsidRDefault="00183B73" w:rsidP="00183B73">
            <w:pPr>
              <w:rPr>
                <w:color w:val="000000"/>
                <w:szCs w:val="20"/>
              </w:rPr>
            </w:pPr>
            <w:r w:rsidRPr="00BC796D">
              <w:rPr>
                <w:color w:val="000000"/>
                <w:szCs w:val="20"/>
              </w:rPr>
              <w:t>5928</w:t>
            </w:r>
          </w:p>
        </w:tc>
        <w:tc>
          <w:tcPr>
            <w:tcW w:w="10918" w:type="dxa"/>
            <w:vAlign w:val="bottom"/>
          </w:tcPr>
          <w:p w14:paraId="52B596D7" w14:textId="77777777" w:rsidR="00183B73" w:rsidRPr="00BC796D" w:rsidRDefault="00183B73" w:rsidP="00183B73">
            <w:pPr>
              <w:rPr>
                <w:color w:val="000000"/>
                <w:szCs w:val="20"/>
              </w:rPr>
            </w:pPr>
            <w:r w:rsidRPr="00BC796D">
              <w:rPr>
                <w:color w:val="000000"/>
                <w:szCs w:val="20"/>
              </w:rPr>
              <w:t>IRRF -REND DECOR DECISÃO JUSTIÇA FEDERAL, EXCETO ART 12A L 7713/88</w:t>
            </w:r>
          </w:p>
        </w:tc>
        <w:tc>
          <w:tcPr>
            <w:tcW w:w="1479" w:type="dxa"/>
          </w:tcPr>
          <w:p w14:paraId="1B688994" w14:textId="5BED33AD"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1472B39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F60132E" w14:textId="77777777" w:rsidR="00183B73" w:rsidRPr="00BC796D" w:rsidRDefault="00404BE0"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1D1182B" w14:textId="77777777" w:rsidTr="00350DBA">
        <w:trPr>
          <w:jc w:val="center"/>
        </w:trPr>
        <w:tc>
          <w:tcPr>
            <w:tcW w:w="980" w:type="dxa"/>
            <w:vAlign w:val="bottom"/>
          </w:tcPr>
          <w:p w14:paraId="0674AEE8" w14:textId="77777777" w:rsidR="00183B73" w:rsidRPr="00BC796D" w:rsidRDefault="00183B73" w:rsidP="00183B73">
            <w:pPr>
              <w:rPr>
                <w:color w:val="000000"/>
                <w:szCs w:val="20"/>
              </w:rPr>
            </w:pPr>
            <w:r w:rsidRPr="00BC796D">
              <w:rPr>
                <w:color w:val="000000"/>
                <w:szCs w:val="20"/>
              </w:rPr>
              <w:t>5936</w:t>
            </w:r>
          </w:p>
        </w:tc>
        <w:tc>
          <w:tcPr>
            <w:tcW w:w="10918" w:type="dxa"/>
            <w:vAlign w:val="bottom"/>
          </w:tcPr>
          <w:p w14:paraId="4566B925" w14:textId="77777777" w:rsidR="00183B73" w:rsidRPr="00BC796D" w:rsidRDefault="00183B73" w:rsidP="00183B73">
            <w:pPr>
              <w:rPr>
                <w:color w:val="000000"/>
                <w:szCs w:val="20"/>
              </w:rPr>
            </w:pPr>
            <w:r w:rsidRPr="00BC796D">
              <w:rPr>
                <w:color w:val="000000"/>
                <w:szCs w:val="20"/>
              </w:rPr>
              <w:t>IRRF - REND DECOR DEC JUSTIÇA TRABALHO, EXCETO ART 12A L. 7.713/88</w:t>
            </w:r>
          </w:p>
        </w:tc>
        <w:tc>
          <w:tcPr>
            <w:tcW w:w="1479" w:type="dxa"/>
          </w:tcPr>
          <w:p w14:paraId="10D9A97E" w14:textId="5E4CDBCE"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0948139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D23CF36" w14:textId="77777777" w:rsidR="00183B73" w:rsidRPr="00BC796D" w:rsidRDefault="00404BE0"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6A5C8E57" w14:textId="77777777" w:rsidTr="00350DBA">
        <w:trPr>
          <w:jc w:val="center"/>
        </w:trPr>
        <w:tc>
          <w:tcPr>
            <w:tcW w:w="980" w:type="dxa"/>
            <w:vAlign w:val="bottom"/>
          </w:tcPr>
          <w:p w14:paraId="5D990362" w14:textId="77777777" w:rsidR="00183B73" w:rsidRPr="00BC796D" w:rsidRDefault="00183B73" w:rsidP="00183B73">
            <w:pPr>
              <w:rPr>
                <w:color w:val="000000"/>
                <w:szCs w:val="20"/>
              </w:rPr>
            </w:pPr>
            <w:r w:rsidRPr="00BC796D">
              <w:rPr>
                <w:color w:val="000000"/>
                <w:szCs w:val="20"/>
              </w:rPr>
              <w:t>5944</w:t>
            </w:r>
          </w:p>
        </w:tc>
        <w:tc>
          <w:tcPr>
            <w:tcW w:w="10918" w:type="dxa"/>
            <w:vAlign w:val="bottom"/>
          </w:tcPr>
          <w:p w14:paraId="5223B7AB" w14:textId="77777777" w:rsidR="00183B73" w:rsidRPr="00BC796D" w:rsidRDefault="00183B73" w:rsidP="00183B73">
            <w:pPr>
              <w:rPr>
                <w:color w:val="000000"/>
                <w:szCs w:val="20"/>
              </w:rPr>
            </w:pPr>
            <w:r w:rsidRPr="00BC796D">
              <w:rPr>
                <w:color w:val="000000"/>
                <w:szCs w:val="20"/>
              </w:rPr>
              <w:t>IRRF - PAGAMENTO DE PJ A PJ POR SERVIÇOS DE FACTORING</w:t>
            </w:r>
          </w:p>
        </w:tc>
        <w:tc>
          <w:tcPr>
            <w:tcW w:w="1479" w:type="dxa"/>
          </w:tcPr>
          <w:p w14:paraId="3F49F8A2" w14:textId="6E2869CF"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13D42CB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DC3C4AA" w14:textId="77777777" w:rsidR="00183B73" w:rsidRPr="00BC796D" w:rsidRDefault="00404BE0"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641D744A" w14:textId="77777777" w:rsidTr="00350DBA">
        <w:trPr>
          <w:jc w:val="center"/>
        </w:trPr>
        <w:tc>
          <w:tcPr>
            <w:tcW w:w="980" w:type="dxa"/>
            <w:vAlign w:val="bottom"/>
          </w:tcPr>
          <w:p w14:paraId="7BCD7E9C" w14:textId="77777777" w:rsidR="00183B73" w:rsidRPr="00BC796D" w:rsidRDefault="00183B73" w:rsidP="00183B73">
            <w:pPr>
              <w:rPr>
                <w:color w:val="000000"/>
                <w:szCs w:val="20"/>
              </w:rPr>
            </w:pPr>
            <w:r w:rsidRPr="00BC796D">
              <w:rPr>
                <w:color w:val="000000"/>
                <w:szCs w:val="20"/>
              </w:rPr>
              <w:t>6147</w:t>
            </w:r>
          </w:p>
        </w:tc>
        <w:tc>
          <w:tcPr>
            <w:tcW w:w="10918" w:type="dxa"/>
            <w:vAlign w:val="bottom"/>
          </w:tcPr>
          <w:p w14:paraId="157F332A" w14:textId="77777777" w:rsidR="00183B73" w:rsidRPr="00BC796D" w:rsidRDefault="00183B73" w:rsidP="00183B73">
            <w:pPr>
              <w:rPr>
                <w:color w:val="000000"/>
                <w:szCs w:val="20"/>
              </w:rPr>
            </w:pPr>
            <w:r w:rsidRPr="00BC796D">
              <w:rPr>
                <w:color w:val="000000"/>
                <w:szCs w:val="20"/>
              </w:rPr>
              <w:t>PRODUTOS - RETENÇÃO EM PAGAMENTOS POR ÓRGÃO PÚBLICO</w:t>
            </w:r>
          </w:p>
        </w:tc>
        <w:tc>
          <w:tcPr>
            <w:tcW w:w="1479" w:type="dxa"/>
          </w:tcPr>
          <w:p w14:paraId="4BDA9BE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C9C28B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DD1C91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5571AE31" w14:textId="77777777" w:rsidTr="00350DBA">
        <w:trPr>
          <w:jc w:val="center"/>
        </w:trPr>
        <w:tc>
          <w:tcPr>
            <w:tcW w:w="980" w:type="dxa"/>
            <w:vAlign w:val="bottom"/>
          </w:tcPr>
          <w:p w14:paraId="59032667" w14:textId="77777777" w:rsidR="00183B73" w:rsidRPr="00BC796D" w:rsidRDefault="00183B73" w:rsidP="00183B73">
            <w:pPr>
              <w:rPr>
                <w:color w:val="000000"/>
                <w:szCs w:val="20"/>
              </w:rPr>
            </w:pPr>
            <w:r w:rsidRPr="00BC796D">
              <w:rPr>
                <w:color w:val="000000"/>
                <w:szCs w:val="20"/>
              </w:rPr>
              <w:t>6175</w:t>
            </w:r>
          </w:p>
        </w:tc>
        <w:tc>
          <w:tcPr>
            <w:tcW w:w="10918" w:type="dxa"/>
            <w:vAlign w:val="bottom"/>
          </w:tcPr>
          <w:p w14:paraId="68E5305B" w14:textId="77777777" w:rsidR="00183B73" w:rsidRPr="00BC796D" w:rsidRDefault="00183B73" w:rsidP="00183B73">
            <w:pPr>
              <w:rPr>
                <w:color w:val="000000"/>
                <w:szCs w:val="20"/>
              </w:rPr>
            </w:pPr>
            <w:r w:rsidRPr="00BC796D">
              <w:rPr>
                <w:color w:val="000000"/>
                <w:szCs w:val="20"/>
              </w:rPr>
              <w:t>TRANSPORTE DE PASSAGEIROS - RETENÇÃO EM PAGAMENTO POR ÓRGÃO PÚBLICO</w:t>
            </w:r>
          </w:p>
        </w:tc>
        <w:tc>
          <w:tcPr>
            <w:tcW w:w="1479" w:type="dxa"/>
          </w:tcPr>
          <w:p w14:paraId="3B7D055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6421B1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11533D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31DB79C7" w14:textId="77777777" w:rsidTr="00350DBA">
        <w:trPr>
          <w:jc w:val="center"/>
        </w:trPr>
        <w:tc>
          <w:tcPr>
            <w:tcW w:w="980" w:type="dxa"/>
            <w:vAlign w:val="bottom"/>
          </w:tcPr>
          <w:p w14:paraId="053482EB" w14:textId="77777777" w:rsidR="00183B73" w:rsidRPr="00BC796D" w:rsidRDefault="00183B73" w:rsidP="00183B73">
            <w:pPr>
              <w:rPr>
                <w:color w:val="000000"/>
                <w:szCs w:val="20"/>
              </w:rPr>
            </w:pPr>
            <w:r w:rsidRPr="00BC796D">
              <w:rPr>
                <w:color w:val="000000"/>
                <w:szCs w:val="20"/>
              </w:rPr>
              <w:t>6188</w:t>
            </w:r>
          </w:p>
        </w:tc>
        <w:tc>
          <w:tcPr>
            <w:tcW w:w="10918" w:type="dxa"/>
            <w:vAlign w:val="bottom"/>
          </w:tcPr>
          <w:p w14:paraId="4A8F212D" w14:textId="77777777" w:rsidR="00183B73" w:rsidRPr="00BC796D" w:rsidRDefault="00183B73" w:rsidP="00183B73">
            <w:pPr>
              <w:rPr>
                <w:color w:val="000000"/>
                <w:szCs w:val="20"/>
              </w:rPr>
            </w:pPr>
            <w:r w:rsidRPr="00BC796D">
              <w:rPr>
                <w:color w:val="000000"/>
                <w:szCs w:val="20"/>
              </w:rPr>
              <w:t>FINANCEIRAS - RETENÇÃO EM PAGAMENTO POR ÓRGÃO PÚBLICO</w:t>
            </w:r>
          </w:p>
        </w:tc>
        <w:tc>
          <w:tcPr>
            <w:tcW w:w="1479" w:type="dxa"/>
          </w:tcPr>
          <w:p w14:paraId="6FF890D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DD96B9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90221E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505D1948" w14:textId="77777777" w:rsidTr="00350DBA">
        <w:trPr>
          <w:jc w:val="center"/>
        </w:trPr>
        <w:tc>
          <w:tcPr>
            <w:tcW w:w="980" w:type="dxa"/>
            <w:vAlign w:val="bottom"/>
          </w:tcPr>
          <w:p w14:paraId="4BDB9F7C" w14:textId="77777777" w:rsidR="00183B73" w:rsidRPr="00BC796D" w:rsidRDefault="00183B73" w:rsidP="00183B73">
            <w:pPr>
              <w:rPr>
                <w:color w:val="000000"/>
                <w:szCs w:val="20"/>
              </w:rPr>
            </w:pPr>
            <w:r w:rsidRPr="00BC796D">
              <w:rPr>
                <w:color w:val="000000"/>
                <w:szCs w:val="20"/>
              </w:rPr>
              <w:t>6190</w:t>
            </w:r>
          </w:p>
        </w:tc>
        <w:tc>
          <w:tcPr>
            <w:tcW w:w="10918" w:type="dxa"/>
            <w:vAlign w:val="bottom"/>
          </w:tcPr>
          <w:p w14:paraId="438229DE" w14:textId="77777777" w:rsidR="00183B73" w:rsidRPr="00BC796D" w:rsidRDefault="00183B73" w:rsidP="00183B73">
            <w:pPr>
              <w:rPr>
                <w:color w:val="000000"/>
                <w:szCs w:val="20"/>
              </w:rPr>
            </w:pPr>
            <w:r w:rsidRPr="00BC796D">
              <w:rPr>
                <w:color w:val="000000"/>
                <w:szCs w:val="20"/>
              </w:rPr>
              <w:t>SERVIÇOS - RETENÇÃO EM PAGAMENTO POR ÓRGÃO PÚBLICO</w:t>
            </w:r>
          </w:p>
        </w:tc>
        <w:tc>
          <w:tcPr>
            <w:tcW w:w="1479" w:type="dxa"/>
          </w:tcPr>
          <w:p w14:paraId="738D10F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5D10CC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FE5077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281BCA2C" w14:textId="77777777" w:rsidTr="00350DBA">
        <w:trPr>
          <w:jc w:val="center"/>
        </w:trPr>
        <w:tc>
          <w:tcPr>
            <w:tcW w:w="980" w:type="dxa"/>
            <w:vAlign w:val="bottom"/>
          </w:tcPr>
          <w:p w14:paraId="1E9FB4F4" w14:textId="77777777" w:rsidR="00183B73" w:rsidRPr="00BC796D" w:rsidRDefault="00183B73" w:rsidP="00183B73">
            <w:pPr>
              <w:rPr>
                <w:color w:val="000000"/>
                <w:szCs w:val="20"/>
              </w:rPr>
            </w:pPr>
            <w:r w:rsidRPr="00BC796D">
              <w:rPr>
                <w:color w:val="000000"/>
                <w:szCs w:val="20"/>
              </w:rPr>
              <w:t>6228</w:t>
            </w:r>
          </w:p>
        </w:tc>
        <w:tc>
          <w:tcPr>
            <w:tcW w:w="10918" w:type="dxa"/>
            <w:vAlign w:val="bottom"/>
          </w:tcPr>
          <w:p w14:paraId="6FEDA74A" w14:textId="77777777" w:rsidR="00183B73" w:rsidRPr="00BC796D" w:rsidRDefault="00183B73" w:rsidP="00183B73">
            <w:pPr>
              <w:rPr>
                <w:color w:val="000000"/>
                <w:szCs w:val="20"/>
              </w:rPr>
            </w:pPr>
            <w:r w:rsidRPr="00BC796D">
              <w:rPr>
                <w:color w:val="000000"/>
                <w:szCs w:val="20"/>
              </w:rPr>
              <w:t>CSLL - RETENÇÃO NA FONTE SOBRE PAGAMENTO DE ÓRGÃO PUBLICO A PESSOA JURÍDICA</w:t>
            </w:r>
          </w:p>
        </w:tc>
        <w:tc>
          <w:tcPr>
            <w:tcW w:w="1479" w:type="dxa"/>
          </w:tcPr>
          <w:p w14:paraId="0B37B9F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3E725B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059E61D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7ED34C2D" w14:textId="77777777" w:rsidTr="00350DBA">
        <w:trPr>
          <w:jc w:val="center"/>
        </w:trPr>
        <w:tc>
          <w:tcPr>
            <w:tcW w:w="980" w:type="dxa"/>
            <w:vAlign w:val="bottom"/>
          </w:tcPr>
          <w:p w14:paraId="4D27D0C0" w14:textId="77777777" w:rsidR="00183B73" w:rsidRPr="00BC796D" w:rsidRDefault="00183B73" w:rsidP="00183B73">
            <w:pPr>
              <w:rPr>
                <w:color w:val="000000"/>
                <w:szCs w:val="20"/>
              </w:rPr>
            </w:pPr>
            <w:r w:rsidRPr="00BC796D">
              <w:rPr>
                <w:color w:val="000000"/>
                <w:szCs w:val="20"/>
              </w:rPr>
              <w:t>6256</w:t>
            </w:r>
          </w:p>
        </w:tc>
        <w:tc>
          <w:tcPr>
            <w:tcW w:w="10918" w:type="dxa"/>
            <w:vAlign w:val="bottom"/>
          </w:tcPr>
          <w:p w14:paraId="0B803CA1" w14:textId="77777777" w:rsidR="00183B73" w:rsidRPr="00BC796D" w:rsidRDefault="00183B73" w:rsidP="00183B73">
            <w:pPr>
              <w:rPr>
                <w:color w:val="000000"/>
                <w:szCs w:val="20"/>
              </w:rPr>
            </w:pPr>
            <w:r w:rsidRPr="00BC796D">
              <w:rPr>
                <w:color w:val="000000"/>
                <w:szCs w:val="20"/>
              </w:rPr>
              <w:t>IRPJ - PAGAMENTO EFETUADO POR ÓRGÃO PÚBLICO</w:t>
            </w:r>
          </w:p>
        </w:tc>
        <w:tc>
          <w:tcPr>
            <w:tcW w:w="1479" w:type="dxa"/>
          </w:tcPr>
          <w:p w14:paraId="51A2AF0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9215E6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02FA4D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18F1A3D7" w14:textId="77777777" w:rsidTr="00350DBA">
        <w:trPr>
          <w:jc w:val="center"/>
        </w:trPr>
        <w:tc>
          <w:tcPr>
            <w:tcW w:w="980" w:type="dxa"/>
            <w:vAlign w:val="bottom"/>
          </w:tcPr>
          <w:p w14:paraId="0B1E6186" w14:textId="77777777" w:rsidR="00183B73" w:rsidRPr="00BC796D" w:rsidRDefault="00183B73" w:rsidP="00183B73">
            <w:pPr>
              <w:rPr>
                <w:color w:val="000000"/>
                <w:szCs w:val="20"/>
              </w:rPr>
            </w:pPr>
            <w:r w:rsidRPr="00BC796D">
              <w:rPr>
                <w:color w:val="000000"/>
                <w:szCs w:val="20"/>
              </w:rPr>
              <w:t>8739</w:t>
            </w:r>
          </w:p>
        </w:tc>
        <w:tc>
          <w:tcPr>
            <w:tcW w:w="10918" w:type="dxa"/>
            <w:vAlign w:val="bottom"/>
          </w:tcPr>
          <w:p w14:paraId="278FF8DE" w14:textId="77777777" w:rsidR="00183B73" w:rsidRPr="00BC796D" w:rsidRDefault="00183B73" w:rsidP="00183B73">
            <w:pPr>
              <w:rPr>
                <w:color w:val="000000"/>
                <w:szCs w:val="20"/>
              </w:rPr>
            </w:pPr>
            <w:r w:rsidRPr="00BC796D">
              <w:rPr>
                <w:color w:val="000000"/>
                <w:szCs w:val="20"/>
              </w:rPr>
              <w:t>GASOL/DIESEL/GLP E ALCOOL NO VAREJO-R ORG PUB</w:t>
            </w:r>
          </w:p>
        </w:tc>
        <w:tc>
          <w:tcPr>
            <w:tcW w:w="1479" w:type="dxa"/>
          </w:tcPr>
          <w:p w14:paraId="594B366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5734B3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319342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56783B1B" w14:textId="77777777" w:rsidTr="00350DBA">
        <w:trPr>
          <w:jc w:val="center"/>
        </w:trPr>
        <w:tc>
          <w:tcPr>
            <w:tcW w:w="980" w:type="dxa"/>
            <w:vAlign w:val="bottom"/>
          </w:tcPr>
          <w:p w14:paraId="09273E62" w14:textId="77777777" w:rsidR="00183B73" w:rsidRPr="00BC796D" w:rsidRDefault="00183B73" w:rsidP="00183B73">
            <w:pPr>
              <w:rPr>
                <w:color w:val="000000"/>
                <w:szCs w:val="20"/>
              </w:rPr>
            </w:pPr>
            <w:r w:rsidRPr="00BC796D">
              <w:rPr>
                <w:color w:val="000000"/>
                <w:szCs w:val="20"/>
              </w:rPr>
              <w:t>8767</w:t>
            </w:r>
          </w:p>
        </w:tc>
        <w:tc>
          <w:tcPr>
            <w:tcW w:w="10918" w:type="dxa"/>
            <w:vAlign w:val="bottom"/>
          </w:tcPr>
          <w:p w14:paraId="4190EFD2" w14:textId="77777777" w:rsidR="00183B73" w:rsidRPr="00BC796D" w:rsidRDefault="00183B73" w:rsidP="00183B73">
            <w:pPr>
              <w:rPr>
                <w:color w:val="000000"/>
                <w:szCs w:val="20"/>
              </w:rPr>
            </w:pPr>
            <w:r w:rsidRPr="00BC796D">
              <w:rPr>
                <w:color w:val="000000"/>
                <w:szCs w:val="20"/>
              </w:rPr>
              <w:t>MEDICAMENTO ADQUIR DISTRIB/VAREJ-RET ORG PUBL</w:t>
            </w:r>
          </w:p>
        </w:tc>
        <w:tc>
          <w:tcPr>
            <w:tcW w:w="1479" w:type="dxa"/>
          </w:tcPr>
          <w:p w14:paraId="704D2A4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B5C8BB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8699B5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114DD785" w14:textId="77777777" w:rsidTr="00350DBA">
        <w:trPr>
          <w:jc w:val="center"/>
        </w:trPr>
        <w:tc>
          <w:tcPr>
            <w:tcW w:w="980" w:type="dxa"/>
            <w:vAlign w:val="bottom"/>
          </w:tcPr>
          <w:p w14:paraId="5D805BFD" w14:textId="77777777" w:rsidR="00183B73" w:rsidRPr="00BC796D" w:rsidRDefault="00183B73" w:rsidP="00183B73">
            <w:pPr>
              <w:rPr>
                <w:color w:val="000000"/>
                <w:szCs w:val="20"/>
              </w:rPr>
            </w:pPr>
            <w:r w:rsidRPr="00BC796D">
              <w:rPr>
                <w:color w:val="000000"/>
                <w:szCs w:val="20"/>
              </w:rPr>
              <w:t>8850</w:t>
            </w:r>
          </w:p>
        </w:tc>
        <w:tc>
          <w:tcPr>
            <w:tcW w:w="10918" w:type="dxa"/>
            <w:vAlign w:val="bottom"/>
          </w:tcPr>
          <w:p w14:paraId="2055E94E" w14:textId="77777777" w:rsidR="00183B73" w:rsidRPr="00BC796D" w:rsidRDefault="00183B73" w:rsidP="00183B73">
            <w:pPr>
              <w:rPr>
                <w:color w:val="000000"/>
                <w:szCs w:val="20"/>
              </w:rPr>
            </w:pPr>
            <w:r w:rsidRPr="00BC796D">
              <w:rPr>
                <w:color w:val="000000"/>
                <w:szCs w:val="20"/>
              </w:rPr>
              <w:t>TRANSPORTE INTERNACIONAL PASSAGEIRO-R ORG PUB</w:t>
            </w:r>
          </w:p>
        </w:tc>
        <w:tc>
          <w:tcPr>
            <w:tcW w:w="1479" w:type="dxa"/>
          </w:tcPr>
          <w:p w14:paraId="1AE41A7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BD946B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97AA66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16DB42D8" w14:textId="77777777" w:rsidTr="00350DBA">
        <w:trPr>
          <w:jc w:val="center"/>
        </w:trPr>
        <w:tc>
          <w:tcPr>
            <w:tcW w:w="980" w:type="dxa"/>
            <w:vAlign w:val="bottom"/>
          </w:tcPr>
          <w:p w14:paraId="7251BB97" w14:textId="77777777" w:rsidR="00183B73" w:rsidRPr="00BC796D" w:rsidRDefault="00183B73" w:rsidP="00183B73">
            <w:pPr>
              <w:rPr>
                <w:color w:val="000000"/>
                <w:szCs w:val="20"/>
              </w:rPr>
            </w:pPr>
            <w:r w:rsidRPr="00BC796D">
              <w:rPr>
                <w:color w:val="000000"/>
                <w:szCs w:val="20"/>
              </w:rPr>
              <w:t>8863</w:t>
            </w:r>
          </w:p>
        </w:tc>
        <w:tc>
          <w:tcPr>
            <w:tcW w:w="10918" w:type="dxa"/>
            <w:vAlign w:val="bottom"/>
          </w:tcPr>
          <w:p w14:paraId="44968B7D" w14:textId="77777777" w:rsidR="00183B73" w:rsidRPr="00BC796D" w:rsidRDefault="00183B73" w:rsidP="00183B73">
            <w:pPr>
              <w:rPr>
                <w:color w:val="000000"/>
                <w:szCs w:val="20"/>
              </w:rPr>
            </w:pPr>
            <w:r w:rsidRPr="00BC796D">
              <w:rPr>
                <w:color w:val="000000"/>
                <w:szCs w:val="20"/>
              </w:rPr>
              <w:t>BENS OU SERVIÇOS ADQUIRIDOS DE SOCIEDADES COOPERATIVAS E ASSOCIAÇÃO</w:t>
            </w:r>
          </w:p>
        </w:tc>
        <w:tc>
          <w:tcPr>
            <w:tcW w:w="1479" w:type="dxa"/>
          </w:tcPr>
          <w:p w14:paraId="5E72092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7D6401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1647B4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222461B7" w14:textId="77777777" w:rsidTr="00350DBA">
        <w:trPr>
          <w:jc w:val="center"/>
        </w:trPr>
        <w:tc>
          <w:tcPr>
            <w:tcW w:w="980" w:type="dxa"/>
            <w:vAlign w:val="bottom"/>
          </w:tcPr>
          <w:p w14:paraId="74A01455" w14:textId="77777777" w:rsidR="00183B73" w:rsidRPr="00BC796D" w:rsidRDefault="00183B73" w:rsidP="00183B73">
            <w:pPr>
              <w:rPr>
                <w:color w:val="000000"/>
                <w:szCs w:val="20"/>
              </w:rPr>
            </w:pPr>
            <w:r w:rsidRPr="00BC796D">
              <w:rPr>
                <w:color w:val="000000"/>
                <w:szCs w:val="20"/>
              </w:rPr>
              <w:t>9060</w:t>
            </w:r>
          </w:p>
        </w:tc>
        <w:tc>
          <w:tcPr>
            <w:tcW w:w="10918" w:type="dxa"/>
            <w:vAlign w:val="bottom"/>
          </w:tcPr>
          <w:p w14:paraId="3C39061A" w14:textId="77777777" w:rsidR="00183B73" w:rsidRPr="00BC796D" w:rsidRDefault="00183B73" w:rsidP="00183B73">
            <w:pPr>
              <w:rPr>
                <w:color w:val="000000"/>
                <w:szCs w:val="20"/>
              </w:rPr>
            </w:pPr>
            <w:r w:rsidRPr="00BC796D">
              <w:rPr>
                <w:color w:val="000000"/>
                <w:szCs w:val="20"/>
              </w:rPr>
              <w:t>QUEROSENE DE AVIAÇÃO ADQUIRIDO DE PRODUTOR OU IMPORTADOR - RETIDO</w:t>
            </w:r>
          </w:p>
        </w:tc>
        <w:tc>
          <w:tcPr>
            <w:tcW w:w="1479" w:type="dxa"/>
          </w:tcPr>
          <w:p w14:paraId="72ABEBC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8815DC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5F77A8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6214336B" w14:textId="77777777" w:rsidTr="00350DBA">
        <w:trPr>
          <w:jc w:val="center"/>
        </w:trPr>
        <w:tc>
          <w:tcPr>
            <w:tcW w:w="980" w:type="dxa"/>
            <w:vAlign w:val="bottom"/>
          </w:tcPr>
          <w:p w14:paraId="68C566B2" w14:textId="77777777" w:rsidR="00183B73" w:rsidRPr="00BC796D" w:rsidRDefault="00183B73" w:rsidP="00183B73">
            <w:pPr>
              <w:rPr>
                <w:color w:val="000000"/>
                <w:szCs w:val="20"/>
              </w:rPr>
            </w:pPr>
            <w:r w:rsidRPr="00BC796D">
              <w:rPr>
                <w:color w:val="000000"/>
                <w:szCs w:val="20"/>
              </w:rPr>
              <w:t>9997</w:t>
            </w:r>
          </w:p>
        </w:tc>
        <w:tc>
          <w:tcPr>
            <w:tcW w:w="10918" w:type="dxa"/>
            <w:vAlign w:val="bottom"/>
          </w:tcPr>
          <w:p w14:paraId="7801A3DC" w14:textId="77777777" w:rsidR="00183B73" w:rsidRPr="00BC796D" w:rsidRDefault="00183B73" w:rsidP="00183B73">
            <w:pPr>
              <w:rPr>
                <w:color w:val="000000"/>
                <w:szCs w:val="20"/>
              </w:rPr>
            </w:pPr>
            <w:r w:rsidRPr="00BC796D">
              <w:rPr>
                <w:color w:val="000000"/>
                <w:szCs w:val="20"/>
              </w:rPr>
              <w:t>OUTRAS RETENÇÕES NÃO ESPECIFICADAS ACIMA</w:t>
            </w:r>
          </w:p>
        </w:tc>
        <w:tc>
          <w:tcPr>
            <w:tcW w:w="1479" w:type="dxa"/>
          </w:tcPr>
          <w:p w14:paraId="71F8300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9572ED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0AC03A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3683372F" w14:textId="77777777" w:rsidTr="00350DBA">
        <w:trPr>
          <w:jc w:val="center"/>
        </w:trPr>
        <w:tc>
          <w:tcPr>
            <w:tcW w:w="980" w:type="dxa"/>
            <w:vAlign w:val="bottom"/>
          </w:tcPr>
          <w:p w14:paraId="3C057A59" w14:textId="77777777" w:rsidR="00183B73" w:rsidRPr="00BC796D" w:rsidRDefault="003C701B" w:rsidP="00183B73">
            <w:pPr>
              <w:rPr>
                <w:color w:val="000000"/>
                <w:szCs w:val="20"/>
              </w:rPr>
            </w:pPr>
            <w:r w:rsidRPr="00BC796D">
              <w:rPr>
                <w:color w:val="000000"/>
                <w:szCs w:val="20"/>
              </w:rPr>
              <w:t>0</w:t>
            </w:r>
            <w:r w:rsidR="00183B73" w:rsidRPr="00BC796D">
              <w:rPr>
                <w:color w:val="000000"/>
                <w:szCs w:val="20"/>
              </w:rPr>
              <w:t>916</w:t>
            </w:r>
          </w:p>
        </w:tc>
        <w:tc>
          <w:tcPr>
            <w:tcW w:w="10918" w:type="dxa"/>
            <w:vAlign w:val="bottom"/>
          </w:tcPr>
          <w:p w14:paraId="39336B8B" w14:textId="77777777" w:rsidR="00183B73" w:rsidRPr="00BC796D" w:rsidRDefault="00183B73" w:rsidP="00183B73">
            <w:pPr>
              <w:rPr>
                <w:color w:val="000000"/>
                <w:szCs w:val="20"/>
              </w:rPr>
            </w:pPr>
            <w:r w:rsidRPr="00BC796D">
              <w:rPr>
                <w:color w:val="000000"/>
                <w:szCs w:val="20"/>
              </w:rPr>
              <w:t>IRRF - PRÊMIOS OBTIDOS EM CONCURSOS SORTEIOS</w:t>
            </w:r>
          </w:p>
        </w:tc>
        <w:tc>
          <w:tcPr>
            <w:tcW w:w="1479" w:type="dxa"/>
          </w:tcPr>
          <w:p w14:paraId="04B18AB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A23527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81E893A"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36E07308" w14:textId="77777777" w:rsidTr="00350DBA">
        <w:trPr>
          <w:jc w:val="center"/>
        </w:trPr>
        <w:tc>
          <w:tcPr>
            <w:tcW w:w="980" w:type="dxa"/>
            <w:vAlign w:val="bottom"/>
          </w:tcPr>
          <w:p w14:paraId="62E8D9FE" w14:textId="77777777" w:rsidR="00183B73" w:rsidRPr="00BC796D" w:rsidRDefault="003C701B" w:rsidP="00183B73">
            <w:pPr>
              <w:rPr>
                <w:color w:val="000000"/>
                <w:szCs w:val="20"/>
              </w:rPr>
            </w:pPr>
            <w:r w:rsidRPr="00BC796D">
              <w:rPr>
                <w:color w:val="000000"/>
                <w:szCs w:val="20"/>
              </w:rPr>
              <w:t>0</w:t>
            </w:r>
            <w:r w:rsidR="00183B73" w:rsidRPr="00BC796D">
              <w:rPr>
                <w:color w:val="000000"/>
                <w:szCs w:val="20"/>
              </w:rPr>
              <w:t>924</w:t>
            </w:r>
          </w:p>
        </w:tc>
        <w:tc>
          <w:tcPr>
            <w:tcW w:w="10918" w:type="dxa"/>
            <w:vAlign w:val="bottom"/>
          </w:tcPr>
          <w:p w14:paraId="19FFCFE6" w14:textId="77777777" w:rsidR="00183B73" w:rsidRPr="00BC796D" w:rsidRDefault="00183B73" w:rsidP="00183B73">
            <w:pPr>
              <w:rPr>
                <w:color w:val="000000"/>
                <w:szCs w:val="20"/>
              </w:rPr>
            </w:pPr>
            <w:r w:rsidRPr="00BC796D">
              <w:rPr>
                <w:color w:val="000000"/>
                <w:szCs w:val="20"/>
              </w:rPr>
              <w:t>IRRF - DEMAIS RENDIMENTOS CAPITAL</w:t>
            </w:r>
          </w:p>
        </w:tc>
        <w:tc>
          <w:tcPr>
            <w:tcW w:w="1479" w:type="dxa"/>
          </w:tcPr>
          <w:p w14:paraId="05D7703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4F9AB2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927CC9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051924" w:rsidRPr="00BC796D" w14:paraId="4A17161B" w14:textId="77777777" w:rsidTr="009676B8">
        <w:trPr>
          <w:jc w:val="center"/>
        </w:trPr>
        <w:tc>
          <w:tcPr>
            <w:tcW w:w="980" w:type="dxa"/>
            <w:vAlign w:val="bottom"/>
          </w:tcPr>
          <w:p w14:paraId="5BA9B9E5" w14:textId="77777777" w:rsidR="00051924" w:rsidRPr="00BC796D" w:rsidRDefault="00051924" w:rsidP="009676B8">
            <w:pPr>
              <w:rPr>
                <w:color w:val="000000"/>
                <w:szCs w:val="20"/>
              </w:rPr>
            </w:pPr>
            <w:r w:rsidRPr="00BC796D">
              <w:rPr>
                <w:color w:val="000000"/>
                <w:szCs w:val="20"/>
              </w:rPr>
              <w:t>1708</w:t>
            </w:r>
          </w:p>
        </w:tc>
        <w:tc>
          <w:tcPr>
            <w:tcW w:w="10918" w:type="dxa"/>
            <w:vAlign w:val="bottom"/>
          </w:tcPr>
          <w:p w14:paraId="194D64AE" w14:textId="77777777" w:rsidR="00051924" w:rsidRPr="00BC796D" w:rsidRDefault="00051924" w:rsidP="009676B8">
            <w:pPr>
              <w:rPr>
                <w:color w:val="000000"/>
                <w:szCs w:val="20"/>
              </w:rPr>
            </w:pPr>
            <w:r w:rsidRPr="00BC796D">
              <w:rPr>
                <w:color w:val="000000"/>
                <w:szCs w:val="20"/>
              </w:rPr>
              <w:t>IRRF - REMUNERAÇÃO SERVIÇOS PRESTADOS POR PESSOA JURÍDICA</w:t>
            </w:r>
          </w:p>
        </w:tc>
        <w:tc>
          <w:tcPr>
            <w:tcW w:w="1479" w:type="dxa"/>
          </w:tcPr>
          <w:p w14:paraId="491C1C8F" w14:textId="77777777" w:rsidR="00051924" w:rsidRPr="00BC796D" w:rsidRDefault="00051924" w:rsidP="009676B8">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56808060" w14:textId="77777777" w:rsidR="00051924" w:rsidRPr="00BC796D" w:rsidRDefault="00051924" w:rsidP="009676B8">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AC9C855" w14:textId="77777777" w:rsidR="00051924" w:rsidRPr="00BC796D" w:rsidRDefault="00051924" w:rsidP="009676B8">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6E0324B3" w14:textId="77777777" w:rsidTr="00350DBA">
        <w:trPr>
          <w:jc w:val="center"/>
        </w:trPr>
        <w:tc>
          <w:tcPr>
            <w:tcW w:w="980" w:type="dxa"/>
            <w:vAlign w:val="bottom"/>
          </w:tcPr>
          <w:p w14:paraId="72B7F09C" w14:textId="77777777" w:rsidR="00183B73" w:rsidRPr="00BC796D" w:rsidRDefault="00051924" w:rsidP="00183B73">
            <w:pPr>
              <w:rPr>
                <w:color w:val="000000"/>
                <w:szCs w:val="20"/>
              </w:rPr>
            </w:pPr>
            <w:r w:rsidRPr="00BC796D">
              <w:rPr>
                <w:color w:val="000000"/>
                <w:szCs w:val="20"/>
              </w:rPr>
              <w:t>1895</w:t>
            </w:r>
          </w:p>
        </w:tc>
        <w:tc>
          <w:tcPr>
            <w:tcW w:w="10918" w:type="dxa"/>
            <w:vAlign w:val="bottom"/>
          </w:tcPr>
          <w:p w14:paraId="1596729B" w14:textId="77777777" w:rsidR="00183B73" w:rsidRPr="00BC796D" w:rsidRDefault="00051924" w:rsidP="00183B73">
            <w:pPr>
              <w:rPr>
                <w:color w:val="000000"/>
                <w:szCs w:val="20"/>
              </w:rPr>
            </w:pPr>
            <w:r w:rsidRPr="00BC796D">
              <w:rPr>
                <w:color w:val="000000"/>
                <w:szCs w:val="20"/>
              </w:rPr>
              <w:t>IRRF – RENDIMENTOS DECORRENTES DE DECISÃO JUDICIAL DOS ESTADOS E MUNICÍPIOS, EXCETEO ART. 12ª DA LEI Nº 7.713/88</w:t>
            </w:r>
          </w:p>
        </w:tc>
        <w:tc>
          <w:tcPr>
            <w:tcW w:w="1479" w:type="dxa"/>
          </w:tcPr>
          <w:p w14:paraId="47B7675F" w14:textId="2C60B7D2" w:rsidR="00183B73" w:rsidRPr="00BC796D" w:rsidRDefault="00051924"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620570CA"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5C4E7F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EC29C6" w:rsidRPr="00BC796D" w14:paraId="71ED37B9" w14:textId="77777777" w:rsidTr="003B033F">
        <w:trPr>
          <w:jc w:val="center"/>
        </w:trPr>
        <w:tc>
          <w:tcPr>
            <w:tcW w:w="980" w:type="dxa"/>
            <w:vAlign w:val="bottom"/>
          </w:tcPr>
          <w:p w14:paraId="09A3D58D" w14:textId="77777777" w:rsidR="00EC29C6" w:rsidRPr="00BC796D" w:rsidRDefault="00EC29C6" w:rsidP="003B033F">
            <w:pPr>
              <w:rPr>
                <w:color w:val="000000"/>
                <w:szCs w:val="20"/>
              </w:rPr>
            </w:pPr>
            <w:r w:rsidRPr="00BC796D">
              <w:rPr>
                <w:color w:val="000000"/>
                <w:szCs w:val="20"/>
              </w:rPr>
              <w:t>3277</w:t>
            </w:r>
          </w:p>
        </w:tc>
        <w:tc>
          <w:tcPr>
            <w:tcW w:w="10918" w:type="dxa"/>
            <w:vAlign w:val="bottom"/>
          </w:tcPr>
          <w:p w14:paraId="6D4432B3" w14:textId="77777777" w:rsidR="00EC29C6" w:rsidRPr="00BC796D" w:rsidRDefault="00EC29C6" w:rsidP="003B033F">
            <w:pPr>
              <w:rPr>
                <w:color w:val="000000"/>
                <w:szCs w:val="20"/>
              </w:rPr>
            </w:pPr>
            <w:r w:rsidRPr="00BC796D">
              <w:rPr>
                <w:color w:val="000000"/>
                <w:szCs w:val="20"/>
              </w:rPr>
              <w:t>IRRF - RENDIMENTOS DE PARTES BENEFICIÁRIAS OU DE FUNDADOR</w:t>
            </w:r>
          </w:p>
        </w:tc>
        <w:tc>
          <w:tcPr>
            <w:tcW w:w="1479" w:type="dxa"/>
          </w:tcPr>
          <w:p w14:paraId="6C59EADF" w14:textId="77777777" w:rsidR="00EC29C6" w:rsidRPr="00BC796D" w:rsidRDefault="00EC29C6" w:rsidP="003B033F">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509451F0" w14:textId="77777777" w:rsidR="00EC29C6" w:rsidRPr="00BC796D" w:rsidRDefault="00EC29C6" w:rsidP="003B033F">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51857CD" w14:textId="77777777" w:rsidR="00EC29C6" w:rsidRPr="00BC796D" w:rsidRDefault="00EC29C6" w:rsidP="003B033F">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2642A1E6" w14:textId="77777777" w:rsidTr="00350DBA">
        <w:trPr>
          <w:jc w:val="center"/>
        </w:trPr>
        <w:tc>
          <w:tcPr>
            <w:tcW w:w="980" w:type="dxa"/>
            <w:vAlign w:val="bottom"/>
          </w:tcPr>
          <w:p w14:paraId="347FB5C2" w14:textId="77777777" w:rsidR="00183B73" w:rsidRPr="00BC796D" w:rsidRDefault="00EC29C6" w:rsidP="00183B73">
            <w:pPr>
              <w:rPr>
                <w:color w:val="000000"/>
                <w:szCs w:val="20"/>
              </w:rPr>
            </w:pPr>
            <w:r w:rsidRPr="00BC796D">
              <w:rPr>
                <w:color w:val="000000"/>
                <w:szCs w:val="20"/>
              </w:rPr>
              <w:t>3280</w:t>
            </w:r>
          </w:p>
        </w:tc>
        <w:tc>
          <w:tcPr>
            <w:tcW w:w="10918" w:type="dxa"/>
            <w:vAlign w:val="bottom"/>
          </w:tcPr>
          <w:p w14:paraId="226CAF91" w14:textId="77777777" w:rsidR="00183B73" w:rsidRPr="00BC796D" w:rsidRDefault="00EC29C6" w:rsidP="00183B73">
            <w:pPr>
              <w:rPr>
                <w:color w:val="000000"/>
                <w:szCs w:val="20"/>
              </w:rPr>
            </w:pPr>
            <w:r w:rsidRPr="00BC796D">
              <w:rPr>
                <w:color w:val="000000"/>
                <w:szCs w:val="20"/>
              </w:rPr>
              <w:t>IRRF - REMUNERAÇÃO SOBRE SERVIÇOS PRESTADOS POR ASSOC. DE COOPERATIVA DE TRABALHO</w:t>
            </w:r>
          </w:p>
        </w:tc>
        <w:tc>
          <w:tcPr>
            <w:tcW w:w="1479" w:type="dxa"/>
          </w:tcPr>
          <w:p w14:paraId="3E980A3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69CCD73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2684C4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33CF526" w14:textId="77777777" w:rsidTr="00350DBA">
        <w:trPr>
          <w:jc w:val="center"/>
        </w:trPr>
        <w:tc>
          <w:tcPr>
            <w:tcW w:w="980" w:type="dxa"/>
            <w:vAlign w:val="bottom"/>
          </w:tcPr>
          <w:p w14:paraId="6549BC42" w14:textId="77777777" w:rsidR="00183B73" w:rsidRPr="00BC796D" w:rsidRDefault="00183B73" w:rsidP="00183B73">
            <w:pPr>
              <w:rPr>
                <w:color w:val="000000"/>
                <w:szCs w:val="20"/>
              </w:rPr>
            </w:pPr>
            <w:r w:rsidRPr="00BC796D">
              <w:rPr>
                <w:color w:val="000000"/>
                <w:szCs w:val="20"/>
              </w:rPr>
              <w:t>3426</w:t>
            </w:r>
          </w:p>
        </w:tc>
        <w:tc>
          <w:tcPr>
            <w:tcW w:w="10918" w:type="dxa"/>
            <w:vAlign w:val="bottom"/>
          </w:tcPr>
          <w:p w14:paraId="58C829A9" w14:textId="77777777" w:rsidR="00183B73" w:rsidRPr="00BC796D" w:rsidRDefault="00183B73" w:rsidP="00183B73">
            <w:pPr>
              <w:rPr>
                <w:color w:val="000000"/>
                <w:szCs w:val="20"/>
              </w:rPr>
            </w:pPr>
            <w:r w:rsidRPr="00BC796D">
              <w:rPr>
                <w:color w:val="000000"/>
                <w:szCs w:val="20"/>
              </w:rPr>
              <w:t>IRRF - APLICAÇÕES FINANCEIRAS DE RENDA FIXA - PESSOA JURÍDICA</w:t>
            </w:r>
          </w:p>
        </w:tc>
        <w:tc>
          <w:tcPr>
            <w:tcW w:w="1479" w:type="dxa"/>
          </w:tcPr>
          <w:p w14:paraId="11F311A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4F85A8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6B4DAD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7757782B" w14:textId="77777777" w:rsidTr="00350DBA">
        <w:trPr>
          <w:jc w:val="center"/>
        </w:trPr>
        <w:tc>
          <w:tcPr>
            <w:tcW w:w="980" w:type="dxa"/>
            <w:vAlign w:val="bottom"/>
          </w:tcPr>
          <w:p w14:paraId="64959ABA" w14:textId="77777777" w:rsidR="00183B73" w:rsidRPr="00BC796D" w:rsidRDefault="00183B73" w:rsidP="00183B73">
            <w:pPr>
              <w:rPr>
                <w:color w:val="000000"/>
                <w:szCs w:val="20"/>
              </w:rPr>
            </w:pPr>
            <w:r w:rsidRPr="00BC796D">
              <w:rPr>
                <w:color w:val="000000"/>
                <w:szCs w:val="20"/>
              </w:rPr>
              <w:t>5204</w:t>
            </w:r>
          </w:p>
        </w:tc>
        <w:tc>
          <w:tcPr>
            <w:tcW w:w="10918" w:type="dxa"/>
            <w:vAlign w:val="bottom"/>
          </w:tcPr>
          <w:p w14:paraId="5A5DCF4C" w14:textId="77777777" w:rsidR="00183B73" w:rsidRPr="00BC796D" w:rsidRDefault="00183B73" w:rsidP="00183B73">
            <w:pPr>
              <w:rPr>
                <w:color w:val="000000"/>
                <w:szCs w:val="20"/>
              </w:rPr>
            </w:pPr>
            <w:r w:rsidRPr="00BC796D">
              <w:rPr>
                <w:color w:val="000000"/>
                <w:szCs w:val="20"/>
              </w:rPr>
              <w:t>IRRF - JUROS INDENIZAÇÕES LUCROS CESSANTES</w:t>
            </w:r>
          </w:p>
        </w:tc>
        <w:tc>
          <w:tcPr>
            <w:tcW w:w="1479" w:type="dxa"/>
          </w:tcPr>
          <w:p w14:paraId="5BE68ED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703C8F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740ADC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0F1BF56B" w14:textId="77777777" w:rsidTr="00350DBA">
        <w:trPr>
          <w:jc w:val="center"/>
        </w:trPr>
        <w:tc>
          <w:tcPr>
            <w:tcW w:w="980" w:type="dxa"/>
            <w:vAlign w:val="bottom"/>
          </w:tcPr>
          <w:p w14:paraId="71A9F165" w14:textId="77777777" w:rsidR="00183B73" w:rsidRPr="00BC796D" w:rsidRDefault="00183B73" w:rsidP="00183B73">
            <w:pPr>
              <w:rPr>
                <w:color w:val="000000"/>
                <w:szCs w:val="20"/>
              </w:rPr>
            </w:pPr>
            <w:r w:rsidRPr="00BC796D">
              <w:rPr>
                <w:color w:val="000000"/>
                <w:szCs w:val="20"/>
              </w:rPr>
              <w:t>5232</w:t>
            </w:r>
          </w:p>
        </w:tc>
        <w:tc>
          <w:tcPr>
            <w:tcW w:w="10918" w:type="dxa"/>
            <w:vAlign w:val="bottom"/>
          </w:tcPr>
          <w:p w14:paraId="1F9E9F90" w14:textId="77777777" w:rsidR="00183B73" w:rsidRPr="00BC796D" w:rsidRDefault="00183B73" w:rsidP="00183B73">
            <w:pPr>
              <w:rPr>
                <w:color w:val="000000"/>
                <w:szCs w:val="20"/>
              </w:rPr>
            </w:pPr>
            <w:r w:rsidRPr="00BC796D">
              <w:rPr>
                <w:color w:val="000000"/>
                <w:szCs w:val="20"/>
              </w:rPr>
              <w:t>IRRF - APLICAÇÕES FINANCEIRAS EM FUNDOS DE INVESTIMENTO IMOBILIÁRIOS</w:t>
            </w:r>
          </w:p>
        </w:tc>
        <w:tc>
          <w:tcPr>
            <w:tcW w:w="1479" w:type="dxa"/>
          </w:tcPr>
          <w:p w14:paraId="235C122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E306C6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2BAB0C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AC9CFE6" w14:textId="77777777" w:rsidTr="00350DBA">
        <w:trPr>
          <w:jc w:val="center"/>
        </w:trPr>
        <w:tc>
          <w:tcPr>
            <w:tcW w:w="980" w:type="dxa"/>
            <w:vAlign w:val="bottom"/>
          </w:tcPr>
          <w:p w14:paraId="3EA2D5C6" w14:textId="77777777" w:rsidR="00183B73" w:rsidRPr="00BC796D" w:rsidRDefault="00183B73" w:rsidP="00183B73">
            <w:pPr>
              <w:rPr>
                <w:color w:val="000000"/>
                <w:szCs w:val="20"/>
              </w:rPr>
            </w:pPr>
            <w:r w:rsidRPr="00BC796D">
              <w:rPr>
                <w:color w:val="000000"/>
                <w:szCs w:val="20"/>
              </w:rPr>
              <w:t>5273</w:t>
            </w:r>
          </w:p>
        </w:tc>
        <w:tc>
          <w:tcPr>
            <w:tcW w:w="10918" w:type="dxa"/>
            <w:vAlign w:val="bottom"/>
          </w:tcPr>
          <w:p w14:paraId="07EFE6D9" w14:textId="77777777" w:rsidR="00183B73" w:rsidRPr="00BC796D" w:rsidRDefault="00183B73" w:rsidP="00183B73">
            <w:pPr>
              <w:rPr>
                <w:color w:val="000000"/>
                <w:szCs w:val="20"/>
              </w:rPr>
            </w:pPr>
            <w:r w:rsidRPr="00BC796D">
              <w:rPr>
                <w:color w:val="000000"/>
                <w:szCs w:val="20"/>
              </w:rPr>
              <w:t>IRRF - OPERAÇÕES DE SWAP (ART. 74 L 8981/95)</w:t>
            </w:r>
          </w:p>
        </w:tc>
        <w:tc>
          <w:tcPr>
            <w:tcW w:w="1479" w:type="dxa"/>
          </w:tcPr>
          <w:p w14:paraId="1977C51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2D1987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DD1F5A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54149A4" w14:textId="77777777" w:rsidTr="00350DBA">
        <w:trPr>
          <w:jc w:val="center"/>
        </w:trPr>
        <w:tc>
          <w:tcPr>
            <w:tcW w:w="980" w:type="dxa"/>
            <w:vAlign w:val="bottom"/>
          </w:tcPr>
          <w:p w14:paraId="0B39884B" w14:textId="77777777" w:rsidR="00183B73" w:rsidRPr="00BC796D" w:rsidRDefault="00183B73" w:rsidP="00183B73">
            <w:pPr>
              <w:rPr>
                <w:color w:val="000000"/>
                <w:szCs w:val="20"/>
              </w:rPr>
            </w:pPr>
            <w:r w:rsidRPr="00BC796D">
              <w:rPr>
                <w:color w:val="000000"/>
                <w:szCs w:val="20"/>
              </w:rPr>
              <w:t>5557</w:t>
            </w:r>
          </w:p>
        </w:tc>
        <w:tc>
          <w:tcPr>
            <w:tcW w:w="10918" w:type="dxa"/>
            <w:vAlign w:val="bottom"/>
          </w:tcPr>
          <w:p w14:paraId="392E61A4" w14:textId="77777777" w:rsidR="00183B73" w:rsidRPr="00BC796D" w:rsidRDefault="00183B73" w:rsidP="00183B73">
            <w:pPr>
              <w:rPr>
                <w:color w:val="000000"/>
                <w:szCs w:val="20"/>
              </w:rPr>
            </w:pPr>
            <w:r w:rsidRPr="00BC796D">
              <w:rPr>
                <w:color w:val="000000"/>
                <w:szCs w:val="20"/>
              </w:rPr>
              <w:t>IRRF - GANHOS LÍQUIDOS EM OPERAÇÕES EM BOLSAS E ASSEMELHADOS</w:t>
            </w:r>
          </w:p>
        </w:tc>
        <w:tc>
          <w:tcPr>
            <w:tcW w:w="1479" w:type="dxa"/>
          </w:tcPr>
          <w:p w14:paraId="4364937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047B041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E59C75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05602F43" w14:textId="77777777" w:rsidTr="00350DBA">
        <w:trPr>
          <w:jc w:val="center"/>
        </w:trPr>
        <w:tc>
          <w:tcPr>
            <w:tcW w:w="980" w:type="dxa"/>
            <w:vAlign w:val="bottom"/>
          </w:tcPr>
          <w:p w14:paraId="44B30E4A" w14:textId="77777777" w:rsidR="00183B73" w:rsidRPr="00BC796D" w:rsidRDefault="00183B73" w:rsidP="00183B73">
            <w:pPr>
              <w:rPr>
                <w:color w:val="000000"/>
                <w:szCs w:val="20"/>
              </w:rPr>
            </w:pPr>
            <w:r w:rsidRPr="00BC796D">
              <w:rPr>
                <w:color w:val="000000"/>
                <w:szCs w:val="20"/>
              </w:rPr>
              <w:t>5706</w:t>
            </w:r>
          </w:p>
        </w:tc>
        <w:tc>
          <w:tcPr>
            <w:tcW w:w="10918" w:type="dxa"/>
            <w:vAlign w:val="bottom"/>
          </w:tcPr>
          <w:p w14:paraId="24381470" w14:textId="77777777" w:rsidR="00183B73" w:rsidRPr="00BC796D" w:rsidRDefault="00183B73" w:rsidP="00183B73">
            <w:pPr>
              <w:rPr>
                <w:color w:val="000000"/>
                <w:szCs w:val="20"/>
              </w:rPr>
            </w:pPr>
            <w:r w:rsidRPr="00BC796D">
              <w:rPr>
                <w:color w:val="000000"/>
                <w:szCs w:val="20"/>
              </w:rPr>
              <w:t>IRRF - JUROS SOBRE O CAPITAL PRÓPRIO</w:t>
            </w:r>
          </w:p>
        </w:tc>
        <w:tc>
          <w:tcPr>
            <w:tcW w:w="1479" w:type="dxa"/>
          </w:tcPr>
          <w:p w14:paraId="1674C13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8251B1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28E3A5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288C47D7" w14:textId="77777777" w:rsidTr="00350DBA">
        <w:trPr>
          <w:jc w:val="center"/>
        </w:trPr>
        <w:tc>
          <w:tcPr>
            <w:tcW w:w="980" w:type="dxa"/>
            <w:vAlign w:val="bottom"/>
          </w:tcPr>
          <w:p w14:paraId="5601DE27" w14:textId="77777777" w:rsidR="00183B73" w:rsidRPr="00BC796D" w:rsidRDefault="00183B73" w:rsidP="00183B73">
            <w:pPr>
              <w:rPr>
                <w:color w:val="000000"/>
                <w:szCs w:val="20"/>
              </w:rPr>
            </w:pPr>
            <w:r w:rsidRPr="00BC796D">
              <w:rPr>
                <w:color w:val="000000"/>
                <w:szCs w:val="20"/>
              </w:rPr>
              <w:t>5952</w:t>
            </w:r>
          </w:p>
        </w:tc>
        <w:tc>
          <w:tcPr>
            <w:tcW w:w="10918" w:type="dxa"/>
            <w:vAlign w:val="bottom"/>
          </w:tcPr>
          <w:p w14:paraId="20B45C94" w14:textId="77777777" w:rsidR="00183B73" w:rsidRPr="00BC796D" w:rsidRDefault="00183B73" w:rsidP="00183B73">
            <w:pPr>
              <w:rPr>
                <w:color w:val="000000"/>
                <w:szCs w:val="20"/>
              </w:rPr>
            </w:pPr>
            <w:r w:rsidRPr="00BC796D">
              <w:rPr>
                <w:color w:val="000000"/>
                <w:szCs w:val="20"/>
              </w:rPr>
              <w:t>RETENÇÃO CONTRIBUIÇÕES PAGT DE PJ A PJ DIR PRIV - CSLL/COFINS/PIS</w:t>
            </w:r>
          </w:p>
        </w:tc>
        <w:tc>
          <w:tcPr>
            <w:tcW w:w="1479" w:type="dxa"/>
          </w:tcPr>
          <w:p w14:paraId="42506E8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2AC5BC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949A00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7C917F07" w14:textId="77777777" w:rsidTr="00350DBA">
        <w:trPr>
          <w:jc w:val="center"/>
        </w:trPr>
        <w:tc>
          <w:tcPr>
            <w:tcW w:w="980" w:type="dxa"/>
            <w:vAlign w:val="bottom"/>
          </w:tcPr>
          <w:p w14:paraId="28ACD827" w14:textId="77777777" w:rsidR="00183B73" w:rsidRPr="00BC796D" w:rsidRDefault="00183B73" w:rsidP="00183B73">
            <w:pPr>
              <w:rPr>
                <w:color w:val="000000"/>
                <w:szCs w:val="20"/>
              </w:rPr>
            </w:pPr>
            <w:r w:rsidRPr="00BC796D">
              <w:rPr>
                <w:color w:val="000000"/>
                <w:szCs w:val="20"/>
              </w:rPr>
              <w:t>5987</w:t>
            </w:r>
          </w:p>
        </w:tc>
        <w:tc>
          <w:tcPr>
            <w:tcW w:w="10918" w:type="dxa"/>
            <w:vAlign w:val="bottom"/>
          </w:tcPr>
          <w:p w14:paraId="09ED09DE" w14:textId="77777777" w:rsidR="00183B73" w:rsidRPr="00BC796D" w:rsidRDefault="00183B73" w:rsidP="00183B73">
            <w:pPr>
              <w:rPr>
                <w:color w:val="000000"/>
                <w:szCs w:val="20"/>
              </w:rPr>
            </w:pPr>
            <w:r w:rsidRPr="00BC796D">
              <w:rPr>
                <w:color w:val="000000"/>
                <w:szCs w:val="20"/>
              </w:rPr>
              <w:t>CSLL - RETENÇÃO PAGAMENTOS DE PJ A PJ DIREITO PRIVADO</w:t>
            </w:r>
          </w:p>
        </w:tc>
        <w:tc>
          <w:tcPr>
            <w:tcW w:w="1479" w:type="dxa"/>
          </w:tcPr>
          <w:p w14:paraId="65A037E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E8C8F5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016436A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30E26450" w14:textId="77777777" w:rsidTr="00350DBA">
        <w:trPr>
          <w:jc w:val="center"/>
        </w:trPr>
        <w:tc>
          <w:tcPr>
            <w:tcW w:w="980" w:type="dxa"/>
            <w:vAlign w:val="bottom"/>
          </w:tcPr>
          <w:p w14:paraId="74C331FE" w14:textId="77777777" w:rsidR="00183B73" w:rsidRPr="00BC796D" w:rsidRDefault="00183B73" w:rsidP="00183B73">
            <w:pPr>
              <w:rPr>
                <w:color w:val="000000"/>
                <w:szCs w:val="20"/>
              </w:rPr>
            </w:pPr>
            <w:r w:rsidRPr="00BC796D">
              <w:rPr>
                <w:color w:val="000000"/>
                <w:szCs w:val="20"/>
              </w:rPr>
              <w:t>6800</w:t>
            </w:r>
          </w:p>
        </w:tc>
        <w:tc>
          <w:tcPr>
            <w:tcW w:w="10918" w:type="dxa"/>
            <w:vAlign w:val="bottom"/>
          </w:tcPr>
          <w:p w14:paraId="7F61CBCA" w14:textId="77777777" w:rsidR="00183B73" w:rsidRPr="00BC796D" w:rsidRDefault="00183B73" w:rsidP="00183B73">
            <w:pPr>
              <w:rPr>
                <w:color w:val="000000"/>
                <w:szCs w:val="20"/>
              </w:rPr>
            </w:pPr>
            <w:r w:rsidRPr="00BC796D">
              <w:rPr>
                <w:color w:val="000000"/>
                <w:szCs w:val="20"/>
              </w:rPr>
              <w:t>IRRF - APLICAÇÕES FINANCEIRAS EM FUNDOS DE INVESTIMENTO DE RENDA FIXA</w:t>
            </w:r>
          </w:p>
        </w:tc>
        <w:tc>
          <w:tcPr>
            <w:tcW w:w="1479" w:type="dxa"/>
          </w:tcPr>
          <w:p w14:paraId="65D4019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14DC56A"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F9B38E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18BAD79C" w14:textId="77777777" w:rsidTr="00350DBA">
        <w:trPr>
          <w:jc w:val="center"/>
        </w:trPr>
        <w:tc>
          <w:tcPr>
            <w:tcW w:w="980" w:type="dxa"/>
            <w:vAlign w:val="bottom"/>
          </w:tcPr>
          <w:p w14:paraId="782F10AC" w14:textId="77777777" w:rsidR="00183B73" w:rsidRPr="00BC796D" w:rsidRDefault="00183B73" w:rsidP="00183B73">
            <w:pPr>
              <w:rPr>
                <w:color w:val="000000"/>
                <w:szCs w:val="20"/>
              </w:rPr>
            </w:pPr>
            <w:r w:rsidRPr="00BC796D">
              <w:rPr>
                <w:color w:val="000000"/>
                <w:szCs w:val="20"/>
              </w:rPr>
              <w:t>6813</w:t>
            </w:r>
          </w:p>
        </w:tc>
        <w:tc>
          <w:tcPr>
            <w:tcW w:w="10918" w:type="dxa"/>
            <w:vAlign w:val="bottom"/>
          </w:tcPr>
          <w:p w14:paraId="409F9EDB" w14:textId="77777777" w:rsidR="00183B73" w:rsidRPr="00BC796D" w:rsidRDefault="00183B73" w:rsidP="00183B73">
            <w:pPr>
              <w:rPr>
                <w:color w:val="000000"/>
                <w:szCs w:val="20"/>
              </w:rPr>
            </w:pPr>
            <w:r w:rsidRPr="00BC796D">
              <w:rPr>
                <w:color w:val="000000"/>
                <w:szCs w:val="20"/>
              </w:rPr>
              <w:t xml:space="preserve">IRRF - FUNDOS DE INVESTIMENTO </w:t>
            </w:r>
            <w:r w:rsidR="00051924" w:rsidRPr="00BC796D">
              <w:rPr>
                <w:color w:val="000000"/>
                <w:szCs w:val="20"/>
              </w:rPr>
              <w:t>–</w:t>
            </w:r>
            <w:r w:rsidRPr="00BC796D">
              <w:rPr>
                <w:color w:val="000000"/>
                <w:szCs w:val="20"/>
              </w:rPr>
              <w:t xml:space="preserve"> AÇÕES</w:t>
            </w:r>
          </w:p>
        </w:tc>
        <w:tc>
          <w:tcPr>
            <w:tcW w:w="1479" w:type="dxa"/>
          </w:tcPr>
          <w:p w14:paraId="469E018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6ACE32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192D32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37E0EB1" w14:textId="77777777" w:rsidTr="00350DBA">
        <w:trPr>
          <w:jc w:val="center"/>
        </w:trPr>
        <w:tc>
          <w:tcPr>
            <w:tcW w:w="980" w:type="dxa"/>
            <w:vAlign w:val="bottom"/>
          </w:tcPr>
          <w:p w14:paraId="52EE32BE" w14:textId="77777777" w:rsidR="00183B73" w:rsidRPr="00BC796D" w:rsidRDefault="00183B73" w:rsidP="00183B73">
            <w:pPr>
              <w:rPr>
                <w:color w:val="000000"/>
                <w:szCs w:val="20"/>
              </w:rPr>
            </w:pPr>
            <w:r w:rsidRPr="00BC796D">
              <w:rPr>
                <w:color w:val="000000"/>
                <w:szCs w:val="20"/>
              </w:rPr>
              <w:t>8045</w:t>
            </w:r>
          </w:p>
        </w:tc>
        <w:tc>
          <w:tcPr>
            <w:tcW w:w="10918" w:type="dxa"/>
            <w:vAlign w:val="bottom"/>
          </w:tcPr>
          <w:p w14:paraId="171D9046" w14:textId="77777777" w:rsidR="00183B73" w:rsidRPr="00BC796D" w:rsidRDefault="00183B73" w:rsidP="00183B73">
            <w:pPr>
              <w:rPr>
                <w:color w:val="000000"/>
                <w:szCs w:val="20"/>
              </w:rPr>
            </w:pPr>
            <w:r w:rsidRPr="00BC796D">
              <w:rPr>
                <w:color w:val="000000"/>
                <w:szCs w:val="20"/>
              </w:rPr>
              <w:t>IRRF - OUTROS RENDIMENTOS</w:t>
            </w:r>
          </w:p>
        </w:tc>
        <w:tc>
          <w:tcPr>
            <w:tcW w:w="1479" w:type="dxa"/>
          </w:tcPr>
          <w:p w14:paraId="64347A7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C4AE11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FA9786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2D38DAE3" w14:textId="77777777" w:rsidTr="00350DBA">
        <w:trPr>
          <w:jc w:val="center"/>
        </w:trPr>
        <w:tc>
          <w:tcPr>
            <w:tcW w:w="980" w:type="dxa"/>
            <w:vAlign w:val="bottom"/>
          </w:tcPr>
          <w:p w14:paraId="26068A86" w14:textId="77777777" w:rsidR="00183B73" w:rsidRPr="00BC796D" w:rsidRDefault="00183B73" w:rsidP="00183B73">
            <w:pPr>
              <w:rPr>
                <w:color w:val="000000"/>
                <w:szCs w:val="20"/>
              </w:rPr>
            </w:pPr>
            <w:r w:rsidRPr="00BC796D">
              <w:rPr>
                <w:color w:val="000000"/>
                <w:szCs w:val="20"/>
              </w:rPr>
              <w:t>8468</w:t>
            </w:r>
          </w:p>
        </w:tc>
        <w:tc>
          <w:tcPr>
            <w:tcW w:w="10918" w:type="dxa"/>
            <w:vAlign w:val="bottom"/>
          </w:tcPr>
          <w:p w14:paraId="63FCF192" w14:textId="77777777" w:rsidR="00183B73" w:rsidRPr="00BC796D" w:rsidRDefault="00183B73" w:rsidP="00183B73">
            <w:pPr>
              <w:rPr>
                <w:color w:val="000000"/>
                <w:szCs w:val="20"/>
              </w:rPr>
            </w:pPr>
            <w:r w:rsidRPr="00BC796D">
              <w:rPr>
                <w:color w:val="000000"/>
                <w:szCs w:val="20"/>
              </w:rPr>
              <w:t>IRRF - DAY-TRADE OPERAÇÕES EM BOLSA</w:t>
            </w:r>
          </w:p>
        </w:tc>
        <w:tc>
          <w:tcPr>
            <w:tcW w:w="1479" w:type="dxa"/>
          </w:tcPr>
          <w:p w14:paraId="79CC656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15AE17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688127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3A3EB8DA" w14:textId="77777777" w:rsidTr="00350DBA">
        <w:trPr>
          <w:jc w:val="center"/>
        </w:trPr>
        <w:tc>
          <w:tcPr>
            <w:tcW w:w="980" w:type="dxa"/>
            <w:vAlign w:val="bottom"/>
          </w:tcPr>
          <w:p w14:paraId="7931FBC5" w14:textId="77777777" w:rsidR="00183B73" w:rsidRPr="00BC796D" w:rsidRDefault="00183B73" w:rsidP="00183B73">
            <w:pPr>
              <w:rPr>
                <w:color w:val="000000"/>
                <w:szCs w:val="20"/>
              </w:rPr>
            </w:pPr>
            <w:r w:rsidRPr="00BC796D">
              <w:rPr>
                <w:color w:val="000000"/>
                <w:szCs w:val="20"/>
              </w:rPr>
              <w:t>9385</w:t>
            </w:r>
          </w:p>
        </w:tc>
        <w:tc>
          <w:tcPr>
            <w:tcW w:w="10918" w:type="dxa"/>
            <w:vAlign w:val="bottom"/>
          </w:tcPr>
          <w:p w14:paraId="0D94B572" w14:textId="77777777" w:rsidR="00183B73" w:rsidRPr="00BC796D" w:rsidRDefault="00183B73" w:rsidP="00183B73">
            <w:pPr>
              <w:rPr>
                <w:color w:val="000000"/>
                <w:szCs w:val="20"/>
              </w:rPr>
            </w:pPr>
            <w:r w:rsidRPr="00BC796D">
              <w:rPr>
                <w:color w:val="000000"/>
                <w:szCs w:val="20"/>
              </w:rPr>
              <w:t>IRRF - MULTAS E VANTAGENS</w:t>
            </w:r>
          </w:p>
        </w:tc>
        <w:tc>
          <w:tcPr>
            <w:tcW w:w="1479" w:type="dxa"/>
          </w:tcPr>
          <w:p w14:paraId="1D019A1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6180A59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F5C7D4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1EFE8FC5" w14:textId="77777777" w:rsidTr="00350DBA">
        <w:trPr>
          <w:jc w:val="center"/>
        </w:trPr>
        <w:tc>
          <w:tcPr>
            <w:tcW w:w="980" w:type="dxa"/>
            <w:vAlign w:val="bottom"/>
          </w:tcPr>
          <w:p w14:paraId="1346558B" w14:textId="77777777" w:rsidR="00183B73" w:rsidRPr="00BC796D" w:rsidRDefault="00183B73" w:rsidP="00183B73">
            <w:pPr>
              <w:rPr>
                <w:color w:val="000000"/>
                <w:szCs w:val="20"/>
              </w:rPr>
            </w:pPr>
            <w:r w:rsidRPr="00BC796D">
              <w:rPr>
                <w:color w:val="000000"/>
                <w:szCs w:val="20"/>
              </w:rPr>
              <w:t>9998</w:t>
            </w:r>
          </w:p>
        </w:tc>
        <w:tc>
          <w:tcPr>
            <w:tcW w:w="10918" w:type="dxa"/>
            <w:vAlign w:val="bottom"/>
          </w:tcPr>
          <w:p w14:paraId="0C4C80E1" w14:textId="77777777" w:rsidR="00183B73" w:rsidRPr="00BC796D" w:rsidRDefault="00183B73" w:rsidP="00183B73">
            <w:pPr>
              <w:rPr>
                <w:color w:val="000000"/>
                <w:szCs w:val="20"/>
              </w:rPr>
            </w:pPr>
            <w:r w:rsidRPr="00BC796D">
              <w:rPr>
                <w:color w:val="000000"/>
                <w:szCs w:val="20"/>
              </w:rPr>
              <w:t>CSLL - OUTRAS RETENÇÕES NÃO ESPECIFICADAS ACIMA</w:t>
            </w:r>
          </w:p>
        </w:tc>
        <w:tc>
          <w:tcPr>
            <w:tcW w:w="1479" w:type="dxa"/>
          </w:tcPr>
          <w:p w14:paraId="6DF8E0D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7FD7C07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300C12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16875D15" w14:textId="77777777" w:rsidTr="00350DBA">
        <w:trPr>
          <w:jc w:val="center"/>
        </w:trPr>
        <w:tc>
          <w:tcPr>
            <w:tcW w:w="980" w:type="dxa"/>
            <w:vAlign w:val="bottom"/>
          </w:tcPr>
          <w:p w14:paraId="26DE3E8D" w14:textId="77777777" w:rsidR="00183B73" w:rsidRPr="00BC796D" w:rsidRDefault="00183B73" w:rsidP="00183B73">
            <w:pPr>
              <w:rPr>
                <w:color w:val="000000"/>
                <w:szCs w:val="20"/>
              </w:rPr>
            </w:pPr>
            <w:r w:rsidRPr="00BC796D">
              <w:rPr>
                <w:color w:val="000000"/>
                <w:szCs w:val="20"/>
              </w:rPr>
              <w:t>9999</w:t>
            </w:r>
          </w:p>
        </w:tc>
        <w:tc>
          <w:tcPr>
            <w:tcW w:w="10918" w:type="dxa"/>
            <w:vAlign w:val="bottom"/>
          </w:tcPr>
          <w:p w14:paraId="371273BA" w14:textId="77777777" w:rsidR="00183B73" w:rsidRPr="00BC796D" w:rsidRDefault="00183B73" w:rsidP="00183B73">
            <w:pPr>
              <w:rPr>
                <w:color w:val="000000"/>
                <w:szCs w:val="20"/>
              </w:rPr>
            </w:pPr>
            <w:r w:rsidRPr="00BC796D">
              <w:rPr>
                <w:color w:val="000000"/>
                <w:szCs w:val="20"/>
              </w:rPr>
              <w:t>IRPJ - OUTRAS RETENÇÕES NÃO ESPECIFICADAS ACIMA</w:t>
            </w:r>
          </w:p>
        </w:tc>
        <w:tc>
          <w:tcPr>
            <w:tcW w:w="1479" w:type="dxa"/>
          </w:tcPr>
          <w:p w14:paraId="59EE6B8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A9F11E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37E7CD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bl>
    <w:p w14:paraId="620AAB78" w14:textId="77777777" w:rsidR="004A3E37" w:rsidRPr="00BC796D" w:rsidRDefault="004A3E37" w:rsidP="009A5CB5">
      <w:pPr>
        <w:rPr>
          <w:b/>
          <w:szCs w:val="20"/>
          <w:lang w:val="pt-PT"/>
        </w:rPr>
      </w:pPr>
    </w:p>
    <w:p w14:paraId="4E610750" w14:textId="77777777" w:rsidR="00642131" w:rsidRPr="00BC796D" w:rsidRDefault="009A5CB5" w:rsidP="009A5CB5">
      <w:pPr>
        <w:rPr>
          <w:b/>
          <w:szCs w:val="20"/>
          <w:lang w:val="pt-PT"/>
        </w:rPr>
      </w:pPr>
      <w:r w:rsidRPr="00BC796D">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BC796D"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Tipo</w:t>
            </w:r>
          </w:p>
        </w:tc>
      </w:tr>
      <w:tr w:rsidR="00B77E72" w:rsidRPr="00BC796D"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BC796D" w:rsidRDefault="00B77E72" w:rsidP="00BA16B8">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BC796D" w:rsidRDefault="00B77E72" w:rsidP="00BA16B8">
            <w:pPr>
              <w:shd w:val="clear" w:color="auto" w:fill="FFFFFF"/>
              <w:jc w:val="both"/>
              <w:rPr>
                <w:szCs w:val="20"/>
              </w:rPr>
            </w:pPr>
            <w:r w:rsidRPr="00BC796D">
              <w:rPr>
                <w:b/>
                <w:szCs w:val="20"/>
              </w:rPr>
              <w:t xml:space="preserve">REGRA_COD_REC_ORP_PUB: </w:t>
            </w:r>
            <w:r w:rsidRPr="00BC796D">
              <w:rPr>
                <w:szCs w:val="20"/>
              </w:rPr>
              <w:t>Verif</w:t>
            </w:r>
            <w:r w:rsidR="004A3E37" w:rsidRPr="00BC796D">
              <w:rPr>
                <w:szCs w:val="20"/>
              </w:rPr>
              <w:t>ica, quando Y570.I</w:t>
            </w:r>
            <w:r w:rsidR="0011050B" w:rsidRPr="00BC796D">
              <w:rPr>
                <w:szCs w:val="20"/>
              </w:rPr>
              <w:t xml:space="preserve">ND_ORG_PUB </w:t>
            </w:r>
            <w:r w:rsidRPr="00BC796D">
              <w:rPr>
                <w:szCs w:val="20"/>
              </w:rPr>
              <w:t>ig</w:t>
            </w:r>
            <w:r w:rsidR="004A3E37" w:rsidRPr="00BC796D">
              <w:rPr>
                <w:szCs w:val="20"/>
              </w:rPr>
              <w:t xml:space="preserve">ual </w:t>
            </w:r>
            <w:r w:rsidR="0011050B" w:rsidRPr="00BC796D">
              <w:rPr>
                <w:szCs w:val="20"/>
              </w:rPr>
              <w:t xml:space="preserve">a “Sim”, se Y570.COD_REC </w:t>
            </w:r>
            <w:r w:rsidRPr="00BC796D">
              <w:rPr>
                <w:szCs w:val="20"/>
              </w:rPr>
              <w:t>é igual a 4085 ou 4397 ou 5928 ou 5936 ou 5944 ou 6147 ou 6175 ou 6188 ou 6190 ou 6228 ou 6256 ou 8739 ou 8767 ou 8850 ou 8863 ou 9060 ou 9997.</w:t>
            </w:r>
          </w:p>
          <w:p w14:paraId="570E9ED5" w14:textId="77777777" w:rsidR="00B77E72" w:rsidRPr="00BC796D" w:rsidRDefault="00B77E72" w:rsidP="00BA16B8">
            <w:pPr>
              <w:shd w:val="clear" w:color="auto" w:fill="FFFFFF"/>
              <w:jc w:val="both"/>
              <w:rPr>
                <w:szCs w:val="20"/>
              </w:rPr>
            </w:pPr>
          </w:p>
          <w:p w14:paraId="66F033D5" w14:textId="77777777" w:rsidR="00B77E72" w:rsidRPr="00BC796D" w:rsidRDefault="00B77E72" w:rsidP="00BA16B8">
            <w:pPr>
              <w:shd w:val="clear" w:color="auto" w:fill="FFFFFF"/>
              <w:jc w:val="both"/>
              <w:rPr>
                <w:szCs w:val="20"/>
              </w:rPr>
            </w:pPr>
            <w:r w:rsidRPr="00BC796D">
              <w:rPr>
                <w:b/>
                <w:szCs w:val="20"/>
              </w:rPr>
              <w:t xml:space="preserve">REGRA_COD_REC_ORP_PUB_NAO: </w:t>
            </w:r>
            <w:r w:rsidRPr="00BC796D">
              <w:rPr>
                <w:szCs w:val="20"/>
              </w:rPr>
              <w:t>Verif</w:t>
            </w:r>
            <w:r w:rsidR="004A3E37" w:rsidRPr="00BC796D">
              <w:rPr>
                <w:szCs w:val="20"/>
              </w:rPr>
              <w:t>ica, quando Y570.</w:t>
            </w:r>
            <w:r w:rsidR="0011050B" w:rsidRPr="00BC796D">
              <w:rPr>
                <w:szCs w:val="20"/>
              </w:rPr>
              <w:t xml:space="preserve">IND_ORG_PUB </w:t>
            </w:r>
            <w:r w:rsidRPr="00BC796D">
              <w:rPr>
                <w:szCs w:val="20"/>
              </w:rPr>
              <w:t>ig</w:t>
            </w:r>
            <w:r w:rsidR="004A3E37" w:rsidRPr="00BC796D">
              <w:rPr>
                <w:szCs w:val="20"/>
              </w:rPr>
              <w:t xml:space="preserve">ual </w:t>
            </w:r>
            <w:r w:rsidR="0011050B" w:rsidRPr="00BC796D">
              <w:rPr>
                <w:szCs w:val="20"/>
              </w:rPr>
              <w:t xml:space="preserve">a “Não”, se Y570.COD_REC </w:t>
            </w:r>
            <w:r w:rsidRPr="00BC796D">
              <w:rPr>
                <w:szCs w:val="20"/>
              </w:rPr>
              <w:t xml:space="preserve">é igual a 0916 ou 0924 ou 1708 ou </w:t>
            </w:r>
            <w:r w:rsidR="00051924" w:rsidRPr="00BC796D">
              <w:rPr>
                <w:szCs w:val="20"/>
              </w:rPr>
              <w:t xml:space="preserve">1895 ou </w:t>
            </w:r>
            <w:r w:rsidRPr="00BC796D">
              <w:rPr>
                <w:szCs w:val="20"/>
              </w:rPr>
              <w:t xml:space="preserve">3277 </w:t>
            </w:r>
            <w:r w:rsidR="00FB6FDB" w:rsidRPr="00BC796D">
              <w:rPr>
                <w:szCs w:val="20"/>
              </w:rPr>
              <w:t xml:space="preserve">ou 3280 </w:t>
            </w:r>
            <w:r w:rsidRPr="00BC796D">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Erro</w:t>
            </w:r>
          </w:p>
          <w:p w14:paraId="58B86545" w14:textId="77777777" w:rsidR="004A3E37" w:rsidRPr="00BC796D" w:rsidRDefault="004A3E37" w:rsidP="00BA16B8">
            <w:pPr>
              <w:pStyle w:val="PSDS-CorpodeTexto0"/>
              <w:rPr>
                <w:rFonts w:ascii="Times New Roman" w:hAnsi="Times New Roman"/>
                <w:lang w:val="pt-PT"/>
              </w:rPr>
            </w:pPr>
          </w:p>
          <w:p w14:paraId="3511DB03" w14:textId="77777777" w:rsidR="004A3E37" w:rsidRPr="00BC796D" w:rsidRDefault="004A3E37" w:rsidP="00BA16B8">
            <w:pPr>
              <w:pStyle w:val="PSDS-CorpodeTexto0"/>
              <w:rPr>
                <w:rFonts w:ascii="Times New Roman" w:hAnsi="Times New Roman"/>
                <w:lang w:val="pt-PT"/>
              </w:rPr>
            </w:pPr>
          </w:p>
          <w:p w14:paraId="090BDEDB" w14:textId="77777777" w:rsidR="004A3E37" w:rsidRPr="00BC796D" w:rsidRDefault="004A3E37" w:rsidP="00BA16B8">
            <w:pPr>
              <w:pStyle w:val="PSDS-CorpodeTexto0"/>
              <w:rPr>
                <w:rFonts w:ascii="Times New Roman" w:hAnsi="Times New Roman"/>
                <w:lang w:val="pt-PT"/>
              </w:rPr>
            </w:pPr>
            <w:r w:rsidRPr="00BC796D">
              <w:rPr>
                <w:rFonts w:ascii="Times New Roman" w:hAnsi="Times New Roman"/>
                <w:lang w:val="pt-PT"/>
              </w:rPr>
              <w:t>Erro</w:t>
            </w:r>
          </w:p>
          <w:p w14:paraId="27712617" w14:textId="77777777" w:rsidR="00B77E72" w:rsidRPr="00BC796D" w:rsidRDefault="00B77E72" w:rsidP="00BA16B8">
            <w:pPr>
              <w:pStyle w:val="PSDS-CorpodeTexto0"/>
              <w:rPr>
                <w:rFonts w:ascii="Times New Roman" w:hAnsi="Times New Roman"/>
                <w:lang w:val="pt-PT"/>
              </w:rPr>
            </w:pPr>
          </w:p>
        </w:tc>
      </w:tr>
      <w:tr w:rsidR="00B77E72" w:rsidRPr="00BC796D"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BC796D" w:rsidRDefault="00B77E72" w:rsidP="00BA16B8">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BC796D" w:rsidRDefault="00B77E72" w:rsidP="00B77E72">
            <w:pPr>
              <w:shd w:val="clear" w:color="auto" w:fill="FFFFFF"/>
              <w:jc w:val="both"/>
              <w:rPr>
                <w:szCs w:val="20"/>
              </w:rPr>
            </w:pPr>
            <w:r w:rsidRPr="00BC796D">
              <w:rPr>
                <w:b/>
                <w:szCs w:val="20"/>
              </w:rPr>
              <w:t xml:space="preserve">REGRA_COD_REC_IR_RET: </w:t>
            </w:r>
            <w:r w:rsidRPr="00BC796D">
              <w:rPr>
                <w:szCs w:val="20"/>
              </w:rPr>
              <w:t xml:space="preserve">Verifica se </w:t>
            </w:r>
            <w:r w:rsidR="0011050B" w:rsidRPr="00BC796D">
              <w:rPr>
                <w:szCs w:val="20"/>
              </w:rPr>
              <w:t xml:space="preserve">Y570.IR_RET </w:t>
            </w:r>
            <w:r w:rsidR="009013C1" w:rsidRPr="00BC796D">
              <w:rPr>
                <w:szCs w:val="20"/>
              </w:rPr>
              <w:t xml:space="preserve">está preenchido quando </w:t>
            </w:r>
            <w:r w:rsidR="0011050B" w:rsidRPr="00BC796D">
              <w:rPr>
                <w:szCs w:val="20"/>
              </w:rPr>
              <w:t xml:space="preserve">Y570.COD_REC </w:t>
            </w:r>
            <w:r w:rsidRPr="00BC796D">
              <w:rPr>
                <w:szCs w:val="20"/>
              </w:rPr>
              <w:t xml:space="preserve">é igual a 5928 ou 5936 ou 5944 ou 6147 ou 6175 ou 6188 ou 6190 ou 6256 ou 8739 ou 8767 ou 8850 ou 8863 ou 9060 ou 9997 ou 0916 ou 0924 ou 1708 ou </w:t>
            </w:r>
            <w:r w:rsidR="00051924" w:rsidRPr="00BC796D">
              <w:rPr>
                <w:szCs w:val="20"/>
              </w:rPr>
              <w:t xml:space="preserve">1895 ou </w:t>
            </w:r>
            <w:r w:rsidRPr="00BC796D">
              <w:rPr>
                <w:szCs w:val="20"/>
              </w:rPr>
              <w:t xml:space="preserve">3277 ou </w:t>
            </w:r>
            <w:r w:rsidR="00EC29C6" w:rsidRPr="00BC796D">
              <w:rPr>
                <w:szCs w:val="20"/>
              </w:rPr>
              <w:t xml:space="preserve">3280 ou </w:t>
            </w:r>
            <w:r w:rsidRPr="00BC796D">
              <w:rPr>
                <w:szCs w:val="20"/>
              </w:rPr>
              <w:t>3426 ou 5204 ou 5232 ou 5273 ou 5557 ou 5706 ou 5928 ou 5936 ou 5944 ou 6800 ou 6813 ou 8045 ou 8468 ou 9385 ou 9999.</w:t>
            </w:r>
          </w:p>
          <w:p w14:paraId="5B7C2883" w14:textId="77777777" w:rsidR="009013C1" w:rsidRPr="00BC796D" w:rsidRDefault="009013C1" w:rsidP="00B77E72">
            <w:pPr>
              <w:shd w:val="clear" w:color="auto" w:fill="FFFFFF"/>
              <w:jc w:val="both"/>
              <w:rPr>
                <w:szCs w:val="20"/>
              </w:rPr>
            </w:pPr>
          </w:p>
          <w:p w14:paraId="452B01EE" w14:textId="77777777" w:rsidR="009013C1" w:rsidRPr="00BC796D" w:rsidRDefault="009013C1" w:rsidP="0014042E">
            <w:pPr>
              <w:shd w:val="clear" w:color="auto" w:fill="FFFFFF"/>
              <w:jc w:val="both"/>
              <w:rPr>
                <w:szCs w:val="20"/>
              </w:rPr>
            </w:pPr>
            <w:r w:rsidRPr="00BC796D">
              <w:rPr>
                <w:b/>
                <w:szCs w:val="20"/>
              </w:rPr>
              <w:t>REGRA_</w:t>
            </w:r>
            <w:r w:rsidR="0014042E" w:rsidRPr="00BC796D">
              <w:rPr>
                <w:b/>
                <w:szCs w:val="20"/>
              </w:rPr>
              <w:t>EXISTE_IR_RET</w:t>
            </w:r>
            <w:r w:rsidRPr="00BC796D">
              <w:rPr>
                <w:b/>
                <w:szCs w:val="20"/>
              </w:rPr>
              <w:t xml:space="preserve">: </w:t>
            </w:r>
            <w:r w:rsidRPr="00BC796D">
              <w:rPr>
                <w:szCs w:val="20"/>
              </w:rPr>
              <w:t xml:space="preserve">Verifica, quando </w:t>
            </w:r>
            <w:r w:rsidR="0014042E" w:rsidRPr="00BC796D">
              <w:rPr>
                <w:szCs w:val="20"/>
              </w:rPr>
              <w:t>(</w:t>
            </w:r>
            <w:r w:rsidR="00F76547" w:rsidRPr="00BC796D">
              <w:rPr>
                <w:szCs w:val="20"/>
              </w:rPr>
              <w:t>N620 (21) ou N620 (23) ou N620 (24</w:t>
            </w:r>
            <w:r w:rsidRPr="00BC796D">
              <w:rPr>
                <w:szCs w:val="20"/>
              </w:rPr>
              <w:t xml:space="preserve">) </w:t>
            </w:r>
            <w:r w:rsidR="0014042E" w:rsidRPr="00BC796D">
              <w:rPr>
                <w:szCs w:val="20"/>
              </w:rPr>
              <w:t>forem maiores que zero); ou (0010</w:t>
            </w:r>
            <w:r w:rsidR="00F76547" w:rsidRPr="00BC796D">
              <w:rPr>
                <w:szCs w:val="20"/>
              </w:rPr>
              <w:t>.COD_QUALIF_PJ = “1” e (N630 (20) ou N630 (21) ou N630 (22</w:t>
            </w:r>
            <w:r w:rsidR="0014042E" w:rsidRPr="00BC796D">
              <w:rPr>
                <w:szCs w:val="20"/>
              </w:rPr>
              <w:t xml:space="preserve">) </w:t>
            </w:r>
            <w:r w:rsidRPr="00BC796D">
              <w:rPr>
                <w:szCs w:val="20"/>
              </w:rPr>
              <w:t>for</w:t>
            </w:r>
            <w:r w:rsidR="0014042E" w:rsidRPr="00BC796D">
              <w:rPr>
                <w:szCs w:val="20"/>
              </w:rPr>
              <w:t>em</w:t>
            </w:r>
            <w:r w:rsidRPr="00BC796D">
              <w:rPr>
                <w:szCs w:val="20"/>
              </w:rPr>
              <w:t xml:space="preserve"> maior</w:t>
            </w:r>
            <w:r w:rsidR="0014042E" w:rsidRPr="00BC796D">
              <w:rPr>
                <w:szCs w:val="20"/>
              </w:rPr>
              <w:t xml:space="preserve">es que zero); ou (0010.COD_QUALIF_PJ </w:t>
            </w:r>
            <m:oMath>
              <m:r>
                <w:rPr>
                  <w:rFonts w:ascii="Cambria Math" w:hAnsi="Cambria Math"/>
                  <w:szCs w:val="20"/>
                </w:rPr>
                <m:t>≠</m:t>
              </m:r>
            </m:oMath>
            <w:r w:rsidR="00F76547" w:rsidRPr="00BC796D">
              <w:rPr>
                <w:szCs w:val="20"/>
              </w:rPr>
              <w:t xml:space="preserve"> “1” e (N630 (17) ou N630 (18) ou N630 (19</w:t>
            </w:r>
            <w:r w:rsidR="0014042E" w:rsidRPr="00BC796D">
              <w:rPr>
                <w:szCs w:val="20"/>
              </w:rPr>
              <w:t>)</w:t>
            </w:r>
            <w:r w:rsidR="00F76547" w:rsidRPr="00BC796D">
              <w:rPr>
                <w:szCs w:val="20"/>
              </w:rPr>
              <w:t>) forem maiores que zero); ou (P300 (10) ou P300 (12) ou P3</w:t>
            </w:r>
            <w:r w:rsidR="0014042E" w:rsidRPr="00BC796D">
              <w:rPr>
                <w:szCs w:val="20"/>
              </w:rPr>
              <w:t>00 (13) forem maiores que zero); ou (T150 (11) ou T150 (13) ou T150 (14) forem maiores que zero);</w:t>
            </w:r>
            <w:r w:rsidR="0011050B" w:rsidRPr="00BC796D">
              <w:rPr>
                <w:szCs w:val="20"/>
              </w:rPr>
              <w:t xml:space="preserve"> se Y570.IR_RET </w:t>
            </w:r>
            <w:r w:rsidRPr="00BC796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Erro</w:t>
            </w:r>
          </w:p>
          <w:p w14:paraId="7DB42E6D" w14:textId="77777777" w:rsidR="009013C1" w:rsidRPr="00BC796D" w:rsidRDefault="009013C1" w:rsidP="00BA16B8">
            <w:pPr>
              <w:pStyle w:val="PSDS-CorpodeTexto0"/>
              <w:rPr>
                <w:rFonts w:ascii="Times New Roman" w:hAnsi="Times New Roman"/>
                <w:lang w:val="pt-PT"/>
              </w:rPr>
            </w:pPr>
          </w:p>
          <w:p w14:paraId="0465F8B2" w14:textId="77777777" w:rsidR="009013C1" w:rsidRPr="00BC796D" w:rsidRDefault="009013C1" w:rsidP="00BA16B8">
            <w:pPr>
              <w:pStyle w:val="PSDS-CorpodeTexto0"/>
              <w:rPr>
                <w:rFonts w:ascii="Times New Roman" w:hAnsi="Times New Roman"/>
                <w:lang w:val="pt-PT"/>
              </w:rPr>
            </w:pPr>
          </w:p>
          <w:p w14:paraId="57028A1F" w14:textId="77777777" w:rsidR="009013C1" w:rsidRPr="00BC796D" w:rsidRDefault="009013C1" w:rsidP="00BA16B8">
            <w:pPr>
              <w:pStyle w:val="PSDS-CorpodeTexto0"/>
              <w:rPr>
                <w:rFonts w:ascii="Times New Roman" w:hAnsi="Times New Roman"/>
                <w:lang w:val="pt-PT"/>
              </w:rPr>
            </w:pPr>
          </w:p>
          <w:p w14:paraId="1779AFB7" w14:textId="77777777" w:rsidR="00B77E72" w:rsidRPr="00BC796D" w:rsidRDefault="009013C1" w:rsidP="00BA16B8">
            <w:pPr>
              <w:pStyle w:val="PSDS-CorpodeTexto0"/>
              <w:rPr>
                <w:rFonts w:ascii="Times New Roman" w:hAnsi="Times New Roman"/>
                <w:lang w:val="pt-PT"/>
              </w:rPr>
            </w:pPr>
            <w:r w:rsidRPr="00BC796D">
              <w:rPr>
                <w:rFonts w:ascii="Times New Roman" w:hAnsi="Times New Roman"/>
                <w:lang w:val="pt-PT"/>
              </w:rPr>
              <w:t>Erro</w:t>
            </w:r>
          </w:p>
        </w:tc>
      </w:tr>
      <w:tr w:rsidR="009A5CB5" w:rsidRPr="00BC796D"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BC796D" w:rsidRDefault="00B77E72" w:rsidP="00BA16B8">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BC796D" w:rsidRDefault="00B77E72" w:rsidP="00BA16B8">
            <w:pPr>
              <w:pStyle w:val="PSDS-CorpodeTexto0"/>
              <w:rPr>
                <w:rFonts w:ascii="Times New Roman" w:hAnsi="Times New Roman"/>
                <w:lang w:val="pt-PT"/>
              </w:rPr>
            </w:pPr>
            <w:r w:rsidRPr="00BC796D">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BC796D" w:rsidRDefault="009A5CB5" w:rsidP="00B77E72">
            <w:pPr>
              <w:shd w:val="clear" w:color="auto" w:fill="FFFFFF"/>
              <w:jc w:val="both"/>
              <w:rPr>
                <w:szCs w:val="20"/>
              </w:rPr>
            </w:pPr>
            <w:r w:rsidRPr="00BC796D">
              <w:rPr>
                <w:b/>
                <w:szCs w:val="20"/>
              </w:rPr>
              <w:t>REGRA_</w:t>
            </w:r>
            <w:r w:rsidR="00B77E72" w:rsidRPr="00BC796D">
              <w:rPr>
                <w:b/>
                <w:szCs w:val="20"/>
              </w:rPr>
              <w:t>COD_REC_CSLL_RET</w:t>
            </w:r>
            <w:r w:rsidRPr="00BC796D">
              <w:rPr>
                <w:b/>
                <w:szCs w:val="20"/>
              </w:rPr>
              <w:t xml:space="preserve">: </w:t>
            </w:r>
            <w:r w:rsidR="00B77E72" w:rsidRPr="00BC796D">
              <w:rPr>
                <w:szCs w:val="20"/>
              </w:rPr>
              <w:t xml:space="preserve">Verifica </w:t>
            </w:r>
            <w:r w:rsidRPr="00BC796D">
              <w:rPr>
                <w:szCs w:val="20"/>
              </w:rPr>
              <w:t xml:space="preserve">se </w:t>
            </w:r>
            <w:r w:rsidR="0011050B" w:rsidRPr="00BC796D">
              <w:rPr>
                <w:szCs w:val="20"/>
              </w:rPr>
              <w:t xml:space="preserve">Y570.CSLL_RET </w:t>
            </w:r>
            <w:r w:rsidR="009013C1" w:rsidRPr="00BC796D">
              <w:rPr>
                <w:szCs w:val="20"/>
              </w:rPr>
              <w:t xml:space="preserve">está preenchido quando </w:t>
            </w:r>
            <w:r w:rsidR="0011050B" w:rsidRPr="00BC796D">
              <w:rPr>
                <w:szCs w:val="20"/>
              </w:rPr>
              <w:t xml:space="preserve">Y570.COD_REC </w:t>
            </w:r>
            <w:r w:rsidR="00B77E72" w:rsidRPr="00BC796D">
              <w:rPr>
                <w:szCs w:val="20"/>
              </w:rPr>
              <w:t>é igual a 4085 ou 4397 ou 5928 ou 5936 ou 5944 ou 6147 ou 6175 ou 6188 ou 6190 ou 6228 ou 8739 ou 8767 ou 8850 ou 8863 ou 9060 ou 9997 ou 5952 ou 5987 ou 9998.</w:t>
            </w:r>
          </w:p>
          <w:p w14:paraId="2AD628D5" w14:textId="77777777" w:rsidR="00907F69" w:rsidRPr="00BC796D" w:rsidRDefault="00907F69" w:rsidP="00B77E72">
            <w:pPr>
              <w:shd w:val="clear" w:color="auto" w:fill="FFFFFF"/>
              <w:jc w:val="both"/>
              <w:rPr>
                <w:szCs w:val="20"/>
              </w:rPr>
            </w:pPr>
          </w:p>
          <w:p w14:paraId="74E941E7" w14:textId="77777777" w:rsidR="00907F69" w:rsidRPr="00BC796D" w:rsidRDefault="00907F69" w:rsidP="004A3E37">
            <w:pPr>
              <w:shd w:val="clear" w:color="auto" w:fill="FFFFFF"/>
              <w:jc w:val="both"/>
              <w:rPr>
                <w:szCs w:val="20"/>
              </w:rPr>
            </w:pPr>
            <w:r w:rsidRPr="00BC796D">
              <w:rPr>
                <w:b/>
                <w:szCs w:val="20"/>
              </w:rPr>
              <w:t xml:space="preserve">REGRA_EXISTE_CSLL_RET: </w:t>
            </w:r>
            <w:r w:rsidR="00F76547" w:rsidRPr="00BC796D">
              <w:rPr>
                <w:szCs w:val="20"/>
              </w:rPr>
              <w:t>Verifica, quando (N660 (14) ou N660 (15) ou N660 (16) ou N660 (17</w:t>
            </w:r>
            <w:r w:rsidRPr="00BC796D">
              <w:rPr>
                <w:szCs w:val="20"/>
              </w:rPr>
              <w:t xml:space="preserve">) forem </w:t>
            </w:r>
            <w:r w:rsidR="00F76547" w:rsidRPr="00BC796D">
              <w:rPr>
                <w:szCs w:val="20"/>
              </w:rPr>
              <w:t>maiores que zero); ou ((N670 (15) ou N670 (16) ou N670 (17) ou N670 (18</w:t>
            </w:r>
            <w:r w:rsidRPr="00BC796D">
              <w:rPr>
                <w:szCs w:val="20"/>
              </w:rPr>
              <w:t>)) forem maiores que zero); ou (P500 (9) ou P500 (10) ou P500 (11) ou P500 (12) forem maiores qu</w:t>
            </w:r>
            <w:r w:rsidR="00F76547" w:rsidRPr="00BC796D">
              <w:rPr>
                <w:szCs w:val="20"/>
              </w:rPr>
              <w:t>e zero); ou (T181 (11) ou T181 (12) ou T181 (13) ou T181 (14</w:t>
            </w:r>
            <w:r w:rsidRPr="00BC796D">
              <w:rPr>
                <w:szCs w:val="20"/>
              </w:rPr>
              <w:t>) forem maior</w:t>
            </w:r>
            <w:r w:rsidR="004A3E37" w:rsidRPr="00BC796D">
              <w:rPr>
                <w:szCs w:val="20"/>
              </w:rPr>
              <w:t xml:space="preserve">es que </w:t>
            </w:r>
            <w:r w:rsidR="00826398" w:rsidRPr="00BC796D">
              <w:rPr>
                <w:szCs w:val="20"/>
              </w:rPr>
              <w:t>zero); se Y570.CSLL_</w:t>
            </w:r>
            <w:r w:rsidR="0011050B" w:rsidRPr="00BC796D">
              <w:rPr>
                <w:szCs w:val="20"/>
              </w:rPr>
              <w:t xml:space="preserve">RET </w:t>
            </w:r>
            <w:r w:rsidRPr="00BC796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BC796D" w:rsidRDefault="009A5CB5" w:rsidP="00BA16B8">
            <w:pPr>
              <w:pStyle w:val="PSDS-CorpodeTexto0"/>
              <w:rPr>
                <w:rFonts w:ascii="Times New Roman" w:hAnsi="Times New Roman"/>
                <w:lang w:val="pt-PT"/>
              </w:rPr>
            </w:pPr>
            <w:r w:rsidRPr="00BC796D">
              <w:rPr>
                <w:rFonts w:ascii="Times New Roman" w:hAnsi="Times New Roman"/>
                <w:lang w:val="pt-PT"/>
              </w:rPr>
              <w:t>Erro</w:t>
            </w:r>
          </w:p>
          <w:p w14:paraId="0844106E" w14:textId="77777777" w:rsidR="004A3E37" w:rsidRPr="00BC796D" w:rsidRDefault="004A3E37" w:rsidP="00BA16B8">
            <w:pPr>
              <w:pStyle w:val="PSDS-CorpodeTexto0"/>
              <w:rPr>
                <w:rFonts w:ascii="Times New Roman" w:hAnsi="Times New Roman"/>
                <w:lang w:val="pt-PT"/>
              </w:rPr>
            </w:pPr>
          </w:p>
          <w:p w14:paraId="36370EF3" w14:textId="77777777" w:rsidR="004A3E37" w:rsidRPr="00BC796D" w:rsidRDefault="004A3E37" w:rsidP="00BA16B8">
            <w:pPr>
              <w:pStyle w:val="PSDS-CorpodeTexto0"/>
              <w:rPr>
                <w:rFonts w:ascii="Times New Roman" w:hAnsi="Times New Roman"/>
                <w:lang w:val="pt-PT"/>
              </w:rPr>
            </w:pPr>
          </w:p>
          <w:p w14:paraId="79454296" w14:textId="77777777" w:rsidR="004A3E37" w:rsidRPr="00BC796D" w:rsidRDefault="00F76547" w:rsidP="00BA16B8">
            <w:pPr>
              <w:pStyle w:val="PSDS-CorpodeTexto0"/>
              <w:rPr>
                <w:rFonts w:ascii="Times New Roman" w:hAnsi="Times New Roman"/>
                <w:lang w:val="pt-PT"/>
              </w:rPr>
            </w:pPr>
            <w:r w:rsidRPr="00BC796D">
              <w:rPr>
                <w:rFonts w:ascii="Times New Roman" w:hAnsi="Times New Roman"/>
                <w:lang w:val="pt-PT"/>
              </w:rPr>
              <w:t>Erro</w:t>
            </w:r>
          </w:p>
          <w:p w14:paraId="71186B2D" w14:textId="77777777" w:rsidR="009A5CB5" w:rsidRPr="00BC796D" w:rsidRDefault="009A5CB5" w:rsidP="00BA16B8">
            <w:pPr>
              <w:pStyle w:val="PSDS-CorpodeTexto0"/>
              <w:rPr>
                <w:rFonts w:ascii="Times New Roman" w:hAnsi="Times New Roman"/>
                <w:lang w:val="pt-PT"/>
              </w:rPr>
            </w:pPr>
          </w:p>
        </w:tc>
      </w:tr>
    </w:tbl>
    <w:p w14:paraId="060F0E99" w14:textId="77777777" w:rsidR="009A5CB5" w:rsidRPr="00BC796D" w:rsidRDefault="009A5CB5" w:rsidP="009A5CB5">
      <w:pPr>
        <w:rPr>
          <w:b/>
          <w:color w:val="002060"/>
          <w:szCs w:val="20"/>
        </w:rPr>
      </w:pPr>
    </w:p>
    <w:p w14:paraId="0AAFA933" w14:textId="77777777" w:rsidR="000717A5" w:rsidRPr="00BC796D" w:rsidRDefault="000717A5">
      <w:pPr>
        <w:spacing w:after="200" w:line="276" w:lineRule="auto"/>
        <w:rPr>
          <w:b/>
          <w:color w:val="002060"/>
          <w:szCs w:val="20"/>
        </w:rPr>
      </w:pPr>
      <w:r w:rsidRPr="00BC796D">
        <w:rPr>
          <w:b/>
          <w:color w:val="002060"/>
          <w:szCs w:val="20"/>
        </w:rPr>
        <w:br w:type="page"/>
      </w:r>
    </w:p>
    <w:p w14:paraId="0FFAC40D" w14:textId="77777777" w:rsidR="000717A5" w:rsidRPr="00BC796D" w:rsidRDefault="00C321B8" w:rsidP="004A3E37">
      <w:pPr>
        <w:rPr>
          <w:b/>
          <w:color w:val="002060"/>
          <w:szCs w:val="20"/>
        </w:rPr>
      </w:pPr>
      <w:r w:rsidRPr="00BC796D">
        <w:rPr>
          <w:b/>
          <w:color w:val="002060"/>
          <w:szCs w:val="20"/>
        </w:rPr>
        <w:t>Exemplo</w:t>
      </w:r>
      <w:r w:rsidR="00E00E4D" w:rsidRPr="00BC796D">
        <w:rPr>
          <w:b/>
          <w:color w:val="002060"/>
          <w:szCs w:val="20"/>
        </w:rPr>
        <w:t xml:space="preserve"> de Preenchimento: </w:t>
      </w:r>
    </w:p>
    <w:p w14:paraId="223FD4E1" w14:textId="77777777" w:rsidR="000717A5" w:rsidRPr="00BC796D" w:rsidRDefault="000717A5" w:rsidP="004A3E37">
      <w:pPr>
        <w:rPr>
          <w:b/>
          <w:color w:val="002060"/>
          <w:szCs w:val="20"/>
        </w:rPr>
      </w:pPr>
    </w:p>
    <w:p w14:paraId="05D69163" w14:textId="77777777" w:rsidR="00E00E4D" w:rsidRPr="00BC796D" w:rsidRDefault="00E00E4D" w:rsidP="004A3E37">
      <w:pPr>
        <w:rPr>
          <w:b/>
          <w:color w:val="002060"/>
          <w:szCs w:val="20"/>
        </w:rPr>
      </w:pPr>
      <w:r w:rsidRPr="00BC796D">
        <w:rPr>
          <w:b/>
          <w:color w:val="002060"/>
          <w:szCs w:val="20"/>
        </w:rPr>
        <w:t>|Y570|11111111000191|FONTE PAGADORA|S|5928|100000,00|</w:t>
      </w:r>
      <w:r w:rsidR="009013C1" w:rsidRPr="00BC796D">
        <w:rPr>
          <w:b/>
          <w:color w:val="002060"/>
          <w:szCs w:val="20"/>
        </w:rPr>
        <w:t>15</w:t>
      </w:r>
      <w:r w:rsidRPr="00BC796D">
        <w:rPr>
          <w:b/>
          <w:color w:val="002060"/>
          <w:szCs w:val="20"/>
        </w:rPr>
        <w:t>00,00|500,00|</w:t>
      </w:r>
    </w:p>
    <w:p w14:paraId="139427AF"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Y570|: Identificação do tipo do registro.</w:t>
      </w:r>
    </w:p>
    <w:p w14:paraId="35C31833"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CNPJ|: CNPJ da fonte pagadora (CNPJ: 11.111.111/0001-91).</w:t>
      </w:r>
    </w:p>
    <w:p w14:paraId="18843C23"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FONTE PAGADORA|: Nome empresarial da fonte pagadora.</w:t>
      </w:r>
    </w:p>
    <w:p w14:paraId="2403DBDD"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S|: Indicador de órgão público (</w:t>
      </w:r>
      <w:r w:rsidR="00C321B8" w:rsidRPr="00BC796D">
        <w:rPr>
          <w:rFonts w:ascii="Times New Roman" w:hAnsi="Times New Roman"/>
          <w:color w:val="002060"/>
          <w:szCs w:val="20"/>
        </w:rPr>
        <w:t>Órgão</w:t>
      </w:r>
      <w:r w:rsidRPr="00BC796D">
        <w:rPr>
          <w:rFonts w:ascii="Times New Roman" w:hAnsi="Times New Roman"/>
          <w:color w:val="002060"/>
          <w:szCs w:val="20"/>
        </w:rPr>
        <w:t xml:space="preserve"> Público = Sim).</w:t>
      </w:r>
    </w:p>
    <w:p w14:paraId="43167C42"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5928|: Código da receita (5928 = Rendimentos decorrentes de decisão da Justiça Federal).</w:t>
      </w:r>
    </w:p>
    <w:p w14:paraId="50A9DB0C"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0000,00|: Rendimento bruto (R$ 100.000,00).</w:t>
      </w:r>
    </w:p>
    <w:p w14:paraId="1F454ADB"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 xml:space="preserve">|1000,00|: </w:t>
      </w:r>
      <w:r w:rsidR="009013C1" w:rsidRPr="00BC796D">
        <w:rPr>
          <w:rFonts w:ascii="Times New Roman" w:hAnsi="Times New Roman"/>
          <w:color w:val="002060"/>
          <w:szCs w:val="20"/>
        </w:rPr>
        <w:t>IR Retido na Fonte (R$ 1.5</w:t>
      </w:r>
      <w:r w:rsidRPr="00BC796D">
        <w:rPr>
          <w:rFonts w:ascii="Times New Roman" w:hAnsi="Times New Roman"/>
          <w:color w:val="002060"/>
          <w:szCs w:val="20"/>
        </w:rPr>
        <w:t>00,00).</w:t>
      </w:r>
    </w:p>
    <w:p w14:paraId="405571D3"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500,00|: CSLL Retida na Fonte (R$ 500,00).</w:t>
      </w:r>
    </w:p>
    <w:p w14:paraId="28FC8352" w14:textId="77777777" w:rsidR="00E00E4D" w:rsidRPr="00BC796D"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BC796D" w:rsidRDefault="00F21181" w:rsidP="00770A40">
      <w:pPr>
        <w:rPr>
          <w:color w:val="0000FF"/>
          <w:szCs w:val="20"/>
        </w:rPr>
      </w:pPr>
    </w:p>
    <w:p w14:paraId="03AF63FA" w14:textId="77777777" w:rsidR="00A1664A" w:rsidRPr="00BC796D" w:rsidRDefault="000B0C32" w:rsidP="00867F54">
      <w:pPr>
        <w:pStyle w:val="Ttulo4"/>
      </w:pPr>
      <w:r w:rsidRPr="00BC796D">
        <w:br w:type="page"/>
      </w:r>
      <w:r w:rsidR="00A1664A" w:rsidRPr="00BC796D">
        <w:t xml:space="preserve"> </w:t>
      </w:r>
      <w:bookmarkStart w:id="442" w:name="_Toc532980529"/>
      <w:r w:rsidR="00A1664A" w:rsidRPr="00BC796D">
        <w:t xml:space="preserve">Registro Y580: </w:t>
      </w:r>
      <w:bookmarkStart w:id="443" w:name="_Hlk963088"/>
      <w:r w:rsidR="00A1664A" w:rsidRPr="00BC796D">
        <w:t>Doações a Campanhas Eleitorais</w:t>
      </w:r>
      <w:bookmarkEnd w:id="442"/>
      <w:bookmarkEnd w:id="443"/>
    </w:p>
    <w:p w14:paraId="7A9B312D" w14:textId="77777777" w:rsidR="00A1664A" w:rsidRPr="00BC796D" w:rsidRDefault="00A1664A" w:rsidP="00A1664A">
      <w:pPr>
        <w:rPr>
          <w:szCs w:val="20"/>
        </w:rPr>
      </w:pPr>
    </w:p>
    <w:p w14:paraId="2EBA96DE" w14:textId="7FA7468A" w:rsidR="000B0C32" w:rsidRPr="00BC796D" w:rsidRDefault="00A1664A" w:rsidP="000B0C32">
      <w:pPr>
        <w:rPr>
          <w:szCs w:val="20"/>
        </w:rPr>
      </w:pPr>
      <w:r w:rsidRPr="00BC796D">
        <w:rPr>
          <w:szCs w:val="20"/>
        </w:rPr>
        <w:tab/>
      </w:r>
      <w:r w:rsidR="000B0C32" w:rsidRPr="00BC796D">
        <w:rPr>
          <w:szCs w:val="20"/>
        </w:rPr>
        <w:t xml:space="preserve">Este registro deve ser preenchido pela pessoa jurídica que, durante o ano-calendário, efetuou doações a candidatos, comitês financeiros e partidos políticos, ainda que na forma de fornecimento de mercadorias ou prestação de serviços para campanhas eleitorais. </w:t>
      </w:r>
    </w:p>
    <w:p w14:paraId="4F4A1A9C" w14:textId="68EBC3E3" w:rsidR="002634C7" w:rsidRPr="00BC796D" w:rsidRDefault="002634C7" w:rsidP="000B0C32">
      <w:pPr>
        <w:rPr>
          <w:szCs w:val="20"/>
        </w:rPr>
      </w:pPr>
    </w:p>
    <w:p w14:paraId="37C6C6EA" w14:textId="2601210C" w:rsidR="002634C7" w:rsidRPr="00BC796D" w:rsidRDefault="002634C7" w:rsidP="000B0C32">
      <w:pPr>
        <w:rPr>
          <w:szCs w:val="20"/>
        </w:rPr>
      </w:pPr>
      <w:r w:rsidRPr="00BC796D">
        <w:rPr>
          <w:szCs w:val="20"/>
        </w:rPr>
        <w:tab/>
        <w:t>Nos termos da Lei nº 9.504, de 1997, alterada pela Lei nº 13.165, de 2015, à exceção das doações efetuadas por órgãos partidários, não subsiste a possibilidade de doações de pessoas jurídicas para financiamento eleitoral.</w:t>
      </w:r>
    </w:p>
    <w:p w14:paraId="53B81626" w14:textId="77777777" w:rsidR="002E2501" w:rsidRPr="00BC796D" w:rsidRDefault="002E2501" w:rsidP="000B0C32">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430B656B"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836A2A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80: DOAÇÕES A CAMPANHAS ELEITORAIS</w:t>
            </w:r>
          </w:p>
        </w:tc>
      </w:tr>
      <w:tr w:rsidR="002C5247" w:rsidRPr="00BC796D" w14:paraId="2756778C"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73E97E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C5247" w:rsidRPr="00BC796D" w14:paraId="2CC83CF3"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350EA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7FD982"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0B0E3D8B"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D6FF56"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 + FORMA_DOA</w:t>
            </w:r>
          </w:p>
        </w:tc>
      </w:tr>
    </w:tbl>
    <w:p w14:paraId="3C5BB2EC" w14:textId="77777777" w:rsidR="00D7606A" w:rsidRPr="00BC796D" w:rsidRDefault="00D7606A" w:rsidP="00D7606A">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C5247" w:rsidRPr="00BC796D" w14:paraId="7106A461"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EBCEC5"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68168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5355DB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59D89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D6731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A249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2A18E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80A5FB5"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08C43844"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DD003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75E3C3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39A61C"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80).</w:t>
            </w:r>
          </w:p>
        </w:tc>
        <w:tc>
          <w:tcPr>
            <w:tcW w:w="920" w:type="dxa"/>
            <w:tcBorders>
              <w:top w:val="nil"/>
              <w:left w:val="nil"/>
              <w:bottom w:val="single" w:sz="8" w:space="0" w:color="auto"/>
              <w:right w:val="single" w:sz="8" w:space="0" w:color="auto"/>
            </w:tcBorders>
            <w:shd w:val="clear" w:color="auto" w:fill="auto"/>
            <w:vAlign w:val="center"/>
            <w:hideMark/>
          </w:tcPr>
          <w:p w14:paraId="4FA6519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96053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8541C7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DD53EF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80]</w:t>
            </w:r>
          </w:p>
        </w:tc>
        <w:tc>
          <w:tcPr>
            <w:tcW w:w="1120" w:type="dxa"/>
            <w:tcBorders>
              <w:top w:val="nil"/>
              <w:left w:val="nil"/>
              <w:bottom w:val="single" w:sz="8" w:space="0" w:color="auto"/>
              <w:right w:val="single" w:sz="8" w:space="0" w:color="auto"/>
            </w:tcBorders>
            <w:shd w:val="clear" w:color="auto" w:fill="auto"/>
            <w:vAlign w:val="center"/>
            <w:hideMark/>
          </w:tcPr>
          <w:p w14:paraId="38DCC6D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A095EDE"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F313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00D543"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1025EF4"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 do Beneficiário: Número de inscrição no Cadastro Nacional da Pessoa Jurídica (CNPJ) do partido político, do comitê financeiro de partido político ou do candidato a cargo eletivo beneficiário da doação.</w:t>
            </w:r>
          </w:p>
        </w:tc>
        <w:tc>
          <w:tcPr>
            <w:tcW w:w="920" w:type="dxa"/>
            <w:tcBorders>
              <w:top w:val="nil"/>
              <w:left w:val="nil"/>
              <w:bottom w:val="single" w:sz="8" w:space="0" w:color="auto"/>
              <w:right w:val="single" w:sz="8" w:space="0" w:color="auto"/>
            </w:tcBorders>
            <w:shd w:val="clear" w:color="000000" w:fill="F2F2F2"/>
            <w:vAlign w:val="center"/>
            <w:hideMark/>
          </w:tcPr>
          <w:p w14:paraId="33019AE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01E6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1CBA4B4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1E5B23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3F1B06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28F7708F"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48969B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A9E0C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_BENEF</w:t>
            </w:r>
          </w:p>
        </w:tc>
        <w:tc>
          <w:tcPr>
            <w:tcW w:w="7420" w:type="dxa"/>
            <w:tcBorders>
              <w:top w:val="nil"/>
              <w:left w:val="nil"/>
              <w:bottom w:val="single" w:sz="8" w:space="0" w:color="auto"/>
              <w:right w:val="single" w:sz="8" w:space="0" w:color="auto"/>
            </w:tcBorders>
            <w:shd w:val="clear" w:color="auto" w:fill="auto"/>
            <w:vAlign w:val="center"/>
            <w:hideMark/>
          </w:tcPr>
          <w:p w14:paraId="2E222FAE"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o de Beneficiário da Doação:</w:t>
            </w:r>
            <w:r w:rsidRPr="00BC796D">
              <w:rPr>
                <w:rFonts w:eastAsia="Times New Roman" w:cs="Times New Roman"/>
                <w:color w:val="000000"/>
                <w:szCs w:val="20"/>
                <w:lang w:eastAsia="pt-BR"/>
              </w:rPr>
              <w:br/>
              <w:t xml:space="preserve">01 - Candidato a Cargo Eletivo </w:t>
            </w:r>
            <w:r w:rsidRPr="00BC796D">
              <w:rPr>
                <w:rFonts w:eastAsia="Times New Roman" w:cs="Times New Roman"/>
                <w:color w:val="000000"/>
                <w:szCs w:val="20"/>
                <w:lang w:eastAsia="pt-BR"/>
              </w:rPr>
              <w:br/>
              <w:t xml:space="preserve">02 - Comitê Financeiro </w:t>
            </w:r>
            <w:r w:rsidRPr="00BC796D">
              <w:rPr>
                <w:rFonts w:eastAsia="Times New Roman" w:cs="Times New Roman"/>
                <w:color w:val="000000"/>
                <w:szCs w:val="20"/>
                <w:lang w:eastAsia="pt-BR"/>
              </w:rPr>
              <w:br/>
              <w:t>03 - Partido Político</w:t>
            </w:r>
          </w:p>
        </w:tc>
        <w:tc>
          <w:tcPr>
            <w:tcW w:w="920" w:type="dxa"/>
            <w:tcBorders>
              <w:top w:val="nil"/>
              <w:left w:val="nil"/>
              <w:bottom w:val="single" w:sz="8" w:space="0" w:color="auto"/>
              <w:right w:val="single" w:sz="8" w:space="0" w:color="auto"/>
            </w:tcBorders>
            <w:shd w:val="clear" w:color="auto" w:fill="auto"/>
            <w:vAlign w:val="center"/>
            <w:hideMark/>
          </w:tcPr>
          <w:p w14:paraId="708BEED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355A22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73A0D3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1A553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w:t>
            </w:r>
          </w:p>
        </w:tc>
        <w:tc>
          <w:tcPr>
            <w:tcW w:w="1120" w:type="dxa"/>
            <w:tcBorders>
              <w:top w:val="nil"/>
              <w:left w:val="nil"/>
              <w:bottom w:val="single" w:sz="8" w:space="0" w:color="auto"/>
              <w:right w:val="single" w:sz="8" w:space="0" w:color="auto"/>
            </w:tcBorders>
            <w:shd w:val="clear" w:color="auto" w:fill="auto"/>
            <w:vAlign w:val="center"/>
            <w:hideMark/>
          </w:tcPr>
          <w:p w14:paraId="2244157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1168C23A"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7A5F5FE"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DAD52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FORM_DOA</w:t>
            </w:r>
          </w:p>
        </w:tc>
        <w:tc>
          <w:tcPr>
            <w:tcW w:w="7420" w:type="dxa"/>
            <w:tcBorders>
              <w:top w:val="nil"/>
              <w:left w:val="nil"/>
              <w:bottom w:val="single" w:sz="8" w:space="0" w:color="auto"/>
              <w:right w:val="single" w:sz="8" w:space="0" w:color="auto"/>
            </w:tcBorders>
            <w:shd w:val="clear" w:color="000000" w:fill="F2F2F2"/>
            <w:vAlign w:val="center"/>
            <w:hideMark/>
          </w:tcPr>
          <w:p w14:paraId="0A304F1A"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Forma de Doação:</w:t>
            </w:r>
            <w:r w:rsidRPr="00BC796D">
              <w:rPr>
                <w:rFonts w:eastAsia="Times New Roman" w:cs="Times New Roman"/>
                <w:color w:val="000000"/>
                <w:szCs w:val="20"/>
                <w:lang w:eastAsia="pt-BR"/>
              </w:rPr>
              <w:br/>
              <w:t xml:space="preserve">01 - Cheque </w:t>
            </w:r>
            <w:r w:rsidRPr="00BC796D">
              <w:rPr>
                <w:rFonts w:eastAsia="Times New Roman" w:cs="Times New Roman"/>
                <w:color w:val="000000"/>
                <w:szCs w:val="20"/>
                <w:lang w:eastAsia="pt-BR"/>
              </w:rPr>
              <w:br/>
              <w:t xml:space="preserve">02 - Transferência Eletrônica </w:t>
            </w:r>
            <w:r w:rsidRPr="00BC796D">
              <w:rPr>
                <w:rFonts w:eastAsia="Times New Roman" w:cs="Times New Roman"/>
                <w:color w:val="000000"/>
                <w:szCs w:val="20"/>
                <w:lang w:eastAsia="pt-BR"/>
              </w:rPr>
              <w:br/>
              <w:t xml:space="preserve">03 - Depósito em Espécie </w:t>
            </w:r>
            <w:r w:rsidRPr="00BC796D">
              <w:rPr>
                <w:rFonts w:eastAsia="Times New Roman" w:cs="Times New Roman"/>
                <w:color w:val="000000"/>
                <w:szCs w:val="20"/>
                <w:lang w:eastAsia="pt-BR"/>
              </w:rPr>
              <w:br/>
              <w:t xml:space="preserve">04 - Outros Títulos de Crédito </w:t>
            </w:r>
            <w:r w:rsidRPr="00BC796D">
              <w:rPr>
                <w:rFonts w:eastAsia="Times New Roman" w:cs="Times New Roman"/>
                <w:color w:val="000000"/>
                <w:szCs w:val="20"/>
                <w:lang w:eastAsia="pt-BR"/>
              </w:rPr>
              <w:br/>
              <w:t xml:space="preserve">05 - Dinheiro </w:t>
            </w:r>
            <w:r w:rsidRPr="00BC796D">
              <w:rPr>
                <w:rFonts w:eastAsia="Times New Roman" w:cs="Times New Roman"/>
                <w:color w:val="000000"/>
                <w:szCs w:val="20"/>
                <w:lang w:eastAsia="pt-BR"/>
              </w:rPr>
              <w:br/>
              <w:t xml:space="preserve">06 - Bens </w:t>
            </w:r>
            <w:r w:rsidRPr="00BC796D">
              <w:rPr>
                <w:rFonts w:eastAsia="Times New Roman" w:cs="Times New Roman"/>
                <w:color w:val="000000"/>
                <w:szCs w:val="20"/>
                <w:lang w:eastAsia="pt-BR"/>
              </w:rPr>
              <w:br/>
              <w:t xml:space="preserve">07 </w:t>
            </w:r>
            <w:r w:rsidR="00215013" w:rsidRPr="00BC796D">
              <w:rPr>
                <w:rFonts w:eastAsia="Times New Roman" w:cs="Times New Roman"/>
                <w:color w:val="000000"/>
                <w:szCs w:val="20"/>
                <w:lang w:eastAsia="pt-BR"/>
              </w:rPr>
              <w:t>–</w:t>
            </w:r>
            <w:r w:rsidRPr="00BC796D">
              <w:rPr>
                <w:rFonts w:eastAsia="Times New Roman" w:cs="Times New Roman"/>
                <w:color w:val="000000"/>
                <w:szCs w:val="20"/>
                <w:lang w:eastAsia="pt-BR"/>
              </w:rPr>
              <w:t xml:space="preserve"> Serviços</w:t>
            </w:r>
          </w:p>
        </w:tc>
        <w:tc>
          <w:tcPr>
            <w:tcW w:w="920" w:type="dxa"/>
            <w:tcBorders>
              <w:top w:val="nil"/>
              <w:left w:val="nil"/>
              <w:bottom w:val="single" w:sz="8" w:space="0" w:color="auto"/>
              <w:right w:val="single" w:sz="8" w:space="0" w:color="auto"/>
            </w:tcBorders>
            <w:shd w:val="clear" w:color="000000" w:fill="F2F2F2"/>
            <w:vAlign w:val="center"/>
            <w:hideMark/>
          </w:tcPr>
          <w:p w14:paraId="7A575DC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4B48FA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DF6D72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1A8A77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w:t>
            </w:r>
          </w:p>
        </w:tc>
        <w:tc>
          <w:tcPr>
            <w:tcW w:w="1120" w:type="dxa"/>
            <w:tcBorders>
              <w:top w:val="nil"/>
              <w:left w:val="nil"/>
              <w:bottom w:val="single" w:sz="8" w:space="0" w:color="auto"/>
              <w:right w:val="single" w:sz="8" w:space="0" w:color="auto"/>
            </w:tcBorders>
            <w:shd w:val="clear" w:color="000000" w:fill="F2F2F2"/>
            <w:vAlign w:val="center"/>
            <w:hideMark/>
          </w:tcPr>
          <w:p w14:paraId="5E2D783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673796FF"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AEFD70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9FF76"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DOA</w:t>
            </w:r>
          </w:p>
        </w:tc>
        <w:tc>
          <w:tcPr>
            <w:tcW w:w="7420" w:type="dxa"/>
            <w:tcBorders>
              <w:top w:val="nil"/>
              <w:left w:val="nil"/>
              <w:bottom w:val="single" w:sz="8" w:space="0" w:color="auto"/>
              <w:right w:val="single" w:sz="8" w:space="0" w:color="auto"/>
            </w:tcBorders>
            <w:shd w:val="clear" w:color="auto" w:fill="auto"/>
            <w:vAlign w:val="center"/>
            <w:hideMark/>
          </w:tcPr>
          <w:p w14:paraId="266A47E2"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Valor da doação efetuada. Caso a doação tenha sido efetuada na forma de bens ou serviços, informar o valor dos bens ou serviços fornecidos.</w:t>
            </w:r>
          </w:p>
        </w:tc>
        <w:tc>
          <w:tcPr>
            <w:tcW w:w="920" w:type="dxa"/>
            <w:tcBorders>
              <w:top w:val="nil"/>
              <w:left w:val="nil"/>
              <w:bottom w:val="single" w:sz="8" w:space="0" w:color="auto"/>
              <w:right w:val="single" w:sz="8" w:space="0" w:color="auto"/>
            </w:tcBorders>
            <w:shd w:val="clear" w:color="auto" w:fill="auto"/>
            <w:vAlign w:val="center"/>
            <w:hideMark/>
          </w:tcPr>
          <w:p w14:paraId="56545FC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DEC05D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2AA4A6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9F4233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F79C6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AA89957" w14:textId="5A3C9271" w:rsidR="002C5247" w:rsidRPr="00BC796D" w:rsidRDefault="002C5247" w:rsidP="00D7606A">
      <w:pPr>
        <w:jc w:val="center"/>
        <w:rPr>
          <w:b/>
          <w:szCs w:val="20"/>
          <w:lang w:val="pt-PT"/>
        </w:rPr>
      </w:pPr>
    </w:p>
    <w:p w14:paraId="60CACFBE" w14:textId="77777777" w:rsidR="00D516B1" w:rsidRPr="00BC796D" w:rsidRDefault="00D516B1" w:rsidP="00D7606A">
      <w:pPr>
        <w:jc w:val="center"/>
        <w:rPr>
          <w:b/>
          <w:szCs w:val="20"/>
          <w:lang w:val="pt-PT"/>
        </w:rPr>
      </w:pPr>
    </w:p>
    <w:p w14:paraId="110F7D3E" w14:textId="77777777" w:rsidR="000B0C32" w:rsidRPr="00BC796D" w:rsidRDefault="00D7606A" w:rsidP="00D7606A">
      <w:pPr>
        <w:rPr>
          <w:b/>
          <w:szCs w:val="20"/>
          <w:lang w:val="pt-PT"/>
        </w:rPr>
      </w:pPr>
      <w:r w:rsidRPr="00BC796D">
        <w:rPr>
          <w:b/>
          <w:szCs w:val="20"/>
          <w:lang w:val="pt-PT"/>
        </w:rPr>
        <w:t>I</w:t>
      </w:r>
      <w:r w:rsidR="000B0C32" w:rsidRPr="00BC796D">
        <w:rPr>
          <w:b/>
          <w:szCs w:val="20"/>
          <w:lang w:val="pt-PT"/>
        </w:rPr>
        <w:t xml:space="preserve"> – Regras de Validação de Campos:</w:t>
      </w:r>
    </w:p>
    <w:p w14:paraId="1A4476D0" w14:textId="77777777" w:rsidR="005230F0" w:rsidRPr="00BC796D" w:rsidRDefault="005230F0" w:rsidP="000B0C3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B0C32" w:rsidRPr="00BC796D" w14:paraId="189C754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F8EC162" w14:textId="77777777" w:rsidR="000B0C32" w:rsidRPr="00BC796D" w:rsidRDefault="000B0C32" w:rsidP="000B0C3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9DB2CE" w14:textId="77777777" w:rsidR="000B0C32" w:rsidRPr="00BC796D" w:rsidRDefault="000B0C32" w:rsidP="000B0C3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6E15962" w14:textId="77777777" w:rsidR="000B0C32" w:rsidRPr="00BC796D" w:rsidRDefault="000B0C32" w:rsidP="000B0C3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E2EE88E" w14:textId="77777777" w:rsidR="000B0C32" w:rsidRPr="00BC796D" w:rsidRDefault="000B0C32" w:rsidP="000B0C32">
            <w:pPr>
              <w:pStyle w:val="PSDS-CorpodeTexto0"/>
              <w:jc w:val="center"/>
              <w:rPr>
                <w:rFonts w:ascii="Times New Roman" w:hAnsi="Times New Roman"/>
                <w:b/>
                <w:bCs/>
              </w:rPr>
            </w:pPr>
            <w:r w:rsidRPr="00BC796D">
              <w:rPr>
                <w:rFonts w:ascii="Times New Roman" w:hAnsi="Times New Roman"/>
                <w:b/>
                <w:bCs/>
              </w:rPr>
              <w:t>Tipo</w:t>
            </w:r>
          </w:p>
        </w:tc>
      </w:tr>
      <w:tr w:rsidR="000B0C32" w:rsidRPr="00BC796D" w14:paraId="77E108F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54B77E9" w14:textId="77777777" w:rsidR="000B0C32" w:rsidRPr="00BC796D" w:rsidRDefault="000B0C32" w:rsidP="000B0C32">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B44070C" w14:textId="77777777" w:rsidR="000B0C32" w:rsidRPr="00BC796D" w:rsidRDefault="000B0C32" w:rsidP="000B0C32">
            <w:pPr>
              <w:pStyle w:val="PSDS-CorpodeTexto0"/>
              <w:rPr>
                <w:rFonts w:ascii="Times New Roman" w:hAnsi="Times New Roman"/>
                <w:lang w:val="pt-PT"/>
              </w:rPr>
            </w:pPr>
            <w:r w:rsidRPr="00BC796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7BCF5CA7" w14:textId="77777777" w:rsidR="00BB2C36" w:rsidRPr="00BC796D" w:rsidRDefault="0088706D" w:rsidP="000B0C32">
            <w:pPr>
              <w:shd w:val="clear" w:color="auto" w:fill="FFFFFF"/>
              <w:jc w:val="both"/>
              <w:rPr>
                <w:szCs w:val="20"/>
              </w:rPr>
            </w:pPr>
            <w:hyperlink w:anchor="REGRA_VALIDA_CNPJ" w:history="1">
              <w:r w:rsidR="00BB2C36" w:rsidRPr="00BC796D">
                <w:rPr>
                  <w:rStyle w:val="Hyperlink"/>
                  <w:b/>
                  <w:bCs/>
                  <w:color w:val="auto"/>
                  <w:szCs w:val="20"/>
                  <w:lang w:val="pt-PT"/>
                </w:rPr>
                <w:t>REGRA_VALIDA_CNPJ</w:t>
              </w:r>
            </w:hyperlink>
            <w:r w:rsidR="00BB2C36" w:rsidRPr="00BC796D">
              <w:rPr>
                <w:b/>
                <w:bCs/>
                <w:szCs w:val="20"/>
                <w:lang w:val="pt-PT"/>
              </w:rPr>
              <w:t xml:space="preserve">: </w:t>
            </w:r>
            <w:r w:rsidR="00BB2C36" w:rsidRPr="00BC796D">
              <w:rPr>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227843" w14:textId="77777777" w:rsidR="000B0C32" w:rsidRPr="00BC796D" w:rsidRDefault="000B0C32" w:rsidP="000B0C32">
            <w:pPr>
              <w:pStyle w:val="PSDS-CorpodeTexto0"/>
              <w:rPr>
                <w:rFonts w:ascii="Times New Roman" w:hAnsi="Times New Roman"/>
                <w:lang w:val="pt-PT"/>
              </w:rPr>
            </w:pPr>
            <w:r w:rsidRPr="00BC796D">
              <w:rPr>
                <w:rFonts w:ascii="Times New Roman" w:hAnsi="Times New Roman"/>
                <w:lang w:val="pt-PT"/>
              </w:rPr>
              <w:t>Erro</w:t>
            </w:r>
          </w:p>
          <w:p w14:paraId="0E6C9D73" w14:textId="77777777" w:rsidR="000B0C32" w:rsidRPr="00BC796D" w:rsidRDefault="000B0C32" w:rsidP="000B0C32">
            <w:pPr>
              <w:pStyle w:val="PSDS-CorpodeTexto0"/>
              <w:rPr>
                <w:rFonts w:ascii="Times New Roman" w:hAnsi="Times New Roman"/>
                <w:lang w:val="pt-PT"/>
              </w:rPr>
            </w:pPr>
          </w:p>
        </w:tc>
      </w:tr>
    </w:tbl>
    <w:p w14:paraId="0F21AA73" w14:textId="77777777" w:rsidR="000B0C32" w:rsidRPr="00BC796D" w:rsidRDefault="000B0C32" w:rsidP="000B0C32">
      <w:pPr>
        <w:rPr>
          <w:b/>
          <w:color w:val="002060"/>
          <w:szCs w:val="20"/>
        </w:rPr>
      </w:pPr>
    </w:p>
    <w:p w14:paraId="1994B29B" w14:textId="77777777" w:rsidR="002E2501" w:rsidRPr="00BC796D" w:rsidRDefault="002159D6" w:rsidP="002159D6">
      <w:pPr>
        <w:rPr>
          <w:b/>
          <w:color w:val="002060"/>
          <w:szCs w:val="20"/>
        </w:rPr>
      </w:pPr>
      <w:r w:rsidRPr="00BC796D">
        <w:rPr>
          <w:b/>
          <w:color w:val="002060"/>
          <w:szCs w:val="20"/>
        </w:rPr>
        <w:t>Exemplo de Preenchimento:</w:t>
      </w:r>
    </w:p>
    <w:p w14:paraId="789499F4" w14:textId="77777777" w:rsidR="002E2501" w:rsidRPr="00BC796D" w:rsidRDefault="002159D6" w:rsidP="002159D6">
      <w:pPr>
        <w:rPr>
          <w:b/>
          <w:color w:val="002060"/>
          <w:szCs w:val="20"/>
        </w:rPr>
      </w:pPr>
      <w:r w:rsidRPr="00BC796D">
        <w:rPr>
          <w:b/>
          <w:color w:val="002060"/>
          <w:szCs w:val="20"/>
        </w:rPr>
        <w:t xml:space="preserve"> </w:t>
      </w:r>
    </w:p>
    <w:p w14:paraId="77E327F0" w14:textId="77777777" w:rsidR="000B0C32" w:rsidRPr="00BC796D" w:rsidRDefault="000B0C32" w:rsidP="002159D6">
      <w:pPr>
        <w:rPr>
          <w:b/>
          <w:color w:val="002060"/>
          <w:szCs w:val="20"/>
        </w:rPr>
      </w:pPr>
      <w:r w:rsidRPr="00BC796D">
        <w:rPr>
          <w:b/>
          <w:color w:val="002060"/>
          <w:szCs w:val="20"/>
        </w:rPr>
        <w:t>|Y580|1111111100191|03|02|100000,00|</w:t>
      </w:r>
    </w:p>
    <w:p w14:paraId="60801D98"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Y580|: Identificação do tipo do registro.</w:t>
      </w:r>
    </w:p>
    <w:p w14:paraId="2DFC305A"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000191|: CNPJ do partido político, comitê financeiro de partido político ou candidato a cargo eletivo beneficiário da doação (CNPJ = 11.111.111/0001-91).</w:t>
      </w:r>
    </w:p>
    <w:p w14:paraId="3ED7C842"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03|: Tipo de beneficiário da doação (03 = Partido Político).</w:t>
      </w:r>
    </w:p>
    <w:p w14:paraId="772A6477"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02|: Forma de doação (02 = Transferência Eletrônica).</w:t>
      </w:r>
    </w:p>
    <w:p w14:paraId="305D16ED"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100000,00|: Valor da doação efetuada (R$ 100.000,00).</w:t>
      </w:r>
    </w:p>
    <w:p w14:paraId="7E4558F0" w14:textId="77777777" w:rsidR="000B0C32" w:rsidRPr="00BC796D" w:rsidRDefault="000B0C32" w:rsidP="000B0C32">
      <w:pPr>
        <w:ind w:firstLine="708"/>
        <w:rPr>
          <w:b/>
          <w:color w:val="002060"/>
          <w:szCs w:val="20"/>
        </w:rPr>
      </w:pPr>
    </w:p>
    <w:p w14:paraId="4571DD08" w14:textId="77777777" w:rsidR="003B49DF" w:rsidRPr="00BC796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3C3960D6" w14:textId="77777777" w:rsidR="007C696A" w:rsidRPr="00BC796D" w:rsidRDefault="007C696A">
      <w:pPr>
        <w:rPr>
          <w:b/>
          <w:bCs/>
          <w:color w:val="0000FF"/>
          <w:szCs w:val="20"/>
        </w:rPr>
      </w:pPr>
      <w:r w:rsidRPr="00BC796D">
        <w:rPr>
          <w:color w:val="0000FF"/>
          <w:szCs w:val="20"/>
        </w:rPr>
        <w:br w:type="page"/>
      </w:r>
    </w:p>
    <w:p w14:paraId="0044BEEC" w14:textId="77777777" w:rsidR="00A1664A" w:rsidRPr="00BC796D" w:rsidRDefault="00A1664A" w:rsidP="00867F54">
      <w:pPr>
        <w:pStyle w:val="Ttulo4"/>
      </w:pPr>
      <w:bookmarkStart w:id="444" w:name="_Toc532980530"/>
      <w:r w:rsidRPr="00BC796D">
        <w:t>Registro Y590: Ativos no Exterior</w:t>
      </w:r>
      <w:bookmarkEnd w:id="444"/>
    </w:p>
    <w:p w14:paraId="685D1AA8" w14:textId="77777777" w:rsidR="00A1664A" w:rsidRPr="00BC796D" w:rsidRDefault="00A1664A" w:rsidP="00A1664A">
      <w:pPr>
        <w:rPr>
          <w:szCs w:val="20"/>
        </w:rPr>
      </w:pPr>
    </w:p>
    <w:p w14:paraId="56D47E57" w14:textId="77777777" w:rsidR="000524AE" w:rsidRPr="00BC796D" w:rsidRDefault="00A1664A" w:rsidP="00FD2F4C">
      <w:pPr>
        <w:jc w:val="both"/>
        <w:rPr>
          <w:szCs w:val="20"/>
        </w:rPr>
      </w:pPr>
      <w:r w:rsidRPr="00BC796D">
        <w:rPr>
          <w:szCs w:val="20"/>
        </w:rPr>
        <w:tab/>
      </w:r>
      <w:r w:rsidR="000524AE" w:rsidRPr="00BC796D">
        <w:rPr>
          <w:szCs w:val="20"/>
        </w:rPr>
        <w:t>Este registro deve ser preenchido por todas as pessoas jurídicas</w:t>
      </w:r>
      <w:r w:rsidR="00826398" w:rsidRPr="00BC796D">
        <w:rPr>
          <w:szCs w:val="20"/>
        </w:rPr>
        <w:t xml:space="preserve"> que possuem ativos no exterior</w:t>
      </w:r>
      <w:r w:rsidR="000524AE" w:rsidRPr="00BC796D">
        <w:rPr>
          <w:szCs w:val="20"/>
        </w:rPr>
        <w:t xml:space="preserve">, salvo quando o valor contábil total dos ativos </w:t>
      </w:r>
      <w:r w:rsidR="00826398" w:rsidRPr="00BC796D">
        <w:rPr>
          <w:szCs w:val="20"/>
        </w:rPr>
        <w:t xml:space="preserve">no exterior </w:t>
      </w:r>
      <w:r w:rsidR="000524AE" w:rsidRPr="00BC796D">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BC796D">
        <w:rPr>
          <w:szCs w:val="20"/>
        </w:rPr>
        <w:t>l, o seu valor é convertido em d</w:t>
      </w:r>
      <w:r w:rsidR="000524AE" w:rsidRPr="00BC796D">
        <w:rPr>
          <w:szCs w:val="20"/>
        </w:rPr>
        <w:t>ólares dos Estados Unido</w:t>
      </w:r>
      <w:r w:rsidR="00FD2F4C" w:rsidRPr="00BC796D">
        <w:rPr>
          <w:szCs w:val="20"/>
        </w:rPr>
        <w:t>s da América e, em seguida, em r</w:t>
      </w:r>
      <w:r w:rsidR="000524AE" w:rsidRPr="00BC796D">
        <w:rPr>
          <w:szCs w:val="20"/>
        </w:rPr>
        <w:t>eais</w:t>
      </w:r>
      <w:r w:rsidR="00FD2F4C" w:rsidRPr="00BC796D">
        <w:rPr>
          <w:szCs w:val="20"/>
        </w:rPr>
        <w:t xml:space="preserve"> (R$)</w:t>
      </w:r>
      <w:r w:rsidR="000524AE" w:rsidRPr="00BC796D">
        <w:rPr>
          <w:szCs w:val="20"/>
        </w:rPr>
        <w:t>.</w:t>
      </w:r>
    </w:p>
    <w:p w14:paraId="30FFB9A1" w14:textId="77777777" w:rsidR="002E2501" w:rsidRPr="00BC796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90: ATIVOS NO EXTERIOR</w:t>
            </w:r>
          </w:p>
        </w:tc>
      </w:tr>
      <w:tr w:rsidR="002C5247" w:rsidRPr="00BC796D"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IND_PART_EXT_Y590</w:t>
            </w:r>
          </w:p>
        </w:tc>
      </w:tr>
      <w:tr w:rsidR="002C5247" w:rsidRPr="00BC796D"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TIP_ATIVO + DISCRIMINACAO</w:t>
            </w:r>
          </w:p>
        </w:tc>
      </w:tr>
    </w:tbl>
    <w:p w14:paraId="505A19EC" w14:textId="77777777" w:rsidR="002E2501" w:rsidRPr="00BC796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BC796D"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041E6B96"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A4DC1F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177861"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371CBB9"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shd w:val="clear" w:color="auto" w:fill="auto"/>
            <w:vAlign w:val="center"/>
            <w:hideMark/>
          </w:tcPr>
          <w:p w14:paraId="1FA151A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C708A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0A4C2D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D3A4D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shd w:val="clear" w:color="auto" w:fill="auto"/>
            <w:vAlign w:val="center"/>
            <w:hideMark/>
          </w:tcPr>
          <w:p w14:paraId="2166E9A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o do Ativo que Possui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12D4A505"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45FB6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DCA67F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390489D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ódigo do País: País onde se localiza o ativo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29B02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57FCA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A851BF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8F9A0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1474E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4D4D3D0" w14:textId="77777777" w:rsidTr="002C524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ABD99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C7BA1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shd w:val="clear" w:color="auto" w:fill="auto"/>
            <w:vAlign w:val="center"/>
            <w:hideMark/>
          </w:tcPr>
          <w:p w14:paraId="543AF9B1"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Anterior: Informar o valor contábil do ativo no exterior no final do período anterior.</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BC796D">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shd w:val="clear" w:color="auto" w:fill="auto"/>
            <w:vAlign w:val="center"/>
            <w:hideMark/>
          </w:tcPr>
          <w:p w14:paraId="7589E65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657BA0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879CF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39E93F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9E4BF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Atual: Valor contábil do ativo no final do período atual.</w:t>
            </w:r>
            <w:r w:rsidRPr="00BC796D">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7DB288A" w14:textId="77777777" w:rsidR="002159D6" w:rsidRPr="00BC796D" w:rsidRDefault="002159D6" w:rsidP="00FD2F4C">
      <w:pPr>
        <w:rPr>
          <w:b/>
          <w:color w:val="002060"/>
          <w:szCs w:val="20"/>
        </w:rPr>
      </w:pPr>
    </w:p>
    <w:p w14:paraId="4DAEE7E2" w14:textId="77777777" w:rsidR="0067442F" w:rsidRPr="00BC796D" w:rsidRDefault="0067442F" w:rsidP="0067442F">
      <w:pPr>
        <w:rPr>
          <w:b/>
          <w:szCs w:val="20"/>
          <w:lang w:val="pt-PT"/>
        </w:rPr>
      </w:pPr>
      <w:r w:rsidRPr="00BC796D">
        <w:rPr>
          <w:b/>
          <w:szCs w:val="20"/>
          <w:lang w:val="pt-PT"/>
        </w:rPr>
        <w:t>I – Regras de Validação do Registro:</w:t>
      </w:r>
    </w:p>
    <w:p w14:paraId="4A02BA51" w14:textId="77777777" w:rsidR="0067442F" w:rsidRPr="00BC796D" w:rsidRDefault="0067442F" w:rsidP="0067442F">
      <w:pPr>
        <w:rPr>
          <w:b/>
          <w:szCs w:val="20"/>
          <w:lang w:val="pt-PT"/>
        </w:rPr>
      </w:pPr>
    </w:p>
    <w:p w14:paraId="65B2A0DF" w14:textId="77777777" w:rsidR="0067442F" w:rsidRPr="00BC796D" w:rsidRDefault="0067442F" w:rsidP="0067442F">
      <w:pPr>
        <w:pStyle w:val="Corpodetexto"/>
        <w:ind w:left="708" w:firstLine="12"/>
        <w:rPr>
          <w:rFonts w:ascii="Times New Roman" w:hAnsi="Times New Roman"/>
          <w:szCs w:val="20"/>
        </w:rPr>
      </w:pPr>
      <w:r w:rsidRPr="00BC796D">
        <w:rPr>
          <w:rFonts w:ascii="Times New Roman" w:hAnsi="Times New Roman" w:cs="Times New Roman"/>
          <w:b/>
        </w:rPr>
        <w:t>REGRA_IND_PART_EXT_Y590</w:t>
      </w:r>
      <w:r w:rsidRPr="00BC796D">
        <w:rPr>
          <w:rFonts w:ascii="Times New Roman" w:hAnsi="Times New Roman" w:cs="Times New Roman"/>
          <w:color w:val="auto"/>
          <w:szCs w:val="20"/>
        </w:rPr>
        <w:t>:</w:t>
      </w:r>
      <w:r w:rsidRPr="00BC796D">
        <w:rPr>
          <w:rFonts w:ascii="Times New Roman" w:hAnsi="Times New Roman"/>
          <w:color w:val="auto"/>
          <w:szCs w:val="20"/>
        </w:rPr>
        <w:t xml:space="preserve"> </w:t>
      </w:r>
      <w:r w:rsidRPr="00BC796D">
        <w:rPr>
          <w:rFonts w:ascii="Times New Roman" w:hAnsi="Times New Roman"/>
          <w:szCs w:val="20"/>
        </w:rPr>
        <w:t>Verifica, quando 0020.IND_PART_EXT é igual a “S” (Sim) e 0020.IND_ATIV_EXT é igual a “N”</w:t>
      </w:r>
      <w:r w:rsidR="007E1445" w:rsidRPr="00BC796D">
        <w:rPr>
          <w:rFonts w:ascii="Times New Roman" w:hAnsi="Times New Roman"/>
          <w:szCs w:val="20"/>
        </w:rPr>
        <w:t xml:space="preserve"> (Não)</w:t>
      </w:r>
      <w:r w:rsidRPr="00BC796D">
        <w:rPr>
          <w:rFonts w:ascii="Times New Roman" w:hAnsi="Times New Roman"/>
          <w:szCs w:val="20"/>
        </w:rPr>
        <w:t>, se o registro Y590 foi preenchido. Se a regra não for cumprida, a ECF gera um aviso.</w:t>
      </w:r>
    </w:p>
    <w:p w14:paraId="10D276FD" w14:textId="77777777" w:rsidR="0067442F" w:rsidRPr="00BC796D" w:rsidRDefault="0067442F" w:rsidP="00FD2F4C">
      <w:pPr>
        <w:rPr>
          <w:b/>
          <w:color w:val="002060"/>
          <w:szCs w:val="20"/>
        </w:rPr>
      </w:pPr>
    </w:p>
    <w:p w14:paraId="752B7191" w14:textId="77777777" w:rsidR="00FD2F4C" w:rsidRPr="00BC796D" w:rsidRDefault="00FD2F4C" w:rsidP="00FD2F4C">
      <w:pPr>
        <w:rPr>
          <w:b/>
          <w:color w:val="002060"/>
          <w:szCs w:val="20"/>
        </w:rPr>
      </w:pPr>
      <w:r w:rsidRPr="00BC796D">
        <w:rPr>
          <w:b/>
          <w:color w:val="002060"/>
          <w:szCs w:val="20"/>
        </w:rPr>
        <w:t xml:space="preserve">Exemplo de Preenchimento: </w:t>
      </w:r>
    </w:p>
    <w:p w14:paraId="1EB0C795" w14:textId="77777777" w:rsidR="002E2501" w:rsidRPr="00BC796D" w:rsidRDefault="002E2501" w:rsidP="002E2501">
      <w:pPr>
        <w:rPr>
          <w:b/>
          <w:color w:val="002060"/>
          <w:szCs w:val="20"/>
        </w:rPr>
      </w:pPr>
    </w:p>
    <w:p w14:paraId="7EE55500" w14:textId="77777777" w:rsidR="00FD2F4C" w:rsidRPr="00BC796D" w:rsidRDefault="00FD2F4C" w:rsidP="002E2501">
      <w:pPr>
        <w:rPr>
          <w:b/>
          <w:color w:val="002060"/>
          <w:szCs w:val="20"/>
        </w:rPr>
      </w:pPr>
      <w:r w:rsidRPr="00BC796D">
        <w:rPr>
          <w:b/>
          <w:color w:val="002060"/>
          <w:szCs w:val="20"/>
        </w:rPr>
        <w:t>|Y590|</w:t>
      </w:r>
      <w:r w:rsidR="007369B9" w:rsidRPr="00BC796D">
        <w:rPr>
          <w:b/>
          <w:color w:val="002060"/>
          <w:szCs w:val="20"/>
        </w:rPr>
        <w:t>0331|249|10.000 AÇÕES DA COMPANHIA ABC ADQUIRIDAS EM 20/02/2014 POR MEIO DA BOLSA DE VALORES DE NOVA YORK POR U$ 100.000,00|0|300000,00|</w:t>
      </w:r>
    </w:p>
    <w:p w14:paraId="3EFAD1D8" w14:textId="77777777" w:rsidR="00FD2F4C" w:rsidRPr="00BC796D" w:rsidRDefault="00FD2F4C"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Y</w:t>
      </w:r>
      <w:r w:rsidR="007369B9" w:rsidRPr="00BC796D">
        <w:rPr>
          <w:rFonts w:ascii="Times New Roman" w:hAnsi="Times New Roman"/>
          <w:color w:val="002060"/>
          <w:szCs w:val="20"/>
        </w:rPr>
        <w:t>590</w:t>
      </w:r>
      <w:r w:rsidRPr="00BC796D">
        <w:rPr>
          <w:rFonts w:ascii="Times New Roman" w:hAnsi="Times New Roman"/>
          <w:color w:val="002060"/>
          <w:szCs w:val="20"/>
        </w:rPr>
        <w:t>|: Identificação do tipo do registro.</w:t>
      </w:r>
    </w:p>
    <w:p w14:paraId="3751143A"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0331|: Tipo do ativo no exterior (0331 = Ações).</w:t>
      </w:r>
    </w:p>
    <w:p w14:paraId="3C81B6DC"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249|: Código do país (249 = Estados Unidos da América).</w:t>
      </w:r>
    </w:p>
    <w:p w14:paraId="5750DBD4"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0|: Não há valor anterior, pois foi adquirida no período da ECF.</w:t>
      </w:r>
    </w:p>
    <w:p w14:paraId="41B6BD10"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300000,00|: Valor no final do período atual (R$ 300.000,00).</w:t>
      </w:r>
    </w:p>
    <w:p w14:paraId="1A7FEC7A" w14:textId="77777777" w:rsidR="007369B9" w:rsidRPr="00BC796D" w:rsidRDefault="007369B9" w:rsidP="00FD2F4C">
      <w:pPr>
        <w:pStyle w:val="Corpodetexto"/>
        <w:ind w:left="708" w:firstLine="709"/>
        <w:rPr>
          <w:rFonts w:ascii="Times New Roman" w:hAnsi="Times New Roman"/>
          <w:color w:val="002060"/>
          <w:szCs w:val="20"/>
        </w:rPr>
      </w:pPr>
    </w:p>
    <w:p w14:paraId="389FB9BF" w14:textId="77777777" w:rsidR="007369B9" w:rsidRPr="00BC796D" w:rsidRDefault="007369B9" w:rsidP="00FD2F4C">
      <w:pPr>
        <w:pStyle w:val="Corpodetexto"/>
        <w:ind w:left="708" w:firstLine="709"/>
        <w:rPr>
          <w:rFonts w:ascii="Times New Roman" w:hAnsi="Times New Roman"/>
          <w:color w:val="002060"/>
          <w:szCs w:val="20"/>
        </w:rPr>
      </w:pPr>
    </w:p>
    <w:p w14:paraId="62A59B6B" w14:textId="77777777" w:rsidR="003B49DF" w:rsidRPr="00BC796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BC796D"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BC796D">
        <w:rPr>
          <w:rFonts w:ascii="Times New Roman" w:hAnsi="Times New Roman" w:cs="Times New Roman"/>
          <w:color w:val="0000FF"/>
          <w:szCs w:val="20"/>
        </w:rPr>
        <w:br w:type="page"/>
      </w:r>
    </w:p>
    <w:p w14:paraId="1BC757DC" w14:textId="77777777" w:rsidR="004C2BD3" w:rsidRPr="00BC796D" w:rsidRDefault="004C2BD3" w:rsidP="00867F54">
      <w:pPr>
        <w:pStyle w:val="Ttulo4"/>
      </w:pPr>
      <w:bookmarkStart w:id="445" w:name="_Toc532980531"/>
      <w:r w:rsidRPr="00BC796D">
        <w:t xml:space="preserve">Registro Y600: </w:t>
      </w:r>
      <w:bookmarkStart w:id="446" w:name="_Hlk963332"/>
      <w:r w:rsidRPr="00BC796D">
        <w:t xml:space="preserve">Identificação </w:t>
      </w:r>
      <w:r w:rsidR="00CB364F" w:rsidRPr="00BC796D">
        <w:t xml:space="preserve">e </w:t>
      </w:r>
      <w:r w:rsidR="0083216C" w:rsidRPr="00BC796D">
        <w:t>Remuneração</w:t>
      </w:r>
      <w:r w:rsidR="00CB364F" w:rsidRPr="00BC796D">
        <w:t xml:space="preserve"> de </w:t>
      </w:r>
      <w:r w:rsidR="00961BDE" w:rsidRPr="00BC796D">
        <w:t>Sócios, Titulares, Dirigentes e Conselheiros</w:t>
      </w:r>
      <w:bookmarkEnd w:id="445"/>
    </w:p>
    <w:bookmarkEnd w:id="446"/>
    <w:p w14:paraId="49824FD7" w14:textId="77777777" w:rsidR="004C2BD3" w:rsidRPr="00BC796D" w:rsidRDefault="004C2BD3" w:rsidP="004C2BD3">
      <w:pPr>
        <w:rPr>
          <w:szCs w:val="20"/>
        </w:rPr>
      </w:pPr>
    </w:p>
    <w:p w14:paraId="273DB86F" w14:textId="77777777" w:rsidR="008C3703" w:rsidRPr="00BC796D" w:rsidRDefault="008C3703" w:rsidP="008C3703">
      <w:r w:rsidRPr="00BC796D">
        <w:t xml:space="preserve"> </w:t>
      </w:r>
      <w:r w:rsidRPr="00BC796D">
        <w:tab/>
      </w:r>
      <w:r w:rsidR="00F9169B" w:rsidRPr="00BC796D">
        <w:t xml:space="preserve">Este registro deve ser preenchido pela pessoa jurídica com </w:t>
      </w:r>
      <w:r w:rsidRPr="00BC796D">
        <w:t xml:space="preserve">os </w:t>
      </w:r>
      <w:r w:rsidR="00F9169B" w:rsidRPr="00BC796D">
        <w:t xml:space="preserve">dados dos </w:t>
      </w:r>
      <w:r w:rsidRPr="00BC796D">
        <w:t xml:space="preserve">até </w:t>
      </w:r>
      <w:r w:rsidR="00F9169B" w:rsidRPr="00BC796D">
        <w:t xml:space="preserve">999 (novecentos </w:t>
      </w:r>
      <w:r w:rsidR="007F2FDC" w:rsidRPr="00BC796D">
        <w:t xml:space="preserve">e noventa e nove) </w:t>
      </w:r>
      <w:r w:rsidRPr="00BC796D">
        <w:t>sócios, dirigentes e conselheiros ou dos titulares que tenham recebido maiores remunerações</w:t>
      </w:r>
      <w:r w:rsidR="00F9169B" w:rsidRPr="00BC796D">
        <w:t xml:space="preserve"> no período </w:t>
      </w:r>
      <w:r w:rsidR="00D76261" w:rsidRPr="00BC796D">
        <w:t xml:space="preserve">da ECF, inclusive os </w:t>
      </w:r>
      <w:r w:rsidRPr="00BC796D">
        <w:t xml:space="preserve">titulares, </w:t>
      </w:r>
      <w:r w:rsidR="00D76261" w:rsidRPr="00BC796D">
        <w:t xml:space="preserve">sócios, dirigentes e conselheiros </w:t>
      </w:r>
      <w:r w:rsidR="00F9169B" w:rsidRPr="00BC796D">
        <w:t xml:space="preserve">que tenham </w:t>
      </w:r>
      <w:r w:rsidRPr="00BC796D">
        <w:t xml:space="preserve">se retirado </w:t>
      </w:r>
      <w:r w:rsidR="00F9169B" w:rsidRPr="00BC796D">
        <w:t xml:space="preserve">da </w:t>
      </w:r>
      <w:r w:rsidRPr="00BC796D">
        <w:t xml:space="preserve">pessoa jurídica </w:t>
      </w:r>
      <w:r w:rsidR="00D76261" w:rsidRPr="00BC796D">
        <w:t xml:space="preserve">no período </w:t>
      </w:r>
      <w:r w:rsidRPr="00BC796D">
        <w:t xml:space="preserve">da ECF </w:t>
      </w:r>
      <w:r w:rsidR="00F9169B" w:rsidRPr="00BC796D">
        <w:t>e não fazem parte do quadro societário</w:t>
      </w:r>
      <w:r w:rsidR="00D76261" w:rsidRPr="00BC796D">
        <w:t xml:space="preserve"> na data final</w:t>
      </w:r>
      <w:r w:rsidRPr="00BC796D">
        <w:t>.</w:t>
      </w:r>
    </w:p>
    <w:p w14:paraId="05D93F30" w14:textId="77777777" w:rsidR="008C3703" w:rsidRPr="00BC796D" w:rsidRDefault="008C3703" w:rsidP="00F9169B">
      <w:pPr>
        <w:ind w:firstLine="708"/>
        <w:jc w:val="both"/>
        <w:rPr>
          <w:szCs w:val="20"/>
        </w:rPr>
      </w:pPr>
    </w:p>
    <w:p w14:paraId="7A59C523" w14:textId="77777777" w:rsidR="00F9169B" w:rsidRPr="00BC796D" w:rsidRDefault="008C3703" w:rsidP="008C3703">
      <w:pPr>
        <w:rPr>
          <w:szCs w:val="20"/>
        </w:rPr>
      </w:pPr>
      <w:r w:rsidRPr="00BC796D">
        <w:t xml:space="preserve"> </w:t>
      </w:r>
      <w:r w:rsidRPr="00BC796D">
        <w:tab/>
        <w:t xml:space="preserve">No caso das entidades imunes ou isentas, preencher com os dados dos até 999 (novecentos e noventa e nove) sócios, dirigentes e conselheiros que tenham recebido maiores remunerações no </w:t>
      </w:r>
      <w:r w:rsidRPr="00BC796D">
        <w:rPr>
          <w:szCs w:val="20"/>
        </w:rPr>
        <w:t>período</w:t>
      </w:r>
      <w:r w:rsidRPr="00BC796D">
        <w:t xml:space="preserve"> de apuração da ECF, inclusive os sócios, dirigentes e conselheiros que tenham se retirado das entidades no período da ECF e não mais compõem o quadro na data final. Devem ser informados os dados dos sócios, dirigentes e conselheiros, ainda que não tenham recebido quaisquer rendimentos no período (nesse caso, informar valor ZERO no campo de rendimentos).</w:t>
      </w:r>
    </w:p>
    <w:p w14:paraId="60ECD277" w14:textId="77777777" w:rsidR="00562F69" w:rsidRPr="00BC796D" w:rsidRDefault="00562F69" w:rsidP="00B93932">
      <w:pPr>
        <w:jc w:val="both"/>
        <w:rPr>
          <w:szCs w:val="20"/>
        </w:rPr>
      </w:pPr>
    </w:p>
    <w:p w14:paraId="7852F7B8" w14:textId="77777777" w:rsidR="00562F69" w:rsidRPr="00BC796D" w:rsidRDefault="00562F69" w:rsidP="00B93932">
      <w:pPr>
        <w:jc w:val="both"/>
        <w:rPr>
          <w:szCs w:val="20"/>
        </w:rPr>
      </w:pPr>
      <w:r w:rsidRPr="00BC796D">
        <w:rPr>
          <w:szCs w:val="20"/>
        </w:rPr>
        <w:tab/>
        <w:t>Regras de preenchimento:</w:t>
      </w:r>
    </w:p>
    <w:p w14:paraId="21F63B8A" w14:textId="77777777" w:rsidR="00562F69" w:rsidRPr="00BC796D" w:rsidRDefault="00562F69" w:rsidP="00B93932">
      <w:pPr>
        <w:jc w:val="both"/>
        <w:rPr>
          <w:szCs w:val="20"/>
        </w:rPr>
      </w:pPr>
    </w:p>
    <w:p w14:paraId="7E56F3F9" w14:textId="77777777" w:rsidR="00D76261" w:rsidRPr="00BC796D" w:rsidRDefault="00C51228" w:rsidP="00D76261">
      <w:pPr>
        <w:ind w:firstLine="708"/>
        <w:jc w:val="both"/>
        <w:rPr>
          <w:szCs w:val="20"/>
        </w:rPr>
      </w:pPr>
      <w:r w:rsidRPr="00BC796D">
        <w:rPr>
          <w:color w:val="222222"/>
          <w:szCs w:val="20"/>
          <w:shd w:val="clear" w:color="auto" w:fill="FFFFFF"/>
        </w:rPr>
        <w:t>1 – Informar os 500 maiores</w:t>
      </w:r>
      <w:r w:rsidRPr="00BC796D">
        <w:rPr>
          <w:rStyle w:val="apple-converted-space"/>
          <w:color w:val="222222"/>
          <w:szCs w:val="20"/>
          <w:shd w:val="clear" w:color="auto" w:fill="FFFFFF"/>
        </w:rPr>
        <w:t> </w:t>
      </w:r>
      <w:r w:rsidR="007F2FDC" w:rsidRPr="00BC796D">
        <w:rPr>
          <w:rStyle w:val="apple-converted-space"/>
          <w:color w:val="222222"/>
          <w:szCs w:val="20"/>
          <w:shd w:val="clear" w:color="auto" w:fill="FFFFFF"/>
        </w:rPr>
        <w:t xml:space="preserve">dirigentes, conselheiros, </w:t>
      </w:r>
      <w:r w:rsidRPr="00BC796D">
        <w:rPr>
          <w:bCs/>
          <w:color w:val="222222"/>
          <w:szCs w:val="20"/>
          <w:shd w:val="clear" w:color="auto" w:fill="FFFFFF"/>
        </w:rPr>
        <w:t>sócios</w:t>
      </w:r>
      <w:r w:rsidR="007F2FDC" w:rsidRPr="00BC796D">
        <w:rPr>
          <w:bCs/>
          <w:color w:val="222222"/>
          <w:szCs w:val="20"/>
          <w:shd w:val="clear" w:color="auto" w:fill="FFFFFF"/>
        </w:rPr>
        <w:t xml:space="preserve"> ou titulares</w:t>
      </w:r>
      <w:r w:rsidRPr="00BC796D">
        <w:rPr>
          <w:rStyle w:val="apple-converted-space"/>
          <w:color w:val="222222"/>
          <w:szCs w:val="20"/>
          <w:shd w:val="clear" w:color="auto" w:fill="FFFFFF"/>
        </w:rPr>
        <w:t> </w:t>
      </w:r>
      <w:r w:rsidRPr="00BC796D">
        <w:rPr>
          <w:color w:val="222222"/>
          <w:szCs w:val="20"/>
          <w:shd w:val="clear" w:color="auto" w:fill="FFFFFF"/>
        </w:rPr>
        <w:t>na da</w:t>
      </w:r>
      <w:r w:rsidR="00D76261" w:rsidRPr="00BC796D">
        <w:rPr>
          <w:color w:val="222222"/>
          <w:szCs w:val="20"/>
          <w:shd w:val="clear" w:color="auto" w:fill="FFFFFF"/>
        </w:rPr>
        <w:t>ta final do período de apuração, ordenados pelo total dos campos Y600.</w:t>
      </w:r>
      <w:r w:rsidR="00D76261" w:rsidRPr="00BC796D">
        <w:rPr>
          <w:lang w:val="pt-PT"/>
        </w:rPr>
        <w:t>VL_REM_TRAB; Y600</w:t>
      </w:r>
      <w:r w:rsidR="00D76261" w:rsidRPr="00BC796D">
        <w:rPr>
          <w:szCs w:val="20"/>
        </w:rPr>
        <w:t>.VL_LUC_DIV; Y600.VL_JUR_CAP e Y600. VL_DEM_REND;</w:t>
      </w:r>
    </w:p>
    <w:p w14:paraId="68DA854D" w14:textId="77777777" w:rsidR="00562F69" w:rsidRPr="00BC796D" w:rsidRDefault="00562F69" w:rsidP="00D76261">
      <w:pPr>
        <w:ind w:left="1416"/>
        <w:jc w:val="both"/>
        <w:rPr>
          <w:szCs w:val="20"/>
        </w:rPr>
      </w:pPr>
    </w:p>
    <w:p w14:paraId="2238BFE7" w14:textId="77777777" w:rsidR="005E18FE" w:rsidRPr="00BC796D" w:rsidRDefault="005E18FE" w:rsidP="00B93932">
      <w:pPr>
        <w:jc w:val="both"/>
        <w:rPr>
          <w:szCs w:val="20"/>
        </w:rPr>
      </w:pPr>
    </w:p>
    <w:p w14:paraId="7626CE17" w14:textId="77777777" w:rsidR="005E18FE" w:rsidRPr="00BC796D" w:rsidRDefault="005E18FE" w:rsidP="005E18FE">
      <w:pPr>
        <w:ind w:left="1416"/>
        <w:jc w:val="both"/>
        <w:rPr>
          <w:szCs w:val="20"/>
        </w:rPr>
      </w:pPr>
      <w:r w:rsidRPr="00BC796D">
        <w:rPr>
          <w:b/>
          <w:szCs w:val="20"/>
        </w:rPr>
        <w:t xml:space="preserve">Observação: </w:t>
      </w:r>
      <w:r w:rsidRPr="00BC796D">
        <w:rPr>
          <w:szCs w:val="20"/>
        </w:rPr>
        <w:t xml:space="preserve">No caso de ações em tesouraria, a sociedade deverá informar </w:t>
      </w:r>
      <w:r w:rsidR="00413511" w:rsidRPr="00BC796D">
        <w:rPr>
          <w:szCs w:val="20"/>
        </w:rPr>
        <w:t xml:space="preserve">uma ocorrência do registro com </w:t>
      </w:r>
      <w:r w:rsidRPr="00BC796D">
        <w:rPr>
          <w:szCs w:val="20"/>
        </w:rPr>
        <w:t>Y600. IND_QUALIF_SOCIO = “PJ”, Y600.CPF_CNPJ = “CNPJ da própria sociedade”</w:t>
      </w:r>
      <w:r w:rsidR="00DE6910" w:rsidRPr="00BC796D">
        <w:rPr>
          <w:szCs w:val="20"/>
        </w:rPr>
        <w:t>, Y600.DT_ALT_SOC = “31/12/Ano da Escrituração” e Y600.NOM_EMP = “Ações em Tesouraria”.</w:t>
      </w:r>
    </w:p>
    <w:p w14:paraId="49BD4C01" w14:textId="77777777" w:rsidR="005E18FE" w:rsidRPr="00BC796D" w:rsidRDefault="005E18FE" w:rsidP="005E18FE">
      <w:pPr>
        <w:tabs>
          <w:tab w:val="left" w:pos="9401"/>
        </w:tabs>
        <w:ind w:left="1416"/>
        <w:jc w:val="both"/>
        <w:rPr>
          <w:szCs w:val="20"/>
        </w:rPr>
      </w:pPr>
      <w:r w:rsidRPr="00BC796D">
        <w:rPr>
          <w:szCs w:val="20"/>
        </w:rPr>
        <w:tab/>
      </w:r>
    </w:p>
    <w:p w14:paraId="7E19A1BE" w14:textId="77777777" w:rsidR="00DE6910" w:rsidRPr="00BC796D" w:rsidRDefault="005E18FE" w:rsidP="00DE6910">
      <w:pPr>
        <w:ind w:left="1416"/>
        <w:jc w:val="both"/>
        <w:rPr>
          <w:szCs w:val="20"/>
        </w:rPr>
      </w:pPr>
      <w:r w:rsidRPr="00BC796D">
        <w:rPr>
          <w:b/>
          <w:szCs w:val="20"/>
        </w:rPr>
        <w:t xml:space="preserve">Observação: </w:t>
      </w:r>
      <w:r w:rsidRPr="00BC796D">
        <w:rPr>
          <w:szCs w:val="20"/>
        </w:rPr>
        <w:t xml:space="preserve">No caso de ações em </w:t>
      </w:r>
      <w:r w:rsidRPr="00BC796D">
        <w:rPr>
          <w:i/>
          <w:szCs w:val="20"/>
        </w:rPr>
        <w:t xml:space="preserve">free float </w:t>
      </w:r>
      <w:r w:rsidRPr="00BC796D">
        <w:rPr>
          <w:szCs w:val="20"/>
        </w:rPr>
        <w:t xml:space="preserve">(livre circulante), a sociedade deverá informar </w:t>
      </w:r>
      <w:r w:rsidR="00413511" w:rsidRPr="00BC796D">
        <w:rPr>
          <w:szCs w:val="20"/>
        </w:rPr>
        <w:t xml:space="preserve">uma ocorrência do registro com </w:t>
      </w:r>
      <w:r w:rsidRPr="00BC796D">
        <w:rPr>
          <w:szCs w:val="20"/>
        </w:rPr>
        <w:t>Y600. IND_QUALIF_SOCIO = “PJ”, Y600.CPF_CNPJ = “CNPJ da própria sociedade”</w:t>
      </w:r>
      <w:r w:rsidR="00DE6910" w:rsidRPr="00BC796D">
        <w:rPr>
          <w:szCs w:val="20"/>
        </w:rPr>
        <w:t xml:space="preserve">, Y600.DT_ALT_SOC = “31/12/Ano da Escrituração” e Y600.NOM_EMP = “Ações em </w:t>
      </w:r>
      <w:r w:rsidR="00DE6910" w:rsidRPr="00BC796D">
        <w:rPr>
          <w:i/>
          <w:szCs w:val="20"/>
        </w:rPr>
        <w:t>Free Float</w:t>
      </w:r>
      <w:r w:rsidR="00DE6910" w:rsidRPr="00BC796D">
        <w:rPr>
          <w:szCs w:val="20"/>
        </w:rPr>
        <w:t>”.</w:t>
      </w:r>
    </w:p>
    <w:p w14:paraId="385EFEFE" w14:textId="77777777" w:rsidR="00562F69" w:rsidRPr="00BC796D" w:rsidRDefault="00562F69" w:rsidP="00DE6910">
      <w:pPr>
        <w:ind w:left="1416"/>
        <w:jc w:val="both"/>
        <w:rPr>
          <w:szCs w:val="20"/>
        </w:rPr>
      </w:pPr>
    </w:p>
    <w:p w14:paraId="2F69319D" w14:textId="77777777" w:rsidR="00D97D5E" w:rsidRPr="00BC796D" w:rsidRDefault="00562F69" w:rsidP="00B93932">
      <w:pPr>
        <w:jc w:val="both"/>
        <w:rPr>
          <w:rStyle w:val="apple-converted-space"/>
          <w:color w:val="222222"/>
          <w:szCs w:val="20"/>
          <w:shd w:val="clear" w:color="auto" w:fill="FFFFFF"/>
        </w:rPr>
      </w:pPr>
      <w:r w:rsidRPr="00BC796D">
        <w:rPr>
          <w:szCs w:val="20"/>
        </w:rPr>
        <w:tab/>
      </w:r>
      <w:r w:rsidR="00C51228" w:rsidRPr="00BC796D">
        <w:rPr>
          <w:color w:val="222222"/>
          <w:szCs w:val="20"/>
          <w:shd w:val="clear" w:color="auto" w:fill="FFFFFF"/>
        </w:rPr>
        <w:t>2 – Informar as 499 maiores alterações  Y600.DT_ALT_SOC</w:t>
      </w:r>
      <w:r w:rsidR="00C51228" w:rsidRPr="00BC796D">
        <w:rPr>
          <w:rStyle w:val="apple-converted-space"/>
          <w:color w:val="222222"/>
          <w:szCs w:val="20"/>
          <w:shd w:val="clear" w:color="auto" w:fill="FFFFFF"/>
        </w:rPr>
        <w:t> </w:t>
      </w:r>
      <w:r w:rsidR="00C51228" w:rsidRPr="00BC796D">
        <w:rPr>
          <w:color w:val="222222"/>
          <w:szCs w:val="20"/>
          <w:shd w:val="clear" w:color="auto" w:fill="FFFFFF"/>
        </w:rPr>
        <w:t>ocorridas durante o período, não contempladas pelo item 1.</w:t>
      </w:r>
      <w:r w:rsidR="00C51228" w:rsidRPr="00BC796D">
        <w:rPr>
          <w:rStyle w:val="apple-converted-space"/>
          <w:color w:val="222222"/>
          <w:szCs w:val="20"/>
          <w:shd w:val="clear" w:color="auto" w:fill="FFFFFF"/>
        </w:rPr>
        <w:t> </w:t>
      </w:r>
    </w:p>
    <w:p w14:paraId="71A1179E" w14:textId="77777777" w:rsidR="00C51228" w:rsidRPr="00BC796D" w:rsidRDefault="00C51228" w:rsidP="00B93932">
      <w:pPr>
        <w:jc w:val="both"/>
        <w:rPr>
          <w:szCs w:val="20"/>
        </w:rPr>
      </w:pPr>
    </w:p>
    <w:p w14:paraId="4C140275" w14:textId="77777777" w:rsidR="00C51228" w:rsidRPr="00BC796D" w:rsidRDefault="00C51228" w:rsidP="00C51228">
      <w:r w:rsidRPr="00BC796D">
        <w:rPr>
          <w:b/>
          <w:bCs/>
          <w:color w:val="2F2F2F"/>
          <w:szCs w:val="20"/>
          <w:shd w:val="clear" w:color="auto" w:fill="FFFFFF"/>
        </w:rPr>
        <w:t>Exemplos de eventos que devem ser registrados: </w:t>
      </w:r>
      <w:r w:rsidRPr="00BC796D">
        <w:rPr>
          <w:rFonts w:ascii="Arial" w:hAnsi="Arial" w:cs="Arial"/>
          <w:color w:val="2F2F2F"/>
          <w:sz w:val="15"/>
          <w:szCs w:val="15"/>
          <w:shd w:val="clear" w:color="auto" w:fill="FFFFFF"/>
        </w:rPr>
        <w:br/>
      </w:r>
    </w:p>
    <w:p w14:paraId="36AF184C" w14:textId="77777777" w:rsidR="00C51228" w:rsidRPr="00BC796D" w:rsidRDefault="00C51228" w:rsidP="00C51228">
      <w:pPr>
        <w:shd w:val="clear" w:color="auto" w:fill="FFFFFF"/>
        <w:rPr>
          <w:rFonts w:ascii="Arial" w:hAnsi="Arial" w:cs="Arial"/>
          <w:color w:val="222222"/>
          <w:sz w:val="19"/>
          <w:szCs w:val="19"/>
        </w:rPr>
      </w:pPr>
      <w:r w:rsidRPr="00BC796D">
        <w:rPr>
          <w:color w:val="222222"/>
          <w:szCs w:val="20"/>
        </w:rPr>
        <w:t>1- Alteração intermediária da porcentagem de participação no capital social da Pessoa Jurídica </w:t>
      </w:r>
      <w:r w:rsidR="007F2FDC" w:rsidRPr="00BC796D">
        <w:rPr>
          <w:color w:val="2F2F2F"/>
          <w:szCs w:val="20"/>
        </w:rPr>
        <w:t>no curso do período de apuração.</w:t>
      </w:r>
      <w:r w:rsidRPr="00BC796D">
        <w:rPr>
          <w:rFonts w:ascii="Arial" w:hAnsi="Arial" w:cs="Arial"/>
          <w:color w:val="222222"/>
          <w:sz w:val="19"/>
          <w:szCs w:val="19"/>
        </w:rPr>
        <w:br/>
      </w:r>
      <w:r w:rsidRPr="00BC796D">
        <w:rPr>
          <w:color w:val="222222"/>
          <w:szCs w:val="20"/>
        </w:rPr>
        <w:t>2- </w:t>
      </w:r>
      <w:r w:rsidRPr="00BC796D">
        <w:rPr>
          <w:color w:val="2F2F2F"/>
          <w:szCs w:val="20"/>
        </w:rPr>
        <w:t>Aquisição e alienação de </w:t>
      </w:r>
      <w:r w:rsidRPr="00BC796D">
        <w:rPr>
          <w:color w:val="222222"/>
          <w:szCs w:val="20"/>
        </w:rPr>
        <w:t>participação no capital social da Pessoa Jurídica</w:t>
      </w:r>
      <w:r w:rsidRPr="00BC796D">
        <w:rPr>
          <w:color w:val="2F2F2F"/>
          <w:szCs w:val="20"/>
        </w:rPr>
        <w:t> no curso do período de apuração. Os dois eventos devem estar registrados. </w:t>
      </w:r>
      <w:r w:rsidRPr="00BC796D">
        <w:rPr>
          <w:rFonts w:ascii="Arial" w:hAnsi="Arial" w:cs="Arial"/>
          <w:color w:val="222222"/>
          <w:sz w:val="19"/>
          <w:szCs w:val="19"/>
        </w:rPr>
        <w:br/>
      </w:r>
      <w:r w:rsidRPr="00BC796D">
        <w:rPr>
          <w:color w:val="222222"/>
          <w:szCs w:val="20"/>
        </w:rPr>
        <w:t>3- Alterações das porcentagens de free float e ações em tesouraria</w:t>
      </w:r>
      <w:r w:rsidR="007F2FDC" w:rsidRPr="00BC796D">
        <w:rPr>
          <w:rFonts w:ascii="Arial" w:hAnsi="Arial" w:cs="Arial"/>
          <w:color w:val="222222"/>
          <w:sz w:val="19"/>
          <w:szCs w:val="19"/>
        </w:rPr>
        <w:t>.</w:t>
      </w:r>
      <w:r w:rsidRPr="00BC796D">
        <w:rPr>
          <w:rFonts w:ascii="Arial" w:hAnsi="Arial" w:cs="Arial"/>
          <w:color w:val="222222"/>
          <w:sz w:val="19"/>
          <w:szCs w:val="19"/>
        </w:rPr>
        <w:br/>
      </w:r>
      <w:r w:rsidRPr="00BC796D">
        <w:rPr>
          <w:color w:val="222222"/>
          <w:szCs w:val="20"/>
        </w:rPr>
        <w:t>4- Emissões ou cancelamentos de quotas/ ações, mesmo derivadas da conversão de outros valores mobiliários.</w:t>
      </w:r>
      <w:r w:rsidRPr="00BC796D">
        <w:rPr>
          <w:rFonts w:ascii="Arial" w:hAnsi="Arial" w:cs="Arial"/>
          <w:color w:val="222222"/>
          <w:sz w:val="19"/>
          <w:szCs w:val="19"/>
        </w:rPr>
        <w:t> </w:t>
      </w:r>
      <w:r w:rsidRPr="00BC796D">
        <w:rPr>
          <w:rFonts w:ascii="Arial" w:hAnsi="Arial" w:cs="Arial"/>
          <w:color w:val="222222"/>
          <w:sz w:val="19"/>
          <w:szCs w:val="19"/>
        </w:rPr>
        <w:br/>
      </w:r>
      <w:r w:rsidRPr="00BC796D">
        <w:rPr>
          <w:color w:val="222222"/>
          <w:szCs w:val="20"/>
        </w:rPr>
        <w:t>5- Split ou inplit de ações</w:t>
      </w:r>
      <w:r w:rsidR="007F2FDC" w:rsidRPr="00BC796D">
        <w:rPr>
          <w:rFonts w:ascii="Arial" w:hAnsi="Arial" w:cs="Arial"/>
          <w:color w:val="222222"/>
          <w:sz w:val="19"/>
          <w:szCs w:val="19"/>
        </w:rPr>
        <w:t>.</w:t>
      </w:r>
    </w:p>
    <w:p w14:paraId="7643F49F" w14:textId="77777777" w:rsidR="00C51228" w:rsidRPr="00BC796D"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BC796D"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00: IDENTIFICAÇÃO E REMUNERAÇÃO DE SÓCIOS, TITULARES, DIRIGENTES E CONSELHEIROS</w:t>
            </w:r>
          </w:p>
        </w:tc>
      </w:tr>
      <w:tr w:rsidR="008C48AF" w:rsidRPr="00BC796D"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8C48AF" w:rsidRPr="00BC796D"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8C48AF" w:rsidRPr="00BC796D"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BC796D" w:rsidRDefault="008C48AF" w:rsidP="008C48AF">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07A440A5" w14:textId="77777777" w:rsidR="00627E35" w:rsidRPr="00BC796D"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BC796D" w14:paraId="7985DEB5" w14:textId="77777777" w:rsidTr="008C48A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361B3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5BF7855"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781CD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F6196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3A377A"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6F04B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D1569BA"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C48AF" w:rsidRPr="00BC796D" w14:paraId="645BDD28" w14:textId="77777777" w:rsidTr="008C48AF">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BDB34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B945A07"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E9C35"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00).</w:t>
            </w:r>
          </w:p>
        </w:tc>
        <w:tc>
          <w:tcPr>
            <w:tcW w:w="920" w:type="dxa"/>
            <w:tcBorders>
              <w:top w:val="nil"/>
              <w:left w:val="nil"/>
              <w:bottom w:val="single" w:sz="8" w:space="0" w:color="auto"/>
              <w:right w:val="single" w:sz="8" w:space="0" w:color="auto"/>
            </w:tcBorders>
            <w:shd w:val="clear" w:color="auto" w:fill="auto"/>
            <w:vAlign w:val="center"/>
            <w:hideMark/>
          </w:tcPr>
          <w:p w14:paraId="03CB52A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A2FA43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0BCBFD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190C8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Y600]</w:t>
            </w:r>
          </w:p>
        </w:tc>
        <w:tc>
          <w:tcPr>
            <w:tcW w:w="1120" w:type="dxa"/>
            <w:tcBorders>
              <w:top w:val="nil"/>
              <w:left w:val="nil"/>
              <w:bottom w:val="single" w:sz="8" w:space="0" w:color="auto"/>
              <w:right w:val="single" w:sz="8" w:space="0" w:color="auto"/>
            </w:tcBorders>
            <w:shd w:val="clear" w:color="auto" w:fill="auto"/>
            <w:vAlign w:val="center"/>
            <w:hideMark/>
          </w:tcPr>
          <w:p w14:paraId="300253F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045C1A56" w14:textId="77777777" w:rsidTr="008C48AF">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B45B05"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T_ALT_SOC</w:t>
            </w:r>
          </w:p>
        </w:tc>
        <w:tc>
          <w:tcPr>
            <w:tcW w:w="7420" w:type="dxa"/>
            <w:tcBorders>
              <w:top w:val="nil"/>
              <w:left w:val="nil"/>
              <w:bottom w:val="single" w:sz="8" w:space="0" w:color="auto"/>
              <w:right w:val="single" w:sz="8" w:space="0" w:color="auto"/>
            </w:tcBorders>
            <w:shd w:val="clear" w:color="000000" w:fill="F2F2F2"/>
            <w:vAlign w:val="center"/>
            <w:hideMark/>
          </w:tcPr>
          <w:p w14:paraId="051497C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ata da Alteração no Quadro Societário. Pode ser uma data anterior ao ano da escrituração, inclusive da criação da Pessoa Jurídica.</w:t>
            </w:r>
            <w:r w:rsidRPr="00BC796D">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BC796D">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nil"/>
              <w:left w:val="nil"/>
              <w:bottom w:val="single" w:sz="8" w:space="0" w:color="auto"/>
              <w:right w:val="single" w:sz="8" w:space="0" w:color="auto"/>
            </w:tcBorders>
            <w:shd w:val="clear" w:color="000000" w:fill="F2F2F2"/>
            <w:vAlign w:val="center"/>
            <w:hideMark/>
          </w:tcPr>
          <w:p w14:paraId="021043C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05EF6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FBD494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B064D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1922E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13974502"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6B0DB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1FAE3DB"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shd w:val="clear" w:color="auto" w:fill="auto"/>
            <w:vAlign w:val="center"/>
            <w:hideMark/>
          </w:tcPr>
          <w:p w14:paraId="6103F404"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ata da Saída do Quadro Societário.</w:t>
            </w:r>
            <w:r w:rsidRPr="00BC796D">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6FB524C7"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350D2A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EADAA3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686C4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0FC221"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aís de Residência ou Domicílio da Pessoa Física ou Jurídic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4DD1051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8C19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Indicador de Qualificação do Sócio, Titular, Dirigente ou Conselheiro:</w:t>
            </w:r>
            <w:r w:rsidRPr="00BC796D">
              <w:rPr>
                <w:rFonts w:eastAsia="Times New Roman" w:cs="Times New Roman"/>
                <w:color w:val="000000"/>
                <w:szCs w:val="20"/>
                <w:lang w:eastAsia="pt-BR"/>
              </w:rPr>
              <w:br/>
              <w:t>PF - Pessoa Física</w:t>
            </w:r>
            <w:r w:rsidRPr="00BC796D">
              <w:rPr>
                <w:rFonts w:eastAsia="Times New Roman" w:cs="Times New Roman"/>
                <w:color w:val="000000"/>
                <w:szCs w:val="20"/>
                <w:lang w:eastAsia="pt-BR"/>
              </w:rPr>
              <w:br/>
              <w:t>PJ - Pessoa Jurídica</w:t>
            </w:r>
            <w:r w:rsidRPr="00BC796D">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shd w:val="clear" w:color="auto" w:fill="auto"/>
            <w:vAlign w:val="center"/>
            <w:hideMark/>
          </w:tcPr>
          <w:p w14:paraId="0E63374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4D12F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ADE261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768F4D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shd w:val="clear" w:color="auto" w:fill="auto"/>
            <w:vAlign w:val="center"/>
            <w:hideMark/>
          </w:tcPr>
          <w:p w14:paraId="7085887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 ou CNPJ do Sócio, Titular, Dirigente ou Conselheiro.</w:t>
            </w:r>
            <w:r w:rsidRPr="00BC796D">
              <w:rPr>
                <w:rFonts w:eastAsia="Times New Roman" w:cs="Times New Roman"/>
                <w:color w:val="000000"/>
                <w:szCs w:val="20"/>
                <w:lang w:eastAsia="pt-BR"/>
              </w:rPr>
              <w:br/>
              <w:t>Obrigatório se Código do País for igual a "105" (Brasil)</w:t>
            </w:r>
            <w:r w:rsidRPr="00BC796D">
              <w:rPr>
                <w:rFonts w:eastAsia="Times New Roman" w:cs="Times New Roman"/>
                <w:color w:val="000000"/>
                <w:szCs w:val="20"/>
                <w:lang w:eastAsia="pt-BR"/>
              </w:rPr>
              <w:br/>
              <w:t>Caso contrário, pode ser preenchido com branco(s).</w:t>
            </w:r>
            <w:r w:rsidRPr="00BC796D">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4BA01057" w14:textId="77777777" w:rsidTr="008C48A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FC8F26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B0728B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shd w:val="clear" w:color="auto" w:fill="auto"/>
            <w:vAlign w:val="center"/>
            <w:hideMark/>
          </w:tcPr>
          <w:p w14:paraId="1CFD389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16AA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54210"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43EE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DC44A"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C64440F"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icação do Sócio, Titular, Dirigente ou Conselheiro.</w:t>
            </w:r>
            <w:r w:rsidRPr="00BC796D">
              <w:rPr>
                <w:rFonts w:eastAsia="Times New Roman" w:cs="Times New Roman"/>
                <w:color w:val="000000"/>
                <w:szCs w:val="20"/>
                <w:lang w:eastAsia="pt-BR"/>
              </w:rPr>
              <w:br/>
              <w:t xml:space="preserve">Se PAIS = “105” (Brasil) E IND_QUALIF_SOCIO = “PF”: </w:t>
            </w:r>
            <w:r w:rsidRPr="00BC796D">
              <w:rPr>
                <w:rFonts w:eastAsia="Times New Roman" w:cs="Times New Roman"/>
                <w:color w:val="000000"/>
                <w:szCs w:val="20"/>
                <w:lang w:eastAsia="pt-BR"/>
              </w:rPr>
              <w:br/>
              <w:t xml:space="preserve">01 – Acionista Pessoa Física Domiciliado no Brasil </w:t>
            </w:r>
            <w:r w:rsidRPr="00BC796D">
              <w:rPr>
                <w:rFonts w:eastAsia="Times New Roman" w:cs="Times New Roman"/>
                <w:color w:val="000000"/>
                <w:szCs w:val="20"/>
                <w:lang w:eastAsia="pt-BR"/>
              </w:rPr>
              <w:br/>
              <w:t xml:space="preserve">02 – Sócio Pessoa Física Domiciliado no Brasil </w:t>
            </w:r>
            <w:r w:rsidRPr="00BC796D">
              <w:rPr>
                <w:rFonts w:eastAsia="Times New Roman" w:cs="Times New Roman"/>
                <w:color w:val="000000"/>
                <w:szCs w:val="20"/>
                <w:lang w:eastAsia="pt-BR"/>
              </w:rPr>
              <w:br/>
              <w:t xml:space="preserve">09 – Titular </w:t>
            </w:r>
            <w:r w:rsidRPr="00BC796D">
              <w:rPr>
                <w:rFonts w:eastAsia="Times New Roman" w:cs="Times New Roman"/>
                <w:color w:val="000000"/>
                <w:szCs w:val="20"/>
                <w:lang w:eastAsia="pt-BR"/>
              </w:rPr>
              <w:br/>
              <w:t>10 – Administrador sem Vínculo Empregatício</w:t>
            </w:r>
            <w:r w:rsidRPr="00BC796D">
              <w:rPr>
                <w:rFonts w:eastAsia="Times New Roman" w:cs="Times New Roman"/>
                <w:color w:val="000000"/>
                <w:szCs w:val="20"/>
                <w:lang w:eastAsia="pt-BR"/>
              </w:rPr>
              <w:br/>
              <w:t>11 – Diretor sem Vínculo Empregatício</w:t>
            </w:r>
            <w:r w:rsidRPr="00BC796D">
              <w:rPr>
                <w:rFonts w:eastAsia="Times New Roman" w:cs="Times New Roman"/>
                <w:color w:val="000000"/>
                <w:szCs w:val="20"/>
                <w:lang w:eastAsia="pt-BR"/>
              </w:rPr>
              <w:br/>
              <w:t>12 – Presidente sem Vínculo Empregatício</w:t>
            </w:r>
            <w:r w:rsidRPr="00BC796D">
              <w:rPr>
                <w:rFonts w:eastAsia="Times New Roman" w:cs="Times New Roman"/>
                <w:color w:val="000000"/>
                <w:szCs w:val="20"/>
                <w:lang w:eastAsia="pt-BR"/>
              </w:rPr>
              <w:br/>
              <w:t>13 – Administrador com Vínculo Empregatício</w:t>
            </w:r>
            <w:r w:rsidRPr="00BC796D">
              <w:rPr>
                <w:rFonts w:eastAsia="Times New Roman" w:cs="Times New Roman"/>
                <w:color w:val="000000"/>
                <w:szCs w:val="20"/>
                <w:lang w:eastAsia="pt-BR"/>
              </w:rPr>
              <w:br/>
              <w:t>14 – Conselheiro de Administração ou Fiscal</w:t>
            </w:r>
            <w:r w:rsidRPr="00BC796D">
              <w:rPr>
                <w:rFonts w:eastAsia="Times New Roman" w:cs="Times New Roman"/>
                <w:color w:val="000000"/>
                <w:szCs w:val="20"/>
                <w:lang w:eastAsia="pt-BR"/>
              </w:rPr>
              <w:br/>
              <w:t>15 – Diretor com Vínculo Empregatício</w:t>
            </w:r>
            <w:r w:rsidRPr="00BC796D">
              <w:rPr>
                <w:rFonts w:eastAsia="Times New Roman" w:cs="Times New Roman"/>
                <w:color w:val="000000"/>
                <w:szCs w:val="20"/>
                <w:lang w:eastAsia="pt-BR"/>
              </w:rPr>
              <w:br/>
              <w:t>16 – Fundador</w:t>
            </w:r>
            <w:r w:rsidRPr="00BC796D">
              <w:rPr>
                <w:rFonts w:eastAsia="Times New Roman" w:cs="Times New Roman"/>
                <w:color w:val="000000"/>
                <w:szCs w:val="20"/>
                <w:lang w:eastAsia="pt-BR"/>
              </w:rPr>
              <w:br/>
              <w:t>17 – Presidente com Vínculo Empregatíci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PAIS = “105” (Brasil) E IND_QUALIF_SOCIO = "PJ":</w:t>
            </w:r>
            <w:r w:rsidRPr="00BC796D">
              <w:rPr>
                <w:rFonts w:eastAsia="Times New Roman" w:cs="Times New Roman"/>
                <w:color w:val="000000"/>
                <w:szCs w:val="20"/>
                <w:lang w:eastAsia="pt-BR"/>
              </w:rPr>
              <w:br/>
              <w:t xml:space="preserve">03 - Acionista Pessoa Jurídica Domiciliado no Brasil </w:t>
            </w:r>
            <w:r w:rsidRPr="00BC796D">
              <w:rPr>
                <w:rFonts w:eastAsia="Times New Roman" w:cs="Times New Roman"/>
                <w:color w:val="000000"/>
                <w:szCs w:val="20"/>
                <w:lang w:eastAsia="pt-BR"/>
              </w:rPr>
              <w:br/>
              <w:t xml:space="preserve">04 - Sócio Pessoa Jurídica Domiciliado no Brasil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PAIS diferente de “105” (Brasil) E IND_QUALIF_SOCIO = "PF":</w:t>
            </w:r>
            <w:r w:rsidRPr="00BC796D">
              <w:rPr>
                <w:rFonts w:eastAsia="Times New Roman" w:cs="Times New Roman"/>
                <w:color w:val="000000"/>
                <w:szCs w:val="20"/>
                <w:lang w:eastAsia="pt-BR"/>
              </w:rPr>
              <w:br/>
              <w:t xml:space="preserve">05 - Acionista Pessoa Física Residente ou Domiciliado no Exterior </w:t>
            </w:r>
            <w:r w:rsidRPr="00BC796D">
              <w:rPr>
                <w:rFonts w:eastAsia="Times New Roman" w:cs="Times New Roman"/>
                <w:color w:val="000000"/>
                <w:szCs w:val="20"/>
                <w:lang w:eastAsia="pt-BR"/>
              </w:rPr>
              <w:br/>
              <w:t xml:space="preserve">06 - Sócio Pessoa Física Residente ou Domiciliado no Exterior </w:t>
            </w:r>
            <w:r w:rsidRPr="00BC796D">
              <w:rPr>
                <w:rFonts w:eastAsia="Times New Roman" w:cs="Times New Roman"/>
                <w:color w:val="000000"/>
                <w:szCs w:val="20"/>
                <w:lang w:eastAsia="pt-BR"/>
              </w:rPr>
              <w:br/>
              <w:t>14 – Conselheiro de Administração ou Fisc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PAIS diferente de “105” (Brasil) E IND_QUALIF_SOCIO = "PJ":</w:t>
            </w:r>
            <w:r w:rsidRPr="00BC796D">
              <w:rPr>
                <w:rFonts w:eastAsia="Times New Roman" w:cs="Times New Roman"/>
                <w:color w:val="000000"/>
                <w:szCs w:val="20"/>
                <w:lang w:eastAsia="pt-BR"/>
              </w:rPr>
              <w:br/>
              <w:t xml:space="preserve">07 - Acionista Pessoa Jurídica Residente ou Domiciliado no Exterior </w:t>
            </w:r>
            <w:r w:rsidRPr="00BC796D">
              <w:rPr>
                <w:rFonts w:eastAsia="Times New Roman" w:cs="Times New Roman"/>
                <w:color w:val="000000"/>
                <w:szCs w:val="20"/>
                <w:lang w:eastAsia="pt-BR"/>
              </w:rPr>
              <w:br/>
              <w:t>08 - Sócio Pessoa Jurídica Residente ou Domiciliado no Exterior</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1244191F"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C3B43F"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7E6BE29"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entual Relativo à Participação da Pessoa Física ou Jurídica, Sócio, Titular, Conselheiro ou Dirigente, no Capital Total.</w:t>
            </w:r>
            <w:r w:rsidRPr="00BC796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auto" w:fill="auto"/>
            <w:vAlign w:val="center"/>
            <w:hideMark/>
          </w:tcPr>
          <w:p w14:paraId="7462446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8E67F00"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3DA318B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34F7E5B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358BE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entual Relativo à Participação da Pessoa Física ou Jurídica, Sócio, Titular, Conselheiro ou Dirigente, no Capital Votante.</w:t>
            </w:r>
            <w:r w:rsidRPr="00BC796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4B4385FA" w14:textId="77777777" w:rsidTr="008C48AF">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76E7925"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442A6B10"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shd w:val="clear" w:color="auto" w:fill="auto"/>
            <w:vAlign w:val="center"/>
            <w:hideMark/>
          </w:tcPr>
          <w:p w14:paraId="2A5A30DC"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shd w:val="clear" w:color="auto" w:fill="auto"/>
            <w:vAlign w:val="center"/>
            <w:hideMark/>
          </w:tcPr>
          <w:p w14:paraId="61113EE9"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DA76C6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auto" w:fill="auto"/>
            <w:vAlign w:val="center"/>
            <w:hideMark/>
          </w:tcPr>
          <w:p w14:paraId="4AF76E2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48F4C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E35BB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icação do Representante Legal:</w:t>
            </w:r>
            <w:r w:rsidRPr="00BC796D">
              <w:rPr>
                <w:rFonts w:eastAsia="Times New Roman" w:cs="Times New Roman"/>
                <w:color w:val="000000"/>
                <w:szCs w:val="20"/>
                <w:lang w:eastAsia="pt-BR"/>
              </w:rPr>
              <w:br/>
              <w:t xml:space="preserve">Obrigatório se CPF_REP_LEG é diferente de vazio </w:t>
            </w:r>
            <w:r w:rsidRPr="00BC796D">
              <w:rPr>
                <w:rFonts w:eastAsia="Times New Roman" w:cs="Times New Roman"/>
                <w:color w:val="000000"/>
                <w:szCs w:val="20"/>
                <w:lang w:eastAsia="pt-BR"/>
              </w:rPr>
              <w:br/>
              <w:t>Se IND_QUALIF_SOCIO = “PF”</w:t>
            </w:r>
            <w:r w:rsidRPr="00BC796D">
              <w:rPr>
                <w:rFonts w:eastAsia="Times New Roman" w:cs="Times New Roman"/>
                <w:color w:val="000000"/>
                <w:szCs w:val="20"/>
                <w:lang w:eastAsia="pt-BR"/>
              </w:rPr>
              <w:br/>
              <w:t xml:space="preserve">01 - Procurador </w:t>
            </w:r>
            <w:r w:rsidRPr="00BC796D">
              <w:rPr>
                <w:rFonts w:eastAsia="Times New Roman" w:cs="Times New Roman"/>
                <w:color w:val="000000"/>
                <w:szCs w:val="20"/>
                <w:lang w:eastAsia="pt-BR"/>
              </w:rPr>
              <w:br/>
              <w:t xml:space="preserve">02 - Curador </w:t>
            </w:r>
            <w:r w:rsidRPr="00BC796D">
              <w:rPr>
                <w:rFonts w:eastAsia="Times New Roman" w:cs="Times New Roman"/>
                <w:color w:val="000000"/>
                <w:szCs w:val="20"/>
                <w:lang w:eastAsia="pt-BR"/>
              </w:rPr>
              <w:br/>
              <w:t xml:space="preserve">03 - Mãe </w:t>
            </w:r>
            <w:r w:rsidRPr="00BC796D">
              <w:rPr>
                <w:rFonts w:eastAsia="Times New Roman" w:cs="Times New Roman"/>
                <w:color w:val="000000"/>
                <w:szCs w:val="20"/>
                <w:lang w:eastAsia="pt-BR"/>
              </w:rPr>
              <w:br/>
              <w:t xml:space="preserve">04 - Pai </w:t>
            </w:r>
            <w:r w:rsidRPr="00BC796D">
              <w:rPr>
                <w:rFonts w:eastAsia="Times New Roman" w:cs="Times New Roman"/>
                <w:color w:val="000000"/>
                <w:szCs w:val="20"/>
                <w:lang w:eastAsia="pt-BR"/>
              </w:rPr>
              <w:br/>
              <w:t xml:space="preserve">05 - Tutor </w:t>
            </w:r>
            <w:r w:rsidRPr="00BC796D">
              <w:rPr>
                <w:rFonts w:eastAsia="Times New Roman" w:cs="Times New Roman"/>
                <w:color w:val="000000"/>
                <w:szCs w:val="20"/>
                <w:lang w:eastAsia="pt-BR"/>
              </w:rPr>
              <w:br/>
              <w:t xml:space="preserve">06 – Outro </w:t>
            </w:r>
            <w:r w:rsidRPr="00BC796D">
              <w:rPr>
                <w:rFonts w:eastAsia="Times New Roman" w:cs="Times New Roman"/>
                <w:color w:val="000000"/>
                <w:szCs w:val="20"/>
                <w:lang w:eastAsia="pt-BR"/>
              </w:rPr>
              <w:br/>
              <w:t xml:space="preserve">Se IND_QUALIF_SOCIO = “PJ” </w:t>
            </w:r>
            <w:r w:rsidRPr="00BC796D">
              <w:rPr>
                <w:rFonts w:eastAsia="Times New Roman" w:cs="Times New Roman"/>
                <w:color w:val="000000"/>
                <w:szCs w:val="20"/>
                <w:lang w:eastAsia="pt-BR"/>
              </w:rPr>
              <w:br/>
              <w:t xml:space="preserve">01 - Procurador </w:t>
            </w:r>
            <w:r w:rsidRPr="00BC796D">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5FB96B79" w14:textId="77777777" w:rsidTr="008C48A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69C12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722CA1C"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7CB053B5" w14:textId="77777777" w:rsidR="008C48AF" w:rsidRPr="00BC796D" w:rsidRDefault="00EC3124" w:rsidP="00EC3124">
            <w:pPr>
              <w:rPr>
                <w:rFonts w:eastAsia="Times New Roman" w:cs="Times New Roman"/>
                <w:color w:val="000000"/>
                <w:szCs w:val="20"/>
                <w:lang w:eastAsia="pt-BR"/>
              </w:rPr>
            </w:pPr>
            <w:r w:rsidRPr="00BC796D">
              <w:rPr>
                <w:color w:val="000000"/>
                <w:szCs w:val="20"/>
              </w:rPr>
              <w:t xml:space="preserve">Remuneração do Trabalho: Valor dos rendimentos pagos e escriturados, nos livros da escrituração contábil ou no livro Caixa, a título de remuneração a sócios, dirigentes e conselheiros pela prestação de serviços, ou quaisquer outros pagamentos, tais como: pró-labore e aluguéis; inclusive os valores despendidos pelas entidades religiosas e instituições de ensino vocacional com ministro de confissão religiosa, membros de instituto de vida consagrada, de congregação ou de ordem religiosa em face do seu mister religioso ou para sua subsistência. </w:t>
            </w:r>
            <w:r w:rsidRPr="00BC796D">
              <w:rPr>
                <w:color w:val="000000"/>
                <w:szCs w:val="20"/>
              </w:rPr>
              <w:br/>
              <w:t>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1388482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44F4A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66BA25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4073A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A25591"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1557A1A6" w14:textId="77777777" w:rsidTr="008C48AF">
        <w:trPr>
          <w:trHeight w:val="84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9B377"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4996A4C3"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shd w:val="clear" w:color="auto" w:fill="auto"/>
            <w:vAlign w:val="center"/>
            <w:hideMark/>
          </w:tcPr>
          <w:p w14:paraId="333BA016"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shd w:val="clear" w:color="auto" w:fill="auto"/>
            <w:vAlign w:val="center"/>
            <w:hideMark/>
          </w:tcPr>
          <w:p w14:paraId="11793E4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3567B1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7BDDB27"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98D5C4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1A0C5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3316DE20" w14:textId="77777777" w:rsidTr="008C48AF">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r w:rsidRPr="00BC796D">
              <w:rPr>
                <w:rFonts w:eastAsia="Times New Roman" w:cs="Times New Roman"/>
                <w:color w:val="000000"/>
                <w:szCs w:val="20"/>
                <w:lang w:eastAsia="pt-BR"/>
              </w:rPr>
              <w:br/>
              <w:t>Informar, também, o valor dos rendimentos pagos a sócios ou a titular de empresa individual que ultrapassou a base de cálculo do imposto, deduzido somente do imposto de renda retido na fonte.</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2EB8372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F544FAA"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3080DEA9"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shd w:val="clear" w:color="auto" w:fill="auto"/>
            <w:vAlign w:val="center"/>
            <w:hideMark/>
          </w:tcPr>
          <w:p w14:paraId="7D8E3847"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411E88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11D90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BEFF6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35854C1"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C2867C5" w14:textId="77777777" w:rsidR="008C48AF" w:rsidRPr="00BC796D" w:rsidRDefault="008C48AF" w:rsidP="000B6866">
      <w:pPr>
        <w:jc w:val="center"/>
        <w:rPr>
          <w:szCs w:val="20"/>
        </w:rPr>
      </w:pPr>
    </w:p>
    <w:p w14:paraId="6521EEE5" w14:textId="77777777" w:rsidR="009417D6" w:rsidRPr="00BC796D"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61D6AA9F" w14:textId="77777777" w:rsidR="00D73F2C" w:rsidRPr="00BC796D"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BC796D"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Tipo</w:t>
            </w:r>
          </w:p>
        </w:tc>
      </w:tr>
      <w:tr w:rsidR="00BC63D3" w:rsidRPr="00BC796D"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BC796D" w:rsidRDefault="00797C81" w:rsidP="00BC63D3">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BC796D" w:rsidRDefault="00BC63D3" w:rsidP="00BC63D3">
            <w:pPr>
              <w:pStyle w:val="PSDS-CorpodeTexto0"/>
              <w:rPr>
                <w:rFonts w:ascii="Times New Roman" w:hAnsi="Times New Roman"/>
                <w:lang w:val="pt-PT"/>
              </w:rPr>
            </w:pPr>
            <w:r w:rsidRPr="00BC796D">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BC796D" w:rsidRDefault="00BC63D3" w:rsidP="00BC63D3">
            <w:pPr>
              <w:pStyle w:val="PSDS-CorpodeTexto0"/>
              <w:jc w:val="both"/>
              <w:rPr>
                <w:rStyle w:val="Hyperlink"/>
                <w:rFonts w:ascii="Times New Roman" w:hAnsi="Times New Roman"/>
                <w:color w:val="auto"/>
              </w:rPr>
            </w:pPr>
            <w:r w:rsidRPr="00BC796D">
              <w:rPr>
                <w:rStyle w:val="Hyperlink"/>
                <w:rFonts w:ascii="Times New Roman" w:hAnsi="Times New Roman"/>
                <w:b/>
                <w:color w:val="auto"/>
              </w:rPr>
              <w:t xml:space="preserve">REGRA_DATA_FIM_SOC: </w:t>
            </w:r>
            <w:r w:rsidRPr="00BC796D">
              <w:rPr>
                <w:rStyle w:val="Hyperlink"/>
                <w:rFonts w:ascii="Times New Roman" w:hAnsi="Times New Roman"/>
                <w:color w:val="auto"/>
              </w:rPr>
              <w:t>Veri</w:t>
            </w:r>
            <w:r w:rsidR="002159D6" w:rsidRPr="00BC796D">
              <w:rPr>
                <w:rStyle w:val="Hyperlink"/>
                <w:rFonts w:ascii="Times New Roman" w:hAnsi="Times New Roman"/>
                <w:color w:val="auto"/>
              </w:rPr>
              <w:t>fica</w:t>
            </w:r>
            <w:r w:rsidR="0011050B" w:rsidRPr="00BC796D">
              <w:rPr>
                <w:rStyle w:val="Hyperlink"/>
                <w:rFonts w:ascii="Times New Roman" w:hAnsi="Times New Roman"/>
                <w:color w:val="auto"/>
              </w:rPr>
              <w:t xml:space="preserve">, caso Y600.DATA_FIM_SOC </w:t>
            </w:r>
            <w:r w:rsidRPr="00BC796D">
              <w:rPr>
                <w:rStyle w:val="Hyperlink"/>
                <w:rFonts w:ascii="Times New Roman" w:hAnsi="Times New Roman"/>
                <w:color w:val="auto"/>
              </w:rPr>
              <w:t>está preenchida, se está compreendida entre 0000.DT_</w:t>
            </w:r>
            <w:r w:rsidR="002159D6" w:rsidRPr="00BC796D">
              <w:rPr>
                <w:rStyle w:val="Hyperlink"/>
                <w:rFonts w:ascii="Times New Roman" w:hAnsi="Times New Roman"/>
                <w:color w:val="auto"/>
              </w:rPr>
              <w:t xml:space="preserve">INI </w:t>
            </w:r>
            <w:r w:rsidRPr="00BC796D">
              <w:rPr>
                <w:rStyle w:val="Hyperlink"/>
                <w:rFonts w:ascii="Times New Roman" w:hAnsi="Times New Roman"/>
                <w:color w:val="auto"/>
              </w:rPr>
              <w:t>e 00</w:t>
            </w:r>
            <w:r w:rsidR="002159D6" w:rsidRPr="00BC796D">
              <w:rPr>
                <w:rStyle w:val="Hyperlink"/>
                <w:rFonts w:ascii="Times New Roman" w:hAnsi="Times New Roman"/>
                <w:color w:val="auto"/>
              </w:rPr>
              <w:t>0</w:t>
            </w:r>
            <w:r w:rsidRPr="00BC796D">
              <w:rPr>
                <w:rStyle w:val="Hyperlink"/>
                <w:rFonts w:ascii="Times New Roman" w:hAnsi="Times New Roman"/>
                <w:color w:val="auto"/>
              </w:rPr>
              <w:t>0.DT</w:t>
            </w:r>
            <w:r w:rsidR="002159D6" w:rsidRPr="00BC796D">
              <w:rPr>
                <w:rStyle w:val="Hyperlink"/>
                <w:rFonts w:ascii="Times New Roman" w:hAnsi="Times New Roman"/>
                <w:color w:val="auto"/>
              </w:rPr>
              <w:t>_FIN</w:t>
            </w:r>
            <w:r w:rsidRPr="00BC796D">
              <w:rPr>
                <w:rStyle w:val="Hyperlink"/>
                <w:rFonts w:ascii="Times New Roman" w:hAnsi="Times New Roman"/>
                <w:color w:val="auto"/>
              </w:rPr>
              <w:t>.</w:t>
            </w:r>
          </w:p>
          <w:p w14:paraId="4AC5F282" w14:textId="77777777" w:rsidR="0011050B" w:rsidRPr="00BC796D"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BC796D" w:rsidRDefault="00BC63D3" w:rsidP="00BC63D3">
            <w:pPr>
              <w:pStyle w:val="PSDS-CorpodeTexto0"/>
              <w:rPr>
                <w:rFonts w:ascii="Times New Roman" w:hAnsi="Times New Roman"/>
                <w:lang w:val="pt-PT"/>
              </w:rPr>
            </w:pPr>
            <w:r w:rsidRPr="00BC796D">
              <w:rPr>
                <w:rFonts w:ascii="Times New Roman" w:hAnsi="Times New Roman"/>
                <w:lang w:val="pt-PT"/>
              </w:rPr>
              <w:t>Erro</w:t>
            </w:r>
          </w:p>
        </w:tc>
      </w:tr>
      <w:tr w:rsidR="003748B4" w:rsidRPr="00BC796D"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BC796D" w:rsidRDefault="00BC63D3" w:rsidP="00574CEE">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BC796D" w:rsidRDefault="003748B4" w:rsidP="003748B4">
            <w:pPr>
              <w:pStyle w:val="PSDS-CorpodeTexto0"/>
              <w:jc w:val="both"/>
              <w:rPr>
                <w:rStyle w:val="Hyperlink"/>
                <w:rFonts w:ascii="Times New Roman" w:hAnsi="Times New Roman"/>
                <w:color w:val="auto"/>
              </w:rPr>
            </w:pPr>
            <w:r w:rsidRPr="00BC796D">
              <w:rPr>
                <w:rStyle w:val="Hyperlink"/>
                <w:rFonts w:ascii="Times New Roman" w:hAnsi="Times New Roman"/>
                <w:b/>
                <w:color w:val="auto"/>
              </w:rPr>
              <w:t>REGRA_OBRIGATORIO_BRA</w:t>
            </w:r>
            <w:r w:rsidR="000B0C32" w:rsidRPr="00BC796D">
              <w:rPr>
                <w:rStyle w:val="Hyperlink"/>
                <w:rFonts w:ascii="Times New Roman" w:hAnsi="Times New Roman"/>
                <w:b/>
                <w:color w:val="auto"/>
              </w:rPr>
              <w:t>S</w:t>
            </w:r>
            <w:r w:rsidRPr="00BC796D">
              <w:rPr>
                <w:rStyle w:val="Hyperlink"/>
                <w:rFonts w:ascii="Times New Roman" w:hAnsi="Times New Roman"/>
                <w:b/>
                <w:color w:val="auto"/>
              </w:rPr>
              <w:t xml:space="preserve">IL: </w:t>
            </w:r>
            <w:r w:rsidR="00BC63D3" w:rsidRPr="00BC796D">
              <w:rPr>
                <w:rStyle w:val="Hyperlink"/>
                <w:rFonts w:ascii="Times New Roman" w:hAnsi="Times New Roman"/>
                <w:color w:val="auto"/>
              </w:rPr>
              <w:t xml:space="preserve">Verifica se o </w:t>
            </w:r>
            <w:r w:rsidR="0011050B" w:rsidRPr="00BC796D">
              <w:rPr>
                <w:rStyle w:val="Hyperlink"/>
                <w:rFonts w:ascii="Times New Roman" w:hAnsi="Times New Roman"/>
                <w:color w:val="auto"/>
              </w:rPr>
              <w:t xml:space="preserve">Y600.CPF_CNPJ </w:t>
            </w:r>
            <w:r w:rsidRPr="00BC796D">
              <w:rPr>
                <w:rStyle w:val="Hyperlink"/>
                <w:rFonts w:ascii="Times New Roman" w:hAnsi="Times New Roman"/>
                <w:color w:val="auto"/>
              </w:rPr>
              <w:t>está preenchi</w:t>
            </w:r>
            <w:r w:rsidR="00BC63D3" w:rsidRPr="00BC796D">
              <w:rPr>
                <w:rStyle w:val="Hyperlink"/>
                <w:rFonts w:ascii="Times New Roman" w:hAnsi="Times New Roman"/>
                <w:color w:val="auto"/>
              </w:rPr>
              <w:t xml:space="preserve">do </w:t>
            </w:r>
            <w:r w:rsidR="00C321B8" w:rsidRPr="00BC796D">
              <w:rPr>
                <w:rStyle w:val="Hyperlink"/>
                <w:rFonts w:ascii="Times New Roman" w:hAnsi="Times New Roman"/>
                <w:color w:val="auto"/>
              </w:rPr>
              <w:t>somente</w:t>
            </w:r>
            <w:r w:rsidR="00BC63D3"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600.PAIS </w:t>
            </w:r>
            <w:r w:rsidRPr="00BC796D">
              <w:rPr>
                <w:rStyle w:val="Hyperlink"/>
                <w:rFonts w:ascii="Times New Roman" w:hAnsi="Times New Roman"/>
                <w:color w:val="auto"/>
              </w:rPr>
              <w:t>for igual a “105” (Brasil).</w:t>
            </w:r>
          </w:p>
          <w:p w14:paraId="485CFBC0" w14:textId="77777777" w:rsidR="003748B4" w:rsidRPr="00BC796D" w:rsidRDefault="003748B4" w:rsidP="00574CEE">
            <w:pPr>
              <w:pStyle w:val="PSDS-CorpodeTexto0"/>
              <w:jc w:val="both"/>
              <w:rPr>
                <w:rStyle w:val="Hyperlink"/>
                <w:rFonts w:ascii="Times New Roman" w:hAnsi="Times New Roman"/>
                <w:color w:val="auto"/>
              </w:rPr>
            </w:pPr>
            <w:r w:rsidRPr="00BC796D">
              <w:rPr>
                <w:rStyle w:val="Hyperlink"/>
                <w:rFonts w:ascii="Times New Roman" w:hAnsi="Times New Roman"/>
                <w:color w:val="auto"/>
              </w:rPr>
              <w:t xml:space="preserve"> </w:t>
            </w:r>
          </w:p>
          <w:p w14:paraId="3232CD3E" w14:textId="77777777" w:rsidR="003748B4" w:rsidRPr="00BC796D" w:rsidRDefault="003748B4" w:rsidP="00574CEE">
            <w:pPr>
              <w:pStyle w:val="PSDS-CorpodeTexto0"/>
              <w:jc w:val="both"/>
              <w:rPr>
                <w:rFonts w:ascii="Times New Roman" w:hAnsi="Times New Roman"/>
              </w:rPr>
            </w:pPr>
            <w:r w:rsidRPr="00BC796D">
              <w:rPr>
                <w:rFonts w:ascii="Times New Roman" w:hAnsi="Times New Roman"/>
                <w:b/>
              </w:rPr>
              <w:t xml:space="preserve">REGRA_VALIDA_CPF_CNPJ: </w:t>
            </w:r>
            <w:r w:rsidRPr="00BC796D">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Erro</w:t>
            </w:r>
          </w:p>
          <w:p w14:paraId="16F3CA67" w14:textId="77777777" w:rsidR="003748B4" w:rsidRPr="00BC796D" w:rsidRDefault="003748B4" w:rsidP="00574CEE">
            <w:pPr>
              <w:pStyle w:val="PSDS-CorpodeTexto0"/>
              <w:rPr>
                <w:rFonts w:ascii="Times New Roman" w:hAnsi="Times New Roman"/>
                <w:lang w:val="pt-PT"/>
              </w:rPr>
            </w:pPr>
          </w:p>
          <w:p w14:paraId="21A898E7" w14:textId="77777777" w:rsidR="003748B4" w:rsidRPr="00BC796D" w:rsidRDefault="003748B4" w:rsidP="00574CEE">
            <w:pPr>
              <w:pStyle w:val="PSDS-CorpodeTexto0"/>
              <w:rPr>
                <w:rFonts w:ascii="Times New Roman" w:hAnsi="Times New Roman"/>
                <w:lang w:val="pt-PT"/>
              </w:rPr>
            </w:pPr>
          </w:p>
          <w:p w14:paraId="5BFE9455"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Erro</w:t>
            </w:r>
          </w:p>
        </w:tc>
      </w:tr>
      <w:tr w:rsidR="003748B4" w:rsidRPr="00BC796D"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BC796D" w:rsidRDefault="00BC63D3" w:rsidP="00574CEE">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BC796D" w:rsidRDefault="003748B4" w:rsidP="004C0BD9">
            <w:pPr>
              <w:pStyle w:val="PSDS-CorpodeTexto0"/>
              <w:jc w:val="both"/>
              <w:rPr>
                <w:rFonts w:ascii="Times New Roman" w:hAnsi="Times New Roman"/>
              </w:rPr>
            </w:pPr>
            <w:r w:rsidRPr="00BC796D">
              <w:rPr>
                <w:rStyle w:val="Hyperlink"/>
                <w:rFonts w:ascii="Times New Roman" w:hAnsi="Times New Roman"/>
                <w:b/>
                <w:color w:val="auto"/>
              </w:rPr>
              <w:t>REGRA_Y600_QUALIF:</w:t>
            </w:r>
            <w:r w:rsidR="004C0BD9" w:rsidRPr="00BC796D">
              <w:rPr>
                <w:rStyle w:val="Hyperlink"/>
                <w:rFonts w:ascii="Times New Roman" w:hAnsi="Times New Roman"/>
                <w:b/>
                <w:color w:val="auto"/>
              </w:rPr>
              <w:t xml:space="preserve"> </w:t>
            </w:r>
            <w:r w:rsidR="00BC63D3" w:rsidRPr="00BC796D">
              <w:rPr>
                <w:rStyle w:val="Hyperlink"/>
                <w:rFonts w:ascii="Times New Roman" w:hAnsi="Times New Roman"/>
                <w:color w:val="auto"/>
              </w:rPr>
              <w:t xml:space="preserve">Verifica, quando </w:t>
            </w:r>
            <w:r w:rsidR="0011050B" w:rsidRPr="00BC796D">
              <w:rPr>
                <w:rStyle w:val="Hyperlink"/>
                <w:rFonts w:ascii="Times New Roman" w:hAnsi="Times New Roman"/>
                <w:color w:val="auto"/>
              </w:rPr>
              <w:t xml:space="preserve">Y600.PAIS </w:t>
            </w:r>
            <w:r w:rsidR="004C0BD9" w:rsidRPr="00BC796D">
              <w:rPr>
                <w:rStyle w:val="Hyperlink"/>
                <w:rFonts w:ascii="Times New Roman" w:hAnsi="Times New Roman"/>
                <w:color w:val="auto"/>
              </w:rPr>
              <w:t>igual a “105</w:t>
            </w:r>
            <w:r w:rsidR="00BC63D3" w:rsidRPr="00BC796D">
              <w:rPr>
                <w:rStyle w:val="Hyperlink"/>
                <w:rFonts w:ascii="Times New Roman" w:hAnsi="Times New Roman"/>
                <w:color w:val="auto"/>
              </w:rPr>
              <w:t>” (Brasi</w:t>
            </w:r>
            <w:bookmarkStart w:id="447" w:name="BM58/a"/>
            <w:bookmarkEnd w:id="447"/>
            <w:r w:rsidR="00BC63D3" w:rsidRPr="00BC796D">
              <w:rPr>
                <w:rStyle w:val="Hyperlink"/>
                <w:rFonts w:ascii="Times New Roman" w:hAnsi="Times New Roman"/>
                <w:color w:val="auto"/>
              </w:rPr>
              <w:t xml:space="preserve">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4C0BD9"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F”, se </w:t>
            </w:r>
            <w:r w:rsidR="0011050B" w:rsidRPr="00BC796D">
              <w:rPr>
                <w:rStyle w:val="Hyperlink"/>
                <w:rFonts w:ascii="Times New Roman" w:hAnsi="Times New Roman"/>
                <w:color w:val="auto"/>
              </w:rPr>
              <w:t xml:space="preserve">Y600.QUALIF </w:t>
            </w:r>
            <w:r w:rsidR="004C0BD9" w:rsidRPr="00BC796D">
              <w:rPr>
                <w:rStyle w:val="Hyperlink"/>
                <w:rFonts w:ascii="Times New Roman" w:hAnsi="Times New Roman"/>
                <w:color w:val="auto"/>
              </w:rPr>
              <w:t>é igual a “01”, “02</w:t>
            </w:r>
            <w:r w:rsidR="00D96492" w:rsidRPr="00BC796D">
              <w:rPr>
                <w:rStyle w:val="Hyperlink"/>
                <w:rFonts w:ascii="Times New Roman" w:hAnsi="Times New Roman"/>
                <w:color w:val="auto"/>
              </w:rPr>
              <w:t xml:space="preserve">”, </w:t>
            </w:r>
            <w:r w:rsidR="00BC63D3" w:rsidRPr="00BC796D">
              <w:rPr>
                <w:rStyle w:val="Hyperlink"/>
                <w:rFonts w:ascii="Times New Roman" w:hAnsi="Times New Roman"/>
                <w:color w:val="auto"/>
              </w:rPr>
              <w:t>“09”</w:t>
            </w:r>
            <w:r w:rsidR="00D96492" w:rsidRPr="00BC796D">
              <w:rPr>
                <w:rStyle w:val="Hyperlink"/>
                <w:rFonts w:ascii="Times New Roman" w:hAnsi="Times New Roman"/>
                <w:color w:val="auto"/>
              </w:rPr>
              <w:t>, “10”, “11”, “12”, “13”, “14”, “15”, “16” ou “17”</w:t>
            </w:r>
            <w:r w:rsidR="00BC63D3"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600.PAIS </w:t>
            </w:r>
            <w:r w:rsidR="004C0BD9" w:rsidRPr="00BC796D">
              <w:rPr>
                <w:rStyle w:val="Hyperlink"/>
                <w:rFonts w:ascii="Times New Roman" w:hAnsi="Times New Roman"/>
                <w:color w:val="auto"/>
              </w:rPr>
              <w:t xml:space="preserve">igual a “105” (Brasi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4C0BD9"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J”, se </w:t>
            </w:r>
            <w:r w:rsidR="0011050B" w:rsidRPr="00BC796D">
              <w:rPr>
                <w:rStyle w:val="Hyperlink"/>
                <w:rFonts w:ascii="Times New Roman" w:hAnsi="Times New Roman"/>
                <w:color w:val="auto"/>
              </w:rPr>
              <w:t xml:space="preserve">Y600.QUALIF </w:t>
            </w:r>
            <w:r w:rsidR="004C0BD9" w:rsidRPr="00BC796D">
              <w:rPr>
                <w:rStyle w:val="Hyperlink"/>
                <w:rFonts w:ascii="Times New Roman" w:hAnsi="Times New Roman"/>
                <w:color w:val="auto"/>
              </w:rPr>
              <w:t>é igual a “03” ou “04”</w:t>
            </w:r>
            <w:r w:rsidR="00BC63D3" w:rsidRPr="00BC796D">
              <w:rPr>
                <w:rStyle w:val="Hyperlink"/>
                <w:rFonts w:ascii="Times New Roman" w:hAnsi="Times New Roman"/>
                <w:color w:val="auto"/>
              </w:rPr>
              <w:t xml:space="preserve">; quando </w:t>
            </w:r>
            <w:r w:rsidR="00797C81" w:rsidRPr="00BC796D">
              <w:rPr>
                <w:rStyle w:val="Hyperlink"/>
                <w:rFonts w:ascii="Times New Roman" w:hAnsi="Times New Roman"/>
                <w:color w:val="auto"/>
              </w:rPr>
              <w:t>Y600.</w:t>
            </w:r>
            <w:r w:rsidR="0011050B" w:rsidRPr="00BC796D">
              <w:rPr>
                <w:rStyle w:val="Hyperlink"/>
                <w:rFonts w:ascii="Times New Roman" w:hAnsi="Times New Roman"/>
                <w:color w:val="auto"/>
              </w:rPr>
              <w:t xml:space="preserve">PAIS </w:t>
            </w:r>
            <w:r w:rsidR="00574CEE" w:rsidRPr="00BC796D">
              <w:rPr>
                <w:rStyle w:val="Hyperlink"/>
                <w:rFonts w:ascii="Times New Roman" w:hAnsi="Times New Roman"/>
                <w:color w:val="auto"/>
              </w:rPr>
              <w:t>é diferente de “105</w:t>
            </w:r>
            <w:r w:rsidR="00BC63D3" w:rsidRPr="00BC796D">
              <w:rPr>
                <w:rStyle w:val="Hyperlink"/>
                <w:rFonts w:ascii="Times New Roman" w:hAnsi="Times New Roman"/>
                <w:color w:val="auto"/>
              </w:rPr>
              <w:t xml:space="preserve">” (Brasi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574CEE"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F”, se </w:t>
            </w:r>
            <w:r w:rsidR="0011050B" w:rsidRPr="00BC796D">
              <w:rPr>
                <w:rStyle w:val="Hyperlink"/>
                <w:rFonts w:ascii="Times New Roman" w:hAnsi="Times New Roman"/>
                <w:color w:val="auto"/>
              </w:rPr>
              <w:t xml:space="preserve">Y600.QUALIF </w:t>
            </w:r>
            <w:r w:rsidR="00574CEE" w:rsidRPr="00BC796D">
              <w:rPr>
                <w:rStyle w:val="Hyperlink"/>
                <w:rFonts w:ascii="Times New Roman" w:hAnsi="Times New Roman"/>
                <w:color w:val="auto"/>
              </w:rPr>
              <w:t>é igual a “05</w:t>
            </w:r>
            <w:r w:rsidR="00D96492" w:rsidRPr="00BC796D">
              <w:rPr>
                <w:rStyle w:val="Hyperlink"/>
                <w:rFonts w:ascii="Times New Roman" w:hAnsi="Times New Roman"/>
                <w:color w:val="auto"/>
              </w:rPr>
              <w:t xml:space="preserve">”, </w:t>
            </w:r>
            <w:r w:rsidR="00BC63D3" w:rsidRPr="00BC796D">
              <w:rPr>
                <w:rStyle w:val="Hyperlink"/>
                <w:rFonts w:ascii="Times New Roman" w:hAnsi="Times New Roman"/>
                <w:color w:val="auto"/>
              </w:rPr>
              <w:t>“06”</w:t>
            </w:r>
            <w:r w:rsidR="00D96492" w:rsidRPr="00BC796D">
              <w:rPr>
                <w:rStyle w:val="Hyperlink"/>
                <w:rFonts w:ascii="Times New Roman" w:hAnsi="Times New Roman"/>
                <w:color w:val="auto"/>
              </w:rPr>
              <w:t xml:space="preserve"> ou “14”</w:t>
            </w:r>
            <w:r w:rsidR="00BC63D3"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600.PAIS </w:t>
            </w:r>
            <w:r w:rsidR="00574CEE" w:rsidRPr="00BC796D">
              <w:rPr>
                <w:rStyle w:val="Hyperlink"/>
                <w:rFonts w:ascii="Times New Roman" w:hAnsi="Times New Roman"/>
                <w:color w:val="auto"/>
              </w:rPr>
              <w:t>é diferente de “105”</w:t>
            </w:r>
            <w:r w:rsidR="00BC63D3" w:rsidRPr="00BC796D">
              <w:rPr>
                <w:rStyle w:val="Hyperlink"/>
                <w:rFonts w:ascii="Times New Roman" w:hAnsi="Times New Roman"/>
                <w:color w:val="auto"/>
              </w:rPr>
              <w:t xml:space="preserve"> (Brasi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574CEE"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J”, se </w:t>
            </w:r>
            <w:r w:rsidR="0011050B" w:rsidRPr="00BC796D">
              <w:rPr>
                <w:rStyle w:val="Hyperlink"/>
                <w:rFonts w:ascii="Times New Roman" w:hAnsi="Times New Roman"/>
                <w:color w:val="auto"/>
              </w:rPr>
              <w:t xml:space="preserve">Y600.QUALIF </w:t>
            </w:r>
            <w:r w:rsidR="00574CEE" w:rsidRPr="00BC796D">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Erro</w:t>
            </w:r>
          </w:p>
        </w:tc>
      </w:tr>
      <w:tr w:rsidR="00794D21" w:rsidRPr="00BC796D"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BC796D" w:rsidRDefault="00794D21" w:rsidP="00CD4CC9">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BC796D" w:rsidRDefault="00794D21" w:rsidP="00CD4CC9">
            <w:pPr>
              <w:pStyle w:val="PSDS-CorpodeTexto0"/>
              <w:rPr>
                <w:rFonts w:ascii="Times New Roman" w:hAnsi="Times New Roman"/>
                <w:lang w:val="pt-PT"/>
              </w:rPr>
            </w:pPr>
            <w:r w:rsidRPr="00BC796D">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BC796D" w:rsidRDefault="00794D21" w:rsidP="00794D21">
            <w:pPr>
              <w:pStyle w:val="PSDS-CorpodeTexto0"/>
              <w:jc w:val="both"/>
              <w:rPr>
                <w:rFonts w:ascii="Times New Roman" w:hAnsi="Times New Roman"/>
                <w:b/>
              </w:rPr>
            </w:pPr>
            <w:r w:rsidRPr="00BC796D">
              <w:rPr>
                <w:rStyle w:val="Hyperlink"/>
                <w:rFonts w:ascii="Times New Roman" w:hAnsi="Times New Roman"/>
                <w:b/>
                <w:color w:val="auto"/>
              </w:rPr>
              <w:t xml:space="preserve">REGRA_VALIDA_CPF: </w:t>
            </w:r>
            <w:r w:rsidRPr="00BC796D">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BC796D" w:rsidRDefault="00794D21" w:rsidP="00CD4CC9">
            <w:pPr>
              <w:pStyle w:val="PSDS-CorpodeTexto0"/>
              <w:rPr>
                <w:rFonts w:ascii="Times New Roman" w:hAnsi="Times New Roman"/>
                <w:lang w:val="pt-PT"/>
              </w:rPr>
            </w:pPr>
            <w:r w:rsidRPr="00BC796D">
              <w:rPr>
                <w:rFonts w:ascii="Times New Roman" w:hAnsi="Times New Roman"/>
                <w:lang w:val="pt-PT"/>
              </w:rPr>
              <w:t>Erro</w:t>
            </w:r>
          </w:p>
          <w:p w14:paraId="0377BE46" w14:textId="77777777" w:rsidR="00794D21" w:rsidRPr="00BC796D" w:rsidRDefault="00794D21" w:rsidP="00CD4CC9">
            <w:pPr>
              <w:pStyle w:val="PSDS-CorpodeTexto0"/>
              <w:rPr>
                <w:rFonts w:ascii="Times New Roman" w:hAnsi="Times New Roman"/>
                <w:lang w:val="pt-PT"/>
              </w:rPr>
            </w:pPr>
          </w:p>
        </w:tc>
      </w:tr>
      <w:tr w:rsidR="003748B4" w:rsidRPr="00BC796D"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BC796D" w:rsidRDefault="00BC63D3" w:rsidP="00574CEE">
            <w:pPr>
              <w:pStyle w:val="PSDS-CorpodeTexto0"/>
              <w:suppressAutoHyphens w:val="0"/>
              <w:rPr>
                <w:rFonts w:ascii="Times New Roman" w:hAnsi="Times New Roman"/>
                <w:b/>
                <w:bCs/>
                <w:lang w:val="pt-PT"/>
              </w:rPr>
            </w:pPr>
            <w:r w:rsidRPr="00BC796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BC796D" w:rsidRDefault="003748B4" w:rsidP="00574CEE">
            <w:pPr>
              <w:pStyle w:val="PSDS-CorpodeTexto0"/>
              <w:rPr>
                <w:rFonts w:ascii="Times New Roman" w:hAnsi="Times New Roman"/>
                <w:lang w:val="pt-PT"/>
              </w:rPr>
            </w:pPr>
            <w:r w:rsidRPr="00BC796D">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BC796D" w:rsidRDefault="00B93932" w:rsidP="004916FB">
            <w:pPr>
              <w:pStyle w:val="PSDS-CorpodeTexto0"/>
              <w:jc w:val="both"/>
              <w:rPr>
                <w:rFonts w:ascii="Times New Roman" w:hAnsi="Times New Roman"/>
              </w:rPr>
            </w:pPr>
            <w:r w:rsidRPr="00BC796D">
              <w:rPr>
                <w:rStyle w:val="Hyperlink"/>
                <w:rFonts w:ascii="Times New Roman" w:hAnsi="Times New Roman"/>
                <w:b/>
                <w:color w:val="auto"/>
              </w:rPr>
              <w:t xml:space="preserve">REGRA_QUALIF_REP_LEG_OBRIGATORIO: </w:t>
            </w:r>
            <w:r w:rsidRPr="00BC796D">
              <w:rPr>
                <w:rStyle w:val="Hyperlink"/>
                <w:rFonts w:ascii="Times New Roman" w:hAnsi="Times New Roman"/>
                <w:color w:val="auto"/>
              </w:rPr>
              <w:t>Veri</w:t>
            </w:r>
            <w:r w:rsidR="00797C81" w:rsidRPr="00BC796D">
              <w:rPr>
                <w:rStyle w:val="Hyperlink"/>
                <w:rFonts w:ascii="Times New Roman" w:hAnsi="Times New Roman"/>
                <w:color w:val="auto"/>
              </w:rPr>
              <w:t>fica,</w:t>
            </w:r>
            <w:r w:rsidR="0011050B" w:rsidRPr="00BC796D">
              <w:rPr>
                <w:rStyle w:val="Hyperlink"/>
                <w:rFonts w:ascii="Times New Roman" w:hAnsi="Times New Roman"/>
                <w:color w:val="auto"/>
              </w:rPr>
              <w:t xml:space="preserve"> caso Y600.CPF_REP_LEG </w:t>
            </w:r>
            <w:r w:rsidRPr="00BC796D">
              <w:rPr>
                <w:rStyle w:val="Hyperlink"/>
                <w:rFonts w:ascii="Times New Roman" w:hAnsi="Times New Roman"/>
                <w:color w:val="auto"/>
              </w:rPr>
              <w:t>esteja preench</w:t>
            </w:r>
            <w:r w:rsidR="00797C81" w:rsidRPr="00BC796D">
              <w:rPr>
                <w:rStyle w:val="Hyperlink"/>
                <w:rFonts w:ascii="Times New Roman" w:hAnsi="Times New Roman"/>
                <w:color w:val="auto"/>
              </w:rPr>
              <w:t>ido, se Y600.QUAL</w:t>
            </w:r>
            <w:r w:rsidR="0011050B" w:rsidRPr="00BC796D">
              <w:rPr>
                <w:rStyle w:val="Hyperlink"/>
                <w:rFonts w:ascii="Times New Roman" w:hAnsi="Times New Roman"/>
                <w:color w:val="auto"/>
              </w:rPr>
              <w:t xml:space="preserve">IF_REP_LEG </w:t>
            </w:r>
            <w:r w:rsidRPr="00BC796D">
              <w:rPr>
                <w:rStyle w:val="Hyperlink"/>
                <w:rFonts w:ascii="Times New Roman" w:hAnsi="Times New Roman"/>
                <w:color w:val="auto"/>
              </w:rPr>
              <w:t>está preenchido. Cas</w:t>
            </w:r>
            <w:r w:rsidR="00BC63D3" w:rsidRPr="00BC796D">
              <w:rPr>
                <w:rStyle w:val="Hyperlink"/>
                <w:rFonts w:ascii="Times New Roman" w:hAnsi="Times New Roman"/>
                <w:color w:val="auto"/>
              </w:rPr>
              <w:t xml:space="preserve">o </w:t>
            </w:r>
            <w:r w:rsidR="00F3718D" w:rsidRPr="00BC796D">
              <w:rPr>
                <w:rStyle w:val="Hyperlink"/>
                <w:rFonts w:ascii="Times New Roman" w:hAnsi="Times New Roman"/>
                <w:color w:val="auto"/>
              </w:rPr>
              <w:t xml:space="preserve">Y600.CPF_REP_LEG </w:t>
            </w:r>
            <w:r w:rsidRPr="00BC796D">
              <w:rPr>
                <w:rStyle w:val="Hyperlink"/>
                <w:rFonts w:ascii="Times New Roman" w:hAnsi="Times New Roman"/>
                <w:color w:val="auto"/>
              </w:rPr>
              <w:t xml:space="preserve">não esteja preenchido, </w:t>
            </w:r>
            <w:r w:rsidR="00BC63D3" w:rsidRPr="00BC796D">
              <w:rPr>
                <w:rStyle w:val="Hyperlink"/>
                <w:rFonts w:ascii="Times New Roman" w:hAnsi="Times New Roman"/>
                <w:color w:val="auto"/>
              </w:rPr>
              <w:t xml:space="preserve">o campo </w:t>
            </w:r>
            <w:r w:rsidR="0011050B" w:rsidRPr="00BC796D">
              <w:rPr>
                <w:rStyle w:val="Hyperlink"/>
                <w:rFonts w:ascii="Times New Roman" w:hAnsi="Times New Roman"/>
                <w:color w:val="auto"/>
              </w:rPr>
              <w:t xml:space="preserve">Y600.QUALIF_REP_LEG </w:t>
            </w:r>
            <w:r w:rsidR="00BE769B" w:rsidRPr="00BC796D">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BC796D" w:rsidRDefault="009417D6" w:rsidP="00574CEE">
            <w:pPr>
              <w:pStyle w:val="PSDS-CorpodeTexto0"/>
              <w:rPr>
                <w:rFonts w:ascii="Times New Roman" w:hAnsi="Times New Roman"/>
                <w:lang w:val="pt-PT"/>
              </w:rPr>
            </w:pPr>
            <w:r w:rsidRPr="00BC796D">
              <w:rPr>
                <w:rFonts w:ascii="Times New Roman" w:hAnsi="Times New Roman"/>
                <w:lang w:val="pt-PT"/>
              </w:rPr>
              <w:t>Erro</w:t>
            </w:r>
          </w:p>
          <w:p w14:paraId="65B3A3F9" w14:textId="77777777" w:rsidR="00B93932" w:rsidRPr="00BC796D" w:rsidRDefault="00B93932" w:rsidP="00574CEE">
            <w:pPr>
              <w:pStyle w:val="PSDS-CorpodeTexto0"/>
              <w:rPr>
                <w:rFonts w:ascii="Times New Roman" w:hAnsi="Times New Roman"/>
                <w:lang w:val="pt-PT"/>
              </w:rPr>
            </w:pPr>
          </w:p>
        </w:tc>
      </w:tr>
    </w:tbl>
    <w:p w14:paraId="056DEC98" w14:textId="77777777" w:rsidR="008E31E9" w:rsidRPr="00BC796D" w:rsidRDefault="008E31E9" w:rsidP="000524AE">
      <w:pPr>
        <w:rPr>
          <w:b/>
          <w:color w:val="002060"/>
          <w:szCs w:val="20"/>
        </w:rPr>
      </w:pPr>
    </w:p>
    <w:p w14:paraId="651A40BC" w14:textId="77777777" w:rsidR="000B6866" w:rsidRPr="00BC796D" w:rsidRDefault="002159D6" w:rsidP="002159D6">
      <w:pPr>
        <w:rPr>
          <w:b/>
          <w:color w:val="002060"/>
          <w:szCs w:val="20"/>
        </w:rPr>
      </w:pPr>
      <w:r w:rsidRPr="00BC796D">
        <w:rPr>
          <w:b/>
          <w:color w:val="002060"/>
          <w:szCs w:val="20"/>
        </w:rPr>
        <w:t xml:space="preserve">Exemplo de Preenchimento: </w:t>
      </w:r>
    </w:p>
    <w:p w14:paraId="3B324B02" w14:textId="77777777" w:rsidR="000B6866" w:rsidRPr="00BC796D" w:rsidRDefault="000B6866" w:rsidP="002159D6">
      <w:pPr>
        <w:rPr>
          <w:b/>
          <w:color w:val="002060"/>
          <w:szCs w:val="20"/>
        </w:rPr>
      </w:pPr>
    </w:p>
    <w:p w14:paraId="137455FC" w14:textId="77777777" w:rsidR="000524AE" w:rsidRPr="00BC796D" w:rsidRDefault="000524AE" w:rsidP="002159D6">
      <w:pPr>
        <w:rPr>
          <w:b/>
          <w:color w:val="002060"/>
          <w:szCs w:val="20"/>
        </w:rPr>
      </w:pPr>
      <w:r w:rsidRPr="00BC796D">
        <w:rPr>
          <w:b/>
          <w:color w:val="002060"/>
          <w:szCs w:val="20"/>
        </w:rPr>
        <w:t>|Y600|01012012|105|PF|00000000000|FULANO SÓCIO|01|60,00|60,00|||</w:t>
      </w:r>
      <w:r w:rsidR="00C91BD3" w:rsidRPr="00BC796D">
        <w:rPr>
          <w:b/>
          <w:color w:val="002060"/>
          <w:szCs w:val="20"/>
        </w:rPr>
        <w:t>100000,00|10000,00|5000,00|3000,00|9000,00|</w:t>
      </w:r>
    </w:p>
    <w:p w14:paraId="7113583F"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Y600|: Identificação do tipo do registro.</w:t>
      </w:r>
    </w:p>
    <w:p w14:paraId="0E2D4F78"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01012012|: Data da última alteração societária (01/01/2012).</w:t>
      </w:r>
    </w:p>
    <w:p w14:paraId="7B4E5554"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105|: Código do país de residência ou domicílio do sócio ou titular (105 = Brasil).</w:t>
      </w:r>
    </w:p>
    <w:p w14:paraId="072C7433"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PF|: Indicador da natureza do sócio ou titular (PF = Pessoa Física).</w:t>
      </w:r>
    </w:p>
    <w:p w14:paraId="4F728598"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00000000000|: CPF ou CNPJ do sócio ou titular (CPF: 000.000.000-00).</w:t>
      </w:r>
    </w:p>
    <w:p w14:paraId="777BF37A"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FULANO SÓCIO|: Nome ou nome empresarial do sócio ou titular.</w:t>
      </w:r>
    </w:p>
    <w:p w14:paraId="693898A9"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01|: Qualificação do sócio ou titular (01 = Acionista Pessoa Física Domiciliado no Brasil).</w:t>
      </w:r>
    </w:p>
    <w:p w14:paraId="3B4589A6"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60,00|: Percentual de participação do sócio ou titular no capital total (60%).</w:t>
      </w:r>
    </w:p>
    <w:p w14:paraId="75BE819D"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60,00|: Percentual de participação do sócio ou titular no capital votante (60%).</w:t>
      </w:r>
    </w:p>
    <w:p w14:paraId="287F5BD9"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 Não há representante legal (CPF do representante legal não preenchido).</w:t>
      </w:r>
    </w:p>
    <w:p w14:paraId="38F35864"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 Não há representante legal (Qualificação do representante legal não preenchida).</w:t>
      </w:r>
    </w:p>
    <w:p w14:paraId="6A92D5E2"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100000,00|: Rendimentos pagos e escriturados ao dirigente, conselheiro, sócio ou titular (R$ 100.000,00).</w:t>
      </w:r>
    </w:p>
    <w:p w14:paraId="1E242BFA"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10000,00|: Lucros e dividendos pagos ao dirigente, conselheiro, sócio ou titular (R$ 10.000,00).</w:t>
      </w:r>
    </w:p>
    <w:p w14:paraId="6CB7C65F"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5000,00|: Juros sobre o capital próprio pagos ao dirigente, conselheiro, sócio ou titular (R$ 5.000,00).</w:t>
      </w:r>
    </w:p>
    <w:p w14:paraId="61421F53"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3000,00|: Demais rendimentos pagos ao dirigente, conselheiro, sócio ou titular (R$ 3.000,00).</w:t>
      </w:r>
    </w:p>
    <w:p w14:paraId="40B893E3" w14:textId="77777777" w:rsidR="00C91BD3" w:rsidRPr="00BC796D" w:rsidRDefault="00C91BD3" w:rsidP="00C91BD3">
      <w:pPr>
        <w:pStyle w:val="Corpodetexto"/>
        <w:ind w:left="1416"/>
        <w:rPr>
          <w:rFonts w:ascii="Times New Roman" w:hAnsi="Times New Roman"/>
          <w:color w:val="002060"/>
          <w:szCs w:val="20"/>
        </w:rPr>
      </w:pPr>
      <w:r w:rsidRPr="00BC796D">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BC796D" w:rsidRDefault="000524AE" w:rsidP="000524AE">
      <w:pPr>
        <w:pStyle w:val="Corpodetexto"/>
        <w:ind w:left="708" w:firstLine="709"/>
        <w:rPr>
          <w:rFonts w:ascii="Times New Roman" w:hAnsi="Times New Roman"/>
          <w:color w:val="002060"/>
          <w:szCs w:val="20"/>
        </w:rPr>
      </w:pPr>
    </w:p>
    <w:p w14:paraId="2FA2D43F" w14:textId="77777777" w:rsidR="00546668" w:rsidRPr="00BC796D" w:rsidRDefault="00546668" w:rsidP="008C48AF">
      <w:pPr>
        <w:pStyle w:val="Ttulo4"/>
        <w:pageBreakBefore/>
      </w:pPr>
      <w:bookmarkStart w:id="448" w:name="_Toc532980532"/>
      <w:r w:rsidRPr="00BC796D">
        <w:t xml:space="preserve">Registro Y612: </w:t>
      </w:r>
      <w:bookmarkStart w:id="449" w:name="_Hlk963390"/>
      <w:r w:rsidR="00CB364F" w:rsidRPr="00BC796D">
        <w:t xml:space="preserve">Identificação e </w:t>
      </w:r>
      <w:r w:rsidRPr="00BC796D">
        <w:t>Rendimentos de Dirigentes e Conselheiros – Imunes ou Isentas</w:t>
      </w:r>
      <w:bookmarkEnd w:id="448"/>
    </w:p>
    <w:bookmarkEnd w:id="449"/>
    <w:p w14:paraId="14B53F38" w14:textId="77777777" w:rsidR="00546668" w:rsidRPr="00BC796D" w:rsidRDefault="00546668" w:rsidP="00546668">
      <w:pPr>
        <w:rPr>
          <w:szCs w:val="20"/>
        </w:rPr>
      </w:pPr>
    </w:p>
    <w:p w14:paraId="08470204" w14:textId="776FFD28" w:rsidR="00420A32" w:rsidRPr="00BC796D" w:rsidRDefault="00E87CD3" w:rsidP="00420A32">
      <w:pPr>
        <w:ind w:firstLine="708"/>
        <w:jc w:val="both"/>
        <w:rPr>
          <w:szCs w:val="20"/>
        </w:rPr>
      </w:pPr>
      <w:r w:rsidRPr="00BC796D">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BC796D">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27250F8C" w14:textId="77777777" w:rsidR="00272DE0" w:rsidRPr="00BC796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BC796D"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12: IDENTIFICAÇÃO E RENDIMENTOS DE DIRIGENTES E CONSELHEIROS – IMUNES OU ISENTAS</w:t>
            </w:r>
          </w:p>
        </w:tc>
      </w:tr>
      <w:tr w:rsidR="00F26B6B" w:rsidRPr="00BC796D"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26B6B" w:rsidRPr="00BC796D"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26B6B" w:rsidRPr="00BC796D"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BC796D" w:rsidRDefault="00F26B6B" w:rsidP="00F26B6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PF + QUALIF</w:t>
            </w:r>
          </w:p>
        </w:tc>
      </w:tr>
    </w:tbl>
    <w:p w14:paraId="6BC8083C" w14:textId="77777777" w:rsidR="00272DE0" w:rsidRPr="00BC796D"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BC796D"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26B6B" w:rsidRPr="00BC796D" w14:paraId="5DFAAE55" w14:textId="77777777" w:rsidTr="00F26B6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876B0B"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291DC"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42915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shd w:val="clear" w:color="auto" w:fill="auto"/>
            <w:vAlign w:val="center"/>
            <w:hideMark/>
          </w:tcPr>
          <w:p w14:paraId="20CEB07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53A004"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72E7F7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DBB83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shd w:val="clear" w:color="auto" w:fill="auto"/>
            <w:vAlign w:val="center"/>
            <w:hideMark/>
          </w:tcPr>
          <w:p w14:paraId="1135F4BD"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1EAF909D" w14:textId="77777777" w:rsidTr="00F26B6B">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B1A319D"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6EE2FE5"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auto" w:fill="auto"/>
            <w:vAlign w:val="center"/>
            <w:hideMark/>
          </w:tcPr>
          <w:p w14:paraId="2AB0588F"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shd w:val="clear" w:color="auto" w:fill="auto"/>
            <w:vAlign w:val="center"/>
            <w:hideMark/>
          </w:tcPr>
          <w:p w14:paraId="4A421CDF"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5A7652"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A7A036D"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24C0F"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8C9EA9"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Qualificação: Qualificação do dirigente ou conselheiro beneficiário dos rendimentos:</w:t>
            </w:r>
            <w:r w:rsidRPr="00BC796D">
              <w:rPr>
                <w:rFonts w:eastAsia="Times New Roman" w:cs="Times New Roman"/>
                <w:color w:val="000000"/>
                <w:szCs w:val="20"/>
                <w:lang w:eastAsia="pt-BR"/>
              </w:rPr>
              <w:br/>
              <w:t xml:space="preserve">10 - Administrador sem Vínculo Empregatício </w:t>
            </w:r>
            <w:r w:rsidRPr="00BC796D">
              <w:rPr>
                <w:rFonts w:eastAsia="Times New Roman" w:cs="Times New Roman"/>
                <w:color w:val="000000"/>
                <w:szCs w:val="20"/>
                <w:lang w:eastAsia="pt-BR"/>
              </w:rPr>
              <w:br/>
              <w:t xml:space="preserve">11 - Diretor sem Vínculo Empregatício </w:t>
            </w:r>
            <w:r w:rsidRPr="00BC796D">
              <w:rPr>
                <w:rFonts w:eastAsia="Times New Roman" w:cs="Times New Roman"/>
                <w:color w:val="000000"/>
                <w:szCs w:val="20"/>
                <w:lang w:eastAsia="pt-BR"/>
              </w:rPr>
              <w:br/>
              <w:t>12 – Presidente sem Vínculo Empregatício</w:t>
            </w:r>
            <w:r w:rsidRPr="00BC796D">
              <w:rPr>
                <w:rFonts w:eastAsia="Times New Roman" w:cs="Times New Roman"/>
                <w:color w:val="000000"/>
                <w:szCs w:val="20"/>
                <w:lang w:eastAsia="pt-BR"/>
              </w:rPr>
              <w:br/>
              <w:t xml:space="preserve">13 - Administrador com Vínculo Empregatício </w:t>
            </w:r>
            <w:r w:rsidRPr="00BC796D">
              <w:rPr>
                <w:rFonts w:eastAsia="Times New Roman" w:cs="Times New Roman"/>
                <w:color w:val="000000"/>
                <w:szCs w:val="20"/>
                <w:lang w:eastAsia="pt-BR"/>
              </w:rPr>
              <w:br/>
              <w:t xml:space="preserve">14 - Conselheiro de Administração ou Fiscal </w:t>
            </w:r>
            <w:r w:rsidRPr="00BC796D">
              <w:rPr>
                <w:rFonts w:eastAsia="Times New Roman" w:cs="Times New Roman"/>
                <w:color w:val="000000"/>
                <w:szCs w:val="20"/>
                <w:lang w:eastAsia="pt-BR"/>
              </w:rPr>
              <w:br/>
              <w:t xml:space="preserve">15 - Diretor com Vínculo Empregatício </w:t>
            </w:r>
            <w:r w:rsidRPr="00BC796D">
              <w:rPr>
                <w:rFonts w:eastAsia="Times New Roman" w:cs="Times New Roman"/>
                <w:color w:val="000000"/>
                <w:szCs w:val="20"/>
                <w:lang w:eastAsia="pt-BR"/>
              </w:rPr>
              <w:br/>
              <w:t xml:space="preserve">16 - Fundador </w:t>
            </w:r>
            <w:r w:rsidRPr="00BC796D">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3080E69C" w14:textId="77777777" w:rsidTr="00F26B6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183764"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19DD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64E128E1"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2CEA2F88"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F2E4E8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88180B"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60F26E6"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E543BA4"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26B6B" w:rsidRPr="00BC796D"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26B6B" w:rsidRPr="00BC796D" w14:paraId="664373F5" w14:textId="77777777" w:rsidTr="00F26B6B">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62591B"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6015BD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auto" w:fill="auto"/>
            <w:vAlign w:val="center"/>
            <w:hideMark/>
          </w:tcPr>
          <w:p w14:paraId="5D2D2AAF"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shd w:val="clear" w:color="auto" w:fill="auto"/>
            <w:vAlign w:val="center"/>
            <w:hideMark/>
          </w:tcPr>
          <w:p w14:paraId="28CB64C6"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DE5DAA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602AAB0"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F5AF03C"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EBF26E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4C45F43" w14:textId="77777777" w:rsidR="00272DE0" w:rsidRPr="00BC796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BC796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303AF0A5" w14:textId="77777777" w:rsidR="00260296" w:rsidRPr="00BC796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BC796D"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Tipo</w:t>
            </w:r>
          </w:p>
        </w:tc>
      </w:tr>
      <w:tr w:rsidR="00260296" w:rsidRPr="00BC796D"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BC796D" w:rsidRDefault="00260296" w:rsidP="000B0C32">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BC796D" w:rsidRDefault="00260296" w:rsidP="000B0C32">
            <w:pPr>
              <w:pStyle w:val="PSDS-CorpodeTexto0"/>
              <w:rPr>
                <w:rFonts w:ascii="Times New Roman" w:hAnsi="Times New Roman"/>
                <w:lang w:val="pt-PT"/>
              </w:rPr>
            </w:pPr>
            <w:r w:rsidRPr="00BC796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BC796D" w:rsidRDefault="0088706D" w:rsidP="0011050B">
            <w:pPr>
              <w:shd w:val="clear" w:color="auto" w:fill="FFFFFF"/>
              <w:jc w:val="both"/>
              <w:rPr>
                <w:szCs w:val="20"/>
              </w:rPr>
            </w:pPr>
            <w:hyperlink w:anchor="REGRA_Y612_QUALIF" w:history="1">
              <w:r w:rsidR="0068391C" w:rsidRPr="00BC796D">
                <w:rPr>
                  <w:b/>
                  <w:szCs w:val="20"/>
                  <w:lang w:val="pt-PT" w:eastAsia="ar-SA"/>
                </w:rPr>
                <w:t>REGRA_Y612_QUALIF</w:t>
              </w:r>
            </w:hyperlink>
            <w:r w:rsidR="0068391C" w:rsidRPr="00BC796D">
              <w:rPr>
                <w:b/>
                <w:szCs w:val="20"/>
                <w:lang w:val="pt-PT" w:eastAsia="ar-SA"/>
              </w:rPr>
              <w:t xml:space="preserve">: </w:t>
            </w:r>
            <w:r w:rsidR="0068391C" w:rsidRPr="00BC796D">
              <w:rPr>
                <w:szCs w:val="20"/>
                <w:lang w:val="pt-PT" w:eastAsia="ar-SA"/>
              </w:rPr>
              <w:t>Verifica se o código ut</w:t>
            </w:r>
            <w:r w:rsidR="00644487" w:rsidRPr="00BC796D">
              <w:rPr>
                <w:szCs w:val="20"/>
                <w:lang w:val="pt-PT" w:eastAsia="ar-SA"/>
              </w:rPr>
              <w:t>iliz</w:t>
            </w:r>
            <w:r w:rsidR="0011050B" w:rsidRPr="00BC796D">
              <w:rPr>
                <w:szCs w:val="20"/>
                <w:lang w:val="pt-PT" w:eastAsia="ar-SA"/>
              </w:rPr>
              <w:t xml:space="preserve">ado em Y612.QUALIF </w:t>
            </w:r>
            <w:r w:rsidR="0068391C" w:rsidRPr="00BC796D">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BC796D" w:rsidRDefault="00260296" w:rsidP="000B0C32">
            <w:pPr>
              <w:pStyle w:val="PSDS-CorpodeTexto0"/>
              <w:rPr>
                <w:rFonts w:ascii="Times New Roman" w:hAnsi="Times New Roman"/>
                <w:lang w:val="pt-PT"/>
              </w:rPr>
            </w:pPr>
            <w:r w:rsidRPr="00BC796D">
              <w:rPr>
                <w:rFonts w:ascii="Times New Roman" w:hAnsi="Times New Roman"/>
                <w:lang w:val="pt-PT"/>
              </w:rPr>
              <w:t>Erro</w:t>
            </w:r>
          </w:p>
          <w:p w14:paraId="1434EB97" w14:textId="77777777" w:rsidR="00260296" w:rsidRPr="00BC796D" w:rsidRDefault="00260296" w:rsidP="000B0C32">
            <w:pPr>
              <w:pStyle w:val="PSDS-CorpodeTexto0"/>
              <w:rPr>
                <w:rFonts w:ascii="Times New Roman" w:hAnsi="Times New Roman"/>
                <w:lang w:val="pt-PT"/>
              </w:rPr>
            </w:pPr>
          </w:p>
        </w:tc>
      </w:tr>
    </w:tbl>
    <w:p w14:paraId="7A640AAF" w14:textId="77777777" w:rsidR="00260296" w:rsidRPr="00BC796D" w:rsidRDefault="00260296" w:rsidP="00260296">
      <w:pPr>
        <w:rPr>
          <w:szCs w:val="20"/>
          <w:lang w:val="pt-PT"/>
        </w:rPr>
      </w:pPr>
    </w:p>
    <w:p w14:paraId="6AFADA6D" w14:textId="77777777" w:rsidR="00272DE0" w:rsidRPr="00BC796D" w:rsidRDefault="00260296" w:rsidP="00644487">
      <w:pPr>
        <w:rPr>
          <w:b/>
          <w:color w:val="002060"/>
          <w:szCs w:val="20"/>
        </w:rPr>
      </w:pPr>
      <w:r w:rsidRPr="00BC796D">
        <w:rPr>
          <w:b/>
          <w:color w:val="002060"/>
          <w:szCs w:val="20"/>
        </w:rPr>
        <w:t xml:space="preserve">Exemplo de Preenchimento: </w:t>
      </w:r>
    </w:p>
    <w:p w14:paraId="349A755E" w14:textId="77777777" w:rsidR="00272DE0" w:rsidRPr="00BC796D" w:rsidRDefault="00272DE0" w:rsidP="00644487">
      <w:pPr>
        <w:rPr>
          <w:b/>
          <w:color w:val="002060"/>
          <w:szCs w:val="20"/>
        </w:rPr>
      </w:pPr>
    </w:p>
    <w:p w14:paraId="24957509" w14:textId="77777777" w:rsidR="00260296" w:rsidRPr="00BC796D" w:rsidRDefault="00260296" w:rsidP="00644487">
      <w:pPr>
        <w:rPr>
          <w:b/>
          <w:color w:val="002060"/>
          <w:szCs w:val="20"/>
        </w:rPr>
      </w:pPr>
      <w:r w:rsidRPr="00BC796D">
        <w:rPr>
          <w:b/>
          <w:color w:val="002060"/>
          <w:szCs w:val="20"/>
        </w:rPr>
        <w:t>|Y612|</w:t>
      </w:r>
      <w:r w:rsidR="0068391C" w:rsidRPr="00BC796D">
        <w:rPr>
          <w:b/>
          <w:color w:val="002060"/>
          <w:szCs w:val="20"/>
        </w:rPr>
        <w:t>00000000000|FULANO DIRIGENTE|12|50000,00|10000,00|8000,00|</w:t>
      </w:r>
    </w:p>
    <w:p w14:paraId="14B7A49A" w14:textId="77777777" w:rsidR="00260296" w:rsidRPr="00BC796D" w:rsidRDefault="0068391C" w:rsidP="00260296">
      <w:pPr>
        <w:pStyle w:val="Corpodetexto"/>
        <w:ind w:left="708" w:firstLine="709"/>
        <w:rPr>
          <w:rFonts w:ascii="Times New Roman" w:hAnsi="Times New Roman"/>
          <w:color w:val="002060"/>
          <w:szCs w:val="20"/>
        </w:rPr>
      </w:pPr>
      <w:r w:rsidRPr="00BC796D">
        <w:rPr>
          <w:rFonts w:ascii="Times New Roman" w:hAnsi="Times New Roman"/>
          <w:color w:val="002060"/>
          <w:szCs w:val="20"/>
        </w:rPr>
        <w:t>|Y612</w:t>
      </w:r>
      <w:r w:rsidR="00260296" w:rsidRPr="00BC796D">
        <w:rPr>
          <w:rFonts w:ascii="Times New Roman" w:hAnsi="Times New Roman"/>
          <w:color w:val="002060"/>
          <w:szCs w:val="20"/>
        </w:rPr>
        <w:t>|: Identificação do tipo do registro.</w:t>
      </w:r>
    </w:p>
    <w:p w14:paraId="6432629D" w14:textId="77777777" w:rsidR="00260296" w:rsidRPr="00BC796D" w:rsidRDefault="00260296" w:rsidP="00260296">
      <w:pPr>
        <w:pStyle w:val="Corpodetexto"/>
        <w:ind w:left="708" w:firstLine="709"/>
        <w:rPr>
          <w:rFonts w:ascii="Times New Roman" w:hAnsi="Times New Roman"/>
          <w:color w:val="002060"/>
          <w:szCs w:val="20"/>
        </w:rPr>
      </w:pPr>
      <w:r w:rsidRPr="00BC796D">
        <w:rPr>
          <w:rFonts w:ascii="Times New Roman" w:hAnsi="Times New Roman"/>
          <w:color w:val="002060"/>
          <w:szCs w:val="20"/>
        </w:rPr>
        <w:t>|</w:t>
      </w:r>
      <w:r w:rsidR="0068391C" w:rsidRPr="00BC796D">
        <w:rPr>
          <w:rFonts w:ascii="Times New Roman" w:hAnsi="Times New Roman"/>
          <w:color w:val="002060"/>
          <w:szCs w:val="20"/>
        </w:rPr>
        <w:t>00000000000</w:t>
      </w:r>
      <w:r w:rsidRPr="00BC796D">
        <w:rPr>
          <w:rFonts w:ascii="Times New Roman" w:hAnsi="Times New Roman"/>
          <w:color w:val="002060"/>
          <w:szCs w:val="20"/>
        </w:rPr>
        <w:t xml:space="preserve">|: </w:t>
      </w:r>
      <w:r w:rsidR="0068391C" w:rsidRPr="00BC796D">
        <w:rPr>
          <w:rFonts w:ascii="Times New Roman" w:hAnsi="Times New Roman"/>
          <w:color w:val="002060"/>
          <w:szCs w:val="20"/>
        </w:rPr>
        <w:t>CPF do dirigente ou conselheiro</w:t>
      </w:r>
      <w:r w:rsidRPr="00BC796D">
        <w:rPr>
          <w:rFonts w:ascii="Times New Roman" w:hAnsi="Times New Roman"/>
          <w:color w:val="002060"/>
          <w:szCs w:val="20"/>
        </w:rPr>
        <w:t xml:space="preserve"> (</w:t>
      </w:r>
      <w:r w:rsidR="0068391C" w:rsidRPr="00BC796D">
        <w:rPr>
          <w:rFonts w:ascii="Times New Roman" w:hAnsi="Times New Roman"/>
          <w:color w:val="002060"/>
          <w:szCs w:val="20"/>
        </w:rPr>
        <w:t>000.000.000-00</w:t>
      </w:r>
      <w:r w:rsidRPr="00BC796D">
        <w:rPr>
          <w:rFonts w:ascii="Times New Roman" w:hAnsi="Times New Roman"/>
          <w:color w:val="002060"/>
          <w:szCs w:val="20"/>
        </w:rPr>
        <w:t>).</w:t>
      </w:r>
    </w:p>
    <w:p w14:paraId="7BFE037D" w14:textId="77777777" w:rsidR="00260296" w:rsidRPr="00BC796D" w:rsidRDefault="00260296" w:rsidP="00260296">
      <w:pPr>
        <w:rPr>
          <w:color w:val="002060"/>
          <w:szCs w:val="20"/>
        </w:rPr>
      </w:pPr>
      <w:r w:rsidRPr="00BC796D">
        <w:rPr>
          <w:b/>
          <w:color w:val="002060"/>
          <w:szCs w:val="20"/>
        </w:rPr>
        <w:tab/>
      </w:r>
      <w:r w:rsidRPr="00BC796D">
        <w:rPr>
          <w:b/>
          <w:color w:val="002060"/>
          <w:szCs w:val="20"/>
        </w:rPr>
        <w:tab/>
      </w:r>
      <w:r w:rsidRPr="00BC796D">
        <w:rPr>
          <w:color w:val="002060"/>
          <w:szCs w:val="20"/>
        </w:rPr>
        <w:t>|</w:t>
      </w:r>
      <w:r w:rsidR="0068391C" w:rsidRPr="00BC796D">
        <w:rPr>
          <w:color w:val="002060"/>
          <w:szCs w:val="20"/>
        </w:rPr>
        <w:t>FULANO DIRIGENTE</w:t>
      </w:r>
      <w:r w:rsidRPr="00BC796D">
        <w:rPr>
          <w:color w:val="002060"/>
          <w:szCs w:val="20"/>
        </w:rPr>
        <w:t xml:space="preserve">|: </w:t>
      </w:r>
      <w:r w:rsidR="0068391C" w:rsidRPr="00BC796D">
        <w:rPr>
          <w:color w:val="002060"/>
          <w:szCs w:val="20"/>
        </w:rPr>
        <w:t>Nome do dirigente ou conselheiro.</w:t>
      </w:r>
    </w:p>
    <w:p w14:paraId="5AD8C62C" w14:textId="77777777" w:rsidR="0068391C" w:rsidRPr="00BC796D" w:rsidRDefault="0068391C" w:rsidP="00260296">
      <w:pPr>
        <w:rPr>
          <w:color w:val="002060"/>
          <w:szCs w:val="20"/>
        </w:rPr>
      </w:pPr>
      <w:r w:rsidRPr="00BC796D">
        <w:rPr>
          <w:color w:val="002060"/>
          <w:szCs w:val="20"/>
        </w:rPr>
        <w:tab/>
      </w:r>
      <w:r w:rsidRPr="00BC796D">
        <w:rPr>
          <w:color w:val="002060"/>
          <w:szCs w:val="20"/>
        </w:rPr>
        <w:tab/>
        <w:t>|12|: Qualificação do dirigente ou conselheiro (12 = Presidente sem vínculo empregatício).</w:t>
      </w:r>
    </w:p>
    <w:p w14:paraId="49377840" w14:textId="77777777" w:rsidR="0068391C" w:rsidRPr="00BC796D" w:rsidRDefault="0068391C" w:rsidP="00260296">
      <w:pPr>
        <w:rPr>
          <w:color w:val="002060"/>
          <w:szCs w:val="20"/>
        </w:rPr>
      </w:pPr>
      <w:r w:rsidRPr="00BC796D">
        <w:rPr>
          <w:color w:val="002060"/>
          <w:szCs w:val="20"/>
        </w:rPr>
        <w:tab/>
      </w:r>
      <w:r w:rsidRPr="00BC796D">
        <w:rPr>
          <w:color w:val="002060"/>
          <w:szCs w:val="20"/>
        </w:rPr>
        <w:tab/>
        <w:t>|50000,00|: Rendimentos do trabalho do dirigente ou conselheiro pagos e escriturados (R$ 50.000,00).</w:t>
      </w:r>
    </w:p>
    <w:p w14:paraId="700D0929" w14:textId="77777777" w:rsidR="0068391C" w:rsidRPr="00BC796D" w:rsidRDefault="0068391C" w:rsidP="00260296">
      <w:pPr>
        <w:rPr>
          <w:color w:val="002060"/>
          <w:szCs w:val="20"/>
        </w:rPr>
      </w:pPr>
      <w:r w:rsidRPr="00BC796D">
        <w:rPr>
          <w:color w:val="002060"/>
          <w:szCs w:val="20"/>
        </w:rPr>
        <w:tab/>
      </w:r>
      <w:r w:rsidRPr="00BC796D">
        <w:rPr>
          <w:color w:val="002060"/>
          <w:szCs w:val="20"/>
        </w:rPr>
        <w:tab/>
        <w:t xml:space="preserve">|10000,00|: Demais </w:t>
      </w:r>
      <w:r w:rsidR="00772814" w:rsidRPr="00BC796D">
        <w:rPr>
          <w:color w:val="002060"/>
          <w:szCs w:val="20"/>
        </w:rPr>
        <w:t>rendimento do dirigente ou conselheiro pagos e escriturados (R$ 10.000,00).</w:t>
      </w:r>
    </w:p>
    <w:p w14:paraId="3F2568E6" w14:textId="77777777" w:rsidR="00772814" w:rsidRPr="00BC796D" w:rsidRDefault="00772814" w:rsidP="00260296">
      <w:pPr>
        <w:rPr>
          <w:color w:val="002060"/>
          <w:szCs w:val="20"/>
        </w:rPr>
      </w:pPr>
      <w:r w:rsidRPr="00BC796D">
        <w:rPr>
          <w:color w:val="002060"/>
          <w:szCs w:val="20"/>
        </w:rPr>
        <w:tab/>
      </w:r>
      <w:r w:rsidRPr="00BC796D">
        <w:rPr>
          <w:color w:val="002060"/>
          <w:szCs w:val="20"/>
        </w:rPr>
        <w:tab/>
        <w:t xml:space="preserve">|8000,00|: Imposto de renda retido na fonte em função do pagamento de </w:t>
      </w:r>
      <w:r w:rsidR="00C321B8" w:rsidRPr="00BC796D">
        <w:rPr>
          <w:color w:val="002060"/>
          <w:szCs w:val="20"/>
        </w:rPr>
        <w:t>rendimentos</w:t>
      </w:r>
      <w:r w:rsidRPr="00BC796D">
        <w:rPr>
          <w:color w:val="002060"/>
          <w:szCs w:val="20"/>
        </w:rPr>
        <w:t xml:space="preserve"> a dirigentes ou conselheiros (R$ 8.000,00).</w:t>
      </w:r>
    </w:p>
    <w:p w14:paraId="193614E7" w14:textId="77777777" w:rsidR="003B49DF" w:rsidRPr="00BC796D"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BC796D" w:rsidRDefault="00A70CD2">
      <w:pPr>
        <w:rPr>
          <w:b/>
          <w:bCs/>
          <w:color w:val="0000FF"/>
          <w:szCs w:val="20"/>
        </w:rPr>
      </w:pPr>
      <w:r w:rsidRPr="00BC796D">
        <w:rPr>
          <w:color w:val="0000FF"/>
          <w:szCs w:val="20"/>
        </w:rPr>
        <w:br w:type="page"/>
      </w:r>
    </w:p>
    <w:p w14:paraId="24E83CBD" w14:textId="77777777" w:rsidR="00075992" w:rsidRPr="00BC796D" w:rsidRDefault="00075992" w:rsidP="00867F54">
      <w:pPr>
        <w:pStyle w:val="Ttulo4"/>
      </w:pPr>
      <w:bookmarkStart w:id="450" w:name="_Toc532980533"/>
      <w:r w:rsidRPr="00BC796D">
        <w:t xml:space="preserve">Registro Y620: </w:t>
      </w:r>
      <w:bookmarkStart w:id="451" w:name="_Hlk963508"/>
      <w:r w:rsidRPr="00BC796D">
        <w:t>Partici</w:t>
      </w:r>
      <w:r w:rsidR="007477BD" w:rsidRPr="00BC796D">
        <w:t>p</w:t>
      </w:r>
      <w:r w:rsidR="00F75869" w:rsidRPr="00BC796D">
        <w:t>ações</w:t>
      </w:r>
      <w:r w:rsidRPr="00BC796D">
        <w:t xml:space="preserve"> </w:t>
      </w:r>
      <w:r w:rsidR="002178AE" w:rsidRPr="00BC796D">
        <w:t>Avaliada</w:t>
      </w:r>
      <w:r w:rsidR="00F75869" w:rsidRPr="00BC796D">
        <w:t>s</w:t>
      </w:r>
      <w:r w:rsidR="002178AE" w:rsidRPr="00BC796D">
        <w:t xml:space="preserve"> Pelo Método de Equivalência Patrimonial</w:t>
      </w:r>
      <w:bookmarkEnd w:id="450"/>
    </w:p>
    <w:bookmarkEnd w:id="451"/>
    <w:p w14:paraId="7C6ED667" w14:textId="77777777" w:rsidR="00075992" w:rsidRPr="00BC796D" w:rsidRDefault="00075992" w:rsidP="00075992">
      <w:pPr>
        <w:rPr>
          <w:szCs w:val="20"/>
        </w:rPr>
      </w:pPr>
    </w:p>
    <w:p w14:paraId="43243304" w14:textId="77777777" w:rsidR="00150275" w:rsidRPr="00BC796D" w:rsidRDefault="00075992" w:rsidP="00150275">
      <w:pPr>
        <w:jc w:val="both"/>
        <w:rPr>
          <w:szCs w:val="20"/>
        </w:rPr>
      </w:pPr>
      <w:r w:rsidRPr="00BC796D">
        <w:rPr>
          <w:szCs w:val="20"/>
        </w:rPr>
        <w:tab/>
      </w:r>
      <w:r w:rsidR="00B617AA" w:rsidRPr="00BC796D">
        <w:rPr>
          <w:szCs w:val="20"/>
        </w:rPr>
        <w:t xml:space="preserve">Este registro deve ser preenchido pela pessoa jurídica domiciliada no Brasil que teve participações </w:t>
      </w:r>
      <w:r w:rsidR="002178AE" w:rsidRPr="00BC796D">
        <w:rPr>
          <w:szCs w:val="20"/>
        </w:rPr>
        <w:t>avaliadas pelo método de equivalência patrimonial</w:t>
      </w:r>
      <w:r w:rsidR="00B617AA" w:rsidRPr="00BC796D">
        <w:rPr>
          <w:szCs w:val="20"/>
        </w:rPr>
        <w:t xml:space="preserve">, no </w:t>
      </w:r>
      <w:r w:rsidR="00DE6910" w:rsidRPr="00BC796D">
        <w:rPr>
          <w:szCs w:val="20"/>
        </w:rPr>
        <w:t>período de apuração</w:t>
      </w:r>
      <w:r w:rsidR="00B617AA" w:rsidRPr="00BC796D">
        <w:rPr>
          <w:szCs w:val="20"/>
        </w:rPr>
        <w:t>, em capital de pessoa jurídica domiciliada no Bra</w:t>
      </w:r>
      <w:r w:rsidR="002178AE" w:rsidRPr="00BC796D">
        <w:rPr>
          <w:szCs w:val="20"/>
        </w:rPr>
        <w:t>sil ou no exterior</w:t>
      </w:r>
      <w:r w:rsidR="00150275" w:rsidRPr="00BC796D">
        <w:rPr>
          <w:szCs w:val="20"/>
        </w:rPr>
        <w:t xml:space="preserve">. </w:t>
      </w:r>
    </w:p>
    <w:p w14:paraId="5EC5F532" w14:textId="77777777" w:rsidR="00150275" w:rsidRPr="00BC796D" w:rsidRDefault="00150275" w:rsidP="00150275">
      <w:pPr>
        <w:jc w:val="both"/>
        <w:rPr>
          <w:szCs w:val="20"/>
        </w:rPr>
      </w:pPr>
    </w:p>
    <w:p w14:paraId="6B5C69B6" w14:textId="77777777" w:rsidR="00150275" w:rsidRPr="00BC796D" w:rsidRDefault="00150275" w:rsidP="00150275">
      <w:pPr>
        <w:jc w:val="both"/>
        <w:rPr>
          <w:szCs w:val="20"/>
        </w:rPr>
      </w:pPr>
      <w:r w:rsidRPr="00BC796D">
        <w:rPr>
          <w:b/>
          <w:szCs w:val="20"/>
        </w:rPr>
        <w:t xml:space="preserve">Observação: </w:t>
      </w:r>
      <w:r w:rsidRPr="00BC796D">
        <w:rPr>
          <w:szCs w:val="20"/>
          <w:shd w:val="clear" w:color="auto" w:fill="FFFFFF"/>
        </w:rPr>
        <w:t xml:space="preserve">Este registro deve ser preenchido ainda que apenas para fins de informação do laudo disciplinado no art. </w:t>
      </w:r>
      <w:r w:rsidR="00745FC4" w:rsidRPr="00BC796D">
        <w:rPr>
          <w:szCs w:val="20"/>
          <w:shd w:val="clear" w:color="auto" w:fill="FFFFFF"/>
        </w:rPr>
        <w:t>178, Instrução Normativa Nº 1.700/2017</w:t>
      </w:r>
      <w:r w:rsidRPr="00BC796D">
        <w:rPr>
          <w:szCs w:val="20"/>
          <w:shd w:val="clear" w:color="auto" w:fill="FFFFFF"/>
        </w:rPr>
        <w:t>. Caso a participação societária já esteja extinta no período de apuração vinculado à ECF, os campos 07 a 11 devem estar zerados.</w:t>
      </w:r>
      <w:r w:rsidRPr="00BC796D">
        <w:rPr>
          <w:rStyle w:val="apple-converted-space"/>
          <w:szCs w:val="20"/>
          <w:shd w:val="clear" w:color="auto" w:fill="FFFFFF"/>
        </w:rPr>
        <w:t> </w:t>
      </w:r>
    </w:p>
    <w:p w14:paraId="53505032" w14:textId="77777777" w:rsidR="00A21DB7" w:rsidRPr="00BC796D" w:rsidRDefault="00A21DB7" w:rsidP="002178AE">
      <w:pPr>
        <w:jc w:val="both"/>
        <w:rPr>
          <w:szCs w:val="20"/>
        </w:rPr>
      </w:pPr>
    </w:p>
    <w:p w14:paraId="4B21695A" w14:textId="77777777" w:rsidR="00B617AA" w:rsidRPr="00BC796D" w:rsidRDefault="00B617AA" w:rsidP="00A21DB7">
      <w:pPr>
        <w:ind w:firstLine="708"/>
        <w:jc w:val="both"/>
        <w:rPr>
          <w:szCs w:val="20"/>
        </w:rPr>
      </w:pPr>
      <w:r w:rsidRPr="00BC796D">
        <w:rPr>
          <w:szCs w:val="20"/>
        </w:rPr>
        <w:t xml:space="preserve">Para seu preenchimento, a pessoa jurídica declarante deve discriminar as empresas </w:t>
      </w:r>
      <w:r w:rsidR="002178AE" w:rsidRPr="00BC796D">
        <w:rPr>
          <w:szCs w:val="20"/>
        </w:rPr>
        <w:t>avaliadas pelo método de equivalência patrimonial</w:t>
      </w:r>
      <w:r w:rsidRPr="00BC796D">
        <w:rPr>
          <w:szCs w:val="20"/>
        </w:rPr>
        <w:t xml:space="preserve"> </w:t>
      </w:r>
      <w:r w:rsidR="00A21DB7" w:rsidRPr="00BC796D">
        <w:rPr>
          <w:szCs w:val="20"/>
        </w:rPr>
        <w:t>em ordem cronológica</w:t>
      </w:r>
      <w:r w:rsidR="00752BC0" w:rsidRPr="00BC796D">
        <w:rPr>
          <w:szCs w:val="20"/>
        </w:rPr>
        <w:t xml:space="preserve"> da data de aquisição</w:t>
      </w:r>
      <w:r w:rsidR="00A21DB7" w:rsidRPr="00BC796D">
        <w:rPr>
          <w:szCs w:val="20"/>
        </w:rPr>
        <w:t>, limitado a 999 registros.</w:t>
      </w:r>
      <w:r w:rsidR="00025B48" w:rsidRPr="00BC796D">
        <w:rPr>
          <w:szCs w:val="20"/>
        </w:rPr>
        <w:t xml:space="preserve"> </w:t>
      </w:r>
    </w:p>
    <w:p w14:paraId="5BD37DB5" w14:textId="77777777" w:rsidR="00DE6910" w:rsidRPr="00BC796D" w:rsidRDefault="00DE6910" w:rsidP="002178AE">
      <w:pPr>
        <w:jc w:val="both"/>
        <w:rPr>
          <w:szCs w:val="20"/>
        </w:rPr>
      </w:pPr>
    </w:p>
    <w:p w14:paraId="5B8A64B1" w14:textId="77777777" w:rsidR="00DE6910" w:rsidRPr="00BC796D" w:rsidRDefault="00DE6910" w:rsidP="002178AE">
      <w:pPr>
        <w:jc w:val="both"/>
        <w:rPr>
          <w:szCs w:val="20"/>
        </w:rPr>
      </w:pPr>
      <w:r w:rsidRPr="00BC796D">
        <w:rPr>
          <w:szCs w:val="20"/>
        </w:rPr>
        <w:tab/>
        <w:t>Regras de preenchimento:</w:t>
      </w:r>
    </w:p>
    <w:p w14:paraId="6745AF44" w14:textId="77777777" w:rsidR="00075992" w:rsidRPr="00BC796D" w:rsidRDefault="00075992" w:rsidP="00075992">
      <w:pPr>
        <w:rPr>
          <w:szCs w:val="20"/>
        </w:rPr>
      </w:pPr>
    </w:p>
    <w:p w14:paraId="7761C327" w14:textId="77777777" w:rsidR="00DE6910" w:rsidRPr="00BC796D" w:rsidRDefault="00DE6910" w:rsidP="00DE6910">
      <w:pPr>
        <w:ind w:firstLine="708"/>
        <w:jc w:val="both"/>
        <w:rPr>
          <w:szCs w:val="20"/>
        </w:rPr>
      </w:pPr>
      <w:r w:rsidRPr="00BC796D">
        <w:rPr>
          <w:szCs w:val="20"/>
        </w:rPr>
        <w:t xml:space="preserve">1 – Informar </w:t>
      </w:r>
      <w:r w:rsidR="00A21DB7" w:rsidRPr="00BC796D">
        <w:rPr>
          <w:szCs w:val="20"/>
        </w:rPr>
        <w:t>a</w:t>
      </w:r>
      <w:r w:rsidRPr="00BC796D">
        <w:rPr>
          <w:szCs w:val="20"/>
        </w:rPr>
        <w:t>s 500 maiores participaç</w:t>
      </w:r>
      <w:r w:rsidR="00A21DB7" w:rsidRPr="00BC796D">
        <w:rPr>
          <w:szCs w:val="20"/>
        </w:rPr>
        <w:t>ões</w:t>
      </w:r>
      <w:r w:rsidRPr="00BC796D">
        <w:rPr>
          <w:szCs w:val="20"/>
        </w:rPr>
        <w:t xml:space="preserve"> avaliadas pelo método de equival</w:t>
      </w:r>
      <w:r w:rsidR="00A21DB7" w:rsidRPr="00BC796D">
        <w:rPr>
          <w:szCs w:val="20"/>
        </w:rPr>
        <w:t>ência patrimon</w:t>
      </w:r>
      <w:r w:rsidRPr="00BC796D">
        <w:rPr>
          <w:szCs w:val="20"/>
        </w:rPr>
        <w:t>i</w:t>
      </w:r>
      <w:r w:rsidR="00A21DB7" w:rsidRPr="00BC796D">
        <w:rPr>
          <w:szCs w:val="20"/>
        </w:rPr>
        <w:t>a</w:t>
      </w:r>
      <w:r w:rsidRPr="00BC796D">
        <w:rPr>
          <w:szCs w:val="20"/>
        </w:rPr>
        <w:t>l</w:t>
      </w:r>
      <w:r w:rsidR="00A21DB7" w:rsidRPr="00BC796D">
        <w:rPr>
          <w:szCs w:val="20"/>
        </w:rPr>
        <w:t xml:space="preserve"> existentes</w:t>
      </w:r>
      <w:r w:rsidRPr="00BC796D">
        <w:rPr>
          <w:szCs w:val="20"/>
        </w:rPr>
        <w:t xml:space="preserve"> na data final do período de apuração.</w:t>
      </w:r>
    </w:p>
    <w:p w14:paraId="7C88AE3E" w14:textId="77777777" w:rsidR="00DE6910" w:rsidRPr="00BC796D" w:rsidRDefault="00DE6910" w:rsidP="00DE6910">
      <w:pPr>
        <w:jc w:val="both"/>
        <w:rPr>
          <w:szCs w:val="20"/>
        </w:rPr>
      </w:pPr>
    </w:p>
    <w:p w14:paraId="22918320" w14:textId="77777777" w:rsidR="00DE6910" w:rsidRPr="00BC796D" w:rsidRDefault="00DE6910" w:rsidP="00925366">
      <w:pPr>
        <w:ind w:firstLine="708"/>
        <w:jc w:val="both"/>
        <w:rPr>
          <w:szCs w:val="20"/>
        </w:rPr>
      </w:pPr>
      <w:r w:rsidRPr="00BC796D">
        <w:rPr>
          <w:szCs w:val="20"/>
        </w:rPr>
        <w:t>2 –</w:t>
      </w:r>
      <w:r w:rsidR="00925366" w:rsidRPr="00BC796D">
        <w:rPr>
          <w:szCs w:val="20"/>
        </w:rPr>
        <w:t xml:space="preserve"> Informar </w:t>
      </w:r>
      <w:r w:rsidR="00871852" w:rsidRPr="00BC796D">
        <w:rPr>
          <w:szCs w:val="20"/>
        </w:rPr>
        <w:t xml:space="preserve">as </w:t>
      </w:r>
      <w:r w:rsidR="00925366" w:rsidRPr="00BC796D">
        <w:rPr>
          <w:szCs w:val="20"/>
        </w:rPr>
        <w:t>499 maiores alterações</w:t>
      </w:r>
      <w:r w:rsidR="00925366" w:rsidRPr="00BC796D">
        <w:t> </w:t>
      </w:r>
      <w:r w:rsidR="00925366" w:rsidRPr="00BC796D">
        <w:rPr>
          <w:szCs w:val="20"/>
        </w:rPr>
        <w:t>no Y620.IND_RELAC</w:t>
      </w:r>
      <w:r w:rsidR="00925366" w:rsidRPr="00BC796D">
        <w:t> </w:t>
      </w:r>
      <w:r w:rsidR="00925366" w:rsidRPr="00BC796D">
        <w:rPr>
          <w:szCs w:val="20"/>
        </w:rPr>
        <w:t>ocorridas durante o período,</w:t>
      </w:r>
      <w:r w:rsidR="00925366" w:rsidRPr="00BC796D">
        <w:t> </w:t>
      </w:r>
      <w:r w:rsidR="00925366" w:rsidRPr="00BC796D">
        <w:rPr>
          <w:szCs w:val="20"/>
        </w:rPr>
        <w:t>não contempladas no item 1.</w:t>
      </w:r>
    </w:p>
    <w:p w14:paraId="43602D2E" w14:textId="77777777" w:rsidR="00871852" w:rsidRPr="00BC796D" w:rsidRDefault="00871852" w:rsidP="00925366">
      <w:pPr>
        <w:ind w:firstLine="708"/>
        <w:jc w:val="both"/>
        <w:rPr>
          <w:szCs w:val="20"/>
        </w:rPr>
      </w:pPr>
    </w:p>
    <w:p w14:paraId="5BB20D49" w14:textId="77777777" w:rsidR="00DE6910" w:rsidRPr="00BC796D" w:rsidRDefault="00271AB5" w:rsidP="00075992">
      <w:pPr>
        <w:rPr>
          <w:rStyle w:val="apple-converted-space"/>
          <w:color w:val="222222"/>
          <w:szCs w:val="20"/>
          <w:shd w:val="clear" w:color="auto" w:fill="FFFFFF"/>
        </w:rPr>
      </w:pPr>
      <w:r w:rsidRPr="00BC796D">
        <w:rPr>
          <w:b/>
          <w:bCs/>
          <w:color w:val="222222"/>
          <w:szCs w:val="20"/>
          <w:shd w:val="clear" w:color="auto" w:fill="FFFFFF"/>
        </w:rPr>
        <w:t xml:space="preserve">Exemplos de </w:t>
      </w:r>
      <w:r w:rsidR="002B2303" w:rsidRPr="00BC796D">
        <w:rPr>
          <w:b/>
          <w:bCs/>
          <w:color w:val="222222"/>
          <w:szCs w:val="20"/>
          <w:shd w:val="clear" w:color="auto" w:fill="FFFFFF"/>
        </w:rPr>
        <w:t>e</w:t>
      </w:r>
      <w:r w:rsidRPr="00BC796D">
        <w:rPr>
          <w:b/>
          <w:bCs/>
          <w:color w:val="222222"/>
          <w:szCs w:val="20"/>
          <w:shd w:val="clear" w:color="auto" w:fill="FFFFFF"/>
        </w:rPr>
        <w:t>ventos que devem ser registrados:</w:t>
      </w:r>
      <w:r w:rsidRPr="00BC796D">
        <w:rPr>
          <w:rStyle w:val="apple-converted-space"/>
          <w:b/>
          <w:bCs/>
          <w:color w:val="222222"/>
          <w:szCs w:val="20"/>
          <w:shd w:val="clear" w:color="auto" w:fill="FFFFFF"/>
        </w:rPr>
        <w:t> </w:t>
      </w:r>
      <w:r w:rsidRPr="00BC796D">
        <w:rPr>
          <w:rFonts w:ascii="Arial" w:hAnsi="Arial" w:cs="Arial"/>
          <w:color w:val="222222"/>
          <w:sz w:val="19"/>
          <w:szCs w:val="19"/>
        </w:rPr>
        <w:br/>
      </w:r>
      <w:r w:rsidRPr="00BC796D">
        <w:rPr>
          <w:rFonts w:ascii="Arial" w:hAnsi="Arial" w:cs="Arial"/>
          <w:color w:val="222222"/>
          <w:sz w:val="19"/>
          <w:szCs w:val="19"/>
        </w:rPr>
        <w:br/>
      </w:r>
      <w:r w:rsidRPr="00BC796D">
        <w:rPr>
          <w:color w:val="222222"/>
          <w:szCs w:val="20"/>
          <w:shd w:val="clear" w:color="auto" w:fill="FFFFFF"/>
        </w:rPr>
        <w:t>1-  Aquisição de nova parcela de participação societária, estágios, seja com aquisição de controle ou ainda apenas mantendo a influência significativa.</w:t>
      </w:r>
      <w:r w:rsidRPr="00BC796D">
        <w:rPr>
          <w:rStyle w:val="apple-converted-space"/>
          <w:rFonts w:ascii="Arial" w:hAnsi="Arial" w:cs="Arial"/>
          <w:color w:val="222222"/>
          <w:sz w:val="19"/>
          <w:szCs w:val="19"/>
          <w:shd w:val="clear" w:color="auto" w:fill="FFFFFF"/>
        </w:rPr>
        <w:t> </w:t>
      </w:r>
      <w:r w:rsidRPr="00BC796D">
        <w:rPr>
          <w:rFonts w:ascii="Arial" w:hAnsi="Arial" w:cs="Arial"/>
          <w:color w:val="222222"/>
          <w:sz w:val="19"/>
          <w:szCs w:val="19"/>
        </w:rPr>
        <w:br/>
      </w:r>
      <w:r w:rsidRPr="00BC796D">
        <w:rPr>
          <w:color w:val="222222"/>
          <w:szCs w:val="20"/>
          <w:shd w:val="clear" w:color="auto" w:fill="FFFFFF"/>
        </w:rPr>
        <w:br/>
        <w:t>2- Aquisição ou perda de controle ou influência significativa devido apenas acordo de acionistas/cotistas, sem aquisição adicional ou venda de participação societária.</w:t>
      </w:r>
      <w:r w:rsidRPr="00BC796D">
        <w:rPr>
          <w:rStyle w:val="apple-converted-space"/>
          <w:color w:val="222222"/>
          <w:szCs w:val="20"/>
          <w:shd w:val="clear" w:color="auto" w:fill="FFFFFF"/>
        </w:rPr>
        <w:t> </w:t>
      </w:r>
      <w:r w:rsidRPr="00BC796D">
        <w:rPr>
          <w:rFonts w:ascii="Arial" w:hAnsi="Arial" w:cs="Arial"/>
          <w:color w:val="222222"/>
          <w:sz w:val="19"/>
          <w:szCs w:val="19"/>
        </w:rPr>
        <w:br/>
      </w:r>
      <w:r w:rsidRPr="00BC796D">
        <w:rPr>
          <w:color w:val="222222"/>
          <w:szCs w:val="20"/>
          <w:shd w:val="clear" w:color="auto" w:fill="FFFFFF"/>
        </w:rPr>
        <w:br/>
        <w:t>3-  Alienação da participação societária total, ou parcial, resultando em perda influência significativa.</w:t>
      </w:r>
      <w:r w:rsidRPr="00BC796D">
        <w:rPr>
          <w:rStyle w:val="apple-converted-space"/>
          <w:color w:val="222222"/>
          <w:szCs w:val="20"/>
          <w:shd w:val="clear" w:color="auto" w:fill="FFFFFF"/>
        </w:rPr>
        <w:t> </w:t>
      </w:r>
      <w:r w:rsidRPr="00BC796D">
        <w:rPr>
          <w:rFonts w:ascii="Arial" w:hAnsi="Arial" w:cs="Arial"/>
          <w:color w:val="222222"/>
          <w:sz w:val="19"/>
          <w:szCs w:val="19"/>
        </w:rPr>
        <w:br/>
      </w:r>
      <w:r w:rsidRPr="00BC796D">
        <w:rPr>
          <w:color w:val="222222"/>
          <w:szCs w:val="20"/>
          <w:shd w:val="clear" w:color="auto" w:fill="FFFFFF"/>
        </w:rPr>
        <w:br/>
        <w:t>4-  Aquisição e alienação de participação societária no curso do período de apuração.</w:t>
      </w:r>
      <w:bookmarkStart w:id="452" w:name="BM61A/a"/>
      <w:bookmarkStart w:id="453" w:name="BM61A/b"/>
      <w:bookmarkEnd w:id="452"/>
      <w:bookmarkEnd w:id="453"/>
      <w:r w:rsidRPr="00BC796D">
        <w:rPr>
          <w:color w:val="222222"/>
          <w:szCs w:val="20"/>
          <w:shd w:val="clear" w:color="auto" w:fill="FFFFFF"/>
        </w:rPr>
        <w:t xml:space="preserve"> Os dois eventos devem estar registrados.</w:t>
      </w:r>
      <w:r w:rsidRPr="00BC796D">
        <w:rPr>
          <w:rStyle w:val="apple-converted-space"/>
          <w:color w:val="222222"/>
          <w:szCs w:val="20"/>
          <w:shd w:val="clear" w:color="auto" w:fill="FFFFFF"/>
        </w:rPr>
        <w:t> </w:t>
      </w:r>
    </w:p>
    <w:p w14:paraId="58B47F9C" w14:textId="77777777" w:rsidR="00271AB5" w:rsidRPr="00BC796D"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BC796D"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20: PARTICIPAÇÕES AVALIADAS PELO MÉTODO DE EQUIVALÊNCIA PATRIMONIAL</w:t>
            </w:r>
          </w:p>
        </w:tc>
      </w:tr>
      <w:tr w:rsidR="00210463" w:rsidRPr="00BC796D"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IND_PART_COLIG_Y620</w:t>
            </w:r>
          </w:p>
        </w:tc>
      </w:tr>
      <w:tr w:rsidR="00210463" w:rsidRPr="00BC796D"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10463" w:rsidRPr="00BC796D"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BC796D" w:rsidRDefault="00210463" w:rsidP="00210463">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31F61D44" w14:textId="77777777" w:rsidR="00931A2A" w:rsidRPr="00BC796D"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BC796D"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10463" w:rsidRPr="00BC796D" w14:paraId="280D97E9"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1418499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2CCDF3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9BBF9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shd w:val="clear" w:color="auto" w:fill="auto"/>
            <w:vAlign w:val="center"/>
            <w:hideMark/>
          </w:tcPr>
          <w:p w14:paraId="5A10997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DCEDE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BA0570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371DF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shd w:val="clear" w:color="auto" w:fill="auto"/>
            <w:vAlign w:val="center"/>
            <w:hideMark/>
          </w:tcPr>
          <w:p w14:paraId="0A84E9E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Data do Evento: Data do evento societário que deu causa à classificação conforme o indicador do tipo de relacionamento (Y60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2E122B9B"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49CC8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37D1E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shd w:val="clear" w:color="auto" w:fill="auto"/>
            <w:vAlign w:val="center"/>
            <w:hideMark/>
          </w:tcPr>
          <w:p w14:paraId="3C7B43D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Relacionamento:</w:t>
            </w:r>
            <w:r w:rsidRPr="00BC796D">
              <w:rPr>
                <w:rFonts w:eastAsia="Times New Roman" w:cs="Times New Roman"/>
                <w:color w:val="000000"/>
                <w:szCs w:val="20"/>
                <w:lang w:eastAsia="pt-BR"/>
              </w:rPr>
              <w:br/>
              <w:t xml:space="preserve">1 - Controle </w:t>
            </w:r>
            <w:r w:rsidRPr="00BC796D">
              <w:rPr>
                <w:rFonts w:eastAsia="Times New Roman" w:cs="Times New Roman"/>
                <w:color w:val="000000"/>
                <w:szCs w:val="20"/>
                <w:lang w:eastAsia="pt-BR"/>
              </w:rPr>
              <w:br/>
              <w:t xml:space="preserve">2 - Controle Conjunto </w:t>
            </w:r>
            <w:r w:rsidRPr="00BC796D">
              <w:rPr>
                <w:rFonts w:eastAsia="Times New Roman" w:cs="Times New Roman"/>
                <w:color w:val="000000"/>
                <w:szCs w:val="20"/>
                <w:lang w:eastAsia="pt-BR"/>
              </w:rPr>
              <w:br/>
              <w:t xml:space="preserve">3 - Influência Significativa </w:t>
            </w:r>
            <w:r w:rsidRPr="00BC796D">
              <w:rPr>
                <w:rFonts w:eastAsia="Times New Roman" w:cs="Times New Roman"/>
                <w:color w:val="000000"/>
                <w:szCs w:val="20"/>
                <w:lang w:eastAsia="pt-BR"/>
              </w:rPr>
              <w:br/>
              <w:t xml:space="preserve">4 - Outras causas para aplicar MEP (mesmo grupo ou controle comum) </w:t>
            </w:r>
            <w:r w:rsidRPr="00BC796D">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shd w:val="clear" w:color="auto" w:fill="auto"/>
            <w:vAlign w:val="center"/>
            <w:hideMark/>
          </w:tcPr>
          <w:p w14:paraId="5FE62AD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C05E8C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9C0B58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0A03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0FED5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aís: País onde a coligada ou controlada está domiciliada.,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56577BDE" w14:textId="77777777" w:rsidTr="00210463">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10FBD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49B6DD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auto" w:fill="auto"/>
            <w:vAlign w:val="center"/>
            <w:hideMark/>
          </w:tcPr>
          <w:p w14:paraId="09D24E3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CNPJ da coligada ou controlada.</w:t>
            </w:r>
            <w:r w:rsidRPr="00BC796D">
              <w:rPr>
                <w:rFonts w:eastAsia="Times New Roman" w:cs="Times New Roman"/>
                <w:color w:val="000000"/>
                <w:szCs w:val="20"/>
                <w:lang w:eastAsia="pt-BR"/>
              </w:rPr>
              <w:br/>
              <w:t>Obrigatório se PAIS = 105 (Brasil)</w:t>
            </w:r>
            <w:r w:rsidRPr="00BC796D">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shd w:val="clear" w:color="auto" w:fill="auto"/>
            <w:vAlign w:val="center"/>
            <w:hideMark/>
          </w:tcPr>
          <w:p w14:paraId="640F5DE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937E6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01641F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2A05B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C2A1AE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88E431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A3985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17C7AE"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shd w:val="clear" w:color="auto" w:fill="auto"/>
            <w:vAlign w:val="center"/>
            <w:hideMark/>
          </w:tcPr>
          <w:p w14:paraId="7C5406A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shd w:val="clear" w:color="auto" w:fill="auto"/>
            <w:vAlign w:val="center"/>
            <w:hideMark/>
          </w:tcPr>
          <w:p w14:paraId="3E90D19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4C6923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E3E61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1FF4E0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6179E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3260B65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96F94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1AE5A46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auto" w:fill="auto"/>
            <w:vAlign w:val="center"/>
            <w:hideMark/>
          </w:tcPr>
          <w:p w14:paraId="76E1098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shd w:val="clear" w:color="auto" w:fill="auto"/>
            <w:vAlign w:val="center"/>
            <w:hideMark/>
          </w:tcPr>
          <w:p w14:paraId="3237D23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88752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803259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5BC61C8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42090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0FD549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F54B5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C58551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shd w:val="clear" w:color="auto" w:fill="auto"/>
            <w:vAlign w:val="center"/>
            <w:hideMark/>
          </w:tcPr>
          <w:p w14:paraId="63C569A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shd w:val="clear" w:color="auto" w:fill="auto"/>
            <w:vAlign w:val="center"/>
            <w:hideMark/>
          </w:tcPr>
          <w:p w14:paraId="2773609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104E80A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A9D4F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45CDDB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9B21C8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a Primeira Aquisição da Participação Societária</w:t>
            </w:r>
            <w:r w:rsidRPr="00BC796D">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3ACE94B5"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BB2F1D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AF40C5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shd w:val="clear" w:color="auto" w:fill="auto"/>
            <w:vAlign w:val="center"/>
            <w:hideMark/>
          </w:tcPr>
          <w:p w14:paraId="6F8918A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sidRPr="00BC796D">
              <w:rPr>
                <w:rFonts w:eastAsia="Times New Roman" w:cs="Times New Roman"/>
                <w:color w:val="000000"/>
                <w:szCs w:val="20"/>
                <w:lang w:eastAsia="pt-BR"/>
              </w:rPr>
              <w:t>art. 178</w:t>
            </w:r>
            <w:r w:rsidRPr="00BC796D">
              <w:rPr>
                <w:rFonts w:eastAsia="Times New Roman" w:cs="Times New Roman"/>
                <w:color w:val="000000"/>
                <w:szCs w:val="20"/>
                <w:lang w:eastAsia="pt-BR"/>
              </w:rPr>
              <w:t xml:space="preserve"> da Instrução Normativa RFB n</w:t>
            </w:r>
            <w:r w:rsidR="009837F6" w:rsidRPr="00BC796D">
              <w:rPr>
                <w:rFonts w:eastAsia="Times New Roman" w:cs="Times New Roman"/>
                <w:color w:val="000000"/>
                <w:szCs w:val="20"/>
                <w:lang w:eastAsia="pt-BR"/>
              </w:rPr>
              <w:t>º</w:t>
            </w:r>
            <w:r w:rsidRPr="00BC796D">
              <w:rPr>
                <w:rFonts w:eastAsia="Times New Roman" w:cs="Times New Roman"/>
                <w:color w:val="000000"/>
                <w:szCs w:val="20"/>
                <w:lang w:eastAsia="pt-BR"/>
              </w:rPr>
              <w:t xml:space="preserve"> 1.</w:t>
            </w:r>
            <w:r w:rsidR="009837F6" w:rsidRPr="00BC796D">
              <w:rPr>
                <w:rFonts w:eastAsia="Times New Roman" w:cs="Times New Roman"/>
                <w:color w:val="000000"/>
                <w:szCs w:val="20"/>
                <w:lang w:eastAsia="pt-BR"/>
              </w:rPr>
              <w:t>700</w:t>
            </w:r>
            <w:r w:rsidRPr="00BC796D">
              <w:rPr>
                <w:rFonts w:eastAsia="Times New Roman" w:cs="Times New Roman"/>
                <w:color w:val="000000"/>
                <w:szCs w:val="20"/>
                <w:lang w:eastAsia="pt-BR"/>
              </w:rPr>
              <w:t xml:space="preserve">, de </w:t>
            </w:r>
            <w:r w:rsidR="009837F6" w:rsidRPr="00BC796D">
              <w:rPr>
                <w:rFonts w:eastAsia="Times New Roman" w:cs="Times New Roman"/>
                <w:color w:val="000000"/>
                <w:szCs w:val="20"/>
                <w:lang w:eastAsia="pt-BR"/>
              </w:rPr>
              <w:t>1</w:t>
            </w:r>
            <w:r w:rsidR="001305CA" w:rsidRPr="00BC796D">
              <w:rPr>
                <w:rFonts w:eastAsia="Times New Roman" w:cs="Times New Roman"/>
                <w:color w:val="000000"/>
                <w:szCs w:val="20"/>
                <w:lang w:eastAsia="pt-BR"/>
              </w:rPr>
              <w:t>4</w:t>
            </w:r>
            <w:r w:rsidRPr="00BC796D">
              <w:rPr>
                <w:rFonts w:eastAsia="Times New Roman" w:cs="Times New Roman"/>
                <w:color w:val="000000"/>
                <w:szCs w:val="20"/>
                <w:lang w:eastAsia="pt-BR"/>
              </w:rPr>
              <w:t xml:space="preserve"> de </w:t>
            </w:r>
            <w:r w:rsidR="009837F6" w:rsidRPr="00BC796D">
              <w:rPr>
                <w:rFonts w:eastAsia="Times New Roman" w:cs="Times New Roman"/>
                <w:color w:val="000000"/>
                <w:szCs w:val="20"/>
                <w:lang w:eastAsia="pt-BR"/>
              </w:rPr>
              <w:t>março</w:t>
            </w:r>
            <w:r w:rsidRPr="00BC796D">
              <w:rPr>
                <w:rFonts w:eastAsia="Times New Roman" w:cs="Times New Roman"/>
                <w:color w:val="000000"/>
                <w:szCs w:val="20"/>
                <w:lang w:eastAsia="pt-BR"/>
              </w:rPr>
              <w:t xml:space="preserve"> de 201</w:t>
            </w:r>
            <w:r w:rsidR="009837F6" w:rsidRPr="00BC796D">
              <w:rPr>
                <w:rFonts w:eastAsia="Times New Roman" w:cs="Times New Roman"/>
                <w:color w:val="000000"/>
                <w:szCs w:val="20"/>
                <w:lang w:eastAsia="pt-BR"/>
              </w:rPr>
              <w:t>7</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auto" w:fill="auto"/>
            <w:vAlign w:val="center"/>
            <w:hideMark/>
          </w:tcPr>
          <w:p w14:paraId="798486D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36498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9AF0B37"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4E3B1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133D897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4C677C8C"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AB8CE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6E49A92C"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shd w:val="clear" w:color="auto" w:fill="auto"/>
            <w:vAlign w:val="center"/>
            <w:hideMark/>
          </w:tcPr>
          <w:p w14:paraId="1AEBF7B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698B15B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CC554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F0A28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97895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67D350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r w:rsidRPr="00BC796D">
              <w:rPr>
                <w:rFonts w:eastAsia="Times New Roman" w:cs="Times New Roman"/>
                <w:color w:val="000000"/>
                <w:szCs w:val="20"/>
                <w:lang w:eastAsia="pt-BR"/>
              </w:rPr>
              <w:t>, protocolado na RFB:</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815D319"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E9124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2270267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shd w:val="clear" w:color="auto" w:fill="auto"/>
            <w:vAlign w:val="center"/>
            <w:hideMark/>
          </w:tcPr>
          <w:p w14:paraId="4380347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28698A8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F439F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B60287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2FD73E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054964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8502D7D" w14:textId="77777777" w:rsidR="008A4AD1" w:rsidRPr="00BC796D" w:rsidRDefault="008A4AD1" w:rsidP="00351755">
      <w:pPr>
        <w:rPr>
          <w:rFonts w:cs="Times New Roman"/>
          <w:b/>
          <w:bCs/>
          <w:szCs w:val="20"/>
          <w:lang w:val="pt-PT"/>
        </w:rPr>
      </w:pPr>
    </w:p>
    <w:p w14:paraId="46EDF238" w14:textId="77777777" w:rsidR="00351755" w:rsidRPr="00BC796D" w:rsidRDefault="00351755" w:rsidP="00351755">
      <w:pPr>
        <w:rPr>
          <w:b/>
          <w:szCs w:val="20"/>
          <w:lang w:val="pt-PT"/>
        </w:rPr>
      </w:pPr>
      <w:r w:rsidRPr="00BC796D">
        <w:rPr>
          <w:b/>
          <w:szCs w:val="20"/>
          <w:lang w:val="pt-PT"/>
        </w:rPr>
        <w:t>I – Regras de Validação do Registro:</w:t>
      </w:r>
    </w:p>
    <w:p w14:paraId="31723812" w14:textId="77777777" w:rsidR="00351755" w:rsidRPr="00BC796D" w:rsidRDefault="00351755" w:rsidP="00351755">
      <w:pPr>
        <w:rPr>
          <w:b/>
          <w:szCs w:val="20"/>
          <w:lang w:val="pt-PT"/>
        </w:rPr>
      </w:pPr>
    </w:p>
    <w:p w14:paraId="05DDC955" w14:textId="77777777" w:rsidR="00351755" w:rsidRPr="00BC796D" w:rsidRDefault="00351755" w:rsidP="00351755">
      <w:pPr>
        <w:pStyle w:val="Corpodetexto"/>
        <w:ind w:left="708" w:firstLine="12"/>
        <w:rPr>
          <w:rFonts w:ascii="Times New Roman" w:hAnsi="Times New Roman"/>
          <w:szCs w:val="20"/>
        </w:rPr>
      </w:pPr>
      <w:r w:rsidRPr="00BC796D">
        <w:rPr>
          <w:rFonts w:ascii="Times New Roman" w:hAnsi="Times New Roman" w:cs="Times New Roman"/>
          <w:b/>
        </w:rPr>
        <w:t>REGRA_IND_PART_COLIG_Y620</w:t>
      </w:r>
      <w:r w:rsidRPr="00BC796D">
        <w:rPr>
          <w:rFonts w:ascii="Times New Roman" w:hAnsi="Times New Roman" w:cs="Times New Roman"/>
          <w:color w:val="auto"/>
          <w:szCs w:val="20"/>
        </w:rPr>
        <w:t>:</w:t>
      </w:r>
      <w:r w:rsidRPr="00BC796D">
        <w:rPr>
          <w:rFonts w:ascii="Times New Roman" w:hAnsi="Times New Roman"/>
          <w:color w:val="auto"/>
          <w:szCs w:val="20"/>
        </w:rPr>
        <w:t xml:space="preserve"> </w:t>
      </w:r>
      <w:r w:rsidRPr="00BC796D">
        <w:rPr>
          <w:rFonts w:ascii="Times New Roman" w:hAnsi="Times New Roman"/>
          <w:szCs w:val="20"/>
        </w:rPr>
        <w:t>Verifica, quando 0020.IND_PART_EXT é igual a “S” (Sim) e 0020.IND_PART_COLIG é igual a “N”</w:t>
      </w:r>
      <w:r w:rsidR="007E1445" w:rsidRPr="00BC796D">
        <w:rPr>
          <w:rFonts w:ascii="Times New Roman" w:hAnsi="Times New Roman"/>
          <w:szCs w:val="20"/>
        </w:rPr>
        <w:t xml:space="preserve"> (Não)</w:t>
      </w:r>
      <w:r w:rsidRPr="00BC796D">
        <w:rPr>
          <w:rFonts w:ascii="Times New Roman" w:hAnsi="Times New Roman"/>
          <w:szCs w:val="20"/>
        </w:rPr>
        <w:t>, se o registro Y620 foi preenchido. Se a regra não for cumprida, a ECF gera um aviso.</w:t>
      </w:r>
    </w:p>
    <w:p w14:paraId="28817D99" w14:textId="77777777" w:rsidR="00351755" w:rsidRPr="00BC796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BC796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5C1AF5" w:rsidRPr="00BC796D">
        <w:rPr>
          <w:rFonts w:ascii="Times New Roman" w:hAnsi="Times New Roman" w:cs="Times New Roman"/>
          <w:szCs w:val="20"/>
          <w:lang w:val="pt-PT"/>
        </w:rPr>
        <w:t>I – Regras de Validação de Campos:</w:t>
      </w:r>
    </w:p>
    <w:p w14:paraId="6F44604B" w14:textId="77777777" w:rsidR="005C1AF5" w:rsidRPr="00BC796D"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BC796D"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Tipo</w:t>
            </w:r>
          </w:p>
        </w:tc>
      </w:tr>
      <w:tr w:rsidR="005C1AF5" w:rsidRPr="00BC796D"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BC796D" w:rsidRDefault="007349A3" w:rsidP="000B0C32">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BC796D" w:rsidRDefault="005C1AF5" w:rsidP="000B0C32">
            <w:pPr>
              <w:pStyle w:val="PSDS-CorpodeTexto0"/>
              <w:rPr>
                <w:rFonts w:ascii="Times New Roman" w:hAnsi="Times New Roman"/>
                <w:lang w:val="pt-PT"/>
              </w:rPr>
            </w:pPr>
            <w:r w:rsidRPr="00BC796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BC796D" w:rsidRDefault="0088706D" w:rsidP="005C1AF5">
            <w:pPr>
              <w:shd w:val="clear" w:color="auto" w:fill="FFFFFF"/>
              <w:jc w:val="both"/>
              <w:rPr>
                <w:szCs w:val="20"/>
              </w:rPr>
            </w:pPr>
            <w:hyperlink w:anchor="REGRA_OBRIGATORIO_BRASIL" w:history="1">
              <w:r w:rsidR="005C1AF5" w:rsidRPr="00BC796D">
                <w:rPr>
                  <w:rStyle w:val="Hyperlink"/>
                  <w:b/>
                  <w:color w:val="auto"/>
                  <w:szCs w:val="20"/>
                </w:rPr>
                <w:t>REGRA_OBRIGATORIO_BRASIL</w:t>
              </w:r>
            </w:hyperlink>
            <w:r w:rsidR="005C1AF5" w:rsidRPr="00BC796D">
              <w:rPr>
                <w:rStyle w:val="Hyperlink"/>
                <w:b/>
                <w:color w:val="auto"/>
                <w:szCs w:val="20"/>
              </w:rPr>
              <w:t xml:space="preserve">: </w:t>
            </w:r>
            <w:r w:rsidR="005C1AF5" w:rsidRPr="00BC796D">
              <w:rPr>
                <w:szCs w:val="20"/>
              </w:rPr>
              <w:t xml:space="preserve">Obrigatório se </w:t>
            </w:r>
            <w:r w:rsidR="0011050B" w:rsidRPr="00BC796D">
              <w:rPr>
                <w:szCs w:val="20"/>
              </w:rPr>
              <w:t xml:space="preserve">Y620.PAIS </w:t>
            </w:r>
            <w:r w:rsidR="005C1AF5" w:rsidRPr="00BC796D">
              <w:rPr>
                <w:szCs w:val="20"/>
              </w:rPr>
              <w:t>for igual a "105" (Brasil). Caso contrário, não deve ser preenchido.</w:t>
            </w:r>
          </w:p>
          <w:p w14:paraId="2A0FCB67" w14:textId="77777777" w:rsidR="00672FA5" w:rsidRPr="00BC796D" w:rsidRDefault="00672FA5" w:rsidP="005C1AF5">
            <w:pPr>
              <w:shd w:val="clear" w:color="auto" w:fill="FFFFFF"/>
              <w:jc w:val="both"/>
              <w:rPr>
                <w:szCs w:val="20"/>
              </w:rPr>
            </w:pPr>
          </w:p>
          <w:p w14:paraId="3AFAFBF8" w14:textId="77777777" w:rsidR="005C1AF5" w:rsidRPr="00BC796D" w:rsidRDefault="00672FA5" w:rsidP="00672FA5">
            <w:pPr>
              <w:shd w:val="clear" w:color="auto" w:fill="FFFFFF"/>
              <w:jc w:val="both"/>
              <w:rPr>
                <w:szCs w:val="20"/>
              </w:rPr>
            </w:pPr>
            <w:r w:rsidRPr="00BC796D">
              <w:rPr>
                <w:b/>
                <w:szCs w:val="20"/>
              </w:rPr>
              <w:t xml:space="preserve">REGRA_CNPJ_DIFERENTE: </w:t>
            </w:r>
            <w:r w:rsidRPr="00BC796D">
              <w:rPr>
                <w:szCs w:val="20"/>
              </w:rPr>
              <w:t>Verif</w:t>
            </w:r>
            <w:r w:rsidR="00772814" w:rsidRPr="00BC796D">
              <w:rPr>
                <w:szCs w:val="20"/>
              </w:rPr>
              <w:t>i</w:t>
            </w:r>
            <w:r w:rsidR="0011050B" w:rsidRPr="00BC796D">
              <w:rPr>
                <w:szCs w:val="20"/>
              </w:rPr>
              <w:t xml:space="preserve">ca se Y620.CNPJ </w:t>
            </w:r>
            <w:r w:rsidRPr="00BC796D">
              <w:rPr>
                <w:szCs w:val="20"/>
              </w:rPr>
              <w:t>é diferente do 0000.CNPJ.</w:t>
            </w:r>
          </w:p>
          <w:p w14:paraId="49A132DC" w14:textId="77777777" w:rsidR="001E5612" w:rsidRPr="00BC796D" w:rsidRDefault="001E5612" w:rsidP="00672FA5">
            <w:pPr>
              <w:shd w:val="clear" w:color="auto" w:fill="FFFFFF"/>
              <w:jc w:val="both"/>
              <w:rPr>
                <w:szCs w:val="20"/>
              </w:rPr>
            </w:pPr>
          </w:p>
          <w:p w14:paraId="4828ECA0" w14:textId="77777777" w:rsidR="001E5612" w:rsidRPr="00BC796D" w:rsidRDefault="0088706D" w:rsidP="001E5612">
            <w:pPr>
              <w:pStyle w:val="PSDS-CorpodeTexto0"/>
              <w:jc w:val="both"/>
              <w:rPr>
                <w:rFonts w:ascii="Times New Roman" w:hAnsi="Times New Roman"/>
              </w:rPr>
            </w:pPr>
            <w:hyperlink w:anchor="REGRA_VALIDA_CNPJ" w:history="1">
              <w:r w:rsidR="001E5612" w:rsidRPr="00BC796D">
                <w:rPr>
                  <w:rStyle w:val="Hyperlink"/>
                  <w:rFonts w:ascii="Times New Roman" w:hAnsi="Times New Roman"/>
                  <w:b/>
                  <w:bCs/>
                  <w:color w:val="auto"/>
                  <w:lang w:val="pt-PT"/>
                </w:rPr>
                <w:t>REGRA_VALIDA_CNPJ</w:t>
              </w:r>
            </w:hyperlink>
            <w:r w:rsidR="001E5612" w:rsidRPr="00BC796D">
              <w:rPr>
                <w:rFonts w:ascii="Times New Roman" w:hAnsi="Times New Roman"/>
                <w:b/>
                <w:bCs/>
                <w:lang w:val="pt-PT"/>
              </w:rPr>
              <w:t xml:space="preserve">: </w:t>
            </w:r>
            <w:r w:rsidR="001E5612" w:rsidRPr="00BC796D">
              <w:rPr>
                <w:rFonts w:ascii="Times New Roman" w:hAnsi="Times New Roman"/>
              </w:rPr>
              <w:t xml:space="preserve"> Verifica se a regra de formação do código é válida.</w:t>
            </w:r>
          </w:p>
          <w:p w14:paraId="650A93A2" w14:textId="77777777" w:rsidR="0016489F" w:rsidRPr="00BC796D" w:rsidRDefault="0016489F" w:rsidP="001E5612">
            <w:pPr>
              <w:pStyle w:val="PSDS-CorpodeTexto0"/>
              <w:jc w:val="both"/>
              <w:rPr>
                <w:rFonts w:ascii="Times New Roman" w:hAnsi="Times New Roman"/>
              </w:rPr>
            </w:pPr>
          </w:p>
          <w:p w14:paraId="61CEA210" w14:textId="77777777" w:rsidR="0016489F" w:rsidRPr="00BC796D"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BC796D" w:rsidRDefault="005C1AF5" w:rsidP="000B0C32">
            <w:pPr>
              <w:pStyle w:val="PSDS-CorpodeTexto0"/>
              <w:rPr>
                <w:rFonts w:ascii="Times New Roman" w:hAnsi="Times New Roman"/>
                <w:lang w:val="pt-PT"/>
              </w:rPr>
            </w:pPr>
            <w:r w:rsidRPr="00BC796D">
              <w:rPr>
                <w:rFonts w:ascii="Times New Roman" w:hAnsi="Times New Roman"/>
                <w:lang w:val="pt-PT"/>
              </w:rPr>
              <w:t>Erro</w:t>
            </w:r>
          </w:p>
          <w:p w14:paraId="6E0B5D5C" w14:textId="77777777" w:rsidR="00672FA5" w:rsidRPr="00BC796D" w:rsidRDefault="00672FA5" w:rsidP="000B0C32">
            <w:pPr>
              <w:pStyle w:val="PSDS-CorpodeTexto0"/>
              <w:rPr>
                <w:rFonts w:ascii="Times New Roman" w:hAnsi="Times New Roman"/>
                <w:lang w:val="pt-PT"/>
              </w:rPr>
            </w:pPr>
          </w:p>
          <w:p w14:paraId="4509716E" w14:textId="77777777" w:rsidR="00672FA5" w:rsidRPr="00BC796D" w:rsidRDefault="00672FA5" w:rsidP="000B0C32">
            <w:pPr>
              <w:pStyle w:val="PSDS-CorpodeTexto0"/>
              <w:rPr>
                <w:rFonts w:ascii="Times New Roman" w:hAnsi="Times New Roman"/>
                <w:lang w:val="pt-PT"/>
              </w:rPr>
            </w:pPr>
            <w:r w:rsidRPr="00BC796D">
              <w:rPr>
                <w:rFonts w:ascii="Times New Roman" w:hAnsi="Times New Roman"/>
                <w:lang w:val="pt-PT"/>
              </w:rPr>
              <w:t>Erro</w:t>
            </w:r>
          </w:p>
          <w:p w14:paraId="16516F17" w14:textId="77777777" w:rsidR="002178AE" w:rsidRPr="00BC796D" w:rsidRDefault="002178AE" w:rsidP="000B0C32">
            <w:pPr>
              <w:pStyle w:val="PSDS-CorpodeTexto0"/>
              <w:rPr>
                <w:rFonts w:ascii="Times New Roman" w:hAnsi="Times New Roman"/>
                <w:lang w:val="pt-PT"/>
              </w:rPr>
            </w:pPr>
          </w:p>
          <w:p w14:paraId="4D1F8EEF" w14:textId="77777777" w:rsidR="005C1AF5" w:rsidRPr="00BC796D" w:rsidRDefault="001E5612" w:rsidP="000B0C32">
            <w:pPr>
              <w:pStyle w:val="PSDS-CorpodeTexto0"/>
              <w:rPr>
                <w:rFonts w:ascii="Times New Roman" w:hAnsi="Times New Roman"/>
                <w:lang w:val="pt-PT"/>
              </w:rPr>
            </w:pPr>
            <w:r w:rsidRPr="00BC796D">
              <w:rPr>
                <w:rFonts w:ascii="Times New Roman" w:hAnsi="Times New Roman"/>
                <w:lang w:val="pt-PT"/>
              </w:rPr>
              <w:t>Erro</w:t>
            </w:r>
          </w:p>
        </w:tc>
      </w:tr>
      <w:tr w:rsidR="002178AE" w:rsidRPr="00BC796D"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BC796D" w:rsidRDefault="007349A3" w:rsidP="00BC63D3">
            <w:pPr>
              <w:pStyle w:val="PSDS-CorpodeTexto0"/>
              <w:suppressAutoHyphens w:val="0"/>
              <w:rPr>
                <w:rFonts w:ascii="Times New Roman" w:hAnsi="Times New Roman"/>
                <w:b/>
                <w:bCs/>
                <w:lang w:val="pt-PT"/>
              </w:rPr>
            </w:pPr>
            <w:r w:rsidRPr="00BC796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NUM_PROC_CART</w:t>
            </w:r>
          </w:p>
          <w:p w14:paraId="611BD572" w14:textId="77777777" w:rsidR="002178AE" w:rsidRPr="00BC796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BC796D" w:rsidRDefault="0088706D" w:rsidP="00BC63D3">
            <w:pPr>
              <w:shd w:val="clear" w:color="auto" w:fill="FFFFFF"/>
              <w:jc w:val="both"/>
              <w:rPr>
                <w:szCs w:val="20"/>
              </w:rPr>
            </w:pPr>
            <w:hyperlink w:anchor="REGRA_DATA_INI_MAIOR" w:history="1">
              <w:r w:rsidR="002178AE" w:rsidRPr="00BC796D">
                <w:rPr>
                  <w:rStyle w:val="Hyperlink"/>
                  <w:b/>
                  <w:color w:val="auto"/>
                  <w:szCs w:val="20"/>
                </w:rPr>
                <w:t>REGRA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S”, se o campo </w:t>
            </w:r>
            <w:r w:rsidR="00644487" w:rsidRPr="00BC796D">
              <w:rPr>
                <w:szCs w:val="20"/>
              </w:rPr>
              <w:t>Y620.</w:t>
            </w:r>
            <w:r w:rsidR="002178AE" w:rsidRPr="00BC796D">
              <w:rPr>
                <w:szCs w:val="20"/>
              </w:rPr>
              <w:t>NUM_PROC_CART</w:t>
            </w:r>
            <w:r w:rsidR="0011050B" w:rsidRPr="00BC796D">
              <w:rPr>
                <w:szCs w:val="20"/>
              </w:rPr>
              <w:t xml:space="preserve"> </w:t>
            </w:r>
            <w:r w:rsidR="002178AE" w:rsidRPr="00BC796D">
              <w:rPr>
                <w:szCs w:val="20"/>
              </w:rPr>
              <w:t>está preenchido.</w:t>
            </w:r>
          </w:p>
          <w:p w14:paraId="2117CAE9" w14:textId="77777777" w:rsidR="00644487" w:rsidRPr="00BC796D" w:rsidRDefault="00644487" w:rsidP="00BC63D3">
            <w:pPr>
              <w:shd w:val="clear" w:color="auto" w:fill="FFFFFF"/>
              <w:jc w:val="both"/>
              <w:rPr>
                <w:szCs w:val="20"/>
              </w:rPr>
            </w:pPr>
          </w:p>
          <w:p w14:paraId="28D012A1" w14:textId="77777777" w:rsidR="002178AE" w:rsidRPr="00BC796D" w:rsidRDefault="0088706D" w:rsidP="00BC63D3">
            <w:pPr>
              <w:shd w:val="clear" w:color="auto" w:fill="FFFFFF"/>
              <w:jc w:val="both"/>
              <w:rPr>
                <w:szCs w:val="20"/>
                <w:lang w:val="pt-PT"/>
              </w:rPr>
            </w:pPr>
            <w:hyperlink w:anchor="REGRA_DATA_INI_MAIOR" w:history="1">
              <w:r w:rsidR="002178AE" w:rsidRPr="00BC796D">
                <w:rPr>
                  <w:rStyle w:val="Hyperlink"/>
                  <w:b/>
                  <w:color w:val="auto"/>
                  <w:szCs w:val="20"/>
                </w:rPr>
                <w:t>REGRA_NAO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N”, se o campo </w:t>
            </w:r>
            <w:r w:rsidR="00644487" w:rsidRPr="00BC796D">
              <w:rPr>
                <w:szCs w:val="20"/>
              </w:rPr>
              <w:t>Y620.</w:t>
            </w:r>
            <w:r w:rsidR="002178AE" w:rsidRPr="00BC796D">
              <w:rPr>
                <w:szCs w:val="20"/>
              </w:rPr>
              <w:t>NUM_PROC_CART</w:t>
            </w:r>
            <w:r w:rsidR="0011050B" w:rsidRPr="00BC796D">
              <w:rPr>
                <w:szCs w:val="20"/>
              </w:rPr>
              <w:t xml:space="preserve"> </w:t>
            </w:r>
            <w:r w:rsidR="002178AE"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p w14:paraId="094CB336" w14:textId="77777777" w:rsidR="002178AE" w:rsidRPr="00BC796D" w:rsidRDefault="002178AE" w:rsidP="00BC63D3">
            <w:pPr>
              <w:pStyle w:val="PSDS-CorpodeTexto0"/>
              <w:rPr>
                <w:rFonts w:ascii="Times New Roman" w:hAnsi="Times New Roman"/>
                <w:lang w:val="pt-PT"/>
              </w:rPr>
            </w:pPr>
          </w:p>
          <w:p w14:paraId="5E83D64A" w14:textId="77777777" w:rsidR="002178AE" w:rsidRPr="00BC796D" w:rsidRDefault="002178AE" w:rsidP="00BC63D3">
            <w:pPr>
              <w:pStyle w:val="PSDS-CorpodeTexto0"/>
              <w:rPr>
                <w:rFonts w:ascii="Times New Roman" w:hAnsi="Times New Roman"/>
                <w:lang w:val="pt-PT"/>
              </w:rPr>
            </w:pPr>
          </w:p>
          <w:p w14:paraId="02C0AD27"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tc>
      </w:tr>
      <w:tr w:rsidR="002178AE" w:rsidRPr="00BC796D"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BC796D" w:rsidRDefault="007349A3" w:rsidP="00BC63D3">
            <w:pPr>
              <w:pStyle w:val="PSDS-CorpodeTexto0"/>
              <w:suppressAutoHyphens w:val="0"/>
              <w:rPr>
                <w:rFonts w:ascii="Times New Roman" w:hAnsi="Times New Roman"/>
                <w:b/>
                <w:bCs/>
                <w:lang w:val="pt-PT"/>
              </w:rPr>
            </w:pPr>
            <w:r w:rsidRPr="00BC796D">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NOME_CART</w:t>
            </w:r>
          </w:p>
          <w:p w14:paraId="69D03047" w14:textId="77777777" w:rsidR="002178AE" w:rsidRPr="00BC796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BC796D" w:rsidRDefault="0088706D" w:rsidP="00BC63D3">
            <w:pPr>
              <w:shd w:val="clear" w:color="auto" w:fill="FFFFFF"/>
              <w:jc w:val="both"/>
              <w:rPr>
                <w:szCs w:val="20"/>
              </w:rPr>
            </w:pPr>
            <w:hyperlink w:anchor="REGRA_DATA_INI_MAIOR" w:history="1">
              <w:r w:rsidR="002178AE" w:rsidRPr="00BC796D">
                <w:rPr>
                  <w:rStyle w:val="Hyperlink"/>
                  <w:b/>
                  <w:color w:val="auto"/>
                  <w:szCs w:val="20"/>
                </w:rPr>
                <w:t>REGRA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S”, se o campo </w:t>
            </w:r>
            <w:r w:rsidR="00644487" w:rsidRPr="00BC796D">
              <w:rPr>
                <w:szCs w:val="20"/>
              </w:rPr>
              <w:t>Y620.</w:t>
            </w:r>
            <w:r w:rsidR="002178AE" w:rsidRPr="00BC796D">
              <w:rPr>
                <w:szCs w:val="20"/>
              </w:rPr>
              <w:t>NOME_CART</w:t>
            </w:r>
            <w:r w:rsidR="0011050B" w:rsidRPr="00BC796D">
              <w:rPr>
                <w:szCs w:val="20"/>
              </w:rPr>
              <w:t xml:space="preserve"> </w:t>
            </w:r>
            <w:r w:rsidR="002178AE" w:rsidRPr="00BC796D">
              <w:rPr>
                <w:szCs w:val="20"/>
              </w:rPr>
              <w:t>está preenchido.</w:t>
            </w:r>
          </w:p>
          <w:p w14:paraId="0C87D352" w14:textId="77777777" w:rsidR="002178AE" w:rsidRPr="00BC796D" w:rsidRDefault="002178AE" w:rsidP="00BC63D3">
            <w:pPr>
              <w:shd w:val="clear" w:color="auto" w:fill="FFFFFF"/>
              <w:jc w:val="both"/>
              <w:rPr>
                <w:szCs w:val="20"/>
              </w:rPr>
            </w:pPr>
          </w:p>
          <w:p w14:paraId="51C2B08D" w14:textId="77777777" w:rsidR="002178AE" w:rsidRPr="00BC796D" w:rsidRDefault="0088706D" w:rsidP="00BC63D3">
            <w:pPr>
              <w:shd w:val="clear" w:color="auto" w:fill="FFFFFF"/>
              <w:jc w:val="both"/>
              <w:rPr>
                <w:szCs w:val="20"/>
                <w:lang w:val="pt-PT"/>
              </w:rPr>
            </w:pPr>
            <w:hyperlink w:anchor="REGRA_DATA_INI_MAIOR" w:history="1">
              <w:r w:rsidR="002178AE" w:rsidRPr="00BC796D">
                <w:rPr>
                  <w:rStyle w:val="Hyperlink"/>
                  <w:b/>
                  <w:color w:val="auto"/>
                  <w:szCs w:val="20"/>
                </w:rPr>
                <w:t>REGRA_NAO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N”, se o campo </w:t>
            </w:r>
            <w:r w:rsidR="00644487" w:rsidRPr="00BC796D">
              <w:rPr>
                <w:szCs w:val="20"/>
              </w:rPr>
              <w:t>Y620.</w:t>
            </w:r>
            <w:r w:rsidR="0011050B" w:rsidRPr="00BC796D">
              <w:rPr>
                <w:szCs w:val="20"/>
              </w:rPr>
              <w:t xml:space="preserve">NOME_CART </w:t>
            </w:r>
            <w:r w:rsidR="002178AE"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p w14:paraId="42C59055" w14:textId="77777777" w:rsidR="002178AE" w:rsidRPr="00BC796D" w:rsidRDefault="002178AE" w:rsidP="00BC63D3">
            <w:pPr>
              <w:pStyle w:val="PSDS-CorpodeTexto0"/>
              <w:rPr>
                <w:rFonts w:ascii="Times New Roman" w:hAnsi="Times New Roman"/>
                <w:lang w:val="pt-PT"/>
              </w:rPr>
            </w:pPr>
          </w:p>
          <w:p w14:paraId="303EF22F" w14:textId="77777777" w:rsidR="002178AE" w:rsidRPr="00BC796D" w:rsidRDefault="002178AE" w:rsidP="00BC63D3">
            <w:pPr>
              <w:pStyle w:val="PSDS-CorpodeTexto0"/>
              <w:rPr>
                <w:rFonts w:ascii="Times New Roman" w:hAnsi="Times New Roman"/>
                <w:lang w:val="pt-PT"/>
              </w:rPr>
            </w:pPr>
          </w:p>
          <w:p w14:paraId="79DDBEBA"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p w14:paraId="4AEAD49D" w14:textId="77777777" w:rsidR="002178AE" w:rsidRPr="00BC796D" w:rsidRDefault="002178AE" w:rsidP="00BC63D3">
            <w:pPr>
              <w:pStyle w:val="PSDS-CorpodeTexto0"/>
              <w:rPr>
                <w:rFonts w:ascii="Times New Roman" w:hAnsi="Times New Roman"/>
                <w:lang w:val="pt-PT"/>
              </w:rPr>
            </w:pPr>
          </w:p>
        </w:tc>
      </w:tr>
      <w:tr w:rsidR="005C1AF5" w:rsidRPr="00BC796D"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BC796D" w:rsidRDefault="007349A3" w:rsidP="000B0C32">
            <w:pPr>
              <w:pStyle w:val="PSDS-CorpodeTexto0"/>
              <w:suppressAutoHyphens w:val="0"/>
              <w:rPr>
                <w:rFonts w:ascii="Times New Roman" w:hAnsi="Times New Roman"/>
                <w:b/>
                <w:bCs/>
                <w:lang w:val="pt-PT"/>
              </w:rPr>
            </w:pPr>
            <w:r w:rsidRPr="00BC796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BC796D" w:rsidRDefault="002178AE" w:rsidP="000B0C32">
            <w:pPr>
              <w:pStyle w:val="PSDS-CorpodeTexto0"/>
              <w:rPr>
                <w:rFonts w:ascii="Times New Roman" w:hAnsi="Times New Roman"/>
                <w:lang w:val="pt-PT"/>
              </w:rPr>
            </w:pPr>
            <w:r w:rsidRPr="00BC796D">
              <w:rPr>
                <w:rFonts w:ascii="Times New Roman" w:hAnsi="Times New Roman"/>
                <w:lang w:val="pt-PT"/>
              </w:rPr>
              <w:t>NUM_PROC</w:t>
            </w:r>
            <w:r w:rsidR="005C27CE" w:rsidRPr="00BC796D">
              <w:rPr>
                <w:rFonts w:ascii="Times New Roman" w:hAnsi="Times New Roman"/>
                <w:lang w:val="pt-PT"/>
              </w:rPr>
              <w:t>_RFB</w:t>
            </w:r>
          </w:p>
          <w:p w14:paraId="11048841" w14:textId="77777777" w:rsidR="005C1AF5" w:rsidRPr="00BC796D"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BC796D" w:rsidRDefault="0088706D" w:rsidP="002178AE">
            <w:pPr>
              <w:shd w:val="clear" w:color="auto" w:fill="FFFFFF"/>
              <w:jc w:val="both"/>
              <w:rPr>
                <w:szCs w:val="20"/>
              </w:rPr>
            </w:pPr>
            <w:hyperlink w:anchor="REGRA_DATA_INI_MAIOR" w:history="1">
              <w:r w:rsidR="00672FA5" w:rsidRPr="00BC796D">
                <w:rPr>
                  <w:rStyle w:val="Hyperlink"/>
                  <w:b/>
                  <w:color w:val="auto"/>
                  <w:szCs w:val="20"/>
                </w:rPr>
                <w:t>REGRA_</w:t>
              </w:r>
              <w:r w:rsidR="001E5612" w:rsidRPr="00BC796D">
                <w:rPr>
                  <w:rStyle w:val="Hyperlink"/>
                  <w:b/>
                  <w:color w:val="auto"/>
                  <w:szCs w:val="20"/>
                </w:rPr>
                <w:t>PREENCHER_</w:t>
              </w:r>
              <w:r w:rsidR="002178AE" w:rsidRPr="00BC796D">
                <w:rPr>
                  <w:rStyle w:val="Hyperlink"/>
                  <w:b/>
                  <w:color w:val="auto"/>
                  <w:szCs w:val="20"/>
                </w:rPr>
                <w:t>IND_PROC_RFB</w:t>
              </w:r>
            </w:hyperlink>
            <w:r w:rsidR="005C1AF5" w:rsidRPr="00BC796D">
              <w:rPr>
                <w:b/>
                <w:szCs w:val="20"/>
              </w:rPr>
              <w:t xml:space="preserve">: </w:t>
            </w:r>
            <w:r w:rsidR="005C1AF5" w:rsidRPr="00BC796D">
              <w:rPr>
                <w:szCs w:val="20"/>
              </w:rPr>
              <w:t xml:space="preserve"> Verifica</w:t>
            </w:r>
            <w:r w:rsidR="002178AE" w:rsidRPr="00BC796D">
              <w:rPr>
                <w:szCs w:val="20"/>
              </w:rPr>
              <w:t xml:space="preserve">, quando </w:t>
            </w:r>
            <w:r w:rsidR="00644487" w:rsidRPr="00BC796D">
              <w:rPr>
                <w:szCs w:val="20"/>
              </w:rPr>
              <w:t>Y620.</w:t>
            </w:r>
            <w:r w:rsidR="002178AE" w:rsidRPr="00BC796D">
              <w:rPr>
                <w:szCs w:val="20"/>
              </w:rPr>
              <w:t>IND_PROC_RFB</w:t>
            </w:r>
            <w:r w:rsidR="0011050B" w:rsidRPr="00BC796D">
              <w:rPr>
                <w:szCs w:val="20"/>
              </w:rPr>
              <w:t xml:space="preserve"> </w:t>
            </w:r>
            <w:r w:rsidR="002178AE" w:rsidRPr="00BC796D">
              <w:rPr>
                <w:szCs w:val="20"/>
              </w:rPr>
              <w:t>igual a “S”,</w:t>
            </w:r>
            <w:r w:rsidR="005C1AF5" w:rsidRPr="00BC796D">
              <w:rPr>
                <w:szCs w:val="20"/>
              </w:rPr>
              <w:t xml:space="preserve"> se o campo </w:t>
            </w:r>
            <w:r w:rsidR="00644487" w:rsidRPr="00BC796D">
              <w:rPr>
                <w:szCs w:val="20"/>
              </w:rPr>
              <w:t>Y620.</w:t>
            </w:r>
            <w:r w:rsidR="002178AE" w:rsidRPr="00BC796D">
              <w:rPr>
                <w:szCs w:val="20"/>
              </w:rPr>
              <w:t>NUM_PROC_RFB</w:t>
            </w:r>
            <w:r w:rsidR="0011050B" w:rsidRPr="00BC796D">
              <w:rPr>
                <w:szCs w:val="20"/>
              </w:rPr>
              <w:t xml:space="preserve"> </w:t>
            </w:r>
            <w:r w:rsidR="002178AE" w:rsidRPr="00BC796D">
              <w:rPr>
                <w:szCs w:val="20"/>
              </w:rPr>
              <w:t>está preenchido.</w:t>
            </w:r>
          </w:p>
          <w:p w14:paraId="768EFB05" w14:textId="77777777" w:rsidR="002178AE" w:rsidRPr="00BC796D" w:rsidRDefault="002178AE" w:rsidP="002178AE">
            <w:pPr>
              <w:shd w:val="clear" w:color="auto" w:fill="FFFFFF"/>
              <w:jc w:val="both"/>
              <w:rPr>
                <w:szCs w:val="20"/>
              </w:rPr>
            </w:pPr>
          </w:p>
          <w:p w14:paraId="6640F1B7" w14:textId="77777777" w:rsidR="002178AE" w:rsidRPr="00BC796D" w:rsidRDefault="007349A3" w:rsidP="002178AE">
            <w:pPr>
              <w:shd w:val="clear" w:color="auto" w:fill="FFFFFF"/>
              <w:jc w:val="both"/>
              <w:rPr>
                <w:szCs w:val="20"/>
                <w:lang w:val="pt-PT"/>
              </w:rPr>
            </w:pPr>
            <w:r w:rsidRPr="00BC796D">
              <w:rPr>
                <w:b/>
                <w:szCs w:val="20"/>
              </w:rPr>
              <w:t>REGRA_NAO_PREENCHER_IND_PROC_RFB</w:t>
            </w:r>
            <w:r w:rsidR="002178AE" w:rsidRPr="00BC796D">
              <w:rPr>
                <w:b/>
                <w:szCs w:val="20"/>
              </w:rPr>
              <w:t xml:space="preserve">: </w:t>
            </w:r>
            <w:r w:rsidR="002178AE" w:rsidRPr="00BC796D">
              <w:rPr>
                <w:szCs w:val="20"/>
              </w:rPr>
              <w:t xml:space="preserve"> Verifica, quando </w:t>
            </w:r>
            <w:r w:rsidR="00644487" w:rsidRPr="00BC796D">
              <w:rPr>
                <w:szCs w:val="20"/>
              </w:rPr>
              <w:t>Y620.</w:t>
            </w:r>
            <w:r w:rsidR="002178AE" w:rsidRPr="00BC796D">
              <w:rPr>
                <w:szCs w:val="20"/>
              </w:rPr>
              <w:t>IND_PROC_RFB</w:t>
            </w:r>
            <w:r w:rsidR="0011050B" w:rsidRPr="00BC796D">
              <w:rPr>
                <w:szCs w:val="20"/>
              </w:rPr>
              <w:t xml:space="preserve"> </w:t>
            </w:r>
            <w:r w:rsidR="002178AE" w:rsidRPr="00BC796D">
              <w:rPr>
                <w:szCs w:val="20"/>
              </w:rPr>
              <w:t xml:space="preserve">igual a “N”, se o campo </w:t>
            </w:r>
            <w:r w:rsidR="00644487" w:rsidRPr="00BC796D">
              <w:rPr>
                <w:szCs w:val="20"/>
              </w:rPr>
              <w:t>Y620.</w:t>
            </w:r>
            <w:r w:rsidR="0011050B" w:rsidRPr="00BC796D">
              <w:rPr>
                <w:szCs w:val="20"/>
              </w:rPr>
              <w:t xml:space="preserve">NUM_PROC_RFB </w:t>
            </w:r>
            <w:r w:rsidR="002178AE"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BC796D" w:rsidRDefault="005C1AF5" w:rsidP="000B0C32">
            <w:pPr>
              <w:pStyle w:val="PSDS-CorpodeTexto0"/>
              <w:rPr>
                <w:rFonts w:ascii="Times New Roman" w:hAnsi="Times New Roman"/>
                <w:lang w:val="pt-PT"/>
              </w:rPr>
            </w:pPr>
            <w:r w:rsidRPr="00BC796D">
              <w:rPr>
                <w:rFonts w:ascii="Times New Roman" w:hAnsi="Times New Roman"/>
                <w:lang w:val="pt-PT"/>
              </w:rPr>
              <w:t>Erro</w:t>
            </w:r>
          </w:p>
          <w:p w14:paraId="7EEBACBB" w14:textId="77777777" w:rsidR="002178AE" w:rsidRPr="00BC796D" w:rsidRDefault="002178AE" w:rsidP="000B0C32">
            <w:pPr>
              <w:pStyle w:val="PSDS-CorpodeTexto0"/>
              <w:rPr>
                <w:rFonts w:ascii="Times New Roman" w:hAnsi="Times New Roman"/>
                <w:lang w:val="pt-PT"/>
              </w:rPr>
            </w:pPr>
          </w:p>
          <w:p w14:paraId="324E7FE4" w14:textId="77777777" w:rsidR="002178AE" w:rsidRPr="00BC796D" w:rsidRDefault="002178AE" w:rsidP="000B0C32">
            <w:pPr>
              <w:pStyle w:val="PSDS-CorpodeTexto0"/>
              <w:rPr>
                <w:rFonts w:ascii="Times New Roman" w:hAnsi="Times New Roman"/>
                <w:lang w:val="pt-PT"/>
              </w:rPr>
            </w:pPr>
          </w:p>
          <w:p w14:paraId="088D0E58" w14:textId="77777777" w:rsidR="002178AE" w:rsidRPr="00BC796D" w:rsidRDefault="002178AE" w:rsidP="000B0C32">
            <w:pPr>
              <w:pStyle w:val="PSDS-CorpodeTexto0"/>
              <w:rPr>
                <w:rFonts w:ascii="Times New Roman" w:hAnsi="Times New Roman"/>
                <w:lang w:val="pt-PT"/>
              </w:rPr>
            </w:pPr>
            <w:r w:rsidRPr="00BC796D">
              <w:rPr>
                <w:rFonts w:ascii="Times New Roman" w:hAnsi="Times New Roman"/>
                <w:lang w:val="pt-PT"/>
              </w:rPr>
              <w:t>Erro</w:t>
            </w:r>
          </w:p>
          <w:p w14:paraId="266C0882" w14:textId="77777777" w:rsidR="005C1AF5" w:rsidRPr="00BC796D" w:rsidRDefault="005C1AF5" w:rsidP="000B0C32">
            <w:pPr>
              <w:pStyle w:val="PSDS-CorpodeTexto0"/>
              <w:rPr>
                <w:rFonts w:ascii="Times New Roman" w:hAnsi="Times New Roman"/>
                <w:lang w:val="pt-PT"/>
              </w:rPr>
            </w:pPr>
          </w:p>
        </w:tc>
      </w:tr>
    </w:tbl>
    <w:p w14:paraId="231BB568" w14:textId="77777777" w:rsidR="00644487" w:rsidRPr="00BC796D" w:rsidRDefault="00644487" w:rsidP="00644487">
      <w:pPr>
        <w:rPr>
          <w:b/>
          <w:color w:val="002060"/>
          <w:szCs w:val="20"/>
        </w:rPr>
      </w:pPr>
    </w:p>
    <w:p w14:paraId="790B2394" w14:textId="77777777" w:rsidR="00931A2A" w:rsidRPr="00BC796D" w:rsidRDefault="005C1AF5" w:rsidP="008A4AD1">
      <w:pPr>
        <w:spacing w:after="200" w:line="276" w:lineRule="auto"/>
        <w:rPr>
          <w:b/>
          <w:color w:val="002060"/>
          <w:szCs w:val="20"/>
        </w:rPr>
      </w:pPr>
      <w:r w:rsidRPr="00BC796D">
        <w:rPr>
          <w:b/>
          <w:color w:val="002060"/>
          <w:szCs w:val="20"/>
        </w:rPr>
        <w:t xml:space="preserve">Exemplo de Preenchimento: </w:t>
      </w:r>
    </w:p>
    <w:p w14:paraId="3B60EBF0" w14:textId="77777777" w:rsidR="00931A2A" w:rsidRPr="00BC796D" w:rsidRDefault="00931A2A" w:rsidP="00644487">
      <w:pPr>
        <w:rPr>
          <w:b/>
          <w:color w:val="002060"/>
          <w:szCs w:val="20"/>
        </w:rPr>
      </w:pPr>
    </w:p>
    <w:p w14:paraId="104823BE" w14:textId="77777777" w:rsidR="005C1AF5" w:rsidRPr="00BC796D" w:rsidRDefault="005C1AF5" w:rsidP="00644487">
      <w:pPr>
        <w:rPr>
          <w:b/>
          <w:color w:val="002060"/>
          <w:szCs w:val="20"/>
        </w:rPr>
      </w:pPr>
      <w:r w:rsidRPr="00BC796D">
        <w:rPr>
          <w:b/>
          <w:color w:val="002060"/>
          <w:szCs w:val="20"/>
        </w:rPr>
        <w:t>|</w:t>
      </w:r>
      <w:r w:rsidR="00672FA5" w:rsidRPr="00BC796D">
        <w:rPr>
          <w:b/>
          <w:color w:val="002060"/>
          <w:szCs w:val="20"/>
        </w:rPr>
        <w:t>Y62</w:t>
      </w:r>
      <w:r w:rsidRPr="00BC796D">
        <w:rPr>
          <w:b/>
          <w:color w:val="002060"/>
          <w:szCs w:val="20"/>
        </w:rPr>
        <w:t>0|</w:t>
      </w:r>
      <w:r w:rsidR="005358BF" w:rsidRPr="00BC796D">
        <w:rPr>
          <w:b/>
          <w:color w:val="002060"/>
          <w:szCs w:val="20"/>
        </w:rPr>
        <w:t>01012014|</w:t>
      </w:r>
      <w:r w:rsidR="000973E7" w:rsidRPr="00BC796D">
        <w:rPr>
          <w:b/>
          <w:color w:val="002060"/>
          <w:szCs w:val="20"/>
        </w:rPr>
        <w:t>1|105|44444444000191</w:t>
      </w:r>
      <w:r w:rsidRPr="00BC796D">
        <w:rPr>
          <w:b/>
          <w:color w:val="002060"/>
          <w:szCs w:val="20"/>
        </w:rPr>
        <w:t>|</w:t>
      </w:r>
      <w:r w:rsidR="00672FA5" w:rsidRPr="00BC796D">
        <w:rPr>
          <w:b/>
          <w:color w:val="002060"/>
          <w:szCs w:val="20"/>
        </w:rPr>
        <w:t>EMPRESA COLIGADA NO BRASIL|1</w:t>
      </w:r>
      <w:r w:rsidRPr="00BC796D">
        <w:rPr>
          <w:b/>
          <w:color w:val="002060"/>
          <w:szCs w:val="20"/>
        </w:rPr>
        <w:t>000000</w:t>
      </w:r>
      <w:r w:rsidR="00672FA5" w:rsidRPr="00BC796D">
        <w:rPr>
          <w:b/>
          <w:color w:val="002060"/>
          <w:szCs w:val="20"/>
        </w:rPr>
        <w:t>,00</w:t>
      </w:r>
      <w:r w:rsidRPr="00BC796D">
        <w:rPr>
          <w:b/>
          <w:color w:val="002060"/>
          <w:szCs w:val="20"/>
        </w:rPr>
        <w:t>|</w:t>
      </w:r>
      <w:r w:rsidR="000973E7" w:rsidRPr="00BC796D">
        <w:rPr>
          <w:b/>
          <w:color w:val="002060"/>
          <w:szCs w:val="20"/>
        </w:rPr>
        <w:t>300000,00|</w:t>
      </w:r>
      <w:r w:rsidR="00672FA5" w:rsidRPr="00BC796D">
        <w:rPr>
          <w:b/>
          <w:color w:val="002060"/>
          <w:szCs w:val="20"/>
        </w:rPr>
        <w:t>25,00</w:t>
      </w:r>
      <w:r w:rsidRPr="00BC796D">
        <w:rPr>
          <w:b/>
          <w:color w:val="002060"/>
          <w:szCs w:val="20"/>
        </w:rPr>
        <w:t>|</w:t>
      </w:r>
      <w:r w:rsidR="00672FA5" w:rsidRPr="00BC796D">
        <w:rPr>
          <w:b/>
          <w:color w:val="002060"/>
          <w:szCs w:val="20"/>
        </w:rPr>
        <w:t>30,00</w:t>
      </w:r>
      <w:r w:rsidRPr="00BC796D">
        <w:rPr>
          <w:b/>
          <w:color w:val="002060"/>
          <w:szCs w:val="20"/>
        </w:rPr>
        <w:t>|</w:t>
      </w:r>
      <w:r w:rsidR="00672FA5" w:rsidRPr="00BC796D">
        <w:rPr>
          <w:b/>
          <w:color w:val="002060"/>
          <w:szCs w:val="20"/>
        </w:rPr>
        <w:t>-100000,00</w:t>
      </w:r>
      <w:r w:rsidRPr="00BC796D">
        <w:rPr>
          <w:b/>
          <w:color w:val="002060"/>
          <w:szCs w:val="20"/>
        </w:rPr>
        <w:t>|</w:t>
      </w:r>
      <w:r w:rsidR="000973E7" w:rsidRPr="00BC796D">
        <w:rPr>
          <w:b/>
          <w:color w:val="002060"/>
          <w:szCs w:val="20"/>
        </w:rPr>
        <w:t>31102013</w:t>
      </w:r>
      <w:r w:rsidR="002178AE" w:rsidRPr="00BC796D">
        <w:rPr>
          <w:b/>
          <w:color w:val="002060"/>
          <w:szCs w:val="20"/>
        </w:rPr>
        <w:t>|N|||N||</w:t>
      </w:r>
    </w:p>
    <w:p w14:paraId="3A8FE36D" w14:textId="77777777" w:rsidR="005C1AF5" w:rsidRPr="00BC796D" w:rsidRDefault="00672FA5"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Y62</w:t>
      </w:r>
      <w:r w:rsidR="005C1AF5" w:rsidRPr="00BC796D">
        <w:rPr>
          <w:rFonts w:ascii="Times New Roman" w:hAnsi="Times New Roman"/>
          <w:color w:val="002060"/>
          <w:szCs w:val="20"/>
        </w:rPr>
        <w:t>0|: Identificação do tipo do registro.</w:t>
      </w:r>
    </w:p>
    <w:p w14:paraId="3D14974D" w14:textId="77777777" w:rsidR="005358BF" w:rsidRPr="00BC796D" w:rsidRDefault="005358BF"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01012014|: Data do evento.</w:t>
      </w:r>
    </w:p>
    <w:p w14:paraId="59FD427B" w14:textId="77777777" w:rsidR="005358BF" w:rsidRPr="00BC796D" w:rsidRDefault="000973E7"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1|: </w:t>
      </w:r>
      <w:r w:rsidR="00DF20F8" w:rsidRPr="00BC796D">
        <w:rPr>
          <w:rFonts w:ascii="Times New Roman" w:hAnsi="Times New Roman"/>
          <w:color w:val="002060"/>
          <w:szCs w:val="20"/>
        </w:rPr>
        <w:t>Indicador</w:t>
      </w:r>
      <w:r w:rsidRPr="00BC796D">
        <w:rPr>
          <w:rFonts w:ascii="Times New Roman" w:hAnsi="Times New Roman"/>
          <w:color w:val="002060"/>
          <w:szCs w:val="20"/>
        </w:rPr>
        <w:t xml:space="preserve"> do tipo de relacionamento (1 = Controle).</w:t>
      </w:r>
    </w:p>
    <w:p w14:paraId="63EC5CE5" w14:textId="77777777" w:rsidR="000973E7" w:rsidRPr="00BC796D" w:rsidRDefault="000973E7" w:rsidP="000973E7">
      <w:pPr>
        <w:ind w:left="708" w:firstLine="708"/>
        <w:rPr>
          <w:color w:val="002060"/>
          <w:szCs w:val="20"/>
        </w:rPr>
      </w:pPr>
      <w:r w:rsidRPr="00BC796D">
        <w:rPr>
          <w:color w:val="002060"/>
          <w:szCs w:val="20"/>
        </w:rPr>
        <w:t>|105|: País da coligada ou controlada (Brasil).</w:t>
      </w:r>
    </w:p>
    <w:p w14:paraId="7DB4B2D3" w14:textId="77777777" w:rsidR="005C1AF5" w:rsidRPr="00BC796D" w:rsidRDefault="005C1AF5"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44444444000191|: CNPJ </w:t>
      </w:r>
      <w:r w:rsidR="00672FA5" w:rsidRPr="00BC796D">
        <w:rPr>
          <w:rFonts w:ascii="Times New Roman" w:hAnsi="Times New Roman"/>
          <w:color w:val="002060"/>
          <w:szCs w:val="20"/>
        </w:rPr>
        <w:t>da coligada ou controlada</w:t>
      </w:r>
      <w:r w:rsidRPr="00BC796D">
        <w:rPr>
          <w:rFonts w:ascii="Times New Roman" w:hAnsi="Times New Roman"/>
          <w:color w:val="002060"/>
          <w:szCs w:val="20"/>
        </w:rPr>
        <w:t xml:space="preserve"> (44.444.444/0001-91).</w:t>
      </w:r>
    </w:p>
    <w:p w14:paraId="183D4F9A" w14:textId="77777777" w:rsidR="005C1AF5" w:rsidRPr="00BC796D" w:rsidRDefault="005C1AF5" w:rsidP="005C1AF5">
      <w:pPr>
        <w:rPr>
          <w:color w:val="002060"/>
          <w:szCs w:val="20"/>
        </w:rPr>
      </w:pPr>
      <w:r w:rsidRPr="00BC796D">
        <w:rPr>
          <w:b/>
          <w:color w:val="002060"/>
          <w:szCs w:val="20"/>
        </w:rPr>
        <w:tab/>
      </w:r>
      <w:r w:rsidRPr="00BC796D">
        <w:rPr>
          <w:b/>
          <w:color w:val="002060"/>
          <w:szCs w:val="20"/>
        </w:rPr>
        <w:tab/>
      </w:r>
      <w:r w:rsidRPr="00BC796D">
        <w:rPr>
          <w:color w:val="002060"/>
          <w:szCs w:val="20"/>
        </w:rPr>
        <w:t>|</w:t>
      </w:r>
      <w:r w:rsidR="00672FA5" w:rsidRPr="00BC796D">
        <w:rPr>
          <w:color w:val="002060"/>
          <w:szCs w:val="20"/>
        </w:rPr>
        <w:t>EMPRESA COLIGADA NO BRASIL</w:t>
      </w:r>
      <w:r w:rsidRPr="00BC796D">
        <w:rPr>
          <w:color w:val="002060"/>
          <w:szCs w:val="20"/>
        </w:rPr>
        <w:t xml:space="preserve">|: </w:t>
      </w:r>
      <w:r w:rsidR="00672FA5" w:rsidRPr="00BC796D">
        <w:rPr>
          <w:color w:val="002060"/>
          <w:szCs w:val="20"/>
        </w:rPr>
        <w:t>Nome empresarial da coligada ou controlada.</w:t>
      </w:r>
    </w:p>
    <w:p w14:paraId="03237FAC" w14:textId="77777777" w:rsidR="005C1AF5" w:rsidRPr="00BC796D" w:rsidRDefault="005C1AF5" w:rsidP="005C1AF5">
      <w:pPr>
        <w:rPr>
          <w:color w:val="002060"/>
          <w:szCs w:val="20"/>
        </w:rPr>
      </w:pPr>
      <w:r w:rsidRPr="00BC796D">
        <w:rPr>
          <w:color w:val="002060"/>
          <w:szCs w:val="20"/>
        </w:rPr>
        <w:tab/>
      </w:r>
      <w:r w:rsidRPr="00BC796D">
        <w:rPr>
          <w:color w:val="002060"/>
          <w:szCs w:val="20"/>
        </w:rPr>
        <w:tab/>
        <w:t>|</w:t>
      </w:r>
      <w:r w:rsidR="00672FA5" w:rsidRPr="00BC796D">
        <w:rPr>
          <w:color w:val="002060"/>
          <w:szCs w:val="20"/>
        </w:rPr>
        <w:t>1000000,0</w:t>
      </w:r>
      <w:r w:rsidRPr="00BC796D">
        <w:rPr>
          <w:color w:val="002060"/>
          <w:szCs w:val="20"/>
        </w:rPr>
        <w:t xml:space="preserve">0|: </w:t>
      </w:r>
      <w:r w:rsidR="00672FA5" w:rsidRPr="00BC796D">
        <w:rPr>
          <w:color w:val="002060"/>
          <w:szCs w:val="20"/>
        </w:rPr>
        <w:t xml:space="preserve">Valor total da participação </w:t>
      </w:r>
      <w:r w:rsidR="000973E7" w:rsidRPr="00BC796D">
        <w:rPr>
          <w:color w:val="002060"/>
          <w:szCs w:val="20"/>
        </w:rPr>
        <w:t xml:space="preserve">em reais </w:t>
      </w:r>
      <w:r w:rsidR="00672FA5" w:rsidRPr="00BC796D">
        <w:rPr>
          <w:color w:val="002060"/>
          <w:szCs w:val="20"/>
        </w:rPr>
        <w:t>(R$ 1</w:t>
      </w:r>
      <w:r w:rsidRPr="00BC796D">
        <w:rPr>
          <w:color w:val="002060"/>
          <w:szCs w:val="20"/>
        </w:rPr>
        <w:t>.000.000,00).</w:t>
      </w:r>
    </w:p>
    <w:p w14:paraId="03E589DB" w14:textId="77777777" w:rsidR="000973E7" w:rsidRPr="00BC796D" w:rsidRDefault="000973E7" w:rsidP="000973E7">
      <w:pPr>
        <w:ind w:left="708" w:firstLine="708"/>
        <w:rPr>
          <w:color w:val="002060"/>
          <w:szCs w:val="20"/>
        </w:rPr>
      </w:pPr>
      <w:r w:rsidRPr="00BC796D">
        <w:rPr>
          <w:color w:val="002060"/>
          <w:szCs w:val="20"/>
        </w:rPr>
        <w:t>|300000,00|: Valor total da participação moeda original do país da empresa investida (R$ 300.000,00).</w:t>
      </w:r>
    </w:p>
    <w:p w14:paraId="17E65C06" w14:textId="77777777" w:rsidR="005C1AF5" w:rsidRPr="00BC796D" w:rsidRDefault="005C1AF5" w:rsidP="005C1AF5">
      <w:pPr>
        <w:rPr>
          <w:color w:val="002060"/>
          <w:szCs w:val="20"/>
        </w:rPr>
      </w:pPr>
      <w:r w:rsidRPr="00BC796D">
        <w:rPr>
          <w:color w:val="002060"/>
          <w:szCs w:val="20"/>
        </w:rPr>
        <w:tab/>
      </w:r>
      <w:r w:rsidRPr="00BC796D">
        <w:rPr>
          <w:color w:val="002060"/>
          <w:szCs w:val="20"/>
        </w:rPr>
        <w:tab/>
        <w:t>|</w:t>
      </w:r>
      <w:r w:rsidR="00672FA5" w:rsidRPr="00BC796D">
        <w:rPr>
          <w:color w:val="002060"/>
          <w:szCs w:val="20"/>
        </w:rPr>
        <w:t>25,00</w:t>
      </w:r>
      <w:r w:rsidRPr="00BC796D">
        <w:rPr>
          <w:color w:val="002060"/>
          <w:szCs w:val="20"/>
        </w:rPr>
        <w:t xml:space="preserve">|: </w:t>
      </w:r>
      <w:r w:rsidR="00672FA5" w:rsidRPr="00BC796D">
        <w:rPr>
          <w:color w:val="002060"/>
          <w:szCs w:val="20"/>
        </w:rPr>
        <w:t>Percentual de participação no capital total</w:t>
      </w:r>
      <w:r w:rsidRPr="00BC796D">
        <w:rPr>
          <w:color w:val="002060"/>
          <w:szCs w:val="20"/>
        </w:rPr>
        <w:t xml:space="preserve"> (</w:t>
      </w:r>
      <w:r w:rsidR="00672FA5" w:rsidRPr="00BC796D">
        <w:rPr>
          <w:color w:val="002060"/>
          <w:szCs w:val="20"/>
        </w:rPr>
        <w:t>25%</w:t>
      </w:r>
      <w:r w:rsidRPr="00BC796D">
        <w:rPr>
          <w:color w:val="002060"/>
          <w:szCs w:val="20"/>
        </w:rPr>
        <w:t>).</w:t>
      </w:r>
    </w:p>
    <w:p w14:paraId="7B6504E5" w14:textId="77777777" w:rsidR="005C1AF5" w:rsidRPr="00BC796D" w:rsidRDefault="005C1AF5" w:rsidP="005C1AF5">
      <w:pPr>
        <w:rPr>
          <w:color w:val="002060"/>
          <w:szCs w:val="20"/>
        </w:rPr>
      </w:pPr>
      <w:r w:rsidRPr="00BC796D">
        <w:rPr>
          <w:color w:val="002060"/>
          <w:szCs w:val="20"/>
        </w:rPr>
        <w:tab/>
      </w:r>
      <w:r w:rsidRPr="00BC796D">
        <w:rPr>
          <w:color w:val="002060"/>
          <w:szCs w:val="20"/>
        </w:rPr>
        <w:tab/>
      </w:r>
      <w:r w:rsidR="00672FA5" w:rsidRPr="00BC796D">
        <w:rPr>
          <w:color w:val="002060"/>
          <w:szCs w:val="20"/>
        </w:rPr>
        <w:t>|30,00|: Percentual de participação no capital votante (30%).</w:t>
      </w:r>
    </w:p>
    <w:p w14:paraId="6D79B505" w14:textId="77777777" w:rsidR="00672FA5" w:rsidRPr="00BC796D" w:rsidRDefault="00672FA5" w:rsidP="005C1AF5">
      <w:pPr>
        <w:rPr>
          <w:color w:val="002060"/>
          <w:szCs w:val="20"/>
        </w:rPr>
      </w:pPr>
      <w:r w:rsidRPr="00BC796D">
        <w:rPr>
          <w:color w:val="002060"/>
          <w:szCs w:val="20"/>
        </w:rPr>
        <w:tab/>
      </w:r>
      <w:r w:rsidRPr="00BC796D">
        <w:rPr>
          <w:color w:val="002060"/>
          <w:szCs w:val="20"/>
        </w:rPr>
        <w:tab/>
        <w:t>|-100000,00|: Resultado da equivalência patrimonial (perda de R$ 100.000,00).</w:t>
      </w:r>
    </w:p>
    <w:p w14:paraId="712271BB" w14:textId="77777777" w:rsidR="002178AE" w:rsidRPr="00BC796D" w:rsidRDefault="000973E7" w:rsidP="005C1AF5">
      <w:pPr>
        <w:rPr>
          <w:color w:val="002060"/>
          <w:szCs w:val="20"/>
        </w:rPr>
      </w:pPr>
      <w:r w:rsidRPr="00BC796D">
        <w:rPr>
          <w:color w:val="002060"/>
          <w:szCs w:val="20"/>
        </w:rPr>
        <w:tab/>
      </w:r>
      <w:r w:rsidRPr="00BC796D">
        <w:rPr>
          <w:color w:val="002060"/>
          <w:szCs w:val="20"/>
        </w:rPr>
        <w:tab/>
        <w:t>|31</w:t>
      </w:r>
      <w:r w:rsidR="002178AE" w:rsidRPr="00BC796D">
        <w:rPr>
          <w:color w:val="002060"/>
          <w:szCs w:val="20"/>
        </w:rPr>
        <w:t>1</w:t>
      </w:r>
      <w:r w:rsidRPr="00BC796D">
        <w:rPr>
          <w:color w:val="002060"/>
          <w:szCs w:val="20"/>
        </w:rPr>
        <w:t>0</w:t>
      </w:r>
      <w:r w:rsidR="002178AE" w:rsidRPr="00BC796D">
        <w:rPr>
          <w:color w:val="002060"/>
          <w:szCs w:val="20"/>
        </w:rPr>
        <w:t xml:space="preserve">2014|: Data </w:t>
      </w:r>
      <w:r w:rsidRPr="00BC796D">
        <w:rPr>
          <w:color w:val="002060"/>
          <w:szCs w:val="20"/>
        </w:rPr>
        <w:t>da aquisição da participação (31/</w:t>
      </w:r>
      <w:r w:rsidR="002178AE" w:rsidRPr="00BC796D">
        <w:rPr>
          <w:color w:val="002060"/>
          <w:szCs w:val="20"/>
        </w:rPr>
        <w:t>1</w:t>
      </w:r>
      <w:r w:rsidR="00B0643E" w:rsidRPr="00BC796D">
        <w:rPr>
          <w:color w:val="002060"/>
          <w:szCs w:val="20"/>
        </w:rPr>
        <w:t>0/2014</w:t>
      </w:r>
      <w:r w:rsidR="002178AE" w:rsidRPr="00BC796D">
        <w:rPr>
          <w:color w:val="002060"/>
          <w:szCs w:val="20"/>
        </w:rPr>
        <w:t>).</w:t>
      </w:r>
    </w:p>
    <w:p w14:paraId="517208F2" w14:textId="77777777" w:rsidR="002178AE" w:rsidRPr="00BC796D" w:rsidRDefault="002178AE" w:rsidP="005C1AF5">
      <w:pPr>
        <w:rPr>
          <w:color w:val="002060"/>
          <w:szCs w:val="20"/>
        </w:rPr>
      </w:pPr>
      <w:r w:rsidRPr="00BC796D">
        <w:rPr>
          <w:color w:val="002060"/>
          <w:szCs w:val="20"/>
        </w:rPr>
        <w:tab/>
      </w:r>
      <w:r w:rsidRPr="00BC796D">
        <w:rPr>
          <w:color w:val="002060"/>
          <w:szCs w:val="20"/>
        </w:rPr>
        <w:tab/>
        <w:t>|N|: Não houve sumário do laudo de avaliação registrado em cartório.</w:t>
      </w:r>
    </w:p>
    <w:p w14:paraId="1ECE090D" w14:textId="77777777" w:rsidR="002178AE" w:rsidRPr="00BC796D" w:rsidRDefault="002178AE" w:rsidP="005C1AF5">
      <w:pPr>
        <w:rPr>
          <w:color w:val="002060"/>
          <w:szCs w:val="20"/>
        </w:rPr>
      </w:pPr>
      <w:r w:rsidRPr="00BC796D">
        <w:rPr>
          <w:color w:val="002060"/>
          <w:szCs w:val="20"/>
        </w:rPr>
        <w:tab/>
      </w:r>
      <w:r w:rsidRPr="00BC796D">
        <w:rPr>
          <w:color w:val="002060"/>
          <w:szCs w:val="20"/>
        </w:rPr>
        <w:tab/>
        <w:t>||: Não há número do registro em cartório.</w:t>
      </w:r>
    </w:p>
    <w:p w14:paraId="613E0918" w14:textId="77777777" w:rsidR="002178AE" w:rsidRPr="00BC796D" w:rsidRDefault="002178AE" w:rsidP="005C1AF5">
      <w:pPr>
        <w:rPr>
          <w:color w:val="002060"/>
          <w:szCs w:val="20"/>
        </w:rPr>
      </w:pPr>
      <w:r w:rsidRPr="00BC796D">
        <w:rPr>
          <w:color w:val="002060"/>
          <w:szCs w:val="20"/>
        </w:rPr>
        <w:tab/>
      </w:r>
      <w:r w:rsidRPr="00BC796D">
        <w:rPr>
          <w:color w:val="002060"/>
          <w:szCs w:val="20"/>
        </w:rPr>
        <w:tab/>
        <w:t>||: Não há nome do cartório.</w:t>
      </w:r>
    </w:p>
    <w:p w14:paraId="23EFC19A" w14:textId="77777777" w:rsidR="002178AE" w:rsidRPr="00BC796D" w:rsidRDefault="002178AE" w:rsidP="005C1AF5">
      <w:pPr>
        <w:rPr>
          <w:color w:val="002060"/>
          <w:szCs w:val="20"/>
        </w:rPr>
      </w:pPr>
      <w:r w:rsidRPr="00BC796D">
        <w:rPr>
          <w:color w:val="002060"/>
          <w:szCs w:val="20"/>
        </w:rPr>
        <w:tab/>
      </w:r>
      <w:r w:rsidRPr="00BC796D">
        <w:rPr>
          <w:color w:val="002060"/>
          <w:szCs w:val="20"/>
        </w:rPr>
        <w:tab/>
        <w:t>|N|: Não houve laudo de avaliação protocolado na RFB.</w:t>
      </w:r>
    </w:p>
    <w:p w14:paraId="3FE2E94B" w14:textId="77777777" w:rsidR="002178AE" w:rsidRPr="00BC796D" w:rsidRDefault="002178AE" w:rsidP="005C1AF5">
      <w:pPr>
        <w:rPr>
          <w:color w:val="002060"/>
          <w:szCs w:val="20"/>
        </w:rPr>
      </w:pPr>
      <w:r w:rsidRPr="00BC796D">
        <w:rPr>
          <w:color w:val="002060"/>
          <w:szCs w:val="20"/>
        </w:rPr>
        <w:tab/>
      </w:r>
      <w:r w:rsidRPr="00BC796D">
        <w:rPr>
          <w:color w:val="002060"/>
          <w:szCs w:val="20"/>
        </w:rPr>
        <w:tab/>
        <w:t>||: Não há número de processo na RFB.</w:t>
      </w:r>
    </w:p>
    <w:p w14:paraId="7F1CAC7F" w14:textId="77777777" w:rsidR="00A70CD2" w:rsidRPr="00BC796D" w:rsidRDefault="00A70CD2" w:rsidP="00A70CD2">
      <w:pPr>
        <w:rPr>
          <w:szCs w:val="20"/>
        </w:rPr>
      </w:pPr>
    </w:p>
    <w:p w14:paraId="0A128491" w14:textId="77777777" w:rsidR="00A70CD2" w:rsidRPr="00BC796D" w:rsidRDefault="00A70CD2">
      <w:pPr>
        <w:rPr>
          <w:b/>
          <w:bCs/>
          <w:color w:val="0000FF"/>
          <w:szCs w:val="20"/>
        </w:rPr>
      </w:pPr>
      <w:r w:rsidRPr="00BC796D">
        <w:rPr>
          <w:color w:val="0000FF"/>
          <w:szCs w:val="20"/>
        </w:rPr>
        <w:br w:type="page"/>
      </w:r>
    </w:p>
    <w:p w14:paraId="03746F0B" w14:textId="77777777" w:rsidR="00075992" w:rsidRPr="00BC796D" w:rsidRDefault="00075992" w:rsidP="00867F54">
      <w:pPr>
        <w:pStyle w:val="Ttulo4"/>
      </w:pPr>
      <w:bookmarkStart w:id="454" w:name="_Toc532980534"/>
      <w:r w:rsidRPr="00BC796D">
        <w:t xml:space="preserve">Registro Y630: </w:t>
      </w:r>
      <w:bookmarkStart w:id="455" w:name="_Hlk963566"/>
      <w:r w:rsidRPr="00BC796D">
        <w:t>Fundos/Clubes de Investimento</w:t>
      </w:r>
      <w:bookmarkEnd w:id="454"/>
      <w:bookmarkEnd w:id="455"/>
    </w:p>
    <w:p w14:paraId="24D4AD99" w14:textId="77777777" w:rsidR="00075992" w:rsidRPr="00BC796D" w:rsidRDefault="00075992" w:rsidP="00075992">
      <w:pPr>
        <w:rPr>
          <w:szCs w:val="20"/>
        </w:rPr>
      </w:pPr>
    </w:p>
    <w:p w14:paraId="0E148DB1" w14:textId="77777777" w:rsidR="003934AA" w:rsidRPr="00BC796D" w:rsidRDefault="003934AA" w:rsidP="003934AA">
      <w:pPr>
        <w:rPr>
          <w:szCs w:val="20"/>
        </w:rPr>
      </w:pPr>
      <w:r w:rsidRPr="00BC796D">
        <w:rPr>
          <w:szCs w:val="20"/>
        </w:rPr>
        <w:tab/>
        <w:t>Este registro deve ser preenchido pelas pessoas jurídicas administradoras de fundos ou clubes de investimento, e pelos fundos de investimento imobiliário de que trata a Lei n</w:t>
      </w:r>
      <w:r w:rsidRPr="00BC796D">
        <w:rPr>
          <w:szCs w:val="20"/>
          <w:u w:val="single"/>
          <w:vertAlign w:val="superscript"/>
        </w:rPr>
        <w:t>o</w:t>
      </w:r>
      <w:r w:rsidRPr="00BC796D">
        <w:rPr>
          <w:szCs w:val="20"/>
        </w:rPr>
        <w:t xml:space="preserve"> 8.668, de 25 de junho de 1993, alterada pelos arts. 2</w:t>
      </w:r>
      <w:r w:rsidRPr="00BC796D">
        <w:rPr>
          <w:szCs w:val="20"/>
          <w:u w:val="single"/>
          <w:vertAlign w:val="superscript"/>
        </w:rPr>
        <w:t>o</w:t>
      </w:r>
      <w:r w:rsidRPr="00BC796D">
        <w:rPr>
          <w:szCs w:val="20"/>
        </w:rPr>
        <w:t xml:space="preserve"> a 4</w:t>
      </w:r>
      <w:r w:rsidRPr="00BC796D">
        <w:rPr>
          <w:szCs w:val="20"/>
          <w:u w:val="single"/>
          <w:vertAlign w:val="superscript"/>
        </w:rPr>
        <w:t>o</w:t>
      </w:r>
      <w:r w:rsidRPr="00BC796D">
        <w:rPr>
          <w:szCs w:val="20"/>
        </w:rPr>
        <w:t xml:space="preserve"> e 22 da Lei n</w:t>
      </w:r>
      <w:r w:rsidRPr="00BC796D">
        <w:rPr>
          <w:szCs w:val="20"/>
          <w:u w:val="single"/>
          <w:vertAlign w:val="superscript"/>
        </w:rPr>
        <w:t>o</w:t>
      </w:r>
      <w:r w:rsidRPr="00BC796D">
        <w:rPr>
          <w:szCs w:val="20"/>
        </w:rPr>
        <w:t xml:space="preserve"> 9.779, de 19 de janeiro de 1999.</w:t>
      </w:r>
    </w:p>
    <w:p w14:paraId="458C813D" w14:textId="77777777" w:rsidR="00983CEC" w:rsidRPr="00BC796D"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BC796D"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30: FUNDOS/CLUBES DE INVESTIMENTO</w:t>
            </w:r>
          </w:p>
        </w:tc>
      </w:tr>
      <w:tr w:rsidR="00210463" w:rsidRPr="00BC796D"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10463" w:rsidRPr="00BC796D"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10463" w:rsidRPr="00BC796D"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BC796D" w:rsidRDefault="00210463" w:rsidP="0021046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290F5DA5" w14:textId="77777777" w:rsidR="00D7606A" w:rsidRPr="00BC796D"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BC796D"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10463" w:rsidRPr="00BC796D" w14:paraId="0B9AF3BB"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A4B4F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ABED321"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B64E5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shd w:val="clear" w:color="auto" w:fill="auto"/>
            <w:vAlign w:val="center"/>
            <w:hideMark/>
          </w:tcPr>
          <w:p w14:paraId="5DE81FA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13C89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0286F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B01A51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shd w:val="clear" w:color="auto" w:fill="auto"/>
            <w:vAlign w:val="center"/>
            <w:hideMark/>
          </w:tcPr>
          <w:p w14:paraId="6926ABD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As administradoras de Fundos ou Clubes de Investimento devem informar, neste campo, o CNPJ de cada Fundo ou Clube de Investimento.Os fundos de investimento imobiliário de que trata 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8.668, de 1993, alterada pelos arts. 2</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a 4</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e 22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00A7D54"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5D8BE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9CC786E"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shd w:val="clear" w:color="auto" w:fill="auto"/>
            <w:vAlign w:val="center"/>
            <w:hideMark/>
          </w:tcPr>
          <w:p w14:paraId="0434DC45"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No caso de encerramento indicar a quantidade de quotis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7AF3016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789D16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33B93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55F19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21E99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No caso de encerramento indicar a quantidade de quo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59B957A6"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CED1CB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F732D15"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shd w:val="clear" w:color="auto" w:fill="auto"/>
            <w:vAlign w:val="center"/>
            <w:hideMark/>
          </w:tcPr>
          <w:p w14:paraId="00957CF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01E7A67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EE8CB9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D727F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254AE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7F83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D016E5E" w14:textId="77777777" w:rsidTr="00210463">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26B2F5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036A4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shd w:val="clear" w:color="auto" w:fill="auto"/>
            <w:vAlign w:val="center"/>
            <w:hideMark/>
          </w:tcPr>
          <w:p w14:paraId="6F10170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shd w:val="clear" w:color="auto" w:fill="auto"/>
            <w:vAlign w:val="center"/>
            <w:hideMark/>
          </w:tcPr>
          <w:p w14:paraId="57514CF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501F09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678141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7A8AA6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C9CF8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AF3F831" w14:textId="77777777" w:rsidR="00D7606A" w:rsidRPr="00BC796D"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BC796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15BF2CC5" w14:textId="77777777" w:rsidR="00814E97" w:rsidRPr="00BC796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BC796D"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Tipo</w:t>
            </w:r>
          </w:p>
        </w:tc>
      </w:tr>
      <w:tr w:rsidR="00A63673" w:rsidRPr="00BC796D"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BC796D" w:rsidRDefault="00A63673" w:rsidP="00A70CD2">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BC796D" w:rsidRDefault="00A63673" w:rsidP="00A70CD2">
            <w:pPr>
              <w:pStyle w:val="PSDS-CorpodeTexto0"/>
              <w:rPr>
                <w:rFonts w:ascii="Times New Roman" w:hAnsi="Times New Roman"/>
                <w:lang w:val="pt-PT"/>
              </w:rPr>
            </w:pPr>
            <w:r w:rsidRPr="00BC796D">
              <w:rPr>
                <w:rFonts w:ascii="Times New Roman" w:hAnsi="Times New Roman"/>
                <w:lang w:val="pt-PT"/>
              </w:rPr>
              <w:t>CNPJ</w:t>
            </w:r>
          </w:p>
          <w:p w14:paraId="3D05C1D9" w14:textId="77777777" w:rsidR="00644487" w:rsidRPr="00BC796D"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BC796D" w:rsidRDefault="0088706D" w:rsidP="0082332B">
            <w:pPr>
              <w:pStyle w:val="PSDS-CorpodeTexto0"/>
              <w:jc w:val="both"/>
              <w:rPr>
                <w:rFonts w:ascii="Times New Roman" w:hAnsi="Times New Roman"/>
              </w:rPr>
            </w:pPr>
            <w:hyperlink w:anchor="REGRA_VALIDA_CNPJ" w:history="1">
              <w:r w:rsidR="00A63673" w:rsidRPr="00BC796D">
                <w:rPr>
                  <w:rStyle w:val="Hyperlink"/>
                  <w:rFonts w:ascii="Times New Roman" w:hAnsi="Times New Roman"/>
                  <w:b/>
                  <w:bCs/>
                  <w:color w:val="auto"/>
                  <w:lang w:val="pt-PT"/>
                </w:rPr>
                <w:t>REGRA_VALIDA_CNPJ</w:t>
              </w:r>
            </w:hyperlink>
            <w:r w:rsidR="00A63673" w:rsidRPr="00BC796D">
              <w:rPr>
                <w:rFonts w:ascii="Times New Roman" w:hAnsi="Times New Roman"/>
                <w:b/>
                <w:bCs/>
                <w:lang w:val="pt-PT"/>
              </w:rPr>
              <w:t xml:space="preserve">: </w:t>
            </w:r>
            <w:r w:rsidR="00A63673"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BC796D" w:rsidRDefault="00A63673" w:rsidP="00A70CD2">
            <w:pPr>
              <w:pStyle w:val="PSDS-CorpodeTexto0"/>
              <w:rPr>
                <w:rFonts w:ascii="Times New Roman" w:hAnsi="Times New Roman"/>
                <w:lang w:val="pt-PT"/>
              </w:rPr>
            </w:pPr>
            <w:r w:rsidRPr="00BC796D">
              <w:rPr>
                <w:rFonts w:ascii="Times New Roman" w:hAnsi="Times New Roman"/>
                <w:lang w:val="pt-PT"/>
              </w:rPr>
              <w:t>Erro</w:t>
            </w:r>
          </w:p>
        </w:tc>
      </w:tr>
      <w:tr w:rsidR="00814E97" w:rsidRPr="00BC796D"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BC796D" w:rsidRDefault="0082332B" w:rsidP="00A70CD2">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BC796D" w:rsidRDefault="0082332B" w:rsidP="00A70CD2">
            <w:pPr>
              <w:pStyle w:val="PSDS-CorpodeTexto0"/>
              <w:rPr>
                <w:rFonts w:ascii="Times New Roman" w:hAnsi="Times New Roman"/>
                <w:lang w:val="pt-PT"/>
              </w:rPr>
            </w:pPr>
            <w:r w:rsidRPr="00BC796D">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BC796D" w:rsidRDefault="0088706D" w:rsidP="0082332B">
            <w:pPr>
              <w:pStyle w:val="PSDS-CorpodeTexto0"/>
              <w:jc w:val="both"/>
              <w:rPr>
                <w:rFonts w:ascii="Times New Roman" w:hAnsi="Times New Roman"/>
              </w:rPr>
            </w:pPr>
            <w:hyperlink w:anchor="REGRA_DATA_INI_MAIOR" w:history="1">
              <w:r w:rsidR="00A63673" w:rsidRPr="00BC796D">
                <w:rPr>
                  <w:rStyle w:val="Hyperlink"/>
                  <w:rFonts w:ascii="Times New Roman" w:hAnsi="Times New Roman"/>
                  <w:b/>
                  <w:color w:val="auto"/>
                </w:rPr>
                <w:t>REGRA_DATA_MAIOR</w:t>
              </w:r>
            </w:hyperlink>
            <w:r w:rsidR="00A63673" w:rsidRPr="00BC796D">
              <w:rPr>
                <w:rStyle w:val="Hyperlink"/>
                <w:rFonts w:ascii="Times New Roman" w:hAnsi="Times New Roman"/>
                <w:b/>
                <w:color w:val="auto"/>
              </w:rPr>
              <w:t>_DT_FIN</w:t>
            </w:r>
            <w:r w:rsidR="0082332B" w:rsidRPr="00BC796D">
              <w:rPr>
                <w:rFonts w:ascii="Times New Roman" w:hAnsi="Times New Roman"/>
                <w:b/>
              </w:rPr>
              <w:t xml:space="preserve">: </w:t>
            </w:r>
            <w:r w:rsidR="0082332B" w:rsidRPr="00BC796D">
              <w:rPr>
                <w:rFonts w:ascii="Times New Roman" w:hAnsi="Times New Roman"/>
              </w:rPr>
              <w:t xml:space="preserve"> Verifica se </w:t>
            </w:r>
            <w:r w:rsidR="00516F95" w:rsidRPr="00BC796D">
              <w:rPr>
                <w:rFonts w:ascii="Times New Roman" w:hAnsi="Times New Roman"/>
              </w:rPr>
              <w:t xml:space="preserve">Y630.DT_ABERT </w:t>
            </w:r>
            <w:r w:rsidR="0082332B" w:rsidRPr="00BC796D">
              <w:rPr>
                <w:rFonts w:ascii="Times New Roman" w:hAnsi="Times New Roman"/>
              </w:rPr>
              <w:t xml:space="preserve">foi preenchido com a data menor que a data informada em </w:t>
            </w:r>
            <w:r w:rsidR="00A530D3" w:rsidRPr="00BC796D">
              <w:rPr>
                <w:rFonts w:ascii="Times New Roman" w:hAnsi="Times New Roman"/>
              </w:rPr>
              <w:t>0000.DT_FIN</w:t>
            </w:r>
            <w:r w:rsidR="0082332B"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BC796D" w:rsidRDefault="00814E97" w:rsidP="00A70CD2">
            <w:pPr>
              <w:pStyle w:val="PSDS-CorpodeTexto0"/>
              <w:rPr>
                <w:rFonts w:ascii="Times New Roman" w:hAnsi="Times New Roman"/>
                <w:lang w:val="pt-PT"/>
              </w:rPr>
            </w:pPr>
            <w:r w:rsidRPr="00BC796D">
              <w:rPr>
                <w:rFonts w:ascii="Times New Roman" w:hAnsi="Times New Roman"/>
                <w:lang w:val="pt-PT"/>
              </w:rPr>
              <w:t>Erro</w:t>
            </w:r>
          </w:p>
          <w:p w14:paraId="5B2C861F" w14:textId="77777777" w:rsidR="0082332B" w:rsidRPr="00BC796D" w:rsidRDefault="0082332B" w:rsidP="00A70CD2">
            <w:pPr>
              <w:pStyle w:val="PSDS-CorpodeTexto0"/>
              <w:rPr>
                <w:rFonts w:ascii="Times New Roman" w:hAnsi="Times New Roman"/>
                <w:lang w:val="pt-PT"/>
              </w:rPr>
            </w:pPr>
          </w:p>
        </w:tc>
      </w:tr>
      <w:tr w:rsidR="00814E97" w:rsidRPr="00BC796D"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BC796D" w:rsidRDefault="0082332B" w:rsidP="00A70CD2">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BC796D" w:rsidRDefault="0082332B" w:rsidP="0082332B">
            <w:pPr>
              <w:pStyle w:val="PSDS-CorpodeTexto0"/>
              <w:rPr>
                <w:rFonts w:ascii="Times New Roman" w:hAnsi="Times New Roman"/>
                <w:lang w:val="pt-PT"/>
              </w:rPr>
            </w:pPr>
            <w:r w:rsidRPr="00BC796D">
              <w:rPr>
                <w:rFonts w:ascii="Times New Roman" w:hAnsi="Times New Roman"/>
                <w:lang w:val="pt-PT"/>
              </w:rPr>
              <w:t>DAT_ENCER</w:t>
            </w:r>
          </w:p>
          <w:p w14:paraId="012556CD" w14:textId="77777777" w:rsidR="00814E97" w:rsidRPr="00BC796D"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BC796D" w:rsidRDefault="0088706D" w:rsidP="0082332B">
            <w:pPr>
              <w:shd w:val="clear" w:color="auto" w:fill="FFFFFF"/>
              <w:jc w:val="both"/>
              <w:rPr>
                <w:szCs w:val="20"/>
              </w:rPr>
            </w:pPr>
            <w:hyperlink w:anchor="REGRA_DATA_INI_MAIOR" w:history="1">
              <w:r w:rsidR="0082332B" w:rsidRPr="00BC796D">
                <w:rPr>
                  <w:rStyle w:val="Hyperlink"/>
                  <w:b/>
                  <w:color w:val="auto"/>
                  <w:szCs w:val="20"/>
                </w:rPr>
                <w:t>REGRA_DATA_MAIOR</w:t>
              </w:r>
            </w:hyperlink>
            <w:r w:rsidR="00A63673" w:rsidRPr="00BC796D">
              <w:rPr>
                <w:rStyle w:val="Hyperlink"/>
                <w:b/>
                <w:color w:val="auto"/>
                <w:szCs w:val="20"/>
              </w:rPr>
              <w:t>_DT_FIN</w:t>
            </w:r>
            <w:r w:rsidR="0082332B" w:rsidRPr="00BC796D">
              <w:rPr>
                <w:b/>
                <w:szCs w:val="20"/>
              </w:rPr>
              <w:t xml:space="preserve">: </w:t>
            </w:r>
            <w:r w:rsidR="0082332B" w:rsidRPr="00BC796D">
              <w:rPr>
                <w:szCs w:val="20"/>
              </w:rPr>
              <w:t xml:space="preserve"> Verifica se </w:t>
            </w:r>
            <w:r w:rsidR="00516F95" w:rsidRPr="00BC796D">
              <w:rPr>
                <w:szCs w:val="20"/>
              </w:rPr>
              <w:t xml:space="preserve">Y630.DT_ENCER </w:t>
            </w:r>
            <w:r w:rsidR="0082332B" w:rsidRPr="00BC796D">
              <w:rPr>
                <w:szCs w:val="20"/>
              </w:rPr>
              <w:t xml:space="preserve">foi preenchido com a data menor que a data informada em </w:t>
            </w:r>
            <w:r w:rsidR="00A530D3" w:rsidRPr="00BC796D">
              <w:rPr>
                <w:szCs w:val="20"/>
              </w:rPr>
              <w:t>0000.DT_FIN</w:t>
            </w:r>
            <w:r w:rsidR="0082332B" w:rsidRPr="00BC796D">
              <w:rPr>
                <w:szCs w:val="20"/>
              </w:rPr>
              <w:t>.</w:t>
            </w:r>
          </w:p>
          <w:p w14:paraId="0E932AD7" w14:textId="77777777" w:rsidR="0082332B" w:rsidRPr="00BC796D" w:rsidRDefault="0082332B" w:rsidP="0082332B">
            <w:pPr>
              <w:shd w:val="clear" w:color="auto" w:fill="FFFFFF"/>
              <w:jc w:val="both"/>
              <w:rPr>
                <w:szCs w:val="20"/>
              </w:rPr>
            </w:pPr>
          </w:p>
          <w:p w14:paraId="3EDF2A79" w14:textId="77777777" w:rsidR="00814E97" w:rsidRPr="00BC796D" w:rsidRDefault="0082332B" w:rsidP="00A70CD2">
            <w:pPr>
              <w:pStyle w:val="PSDS-CorpodeTexto0"/>
              <w:jc w:val="both"/>
              <w:rPr>
                <w:rFonts w:ascii="Times New Roman" w:hAnsi="Times New Roman"/>
                <w:lang w:val="pt-PT"/>
              </w:rPr>
            </w:pPr>
            <w:r w:rsidRPr="00BC796D">
              <w:rPr>
                <w:rFonts w:ascii="Times New Roman" w:hAnsi="Times New Roman"/>
                <w:b/>
                <w:lang w:val="pt-PT"/>
              </w:rPr>
              <w:t xml:space="preserve">REGRA_DATA_ABERT_ENCER: </w:t>
            </w:r>
            <w:r w:rsidRPr="00BC796D">
              <w:rPr>
                <w:rFonts w:ascii="Times New Roman" w:hAnsi="Times New Roman"/>
                <w:lang w:val="pt-PT"/>
              </w:rPr>
              <w:t xml:space="preserve">Verifica se </w:t>
            </w:r>
            <w:r w:rsidR="00516F95" w:rsidRPr="00BC796D">
              <w:rPr>
                <w:rFonts w:ascii="Times New Roman" w:hAnsi="Times New Roman"/>
                <w:lang w:val="pt-PT"/>
              </w:rPr>
              <w:t xml:space="preserve">Y630.DT_ABERT </w:t>
            </w:r>
            <w:r w:rsidRPr="00BC796D">
              <w:rPr>
                <w:rFonts w:ascii="Times New Roman" w:hAnsi="Times New Roman"/>
                <w:lang w:val="pt-PT"/>
              </w:rPr>
              <w:t>foi preenchido com a data menor que a data</w:t>
            </w:r>
            <w:r w:rsidR="00A530D3" w:rsidRPr="00BC796D">
              <w:rPr>
                <w:rFonts w:ascii="Times New Roman" w:hAnsi="Times New Roman"/>
                <w:lang w:val="pt-PT"/>
              </w:rPr>
              <w:t xml:space="preserve"> inf</w:t>
            </w:r>
            <w:r w:rsidR="00516F95" w:rsidRPr="00BC796D">
              <w:rPr>
                <w:rFonts w:ascii="Times New Roman" w:hAnsi="Times New Roman"/>
                <w:lang w:val="pt-PT"/>
              </w:rPr>
              <w:t>ormada em Y630.DAT_ENCER</w:t>
            </w:r>
            <w:r w:rsidRPr="00BC796D">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BC796D" w:rsidRDefault="00814E97" w:rsidP="00A70CD2">
            <w:pPr>
              <w:pStyle w:val="PSDS-CorpodeTexto0"/>
              <w:rPr>
                <w:rFonts w:ascii="Times New Roman" w:hAnsi="Times New Roman"/>
                <w:lang w:val="pt-PT"/>
              </w:rPr>
            </w:pPr>
            <w:r w:rsidRPr="00BC796D">
              <w:rPr>
                <w:rFonts w:ascii="Times New Roman" w:hAnsi="Times New Roman"/>
                <w:lang w:val="pt-PT"/>
              </w:rPr>
              <w:t>Erro</w:t>
            </w:r>
          </w:p>
          <w:p w14:paraId="02772D71" w14:textId="77777777" w:rsidR="0082332B" w:rsidRPr="00BC796D" w:rsidRDefault="0082332B" w:rsidP="00A70CD2">
            <w:pPr>
              <w:pStyle w:val="PSDS-CorpodeTexto0"/>
              <w:rPr>
                <w:rFonts w:ascii="Times New Roman" w:hAnsi="Times New Roman"/>
                <w:lang w:val="pt-PT"/>
              </w:rPr>
            </w:pPr>
          </w:p>
          <w:p w14:paraId="3116F708" w14:textId="77777777" w:rsidR="0082332B" w:rsidRPr="00BC796D" w:rsidRDefault="0082332B" w:rsidP="00A70CD2">
            <w:pPr>
              <w:pStyle w:val="PSDS-CorpodeTexto0"/>
              <w:rPr>
                <w:rFonts w:ascii="Times New Roman" w:hAnsi="Times New Roman"/>
                <w:lang w:val="pt-PT"/>
              </w:rPr>
            </w:pPr>
            <w:r w:rsidRPr="00BC796D">
              <w:rPr>
                <w:rFonts w:ascii="Times New Roman" w:hAnsi="Times New Roman"/>
                <w:lang w:val="pt-PT"/>
              </w:rPr>
              <w:t>Erro</w:t>
            </w:r>
          </w:p>
        </w:tc>
      </w:tr>
    </w:tbl>
    <w:p w14:paraId="4CCAFA6F" w14:textId="77777777" w:rsidR="0082332B" w:rsidRPr="00BC796D" w:rsidRDefault="0082332B" w:rsidP="00814E97">
      <w:pPr>
        <w:rPr>
          <w:szCs w:val="20"/>
          <w:lang w:val="pt-PT"/>
        </w:rPr>
      </w:pPr>
    </w:p>
    <w:p w14:paraId="21F6495F" w14:textId="77777777" w:rsidR="00983CEC" w:rsidRPr="00BC796D" w:rsidRDefault="00A530D3" w:rsidP="00A530D3">
      <w:pPr>
        <w:rPr>
          <w:b/>
          <w:color w:val="002060"/>
          <w:szCs w:val="20"/>
        </w:rPr>
      </w:pPr>
      <w:r w:rsidRPr="00BC796D">
        <w:rPr>
          <w:b/>
          <w:color w:val="002060"/>
          <w:szCs w:val="20"/>
        </w:rPr>
        <w:t xml:space="preserve">Exemplo de Preenchimento: </w:t>
      </w:r>
    </w:p>
    <w:p w14:paraId="00697B36" w14:textId="77777777" w:rsidR="00983CEC" w:rsidRPr="00BC796D" w:rsidRDefault="00983CEC" w:rsidP="00A530D3">
      <w:pPr>
        <w:rPr>
          <w:b/>
          <w:color w:val="002060"/>
          <w:szCs w:val="20"/>
        </w:rPr>
      </w:pPr>
    </w:p>
    <w:p w14:paraId="69A874D9" w14:textId="77777777" w:rsidR="00814E97" w:rsidRPr="00BC796D" w:rsidRDefault="00814E97" w:rsidP="00A530D3">
      <w:pPr>
        <w:rPr>
          <w:b/>
          <w:color w:val="002060"/>
          <w:szCs w:val="20"/>
        </w:rPr>
      </w:pPr>
      <w:r w:rsidRPr="00BC796D">
        <w:rPr>
          <w:b/>
          <w:color w:val="002060"/>
          <w:szCs w:val="20"/>
        </w:rPr>
        <w:t>|</w:t>
      </w:r>
      <w:r w:rsidR="0082332B" w:rsidRPr="00BC796D">
        <w:rPr>
          <w:b/>
          <w:color w:val="002060"/>
          <w:szCs w:val="20"/>
        </w:rPr>
        <w:t>Y63</w:t>
      </w:r>
      <w:r w:rsidRPr="00BC796D">
        <w:rPr>
          <w:b/>
          <w:color w:val="002060"/>
          <w:szCs w:val="20"/>
        </w:rPr>
        <w:t>0|44444444000191|1</w:t>
      </w:r>
      <w:r w:rsidR="000410C3" w:rsidRPr="00BC796D">
        <w:rPr>
          <w:b/>
          <w:color w:val="002060"/>
          <w:szCs w:val="20"/>
        </w:rPr>
        <w:t>0</w:t>
      </w:r>
      <w:r w:rsidR="0082332B" w:rsidRPr="00BC796D">
        <w:rPr>
          <w:b/>
          <w:color w:val="002060"/>
          <w:szCs w:val="20"/>
        </w:rPr>
        <w:t>0</w:t>
      </w:r>
      <w:r w:rsidRPr="00BC796D">
        <w:rPr>
          <w:b/>
          <w:color w:val="002060"/>
          <w:szCs w:val="20"/>
        </w:rPr>
        <w:t>|500</w:t>
      </w:r>
      <w:r w:rsidR="0082332B" w:rsidRPr="00BC796D">
        <w:rPr>
          <w:b/>
          <w:color w:val="002060"/>
          <w:szCs w:val="20"/>
        </w:rPr>
        <w:t>0000</w:t>
      </w:r>
      <w:r w:rsidRPr="00BC796D">
        <w:rPr>
          <w:b/>
          <w:color w:val="002060"/>
          <w:szCs w:val="20"/>
        </w:rPr>
        <w:t>|</w:t>
      </w:r>
      <w:r w:rsidR="0082332B" w:rsidRPr="00BC796D">
        <w:rPr>
          <w:b/>
          <w:color w:val="002060"/>
          <w:szCs w:val="20"/>
        </w:rPr>
        <w:t>10000000</w:t>
      </w:r>
      <w:r w:rsidR="000410C3" w:rsidRPr="00BC796D">
        <w:rPr>
          <w:b/>
          <w:color w:val="002060"/>
          <w:szCs w:val="20"/>
        </w:rPr>
        <w:t>0</w:t>
      </w:r>
      <w:r w:rsidR="0082332B" w:rsidRPr="00BC796D">
        <w:rPr>
          <w:b/>
          <w:color w:val="002060"/>
          <w:szCs w:val="20"/>
        </w:rPr>
        <w:t>,00</w:t>
      </w:r>
      <w:r w:rsidRPr="00BC796D">
        <w:rPr>
          <w:b/>
          <w:color w:val="002060"/>
          <w:szCs w:val="20"/>
        </w:rPr>
        <w:t>|</w:t>
      </w:r>
      <w:r w:rsidR="0082332B" w:rsidRPr="00BC796D">
        <w:rPr>
          <w:b/>
          <w:color w:val="002060"/>
          <w:szCs w:val="20"/>
        </w:rPr>
        <w:t>1</w:t>
      </w:r>
      <w:r w:rsidR="000410C3" w:rsidRPr="00BC796D">
        <w:rPr>
          <w:b/>
          <w:color w:val="002060"/>
          <w:szCs w:val="20"/>
        </w:rPr>
        <w:t>0</w:t>
      </w:r>
      <w:r w:rsidR="0082332B" w:rsidRPr="00BC796D">
        <w:rPr>
          <w:b/>
          <w:color w:val="002060"/>
          <w:szCs w:val="20"/>
        </w:rPr>
        <w:t>012010</w:t>
      </w:r>
      <w:r w:rsidRPr="00BC796D">
        <w:rPr>
          <w:b/>
          <w:color w:val="002060"/>
          <w:szCs w:val="20"/>
        </w:rPr>
        <w:t>|</w:t>
      </w:r>
      <w:r w:rsidR="0082332B" w:rsidRPr="00BC796D">
        <w:rPr>
          <w:b/>
          <w:color w:val="002060"/>
          <w:szCs w:val="20"/>
        </w:rPr>
        <w:t>|</w:t>
      </w:r>
    </w:p>
    <w:p w14:paraId="7E978571" w14:textId="77777777" w:rsidR="00814E97" w:rsidRPr="00BC796D" w:rsidRDefault="00672FA5" w:rsidP="00814E97">
      <w:pPr>
        <w:pStyle w:val="Corpodetexto"/>
        <w:ind w:left="708" w:firstLine="709"/>
        <w:rPr>
          <w:rFonts w:ascii="Times New Roman" w:hAnsi="Times New Roman"/>
          <w:color w:val="002060"/>
          <w:szCs w:val="20"/>
        </w:rPr>
      </w:pPr>
      <w:r w:rsidRPr="00BC796D">
        <w:rPr>
          <w:rFonts w:ascii="Times New Roman" w:hAnsi="Times New Roman"/>
          <w:color w:val="002060"/>
          <w:szCs w:val="20"/>
        </w:rPr>
        <w:t>|Y63</w:t>
      </w:r>
      <w:r w:rsidR="00814E97" w:rsidRPr="00BC796D">
        <w:rPr>
          <w:rFonts w:ascii="Times New Roman" w:hAnsi="Times New Roman"/>
          <w:color w:val="002060"/>
          <w:szCs w:val="20"/>
        </w:rPr>
        <w:t>0|: Identificação do tipo do registro.</w:t>
      </w:r>
    </w:p>
    <w:p w14:paraId="15E73BC3" w14:textId="77777777" w:rsidR="00814E97" w:rsidRPr="00BC796D" w:rsidRDefault="00814E97" w:rsidP="00814E97">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44444444000191|: CNPJ do </w:t>
      </w:r>
      <w:r w:rsidR="000410C3" w:rsidRPr="00BC796D">
        <w:rPr>
          <w:rFonts w:ascii="Times New Roman" w:hAnsi="Times New Roman"/>
          <w:color w:val="002060"/>
          <w:szCs w:val="20"/>
        </w:rPr>
        <w:t>fundo ou clube de investimento</w:t>
      </w:r>
      <w:r w:rsidRPr="00BC796D">
        <w:rPr>
          <w:rFonts w:ascii="Times New Roman" w:hAnsi="Times New Roman"/>
          <w:color w:val="002060"/>
          <w:szCs w:val="20"/>
        </w:rPr>
        <w:t xml:space="preserve"> (44.444.444/0001-91).</w:t>
      </w:r>
    </w:p>
    <w:p w14:paraId="62EC571E" w14:textId="77777777" w:rsidR="00814E97" w:rsidRPr="00BC796D" w:rsidRDefault="00814E97" w:rsidP="00814E97">
      <w:pPr>
        <w:rPr>
          <w:color w:val="002060"/>
          <w:szCs w:val="20"/>
        </w:rPr>
      </w:pPr>
      <w:r w:rsidRPr="00BC796D">
        <w:rPr>
          <w:b/>
          <w:color w:val="002060"/>
          <w:szCs w:val="20"/>
        </w:rPr>
        <w:tab/>
      </w:r>
      <w:r w:rsidRPr="00BC796D">
        <w:rPr>
          <w:b/>
          <w:color w:val="002060"/>
          <w:szCs w:val="20"/>
        </w:rPr>
        <w:tab/>
      </w:r>
      <w:r w:rsidRPr="00BC796D">
        <w:rPr>
          <w:color w:val="002060"/>
          <w:szCs w:val="20"/>
        </w:rPr>
        <w:t>|1</w:t>
      </w:r>
      <w:r w:rsidR="000410C3" w:rsidRPr="00BC796D">
        <w:rPr>
          <w:color w:val="002060"/>
          <w:szCs w:val="20"/>
        </w:rPr>
        <w:t>00</w:t>
      </w:r>
      <w:r w:rsidRPr="00BC796D">
        <w:rPr>
          <w:color w:val="002060"/>
          <w:szCs w:val="20"/>
        </w:rPr>
        <w:t xml:space="preserve">|: </w:t>
      </w:r>
      <w:r w:rsidR="000410C3" w:rsidRPr="00BC796D">
        <w:rPr>
          <w:color w:val="002060"/>
          <w:szCs w:val="20"/>
        </w:rPr>
        <w:t>Quantidade de quotistas (100 quotistas).</w:t>
      </w:r>
    </w:p>
    <w:p w14:paraId="1FD70B58" w14:textId="77777777" w:rsidR="00814E97" w:rsidRPr="00BC796D" w:rsidRDefault="00814E97" w:rsidP="00814E97">
      <w:pPr>
        <w:rPr>
          <w:color w:val="002060"/>
          <w:szCs w:val="20"/>
        </w:rPr>
      </w:pPr>
      <w:r w:rsidRPr="00BC796D">
        <w:rPr>
          <w:color w:val="002060"/>
          <w:szCs w:val="20"/>
        </w:rPr>
        <w:tab/>
      </w:r>
      <w:r w:rsidRPr="00BC796D">
        <w:rPr>
          <w:color w:val="002060"/>
          <w:szCs w:val="20"/>
        </w:rPr>
        <w:tab/>
      </w:r>
      <w:r w:rsidR="000410C3" w:rsidRPr="00BC796D">
        <w:rPr>
          <w:color w:val="002060"/>
          <w:szCs w:val="20"/>
        </w:rPr>
        <w:t>|500000</w:t>
      </w:r>
      <w:r w:rsidRPr="00BC796D">
        <w:rPr>
          <w:color w:val="002060"/>
          <w:szCs w:val="20"/>
        </w:rPr>
        <w:t xml:space="preserve">0|: </w:t>
      </w:r>
      <w:r w:rsidR="000410C3" w:rsidRPr="00BC796D">
        <w:rPr>
          <w:color w:val="002060"/>
          <w:szCs w:val="20"/>
        </w:rPr>
        <w:t>Quantidade de quotas (</w:t>
      </w:r>
      <w:r w:rsidRPr="00BC796D">
        <w:rPr>
          <w:color w:val="002060"/>
          <w:szCs w:val="20"/>
        </w:rPr>
        <w:t>5</w:t>
      </w:r>
      <w:r w:rsidR="000410C3" w:rsidRPr="00BC796D">
        <w:rPr>
          <w:color w:val="002060"/>
          <w:szCs w:val="20"/>
        </w:rPr>
        <w:t>.000.000 de quotas</w:t>
      </w:r>
      <w:r w:rsidRPr="00BC796D">
        <w:rPr>
          <w:color w:val="002060"/>
          <w:szCs w:val="20"/>
        </w:rPr>
        <w:t>).</w:t>
      </w:r>
    </w:p>
    <w:p w14:paraId="17DAE299" w14:textId="77777777" w:rsidR="00814E97" w:rsidRPr="00BC796D" w:rsidRDefault="00814E97" w:rsidP="00814E97">
      <w:pPr>
        <w:rPr>
          <w:color w:val="002060"/>
          <w:szCs w:val="20"/>
        </w:rPr>
      </w:pPr>
      <w:r w:rsidRPr="00BC796D">
        <w:rPr>
          <w:color w:val="002060"/>
          <w:szCs w:val="20"/>
        </w:rPr>
        <w:tab/>
      </w:r>
      <w:r w:rsidRPr="00BC796D">
        <w:rPr>
          <w:color w:val="002060"/>
          <w:szCs w:val="20"/>
        </w:rPr>
        <w:tab/>
        <w:t>|</w:t>
      </w:r>
      <w:r w:rsidR="000410C3" w:rsidRPr="00BC796D">
        <w:rPr>
          <w:color w:val="002060"/>
          <w:szCs w:val="20"/>
        </w:rPr>
        <w:t>100000000,00</w:t>
      </w:r>
      <w:r w:rsidRPr="00BC796D">
        <w:rPr>
          <w:color w:val="002060"/>
          <w:szCs w:val="20"/>
        </w:rPr>
        <w:t xml:space="preserve">|: </w:t>
      </w:r>
      <w:r w:rsidR="000410C3" w:rsidRPr="00BC796D">
        <w:rPr>
          <w:color w:val="002060"/>
          <w:szCs w:val="20"/>
        </w:rPr>
        <w:t>Patrimônio do fundo ou clube de investimento no final do período (R$ 100.000.000,00).</w:t>
      </w:r>
    </w:p>
    <w:p w14:paraId="4333C0D4" w14:textId="77777777" w:rsidR="00814E97" w:rsidRPr="00BC796D" w:rsidRDefault="00814E97" w:rsidP="00814E97">
      <w:pPr>
        <w:rPr>
          <w:color w:val="002060"/>
          <w:szCs w:val="20"/>
        </w:rPr>
      </w:pPr>
      <w:r w:rsidRPr="00BC796D">
        <w:rPr>
          <w:color w:val="002060"/>
          <w:szCs w:val="20"/>
        </w:rPr>
        <w:tab/>
      </w:r>
      <w:r w:rsidRPr="00BC796D">
        <w:rPr>
          <w:color w:val="002060"/>
          <w:szCs w:val="20"/>
        </w:rPr>
        <w:tab/>
        <w:t>|</w:t>
      </w:r>
      <w:r w:rsidR="000410C3" w:rsidRPr="00BC796D">
        <w:rPr>
          <w:color w:val="002060"/>
          <w:szCs w:val="20"/>
        </w:rPr>
        <w:t>10012010</w:t>
      </w:r>
      <w:r w:rsidRPr="00BC796D">
        <w:rPr>
          <w:color w:val="002060"/>
          <w:szCs w:val="20"/>
        </w:rPr>
        <w:t xml:space="preserve">|: </w:t>
      </w:r>
      <w:r w:rsidR="000410C3" w:rsidRPr="00BC796D">
        <w:rPr>
          <w:color w:val="002060"/>
          <w:szCs w:val="20"/>
        </w:rPr>
        <w:t>Data de abertura do fundo ou clube de investimento (01/01/2010).</w:t>
      </w:r>
    </w:p>
    <w:p w14:paraId="3379562A" w14:textId="77777777" w:rsidR="000410C3" w:rsidRPr="00BC796D" w:rsidRDefault="000410C3" w:rsidP="00814E97">
      <w:pPr>
        <w:rPr>
          <w:color w:val="002060"/>
          <w:szCs w:val="20"/>
        </w:rPr>
      </w:pPr>
      <w:r w:rsidRPr="00BC796D">
        <w:rPr>
          <w:color w:val="002060"/>
          <w:szCs w:val="20"/>
        </w:rPr>
        <w:tab/>
      </w:r>
      <w:r w:rsidRPr="00BC796D">
        <w:rPr>
          <w:color w:val="002060"/>
          <w:szCs w:val="20"/>
        </w:rPr>
        <w:tab/>
        <w:t>||: Não há data de encerramento do fundo ou clube de investimento.</w:t>
      </w:r>
    </w:p>
    <w:p w14:paraId="50EB583B" w14:textId="77777777" w:rsidR="00814E97" w:rsidRPr="00BC796D"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BC796D" w:rsidRDefault="00165C60">
      <w:pPr>
        <w:rPr>
          <w:b/>
          <w:bCs/>
          <w:color w:val="0000FF"/>
          <w:szCs w:val="20"/>
        </w:rPr>
      </w:pPr>
      <w:r w:rsidRPr="00BC796D">
        <w:rPr>
          <w:color w:val="0000FF"/>
          <w:szCs w:val="20"/>
        </w:rPr>
        <w:br w:type="page"/>
      </w:r>
    </w:p>
    <w:p w14:paraId="1D93D65C" w14:textId="77777777" w:rsidR="00075992" w:rsidRPr="00BC796D" w:rsidRDefault="00075992" w:rsidP="00867F54">
      <w:pPr>
        <w:pStyle w:val="Ttulo4"/>
      </w:pPr>
      <w:bookmarkStart w:id="456" w:name="_Toc532980535"/>
      <w:r w:rsidRPr="00BC796D">
        <w:t xml:space="preserve">Registro Y640: </w:t>
      </w:r>
      <w:bookmarkStart w:id="457" w:name="_Hlk963585"/>
      <w:r w:rsidRPr="00BC796D">
        <w:t>Participações em Consórcios de Empresas</w:t>
      </w:r>
      <w:bookmarkEnd w:id="456"/>
      <w:bookmarkEnd w:id="457"/>
    </w:p>
    <w:p w14:paraId="4B9345B0" w14:textId="77777777" w:rsidR="00075992" w:rsidRPr="00BC796D" w:rsidRDefault="00075992" w:rsidP="00075992">
      <w:pPr>
        <w:rPr>
          <w:szCs w:val="20"/>
        </w:rPr>
      </w:pPr>
    </w:p>
    <w:p w14:paraId="6BE5489A" w14:textId="77777777" w:rsidR="002550A4" w:rsidRPr="00BC796D" w:rsidRDefault="00075992" w:rsidP="002550A4">
      <w:pPr>
        <w:rPr>
          <w:szCs w:val="20"/>
        </w:rPr>
      </w:pPr>
      <w:r w:rsidRPr="00BC796D">
        <w:rPr>
          <w:szCs w:val="20"/>
        </w:rPr>
        <w:tab/>
      </w:r>
      <w:r w:rsidR="002550A4" w:rsidRPr="00BC796D">
        <w:rPr>
          <w:szCs w:val="20"/>
        </w:rPr>
        <w:t xml:space="preserve">Este registro deve ser </w:t>
      </w:r>
      <w:r w:rsidR="00C321B8" w:rsidRPr="00BC796D">
        <w:rPr>
          <w:szCs w:val="20"/>
        </w:rPr>
        <w:t>preenchido</w:t>
      </w:r>
      <w:r w:rsidR="002550A4" w:rsidRPr="00BC796D">
        <w:rPr>
          <w:szCs w:val="20"/>
        </w:rPr>
        <w:t xml:space="preserve"> pela pessoa jurídica participante de consórcio constituído nos termos do disposto nos arts. 278 e 279 da Lei n</w:t>
      </w:r>
      <w:r w:rsidR="002550A4" w:rsidRPr="00BC796D">
        <w:rPr>
          <w:szCs w:val="20"/>
          <w:u w:val="single"/>
          <w:vertAlign w:val="superscript"/>
        </w:rPr>
        <w:t>o</w:t>
      </w:r>
      <w:r w:rsidR="002550A4" w:rsidRPr="00BC796D">
        <w:rPr>
          <w:szCs w:val="20"/>
        </w:rPr>
        <w:t xml:space="preserve"> 6.404, de 15 de dezembro de 1976.</w:t>
      </w:r>
    </w:p>
    <w:p w14:paraId="561F29B7" w14:textId="77777777" w:rsidR="003B49DF" w:rsidRPr="00BC796D" w:rsidRDefault="002550A4" w:rsidP="00D31963">
      <w:pPr>
        <w:jc w:val="both"/>
        <w:rPr>
          <w:szCs w:val="20"/>
        </w:rPr>
      </w:pPr>
      <w:r w:rsidRPr="00BC796D">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BC796D"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40: PARTICIPAÇÕES EM CONSÓRCIOS DE EMPRESAS</w:t>
            </w:r>
          </w:p>
        </w:tc>
      </w:tr>
      <w:tr w:rsidR="00210463" w:rsidRPr="00BC796D"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10463" w:rsidRPr="00BC796D"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10463" w:rsidRPr="00BC796D"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BC796D" w:rsidRDefault="00210463" w:rsidP="0021046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1CE5B748" w14:textId="77777777" w:rsidR="00D31963" w:rsidRPr="00BC796D"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BC796D"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10463" w:rsidRPr="00BC796D" w14:paraId="5590D268"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45C1B0F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AE510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67C2A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shd w:val="clear" w:color="auto" w:fill="auto"/>
            <w:vAlign w:val="center"/>
            <w:hideMark/>
          </w:tcPr>
          <w:p w14:paraId="7BA3483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169E7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C9A9C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82DE6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shd w:val="clear" w:color="auto" w:fill="auto"/>
            <w:vAlign w:val="center"/>
            <w:hideMark/>
          </w:tcPr>
          <w:p w14:paraId="169B0EB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973AC53" w14:textId="77777777" w:rsidTr="00210463">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46F02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7BD3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shd w:val="clear" w:color="auto" w:fill="auto"/>
            <w:vAlign w:val="center"/>
            <w:hideMark/>
          </w:tcPr>
          <w:p w14:paraId="4FA2D7E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ondição do Declarante no Consórcio:</w:t>
            </w:r>
            <w:r w:rsidRPr="00BC796D">
              <w:rPr>
                <w:rFonts w:eastAsia="Times New Roman" w:cs="Times New Roman"/>
                <w:color w:val="000000"/>
                <w:szCs w:val="20"/>
                <w:lang w:eastAsia="pt-BR"/>
              </w:rPr>
              <w:br/>
              <w:t xml:space="preserve">1 – Líder </w:t>
            </w:r>
            <w:r w:rsidRPr="00BC796D">
              <w:rPr>
                <w:rFonts w:eastAsia="Times New Roman" w:cs="Times New Roman"/>
                <w:color w:val="000000"/>
                <w:szCs w:val="20"/>
                <w:lang w:eastAsia="pt-BR"/>
              </w:rPr>
              <w:br/>
              <w:t>2 – Participante</w:t>
            </w:r>
            <w:r w:rsidRPr="00BC796D">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shd w:val="clear" w:color="auto" w:fill="auto"/>
            <w:vAlign w:val="center"/>
            <w:hideMark/>
          </w:tcPr>
          <w:p w14:paraId="3541622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85E621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7E58E2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8B55C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auto" w:fill="auto"/>
            <w:vAlign w:val="center"/>
            <w:hideMark/>
          </w:tcPr>
          <w:p w14:paraId="18672E9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BC796D">
              <w:rPr>
                <w:rFonts w:eastAsia="Times New Roman" w:cs="Times New Roman"/>
                <w:color w:val="000000"/>
                <w:szCs w:val="20"/>
                <w:lang w:eastAsia="pt-BR"/>
              </w:rPr>
              <w:br/>
              <w:t>Atenção: Este campo não deve ser preenchido para participante que não seja líder.</w:t>
            </w:r>
            <w:r w:rsidRPr="00BC796D">
              <w:rPr>
                <w:rFonts w:eastAsia="Times New Roman" w:cs="Times New Roman"/>
                <w:color w:val="000000"/>
                <w:szCs w:val="20"/>
                <w:lang w:eastAsia="pt-BR"/>
              </w:rPr>
              <w:br/>
              <w:t>Obrigatório se COND_DECL="1".</w:t>
            </w:r>
            <w:r w:rsidRPr="00BC796D">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49A595DE"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27B010"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B9A1E5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shd w:val="clear" w:color="auto" w:fill="auto"/>
            <w:vAlign w:val="center"/>
            <w:hideMark/>
          </w:tcPr>
          <w:p w14:paraId="428AE93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shd w:val="clear" w:color="auto" w:fill="auto"/>
            <w:vAlign w:val="center"/>
            <w:hideMark/>
          </w:tcPr>
          <w:p w14:paraId="6621B54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33430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679F10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54573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A2FBE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a IN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63DB460" w14:textId="77777777" w:rsidR="00210463" w:rsidRPr="00BC796D" w:rsidRDefault="00210463" w:rsidP="00D31963">
      <w:pPr>
        <w:jc w:val="center"/>
        <w:rPr>
          <w:rFonts w:cs="Times New Roman"/>
          <w:szCs w:val="20"/>
          <w:lang w:val="pt-PT"/>
        </w:rPr>
      </w:pPr>
    </w:p>
    <w:p w14:paraId="083D6FF0" w14:textId="77777777" w:rsidR="00814E97" w:rsidRPr="00BC796D" w:rsidRDefault="00814E97">
      <w:pPr>
        <w:rPr>
          <w:b/>
          <w:bCs/>
          <w:szCs w:val="20"/>
          <w:lang w:val="pt-PT"/>
        </w:rPr>
      </w:pPr>
      <w:r w:rsidRPr="00BC796D">
        <w:rPr>
          <w:szCs w:val="20"/>
          <w:lang w:val="pt-PT"/>
        </w:rPr>
        <w:br w:type="page"/>
      </w:r>
    </w:p>
    <w:p w14:paraId="37FC1258" w14:textId="77777777" w:rsidR="003934AA" w:rsidRPr="00BC796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5C5890BC" w14:textId="77777777" w:rsidR="003934AA" w:rsidRPr="00BC796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BC796D"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Tipo</w:t>
            </w:r>
          </w:p>
        </w:tc>
      </w:tr>
      <w:tr w:rsidR="003934AA" w:rsidRPr="00BC796D"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BC796D" w:rsidRDefault="003934AA" w:rsidP="00A70CD2">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BC796D" w:rsidRDefault="003934AA" w:rsidP="00A70CD2">
            <w:pPr>
              <w:pStyle w:val="PSDS-CorpodeTexto0"/>
              <w:rPr>
                <w:rFonts w:ascii="Times New Roman" w:hAnsi="Times New Roman"/>
                <w:bCs/>
                <w:lang w:val="pt-PT"/>
              </w:rPr>
            </w:pPr>
            <w:r w:rsidRPr="00BC796D">
              <w:rPr>
                <w:rFonts w:ascii="Times New Roman" w:hAnsi="Times New Roman"/>
                <w:bCs/>
                <w:lang w:val="pt-PT"/>
              </w:rPr>
              <w:t>CNPJ_LID</w:t>
            </w:r>
          </w:p>
          <w:p w14:paraId="4B8C93E6" w14:textId="77777777" w:rsidR="003934AA" w:rsidRPr="00BC796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BC796D" w:rsidRDefault="003934AA" w:rsidP="003934AA">
            <w:pPr>
              <w:pStyle w:val="PSDS-CorpodeTexto0"/>
              <w:jc w:val="both"/>
              <w:rPr>
                <w:rFonts w:ascii="Times New Roman" w:hAnsi="Times New Roman"/>
              </w:rPr>
            </w:pPr>
            <w:r w:rsidRPr="00BC796D">
              <w:rPr>
                <w:rFonts w:ascii="Times New Roman" w:hAnsi="Times New Roman"/>
                <w:b/>
              </w:rPr>
              <w:t xml:space="preserve">REGRA_CNPJ_LID: </w:t>
            </w:r>
            <w:r w:rsidRPr="00BC796D">
              <w:rPr>
                <w:rFonts w:ascii="Times New Roman" w:hAnsi="Times New Roman"/>
              </w:rPr>
              <w:t xml:space="preserve">Verifica, caso </w:t>
            </w:r>
            <w:r w:rsidR="00A530D3" w:rsidRPr="00BC796D">
              <w:rPr>
                <w:rFonts w:ascii="Times New Roman" w:hAnsi="Times New Roman"/>
              </w:rPr>
              <w:t>Y640.</w:t>
            </w:r>
            <w:r w:rsidR="00516F95" w:rsidRPr="00BC796D">
              <w:rPr>
                <w:rFonts w:ascii="Times New Roman" w:hAnsi="Times New Roman"/>
              </w:rPr>
              <w:t xml:space="preserve">COND_DECL </w:t>
            </w:r>
            <w:r w:rsidRPr="00BC796D">
              <w:rPr>
                <w:rFonts w:ascii="Times New Roman" w:hAnsi="Times New Roman"/>
              </w:rPr>
              <w:t xml:space="preserve">= “1” (empresa líder), se </w:t>
            </w:r>
            <w:r w:rsidR="00516F95" w:rsidRPr="00BC796D">
              <w:rPr>
                <w:rFonts w:ascii="Times New Roman" w:hAnsi="Times New Roman"/>
              </w:rPr>
              <w:t xml:space="preserve">Y640.CNPJ_LID </w:t>
            </w:r>
            <w:r w:rsidRPr="00BC796D">
              <w:rPr>
                <w:rFonts w:ascii="Times New Roman" w:hAnsi="Times New Roman"/>
              </w:rPr>
              <w:t>é igual a 0000.</w:t>
            </w:r>
            <w:r w:rsidR="00A530D3" w:rsidRPr="00BC796D">
              <w:rPr>
                <w:rFonts w:ascii="Times New Roman" w:hAnsi="Times New Roman"/>
              </w:rPr>
              <w:t>CNPJ</w:t>
            </w:r>
            <w:r w:rsidRPr="00BC796D">
              <w:rPr>
                <w:rFonts w:ascii="Times New Roman" w:hAnsi="Times New Roman"/>
              </w:rPr>
              <w:t>.</w:t>
            </w:r>
          </w:p>
          <w:p w14:paraId="45F4267D" w14:textId="77777777" w:rsidR="00BB2C36" w:rsidRPr="00BC796D" w:rsidRDefault="00BB2C36" w:rsidP="003934AA">
            <w:pPr>
              <w:pStyle w:val="PSDS-CorpodeTexto0"/>
              <w:jc w:val="both"/>
              <w:rPr>
                <w:rFonts w:ascii="Times New Roman" w:hAnsi="Times New Roman"/>
              </w:rPr>
            </w:pPr>
          </w:p>
          <w:p w14:paraId="42755743" w14:textId="77777777" w:rsidR="00BB2C36" w:rsidRPr="00BC796D" w:rsidRDefault="0088706D" w:rsidP="003934AA">
            <w:pPr>
              <w:pStyle w:val="PSDS-CorpodeTexto0"/>
              <w:jc w:val="both"/>
              <w:rPr>
                <w:rFonts w:ascii="Times New Roman" w:hAnsi="Times New Roman"/>
              </w:rPr>
            </w:pPr>
            <w:hyperlink w:anchor="REGRA_VALIDA_CNPJ" w:history="1">
              <w:r w:rsidR="00BB2C36" w:rsidRPr="00BC796D">
                <w:rPr>
                  <w:rStyle w:val="Hyperlink"/>
                  <w:rFonts w:ascii="Times New Roman" w:hAnsi="Times New Roman"/>
                  <w:b/>
                  <w:bCs/>
                  <w:color w:val="auto"/>
                  <w:lang w:val="pt-PT"/>
                </w:rPr>
                <w:t>REGRA_VALIDA_CNPJ</w:t>
              </w:r>
            </w:hyperlink>
            <w:r w:rsidR="00BB2C36" w:rsidRPr="00BC796D">
              <w:rPr>
                <w:rFonts w:ascii="Times New Roman" w:hAnsi="Times New Roman"/>
                <w:b/>
                <w:bCs/>
                <w:lang w:val="pt-PT"/>
              </w:rPr>
              <w:t xml:space="preserve">: </w:t>
            </w:r>
            <w:r w:rsidR="00BB2C36"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BC796D" w:rsidRDefault="003934AA" w:rsidP="00A70CD2">
            <w:pPr>
              <w:pStyle w:val="PSDS-CorpodeTexto0"/>
              <w:rPr>
                <w:rFonts w:ascii="Times New Roman" w:hAnsi="Times New Roman"/>
                <w:lang w:val="pt-PT"/>
              </w:rPr>
            </w:pPr>
            <w:r w:rsidRPr="00BC796D">
              <w:rPr>
                <w:rFonts w:ascii="Times New Roman" w:hAnsi="Times New Roman"/>
                <w:lang w:val="pt-PT"/>
              </w:rPr>
              <w:t>Erro</w:t>
            </w:r>
          </w:p>
          <w:p w14:paraId="0F038B9F" w14:textId="77777777" w:rsidR="00BB2C36" w:rsidRPr="00BC796D" w:rsidRDefault="00BB2C36" w:rsidP="00A70CD2">
            <w:pPr>
              <w:pStyle w:val="PSDS-CorpodeTexto0"/>
              <w:rPr>
                <w:rFonts w:ascii="Times New Roman" w:hAnsi="Times New Roman"/>
                <w:lang w:val="pt-PT"/>
              </w:rPr>
            </w:pPr>
          </w:p>
          <w:p w14:paraId="16100B69" w14:textId="77777777" w:rsidR="00BB2C36" w:rsidRPr="00BC796D" w:rsidRDefault="00BB2C36" w:rsidP="00A70CD2">
            <w:pPr>
              <w:pStyle w:val="PSDS-CorpodeTexto0"/>
              <w:rPr>
                <w:rFonts w:ascii="Times New Roman" w:hAnsi="Times New Roman"/>
                <w:lang w:val="pt-PT"/>
              </w:rPr>
            </w:pPr>
            <w:r w:rsidRPr="00BC796D">
              <w:rPr>
                <w:rFonts w:ascii="Times New Roman" w:hAnsi="Times New Roman"/>
                <w:lang w:val="pt-PT"/>
              </w:rPr>
              <w:t>Erro</w:t>
            </w:r>
          </w:p>
        </w:tc>
      </w:tr>
      <w:tr w:rsidR="003934AA" w:rsidRPr="00BC796D"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BC796D" w:rsidRDefault="003934AA" w:rsidP="00A70CD2">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BC796D" w:rsidRDefault="003934AA" w:rsidP="00A70CD2">
            <w:pPr>
              <w:pStyle w:val="PSDS-CorpodeTexto0"/>
              <w:rPr>
                <w:rFonts w:ascii="Times New Roman" w:hAnsi="Times New Roman"/>
                <w:bCs/>
                <w:lang w:val="pt-PT"/>
              </w:rPr>
            </w:pPr>
            <w:r w:rsidRPr="00BC796D">
              <w:rPr>
                <w:rFonts w:ascii="Times New Roman" w:hAnsi="Times New Roman"/>
                <w:bCs/>
                <w:lang w:val="pt-PT"/>
              </w:rPr>
              <w:t>VL_DECL</w:t>
            </w:r>
          </w:p>
          <w:p w14:paraId="7D660975" w14:textId="77777777" w:rsidR="003934AA" w:rsidRPr="00BC796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BC796D" w:rsidRDefault="003934AA" w:rsidP="00516F95">
            <w:pPr>
              <w:pStyle w:val="PSDS-CorpodeTexto0"/>
              <w:jc w:val="both"/>
              <w:rPr>
                <w:rFonts w:ascii="Times New Roman" w:hAnsi="Times New Roman"/>
              </w:rPr>
            </w:pPr>
            <w:r w:rsidRPr="00BC796D">
              <w:rPr>
                <w:rFonts w:ascii="Times New Roman" w:hAnsi="Times New Roman"/>
                <w:b/>
              </w:rPr>
              <w:t xml:space="preserve">REGRA_VL_DECL_MENOR_VL_CONS: </w:t>
            </w:r>
            <w:r w:rsidRPr="00BC796D">
              <w:rPr>
                <w:rFonts w:ascii="Times New Roman" w:hAnsi="Times New Roman"/>
              </w:rPr>
              <w:t xml:space="preserve">Verifica se o valor informado </w:t>
            </w:r>
            <w:r w:rsidR="00516F95" w:rsidRPr="00BC796D">
              <w:rPr>
                <w:rFonts w:ascii="Times New Roman" w:hAnsi="Times New Roman"/>
              </w:rPr>
              <w:t>em</w:t>
            </w:r>
            <w:r w:rsidRPr="00BC796D">
              <w:rPr>
                <w:rFonts w:ascii="Times New Roman" w:hAnsi="Times New Roman"/>
              </w:rPr>
              <w:t xml:space="preserve"> </w:t>
            </w:r>
            <w:r w:rsidR="00516F95" w:rsidRPr="00BC796D">
              <w:rPr>
                <w:rFonts w:ascii="Times New Roman" w:hAnsi="Times New Roman"/>
              </w:rPr>
              <w:t xml:space="preserve">Y640.VL_DECL </w:t>
            </w:r>
            <w:r w:rsidRPr="00BC796D">
              <w:rPr>
                <w:rFonts w:ascii="Times New Roman" w:hAnsi="Times New Roman"/>
              </w:rPr>
              <w:t xml:space="preserve">é menor </w:t>
            </w:r>
            <w:r w:rsidR="0077295E" w:rsidRPr="00BC796D">
              <w:rPr>
                <w:rFonts w:ascii="Times New Roman" w:hAnsi="Times New Roman"/>
              </w:rPr>
              <w:t xml:space="preserve">ou igual </w:t>
            </w:r>
            <w:r w:rsidRPr="00BC796D">
              <w:rPr>
                <w:rFonts w:ascii="Times New Roman" w:hAnsi="Times New Roman"/>
              </w:rPr>
              <w:t>que o valor inf</w:t>
            </w:r>
            <w:r w:rsidR="00A530D3" w:rsidRPr="00BC796D">
              <w:rPr>
                <w:rFonts w:ascii="Times New Roman" w:hAnsi="Times New Roman"/>
              </w:rPr>
              <w:t>orma</w:t>
            </w:r>
            <w:r w:rsidR="00516F95" w:rsidRPr="00BC796D">
              <w:rPr>
                <w:rFonts w:ascii="Times New Roman" w:hAnsi="Times New Roman"/>
              </w:rPr>
              <w:t>do em Y640.VL_CONS</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BC796D" w:rsidRDefault="003934AA" w:rsidP="00A70CD2">
            <w:pPr>
              <w:pStyle w:val="PSDS-CorpodeTexto0"/>
              <w:rPr>
                <w:rFonts w:ascii="Times New Roman" w:hAnsi="Times New Roman"/>
                <w:lang w:val="pt-PT"/>
              </w:rPr>
            </w:pPr>
            <w:r w:rsidRPr="00BC796D">
              <w:rPr>
                <w:rFonts w:ascii="Times New Roman" w:hAnsi="Times New Roman"/>
                <w:lang w:val="pt-PT"/>
              </w:rPr>
              <w:t>Erro</w:t>
            </w:r>
          </w:p>
          <w:p w14:paraId="742D8608" w14:textId="77777777" w:rsidR="0077295E" w:rsidRPr="00BC796D" w:rsidRDefault="0077295E" w:rsidP="00A70CD2">
            <w:pPr>
              <w:pStyle w:val="PSDS-CorpodeTexto0"/>
              <w:rPr>
                <w:rFonts w:ascii="Times New Roman" w:hAnsi="Times New Roman"/>
                <w:lang w:val="pt-PT"/>
              </w:rPr>
            </w:pPr>
          </w:p>
        </w:tc>
      </w:tr>
    </w:tbl>
    <w:p w14:paraId="57864BC8" w14:textId="77777777" w:rsidR="003934AA" w:rsidRPr="00BC796D" w:rsidRDefault="003934AA" w:rsidP="003934AA">
      <w:pPr>
        <w:rPr>
          <w:szCs w:val="20"/>
          <w:lang w:val="pt-PT"/>
        </w:rPr>
      </w:pPr>
    </w:p>
    <w:p w14:paraId="561618EA" w14:textId="77777777" w:rsidR="00D31963" w:rsidRPr="00BC796D" w:rsidRDefault="00A530D3" w:rsidP="00A530D3">
      <w:pPr>
        <w:rPr>
          <w:b/>
          <w:color w:val="002060"/>
          <w:szCs w:val="20"/>
        </w:rPr>
      </w:pPr>
      <w:r w:rsidRPr="00BC796D">
        <w:rPr>
          <w:b/>
          <w:color w:val="002060"/>
          <w:szCs w:val="20"/>
        </w:rPr>
        <w:t xml:space="preserve">Exemplo de Preenchimento: </w:t>
      </w:r>
    </w:p>
    <w:p w14:paraId="28C69A02" w14:textId="77777777" w:rsidR="00D31963" w:rsidRPr="00BC796D" w:rsidRDefault="00D31963" w:rsidP="00A530D3">
      <w:pPr>
        <w:rPr>
          <w:b/>
          <w:color w:val="002060"/>
          <w:szCs w:val="20"/>
        </w:rPr>
      </w:pPr>
    </w:p>
    <w:p w14:paraId="660EFFC3" w14:textId="77777777" w:rsidR="003934AA" w:rsidRPr="00BC796D" w:rsidRDefault="003934AA" w:rsidP="00A530D3">
      <w:pPr>
        <w:rPr>
          <w:b/>
          <w:color w:val="002060"/>
          <w:szCs w:val="20"/>
        </w:rPr>
      </w:pPr>
      <w:r w:rsidRPr="00BC796D">
        <w:rPr>
          <w:b/>
          <w:color w:val="002060"/>
          <w:szCs w:val="20"/>
        </w:rPr>
        <w:t>|Y640|44444444000191|1|500000,00|22222222000191|400000,00|</w:t>
      </w:r>
    </w:p>
    <w:p w14:paraId="6876CF27" w14:textId="77777777" w:rsidR="003934AA" w:rsidRPr="00BC796D" w:rsidRDefault="003934AA" w:rsidP="003934AA">
      <w:pPr>
        <w:pStyle w:val="Corpodetexto"/>
        <w:ind w:left="708" w:firstLine="709"/>
        <w:rPr>
          <w:rFonts w:ascii="Times New Roman" w:hAnsi="Times New Roman"/>
          <w:color w:val="002060"/>
          <w:szCs w:val="20"/>
        </w:rPr>
      </w:pPr>
      <w:r w:rsidRPr="00BC796D">
        <w:rPr>
          <w:rFonts w:ascii="Times New Roman" w:hAnsi="Times New Roman"/>
          <w:color w:val="002060"/>
          <w:szCs w:val="20"/>
        </w:rPr>
        <w:t>|Y640|: Identificação do tipo do registro.</w:t>
      </w:r>
    </w:p>
    <w:p w14:paraId="30F5F9EA" w14:textId="77777777" w:rsidR="003934AA" w:rsidRPr="00BC796D" w:rsidRDefault="003934AA" w:rsidP="003934AA">
      <w:pPr>
        <w:pStyle w:val="Corpodetexto"/>
        <w:ind w:left="708" w:firstLine="709"/>
        <w:rPr>
          <w:rFonts w:ascii="Times New Roman" w:hAnsi="Times New Roman"/>
          <w:color w:val="002060"/>
          <w:szCs w:val="20"/>
        </w:rPr>
      </w:pPr>
      <w:r w:rsidRPr="00BC796D">
        <w:rPr>
          <w:rFonts w:ascii="Times New Roman" w:hAnsi="Times New Roman"/>
          <w:color w:val="002060"/>
          <w:szCs w:val="20"/>
        </w:rPr>
        <w:t>|44444444000191|: CNPJ do consórcio (44.444.444/0001-91).</w:t>
      </w:r>
    </w:p>
    <w:p w14:paraId="67814B50" w14:textId="77777777" w:rsidR="003934AA" w:rsidRPr="00BC796D" w:rsidRDefault="003934AA" w:rsidP="003934AA">
      <w:pPr>
        <w:rPr>
          <w:color w:val="002060"/>
          <w:szCs w:val="20"/>
        </w:rPr>
      </w:pPr>
      <w:r w:rsidRPr="00BC796D">
        <w:rPr>
          <w:b/>
          <w:color w:val="002060"/>
          <w:szCs w:val="20"/>
        </w:rPr>
        <w:tab/>
      </w:r>
      <w:r w:rsidRPr="00BC796D">
        <w:rPr>
          <w:b/>
          <w:color w:val="002060"/>
          <w:szCs w:val="20"/>
        </w:rPr>
        <w:tab/>
      </w:r>
      <w:r w:rsidRPr="00BC796D">
        <w:rPr>
          <w:color w:val="002060"/>
          <w:szCs w:val="20"/>
        </w:rPr>
        <w:t>|1|: Condição da declarante (1 = empresa líder – nesse caso, é obrigatório o preenchimento do Y650).</w:t>
      </w:r>
    </w:p>
    <w:p w14:paraId="66333CF0" w14:textId="77777777" w:rsidR="003934AA" w:rsidRPr="00BC796D" w:rsidRDefault="003934AA" w:rsidP="003934AA">
      <w:pPr>
        <w:rPr>
          <w:color w:val="002060"/>
          <w:szCs w:val="20"/>
        </w:rPr>
      </w:pPr>
      <w:r w:rsidRPr="00BC796D">
        <w:rPr>
          <w:color w:val="002060"/>
          <w:szCs w:val="20"/>
        </w:rPr>
        <w:tab/>
      </w:r>
      <w:r w:rsidRPr="00BC796D">
        <w:rPr>
          <w:color w:val="002060"/>
          <w:szCs w:val="20"/>
        </w:rPr>
        <w:tab/>
        <w:t>|500000,00|: Receita do consórcio (R$ 500.000,00).</w:t>
      </w:r>
    </w:p>
    <w:p w14:paraId="56B5AD36" w14:textId="77777777" w:rsidR="003934AA" w:rsidRPr="00BC796D" w:rsidRDefault="003934AA" w:rsidP="003934AA">
      <w:pPr>
        <w:rPr>
          <w:color w:val="002060"/>
          <w:szCs w:val="20"/>
        </w:rPr>
      </w:pPr>
      <w:r w:rsidRPr="00BC796D">
        <w:rPr>
          <w:color w:val="002060"/>
          <w:szCs w:val="20"/>
        </w:rPr>
        <w:tab/>
      </w:r>
      <w:r w:rsidRPr="00BC796D">
        <w:rPr>
          <w:color w:val="002060"/>
          <w:szCs w:val="20"/>
        </w:rPr>
        <w:tab/>
        <w:t>|22222222000191|: CNPJ da empresa líder do consórcio (22.222.222/0001-91).</w:t>
      </w:r>
    </w:p>
    <w:p w14:paraId="12C2CB49" w14:textId="77777777" w:rsidR="003934AA" w:rsidRPr="00BC796D" w:rsidRDefault="003934AA" w:rsidP="003934AA">
      <w:pPr>
        <w:rPr>
          <w:color w:val="002060"/>
          <w:szCs w:val="20"/>
        </w:rPr>
      </w:pPr>
      <w:r w:rsidRPr="00BC796D">
        <w:rPr>
          <w:color w:val="002060"/>
          <w:szCs w:val="20"/>
        </w:rPr>
        <w:tab/>
      </w:r>
      <w:r w:rsidRPr="00BC796D">
        <w:rPr>
          <w:color w:val="002060"/>
          <w:szCs w:val="20"/>
        </w:rPr>
        <w:tab/>
        <w:t>|400000,00|: Receita do declarante (R$ 400.000,00).</w:t>
      </w:r>
    </w:p>
    <w:p w14:paraId="55FD5AC1" w14:textId="77777777" w:rsidR="003934AA" w:rsidRPr="00BC796D" w:rsidRDefault="003934AA" w:rsidP="003934AA">
      <w:pPr>
        <w:rPr>
          <w:color w:val="002060"/>
          <w:szCs w:val="20"/>
        </w:rPr>
      </w:pPr>
      <w:r w:rsidRPr="00BC796D">
        <w:rPr>
          <w:color w:val="002060"/>
          <w:szCs w:val="20"/>
        </w:rPr>
        <w:tab/>
      </w:r>
      <w:r w:rsidRPr="00BC796D">
        <w:rPr>
          <w:color w:val="002060"/>
          <w:szCs w:val="20"/>
        </w:rPr>
        <w:tab/>
      </w:r>
    </w:p>
    <w:p w14:paraId="738F7088" w14:textId="77777777" w:rsidR="003934AA" w:rsidRPr="00BC796D" w:rsidRDefault="003934AA" w:rsidP="003934AA">
      <w:pPr>
        <w:rPr>
          <w:b/>
          <w:bCs/>
          <w:color w:val="0000FF"/>
          <w:szCs w:val="20"/>
        </w:rPr>
      </w:pPr>
      <w:r w:rsidRPr="00BC796D">
        <w:rPr>
          <w:b/>
          <w:bCs/>
          <w:color w:val="0000FF"/>
          <w:szCs w:val="20"/>
        </w:rPr>
        <w:tab/>
      </w:r>
      <w:r w:rsidRPr="00BC796D">
        <w:rPr>
          <w:b/>
          <w:bCs/>
          <w:color w:val="0000FF"/>
          <w:szCs w:val="20"/>
        </w:rPr>
        <w:tab/>
      </w:r>
    </w:p>
    <w:p w14:paraId="60DD0A1D" w14:textId="77777777" w:rsidR="003934AA" w:rsidRPr="00BC796D"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BC796D" w:rsidRDefault="00EF24FD">
      <w:pPr>
        <w:rPr>
          <w:b/>
          <w:bCs/>
          <w:color w:val="0000FF"/>
          <w:szCs w:val="20"/>
        </w:rPr>
      </w:pPr>
      <w:r w:rsidRPr="00BC796D">
        <w:rPr>
          <w:color w:val="0000FF"/>
          <w:szCs w:val="20"/>
        </w:rPr>
        <w:br w:type="page"/>
      </w:r>
    </w:p>
    <w:p w14:paraId="354D0F2A" w14:textId="77777777" w:rsidR="00EF24FD" w:rsidRPr="00BC796D" w:rsidRDefault="00EF24FD" w:rsidP="00867F54">
      <w:pPr>
        <w:pStyle w:val="Ttulo4"/>
      </w:pPr>
      <w:bookmarkStart w:id="458" w:name="_Toc532980536"/>
      <w:r w:rsidRPr="00BC796D">
        <w:t>Registro Y650: Participantes do Consórcio</w:t>
      </w:r>
      <w:bookmarkEnd w:id="458"/>
    </w:p>
    <w:p w14:paraId="684B8942" w14:textId="77777777" w:rsidR="00EF24FD" w:rsidRPr="00BC796D" w:rsidRDefault="00EF24FD" w:rsidP="00EF24FD">
      <w:pPr>
        <w:rPr>
          <w:szCs w:val="20"/>
        </w:rPr>
      </w:pPr>
    </w:p>
    <w:p w14:paraId="34DDA25D" w14:textId="77777777" w:rsidR="00C7612C" w:rsidRPr="00BC796D" w:rsidRDefault="00EF24FD" w:rsidP="00C63BB7">
      <w:pPr>
        <w:rPr>
          <w:szCs w:val="20"/>
        </w:rPr>
      </w:pPr>
      <w:r w:rsidRPr="00BC796D">
        <w:rPr>
          <w:szCs w:val="20"/>
        </w:rPr>
        <w:tab/>
      </w:r>
      <w:r w:rsidR="00C7612C" w:rsidRPr="00BC796D">
        <w:rPr>
          <w:szCs w:val="20"/>
        </w:rPr>
        <w:t>Este registro deve ser preenchido quando a pessoa jurídica indicou ser líder de consórcio no registro Y640 (</w:t>
      </w:r>
      <w:r w:rsidR="00A530D3" w:rsidRPr="00BC796D">
        <w:rPr>
          <w:szCs w:val="20"/>
        </w:rPr>
        <w:t>Y640.</w:t>
      </w:r>
      <w:r w:rsidR="00C7612C" w:rsidRPr="00BC796D">
        <w:rPr>
          <w:szCs w:val="20"/>
        </w:rPr>
        <w:t xml:space="preserve">COND_DECL = </w:t>
      </w:r>
      <w:r w:rsidR="00A530D3" w:rsidRPr="00BC796D">
        <w:rPr>
          <w:szCs w:val="20"/>
        </w:rPr>
        <w:t>“</w:t>
      </w:r>
      <w:r w:rsidR="00C7612C" w:rsidRPr="00BC796D">
        <w:rPr>
          <w:szCs w:val="20"/>
        </w:rPr>
        <w:t>1</w:t>
      </w:r>
      <w:r w:rsidR="00A530D3" w:rsidRPr="00BC796D">
        <w:rPr>
          <w:szCs w:val="20"/>
        </w:rPr>
        <w:t>”</w:t>
      </w:r>
      <w:r w:rsidR="00C7612C" w:rsidRPr="00BC796D">
        <w:rPr>
          <w:szCs w:val="20"/>
        </w:rPr>
        <w:t xml:space="preserve">). Deverão ser indicados, </w:t>
      </w:r>
      <w:r w:rsidR="00C63BB7" w:rsidRPr="00BC796D">
        <w:rPr>
          <w:szCs w:val="20"/>
        </w:rPr>
        <w:t>neste registro</w:t>
      </w:r>
      <w:r w:rsidR="00C7612C" w:rsidRPr="00BC796D">
        <w:rPr>
          <w:szCs w:val="20"/>
        </w:rPr>
        <w:t>, para cada um dos demais participantes do consórcio no qual a declarante é líder, o CNPJ</w:t>
      </w:r>
      <w:r w:rsidR="00A57DF3" w:rsidRPr="00BC796D">
        <w:rPr>
          <w:szCs w:val="20"/>
        </w:rPr>
        <w:t xml:space="preserve"> do participante</w:t>
      </w:r>
      <w:r w:rsidR="00C7612C" w:rsidRPr="00BC796D">
        <w:rPr>
          <w:szCs w:val="20"/>
        </w:rPr>
        <w:t xml:space="preserve"> e a respectiva receita auferida, observado o disposto no caput do art. 3</w:t>
      </w:r>
      <w:r w:rsidR="00C63BB7" w:rsidRPr="00BC796D">
        <w:rPr>
          <w:szCs w:val="20"/>
          <w:u w:val="single"/>
          <w:vertAlign w:val="superscript"/>
        </w:rPr>
        <w:t>o</w:t>
      </w:r>
      <w:r w:rsidR="00C7612C" w:rsidRPr="00BC796D">
        <w:rPr>
          <w:szCs w:val="20"/>
        </w:rPr>
        <w:t xml:space="preserve"> da IN RFB n</w:t>
      </w:r>
      <w:r w:rsidR="00C63BB7" w:rsidRPr="00BC796D">
        <w:rPr>
          <w:szCs w:val="20"/>
          <w:u w:val="single"/>
          <w:vertAlign w:val="superscript"/>
        </w:rPr>
        <w:t>o</w:t>
      </w:r>
      <w:r w:rsidR="00C7612C" w:rsidRPr="00BC796D">
        <w:rPr>
          <w:szCs w:val="20"/>
        </w:rPr>
        <w:t xml:space="preserve"> 1.199, de 2011.</w:t>
      </w:r>
    </w:p>
    <w:p w14:paraId="35AA8727" w14:textId="77777777" w:rsidR="003934AA" w:rsidRPr="00BC796D" w:rsidRDefault="003934AA" w:rsidP="00C63BB7">
      <w:pPr>
        <w:rPr>
          <w:szCs w:val="20"/>
        </w:rPr>
      </w:pPr>
    </w:p>
    <w:p w14:paraId="6A0FB3F0" w14:textId="77777777" w:rsidR="003934AA" w:rsidRPr="00BC796D" w:rsidRDefault="003934AA" w:rsidP="00C63BB7">
      <w:pPr>
        <w:rPr>
          <w:szCs w:val="20"/>
        </w:rPr>
      </w:pPr>
      <w:r w:rsidRPr="00BC796D">
        <w:rPr>
          <w:szCs w:val="20"/>
        </w:rPr>
        <w:tab/>
        <w:t>Não é necessário informar o CNPJ e a receita da empresa líder, pois já foram informados no registro Y640.</w:t>
      </w:r>
    </w:p>
    <w:p w14:paraId="7776F70B" w14:textId="77777777" w:rsidR="003B49DF" w:rsidRPr="00BC796D"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BC796D"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50: PARTICIPANTES DO CONSÓRCIO</w:t>
            </w:r>
          </w:p>
        </w:tc>
      </w:tr>
      <w:tr w:rsidR="00447193" w:rsidRPr="00BC796D"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47193" w:rsidRPr="00BC796D"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47193" w:rsidRPr="00BC796D"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BC796D" w:rsidRDefault="00447193" w:rsidP="0044719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58EECB74" w14:textId="77777777" w:rsidR="00D31963" w:rsidRPr="00BC796D"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BC796D"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47193" w:rsidRPr="00BC796D" w14:paraId="31E9F693" w14:textId="77777777" w:rsidTr="0044719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2BD6C"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C9A0EA"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2F1230"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shd w:val="clear" w:color="auto" w:fill="auto"/>
            <w:vAlign w:val="center"/>
            <w:hideMark/>
          </w:tcPr>
          <w:p w14:paraId="34D9ABD5"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A1CF8A"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3A3ADB5"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4BEB0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shd w:val="clear" w:color="auto" w:fill="auto"/>
            <w:vAlign w:val="center"/>
            <w:hideMark/>
          </w:tcPr>
          <w:p w14:paraId="1083F8BC"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7193" w:rsidRPr="00BC796D"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7193" w:rsidRPr="00BC796D" w14:paraId="5735A923" w14:textId="77777777" w:rsidTr="0044719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14042B"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AF0C4A0"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shd w:val="clear" w:color="auto" w:fill="auto"/>
            <w:vAlign w:val="center"/>
            <w:hideMark/>
          </w:tcPr>
          <w:p w14:paraId="01B43A9F"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shd w:val="clear" w:color="auto" w:fill="auto"/>
            <w:vAlign w:val="center"/>
            <w:hideMark/>
          </w:tcPr>
          <w:p w14:paraId="7A39890D"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4BA6C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D49A57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5D8E2A"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923A31F"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0A68B7E" w14:textId="77777777" w:rsidR="00D31963" w:rsidRPr="00BC796D"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BC796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1559E708" w14:textId="77777777" w:rsidR="00A57DF3" w:rsidRPr="00BC796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BC796D"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Tipo</w:t>
            </w:r>
          </w:p>
        </w:tc>
      </w:tr>
      <w:tr w:rsidR="00A57DF3" w:rsidRPr="00BC796D"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BC796D" w:rsidRDefault="00A57DF3" w:rsidP="00A70CD2">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BC796D" w:rsidRDefault="00A57DF3" w:rsidP="00A70CD2">
            <w:pPr>
              <w:pStyle w:val="PSDS-CorpodeTexto0"/>
              <w:rPr>
                <w:rFonts w:ascii="Times New Roman" w:hAnsi="Times New Roman"/>
                <w:bCs/>
                <w:lang w:val="pt-PT"/>
              </w:rPr>
            </w:pPr>
            <w:r w:rsidRPr="00BC796D">
              <w:rPr>
                <w:rFonts w:ascii="Times New Roman" w:hAnsi="Times New Roman"/>
                <w:bCs/>
                <w:lang w:val="pt-PT"/>
              </w:rPr>
              <w:t>VL_PART</w:t>
            </w:r>
          </w:p>
          <w:p w14:paraId="77058F6C" w14:textId="77777777" w:rsidR="00A57DF3" w:rsidRPr="00BC796D"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BC796D" w:rsidRDefault="00A57DF3" w:rsidP="00516F95">
            <w:pPr>
              <w:pStyle w:val="PSDS-CorpodeTexto0"/>
              <w:jc w:val="both"/>
              <w:rPr>
                <w:rFonts w:ascii="Times New Roman" w:hAnsi="Times New Roman"/>
              </w:rPr>
            </w:pPr>
            <w:r w:rsidRPr="00BC796D">
              <w:rPr>
                <w:rFonts w:ascii="Times New Roman" w:hAnsi="Times New Roman"/>
                <w:b/>
              </w:rPr>
              <w:t xml:space="preserve">REGRA_SOMA_VL_PART: </w:t>
            </w:r>
            <w:r w:rsidRPr="00BC796D">
              <w:rPr>
                <w:rFonts w:ascii="Times New Roman" w:hAnsi="Times New Roman"/>
              </w:rPr>
              <w:t xml:space="preserve">Verifica se o somatório das receitas dos participantes informadas </w:t>
            </w:r>
            <w:r w:rsidR="00516F95" w:rsidRPr="00BC796D">
              <w:rPr>
                <w:rFonts w:ascii="Times New Roman" w:hAnsi="Times New Roman"/>
              </w:rPr>
              <w:t>em</w:t>
            </w:r>
            <w:r w:rsidRPr="00BC796D">
              <w:rPr>
                <w:rFonts w:ascii="Times New Roman" w:hAnsi="Times New Roman"/>
              </w:rPr>
              <w:t xml:space="preserve"> </w:t>
            </w:r>
            <w:r w:rsidR="00516F95" w:rsidRPr="00BC796D">
              <w:rPr>
                <w:rFonts w:ascii="Times New Roman" w:hAnsi="Times New Roman"/>
              </w:rPr>
              <w:t xml:space="preserve">Y650.VL_PART </w:t>
            </w:r>
            <w:r w:rsidRPr="00BC796D">
              <w:rPr>
                <w:rFonts w:ascii="Times New Roman" w:hAnsi="Times New Roman"/>
              </w:rPr>
              <w:t xml:space="preserve">dos registros Y650 filhos somado ao valor da receita da empresa líder </w:t>
            </w:r>
            <w:r w:rsidR="00C321B8" w:rsidRPr="00BC796D">
              <w:rPr>
                <w:rFonts w:ascii="Times New Roman" w:hAnsi="Times New Roman"/>
              </w:rPr>
              <w:t>informada</w:t>
            </w:r>
            <w:r w:rsidRPr="00BC796D">
              <w:rPr>
                <w:rFonts w:ascii="Times New Roman" w:hAnsi="Times New Roman"/>
              </w:rPr>
              <w:t xml:space="preserve"> no </w:t>
            </w:r>
            <w:r w:rsidR="00A530D3" w:rsidRPr="00BC796D">
              <w:rPr>
                <w:rFonts w:ascii="Times New Roman" w:hAnsi="Times New Roman"/>
              </w:rPr>
              <w:t>Y640.</w:t>
            </w:r>
            <w:r w:rsidRPr="00BC796D">
              <w:rPr>
                <w:rFonts w:ascii="Times New Roman" w:hAnsi="Times New Roman"/>
              </w:rPr>
              <w:t>VL_D</w:t>
            </w:r>
            <w:r w:rsidR="00A530D3" w:rsidRPr="00BC796D">
              <w:rPr>
                <w:rFonts w:ascii="Times New Roman" w:hAnsi="Times New Roman"/>
              </w:rPr>
              <w:t xml:space="preserve">ECL </w:t>
            </w:r>
            <w:r w:rsidRPr="00BC796D">
              <w:rPr>
                <w:rFonts w:ascii="Times New Roman" w:hAnsi="Times New Roman"/>
              </w:rPr>
              <w:t xml:space="preserve">é igual ao </w:t>
            </w:r>
            <w:r w:rsidR="00A530D3" w:rsidRPr="00BC796D">
              <w:rPr>
                <w:rFonts w:ascii="Times New Roman" w:hAnsi="Times New Roman"/>
              </w:rPr>
              <w:t>Y640.VL_CONS</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BC796D" w:rsidRDefault="00A57DF3" w:rsidP="00A70CD2">
            <w:pPr>
              <w:pStyle w:val="PSDS-CorpodeTexto0"/>
              <w:rPr>
                <w:rFonts w:ascii="Times New Roman" w:hAnsi="Times New Roman"/>
                <w:lang w:val="pt-PT"/>
              </w:rPr>
            </w:pPr>
            <w:r w:rsidRPr="00BC796D">
              <w:rPr>
                <w:rFonts w:ascii="Times New Roman" w:hAnsi="Times New Roman"/>
                <w:lang w:val="pt-PT"/>
              </w:rPr>
              <w:t>Erro</w:t>
            </w:r>
          </w:p>
        </w:tc>
      </w:tr>
    </w:tbl>
    <w:p w14:paraId="6E279DC5" w14:textId="77777777" w:rsidR="00A57DF3" w:rsidRPr="00BC796D" w:rsidRDefault="00A57DF3" w:rsidP="003B49DF">
      <w:pPr>
        <w:rPr>
          <w:szCs w:val="20"/>
          <w:lang w:val="pt-PT"/>
        </w:rPr>
      </w:pPr>
    </w:p>
    <w:p w14:paraId="00DC6DE2" w14:textId="77777777" w:rsidR="00D31963" w:rsidRPr="00BC796D" w:rsidRDefault="00A530D3" w:rsidP="00A530D3">
      <w:pPr>
        <w:rPr>
          <w:b/>
          <w:color w:val="002060"/>
          <w:szCs w:val="20"/>
        </w:rPr>
      </w:pPr>
      <w:r w:rsidRPr="00BC796D">
        <w:rPr>
          <w:b/>
          <w:color w:val="002060"/>
          <w:szCs w:val="20"/>
        </w:rPr>
        <w:t xml:space="preserve">Exemplo de Preenchimento: </w:t>
      </w:r>
    </w:p>
    <w:p w14:paraId="23701D18" w14:textId="77777777" w:rsidR="00D31963" w:rsidRPr="00BC796D" w:rsidRDefault="00D31963" w:rsidP="00A530D3">
      <w:pPr>
        <w:rPr>
          <w:b/>
          <w:color w:val="002060"/>
          <w:szCs w:val="20"/>
        </w:rPr>
      </w:pPr>
    </w:p>
    <w:p w14:paraId="1F18D8B8" w14:textId="77777777" w:rsidR="00A57DF3" w:rsidRPr="00BC796D" w:rsidRDefault="00A57DF3" w:rsidP="00A530D3">
      <w:pPr>
        <w:rPr>
          <w:b/>
          <w:color w:val="002060"/>
          <w:szCs w:val="20"/>
        </w:rPr>
      </w:pPr>
      <w:r w:rsidRPr="00BC796D">
        <w:rPr>
          <w:b/>
          <w:color w:val="002060"/>
          <w:szCs w:val="20"/>
        </w:rPr>
        <w:t>|Y650|11111111000191|100000,00|</w:t>
      </w:r>
    </w:p>
    <w:p w14:paraId="173ED643" w14:textId="77777777" w:rsidR="00A57DF3" w:rsidRPr="00BC796D" w:rsidRDefault="00A57DF3" w:rsidP="00A57DF3">
      <w:pPr>
        <w:pStyle w:val="Corpodetexto"/>
        <w:ind w:left="708" w:firstLine="709"/>
        <w:rPr>
          <w:rFonts w:ascii="Times New Roman" w:hAnsi="Times New Roman"/>
          <w:color w:val="002060"/>
          <w:szCs w:val="20"/>
        </w:rPr>
      </w:pPr>
      <w:r w:rsidRPr="00BC796D">
        <w:rPr>
          <w:rFonts w:ascii="Times New Roman" w:hAnsi="Times New Roman"/>
          <w:color w:val="002060"/>
          <w:szCs w:val="20"/>
        </w:rPr>
        <w:t>|Y650|: Identificação do tipo do registro.</w:t>
      </w:r>
    </w:p>
    <w:p w14:paraId="60AE8824" w14:textId="77777777" w:rsidR="00A57DF3" w:rsidRPr="00BC796D" w:rsidRDefault="00A57DF3" w:rsidP="00A57DF3">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000191|: CNPJ da empresa participante do consórcio (11.111.111/0001-91).</w:t>
      </w:r>
    </w:p>
    <w:p w14:paraId="22A9AD53" w14:textId="77777777" w:rsidR="00A57DF3" w:rsidRPr="00BC796D" w:rsidRDefault="00A57DF3" w:rsidP="00A57DF3">
      <w:pPr>
        <w:rPr>
          <w:color w:val="002060"/>
          <w:szCs w:val="20"/>
        </w:rPr>
      </w:pPr>
      <w:r w:rsidRPr="00BC796D">
        <w:rPr>
          <w:b/>
          <w:color w:val="002060"/>
          <w:szCs w:val="20"/>
        </w:rPr>
        <w:tab/>
      </w:r>
      <w:r w:rsidRPr="00BC796D">
        <w:rPr>
          <w:b/>
          <w:color w:val="002060"/>
          <w:szCs w:val="20"/>
        </w:rPr>
        <w:tab/>
      </w:r>
      <w:r w:rsidR="003934AA" w:rsidRPr="00BC796D">
        <w:rPr>
          <w:color w:val="002060"/>
          <w:szCs w:val="20"/>
        </w:rPr>
        <w:t>|100000</w:t>
      </w:r>
      <w:r w:rsidRPr="00BC796D">
        <w:rPr>
          <w:color w:val="002060"/>
          <w:szCs w:val="20"/>
        </w:rPr>
        <w:t xml:space="preserve">,00|: </w:t>
      </w:r>
      <w:r w:rsidR="003934AA" w:rsidRPr="00BC796D">
        <w:rPr>
          <w:color w:val="002060"/>
          <w:szCs w:val="20"/>
        </w:rPr>
        <w:t>Valor da receita da empresa participante (R$ 100.000,00).</w:t>
      </w:r>
    </w:p>
    <w:p w14:paraId="626B1C05" w14:textId="77777777" w:rsidR="008332B1" w:rsidRPr="00BC796D" w:rsidRDefault="008332B1">
      <w:pPr>
        <w:rPr>
          <w:b/>
          <w:bCs/>
          <w:color w:val="0000FF"/>
          <w:szCs w:val="20"/>
        </w:rPr>
      </w:pPr>
    </w:p>
    <w:p w14:paraId="421EE7F9" w14:textId="77777777" w:rsidR="00A57DF3" w:rsidRPr="00BC796D" w:rsidRDefault="00A57DF3">
      <w:pPr>
        <w:rPr>
          <w:b/>
          <w:bCs/>
          <w:color w:val="0000FF"/>
          <w:szCs w:val="20"/>
        </w:rPr>
      </w:pPr>
      <w:r w:rsidRPr="00BC796D">
        <w:rPr>
          <w:color w:val="0000FF"/>
          <w:szCs w:val="20"/>
        </w:rPr>
        <w:br w:type="page"/>
      </w:r>
    </w:p>
    <w:p w14:paraId="36B61479" w14:textId="77777777" w:rsidR="0092310D" w:rsidRPr="00BC796D" w:rsidRDefault="0092310D" w:rsidP="00867F54">
      <w:pPr>
        <w:pStyle w:val="Ttulo4"/>
      </w:pPr>
      <w:bookmarkStart w:id="459" w:name="_Toc532980537"/>
      <w:r w:rsidRPr="00BC796D">
        <w:t>Registro Y660: Dados de Sucessoras</w:t>
      </w:r>
      <w:bookmarkEnd w:id="459"/>
    </w:p>
    <w:p w14:paraId="023C37B5" w14:textId="77777777" w:rsidR="0092310D" w:rsidRPr="00BC796D" w:rsidRDefault="0092310D" w:rsidP="0092310D">
      <w:pPr>
        <w:rPr>
          <w:szCs w:val="20"/>
        </w:rPr>
      </w:pPr>
    </w:p>
    <w:p w14:paraId="5B31D4BF" w14:textId="77777777" w:rsidR="008332B1" w:rsidRPr="00BC796D" w:rsidRDefault="008332B1" w:rsidP="0056665D">
      <w:pPr>
        <w:ind w:firstLine="708"/>
        <w:jc w:val="both"/>
        <w:rPr>
          <w:szCs w:val="20"/>
        </w:rPr>
      </w:pPr>
      <w:r w:rsidRPr="00BC796D">
        <w:rPr>
          <w:szCs w:val="20"/>
        </w:rPr>
        <w:t xml:space="preserve">Este registro deve ser preenchido pela pessoa jurídica que está obrigada a entregar a ECF relativa às situações especiais de fusão, cisão </w:t>
      </w:r>
      <w:r w:rsidR="008E401B" w:rsidRPr="00BC796D">
        <w:rPr>
          <w:szCs w:val="20"/>
        </w:rPr>
        <w:t xml:space="preserve">parcial, cisão total </w:t>
      </w:r>
      <w:r w:rsidRPr="00BC796D">
        <w:rPr>
          <w:szCs w:val="20"/>
        </w:rPr>
        <w:t>ou incorpora</w:t>
      </w:r>
      <w:r w:rsidR="0056665D" w:rsidRPr="00BC796D">
        <w:rPr>
          <w:szCs w:val="20"/>
        </w:rPr>
        <w:t>ção</w:t>
      </w:r>
      <w:r w:rsidR="008E401B" w:rsidRPr="00BC796D">
        <w:rPr>
          <w:szCs w:val="20"/>
        </w:rPr>
        <w:t>/incorporada</w:t>
      </w:r>
      <w:r w:rsidR="0056665D" w:rsidRPr="00BC796D">
        <w:rPr>
          <w:szCs w:val="20"/>
        </w:rPr>
        <w:t xml:space="preserve">, quando </w:t>
      </w:r>
      <w:r w:rsidR="00A530D3" w:rsidRPr="00BC796D">
        <w:rPr>
          <w:szCs w:val="20"/>
        </w:rPr>
        <w:t>0000.SIT_ESPECIAL</w:t>
      </w:r>
      <w:r w:rsidR="0056665D" w:rsidRPr="00BC796D">
        <w:rPr>
          <w:szCs w:val="20"/>
        </w:rPr>
        <w:t xml:space="preserve"> for informado, com dados de sucessora(s).</w:t>
      </w:r>
      <w:r w:rsidRPr="00BC796D">
        <w:rPr>
          <w:szCs w:val="20"/>
        </w:rPr>
        <w:t xml:space="preserve"> </w:t>
      </w:r>
    </w:p>
    <w:p w14:paraId="21BB93DC" w14:textId="77777777" w:rsidR="00A57DF3" w:rsidRPr="00BC796D"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60: DADOS DE SUCESSORAS</w:t>
            </w:r>
          </w:p>
        </w:tc>
      </w:tr>
      <w:tr w:rsidR="00272EE5" w:rsidRPr="00BC796D"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72EE5" w:rsidRPr="00BC796D"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40998BD6" w14:textId="77777777" w:rsidR="00D31963" w:rsidRPr="00BC796D"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BC796D"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2F2B498A"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61175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1C95ED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7353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shd w:val="clear" w:color="auto" w:fill="auto"/>
            <w:vAlign w:val="center"/>
            <w:hideMark/>
          </w:tcPr>
          <w:p w14:paraId="67D16F2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A1DB6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46B972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3642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shd w:val="clear" w:color="auto" w:fill="auto"/>
            <w:vAlign w:val="center"/>
            <w:hideMark/>
          </w:tcPr>
          <w:p w14:paraId="0775041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341D6E8"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23D2B7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B8491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BD8FCA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shd w:val="clear" w:color="auto" w:fill="auto"/>
            <w:vAlign w:val="center"/>
            <w:hideMark/>
          </w:tcPr>
          <w:p w14:paraId="6E6171D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B589FB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1F4174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2D086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A857E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C61D4F6" w14:textId="77777777" w:rsidR="00D31963" w:rsidRPr="00BC796D"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BC796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09518C92" w14:textId="77777777" w:rsidR="00D129CE" w:rsidRPr="00BC796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BC796D"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Tipo</w:t>
            </w:r>
          </w:p>
        </w:tc>
      </w:tr>
      <w:tr w:rsidR="00D129CE" w:rsidRPr="00BC796D"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BC796D" w:rsidRDefault="00D129CE" w:rsidP="00CD4CC9">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BC796D" w:rsidRDefault="00D129CE" w:rsidP="00CD4CC9">
            <w:pPr>
              <w:pStyle w:val="PSDS-CorpodeTexto0"/>
              <w:rPr>
                <w:rFonts w:ascii="Times New Roman" w:hAnsi="Times New Roman"/>
                <w:bCs/>
                <w:lang w:val="pt-PT"/>
              </w:rPr>
            </w:pPr>
            <w:r w:rsidRPr="00BC796D">
              <w:rPr>
                <w:rFonts w:ascii="Times New Roman" w:hAnsi="Times New Roman"/>
                <w:bCs/>
                <w:lang w:val="pt-PT"/>
              </w:rPr>
              <w:t>PERC_PAT_LIQ</w:t>
            </w:r>
          </w:p>
          <w:p w14:paraId="13B0ABA0" w14:textId="77777777" w:rsidR="00D129CE" w:rsidRPr="00BC796D"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BC796D" w:rsidRDefault="00D129CE" w:rsidP="00D129CE">
            <w:pPr>
              <w:pStyle w:val="PSDS-CorpodeTexto0"/>
              <w:jc w:val="both"/>
              <w:rPr>
                <w:rFonts w:ascii="Times New Roman" w:hAnsi="Times New Roman"/>
              </w:rPr>
            </w:pPr>
            <w:r w:rsidRPr="00BC796D">
              <w:rPr>
                <w:rFonts w:ascii="Times New Roman" w:hAnsi="Times New Roman"/>
                <w:b/>
              </w:rPr>
              <w:t xml:space="preserve">REGRA_PERC_PAT_CISAO_TOTAL: </w:t>
            </w:r>
            <w:r w:rsidRPr="00BC796D">
              <w:rPr>
                <w:rFonts w:ascii="Times New Roman" w:hAnsi="Times New Roman"/>
              </w:rPr>
              <w:t>Verifica, quando 0000.SIT_ESPECIAL igual a “2” (Fus</w:t>
            </w:r>
            <w:r w:rsidR="00054F23" w:rsidRPr="00BC796D">
              <w:rPr>
                <w:rFonts w:ascii="Times New Roman" w:hAnsi="Times New Roman"/>
              </w:rPr>
              <w:t xml:space="preserve">ão), “3” (Incorporação/Incorporada) </w:t>
            </w:r>
            <w:r w:rsidRPr="00BC796D">
              <w:rPr>
                <w:rFonts w:ascii="Times New Roman" w:hAnsi="Times New Roman"/>
              </w:rPr>
              <w:t>ou “5” (Cisão Total) se o somatório de Y660.</w:t>
            </w:r>
            <w:r w:rsidRPr="00BC796D">
              <w:rPr>
                <w:rFonts w:ascii="Times New Roman" w:hAnsi="Times New Roman"/>
                <w:bCs/>
                <w:lang w:val="pt-PT"/>
              </w:rPr>
              <w:t xml:space="preserve">PERC_PAT_LIQ </w:t>
            </w:r>
            <w:r w:rsidRPr="00BC796D">
              <w:rPr>
                <w:rFonts w:ascii="Times New Roman" w:hAnsi="Times New Roman"/>
              </w:rPr>
              <w:t>é igual a 100%.</w:t>
            </w:r>
          </w:p>
          <w:p w14:paraId="60B591A7" w14:textId="77777777" w:rsidR="00D129CE" w:rsidRPr="00BC796D" w:rsidRDefault="00054F23" w:rsidP="00054F23">
            <w:pPr>
              <w:pStyle w:val="PSDS-CorpodeTexto0"/>
              <w:tabs>
                <w:tab w:val="left" w:pos="2130"/>
              </w:tabs>
              <w:jc w:val="both"/>
              <w:rPr>
                <w:rFonts w:ascii="Times New Roman" w:hAnsi="Times New Roman"/>
              </w:rPr>
            </w:pPr>
            <w:r w:rsidRPr="00BC796D">
              <w:rPr>
                <w:rFonts w:ascii="Times New Roman" w:hAnsi="Times New Roman"/>
              </w:rPr>
              <w:tab/>
            </w:r>
          </w:p>
          <w:p w14:paraId="30A1997F" w14:textId="77777777" w:rsidR="00D129CE" w:rsidRPr="00BC796D" w:rsidRDefault="00D129CE" w:rsidP="008E401B">
            <w:pPr>
              <w:pStyle w:val="PSDS-CorpodeTexto0"/>
              <w:jc w:val="both"/>
              <w:rPr>
                <w:rFonts w:ascii="Times New Roman" w:hAnsi="Times New Roman"/>
                <w:bCs/>
                <w:lang w:val="pt-PT"/>
              </w:rPr>
            </w:pPr>
            <w:r w:rsidRPr="00BC796D">
              <w:rPr>
                <w:rFonts w:ascii="Times New Roman" w:hAnsi="Times New Roman"/>
                <w:b/>
              </w:rPr>
              <w:t xml:space="preserve">REGRA_PERC_PAT_CISAO_PARCIAL: </w:t>
            </w:r>
            <w:r w:rsidRPr="00BC796D">
              <w:rPr>
                <w:rFonts w:ascii="Times New Roman" w:hAnsi="Times New Roman"/>
              </w:rPr>
              <w:t>Verifica, quando 0000.SIT_ESPECIAL igual a “</w:t>
            </w:r>
            <w:r w:rsidR="00054F23" w:rsidRPr="00BC796D">
              <w:rPr>
                <w:rFonts w:ascii="Times New Roman" w:hAnsi="Times New Roman"/>
              </w:rPr>
              <w:t>6</w:t>
            </w:r>
            <w:r w:rsidRPr="00BC796D">
              <w:rPr>
                <w:rFonts w:ascii="Times New Roman" w:hAnsi="Times New Roman"/>
              </w:rPr>
              <w:t xml:space="preserve">” (Cisão </w:t>
            </w:r>
            <w:r w:rsidR="00054F23" w:rsidRPr="00BC796D">
              <w:rPr>
                <w:rFonts w:ascii="Times New Roman" w:hAnsi="Times New Roman"/>
              </w:rPr>
              <w:t>Parcial</w:t>
            </w:r>
            <w:r w:rsidRPr="00BC796D">
              <w:rPr>
                <w:rFonts w:ascii="Times New Roman" w:hAnsi="Times New Roman"/>
              </w:rPr>
              <w:t>) se o somatório de Y660.</w:t>
            </w:r>
            <w:r w:rsidRPr="00BC796D">
              <w:rPr>
                <w:rFonts w:ascii="Times New Roman" w:hAnsi="Times New Roman"/>
                <w:bCs/>
                <w:lang w:val="pt-PT"/>
              </w:rPr>
              <w:t xml:space="preserve">PERC_PAT_LIQ </w:t>
            </w:r>
            <w:r w:rsidRPr="00BC796D">
              <w:rPr>
                <w:rFonts w:ascii="Times New Roman" w:hAnsi="Times New Roman"/>
              </w:rPr>
              <w:t xml:space="preserve">é </w:t>
            </w:r>
            <w:r w:rsidR="008E401B" w:rsidRPr="00BC796D">
              <w:rPr>
                <w:rFonts w:ascii="Times New Roman" w:hAnsi="Times New Roman"/>
              </w:rPr>
              <w:t>diferente</w:t>
            </w:r>
            <w:r w:rsidR="00054F23" w:rsidRPr="00BC796D">
              <w:rPr>
                <w:rFonts w:ascii="Times New Roman" w:hAnsi="Times New Roman"/>
              </w:rPr>
              <w:t xml:space="preserve"> </w:t>
            </w:r>
            <w:r w:rsidR="008E401B" w:rsidRPr="00BC796D">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BC796D" w:rsidRDefault="00D129CE" w:rsidP="00CD4CC9">
            <w:pPr>
              <w:pStyle w:val="PSDS-CorpodeTexto0"/>
              <w:rPr>
                <w:rFonts w:ascii="Times New Roman" w:hAnsi="Times New Roman"/>
                <w:lang w:val="pt-PT"/>
              </w:rPr>
            </w:pPr>
            <w:r w:rsidRPr="00BC796D">
              <w:rPr>
                <w:rFonts w:ascii="Times New Roman" w:hAnsi="Times New Roman"/>
                <w:lang w:val="pt-PT"/>
              </w:rPr>
              <w:t>Erro</w:t>
            </w:r>
          </w:p>
          <w:p w14:paraId="5425D073" w14:textId="77777777" w:rsidR="008E401B" w:rsidRPr="00BC796D" w:rsidRDefault="008E401B" w:rsidP="00CD4CC9">
            <w:pPr>
              <w:pStyle w:val="PSDS-CorpodeTexto0"/>
              <w:rPr>
                <w:rFonts w:ascii="Times New Roman" w:hAnsi="Times New Roman"/>
                <w:lang w:val="pt-PT"/>
              </w:rPr>
            </w:pPr>
          </w:p>
          <w:p w14:paraId="49BAAF95" w14:textId="77777777" w:rsidR="008E401B" w:rsidRPr="00BC796D" w:rsidRDefault="008E401B" w:rsidP="00CD4CC9">
            <w:pPr>
              <w:pStyle w:val="PSDS-CorpodeTexto0"/>
              <w:rPr>
                <w:rFonts w:ascii="Times New Roman" w:hAnsi="Times New Roman"/>
                <w:lang w:val="pt-PT"/>
              </w:rPr>
            </w:pPr>
          </w:p>
          <w:p w14:paraId="19EEBEDF" w14:textId="77777777" w:rsidR="008E401B" w:rsidRPr="00BC796D" w:rsidRDefault="008E401B" w:rsidP="00CD4CC9">
            <w:pPr>
              <w:pStyle w:val="PSDS-CorpodeTexto0"/>
              <w:rPr>
                <w:rFonts w:ascii="Times New Roman" w:hAnsi="Times New Roman"/>
                <w:lang w:val="pt-PT"/>
              </w:rPr>
            </w:pPr>
            <w:r w:rsidRPr="00BC796D">
              <w:rPr>
                <w:rFonts w:ascii="Times New Roman" w:hAnsi="Times New Roman"/>
                <w:lang w:val="pt-PT"/>
              </w:rPr>
              <w:t>Erro</w:t>
            </w:r>
          </w:p>
        </w:tc>
      </w:tr>
    </w:tbl>
    <w:p w14:paraId="381592A8" w14:textId="77777777" w:rsidR="00D31963" w:rsidRPr="00BC796D" w:rsidRDefault="00D31963" w:rsidP="00A530D3">
      <w:pPr>
        <w:rPr>
          <w:b/>
          <w:color w:val="002060"/>
          <w:szCs w:val="20"/>
        </w:rPr>
      </w:pPr>
    </w:p>
    <w:p w14:paraId="2EA7FAD8" w14:textId="77777777" w:rsidR="00D31963" w:rsidRPr="00BC796D" w:rsidRDefault="00D31963">
      <w:pPr>
        <w:spacing w:after="200" w:line="276" w:lineRule="auto"/>
        <w:rPr>
          <w:b/>
          <w:color w:val="002060"/>
          <w:szCs w:val="20"/>
        </w:rPr>
      </w:pPr>
      <w:r w:rsidRPr="00BC796D">
        <w:rPr>
          <w:b/>
          <w:color w:val="002060"/>
          <w:szCs w:val="20"/>
        </w:rPr>
        <w:br w:type="page"/>
      </w:r>
    </w:p>
    <w:p w14:paraId="7D4EF2B4" w14:textId="77777777" w:rsidR="00A530D3" w:rsidRPr="00BC796D" w:rsidRDefault="0056665D" w:rsidP="00A530D3">
      <w:pPr>
        <w:rPr>
          <w:b/>
          <w:color w:val="002060"/>
          <w:szCs w:val="20"/>
        </w:rPr>
      </w:pPr>
      <w:r w:rsidRPr="00BC796D">
        <w:rPr>
          <w:b/>
          <w:color w:val="002060"/>
          <w:szCs w:val="20"/>
        </w:rPr>
        <w:t>Exemplo de Preenchimento</w:t>
      </w:r>
      <w:r w:rsidR="00A530D3" w:rsidRPr="00BC796D">
        <w:rPr>
          <w:b/>
          <w:color w:val="002060"/>
          <w:szCs w:val="20"/>
        </w:rPr>
        <w:t xml:space="preserve">: </w:t>
      </w:r>
    </w:p>
    <w:p w14:paraId="58C1D31C" w14:textId="77777777" w:rsidR="00D31963" w:rsidRPr="00BC796D" w:rsidRDefault="00D31963" w:rsidP="00D31963">
      <w:pPr>
        <w:rPr>
          <w:b/>
          <w:color w:val="002060"/>
          <w:szCs w:val="20"/>
        </w:rPr>
      </w:pPr>
    </w:p>
    <w:p w14:paraId="1ECCAC6B" w14:textId="77777777" w:rsidR="0056665D" w:rsidRPr="00BC796D" w:rsidRDefault="0056665D" w:rsidP="00D31963">
      <w:pPr>
        <w:rPr>
          <w:b/>
          <w:color w:val="002060"/>
          <w:szCs w:val="20"/>
        </w:rPr>
      </w:pPr>
      <w:r w:rsidRPr="00BC796D">
        <w:rPr>
          <w:b/>
          <w:color w:val="002060"/>
          <w:szCs w:val="20"/>
        </w:rPr>
        <w:t>|Y660|11111111000191|EMPRESA SUCESSORA 1 LTDA|40,00|</w:t>
      </w:r>
    </w:p>
    <w:p w14:paraId="2CFF5725"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Y660|: Identificação do tipo do registro.</w:t>
      </w:r>
    </w:p>
    <w:p w14:paraId="5ABEEADA"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000191|: CNPJ da sucessora (11.111.111/0001-91).</w:t>
      </w:r>
    </w:p>
    <w:p w14:paraId="694480D0"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EMPRESA SUCESSORA 1 LTDA|: Nome </w:t>
      </w:r>
      <w:r w:rsidR="00C321B8" w:rsidRPr="00BC796D">
        <w:rPr>
          <w:rFonts w:ascii="Times New Roman" w:hAnsi="Times New Roman"/>
          <w:color w:val="002060"/>
          <w:szCs w:val="20"/>
        </w:rPr>
        <w:t>empresarial</w:t>
      </w:r>
      <w:r w:rsidRPr="00BC796D">
        <w:rPr>
          <w:rFonts w:ascii="Times New Roman" w:hAnsi="Times New Roman"/>
          <w:color w:val="002060"/>
          <w:szCs w:val="20"/>
        </w:rPr>
        <w:t xml:space="preserve"> da sucessora.</w:t>
      </w:r>
    </w:p>
    <w:p w14:paraId="040EA0AE" w14:textId="77777777" w:rsidR="0056665D" w:rsidRPr="00BC796D" w:rsidRDefault="0056665D" w:rsidP="0056665D">
      <w:pPr>
        <w:rPr>
          <w:color w:val="002060"/>
          <w:szCs w:val="20"/>
        </w:rPr>
      </w:pPr>
      <w:r w:rsidRPr="00BC796D">
        <w:rPr>
          <w:b/>
          <w:color w:val="002060"/>
          <w:szCs w:val="20"/>
        </w:rPr>
        <w:tab/>
      </w:r>
      <w:r w:rsidRPr="00BC796D">
        <w:rPr>
          <w:b/>
          <w:color w:val="002060"/>
          <w:szCs w:val="20"/>
        </w:rPr>
        <w:tab/>
      </w:r>
      <w:r w:rsidRPr="00BC796D">
        <w:rPr>
          <w:color w:val="002060"/>
          <w:szCs w:val="20"/>
        </w:rPr>
        <w:t>|40,00|: Percentual da sucedida destinada à sucessora (40%).</w:t>
      </w:r>
    </w:p>
    <w:p w14:paraId="4036E304" w14:textId="77777777" w:rsidR="0056665D" w:rsidRPr="00BC796D" w:rsidRDefault="0056665D" w:rsidP="0056665D">
      <w:pPr>
        <w:rPr>
          <w:color w:val="002060"/>
          <w:szCs w:val="20"/>
        </w:rPr>
      </w:pPr>
    </w:p>
    <w:p w14:paraId="14AFE5F3" w14:textId="77777777" w:rsidR="0056665D" w:rsidRPr="00BC796D" w:rsidRDefault="0056665D" w:rsidP="00D31963">
      <w:pPr>
        <w:rPr>
          <w:b/>
          <w:color w:val="002060"/>
          <w:szCs w:val="20"/>
        </w:rPr>
      </w:pPr>
      <w:r w:rsidRPr="00BC796D">
        <w:rPr>
          <w:b/>
          <w:color w:val="002060"/>
          <w:szCs w:val="20"/>
        </w:rPr>
        <w:t>|Y660|22222222000191|EMPRESA SUCESSORA 2 LTDA|60,00|</w:t>
      </w:r>
    </w:p>
    <w:p w14:paraId="3B15586B"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Y660|: Identificação do tipo do registro.</w:t>
      </w:r>
    </w:p>
    <w:p w14:paraId="3CEDE31A"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22222222000191|: CNPJ da sucessora (22.222.222/0001-91).</w:t>
      </w:r>
    </w:p>
    <w:p w14:paraId="0D2E3B4F"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EMPRESA SUCESSORA 2 LTDA|: Nome </w:t>
      </w:r>
      <w:r w:rsidR="00C321B8" w:rsidRPr="00BC796D">
        <w:rPr>
          <w:rFonts w:ascii="Times New Roman" w:hAnsi="Times New Roman"/>
          <w:color w:val="002060"/>
          <w:szCs w:val="20"/>
        </w:rPr>
        <w:t>empresarial</w:t>
      </w:r>
      <w:r w:rsidRPr="00BC796D">
        <w:rPr>
          <w:rFonts w:ascii="Times New Roman" w:hAnsi="Times New Roman"/>
          <w:color w:val="002060"/>
          <w:szCs w:val="20"/>
        </w:rPr>
        <w:t xml:space="preserve"> da sucessora.</w:t>
      </w:r>
    </w:p>
    <w:p w14:paraId="41A5F787" w14:textId="77777777" w:rsidR="0056665D" w:rsidRPr="00BC796D" w:rsidRDefault="0056665D" w:rsidP="0056665D">
      <w:pPr>
        <w:rPr>
          <w:color w:val="002060"/>
          <w:szCs w:val="20"/>
        </w:rPr>
      </w:pPr>
      <w:r w:rsidRPr="00BC796D">
        <w:rPr>
          <w:b/>
          <w:color w:val="002060"/>
          <w:szCs w:val="20"/>
        </w:rPr>
        <w:tab/>
      </w:r>
      <w:r w:rsidRPr="00BC796D">
        <w:rPr>
          <w:b/>
          <w:color w:val="002060"/>
          <w:szCs w:val="20"/>
        </w:rPr>
        <w:tab/>
      </w:r>
      <w:r w:rsidRPr="00BC796D">
        <w:rPr>
          <w:color w:val="002060"/>
          <w:szCs w:val="20"/>
        </w:rPr>
        <w:t>|60,00|: Percentual da sucedida destinada à sucessora (60%).</w:t>
      </w:r>
    </w:p>
    <w:p w14:paraId="1715C7DE" w14:textId="77777777" w:rsidR="00A71C2B" w:rsidRPr="00BC796D" w:rsidRDefault="00A71C2B" w:rsidP="0056665D">
      <w:pPr>
        <w:rPr>
          <w:b/>
          <w:bCs/>
          <w:color w:val="0000FF"/>
          <w:szCs w:val="20"/>
        </w:rPr>
      </w:pPr>
    </w:p>
    <w:p w14:paraId="39A1509D" w14:textId="77777777" w:rsidR="00A530D3" w:rsidRPr="00BC796D" w:rsidRDefault="00A530D3">
      <w:pPr>
        <w:spacing w:after="200" w:line="276" w:lineRule="auto"/>
        <w:rPr>
          <w:b/>
          <w:bCs/>
          <w:color w:val="0000FF"/>
          <w:szCs w:val="20"/>
        </w:rPr>
      </w:pPr>
      <w:r w:rsidRPr="00BC796D">
        <w:rPr>
          <w:color w:val="0000FF"/>
          <w:szCs w:val="20"/>
        </w:rPr>
        <w:br w:type="page"/>
      </w:r>
    </w:p>
    <w:p w14:paraId="7C9E5D04" w14:textId="77777777" w:rsidR="004631A2" w:rsidRPr="00BC796D" w:rsidRDefault="004631A2" w:rsidP="00867F54">
      <w:pPr>
        <w:pStyle w:val="Ttulo4"/>
      </w:pPr>
      <w:bookmarkStart w:id="460" w:name="_Toc532980538"/>
      <w:r w:rsidRPr="00BC796D">
        <w:t>Registro Y67</w:t>
      </w:r>
      <w:r w:rsidR="002F79AD" w:rsidRPr="00BC796D">
        <w:t>1</w:t>
      </w:r>
      <w:r w:rsidRPr="00BC796D">
        <w:t xml:space="preserve">: </w:t>
      </w:r>
      <w:bookmarkStart w:id="461" w:name="_Hlk963752"/>
      <w:r w:rsidRPr="00BC796D">
        <w:t>Outras Informações</w:t>
      </w:r>
      <w:r w:rsidR="00223735" w:rsidRPr="00BC796D">
        <w:t xml:space="preserve"> (Lucro Real)</w:t>
      </w:r>
      <w:bookmarkEnd w:id="460"/>
    </w:p>
    <w:bookmarkEnd w:id="461"/>
    <w:p w14:paraId="62635551" w14:textId="77777777" w:rsidR="004631A2" w:rsidRPr="00BC796D" w:rsidRDefault="004631A2" w:rsidP="004631A2">
      <w:pPr>
        <w:rPr>
          <w:szCs w:val="20"/>
        </w:rPr>
      </w:pPr>
    </w:p>
    <w:p w14:paraId="17CCEFCD" w14:textId="77777777" w:rsidR="00D93C99" w:rsidRPr="00BC796D" w:rsidRDefault="00D15915" w:rsidP="00D15915">
      <w:pPr>
        <w:ind w:firstLine="708"/>
        <w:rPr>
          <w:szCs w:val="20"/>
        </w:rPr>
      </w:pPr>
      <w:r w:rsidRPr="00BC796D">
        <w:rPr>
          <w:szCs w:val="20"/>
        </w:rPr>
        <w:t>Este registro deve ser preenchido</w:t>
      </w:r>
      <w:r w:rsidR="00D93C99" w:rsidRPr="00BC796D">
        <w:rPr>
          <w:szCs w:val="20"/>
        </w:rPr>
        <w:t xml:space="preserve"> por todas as pessoas jurídicas que apuraram o imposto de renda com base no lucro real.</w:t>
      </w:r>
    </w:p>
    <w:p w14:paraId="2C184A1D" w14:textId="77777777" w:rsidR="00083454" w:rsidRPr="00BC796D" w:rsidRDefault="00083454" w:rsidP="00223735">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40A0026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E00EA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71: OUTRAS INFORMAÇÕES (LUCRO REAL)</w:t>
            </w:r>
          </w:p>
        </w:tc>
      </w:tr>
      <w:tr w:rsidR="00272EE5" w:rsidRPr="00BC796D" w14:paraId="5CF0D210"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587FC8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07F9F9E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DB7A10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A974F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272EE5" w:rsidRPr="00BC796D" w14:paraId="7FF45C29"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BF42321"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C80936B" w14:textId="77777777" w:rsidR="00083454" w:rsidRPr="00BC796D" w:rsidRDefault="00083454" w:rsidP="0008345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80"/>
        <w:gridCol w:w="2251"/>
        <w:gridCol w:w="7055"/>
        <w:gridCol w:w="893"/>
        <w:gridCol w:w="963"/>
        <w:gridCol w:w="911"/>
        <w:gridCol w:w="1304"/>
        <w:gridCol w:w="1163"/>
      </w:tblGrid>
      <w:tr w:rsidR="00272EE5" w:rsidRPr="00BC796D" w14:paraId="1F9CD720" w14:textId="77777777" w:rsidTr="00272EE5">
        <w:trPr>
          <w:trHeight w:val="525"/>
          <w:tblHeader/>
        </w:trPr>
        <w:tc>
          <w:tcPr>
            <w:tcW w:w="89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BA459E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141" w:type="dxa"/>
            <w:tcBorders>
              <w:top w:val="single" w:sz="8" w:space="0" w:color="auto"/>
              <w:left w:val="nil"/>
              <w:bottom w:val="single" w:sz="8" w:space="0" w:color="auto"/>
              <w:right w:val="single" w:sz="8" w:space="0" w:color="auto"/>
            </w:tcBorders>
            <w:shd w:val="clear" w:color="000000" w:fill="D0CECE"/>
            <w:vAlign w:val="center"/>
            <w:hideMark/>
          </w:tcPr>
          <w:p w14:paraId="7B1980D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13" w:type="dxa"/>
            <w:tcBorders>
              <w:top w:val="single" w:sz="8" w:space="0" w:color="auto"/>
              <w:left w:val="nil"/>
              <w:bottom w:val="single" w:sz="8" w:space="0" w:color="auto"/>
              <w:right w:val="single" w:sz="8" w:space="0" w:color="auto"/>
            </w:tcBorders>
            <w:shd w:val="clear" w:color="000000" w:fill="D0CECE"/>
            <w:vAlign w:val="center"/>
            <w:hideMark/>
          </w:tcPr>
          <w:p w14:paraId="1C71232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03" w:type="dxa"/>
            <w:tcBorders>
              <w:top w:val="single" w:sz="8" w:space="0" w:color="auto"/>
              <w:left w:val="nil"/>
              <w:bottom w:val="single" w:sz="8" w:space="0" w:color="auto"/>
              <w:right w:val="single" w:sz="8" w:space="0" w:color="auto"/>
            </w:tcBorders>
            <w:shd w:val="clear" w:color="000000" w:fill="D0CECE"/>
            <w:vAlign w:val="center"/>
            <w:hideMark/>
          </w:tcPr>
          <w:p w14:paraId="3B5E880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34954DD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5ED8B82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18" w:type="dxa"/>
            <w:tcBorders>
              <w:top w:val="single" w:sz="8" w:space="0" w:color="auto"/>
              <w:left w:val="nil"/>
              <w:bottom w:val="single" w:sz="8" w:space="0" w:color="auto"/>
              <w:right w:val="single" w:sz="8" w:space="0" w:color="auto"/>
            </w:tcBorders>
            <w:shd w:val="clear" w:color="000000" w:fill="D0CECE"/>
            <w:vAlign w:val="center"/>
            <w:hideMark/>
          </w:tcPr>
          <w:p w14:paraId="3B1E8C9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8" w:type="dxa"/>
            <w:tcBorders>
              <w:top w:val="single" w:sz="8" w:space="0" w:color="auto"/>
              <w:left w:val="nil"/>
              <w:bottom w:val="single" w:sz="8" w:space="0" w:color="auto"/>
              <w:right w:val="single" w:sz="8" w:space="0" w:color="auto"/>
            </w:tcBorders>
            <w:shd w:val="clear" w:color="000000" w:fill="D0CECE"/>
            <w:vAlign w:val="center"/>
            <w:hideMark/>
          </w:tcPr>
          <w:p w14:paraId="1E04221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090BF4E9" w14:textId="77777777" w:rsidTr="00272EE5">
        <w:trPr>
          <w:trHeight w:val="315"/>
        </w:trPr>
        <w:tc>
          <w:tcPr>
            <w:tcW w:w="896" w:type="dxa"/>
            <w:tcBorders>
              <w:top w:val="nil"/>
              <w:left w:val="single" w:sz="8" w:space="0" w:color="auto"/>
              <w:bottom w:val="nil"/>
              <w:right w:val="single" w:sz="8" w:space="0" w:color="auto"/>
            </w:tcBorders>
            <w:shd w:val="clear" w:color="auto" w:fill="auto"/>
            <w:vAlign w:val="center"/>
            <w:hideMark/>
          </w:tcPr>
          <w:p w14:paraId="5EF5A96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141" w:type="dxa"/>
            <w:tcBorders>
              <w:top w:val="nil"/>
              <w:left w:val="nil"/>
              <w:bottom w:val="single" w:sz="8" w:space="0" w:color="auto"/>
              <w:right w:val="single" w:sz="8" w:space="0" w:color="auto"/>
            </w:tcBorders>
            <w:shd w:val="clear" w:color="auto" w:fill="auto"/>
            <w:vAlign w:val="center"/>
            <w:hideMark/>
          </w:tcPr>
          <w:p w14:paraId="11700EB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13" w:type="dxa"/>
            <w:tcBorders>
              <w:top w:val="nil"/>
              <w:left w:val="nil"/>
              <w:bottom w:val="single" w:sz="8" w:space="0" w:color="auto"/>
              <w:right w:val="single" w:sz="8" w:space="0" w:color="auto"/>
            </w:tcBorders>
            <w:shd w:val="clear" w:color="auto" w:fill="auto"/>
            <w:vAlign w:val="center"/>
            <w:hideMark/>
          </w:tcPr>
          <w:p w14:paraId="12F21EFC"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71).</w:t>
            </w:r>
          </w:p>
        </w:tc>
        <w:tc>
          <w:tcPr>
            <w:tcW w:w="903" w:type="dxa"/>
            <w:tcBorders>
              <w:top w:val="nil"/>
              <w:left w:val="nil"/>
              <w:bottom w:val="single" w:sz="8" w:space="0" w:color="auto"/>
              <w:right w:val="single" w:sz="8" w:space="0" w:color="auto"/>
            </w:tcBorders>
            <w:shd w:val="clear" w:color="auto" w:fill="auto"/>
            <w:vAlign w:val="center"/>
            <w:hideMark/>
          </w:tcPr>
          <w:p w14:paraId="6D9B777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8" w:type="dxa"/>
            <w:tcBorders>
              <w:top w:val="nil"/>
              <w:left w:val="nil"/>
              <w:bottom w:val="single" w:sz="8" w:space="0" w:color="auto"/>
              <w:right w:val="single" w:sz="8" w:space="0" w:color="auto"/>
            </w:tcBorders>
            <w:shd w:val="clear" w:color="auto" w:fill="auto"/>
            <w:vAlign w:val="center"/>
            <w:hideMark/>
          </w:tcPr>
          <w:p w14:paraId="0043333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2D10081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tcBorders>
              <w:top w:val="nil"/>
              <w:left w:val="nil"/>
              <w:bottom w:val="single" w:sz="8" w:space="0" w:color="auto"/>
              <w:right w:val="single" w:sz="8" w:space="0" w:color="auto"/>
            </w:tcBorders>
            <w:shd w:val="clear" w:color="auto" w:fill="auto"/>
            <w:vAlign w:val="center"/>
            <w:hideMark/>
          </w:tcPr>
          <w:p w14:paraId="5B12342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71]</w:t>
            </w:r>
          </w:p>
        </w:tc>
        <w:tc>
          <w:tcPr>
            <w:tcW w:w="1118" w:type="dxa"/>
            <w:tcBorders>
              <w:top w:val="nil"/>
              <w:left w:val="nil"/>
              <w:bottom w:val="single" w:sz="8" w:space="0" w:color="auto"/>
              <w:right w:val="single" w:sz="8" w:space="0" w:color="auto"/>
            </w:tcBorders>
            <w:shd w:val="clear" w:color="auto" w:fill="auto"/>
            <w:vAlign w:val="center"/>
            <w:hideMark/>
          </w:tcPr>
          <w:p w14:paraId="64681C2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6BC10A6" w14:textId="77777777" w:rsidTr="00272EE5">
        <w:trPr>
          <w:trHeight w:val="2310"/>
        </w:trPr>
        <w:tc>
          <w:tcPr>
            <w:tcW w:w="89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F36B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141" w:type="dxa"/>
            <w:tcBorders>
              <w:top w:val="nil"/>
              <w:left w:val="nil"/>
              <w:bottom w:val="single" w:sz="8" w:space="0" w:color="auto"/>
              <w:right w:val="single" w:sz="8" w:space="0" w:color="auto"/>
            </w:tcBorders>
            <w:shd w:val="clear" w:color="000000" w:fill="F2F2F2"/>
            <w:vAlign w:val="center"/>
            <w:hideMark/>
          </w:tcPr>
          <w:p w14:paraId="04A3849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Q_MAQ</w:t>
            </w:r>
          </w:p>
        </w:tc>
        <w:tc>
          <w:tcPr>
            <w:tcW w:w="7213" w:type="dxa"/>
            <w:tcBorders>
              <w:top w:val="nil"/>
              <w:left w:val="nil"/>
              <w:bottom w:val="single" w:sz="8" w:space="0" w:color="auto"/>
              <w:right w:val="single" w:sz="8" w:space="0" w:color="auto"/>
            </w:tcBorders>
            <w:shd w:val="clear" w:color="000000" w:fill="F2F2F2"/>
            <w:vAlign w:val="center"/>
            <w:hideMark/>
          </w:tcPr>
          <w:p w14:paraId="10227AD6"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quisição de Máquinas, Aparelhos, Instrumentos e Equipamentos Novos: Todas as pessoas jurídicas que tenham projeto aprovado para instalação, ampliação, modernização ou diversificação, enquadrado em setores da economia considerados prioritários para o desenvolvimento regional, em microrregiões menos desenvolvidas localizadas nas áreas de atuação da Sudene e da Sudam, deverão informar, nesta linha, o valor do dispêndio efetuado durante todo o ano-calendário, relativo à aquisição de máquinas, aparelhos, instrumentos e equipamentos novos, relacionados em regulamento, destinados à incorporação ao seu ativo imobilizado a fim de fazer jus ao benefício determinado pela Lei nº 11.196, de 2005, art. 31.</w:t>
            </w:r>
          </w:p>
        </w:tc>
        <w:tc>
          <w:tcPr>
            <w:tcW w:w="903" w:type="dxa"/>
            <w:tcBorders>
              <w:top w:val="nil"/>
              <w:left w:val="nil"/>
              <w:bottom w:val="single" w:sz="8" w:space="0" w:color="auto"/>
              <w:right w:val="single" w:sz="8" w:space="0" w:color="auto"/>
            </w:tcBorders>
            <w:shd w:val="clear" w:color="000000" w:fill="F2F2F2"/>
            <w:vAlign w:val="center"/>
            <w:hideMark/>
          </w:tcPr>
          <w:p w14:paraId="15CF1F6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45F3E2E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385535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380295C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56397EA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720B52E" w14:textId="77777777" w:rsidTr="00272EE5">
        <w:trPr>
          <w:trHeight w:val="780"/>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27D79D8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141" w:type="dxa"/>
            <w:tcBorders>
              <w:top w:val="nil"/>
              <w:left w:val="nil"/>
              <w:bottom w:val="single" w:sz="8" w:space="0" w:color="auto"/>
              <w:right w:val="single" w:sz="8" w:space="0" w:color="auto"/>
            </w:tcBorders>
            <w:shd w:val="clear" w:color="auto" w:fill="auto"/>
            <w:vAlign w:val="center"/>
            <w:hideMark/>
          </w:tcPr>
          <w:p w14:paraId="15C3FDC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DOA_CRIANCA</w:t>
            </w:r>
          </w:p>
        </w:tc>
        <w:tc>
          <w:tcPr>
            <w:tcW w:w="7213" w:type="dxa"/>
            <w:tcBorders>
              <w:top w:val="nil"/>
              <w:left w:val="nil"/>
              <w:bottom w:val="single" w:sz="8" w:space="0" w:color="auto"/>
              <w:right w:val="single" w:sz="8" w:space="0" w:color="auto"/>
            </w:tcBorders>
            <w:shd w:val="clear" w:color="auto" w:fill="auto"/>
            <w:vAlign w:val="center"/>
            <w:hideMark/>
          </w:tcPr>
          <w:p w14:paraId="1AEB365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Doação aos Fundos dos Direitos da Criança e do Adolescente: Valor do dispêndio durante todo o ano-calendário relativo às doações aos fundos dos direitos da criança e do adolescente.</w:t>
            </w:r>
          </w:p>
        </w:tc>
        <w:tc>
          <w:tcPr>
            <w:tcW w:w="903" w:type="dxa"/>
            <w:tcBorders>
              <w:top w:val="nil"/>
              <w:left w:val="nil"/>
              <w:bottom w:val="single" w:sz="8" w:space="0" w:color="auto"/>
              <w:right w:val="single" w:sz="8" w:space="0" w:color="auto"/>
            </w:tcBorders>
            <w:shd w:val="clear" w:color="auto" w:fill="auto"/>
            <w:vAlign w:val="center"/>
            <w:hideMark/>
          </w:tcPr>
          <w:p w14:paraId="4C90CE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6A537EE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203764C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082183A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08C560D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2E292E7F" w14:textId="77777777" w:rsidTr="00272EE5">
        <w:trPr>
          <w:trHeight w:val="840"/>
        </w:trPr>
        <w:tc>
          <w:tcPr>
            <w:tcW w:w="896" w:type="dxa"/>
            <w:tcBorders>
              <w:top w:val="nil"/>
              <w:left w:val="single" w:sz="8" w:space="0" w:color="auto"/>
              <w:bottom w:val="single" w:sz="8" w:space="0" w:color="auto"/>
              <w:right w:val="single" w:sz="8" w:space="0" w:color="auto"/>
            </w:tcBorders>
            <w:shd w:val="clear" w:color="000000" w:fill="F2F2F2"/>
            <w:vAlign w:val="center"/>
            <w:hideMark/>
          </w:tcPr>
          <w:p w14:paraId="5CD36B7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141" w:type="dxa"/>
            <w:tcBorders>
              <w:top w:val="nil"/>
              <w:left w:val="nil"/>
              <w:bottom w:val="single" w:sz="8" w:space="0" w:color="auto"/>
              <w:right w:val="single" w:sz="8" w:space="0" w:color="auto"/>
            </w:tcBorders>
            <w:shd w:val="clear" w:color="000000" w:fill="F2F2F2"/>
            <w:vAlign w:val="center"/>
            <w:hideMark/>
          </w:tcPr>
          <w:p w14:paraId="35CEB88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DOA_IDOSO</w:t>
            </w:r>
          </w:p>
        </w:tc>
        <w:tc>
          <w:tcPr>
            <w:tcW w:w="7213" w:type="dxa"/>
            <w:tcBorders>
              <w:top w:val="nil"/>
              <w:left w:val="nil"/>
              <w:bottom w:val="single" w:sz="8" w:space="0" w:color="auto"/>
              <w:right w:val="single" w:sz="8" w:space="0" w:color="auto"/>
            </w:tcBorders>
            <w:shd w:val="clear" w:color="000000" w:fill="F2F2F2"/>
            <w:vAlign w:val="center"/>
            <w:hideMark/>
          </w:tcPr>
          <w:p w14:paraId="568AF0E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Doação aos Fundos Nacional, Estaduais ou Municipais do Idoso: Valor do dispêndio durante todo o ano-calendário relativo às doações aos fundos nacional, estaduais ou municipais do idoso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2.213/2010, art. 3</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w:t>
            </w:r>
          </w:p>
        </w:tc>
        <w:tc>
          <w:tcPr>
            <w:tcW w:w="903" w:type="dxa"/>
            <w:tcBorders>
              <w:top w:val="nil"/>
              <w:left w:val="nil"/>
              <w:bottom w:val="single" w:sz="8" w:space="0" w:color="auto"/>
              <w:right w:val="single" w:sz="8" w:space="0" w:color="auto"/>
            </w:tcBorders>
            <w:shd w:val="clear" w:color="000000" w:fill="F2F2F2"/>
            <w:vAlign w:val="center"/>
            <w:hideMark/>
          </w:tcPr>
          <w:p w14:paraId="2B47EB0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010FB4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529C8B9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5AA4E3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02BD2B0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01868215" w14:textId="77777777" w:rsidTr="00272EE5">
        <w:trPr>
          <w:trHeight w:val="525"/>
        </w:trPr>
        <w:tc>
          <w:tcPr>
            <w:tcW w:w="896" w:type="dxa"/>
            <w:tcBorders>
              <w:top w:val="nil"/>
              <w:left w:val="single" w:sz="8" w:space="0" w:color="auto"/>
              <w:bottom w:val="nil"/>
              <w:right w:val="single" w:sz="8" w:space="0" w:color="auto"/>
            </w:tcBorders>
            <w:shd w:val="clear" w:color="auto" w:fill="auto"/>
            <w:vAlign w:val="center"/>
            <w:hideMark/>
          </w:tcPr>
          <w:p w14:paraId="7CE98E6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141" w:type="dxa"/>
            <w:tcBorders>
              <w:top w:val="nil"/>
              <w:left w:val="nil"/>
              <w:bottom w:val="single" w:sz="8" w:space="0" w:color="auto"/>
              <w:right w:val="single" w:sz="8" w:space="0" w:color="auto"/>
            </w:tcBorders>
            <w:shd w:val="clear" w:color="auto" w:fill="auto"/>
            <w:vAlign w:val="center"/>
            <w:hideMark/>
          </w:tcPr>
          <w:p w14:paraId="27084B0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Q_IMOBILIZADO</w:t>
            </w:r>
          </w:p>
        </w:tc>
        <w:tc>
          <w:tcPr>
            <w:tcW w:w="7213" w:type="dxa"/>
            <w:tcBorders>
              <w:top w:val="nil"/>
              <w:left w:val="nil"/>
              <w:bottom w:val="single" w:sz="8" w:space="0" w:color="auto"/>
              <w:right w:val="single" w:sz="8" w:space="0" w:color="auto"/>
            </w:tcBorders>
            <w:shd w:val="clear" w:color="auto" w:fill="auto"/>
            <w:vAlign w:val="center"/>
            <w:hideMark/>
          </w:tcPr>
          <w:p w14:paraId="0433F88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quisições para o Ativo Imobilizado: Valor das aquisições para o ativo imobilizado verificadas no período abrangido pela declaração.</w:t>
            </w:r>
          </w:p>
        </w:tc>
        <w:tc>
          <w:tcPr>
            <w:tcW w:w="903" w:type="dxa"/>
            <w:tcBorders>
              <w:top w:val="nil"/>
              <w:left w:val="nil"/>
              <w:bottom w:val="single" w:sz="8" w:space="0" w:color="auto"/>
              <w:right w:val="single" w:sz="8" w:space="0" w:color="auto"/>
            </w:tcBorders>
            <w:shd w:val="clear" w:color="auto" w:fill="auto"/>
            <w:vAlign w:val="center"/>
            <w:hideMark/>
          </w:tcPr>
          <w:p w14:paraId="58D245D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15CDE0B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163261E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25E2FF8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1072071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CC3D247" w14:textId="77777777" w:rsidTr="00272EE5">
        <w:trPr>
          <w:trHeight w:val="525"/>
        </w:trPr>
        <w:tc>
          <w:tcPr>
            <w:tcW w:w="89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38FDC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141" w:type="dxa"/>
            <w:tcBorders>
              <w:top w:val="nil"/>
              <w:left w:val="nil"/>
              <w:bottom w:val="single" w:sz="8" w:space="0" w:color="auto"/>
              <w:right w:val="single" w:sz="8" w:space="0" w:color="auto"/>
            </w:tcBorders>
            <w:shd w:val="clear" w:color="000000" w:fill="F2F2F2"/>
            <w:vAlign w:val="center"/>
            <w:hideMark/>
          </w:tcPr>
          <w:p w14:paraId="456B895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BX_IMOBILIZADO</w:t>
            </w:r>
          </w:p>
        </w:tc>
        <w:tc>
          <w:tcPr>
            <w:tcW w:w="7213" w:type="dxa"/>
            <w:tcBorders>
              <w:top w:val="nil"/>
              <w:left w:val="nil"/>
              <w:bottom w:val="single" w:sz="8" w:space="0" w:color="auto"/>
              <w:right w:val="single" w:sz="8" w:space="0" w:color="auto"/>
            </w:tcBorders>
            <w:shd w:val="clear" w:color="000000" w:fill="F2F2F2"/>
            <w:vAlign w:val="center"/>
            <w:hideMark/>
          </w:tcPr>
          <w:p w14:paraId="4980A4BC"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Baixas do Ativo Imobilizado: Valor contábil das baixas do ativo imobilizado verificadas no período abrangido pela declaração.</w:t>
            </w:r>
          </w:p>
        </w:tc>
        <w:tc>
          <w:tcPr>
            <w:tcW w:w="903" w:type="dxa"/>
            <w:tcBorders>
              <w:top w:val="nil"/>
              <w:left w:val="nil"/>
              <w:bottom w:val="single" w:sz="8" w:space="0" w:color="auto"/>
              <w:right w:val="single" w:sz="8" w:space="0" w:color="auto"/>
            </w:tcBorders>
            <w:shd w:val="clear" w:color="000000" w:fill="F2F2F2"/>
            <w:vAlign w:val="center"/>
            <w:hideMark/>
          </w:tcPr>
          <w:p w14:paraId="673CA57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1CA40ED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5CDADED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53A3E4E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519142F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0BA95B81" w14:textId="77777777" w:rsidTr="00272EE5">
        <w:trPr>
          <w:trHeight w:val="2565"/>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0F66DCF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141" w:type="dxa"/>
            <w:tcBorders>
              <w:top w:val="nil"/>
              <w:left w:val="nil"/>
              <w:bottom w:val="single" w:sz="8" w:space="0" w:color="auto"/>
              <w:right w:val="single" w:sz="8" w:space="0" w:color="auto"/>
            </w:tcBorders>
            <w:shd w:val="clear" w:color="auto" w:fill="auto"/>
            <w:vAlign w:val="center"/>
            <w:hideMark/>
          </w:tcPr>
          <w:p w14:paraId="78389EA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INC_INI</w:t>
            </w:r>
          </w:p>
        </w:tc>
        <w:tc>
          <w:tcPr>
            <w:tcW w:w="7213" w:type="dxa"/>
            <w:tcBorders>
              <w:top w:val="nil"/>
              <w:left w:val="nil"/>
              <w:bottom w:val="single" w:sz="8" w:space="0" w:color="auto"/>
              <w:right w:val="single" w:sz="8" w:space="0" w:color="auto"/>
            </w:tcBorders>
            <w:shd w:val="clear" w:color="auto" w:fill="auto"/>
            <w:vAlign w:val="center"/>
            <w:hideMark/>
          </w:tcPr>
          <w:p w14:paraId="2F2BC7E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Bens Sujeitos ao Incentivo de que Trata 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051/2004 no Início do Período: Valor do saldo no início do período, dos bens sujeitos ao crédito relativo à Contribuição Social sobre o Lucro Líquido - CSLL, à razão de 25% (vinte e cinco por cento) sobre a depreciação contábil de máquinas, aparelhos, instrumentos e equipamentos, novos, relacionados em ato do Poder Executivo, adquiridos entre 1o de outubro de 2004 e 31 de dezembro de 2008, destinados ao ativo imobilizado e empregados em processo industrial do adquirente (Lei no 11.051, de 29 de dezembro de 2004, art. 1o, alterado pelo art. 14 da Lei no 11.452 de 27 de fevereiro de 2007).</w:t>
            </w:r>
            <w:r w:rsidRPr="00BC796D">
              <w:rPr>
                <w:rFonts w:eastAsia="Times New Roman" w:cs="Times New Roman"/>
                <w:color w:val="000000"/>
                <w:szCs w:val="20"/>
                <w:lang w:eastAsia="pt-BR"/>
              </w:rPr>
              <w:br/>
              <w:t>Atenção: Deve ser informado o valor de aquisição dos bens, sem dedução da depreciação acumulada.</w:t>
            </w:r>
          </w:p>
        </w:tc>
        <w:tc>
          <w:tcPr>
            <w:tcW w:w="903" w:type="dxa"/>
            <w:tcBorders>
              <w:top w:val="nil"/>
              <w:left w:val="nil"/>
              <w:bottom w:val="single" w:sz="8" w:space="0" w:color="auto"/>
              <w:right w:val="single" w:sz="8" w:space="0" w:color="auto"/>
            </w:tcBorders>
            <w:shd w:val="clear" w:color="auto" w:fill="auto"/>
            <w:vAlign w:val="center"/>
            <w:hideMark/>
          </w:tcPr>
          <w:p w14:paraId="3DA0FBB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63E4FBD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629F0E1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0AECB37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35AEBD8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22A07FD1" w14:textId="77777777" w:rsidTr="00272EE5">
        <w:trPr>
          <w:trHeight w:val="2565"/>
        </w:trPr>
        <w:tc>
          <w:tcPr>
            <w:tcW w:w="896" w:type="dxa"/>
            <w:tcBorders>
              <w:top w:val="nil"/>
              <w:left w:val="single" w:sz="8" w:space="0" w:color="auto"/>
              <w:bottom w:val="single" w:sz="8" w:space="0" w:color="auto"/>
              <w:right w:val="single" w:sz="8" w:space="0" w:color="auto"/>
            </w:tcBorders>
            <w:shd w:val="clear" w:color="000000" w:fill="F2F2F2"/>
            <w:vAlign w:val="center"/>
            <w:hideMark/>
          </w:tcPr>
          <w:p w14:paraId="7B282293"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141" w:type="dxa"/>
            <w:tcBorders>
              <w:top w:val="nil"/>
              <w:left w:val="nil"/>
              <w:bottom w:val="single" w:sz="8" w:space="0" w:color="auto"/>
              <w:right w:val="single" w:sz="8" w:space="0" w:color="auto"/>
            </w:tcBorders>
            <w:shd w:val="clear" w:color="000000" w:fill="F2F2F2"/>
            <w:vAlign w:val="center"/>
            <w:hideMark/>
          </w:tcPr>
          <w:p w14:paraId="4DC362E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INC_FIN</w:t>
            </w:r>
          </w:p>
        </w:tc>
        <w:tc>
          <w:tcPr>
            <w:tcW w:w="7213" w:type="dxa"/>
            <w:tcBorders>
              <w:top w:val="nil"/>
              <w:left w:val="nil"/>
              <w:bottom w:val="single" w:sz="8" w:space="0" w:color="auto"/>
              <w:right w:val="single" w:sz="8" w:space="0" w:color="auto"/>
            </w:tcBorders>
            <w:shd w:val="clear" w:color="000000" w:fill="F2F2F2"/>
            <w:vAlign w:val="center"/>
            <w:hideMark/>
          </w:tcPr>
          <w:p w14:paraId="5BB526C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Bens Sujeitos ao Incentivo de que Trata a Lei no 11.051/2004 no Fim do Período: Valor do saldo no fim do período, dos bens sujeitos ao crédito relativo à Contribuição Social sobre o Lucro Líquido - CSLL, à razão de 25% (vinte e cinco por cento) sobre a depreciação contábil de máquinas, aparelhos, instrumentos e equipamentos, novos, relacionados em ato do Poder Executivo, adquiridos entre 1o de outubro de 2004 e 31 de dezembro de 2008, destinados ao ativo imobilizado e empregados em processo industrial do adquirente (Lei no 11.051, de 29 de dezembro de 2004, art. 1o, alterado pelo art. 14 da Lei no 11.452 de 27 de fevereiro de 2007).</w:t>
            </w:r>
            <w:r w:rsidRPr="00BC796D">
              <w:rPr>
                <w:rFonts w:eastAsia="Times New Roman" w:cs="Times New Roman"/>
                <w:color w:val="000000"/>
                <w:szCs w:val="20"/>
                <w:lang w:eastAsia="pt-BR"/>
              </w:rPr>
              <w:br/>
              <w:t>Atenção: Deve ser informado o valor de aquisição dos bens, sem dedução da depreciação acumulada.</w:t>
            </w:r>
          </w:p>
        </w:tc>
        <w:tc>
          <w:tcPr>
            <w:tcW w:w="903" w:type="dxa"/>
            <w:tcBorders>
              <w:top w:val="nil"/>
              <w:left w:val="nil"/>
              <w:bottom w:val="single" w:sz="8" w:space="0" w:color="auto"/>
              <w:right w:val="single" w:sz="8" w:space="0" w:color="auto"/>
            </w:tcBorders>
            <w:shd w:val="clear" w:color="000000" w:fill="F2F2F2"/>
            <w:vAlign w:val="center"/>
            <w:hideMark/>
          </w:tcPr>
          <w:p w14:paraId="4F9DA6B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6E118F1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32AAA88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580F96E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691D430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9159BF6" w14:textId="77777777" w:rsidTr="00272EE5">
        <w:trPr>
          <w:trHeight w:val="840"/>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0254317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141" w:type="dxa"/>
            <w:tcBorders>
              <w:top w:val="nil"/>
              <w:left w:val="nil"/>
              <w:bottom w:val="single" w:sz="8" w:space="0" w:color="auto"/>
              <w:right w:val="single" w:sz="8" w:space="0" w:color="auto"/>
            </w:tcBorders>
            <w:shd w:val="clear" w:color="auto" w:fill="auto"/>
            <w:vAlign w:val="center"/>
            <w:hideMark/>
          </w:tcPr>
          <w:p w14:paraId="72FA997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SLL_DEPREC_INI</w:t>
            </w:r>
          </w:p>
        </w:tc>
        <w:tc>
          <w:tcPr>
            <w:tcW w:w="7213" w:type="dxa"/>
            <w:tcBorders>
              <w:top w:val="nil"/>
              <w:left w:val="nil"/>
              <w:bottom w:val="single" w:sz="8" w:space="0" w:color="auto"/>
              <w:right w:val="single" w:sz="8" w:space="0" w:color="auto"/>
            </w:tcBorders>
            <w:shd w:val="clear" w:color="auto" w:fill="auto"/>
            <w:vAlign w:val="center"/>
            <w:hideMark/>
          </w:tcPr>
          <w:p w14:paraId="12DD5D8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Créditos de CSLL sobre Depreciação no Início do Período: Saldo de créditos de CSLL, de que trata o art. 1</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a Lei nº 11.051, de 2004, utilizados nos anos-calendário anteriores e ainda não adicionados à CSLL devida.</w:t>
            </w:r>
          </w:p>
        </w:tc>
        <w:tc>
          <w:tcPr>
            <w:tcW w:w="903" w:type="dxa"/>
            <w:tcBorders>
              <w:top w:val="nil"/>
              <w:left w:val="nil"/>
              <w:bottom w:val="single" w:sz="8" w:space="0" w:color="auto"/>
              <w:right w:val="single" w:sz="8" w:space="0" w:color="auto"/>
            </w:tcBorders>
            <w:shd w:val="clear" w:color="auto" w:fill="auto"/>
            <w:vAlign w:val="center"/>
            <w:hideMark/>
          </w:tcPr>
          <w:p w14:paraId="51597D3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7125DF9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5500065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7D00FB8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29BE001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23ECC24" w14:textId="77777777" w:rsidTr="00272EE5">
        <w:trPr>
          <w:trHeight w:val="1410"/>
        </w:trPr>
        <w:tc>
          <w:tcPr>
            <w:tcW w:w="896" w:type="dxa"/>
            <w:tcBorders>
              <w:top w:val="nil"/>
              <w:left w:val="single" w:sz="8" w:space="0" w:color="auto"/>
              <w:bottom w:val="single" w:sz="4" w:space="0" w:color="auto"/>
              <w:right w:val="single" w:sz="8" w:space="0" w:color="auto"/>
            </w:tcBorders>
            <w:shd w:val="clear" w:color="000000" w:fill="F2F2F2"/>
            <w:vAlign w:val="center"/>
            <w:hideMark/>
          </w:tcPr>
          <w:p w14:paraId="4D0D1C03"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141" w:type="dxa"/>
            <w:tcBorders>
              <w:top w:val="nil"/>
              <w:left w:val="nil"/>
              <w:bottom w:val="single" w:sz="4" w:space="0" w:color="auto"/>
              <w:right w:val="single" w:sz="8" w:space="0" w:color="auto"/>
            </w:tcBorders>
            <w:shd w:val="clear" w:color="000000" w:fill="F2F2F2"/>
            <w:vAlign w:val="center"/>
            <w:hideMark/>
          </w:tcPr>
          <w:p w14:paraId="0AF86B7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OC_SEM_IOF</w:t>
            </w:r>
          </w:p>
        </w:tc>
        <w:tc>
          <w:tcPr>
            <w:tcW w:w="7213" w:type="dxa"/>
            <w:tcBorders>
              <w:top w:val="nil"/>
              <w:left w:val="nil"/>
              <w:bottom w:val="single" w:sz="4" w:space="0" w:color="auto"/>
              <w:right w:val="single" w:sz="8" w:space="0" w:color="auto"/>
            </w:tcBorders>
            <w:shd w:val="clear" w:color="000000" w:fill="F2F2F2"/>
            <w:vAlign w:val="center"/>
            <w:hideMark/>
          </w:tcPr>
          <w:p w14:paraId="773EAB6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 das Operações de Câmbio com Isenção de IOF: Valor total das operações de contrato de câmbio com as pessoas físicas não residentes no País, empregadas ou de outra forma contratadas para trabalhar na organização e realização dos Eventos, que ingressarem no Brasil com visto temporário (vide art. 20, do Decreto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7.578, de 2011)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2.350/2010, art. 12).</w:t>
            </w:r>
          </w:p>
        </w:tc>
        <w:tc>
          <w:tcPr>
            <w:tcW w:w="903" w:type="dxa"/>
            <w:tcBorders>
              <w:top w:val="nil"/>
              <w:left w:val="nil"/>
              <w:bottom w:val="single" w:sz="4" w:space="0" w:color="auto"/>
              <w:right w:val="single" w:sz="8" w:space="0" w:color="auto"/>
            </w:tcBorders>
            <w:shd w:val="clear" w:color="000000" w:fill="F2F2F2"/>
            <w:vAlign w:val="center"/>
            <w:hideMark/>
          </w:tcPr>
          <w:p w14:paraId="3A42C16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4" w:space="0" w:color="auto"/>
              <w:right w:val="single" w:sz="8" w:space="0" w:color="auto"/>
            </w:tcBorders>
            <w:shd w:val="clear" w:color="000000" w:fill="F2F2F2"/>
            <w:vAlign w:val="center"/>
            <w:hideMark/>
          </w:tcPr>
          <w:p w14:paraId="2E0323D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4" w:space="0" w:color="auto"/>
              <w:right w:val="single" w:sz="8" w:space="0" w:color="auto"/>
            </w:tcBorders>
            <w:shd w:val="clear" w:color="000000" w:fill="F2F2F2"/>
            <w:vAlign w:val="center"/>
            <w:hideMark/>
          </w:tcPr>
          <w:p w14:paraId="49823C7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4" w:space="0" w:color="auto"/>
              <w:right w:val="single" w:sz="8" w:space="0" w:color="auto"/>
            </w:tcBorders>
            <w:shd w:val="clear" w:color="000000" w:fill="F2F2F2"/>
            <w:vAlign w:val="center"/>
            <w:hideMark/>
          </w:tcPr>
          <w:p w14:paraId="2456101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4" w:space="0" w:color="auto"/>
              <w:right w:val="single" w:sz="8" w:space="0" w:color="auto"/>
            </w:tcBorders>
            <w:shd w:val="clear" w:color="000000" w:fill="F2F2F2"/>
            <w:vAlign w:val="center"/>
            <w:hideMark/>
          </w:tcPr>
          <w:p w14:paraId="14B36BE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915FA0B" w14:textId="77777777" w:rsidTr="00272EE5">
        <w:trPr>
          <w:trHeight w:val="1095"/>
        </w:trPr>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2A516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1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1AB7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FOLHA_ALIQ_RED</w:t>
            </w:r>
          </w:p>
        </w:tc>
        <w:tc>
          <w:tcPr>
            <w:tcW w:w="72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9BE65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 Total da Folha Sujeita à Alíquota Reduzida de que Trata a Lei nº 11.774/2008: Valor total da Folha de Pagamento, em relação aos segurados empregados, trabalhadores avulsos e contribuintes individuais, sujeita à alíquota reduzida de que trata o art. 14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774/2008.</w:t>
            </w:r>
          </w:p>
        </w:tc>
        <w:tc>
          <w:tcPr>
            <w:tcW w:w="9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E0B04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D8A79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A1D3A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415CF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97A15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006672A4" w14:textId="77777777" w:rsidTr="00272EE5">
        <w:trPr>
          <w:trHeight w:val="900"/>
        </w:trPr>
        <w:tc>
          <w:tcPr>
            <w:tcW w:w="896"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B267DF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141" w:type="dxa"/>
            <w:tcBorders>
              <w:top w:val="single" w:sz="4" w:space="0" w:color="auto"/>
              <w:left w:val="nil"/>
              <w:bottom w:val="single" w:sz="8" w:space="0" w:color="auto"/>
              <w:right w:val="single" w:sz="8" w:space="0" w:color="auto"/>
            </w:tcBorders>
            <w:shd w:val="clear" w:color="000000" w:fill="F2F2F2"/>
            <w:vAlign w:val="center"/>
            <w:hideMark/>
          </w:tcPr>
          <w:p w14:paraId="6EBB643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LIQ_RED</w:t>
            </w:r>
          </w:p>
        </w:tc>
        <w:tc>
          <w:tcPr>
            <w:tcW w:w="7213" w:type="dxa"/>
            <w:tcBorders>
              <w:top w:val="single" w:sz="4" w:space="0" w:color="auto"/>
              <w:left w:val="nil"/>
              <w:bottom w:val="single" w:sz="8" w:space="0" w:color="auto"/>
              <w:right w:val="single" w:sz="8" w:space="0" w:color="auto"/>
            </w:tcBorders>
            <w:shd w:val="clear" w:color="000000" w:fill="F2F2F2"/>
            <w:vAlign w:val="center"/>
            <w:hideMark/>
          </w:tcPr>
          <w:p w14:paraId="26016D8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líquota Reduzida de que Trata 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774/2008: Valor da alíquota reduzida de que trata o art. 14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774/2008, em relação às empresas que prestam serviços de tecnologia da informação - TI e de tecnologia da informação e comunicação - TIC.</w:t>
            </w:r>
          </w:p>
        </w:tc>
        <w:tc>
          <w:tcPr>
            <w:tcW w:w="903" w:type="dxa"/>
            <w:tcBorders>
              <w:top w:val="single" w:sz="4" w:space="0" w:color="auto"/>
              <w:left w:val="nil"/>
              <w:bottom w:val="single" w:sz="8" w:space="0" w:color="auto"/>
              <w:right w:val="single" w:sz="8" w:space="0" w:color="auto"/>
            </w:tcBorders>
            <w:shd w:val="clear" w:color="000000" w:fill="F2F2F2"/>
            <w:vAlign w:val="center"/>
            <w:hideMark/>
          </w:tcPr>
          <w:p w14:paraId="1FD28C5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single" w:sz="4" w:space="0" w:color="auto"/>
              <w:left w:val="nil"/>
              <w:bottom w:val="single" w:sz="8" w:space="0" w:color="auto"/>
              <w:right w:val="single" w:sz="8" w:space="0" w:color="auto"/>
            </w:tcBorders>
            <w:shd w:val="clear" w:color="000000" w:fill="F2F2F2"/>
            <w:vAlign w:val="center"/>
            <w:hideMark/>
          </w:tcPr>
          <w:p w14:paraId="6B5F7C7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3" w:type="dxa"/>
            <w:tcBorders>
              <w:top w:val="single" w:sz="4" w:space="0" w:color="auto"/>
              <w:left w:val="nil"/>
              <w:bottom w:val="single" w:sz="8" w:space="0" w:color="auto"/>
              <w:right w:val="single" w:sz="8" w:space="0" w:color="auto"/>
            </w:tcBorders>
            <w:shd w:val="clear" w:color="000000" w:fill="F2F2F2"/>
            <w:vAlign w:val="center"/>
            <w:hideMark/>
          </w:tcPr>
          <w:p w14:paraId="4937A3C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18" w:type="dxa"/>
            <w:tcBorders>
              <w:top w:val="single" w:sz="4" w:space="0" w:color="auto"/>
              <w:left w:val="nil"/>
              <w:bottom w:val="single" w:sz="8" w:space="0" w:color="auto"/>
              <w:right w:val="single" w:sz="8" w:space="0" w:color="auto"/>
            </w:tcBorders>
            <w:shd w:val="clear" w:color="000000" w:fill="F2F2F2"/>
            <w:vAlign w:val="center"/>
            <w:hideMark/>
          </w:tcPr>
          <w:p w14:paraId="7693A19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single" w:sz="4" w:space="0" w:color="auto"/>
              <w:left w:val="nil"/>
              <w:bottom w:val="single" w:sz="8" w:space="0" w:color="auto"/>
              <w:right w:val="single" w:sz="8" w:space="0" w:color="auto"/>
            </w:tcBorders>
            <w:shd w:val="clear" w:color="000000" w:fill="F2F2F2"/>
            <w:vAlign w:val="center"/>
            <w:hideMark/>
          </w:tcPr>
          <w:p w14:paraId="18AB584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0EC7FA00" w14:textId="77777777" w:rsidTr="00272EE5">
        <w:trPr>
          <w:trHeight w:val="2310"/>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75489EB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141" w:type="dxa"/>
            <w:tcBorders>
              <w:top w:val="nil"/>
              <w:left w:val="nil"/>
              <w:bottom w:val="single" w:sz="8" w:space="0" w:color="auto"/>
              <w:right w:val="single" w:sz="8" w:space="0" w:color="auto"/>
            </w:tcBorders>
            <w:shd w:val="clear" w:color="auto" w:fill="auto"/>
            <w:vAlign w:val="center"/>
            <w:hideMark/>
          </w:tcPr>
          <w:p w14:paraId="7DFCF77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IND_ALTER_CAPITAL</w:t>
            </w:r>
          </w:p>
        </w:tc>
        <w:tc>
          <w:tcPr>
            <w:tcW w:w="7213" w:type="dxa"/>
            <w:tcBorders>
              <w:top w:val="nil"/>
              <w:left w:val="nil"/>
              <w:bottom w:val="single" w:sz="8" w:space="0" w:color="auto"/>
              <w:right w:val="single" w:sz="8" w:space="0" w:color="auto"/>
            </w:tcBorders>
            <w:shd w:val="clear" w:color="auto" w:fill="auto"/>
            <w:vAlign w:val="center"/>
            <w:hideMark/>
          </w:tcPr>
          <w:p w14:paraId="6CAD9E1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 xml:space="preserve">Alteração de Capital na Forma dos art. 22 e 23 da Lei no 9.249/1995: </w:t>
            </w:r>
            <w:r w:rsidRPr="00BC796D">
              <w:rPr>
                <w:rFonts w:eastAsia="Times New Roman" w:cs="Times New Roman"/>
                <w:color w:val="000000"/>
                <w:szCs w:val="20"/>
                <w:lang w:eastAsia="pt-BR"/>
              </w:rPr>
              <w:br/>
              <w:t xml:space="preserve">0 – Não Preenchido </w:t>
            </w:r>
            <w:r w:rsidRPr="00BC796D">
              <w:rPr>
                <w:rFonts w:eastAsia="Times New Roman" w:cs="Times New Roman"/>
                <w:color w:val="000000"/>
                <w:szCs w:val="20"/>
                <w:lang w:eastAsia="pt-BR"/>
              </w:rPr>
              <w:br/>
              <w:t xml:space="preserve">1 – Não </w:t>
            </w:r>
            <w:r w:rsidRPr="00BC796D">
              <w:rPr>
                <w:rFonts w:eastAsia="Times New Roman" w:cs="Times New Roman"/>
                <w:color w:val="000000"/>
                <w:szCs w:val="20"/>
                <w:lang w:eastAsia="pt-BR"/>
              </w:rPr>
              <w:br/>
              <w:t>2 – Sim</w:t>
            </w:r>
            <w:r w:rsidRPr="00BC796D">
              <w:rPr>
                <w:rFonts w:eastAsia="Times New Roman" w:cs="Times New Roman"/>
                <w:color w:val="000000"/>
                <w:szCs w:val="20"/>
                <w:lang w:eastAsia="pt-BR"/>
              </w:rPr>
              <w:br/>
              <w:t>Indicar se a pessoa jurídica teve, ou não, alteração de capital decorrente de:</w:t>
            </w:r>
            <w:r w:rsidRPr="00BC796D">
              <w:rPr>
                <w:rFonts w:eastAsia="Times New Roman" w:cs="Times New Roman"/>
                <w:color w:val="000000"/>
                <w:szCs w:val="20"/>
                <w:lang w:eastAsia="pt-BR"/>
              </w:rPr>
              <w:br/>
              <w:t>a) devolução de participação no capital social a titular ou a sócio ou acionista, em conformidade com o disposto no art. 22 da Lei no 9.249, de 1995, e alterações posteriores;</w:t>
            </w:r>
            <w:r w:rsidRPr="00BC796D">
              <w:rPr>
                <w:rFonts w:eastAsia="Times New Roman" w:cs="Times New Roman"/>
                <w:color w:val="000000"/>
                <w:szCs w:val="20"/>
                <w:lang w:eastAsia="pt-BR"/>
              </w:rPr>
              <w:br/>
              <w:t>b) integralização de capital por pessoa física em bens e direitos, em conformidade com o disposto no art. 23 da Lei no 9.249, de 1995, e alterações posteriores.</w:t>
            </w:r>
          </w:p>
        </w:tc>
        <w:tc>
          <w:tcPr>
            <w:tcW w:w="903" w:type="dxa"/>
            <w:tcBorders>
              <w:top w:val="nil"/>
              <w:left w:val="nil"/>
              <w:bottom w:val="single" w:sz="8" w:space="0" w:color="auto"/>
              <w:right w:val="single" w:sz="8" w:space="0" w:color="auto"/>
            </w:tcBorders>
            <w:shd w:val="clear" w:color="auto" w:fill="auto"/>
            <w:vAlign w:val="center"/>
            <w:hideMark/>
          </w:tcPr>
          <w:p w14:paraId="5B97A64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63D4149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hideMark/>
          </w:tcPr>
          <w:p w14:paraId="5A25DF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tcBorders>
              <w:top w:val="nil"/>
              <w:left w:val="nil"/>
              <w:bottom w:val="single" w:sz="8" w:space="0" w:color="auto"/>
              <w:right w:val="single" w:sz="8" w:space="0" w:color="auto"/>
            </w:tcBorders>
            <w:shd w:val="clear" w:color="auto" w:fill="auto"/>
            <w:vAlign w:val="center"/>
            <w:hideMark/>
          </w:tcPr>
          <w:p w14:paraId="7A06E51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 1; 2]</w:t>
            </w:r>
          </w:p>
        </w:tc>
        <w:tc>
          <w:tcPr>
            <w:tcW w:w="1118" w:type="dxa"/>
            <w:tcBorders>
              <w:top w:val="nil"/>
              <w:left w:val="nil"/>
              <w:bottom w:val="single" w:sz="8" w:space="0" w:color="auto"/>
              <w:right w:val="single" w:sz="8" w:space="0" w:color="auto"/>
            </w:tcBorders>
            <w:shd w:val="clear" w:color="auto" w:fill="auto"/>
            <w:vAlign w:val="center"/>
            <w:hideMark/>
          </w:tcPr>
          <w:p w14:paraId="758F1FE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760BC73" w14:textId="77777777" w:rsidTr="00272EE5">
        <w:trPr>
          <w:trHeight w:val="1290"/>
        </w:trPr>
        <w:tc>
          <w:tcPr>
            <w:tcW w:w="896" w:type="dxa"/>
            <w:tcBorders>
              <w:top w:val="nil"/>
              <w:left w:val="single" w:sz="8" w:space="0" w:color="auto"/>
              <w:bottom w:val="single" w:sz="8" w:space="0" w:color="auto"/>
              <w:right w:val="single" w:sz="8" w:space="0" w:color="auto"/>
            </w:tcBorders>
            <w:shd w:val="clear" w:color="000000" w:fill="F2F2F2"/>
            <w:vAlign w:val="center"/>
            <w:hideMark/>
          </w:tcPr>
          <w:p w14:paraId="28CE8913"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141" w:type="dxa"/>
            <w:tcBorders>
              <w:top w:val="nil"/>
              <w:left w:val="nil"/>
              <w:bottom w:val="single" w:sz="8" w:space="0" w:color="auto"/>
              <w:right w:val="single" w:sz="8" w:space="0" w:color="auto"/>
            </w:tcBorders>
            <w:shd w:val="clear" w:color="000000" w:fill="F2F2F2"/>
            <w:vAlign w:val="center"/>
            <w:hideMark/>
          </w:tcPr>
          <w:p w14:paraId="166D64C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IND_BCN_CSLL</w:t>
            </w:r>
          </w:p>
        </w:tc>
        <w:tc>
          <w:tcPr>
            <w:tcW w:w="7213" w:type="dxa"/>
            <w:tcBorders>
              <w:top w:val="nil"/>
              <w:left w:val="nil"/>
              <w:bottom w:val="single" w:sz="8" w:space="0" w:color="auto"/>
              <w:right w:val="single" w:sz="8" w:space="0" w:color="auto"/>
            </w:tcBorders>
            <w:shd w:val="clear" w:color="000000" w:fill="F2F2F2"/>
            <w:vAlign w:val="center"/>
            <w:hideMark/>
          </w:tcPr>
          <w:p w14:paraId="7DC0466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Opção pela Escrituração, no Ativo, da Base de Cálculo Negativa da CSLL (MP no 1.807/1999, art. 8º):</w:t>
            </w:r>
            <w:r w:rsidRPr="00BC796D">
              <w:rPr>
                <w:rFonts w:eastAsia="Times New Roman" w:cs="Times New Roman"/>
                <w:color w:val="000000"/>
                <w:szCs w:val="20"/>
                <w:lang w:eastAsia="pt-BR"/>
              </w:rPr>
              <w:br/>
              <w:t xml:space="preserve">0 – Não Preenchido </w:t>
            </w:r>
            <w:r w:rsidRPr="00BC796D">
              <w:rPr>
                <w:rFonts w:eastAsia="Times New Roman" w:cs="Times New Roman"/>
                <w:color w:val="000000"/>
                <w:szCs w:val="20"/>
                <w:lang w:eastAsia="pt-BR"/>
              </w:rPr>
              <w:br/>
              <w:t xml:space="preserve">1 – Não </w:t>
            </w:r>
            <w:r w:rsidRPr="00BC796D">
              <w:rPr>
                <w:rFonts w:eastAsia="Times New Roman" w:cs="Times New Roman"/>
                <w:color w:val="000000"/>
                <w:szCs w:val="20"/>
                <w:lang w:eastAsia="pt-BR"/>
              </w:rPr>
              <w:br/>
              <w:t>2 – Sim</w:t>
            </w:r>
          </w:p>
        </w:tc>
        <w:tc>
          <w:tcPr>
            <w:tcW w:w="903" w:type="dxa"/>
            <w:tcBorders>
              <w:top w:val="nil"/>
              <w:left w:val="nil"/>
              <w:bottom w:val="single" w:sz="8" w:space="0" w:color="auto"/>
              <w:right w:val="single" w:sz="8" w:space="0" w:color="auto"/>
            </w:tcBorders>
            <w:shd w:val="clear" w:color="000000" w:fill="F2F2F2"/>
            <w:vAlign w:val="center"/>
            <w:hideMark/>
          </w:tcPr>
          <w:p w14:paraId="545A30B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230BBF0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000000" w:fill="F2F2F2"/>
            <w:vAlign w:val="center"/>
            <w:hideMark/>
          </w:tcPr>
          <w:p w14:paraId="14ABAA7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tcBorders>
              <w:top w:val="nil"/>
              <w:left w:val="nil"/>
              <w:bottom w:val="single" w:sz="8" w:space="0" w:color="auto"/>
              <w:right w:val="single" w:sz="8" w:space="0" w:color="auto"/>
            </w:tcBorders>
            <w:shd w:val="clear" w:color="000000" w:fill="F2F2F2"/>
            <w:vAlign w:val="center"/>
            <w:hideMark/>
          </w:tcPr>
          <w:p w14:paraId="18B7389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 1; 2]</w:t>
            </w:r>
          </w:p>
        </w:tc>
        <w:tc>
          <w:tcPr>
            <w:tcW w:w="1118" w:type="dxa"/>
            <w:tcBorders>
              <w:top w:val="nil"/>
              <w:left w:val="nil"/>
              <w:bottom w:val="single" w:sz="8" w:space="0" w:color="auto"/>
              <w:right w:val="single" w:sz="8" w:space="0" w:color="auto"/>
            </w:tcBorders>
            <w:shd w:val="clear" w:color="000000" w:fill="F2F2F2"/>
            <w:vAlign w:val="center"/>
            <w:hideMark/>
          </w:tcPr>
          <w:p w14:paraId="480232B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52A4810" w14:textId="77777777" w:rsidR="00083454" w:rsidRPr="00BC796D" w:rsidRDefault="00083454" w:rsidP="00223735">
      <w:pPr>
        <w:rPr>
          <w:b/>
          <w:szCs w:val="20"/>
          <w:lang w:val="pt-PT"/>
        </w:rPr>
      </w:pPr>
    </w:p>
    <w:p w14:paraId="721B882B" w14:textId="77777777" w:rsidR="00D20A3B" w:rsidRPr="00BC796D" w:rsidRDefault="00223735" w:rsidP="00223735">
      <w:pPr>
        <w:rPr>
          <w:b/>
          <w:szCs w:val="20"/>
          <w:lang w:val="pt-PT"/>
        </w:rPr>
      </w:pPr>
      <w:r w:rsidRPr="00BC796D">
        <w:rPr>
          <w:b/>
          <w:szCs w:val="20"/>
          <w:lang w:val="pt-PT"/>
        </w:rPr>
        <w:t>I</w:t>
      </w:r>
      <w:r w:rsidR="00D20A3B" w:rsidRPr="00BC796D">
        <w:rPr>
          <w:b/>
          <w:szCs w:val="20"/>
          <w:lang w:val="pt-PT"/>
        </w:rPr>
        <w:t xml:space="preserve"> – Regras de Validação de Campos:</w:t>
      </w:r>
    </w:p>
    <w:p w14:paraId="2543CB4A" w14:textId="77777777" w:rsidR="00D20A3B" w:rsidRPr="00BC796D" w:rsidRDefault="00D20A3B" w:rsidP="00D20A3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20A3B" w:rsidRPr="00BC796D" w14:paraId="7AAFB50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4DA9E7D" w14:textId="77777777" w:rsidR="00D20A3B" w:rsidRPr="00BC796D" w:rsidRDefault="00D20A3B" w:rsidP="00596CC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1FEFBA0" w14:textId="77777777" w:rsidR="00D20A3B" w:rsidRPr="00BC796D" w:rsidRDefault="00D20A3B" w:rsidP="00596CCC">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07F746" w14:textId="77777777" w:rsidR="00D20A3B" w:rsidRPr="00BC796D" w:rsidRDefault="00D20A3B" w:rsidP="00596CC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2A62394" w14:textId="77777777" w:rsidR="00D20A3B" w:rsidRPr="00BC796D" w:rsidRDefault="00D20A3B" w:rsidP="00596CCC">
            <w:pPr>
              <w:pStyle w:val="PSDS-CorpodeTexto0"/>
              <w:jc w:val="center"/>
              <w:rPr>
                <w:rFonts w:ascii="Times New Roman" w:hAnsi="Times New Roman"/>
                <w:b/>
                <w:bCs/>
              </w:rPr>
            </w:pPr>
            <w:r w:rsidRPr="00BC796D">
              <w:rPr>
                <w:rFonts w:ascii="Times New Roman" w:hAnsi="Times New Roman"/>
                <w:b/>
                <w:bCs/>
              </w:rPr>
              <w:t>Tipo</w:t>
            </w:r>
          </w:p>
        </w:tc>
      </w:tr>
      <w:tr w:rsidR="00545FF9" w:rsidRPr="00BC796D" w14:paraId="3DDA81E3"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1C02289" w14:textId="77777777" w:rsidR="00545FF9" w:rsidRPr="00BC796D" w:rsidRDefault="00545FF9" w:rsidP="00596CCC">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02F9B1B9" w14:textId="77777777" w:rsidR="00545FF9" w:rsidRPr="00BC796D" w:rsidRDefault="00545FF9" w:rsidP="00596CCC">
            <w:pPr>
              <w:pStyle w:val="PSDS-CorpodeTexto0"/>
              <w:rPr>
                <w:rFonts w:ascii="Times New Roman" w:hAnsi="Times New Roman"/>
                <w:lang w:val="pt-PT"/>
              </w:rPr>
            </w:pPr>
            <w:r w:rsidRPr="00BC796D">
              <w:rPr>
                <w:rFonts w:ascii="Times New Roman" w:hAnsi="Times New Roman"/>
                <w:lang w:val="pt-PT"/>
              </w:rPr>
              <w:t>VL_DOA_CRIANCA</w:t>
            </w:r>
          </w:p>
        </w:tc>
        <w:tc>
          <w:tcPr>
            <w:tcW w:w="12168" w:type="dxa"/>
            <w:tcBorders>
              <w:top w:val="single" w:sz="6" w:space="0" w:color="auto"/>
              <w:left w:val="single" w:sz="6" w:space="0" w:color="auto"/>
              <w:bottom w:val="single" w:sz="6" w:space="0" w:color="auto"/>
              <w:right w:val="single" w:sz="6" w:space="0" w:color="auto"/>
            </w:tcBorders>
          </w:tcPr>
          <w:p w14:paraId="4023B26A" w14:textId="77777777" w:rsidR="00545FF9" w:rsidRPr="00BC796D" w:rsidRDefault="00545FF9" w:rsidP="00516F95">
            <w:pPr>
              <w:pStyle w:val="PSDS-CorpodeTexto0"/>
              <w:jc w:val="both"/>
              <w:rPr>
                <w:rFonts w:ascii="Times New Roman" w:hAnsi="Times New Roman"/>
                <w:b/>
              </w:rPr>
            </w:pPr>
            <w:r w:rsidRPr="00BC796D">
              <w:rPr>
                <w:rFonts w:ascii="Times New Roman" w:eastAsia="Arial Unicode MS" w:hAnsi="Times New Roman"/>
                <w:b/>
                <w:lang w:val="pt-PT"/>
              </w:rPr>
              <w:t xml:space="preserve">REGRA_VL_DOA_CRIANCA: </w:t>
            </w:r>
            <w:r w:rsidRPr="00BC796D">
              <w:rPr>
                <w:rFonts w:ascii="Times New Roman" w:eastAsia="Arial Unicode MS" w:hAnsi="Times New Roman"/>
                <w:lang w:val="pt-PT"/>
              </w:rPr>
              <w:t xml:space="preserve">Verifica se </w:t>
            </w:r>
            <w:r w:rsidR="00516F95" w:rsidRPr="00BC796D">
              <w:rPr>
                <w:rFonts w:ascii="Times New Roman" w:eastAsia="Arial Unicode MS" w:hAnsi="Times New Roman"/>
                <w:lang w:val="pt-PT"/>
              </w:rPr>
              <w:t xml:space="preserve">Y671.VL_DOA_CRIANCA </w:t>
            </w:r>
            <w:r w:rsidR="00946B02" w:rsidRPr="00BC796D">
              <w:rPr>
                <w:rFonts w:ascii="Times New Roman" w:eastAsia="Arial Unicode MS" w:hAnsi="Times New Roman"/>
                <w:lang w:val="pt-PT"/>
              </w:rPr>
              <w:t>está preenchido quando N630 (11</w:t>
            </w:r>
            <w:r w:rsidRPr="00BC796D">
              <w:rPr>
                <w:rFonts w:ascii="Times New Roman" w:eastAsia="Arial Unicode MS" w:hAnsi="Times New Roman"/>
                <w:lang w:val="pt-PT"/>
              </w:rPr>
              <w:t>) (Fundos dos Direitos da Criança e do Adolescente) for maior que zero, no</w:t>
            </w:r>
            <w:r w:rsidR="00946B02" w:rsidRPr="00BC796D">
              <w:rPr>
                <w:rFonts w:ascii="Times New Roman" w:eastAsia="Arial Unicode MS" w:hAnsi="Times New Roman"/>
                <w:lang w:val="pt-PT"/>
              </w:rPr>
              <w:t xml:space="preserve"> caso de PJ em Geral, ou N630 (10</w:t>
            </w:r>
            <w:r w:rsidRPr="00BC796D">
              <w:rPr>
                <w:rFonts w:ascii="Times New Roman" w:eastAsia="Arial Unicode MS" w:hAnsi="Times New Roman"/>
                <w:lang w:val="pt-PT"/>
              </w:rPr>
              <w:t>) (Fundos dos Direitos da Criança e do Adolescente)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14:paraId="34806CCB" w14:textId="77777777" w:rsidR="00545FF9" w:rsidRPr="00BC796D" w:rsidRDefault="00545FF9" w:rsidP="00596CCC">
            <w:pPr>
              <w:pStyle w:val="PSDS-CorpodeTexto0"/>
              <w:rPr>
                <w:rFonts w:ascii="Times New Roman" w:hAnsi="Times New Roman"/>
                <w:lang w:val="pt-PT"/>
              </w:rPr>
            </w:pPr>
            <w:r w:rsidRPr="00BC796D">
              <w:rPr>
                <w:rFonts w:ascii="Times New Roman" w:hAnsi="Times New Roman"/>
                <w:lang w:val="pt-PT"/>
              </w:rPr>
              <w:t>Erro</w:t>
            </w:r>
          </w:p>
        </w:tc>
      </w:tr>
      <w:tr w:rsidR="00D20A3B" w:rsidRPr="00BC796D" w14:paraId="66CF98C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2B5A8A7" w14:textId="77777777" w:rsidR="00D20A3B" w:rsidRPr="00BC796D" w:rsidRDefault="00545FF9" w:rsidP="00596CCC">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13B137" w14:textId="77777777" w:rsidR="00D20A3B" w:rsidRPr="00BC796D" w:rsidRDefault="00545FF9" w:rsidP="00596CCC">
            <w:pPr>
              <w:pStyle w:val="PSDS-CorpodeTexto0"/>
              <w:rPr>
                <w:rFonts w:ascii="Times New Roman" w:hAnsi="Times New Roman"/>
                <w:lang w:val="pt-PT"/>
              </w:rPr>
            </w:pPr>
            <w:r w:rsidRPr="00BC796D">
              <w:rPr>
                <w:rFonts w:ascii="Times New Roman" w:hAnsi="Times New Roman"/>
                <w:lang w:val="pt-PT"/>
              </w:rPr>
              <w:t>VL_DOA_IDOSO</w:t>
            </w:r>
          </w:p>
        </w:tc>
        <w:tc>
          <w:tcPr>
            <w:tcW w:w="12168" w:type="dxa"/>
            <w:tcBorders>
              <w:top w:val="single" w:sz="6" w:space="0" w:color="auto"/>
              <w:left w:val="single" w:sz="6" w:space="0" w:color="auto"/>
              <w:bottom w:val="single" w:sz="6" w:space="0" w:color="auto"/>
              <w:right w:val="single" w:sz="6" w:space="0" w:color="auto"/>
            </w:tcBorders>
          </w:tcPr>
          <w:p w14:paraId="24823458" w14:textId="77777777" w:rsidR="00D20A3B" w:rsidRPr="00BC796D" w:rsidRDefault="00D20A3B" w:rsidP="00516F95">
            <w:pPr>
              <w:pStyle w:val="PSDS-CorpodeTexto0"/>
              <w:jc w:val="both"/>
              <w:rPr>
                <w:rFonts w:ascii="Times New Roman" w:hAnsi="Times New Roman"/>
                <w:b/>
              </w:rPr>
            </w:pPr>
            <w:r w:rsidRPr="00BC796D">
              <w:rPr>
                <w:rFonts w:ascii="Times New Roman" w:eastAsia="Arial Unicode MS" w:hAnsi="Times New Roman"/>
                <w:b/>
                <w:lang w:val="pt-PT"/>
              </w:rPr>
              <w:t>REGRA_</w:t>
            </w:r>
            <w:r w:rsidR="00545FF9" w:rsidRPr="00BC796D">
              <w:rPr>
                <w:rFonts w:ascii="Times New Roman" w:eastAsia="Arial Unicode MS" w:hAnsi="Times New Roman"/>
                <w:b/>
                <w:lang w:val="pt-PT"/>
              </w:rPr>
              <w:t>VL_DOA_IDOSO</w:t>
            </w:r>
            <w:r w:rsidRPr="00BC796D">
              <w:rPr>
                <w:rFonts w:ascii="Times New Roman" w:eastAsia="Arial Unicode MS" w:hAnsi="Times New Roman"/>
                <w:b/>
                <w:lang w:val="pt-PT"/>
              </w:rPr>
              <w:t xml:space="preserve">: </w:t>
            </w:r>
            <w:r w:rsidRPr="00BC796D">
              <w:rPr>
                <w:rFonts w:ascii="Times New Roman" w:eastAsia="Arial Unicode MS" w:hAnsi="Times New Roman"/>
                <w:lang w:val="pt-PT"/>
              </w:rPr>
              <w:t xml:space="preserve">Verifica se </w:t>
            </w:r>
            <w:r w:rsidR="00223735" w:rsidRPr="00BC796D">
              <w:rPr>
                <w:rFonts w:ascii="Times New Roman" w:eastAsia="Arial Unicode MS" w:hAnsi="Times New Roman"/>
                <w:lang w:val="pt-PT"/>
              </w:rPr>
              <w:t>Y671.</w:t>
            </w:r>
            <w:r w:rsidRPr="00BC796D">
              <w:rPr>
                <w:rFonts w:ascii="Times New Roman" w:eastAsia="Arial Unicode MS" w:hAnsi="Times New Roman"/>
                <w:lang w:val="pt-PT"/>
              </w:rPr>
              <w:t>VL_</w:t>
            </w:r>
            <w:r w:rsidR="00516F95" w:rsidRPr="00BC796D">
              <w:rPr>
                <w:rFonts w:ascii="Times New Roman" w:eastAsia="Arial Unicode MS" w:hAnsi="Times New Roman"/>
                <w:lang w:val="pt-PT"/>
              </w:rPr>
              <w:t xml:space="preserve">DOA_IDOSO </w:t>
            </w:r>
            <w:r w:rsidRPr="00BC796D">
              <w:rPr>
                <w:rFonts w:ascii="Times New Roman" w:eastAsia="Arial Unicode MS" w:hAnsi="Times New Roman"/>
                <w:lang w:val="pt-PT"/>
              </w:rPr>
              <w:t xml:space="preserve">está preenchido quando </w:t>
            </w:r>
            <w:r w:rsidR="00946B02" w:rsidRPr="00BC796D">
              <w:rPr>
                <w:rFonts w:ascii="Times New Roman" w:eastAsia="Arial Unicode MS" w:hAnsi="Times New Roman"/>
                <w:lang w:val="pt-PT"/>
              </w:rPr>
              <w:t>N630 (12</w:t>
            </w:r>
            <w:r w:rsidR="00545FF9" w:rsidRPr="00BC796D">
              <w:rPr>
                <w:rFonts w:ascii="Times New Roman" w:eastAsia="Arial Unicode MS" w:hAnsi="Times New Roman"/>
                <w:lang w:val="pt-PT"/>
              </w:rPr>
              <w:t>) (</w:t>
            </w:r>
            <w:r w:rsidR="00545FF9" w:rsidRPr="00BC796D">
              <w:rPr>
                <w:rFonts w:ascii="Times New Roman" w:hAnsi="Times New Roman"/>
                <w:bCs/>
                <w:color w:val="000000"/>
                <w:lang w:eastAsia="pt-BR"/>
              </w:rPr>
              <w:t>Fundos Nacional, Estaduais ou Municipais do Idoso</w:t>
            </w:r>
            <w:r w:rsidR="00545FF9" w:rsidRPr="00BC796D">
              <w:rPr>
                <w:rFonts w:ascii="Times New Roman" w:eastAsia="Arial Unicode MS" w:hAnsi="Times New Roman"/>
                <w:lang w:val="pt-PT"/>
              </w:rPr>
              <w:t xml:space="preserve">) for maior que zero, no </w:t>
            </w:r>
            <w:r w:rsidR="00946B02" w:rsidRPr="00BC796D">
              <w:rPr>
                <w:rFonts w:ascii="Times New Roman" w:eastAsia="Arial Unicode MS" w:hAnsi="Times New Roman"/>
                <w:lang w:val="pt-PT"/>
              </w:rPr>
              <w:t>caso de PJ em Geral, ou N630 (11</w:t>
            </w:r>
            <w:r w:rsidR="00545FF9" w:rsidRPr="00BC796D">
              <w:rPr>
                <w:rFonts w:ascii="Times New Roman" w:eastAsia="Arial Unicode MS" w:hAnsi="Times New Roman"/>
                <w:lang w:val="pt-PT"/>
              </w:rPr>
              <w:t>) (</w:t>
            </w:r>
            <w:r w:rsidR="00545FF9" w:rsidRPr="00BC796D">
              <w:rPr>
                <w:rFonts w:ascii="Times New Roman" w:hAnsi="Times New Roman"/>
                <w:bCs/>
                <w:color w:val="000000"/>
                <w:lang w:eastAsia="pt-BR"/>
              </w:rPr>
              <w:t>Fundos Nacional, Estaduais ou Municipais do Idoso</w:t>
            </w:r>
            <w:r w:rsidR="00545FF9" w:rsidRPr="00BC796D">
              <w:rPr>
                <w:rFonts w:ascii="Times New Roman" w:eastAsia="Arial Unicode MS" w:hAnsi="Times New Roman"/>
                <w:lang w:val="pt-PT"/>
              </w:rPr>
              <w:t>)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14:paraId="321EE8A4" w14:textId="77777777" w:rsidR="00D20A3B" w:rsidRPr="00BC796D" w:rsidRDefault="00D20A3B" w:rsidP="00596CCC">
            <w:pPr>
              <w:pStyle w:val="PSDS-CorpodeTexto0"/>
              <w:rPr>
                <w:rFonts w:ascii="Times New Roman" w:hAnsi="Times New Roman"/>
                <w:lang w:val="pt-PT"/>
              </w:rPr>
            </w:pPr>
            <w:r w:rsidRPr="00BC796D">
              <w:rPr>
                <w:rFonts w:ascii="Times New Roman" w:hAnsi="Times New Roman"/>
                <w:lang w:val="pt-PT"/>
              </w:rPr>
              <w:t>Erro</w:t>
            </w:r>
          </w:p>
        </w:tc>
      </w:tr>
    </w:tbl>
    <w:p w14:paraId="45258CF2" w14:textId="77777777" w:rsidR="00083454" w:rsidRPr="00BC796D" w:rsidRDefault="00083454">
      <w:pPr>
        <w:spacing w:after="200" w:line="276" w:lineRule="auto"/>
        <w:rPr>
          <w:b/>
          <w:color w:val="002060"/>
          <w:szCs w:val="20"/>
        </w:rPr>
      </w:pPr>
      <w:r w:rsidRPr="00BC796D">
        <w:rPr>
          <w:b/>
          <w:color w:val="002060"/>
          <w:szCs w:val="20"/>
        </w:rPr>
        <w:br w:type="page"/>
      </w:r>
    </w:p>
    <w:p w14:paraId="4C9CFAA7" w14:textId="77777777" w:rsidR="00083454" w:rsidRPr="00BC796D" w:rsidRDefault="006B5DE4" w:rsidP="00223735">
      <w:pPr>
        <w:rPr>
          <w:b/>
          <w:color w:val="002060"/>
          <w:szCs w:val="20"/>
        </w:rPr>
      </w:pPr>
      <w:r w:rsidRPr="00BC796D">
        <w:rPr>
          <w:b/>
          <w:color w:val="002060"/>
          <w:szCs w:val="20"/>
        </w:rPr>
        <w:t>Exemplo de Preenchimen</w:t>
      </w:r>
      <w:r w:rsidR="00223735" w:rsidRPr="00BC796D">
        <w:rPr>
          <w:b/>
          <w:color w:val="002060"/>
          <w:szCs w:val="20"/>
        </w:rPr>
        <w:t xml:space="preserve">to: </w:t>
      </w:r>
    </w:p>
    <w:p w14:paraId="3D48B13C" w14:textId="77777777" w:rsidR="00083454" w:rsidRPr="00BC796D" w:rsidRDefault="00083454" w:rsidP="00223735">
      <w:pPr>
        <w:rPr>
          <w:b/>
          <w:color w:val="002060"/>
          <w:szCs w:val="20"/>
        </w:rPr>
      </w:pPr>
    </w:p>
    <w:p w14:paraId="28C41919" w14:textId="77777777" w:rsidR="006B5DE4" w:rsidRPr="00BC796D" w:rsidRDefault="006B5DE4" w:rsidP="00223735">
      <w:pPr>
        <w:rPr>
          <w:b/>
          <w:color w:val="002060"/>
          <w:szCs w:val="20"/>
        </w:rPr>
      </w:pPr>
      <w:r w:rsidRPr="00BC796D">
        <w:rPr>
          <w:b/>
          <w:color w:val="002060"/>
          <w:szCs w:val="20"/>
        </w:rPr>
        <w:t>|Y671|10000,00|20000,00|10000,00|200</w:t>
      </w:r>
      <w:r w:rsidR="00D20A3B" w:rsidRPr="00BC796D">
        <w:rPr>
          <w:b/>
          <w:color w:val="002060"/>
          <w:szCs w:val="20"/>
        </w:rPr>
        <w:t>000,00|5000,00|6000,00|6</w:t>
      </w:r>
      <w:r w:rsidRPr="00BC796D">
        <w:rPr>
          <w:b/>
          <w:color w:val="002060"/>
          <w:szCs w:val="20"/>
        </w:rPr>
        <w:t>000,00|20</w:t>
      </w:r>
      <w:r w:rsidR="00D20A3B" w:rsidRPr="00BC796D">
        <w:rPr>
          <w:b/>
          <w:color w:val="002060"/>
          <w:szCs w:val="20"/>
        </w:rPr>
        <w:t>0</w:t>
      </w:r>
      <w:r w:rsidR="00A9069E" w:rsidRPr="00BC796D">
        <w:rPr>
          <w:b/>
          <w:color w:val="002060"/>
          <w:szCs w:val="20"/>
        </w:rPr>
        <w:t>00,00</w:t>
      </w:r>
      <w:r w:rsidRPr="00BC796D">
        <w:rPr>
          <w:b/>
          <w:color w:val="002060"/>
          <w:szCs w:val="20"/>
        </w:rPr>
        <w:t>|2</w:t>
      </w:r>
      <w:r w:rsidR="00D20A3B" w:rsidRPr="00BC796D">
        <w:rPr>
          <w:b/>
          <w:color w:val="002060"/>
          <w:szCs w:val="20"/>
        </w:rPr>
        <w:t>5</w:t>
      </w:r>
      <w:r w:rsidRPr="00BC796D">
        <w:rPr>
          <w:b/>
          <w:color w:val="002060"/>
          <w:szCs w:val="20"/>
        </w:rPr>
        <w:t>000,00|10000,00|10,00|2|2|</w:t>
      </w:r>
    </w:p>
    <w:p w14:paraId="0603A6CF"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Y671|: Identificação do tipo do registro.</w:t>
      </w:r>
    </w:p>
    <w:p w14:paraId="5522F4B1"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10000,00|: Aquisição de máquinas, aparelhos, instrumentos e equipamentos novos (R$ 10.000,00)</w:t>
      </w:r>
      <w:r w:rsidR="00D20A3B" w:rsidRPr="00BC796D">
        <w:rPr>
          <w:rFonts w:ascii="Times New Roman" w:hAnsi="Times New Roman"/>
          <w:color w:val="002060"/>
          <w:szCs w:val="20"/>
        </w:rPr>
        <w:t>.</w:t>
      </w:r>
    </w:p>
    <w:p w14:paraId="39120B8F"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20000,00|: Doação aos fundos dos direitos da criança e do adolescente (R$ 20.000,00)</w:t>
      </w:r>
      <w:r w:rsidR="00D20A3B" w:rsidRPr="00BC796D">
        <w:rPr>
          <w:rFonts w:ascii="Times New Roman" w:hAnsi="Times New Roman"/>
          <w:color w:val="002060"/>
          <w:szCs w:val="20"/>
        </w:rPr>
        <w:t>.</w:t>
      </w:r>
    </w:p>
    <w:p w14:paraId="04523DF3"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10000,00|: Doação aos fundos nacional, estaduais e municipais do idoso (R$ 10.000,00)</w:t>
      </w:r>
      <w:r w:rsidR="00D20A3B" w:rsidRPr="00BC796D">
        <w:rPr>
          <w:rFonts w:ascii="Times New Roman" w:hAnsi="Times New Roman"/>
          <w:color w:val="002060"/>
          <w:szCs w:val="20"/>
        </w:rPr>
        <w:t>.</w:t>
      </w:r>
    </w:p>
    <w:p w14:paraId="621F5450"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200000,00| : Aquisições para o ativo imobilizado (R$ 200.000,00)</w:t>
      </w:r>
      <w:r w:rsidR="00D20A3B" w:rsidRPr="00BC796D">
        <w:rPr>
          <w:rFonts w:ascii="Times New Roman" w:hAnsi="Times New Roman"/>
          <w:color w:val="002060"/>
          <w:szCs w:val="20"/>
        </w:rPr>
        <w:t>.</w:t>
      </w:r>
    </w:p>
    <w:p w14:paraId="66F27460"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5000,00|: Baixas do ativo imobilizado (R$ 5.000,00)</w:t>
      </w:r>
      <w:r w:rsidR="00D20A3B" w:rsidRPr="00BC796D">
        <w:rPr>
          <w:rFonts w:ascii="Times New Roman" w:hAnsi="Times New Roman"/>
          <w:color w:val="002060"/>
          <w:szCs w:val="20"/>
        </w:rPr>
        <w:t>.</w:t>
      </w:r>
    </w:p>
    <w:p w14:paraId="7E67759E" w14:textId="77777777" w:rsidR="00D20A3B" w:rsidRPr="00BC796D" w:rsidRDefault="00D20A3B"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6000,00|: Bens sujeitos ao incentivo de que trata 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1.051/2004, no início do período (R$ 6.000,00).</w:t>
      </w:r>
    </w:p>
    <w:p w14:paraId="62181A12"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6000,00|: Bens sujeitos ao incentivo de que trata 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1.051/2004, no fim do período (R$ 6.000,00).</w:t>
      </w:r>
    </w:p>
    <w:p w14:paraId="51ACFF20"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20000,00|: Saldo de créditos de CSLL sobre depreciação no início do período (R$ 20.0</w:t>
      </w:r>
      <w:bookmarkStart w:id="462" w:name="bugnotes"/>
      <w:r w:rsidRPr="00BC796D">
        <w:rPr>
          <w:rFonts w:ascii="Times New Roman" w:hAnsi="Times New Roman"/>
          <w:color w:val="002060"/>
          <w:szCs w:val="20"/>
        </w:rPr>
        <w:t>00,00).</w:t>
      </w:r>
    </w:p>
    <w:p w14:paraId="74C45F9D"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25000,00|: Valor </w:t>
      </w:r>
      <w:r w:rsidR="00C321B8" w:rsidRPr="00BC796D">
        <w:rPr>
          <w:rFonts w:ascii="Times New Roman" w:hAnsi="Times New Roman"/>
          <w:color w:val="002060"/>
          <w:szCs w:val="20"/>
        </w:rPr>
        <w:t>das operações</w:t>
      </w:r>
      <w:r w:rsidRPr="00BC796D">
        <w:rPr>
          <w:rFonts w:ascii="Times New Roman" w:hAnsi="Times New Roman"/>
          <w:color w:val="002060"/>
          <w:szCs w:val="20"/>
        </w:rPr>
        <w:t xml:space="preserve"> de câmbio com isenção de IOF.</w:t>
      </w:r>
    </w:p>
    <w:p w14:paraId="2C9506F1"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10000,00|: Valor total da folha de pagamento sujeita à alíquota reduzid</w:t>
      </w:r>
      <w:bookmarkEnd w:id="462"/>
      <w:r w:rsidRPr="00BC796D">
        <w:rPr>
          <w:rFonts w:ascii="Times New Roman" w:hAnsi="Times New Roman"/>
          <w:color w:val="002060"/>
          <w:szCs w:val="20"/>
        </w:rPr>
        <w:t>a de que trata 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1.774/2008 (R$ 10.000,00).</w:t>
      </w:r>
    </w:p>
    <w:p w14:paraId="6C381D98"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10,00|: Alíquota reduzida de que trata 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1.774/2008 (10%).</w:t>
      </w:r>
    </w:p>
    <w:p w14:paraId="3FD44C73"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2|: Alteração de capital na forma dos art. 22 e 23 d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9.249/1995 (2 = Sim).</w:t>
      </w:r>
    </w:p>
    <w:p w14:paraId="4E85B7E9"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2|: Opção pela escrituração, no ativo, da base de cálculo negativa da CSLL (2 = Sim).</w:t>
      </w:r>
    </w:p>
    <w:p w14:paraId="7AED4134" w14:textId="77777777" w:rsidR="00D20A3B" w:rsidRPr="00BC796D" w:rsidRDefault="00D20A3B" w:rsidP="006B5DE4">
      <w:pPr>
        <w:pStyle w:val="Corpodetexto"/>
        <w:ind w:left="708" w:firstLine="709"/>
        <w:rPr>
          <w:rFonts w:ascii="Times New Roman" w:hAnsi="Times New Roman"/>
          <w:color w:val="002060"/>
          <w:szCs w:val="20"/>
        </w:rPr>
      </w:pPr>
    </w:p>
    <w:p w14:paraId="7AEB66BE" w14:textId="77777777" w:rsidR="006B5DE4" w:rsidRPr="00BC796D" w:rsidRDefault="006B5DE4">
      <w:pPr>
        <w:rPr>
          <w:b/>
          <w:bCs/>
          <w:color w:val="0000FF"/>
          <w:szCs w:val="20"/>
        </w:rPr>
      </w:pPr>
      <w:r w:rsidRPr="00BC796D">
        <w:rPr>
          <w:color w:val="0000FF"/>
          <w:szCs w:val="20"/>
        </w:rPr>
        <w:br w:type="page"/>
      </w:r>
    </w:p>
    <w:p w14:paraId="33D174CB" w14:textId="77777777" w:rsidR="002F79AD" w:rsidRPr="00BC796D" w:rsidRDefault="002F79AD" w:rsidP="00867F54">
      <w:pPr>
        <w:pStyle w:val="Ttulo4"/>
      </w:pPr>
      <w:bookmarkStart w:id="463" w:name="_Toc532980539"/>
      <w:r w:rsidRPr="00BC796D">
        <w:t>Registro Y672: Outras Informações (Lucro Presumido</w:t>
      </w:r>
      <w:r w:rsidR="0021370A" w:rsidRPr="00BC796D">
        <w:t xml:space="preserve"> ou Lucro Arbitrado</w:t>
      </w:r>
      <w:r w:rsidRPr="00BC796D">
        <w:t>)</w:t>
      </w:r>
      <w:bookmarkEnd w:id="463"/>
    </w:p>
    <w:p w14:paraId="057A6DA3" w14:textId="77777777" w:rsidR="002F79AD" w:rsidRPr="00BC796D" w:rsidRDefault="002F79AD" w:rsidP="002F79AD">
      <w:pPr>
        <w:rPr>
          <w:szCs w:val="20"/>
        </w:rPr>
      </w:pPr>
    </w:p>
    <w:p w14:paraId="44CCAA2E" w14:textId="369A98A2" w:rsidR="002F79AD" w:rsidRPr="00BC796D" w:rsidRDefault="0021370A" w:rsidP="002F79AD">
      <w:pPr>
        <w:rPr>
          <w:szCs w:val="20"/>
        </w:rPr>
      </w:pPr>
      <w:r w:rsidRPr="00BC796D">
        <w:rPr>
          <w:szCs w:val="20"/>
        </w:rPr>
        <w:t> </w:t>
      </w:r>
      <w:r w:rsidR="00850708" w:rsidRPr="00BC796D">
        <w:rPr>
          <w:szCs w:val="20"/>
        </w:rPr>
        <w:tab/>
      </w:r>
      <w:r w:rsidRPr="00BC796D">
        <w:rPr>
          <w:szCs w:val="20"/>
        </w:rPr>
        <w:t>A pessoa jurídica que apurou o imposto de renda com base no lucro presumido</w:t>
      </w:r>
      <w:r w:rsidR="00C1315E" w:rsidRPr="00BC796D">
        <w:rPr>
          <w:szCs w:val="20"/>
        </w:rPr>
        <w:t xml:space="preserve"> (que não recuperaram a ECD)</w:t>
      </w:r>
      <w:r w:rsidRPr="00BC796D">
        <w:rPr>
          <w:szCs w:val="20"/>
        </w:rPr>
        <w:t xml:space="preserve"> ou arbitrado deve preencher esta ficha em consonância com as orientações a seguir:</w:t>
      </w:r>
    </w:p>
    <w:p w14:paraId="7AA987BD" w14:textId="77777777" w:rsidR="00944C26" w:rsidRPr="00BC796D"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72: OUTRAS INFORMAÇÕES (LUCRO PRESUMIDO OU LUCRO ARBITRADO)</w:t>
            </w:r>
          </w:p>
        </w:tc>
      </w:tr>
      <w:tr w:rsidR="00272EE5" w:rsidRPr="00BC796D"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Y672_PREENCHIDO</w:t>
            </w:r>
          </w:p>
        </w:tc>
      </w:tr>
      <w:tr w:rsidR="00272EE5" w:rsidRPr="00BC796D"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272EE5" w:rsidRPr="00BC796D"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C484AD5" w14:textId="77777777" w:rsidR="00944C26" w:rsidRPr="00BC796D"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BC796D" w14:paraId="1B2CE926" w14:textId="77777777" w:rsidTr="0091265B">
        <w:trPr>
          <w:trHeight w:val="525"/>
          <w:tblHeader/>
        </w:trPr>
        <w:tc>
          <w:tcPr>
            <w:tcW w:w="896" w:type="dxa"/>
            <w:shd w:val="clear" w:color="000000" w:fill="D0CECE"/>
            <w:vAlign w:val="center"/>
            <w:hideMark/>
          </w:tcPr>
          <w:p w14:paraId="5C6BC62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074" w:type="dxa"/>
            <w:shd w:val="clear" w:color="000000" w:fill="D0CECE"/>
            <w:vAlign w:val="center"/>
            <w:hideMark/>
          </w:tcPr>
          <w:p w14:paraId="2D9E0B9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86" w:type="dxa"/>
            <w:shd w:val="clear" w:color="000000" w:fill="D0CECE"/>
            <w:vAlign w:val="center"/>
            <w:hideMark/>
          </w:tcPr>
          <w:p w14:paraId="233004B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04" w:type="dxa"/>
            <w:shd w:val="clear" w:color="000000" w:fill="D0CECE"/>
            <w:vAlign w:val="center"/>
            <w:hideMark/>
          </w:tcPr>
          <w:p w14:paraId="0430A37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shd w:val="clear" w:color="000000" w:fill="D0CECE"/>
            <w:vAlign w:val="center"/>
            <w:hideMark/>
          </w:tcPr>
          <w:p w14:paraId="58FACED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6" w:type="dxa"/>
            <w:shd w:val="clear" w:color="000000" w:fill="D0CECE"/>
            <w:vAlign w:val="center"/>
            <w:hideMark/>
          </w:tcPr>
          <w:p w14:paraId="28DCD43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18" w:type="dxa"/>
            <w:shd w:val="clear" w:color="000000" w:fill="D0CECE"/>
            <w:vAlign w:val="center"/>
            <w:hideMark/>
          </w:tcPr>
          <w:p w14:paraId="3AC5DC8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shd w:val="clear" w:color="000000" w:fill="D0CECE"/>
            <w:vAlign w:val="center"/>
            <w:hideMark/>
          </w:tcPr>
          <w:p w14:paraId="53A9263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4D1BA59C" w14:textId="77777777" w:rsidTr="0091265B">
        <w:trPr>
          <w:trHeight w:val="315"/>
        </w:trPr>
        <w:tc>
          <w:tcPr>
            <w:tcW w:w="896" w:type="dxa"/>
            <w:shd w:val="clear" w:color="auto" w:fill="auto"/>
            <w:vAlign w:val="center"/>
            <w:hideMark/>
          </w:tcPr>
          <w:p w14:paraId="24F91B5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074" w:type="dxa"/>
            <w:shd w:val="clear" w:color="auto" w:fill="auto"/>
            <w:vAlign w:val="center"/>
            <w:hideMark/>
          </w:tcPr>
          <w:p w14:paraId="039BA05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86" w:type="dxa"/>
            <w:shd w:val="clear" w:color="auto" w:fill="auto"/>
            <w:vAlign w:val="center"/>
            <w:hideMark/>
          </w:tcPr>
          <w:p w14:paraId="0463167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72).</w:t>
            </w:r>
          </w:p>
        </w:tc>
        <w:tc>
          <w:tcPr>
            <w:tcW w:w="904" w:type="dxa"/>
            <w:shd w:val="clear" w:color="auto" w:fill="auto"/>
            <w:vAlign w:val="center"/>
            <w:hideMark/>
          </w:tcPr>
          <w:p w14:paraId="68621D3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auto" w:fill="auto"/>
            <w:vAlign w:val="center"/>
            <w:hideMark/>
          </w:tcPr>
          <w:p w14:paraId="17087B9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6" w:type="dxa"/>
            <w:shd w:val="clear" w:color="auto" w:fill="auto"/>
            <w:vAlign w:val="center"/>
            <w:hideMark/>
          </w:tcPr>
          <w:p w14:paraId="3B7AF05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shd w:val="clear" w:color="auto" w:fill="auto"/>
            <w:vAlign w:val="center"/>
            <w:hideMark/>
          </w:tcPr>
          <w:p w14:paraId="7662AC7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72]</w:t>
            </w:r>
          </w:p>
        </w:tc>
        <w:tc>
          <w:tcPr>
            <w:tcW w:w="1163" w:type="dxa"/>
            <w:shd w:val="clear" w:color="auto" w:fill="auto"/>
            <w:vAlign w:val="center"/>
            <w:hideMark/>
          </w:tcPr>
          <w:p w14:paraId="42803F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491906E6" w14:textId="77777777" w:rsidTr="0091265B">
        <w:trPr>
          <w:trHeight w:val="525"/>
        </w:trPr>
        <w:tc>
          <w:tcPr>
            <w:tcW w:w="896" w:type="dxa"/>
            <w:shd w:val="clear" w:color="000000" w:fill="F2F2F2"/>
            <w:vAlign w:val="center"/>
            <w:hideMark/>
          </w:tcPr>
          <w:p w14:paraId="38AD363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074" w:type="dxa"/>
            <w:shd w:val="clear" w:color="000000" w:fill="F2F2F2"/>
            <w:vAlign w:val="center"/>
            <w:hideMark/>
          </w:tcPr>
          <w:p w14:paraId="68061FC4"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PITAL_ANT</w:t>
            </w:r>
          </w:p>
        </w:tc>
        <w:tc>
          <w:tcPr>
            <w:tcW w:w="7186" w:type="dxa"/>
            <w:shd w:val="clear" w:color="000000" w:fill="F2F2F2"/>
            <w:vAlign w:val="center"/>
            <w:hideMark/>
          </w:tcPr>
          <w:p w14:paraId="4DFD941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apital Registrado do Ano Anterior: Valor do capital registrado, em órgão competente, no fim do “Ano Imediatamente Anterior”.</w:t>
            </w:r>
          </w:p>
        </w:tc>
        <w:tc>
          <w:tcPr>
            <w:tcW w:w="904" w:type="dxa"/>
            <w:shd w:val="clear" w:color="000000" w:fill="F2F2F2"/>
            <w:vAlign w:val="center"/>
            <w:hideMark/>
          </w:tcPr>
          <w:p w14:paraId="14273A2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3FEED76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48CAD0E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27BD0E2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1AD3C42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B59785B" w14:textId="77777777" w:rsidTr="0091265B">
        <w:trPr>
          <w:trHeight w:val="525"/>
        </w:trPr>
        <w:tc>
          <w:tcPr>
            <w:tcW w:w="896" w:type="dxa"/>
            <w:shd w:val="clear" w:color="auto" w:fill="auto"/>
            <w:vAlign w:val="center"/>
            <w:hideMark/>
          </w:tcPr>
          <w:p w14:paraId="602A939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074" w:type="dxa"/>
            <w:shd w:val="clear" w:color="auto" w:fill="auto"/>
            <w:vAlign w:val="center"/>
            <w:hideMark/>
          </w:tcPr>
          <w:p w14:paraId="5C6E347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PITAL</w:t>
            </w:r>
          </w:p>
        </w:tc>
        <w:tc>
          <w:tcPr>
            <w:tcW w:w="7186" w:type="dxa"/>
            <w:shd w:val="clear" w:color="auto" w:fill="auto"/>
            <w:vAlign w:val="center"/>
            <w:hideMark/>
          </w:tcPr>
          <w:p w14:paraId="0ADED2A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apital Registrado: Valor do capital registrado, em órgão competente, no fim do “Ano da Escrituração”.</w:t>
            </w:r>
          </w:p>
        </w:tc>
        <w:tc>
          <w:tcPr>
            <w:tcW w:w="904" w:type="dxa"/>
            <w:shd w:val="clear" w:color="auto" w:fill="auto"/>
            <w:vAlign w:val="center"/>
            <w:hideMark/>
          </w:tcPr>
          <w:p w14:paraId="2144375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510B18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31C2A24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12D732D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64C52C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3545F61C" w14:textId="77777777" w:rsidTr="0091265B">
        <w:trPr>
          <w:trHeight w:val="315"/>
        </w:trPr>
        <w:tc>
          <w:tcPr>
            <w:tcW w:w="896" w:type="dxa"/>
            <w:shd w:val="clear" w:color="000000" w:fill="F2F2F2"/>
            <w:vAlign w:val="center"/>
            <w:hideMark/>
          </w:tcPr>
          <w:p w14:paraId="326B295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074" w:type="dxa"/>
            <w:shd w:val="clear" w:color="000000" w:fill="F2F2F2"/>
            <w:vAlign w:val="center"/>
            <w:hideMark/>
          </w:tcPr>
          <w:p w14:paraId="541E49E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ESTOQUE_ANT</w:t>
            </w:r>
          </w:p>
        </w:tc>
        <w:tc>
          <w:tcPr>
            <w:tcW w:w="7186" w:type="dxa"/>
            <w:shd w:val="clear" w:color="000000" w:fill="F2F2F2"/>
            <w:vAlign w:val="center"/>
            <w:hideMark/>
          </w:tcPr>
          <w:p w14:paraId="2906AF9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Estoques do Ano Anterior: Valor dos estoques no fim do “Ano Imediatamente Anterior”.</w:t>
            </w:r>
          </w:p>
        </w:tc>
        <w:tc>
          <w:tcPr>
            <w:tcW w:w="904" w:type="dxa"/>
            <w:shd w:val="clear" w:color="000000" w:fill="F2F2F2"/>
            <w:vAlign w:val="center"/>
            <w:hideMark/>
          </w:tcPr>
          <w:p w14:paraId="008BDB7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106E943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7D388F6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7DE1E85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5E9C827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71B52FF" w14:textId="77777777" w:rsidTr="0091265B">
        <w:trPr>
          <w:trHeight w:val="315"/>
        </w:trPr>
        <w:tc>
          <w:tcPr>
            <w:tcW w:w="896" w:type="dxa"/>
            <w:shd w:val="clear" w:color="auto" w:fill="auto"/>
            <w:vAlign w:val="center"/>
            <w:hideMark/>
          </w:tcPr>
          <w:p w14:paraId="57FF52B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074" w:type="dxa"/>
            <w:shd w:val="clear" w:color="auto" w:fill="auto"/>
            <w:vAlign w:val="center"/>
            <w:hideMark/>
          </w:tcPr>
          <w:p w14:paraId="7914CEF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ESTOQUES</w:t>
            </w:r>
          </w:p>
        </w:tc>
        <w:tc>
          <w:tcPr>
            <w:tcW w:w="7186" w:type="dxa"/>
            <w:shd w:val="clear" w:color="auto" w:fill="auto"/>
            <w:vAlign w:val="center"/>
            <w:hideMark/>
          </w:tcPr>
          <w:p w14:paraId="2E555C3C"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Estoques: Valor dos estoques no fim do “Ano da Escrituração”.</w:t>
            </w:r>
          </w:p>
        </w:tc>
        <w:tc>
          <w:tcPr>
            <w:tcW w:w="904" w:type="dxa"/>
            <w:shd w:val="clear" w:color="auto" w:fill="auto"/>
            <w:vAlign w:val="center"/>
            <w:hideMark/>
          </w:tcPr>
          <w:p w14:paraId="1BC036C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38012C2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006D9A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41D902E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3D51684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D8C7D3B" w14:textId="77777777" w:rsidTr="0091265B">
        <w:trPr>
          <w:trHeight w:val="780"/>
        </w:trPr>
        <w:tc>
          <w:tcPr>
            <w:tcW w:w="896" w:type="dxa"/>
            <w:shd w:val="clear" w:color="000000" w:fill="F2F2F2"/>
            <w:vAlign w:val="center"/>
            <w:hideMark/>
          </w:tcPr>
          <w:p w14:paraId="6E4BF89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074" w:type="dxa"/>
            <w:shd w:val="clear" w:color="000000" w:fill="F2F2F2"/>
            <w:vAlign w:val="center"/>
            <w:hideMark/>
          </w:tcPr>
          <w:p w14:paraId="738CD81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IXA_ANT</w:t>
            </w:r>
          </w:p>
        </w:tc>
        <w:tc>
          <w:tcPr>
            <w:tcW w:w="7186" w:type="dxa"/>
            <w:shd w:val="clear" w:color="000000" w:fill="F2F2F2"/>
            <w:vAlign w:val="center"/>
            <w:hideMark/>
          </w:tcPr>
          <w:p w14:paraId="7D4A50A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04" w:type="dxa"/>
            <w:shd w:val="clear" w:color="000000" w:fill="F2F2F2"/>
            <w:vAlign w:val="center"/>
            <w:hideMark/>
          </w:tcPr>
          <w:p w14:paraId="27050B5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07908EA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4FBE51A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535010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419A752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1147376" w14:textId="77777777" w:rsidTr="0091265B">
        <w:trPr>
          <w:trHeight w:val="780"/>
        </w:trPr>
        <w:tc>
          <w:tcPr>
            <w:tcW w:w="896" w:type="dxa"/>
            <w:shd w:val="clear" w:color="auto" w:fill="auto"/>
            <w:vAlign w:val="center"/>
            <w:hideMark/>
          </w:tcPr>
          <w:p w14:paraId="71AD1F2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074" w:type="dxa"/>
            <w:shd w:val="clear" w:color="auto" w:fill="auto"/>
            <w:vAlign w:val="center"/>
            <w:hideMark/>
          </w:tcPr>
          <w:p w14:paraId="199098B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IXA</w:t>
            </w:r>
          </w:p>
        </w:tc>
        <w:tc>
          <w:tcPr>
            <w:tcW w:w="7186" w:type="dxa"/>
            <w:shd w:val="clear" w:color="auto" w:fill="auto"/>
            <w:vAlign w:val="center"/>
            <w:hideMark/>
          </w:tcPr>
          <w:p w14:paraId="5B3EBEC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04" w:type="dxa"/>
            <w:shd w:val="clear" w:color="auto" w:fill="auto"/>
            <w:vAlign w:val="center"/>
            <w:hideMark/>
          </w:tcPr>
          <w:p w14:paraId="112AAC0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2D1604B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40BFFCE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20571A7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48A01A0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B4CCE72" w14:textId="77777777" w:rsidTr="0091265B">
        <w:trPr>
          <w:trHeight w:val="780"/>
        </w:trPr>
        <w:tc>
          <w:tcPr>
            <w:tcW w:w="896" w:type="dxa"/>
            <w:shd w:val="clear" w:color="000000" w:fill="F2F2F2"/>
            <w:vAlign w:val="center"/>
            <w:hideMark/>
          </w:tcPr>
          <w:p w14:paraId="489E50A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074" w:type="dxa"/>
            <w:shd w:val="clear" w:color="000000" w:fill="F2F2F2"/>
            <w:vAlign w:val="center"/>
            <w:hideMark/>
          </w:tcPr>
          <w:p w14:paraId="7C8A02B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PLIC_FIN_ANT</w:t>
            </w:r>
          </w:p>
        </w:tc>
        <w:tc>
          <w:tcPr>
            <w:tcW w:w="7186" w:type="dxa"/>
            <w:shd w:val="clear" w:color="000000" w:fill="F2F2F2"/>
            <w:vAlign w:val="center"/>
            <w:hideMark/>
          </w:tcPr>
          <w:p w14:paraId="5598239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04" w:type="dxa"/>
            <w:shd w:val="clear" w:color="000000" w:fill="F2F2F2"/>
            <w:vAlign w:val="center"/>
            <w:hideMark/>
          </w:tcPr>
          <w:p w14:paraId="489944E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3AF5E40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0638E52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4FBB435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5E1308F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451E169" w14:textId="77777777" w:rsidTr="0091265B">
        <w:trPr>
          <w:trHeight w:val="525"/>
        </w:trPr>
        <w:tc>
          <w:tcPr>
            <w:tcW w:w="896" w:type="dxa"/>
            <w:shd w:val="clear" w:color="auto" w:fill="auto"/>
            <w:vAlign w:val="center"/>
            <w:hideMark/>
          </w:tcPr>
          <w:p w14:paraId="6C989A8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074" w:type="dxa"/>
            <w:shd w:val="clear" w:color="auto" w:fill="auto"/>
            <w:vAlign w:val="center"/>
            <w:hideMark/>
          </w:tcPr>
          <w:p w14:paraId="356DAA0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PLIC_FIN</w:t>
            </w:r>
          </w:p>
        </w:tc>
        <w:tc>
          <w:tcPr>
            <w:tcW w:w="7186" w:type="dxa"/>
            <w:shd w:val="clear" w:color="auto" w:fill="auto"/>
            <w:vAlign w:val="center"/>
            <w:hideMark/>
          </w:tcPr>
          <w:p w14:paraId="4B1FA43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04" w:type="dxa"/>
            <w:shd w:val="clear" w:color="auto" w:fill="auto"/>
            <w:vAlign w:val="center"/>
            <w:hideMark/>
          </w:tcPr>
          <w:p w14:paraId="17EC4A4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5EEAF76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7723558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2194438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4FF064A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67585CEC" w14:textId="77777777" w:rsidTr="0091265B">
        <w:trPr>
          <w:trHeight w:val="525"/>
        </w:trPr>
        <w:tc>
          <w:tcPr>
            <w:tcW w:w="896" w:type="dxa"/>
            <w:shd w:val="clear" w:color="000000" w:fill="F2F2F2"/>
            <w:vAlign w:val="center"/>
            <w:hideMark/>
          </w:tcPr>
          <w:p w14:paraId="6441605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074" w:type="dxa"/>
            <w:shd w:val="clear" w:color="000000" w:fill="F2F2F2"/>
            <w:vAlign w:val="center"/>
            <w:hideMark/>
          </w:tcPr>
          <w:p w14:paraId="3B19083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REC_ANT</w:t>
            </w:r>
          </w:p>
        </w:tc>
        <w:tc>
          <w:tcPr>
            <w:tcW w:w="7186" w:type="dxa"/>
            <w:shd w:val="clear" w:color="000000" w:fill="F2F2F2"/>
            <w:vAlign w:val="center"/>
            <w:hideMark/>
          </w:tcPr>
          <w:p w14:paraId="4A5C6145" w14:textId="77777777" w:rsidR="00272EE5" w:rsidRPr="00BC796D" w:rsidRDefault="00272EE5" w:rsidP="00272EE5">
            <w:pPr>
              <w:rPr>
                <w:rFonts w:eastAsia="Times New Roman" w:cs="Times New Roman"/>
                <w:color w:val="000000"/>
                <w:szCs w:val="20"/>
                <w:lang w:eastAsia="pt-BR"/>
              </w:rPr>
            </w:pPr>
            <w:bookmarkStart w:id="464" w:name="RANGE!C16"/>
            <w:r w:rsidRPr="00BC796D">
              <w:rPr>
                <w:rFonts w:eastAsia="Times New Roman" w:cs="Times New Roman"/>
                <w:color w:val="000000"/>
                <w:szCs w:val="20"/>
                <w:lang w:eastAsia="pt-BR"/>
              </w:rPr>
              <w:t>Contas a Receber do Ano Anterior: Saldo das contas a receber no fim do “Ano Imediatamente Anterior”.</w:t>
            </w:r>
            <w:bookmarkEnd w:id="464"/>
          </w:p>
        </w:tc>
        <w:tc>
          <w:tcPr>
            <w:tcW w:w="904" w:type="dxa"/>
            <w:shd w:val="clear" w:color="000000" w:fill="F2F2F2"/>
            <w:vAlign w:val="center"/>
            <w:hideMark/>
          </w:tcPr>
          <w:p w14:paraId="550C7E9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5B62321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61295DA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0AFA7E5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46CDFC6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22FB9EA" w14:textId="77777777" w:rsidTr="0091265B">
        <w:trPr>
          <w:trHeight w:val="315"/>
        </w:trPr>
        <w:tc>
          <w:tcPr>
            <w:tcW w:w="896" w:type="dxa"/>
            <w:shd w:val="clear" w:color="auto" w:fill="auto"/>
            <w:vAlign w:val="center"/>
            <w:hideMark/>
          </w:tcPr>
          <w:p w14:paraId="43F1A65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074" w:type="dxa"/>
            <w:shd w:val="clear" w:color="auto" w:fill="auto"/>
            <w:vAlign w:val="center"/>
            <w:hideMark/>
          </w:tcPr>
          <w:p w14:paraId="28876B4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REC</w:t>
            </w:r>
          </w:p>
        </w:tc>
        <w:tc>
          <w:tcPr>
            <w:tcW w:w="7186" w:type="dxa"/>
            <w:shd w:val="clear" w:color="auto" w:fill="auto"/>
            <w:vAlign w:val="center"/>
            <w:hideMark/>
          </w:tcPr>
          <w:p w14:paraId="6E2BD03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ntas a Receber: Saldo das contas a receber no fim do “Ano da Escrituração”.</w:t>
            </w:r>
          </w:p>
        </w:tc>
        <w:tc>
          <w:tcPr>
            <w:tcW w:w="904" w:type="dxa"/>
            <w:shd w:val="clear" w:color="auto" w:fill="auto"/>
            <w:vAlign w:val="center"/>
            <w:hideMark/>
          </w:tcPr>
          <w:p w14:paraId="21E0DCF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4A8A1F7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FE4E38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7AF8A13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2F4D43D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28E60CB0" w14:textId="77777777" w:rsidTr="0091265B">
        <w:trPr>
          <w:trHeight w:val="525"/>
        </w:trPr>
        <w:tc>
          <w:tcPr>
            <w:tcW w:w="896" w:type="dxa"/>
            <w:shd w:val="clear" w:color="000000" w:fill="F2F2F2"/>
            <w:vAlign w:val="center"/>
            <w:hideMark/>
          </w:tcPr>
          <w:p w14:paraId="3BFC0BB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074" w:type="dxa"/>
            <w:shd w:val="clear" w:color="000000" w:fill="F2F2F2"/>
            <w:vAlign w:val="center"/>
            <w:hideMark/>
          </w:tcPr>
          <w:p w14:paraId="4F595C4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PAG_ANT</w:t>
            </w:r>
          </w:p>
        </w:tc>
        <w:tc>
          <w:tcPr>
            <w:tcW w:w="7186" w:type="dxa"/>
            <w:shd w:val="clear" w:color="000000" w:fill="F2F2F2"/>
            <w:vAlign w:val="center"/>
            <w:hideMark/>
          </w:tcPr>
          <w:p w14:paraId="32367EA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ntas a Pagar do Ano Anterior: Saldo das contas a pagar no fim do “Ano Imediatamente Anterior”.</w:t>
            </w:r>
          </w:p>
        </w:tc>
        <w:tc>
          <w:tcPr>
            <w:tcW w:w="904" w:type="dxa"/>
            <w:shd w:val="clear" w:color="000000" w:fill="F2F2F2"/>
            <w:vAlign w:val="center"/>
            <w:hideMark/>
          </w:tcPr>
          <w:p w14:paraId="6FA61C4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52984F9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38327F3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04474AA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3E06E0A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0198FA6" w14:textId="77777777" w:rsidTr="0091265B">
        <w:trPr>
          <w:trHeight w:val="315"/>
        </w:trPr>
        <w:tc>
          <w:tcPr>
            <w:tcW w:w="896" w:type="dxa"/>
            <w:shd w:val="clear" w:color="auto" w:fill="auto"/>
            <w:vAlign w:val="center"/>
            <w:hideMark/>
          </w:tcPr>
          <w:p w14:paraId="1C818C7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074" w:type="dxa"/>
            <w:shd w:val="clear" w:color="auto" w:fill="auto"/>
            <w:vAlign w:val="center"/>
            <w:hideMark/>
          </w:tcPr>
          <w:p w14:paraId="30F7550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PAG</w:t>
            </w:r>
          </w:p>
        </w:tc>
        <w:tc>
          <w:tcPr>
            <w:tcW w:w="7186" w:type="dxa"/>
            <w:shd w:val="clear" w:color="auto" w:fill="auto"/>
            <w:vAlign w:val="center"/>
            <w:hideMark/>
          </w:tcPr>
          <w:p w14:paraId="1B84C6A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ntas a Pagar: Saldo das contas a pagar no fim do “Ano da Escrituração”.</w:t>
            </w:r>
          </w:p>
        </w:tc>
        <w:tc>
          <w:tcPr>
            <w:tcW w:w="904" w:type="dxa"/>
            <w:shd w:val="clear" w:color="auto" w:fill="auto"/>
            <w:vAlign w:val="center"/>
            <w:hideMark/>
          </w:tcPr>
          <w:p w14:paraId="4FC6C75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17DA556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E0B59D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0482458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14B21D4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8AB48FE" w14:textId="77777777" w:rsidTr="0091265B">
        <w:trPr>
          <w:trHeight w:val="780"/>
        </w:trPr>
        <w:tc>
          <w:tcPr>
            <w:tcW w:w="896" w:type="dxa"/>
            <w:shd w:val="clear" w:color="000000" w:fill="F2F2F2"/>
            <w:vAlign w:val="center"/>
            <w:hideMark/>
          </w:tcPr>
          <w:p w14:paraId="3FA893E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074" w:type="dxa"/>
            <w:shd w:val="clear" w:color="000000" w:fill="F2F2F2"/>
            <w:vAlign w:val="center"/>
            <w:hideMark/>
          </w:tcPr>
          <w:p w14:paraId="413E81B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OMPRA_MERC</w:t>
            </w:r>
          </w:p>
        </w:tc>
        <w:tc>
          <w:tcPr>
            <w:tcW w:w="7186" w:type="dxa"/>
            <w:shd w:val="clear" w:color="000000" w:fill="F2F2F2"/>
            <w:vAlign w:val="center"/>
            <w:hideMark/>
          </w:tcPr>
          <w:p w14:paraId="16026AC6"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04" w:type="dxa"/>
            <w:shd w:val="clear" w:color="000000" w:fill="F2F2F2"/>
            <w:vAlign w:val="center"/>
            <w:hideMark/>
          </w:tcPr>
          <w:p w14:paraId="75C6F0F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6C18098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713358E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59E7CC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2CA1DD1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6F28EBF" w14:textId="77777777" w:rsidTr="0091265B">
        <w:trPr>
          <w:trHeight w:val="1035"/>
        </w:trPr>
        <w:tc>
          <w:tcPr>
            <w:tcW w:w="896" w:type="dxa"/>
            <w:shd w:val="clear" w:color="auto" w:fill="auto"/>
            <w:vAlign w:val="center"/>
            <w:hideMark/>
          </w:tcPr>
          <w:p w14:paraId="3E1C145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074" w:type="dxa"/>
            <w:shd w:val="clear" w:color="auto" w:fill="auto"/>
            <w:vAlign w:val="center"/>
            <w:hideMark/>
          </w:tcPr>
          <w:p w14:paraId="5645F054"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OMPRA_ATIVO</w:t>
            </w:r>
          </w:p>
        </w:tc>
        <w:tc>
          <w:tcPr>
            <w:tcW w:w="7186" w:type="dxa"/>
            <w:shd w:val="clear" w:color="auto" w:fill="auto"/>
            <w:vAlign w:val="center"/>
            <w:hideMark/>
          </w:tcPr>
          <w:p w14:paraId="5421975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tc>
        <w:tc>
          <w:tcPr>
            <w:tcW w:w="904" w:type="dxa"/>
            <w:shd w:val="clear" w:color="auto" w:fill="auto"/>
            <w:vAlign w:val="center"/>
            <w:hideMark/>
          </w:tcPr>
          <w:p w14:paraId="27B8A44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7182007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357DD0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7CC7E1B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1B2AE07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F916A90" w14:textId="77777777" w:rsidTr="0091265B">
        <w:trPr>
          <w:trHeight w:val="5370"/>
        </w:trPr>
        <w:tc>
          <w:tcPr>
            <w:tcW w:w="896" w:type="dxa"/>
            <w:shd w:val="clear" w:color="000000" w:fill="F2F2F2"/>
            <w:vAlign w:val="center"/>
            <w:hideMark/>
          </w:tcPr>
          <w:p w14:paraId="325B1AD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074" w:type="dxa"/>
            <w:shd w:val="clear" w:color="000000" w:fill="F2F2F2"/>
            <w:vAlign w:val="center"/>
            <w:hideMark/>
          </w:tcPr>
          <w:p w14:paraId="6C2181B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RECEITAS</w:t>
            </w:r>
          </w:p>
        </w:tc>
        <w:tc>
          <w:tcPr>
            <w:tcW w:w="7186" w:type="dxa"/>
            <w:shd w:val="clear" w:color="000000" w:fill="F2F2F2"/>
            <w:vAlign w:val="center"/>
            <w:hideMark/>
          </w:tcPr>
          <w:p w14:paraId="5C79707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ceitas e Rendimentos Não Tributáveis ou Tributados Exclusivamente na Fonte;</w:t>
            </w:r>
            <w:r w:rsidRPr="00BC796D">
              <w:rPr>
                <w:rFonts w:eastAsia="Times New Roman" w:cs="Times New Roman"/>
                <w:color w:val="000000"/>
                <w:szCs w:val="20"/>
                <w:lang w:eastAsia="pt-BR"/>
              </w:rPr>
              <w:br/>
              <w:t>Informar, neste campo, o valor das seguintes receitas e rendimentos:</w:t>
            </w:r>
            <w:r w:rsidRPr="00BC796D">
              <w:rPr>
                <w:rFonts w:eastAsia="Times New Roman" w:cs="Times New Roman"/>
                <w:color w:val="000000"/>
                <w:szCs w:val="20"/>
                <w:lang w:eastAsia="pt-BR"/>
              </w:rPr>
              <w:br/>
              <w:t>a) as recuperações de créditos que não representem ingressos de novas receitas;</w:t>
            </w:r>
            <w:r w:rsidRPr="00BC796D">
              <w:rPr>
                <w:rFonts w:eastAsia="Times New Roman" w:cs="Times New Roman"/>
                <w:color w:val="000000"/>
                <w:szCs w:val="20"/>
                <w:lang w:eastAsia="pt-BR"/>
              </w:rPr>
              <w:br/>
              <w:t>b) a reversão de saldo de provisões anteriormente constituídas;</w:t>
            </w:r>
            <w:r w:rsidRPr="00BC796D">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BC796D">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BC796D">
              <w:rPr>
                <w:rFonts w:eastAsia="Times New Roman" w:cs="Times New Roman"/>
                <w:color w:val="000000"/>
                <w:szCs w:val="20"/>
                <w:lang w:eastAsia="pt-BR"/>
              </w:rPr>
              <w:br/>
              <w:t>e)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BC796D">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arts. 2º e 3º da Lei nº 12.431, de 2011).</w:t>
            </w:r>
          </w:p>
        </w:tc>
        <w:tc>
          <w:tcPr>
            <w:tcW w:w="904" w:type="dxa"/>
            <w:shd w:val="clear" w:color="000000" w:fill="F2F2F2"/>
            <w:vAlign w:val="center"/>
            <w:hideMark/>
          </w:tcPr>
          <w:p w14:paraId="39DC672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576E793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442E283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39C8FCD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6E99063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FDBF9E6" w14:textId="77777777" w:rsidTr="0091265B">
        <w:trPr>
          <w:trHeight w:val="315"/>
        </w:trPr>
        <w:tc>
          <w:tcPr>
            <w:tcW w:w="896" w:type="dxa"/>
            <w:shd w:val="clear" w:color="auto" w:fill="auto"/>
            <w:vAlign w:val="center"/>
            <w:hideMark/>
          </w:tcPr>
          <w:p w14:paraId="08B201D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074" w:type="dxa"/>
            <w:shd w:val="clear" w:color="auto" w:fill="auto"/>
            <w:vAlign w:val="center"/>
            <w:hideMark/>
          </w:tcPr>
          <w:p w14:paraId="2FFD3B6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OT_ATIVO</w:t>
            </w:r>
          </w:p>
        </w:tc>
        <w:tc>
          <w:tcPr>
            <w:tcW w:w="7186" w:type="dxa"/>
            <w:shd w:val="clear" w:color="auto" w:fill="auto"/>
            <w:vAlign w:val="center"/>
            <w:hideMark/>
          </w:tcPr>
          <w:p w14:paraId="20DC649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otal do Ativo: Valor total do Ativo no fim do “Ano da Declaração”.</w:t>
            </w:r>
          </w:p>
        </w:tc>
        <w:tc>
          <w:tcPr>
            <w:tcW w:w="904" w:type="dxa"/>
            <w:shd w:val="clear" w:color="auto" w:fill="auto"/>
            <w:vAlign w:val="center"/>
            <w:hideMark/>
          </w:tcPr>
          <w:p w14:paraId="420ABE1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312BEAD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7CDC726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301D936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79AD13C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39806EED" w14:textId="77777777" w:rsidTr="0091265B">
        <w:trPr>
          <w:trHeight w:val="2310"/>
        </w:trPr>
        <w:tc>
          <w:tcPr>
            <w:tcW w:w="896" w:type="dxa"/>
            <w:shd w:val="clear" w:color="000000" w:fill="F2F2F2"/>
            <w:vAlign w:val="center"/>
            <w:hideMark/>
          </w:tcPr>
          <w:p w14:paraId="4F7C5FC1" w14:textId="58A90AC3" w:rsidR="00272EE5" w:rsidRPr="00BC796D" w:rsidRDefault="0091265B"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2074" w:type="dxa"/>
            <w:shd w:val="clear" w:color="000000" w:fill="F2F2F2"/>
            <w:vAlign w:val="center"/>
            <w:hideMark/>
          </w:tcPr>
          <w:p w14:paraId="7172417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IND_AVAL_ESTOQ</w:t>
            </w:r>
          </w:p>
        </w:tc>
        <w:tc>
          <w:tcPr>
            <w:tcW w:w="7186" w:type="dxa"/>
            <w:shd w:val="clear" w:color="000000" w:fill="F2F2F2"/>
            <w:vAlign w:val="center"/>
            <w:hideMark/>
          </w:tcPr>
          <w:p w14:paraId="4746173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étodo de Avaliação de Estoques:</w:t>
            </w:r>
            <w:r w:rsidRPr="00BC796D">
              <w:rPr>
                <w:rFonts w:eastAsia="Times New Roman" w:cs="Times New Roman"/>
                <w:color w:val="000000"/>
                <w:szCs w:val="20"/>
                <w:lang w:eastAsia="pt-BR"/>
              </w:rPr>
              <w:br/>
              <w:t xml:space="preserve">1 – Custo Médio Ponderado </w:t>
            </w:r>
            <w:r w:rsidRPr="00BC796D">
              <w:rPr>
                <w:rFonts w:eastAsia="Times New Roman" w:cs="Times New Roman"/>
                <w:color w:val="000000"/>
                <w:szCs w:val="20"/>
                <w:lang w:eastAsia="pt-BR"/>
              </w:rPr>
              <w:br/>
              <w:t>2 – PEPS (Primeiro que entra, primeiro que sai)</w:t>
            </w:r>
            <w:r w:rsidRPr="00BC796D">
              <w:rPr>
                <w:rFonts w:eastAsia="Times New Roman" w:cs="Times New Roman"/>
                <w:color w:val="000000"/>
                <w:szCs w:val="20"/>
                <w:lang w:eastAsia="pt-BR"/>
              </w:rPr>
              <w:br/>
              <w:t>3 – Arbitramento - art. 296, Inc. I e II, do RIR/99</w:t>
            </w:r>
            <w:r w:rsidRPr="00BC796D">
              <w:rPr>
                <w:rFonts w:eastAsia="Times New Roman" w:cs="Times New Roman"/>
                <w:color w:val="000000"/>
                <w:szCs w:val="20"/>
                <w:lang w:eastAsia="pt-BR"/>
              </w:rPr>
              <w:br/>
              <w:t>4 – Custo Específico</w:t>
            </w:r>
            <w:r w:rsidRPr="00BC796D">
              <w:rPr>
                <w:rFonts w:eastAsia="Times New Roman" w:cs="Times New Roman"/>
                <w:color w:val="000000"/>
                <w:szCs w:val="20"/>
                <w:lang w:eastAsia="pt-BR"/>
              </w:rPr>
              <w:br/>
              <w:t>5 – Valor Realizável Líquido</w:t>
            </w:r>
            <w:r w:rsidRPr="00BC796D">
              <w:rPr>
                <w:rFonts w:eastAsia="Times New Roman" w:cs="Times New Roman"/>
                <w:color w:val="000000"/>
                <w:szCs w:val="20"/>
                <w:lang w:eastAsia="pt-BR"/>
              </w:rPr>
              <w:br/>
              <w:t>6 – Inventário Periódico</w:t>
            </w:r>
            <w:r w:rsidRPr="00BC796D">
              <w:rPr>
                <w:rFonts w:eastAsia="Times New Roman" w:cs="Times New Roman"/>
                <w:color w:val="000000"/>
                <w:szCs w:val="20"/>
                <w:lang w:eastAsia="pt-BR"/>
              </w:rPr>
              <w:br/>
              <w:t>7 – Outros</w:t>
            </w:r>
            <w:r w:rsidRPr="00BC796D">
              <w:rPr>
                <w:rFonts w:eastAsia="Times New Roman" w:cs="Times New Roman"/>
                <w:color w:val="000000"/>
                <w:szCs w:val="20"/>
                <w:lang w:eastAsia="pt-BR"/>
              </w:rPr>
              <w:br/>
              <w:t>8 – Não há (Exemplo: Empresas Prestadoras de Serviços)</w:t>
            </w:r>
          </w:p>
        </w:tc>
        <w:tc>
          <w:tcPr>
            <w:tcW w:w="904" w:type="dxa"/>
            <w:shd w:val="clear" w:color="000000" w:fill="F2F2F2"/>
            <w:vAlign w:val="center"/>
            <w:hideMark/>
          </w:tcPr>
          <w:p w14:paraId="66F69B8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000000" w:fill="F2F2F2"/>
            <w:vAlign w:val="center"/>
            <w:hideMark/>
          </w:tcPr>
          <w:p w14:paraId="1DB9B3D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shd w:val="clear" w:color="000000" w:fill="F2F2F2"/>
            <w:vAlign w:val="center"/>
            <w:hideMark/>
          </w:tcPr>
          <w:p w14:paraId="7834BC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shd w:val="clear" w:color="000000" w:fill="F2F2F2"/>
            <w:vAlign w:val="center"/>
            <w:hideMark/>
          </w:tcPr>
          <w:p w14:paraId="1A3B2CA9" w14:textId="48E9F9AC" w:rsidR="00272EE5" w:rsidRPr="00BC796D" w:rsidRDefault="00272EE5" w:rsidP="003A6F02">
            <w:pPr>
              <w:jc w:val="center"/>
              <w:rPr>
                <w:rFonts w:eastAsia="Times New Roman" w:cs="Times New Roman"/>
                <w:color w:val="000000"/>
                <w:szCs w:val="20"/>
                <w:lang w:eastAsia="pt-BR"/>
              </w:rPr>
            </w:pPr>
            <w:r w:rsidRPr="00BC796D">
              <w:rPr>
                <w:rFonts w:eastAsia="Times New Roman" w:cs="Times New Roman"/>
                <w:color w:val="000000"/>
                <w:szCs w:val="20"/>
                <w:lang w:eastAsia="pt-BR"/>
              </w:rPr>
              <w:t>[1; 2; 3</w:t>
            </w:r>
            <w:r w:rsidR="00C85021" w:rsidRPr="00BC796D">
              <w:rPr>
                <w:rFonts w:eastAsia="Times New Roman" w:cs="Times New Roman"/>
                <w:color w:val="000000"/>
                <w:szCs w:val="20"/>
                <w:lang w:eastAsia="pt-BR"/>
              </w:rPr>
              <w:t>; 4; 5; 6; 7;</w:t>
            </w:r>
            <w:r w:rsidR="003A6F02" w:rsidRPr="00BC796D">
              <w:rPr>
                <w:rFonts w:eastAsia="Times New Roman" w:cs="Times New Roman"/>
                <w:color w:val="000000"/>
                <w:szCs w:val="20"/>
                <w:lang w:eastAsia="pt-BR"/>
              </w:rPr>
              <w:t xml:space="preserve"> </w:t>
            </w:r>
            <w:r w:rsidR="00C85021" w:rsidRPr="00BC796D">
              <w:rPr>
                <w:rFonts w:eastAsia="Times New Roman" w:cs="Times New Roman"/>
                <w:color w:val="000000"/>
                <w:szCs w:val="20"/>
                <w:lang w:eastAsia="pt-BR"/>
              </w:rPr>
              <w:t>8</w:t>
            </w:r>
            <w:r w:rsidRPr="00BC796D">
              <w:rPr>
                <w:rFonts w:eastAsia="Times New Roman" w:cs="Times New Roman"/>
                <w:color w:val="000000"/>
                <w:szCs w:val="20"/>
                <w:lang w:eastAsia="pt-BR"/>
              </w:rPr>
              <w:t>]</w:t>
            </w:r>
          </w:p>
        </w:tc>
        <w:tc>
          <w:tcPr>
            <w:tcW w:w="1163" w:type="dxa"/>
            <w:shd w:val="clear" w:color="000000" w:fill="F2F2F2"/>
            <w:vAlign w:val="center"/>
            <w:hideMark/>
          </w:tcPr>
          <w:p w14:paraId="6B2D075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F2C428E" w14:textId="77777777" w:rsidR="00944C26" w:rsidRPr="00BC796D" w:rsidRDefault="00944C26">
      <w:pPr>
        <w:rPr>
          <w:b/>
          <w:szCs w:val="20"/>
        </w:rPr>
      </w:pPr>
    </w:p>
    <w:p w14:paraId="30020DDD" w14:textId="77777777" w:rsidR="000D387C" w:rsidRPr="00BC796D" w:rsidRDefault="000D387C">
      <w:pPr>
        <w:rPr>
          <w:b/>
          <w:szCs w:val="20"/>
        </w:rPr>
      </w:pPr>
      <w:r w:rsidRPr="00BC796D">
        <w:rPr>
          <w:b/>
          <w:szCs w:val="20"/>
        </w:rPr>
        <w:t>I – Regra</w:t>
      </w:r>
      <w:r w:rsidR="00451FF4" w:rsidRPr="00BC796D">
        <w:rPr>
          <w:b/>
          <w:szCs w:val="20"/>
        </w:rPr>
        <w:t>s</w:t>
      </w:r>
      <w:r w:rsidRPr="00BC796D">
        <w:rPr>
          <w:b/>
          <w:szCs w:val="20"/>
        </w:rPr>
        <w:t xml:space="preserve"> de Validação de </w:t>
      </w:r>
      <w:r w:rsidR="00451FF4" w:rsidRPr="00BC796D">
        <w:rPr>
          <w:b/>
          <w:szCs w:val="20"/>
        </w:rPr>
        <w:t>Registro</w:t>
      </w:r>
      <w:r w:rsidRPr="00BC796D">
        <w:rPr>
          <w:b/>
          <w:szCs w:val="20"/>
        </w:rPr>
        <w:t>:</w:t>
      </w:r>
    </w:p>
    <w:p w14:paraId="59DAADAD" w14:textId="77777777" w:rsidR="0008559E" w:rsidRPr="00BC796D" w:rsidRDefault="0008559E" w:rsidP="000D387C">
      <w:pPr>
        <w:ind w:firstLine="709"/>
        <w:rPr>
          <w:b/>
          <w:bCs/>
          <w:szCs w:val="20"/>
        </w:rPr>
      </w:pPr>
    </w:p>
    <w:p w14:paraId="3545B03F" w14:textId="77777777" w:rsidR="00451FF4" w:rsidRPr="00BC796D" w:rsidRDefault="000D387C" w:rsidP="000D387C">
      <w:pPr>
        <w:ind w:firstLine="709"/>
        <w:rPr>
          <w:color w:val="0000FF"/>
          <w:szCs w:val="20"/>
        </w:rPr>
      </w:pPr>
      <w:r w:rsidRPr="00BC796D">
        <w:rPr>
          <w:b/>
          <w:bCs/>
          <w:szCs w:val="20"/>
        </w:rPr>
        <w:t>REGRA_Y672_PREENCHIDO:</w:t>
      </w:r>
      <w:r w:rsidRPr="00BC796D">
        <w:rPr>
          <w:color w:val="0000FF"/>
          <w:szCs w:val="20"/>
        </w:rPr>
        <w:t xml:space="preserve"> </w:t>
      </w:r>
    </w:p>
    <w:p w14:paraId="284569EF" w14:textId="2145A0EE" w:rsidR="00451FF4" w:rsidRPr="00BC796D" w:rsidRDefault="00451FF4" w:rsidP="00451FF4">
      <w:pPr>
        <w:ind w:left="707" w:firstLine="709"/>
        <w:rPr>
          <w:szCs w:val="20"/>
        </w:rPr>
      </w:pPr>
      <w:r w:rsidRPr="00BC796D">
        <w:rPr>
          <w:szCs w:val="20"/>
        </w:rPr>
        <w:t xml:space="preserve">- </w:t>
      </w:r>
      <w:r w:rsidR="00565E34" w:rsidRPr="00BC796D">
        <w:rPr>
          <w:szCs w:val="20"/>
        </w:rPr>
        <w:t xml:space="preserve">Verifica se, pelo </w:t>
      </w:r>
      <w:r w:rsidRPr="00BC796D">
        <w:rPr>
          <w:szCs w:val="20"/>
        </w:rPr>
        <w:t>menos</w:t>
      </w:r>
      <w:r w:rsidR="00565E34" w:rsidRPr="00BC796D">
        <w:rPr>
          <w:szCs w:val="20"/>
        </w:rPr>
        <w:t>,</w:t>
      </w:r>
      <w:r w:rsidRPr="00BC796D">
        <w:rPr>
          <w:szCs w:val="20"/>
        </w:rPr>
        <w:t xml:space="preserve"> um dos campos abaixo </w:t>
      </w:r>
      <w:r w:rsidR="00565E34" w:rsidRPr="00BC796D">
        <w:rPr>
          <w:szCs w:val="20"/>
        </w:rPr>
        <w:t>é maior que zero</w:t>
      </w:r>
      <w:r w:rsidRPr="00BC796D">
        <w:rPr>
          <w:szCs w:val="20"/>
        </w:rPr>
        <w:t>:</w:t>
      </w:r>
    </w:p>
    <w:p w14:paraId="09FDCD45" w14:textId="7CBBAA21" w:rsidR="00451FF4" w:rsidRPr="00BC796D" w:rsidRDefault="0008559E" w:rsidP="00D73F2C">
      <w:pPr>
        <w:ind w:left="2124"/>
        <w:rPr>
          <w:szCs w:val="20"/>
        </w:rPr>
      </w:pPr>
      <w:r w:rsidRPr="00BC796D">
        <w:rPr>
          <w:szCs w:val="20"/>
        </w:rPr>
        <w:t>Y672.</w:t>
      </w:r>
      <w:r w:rsidR="00451FF4" w:rsidRPr="00BC796D">
        <w:rPr>
          <w:szCs w:val="20"/>
        </w:rPr>
        <w:t>VL_CAPITA</w:t>
      </w:r>
      <w:r w:rsidR="00360EEA" w:rsidRPr="00BC796D">
        <w:rPr>
          <w:szCs w:val="20"/>
        </w:rPr>
        <w:t>L</w:t>
      </w:r>
      <w:r w:rsidRPr="00BC796D">
        <w:rPr>
          <w:rFonts w:eastAsia="Arial Unicode MS"/>
          <w:szCs w:val="20"/>
          <w:lang w:val="pt-PT"/>
        </w:rPr>
        <w:t xml:space="preserve">, </w:t>
      </w:r>
      <w:r w:rsidRPr="00BC796D">
        <w:rPr>
          <w:szCs w:val="20"/>
        </w:rPr>
        <w:t>Y672.</w:t>
      </w:r>
      <w:r w:rsidR="00451FF4" w:rsidRPr="00BC796D">
        <w:rPr>
          <w:szCs w:val="20"/>
        </w:rPr>
        <w:t>VL_EST</w:t>
      </w:r>
      <w:r w:rsidR="00360EEA" w:rsidRPr="00BC796D">
        <w:rPr>
          <w:szCs w:val="20"/>
        </w:rPr>
        <w:t xml:space="preserve">OQUES, </w:t>
      </w:r>
      <w:r w:rsidRPr="00BC796D">
        <w:rPr>
          <w:szCs w:val="20"/>
        </w:rPr>
        <w:t>Y672.</w:t>
      </w:r>
      <w:r w:rsidR="00360EEA" w:rsidRPr="00BC796D">
        <w:rPr>
          <w:szCs w:val="20"/>
        </w:rPr>
        <w:t xml:space="preserve">VL_CAIXA, </w:t>
      </w:r>
      <w:r w:rsidRPr="00BC796D">
        <w:rPr>
          <w:szCs w:val="20"/>
        </w:rPr>
        <w:t>Y672.</w:t>
      </w:r>
      <w:r w:rsidR="00451FF4" w:rsidRPr="00BC796D">
        <w:rPr>
          <w:szCs w:val="20"/>
        </w:rPr>
        <w:t xml:space="preserve">VL_APLIC_FIN, </w:t>
      </w:r>
      <w:r w:rsidRPr="00BC796D">
        <w:rPr>
          <w:szCs w:val="20"/>
        </w:rPr>
        <w:t>Y672.</w:t>
      </w:r>
      <w:r w:rsidR="00451FF4" w:rsidRPr="00BC796D">
        <w:rPr>
          <w:szCs w:val="20"/>
        </w:rPr>
        <w:t xml:space="preserve">VL_CTA_REC, </w:t>
      </w:r>
      <w:r w:rsidRPr="00BC796D">
        <w:rPr>
          <w:szCs w:val="20"/>
        </w:rPr>
        <w:t>Y672.</w:t>
      </w:r>
      <w:r w:rsidR="00451FF4" w:rsidRPr="00BC796D">
        <w:rPr>
          <w:szCs w:val="20"/>
        </w:rPr>
        <w:t xml:space="preserve">VL_CTA_PAG, </w:t>
      </w:r>
      <w:r w:rsidRPr="00BC796D">
        <w:rPr>
          <w:szCs w:val="20"/>
        </w:rPr>
        <w:t>Y672.</w:t>
      </w:r>
      <w:r w:rsidR="00451FF4" w:rsidRPr="00BC796D">
        <w:rPr>
          <w:szCs w:val="20"/>
        </w:rPr>
        <w:t xml:space="preserve">VL_COMPRA_MERC, </w:t>
      </w:r>
      <w:r w:rsidRPr="00BC796D">
        <w:rPr>
          <w:szCs w:val="20"/>
        </w:rPr>
        <w:t>Y672.</w:t>
      </w:r>
      <w:r w:rsidR="00451FF4" w:rsidRPr="00BC796D">
        <w:rPr>
          <w:szCs w:val="20"/>
        </w:rPr>
        <w:t xml:space="preserve">VL_COMPRA_ATIVO, </w:t>
      </w:r>
      <w:r w:rsidRPr="00BC796D">
        <w:rPr>
          <w:szCs w:val="20"/>
        </w:rPr>
        <w:t>Y672.</w:t>
      </w:r>
      <w:r w:rsidR="00451FF4" w:rsidRPr="00BC796D">
        <w:rPr>
          <w:szCs w:val="20"/>
        </w:rPr>
        <w:t xml:space="preserve">VL_RECEITAS, </w:t>
      </w:r>
      <w:r w:rsidRPr="00BC796D">
        <w:rPr>
          <w:szCs w:val="20"/>
        </w:rPr>
        <w:t>Y672.</w:t>
      </w:r>
      <w:r w:rsidR="00451FF4" w:rsidRPr="00BC796D">
        <w:rPr>
          <w:szCs w:val="20"/>
        </w:rPr>
        <w:t>TOT_ATIVO.</w:t>
      </w:r>
    </w:p>
    <w:p w14:paraId="15E04C02" w14:textId="77777777" w:rsidR="00565E34" w:rsidRPr="00BC796D" w:rsidRDefault="00565E34" w:rsidP="00565E34">
      <w:pPr>
        <w:rPr>
          <w:szCs w:val="20"/>
        </w:rPr>
      </w:pPr>
    </w:p>
    <w:p w14:paraId="0975DEDA" w14:textId="77777777" w:rsidR="00F36E63" w:rsidRPr="00BC796D"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I – Regras de Validação de Campos:</w:t>
      </w:r>
    </w:p>
    <w:p w14:paraId="09F31370" w14:textId="77777777" w:rsidR="00D73F2C" w:rsidRPr="00BC796D"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BC796D"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Tipo</w:t>
            </w:r>
          </w:p>
        </w:tc>
      </w:tr>
      <w:tr w:rsidR="00F36E63" w:rsidRPr="00BC796D"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BC796D" w:rsidRDefault="00F36E63" w:rsidP="000E4982">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BC796D" w:rsidRDefault="00F36E63" w:rsidP="00360EEA">
            <w:pPr>
              <w:pStyle w:val="PSDS-CorpodeTexto0"/>
              <w:jc w:val="both"/>
              <w:rPr>
                <w:rFonts w:ascii="Times New Roman" w:hAnsi="Times New Roman"/>
                <w:b/>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08559E" w:rsidRPr="00BC796D">
              <w:rPr>
                <w:rFonts w:ascii="Times New Roman" w:hAnsi="Times New Roman"/>
              </w:rPr>
              <w:t>Y672.</w:t>
            </w:r>
            <w:r w:rsidRPr="00BC796D">
              <w:rPr>
                <w:rFonts w:ascii="Times New Roman" w:eastAsia="Arial Unicode MS" w:hAnsi="Times New Roman"/>
                <w:lang w:val="pt-PT"/>
              </w:rPr>
              <w:t>VL_C</w:t>
            </w:r>
            <w:r w:rsidR="00516F95" w:rsidRPr="00BC796D">
              <w:rPr>
                <w:rFonts w:ascii="Times New Roman" w:eastAsia="Arial Unicode MS" w:hAnsi="Times New Roman"/>
                <w:lang w:val="pt-PT"/>
              </w:rPr>
              <w:t xml:space="preserve">APITAL_ANT </w:t>
            </w:r>
            <w:r w:rsidR="00360EEA" w:rsidRPr="00BC796D">
              <w:rPr>
                <w:rFonts w:ascii="Times New Roman" w:eastAsia="Arial Unicode MS" w:hAnsi="Times New Roman"/>
                <w:lang w:val="pt-PT"/>
              </w:rPr>
              <w:t xml:space="preserve">não </w:t>
            </w:r>
            <w:r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0008559E" w:rsidRPr="00BC796D">
              <w:rPr>
                <w:rFonts w:ascii="Times New Roman" w:eastAsia="Arial Unicode MS" w:hAnsi="Times New Roman"/>
                <w:lang w:val="pt-PT"/>
              </w:rPr>
              <w:t>.</w:t>
            </w:r>
            <w:r w:rsidR="00516F95" w:rsidRPr="00BC796D">
              <w:rPr>
                <w:rFonts w:ascii="Times New Roman" w:eastAsia="Arial Unicode MS" w:hAnsi="Times New Roman"/>
                <w:lang w:val="pt-PT"/>
              </w:rPr>
              <w:t xml:space="preserve">TIPO_ESC_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Erro</w:t>
            </w:r>
          </w:p>
        </w:tc>
      </w:tr>
      <w:tr w:rsidR="00F36E63" w:rsidRPr="00BC796D"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BC796D" w:rsidRDefault="00F36E63" w:rsidP="000E4982">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BC796D" w:rsidRDefault="00F36E63" w:rsidP="00F36E63">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NAO_PREECHER_ESC_CONT: </w:t>
            </w:r>
            <w:r w:rsidRPr="00BC796D">
              <w:rPr>
                <w:rFonts w:ascii="Times New Roman" w:eastAsia="Arial Unicode MS" w:hAnsi="Times New Roman"/>
                <w:lang w:val="pt-PT"/>
              </w:rPr>
              <w:t xml:space="preserve">Verifica se o campo </w:t>
            </w:r>
            <w:r w:rsidR="00516F95" w:rsidRPr="00BC796D">
              <w:rPr>
                <w:rFonts w:ascii="Times New Roman" w:eastAsia="Arial Unicode MS" w:hAnsi="Times New Roman"/>
                <w:lang w:val="pt-PT"/>
              </w:rPr>
              <w:t xml:space="preserve">Y672.VL_CAPITAL </w:t>
            </w:r>
            <w:r w:rsidR="00360EEA" w:rsidRPr="00BC796D">
              <w:rPr>
                <w:rFonts w:ascii="Times New Roman" w:eastAsia="Arial Unicode MS" w:hAnsi="Times New Roman"/>
                <w:lang w:val="pt-PT"/>
              </w:rPr>
              <w:t xml:space="preserve">não </w:t>
            </w:r>
            <w:r w:rsidRPr="00BC796D">
              <w:rPr>
                <w:rFonts w:ascii="Times New Roman" w:eastAsia="Arial Unicode MS" w:hAnsi="Times New Roman"/>
                <w:lang w:val="pt-PT"/>
              </w:rPr>
              <w:t xml:space="preserve">está preenchido quando o campo </w:t>
            </w:r>
            <w:r w:rsidR="00360EEA" w:rsidRPr="00BC796D">
              <w:rPr>
                <w:rFonts w:ascii="Times New Roman" w:eastAsia="Arial Unicode MS" w:hAnsi="Times New Roman"/>
                <w:lang w:val="pt-PT"/>
              </w:rPr>
              <w:t>0010.</w:t>
            </w:r>
            <w:r w:rsidR="00516F95" w:rsidRPr="00BC796D">
              <w:rPr>
                <w:rFonts w:ascii="Times New Roman" w:eastAsia="Arial Unicode MS" w:hAnsi="Times New Roman"/>
                <w:lang w:val="pt-PT"/>
              </w:rPr>
              <w:t xml:space="preserve">TIPO_ESC_PRE </w:t>
            </w:r>
            <w:r w:rsidRPr="00BC796D">
              <w:rPr>
                <w:rFonts w:ascii="Times New Roman" w:eastAsia="Arial Unicode MS" w:hAnsi="Times New Roman"/>
                <w:lang w:val="pt-PT"/>
              </w:rPr>
              <w:t xml:space="preserve">do registro </w:t>
            </w:r>
            <w:r w:rsidR="00151BD1" w:rsidRPr="00BC796D">
              <w:rPr>
                <w:rFonts w:ascii="Times New Roman" w:eastAsia="Arial Unicode MS" w:hAnsi="Times New Roman"/>
                <w:lang w:val="pt-PT"/>
              </w:rPr>
              <w:t>0010 for igual a “C” (Contábil) e 0010.FORMA_TRIB = “5” (Lucro Presumido).</w:t>
            </w:r>
          </w:p>
          <w:p w14:paraId="66DFBBB4" w14:textId="77777777" w:rsidR="00F36E63" w:rsidRPr="00BC796D" w:rsidRDefault="00F36E63" w:rsidP="00F36E63">
            <w:pPr>
              <w:pStyle w:val="PSDS-CorpodeTexto0"/>
              <w:jc w:val="both"/>
              <w:rPr>
                <w:rFonts w:ascii="Times New Roman" w:eastAsia="Arial Unicode MS" w:hAnsi="Times New Roman"/>
                <w:lang w:val="pt-PT"/>
              </w:rPr>
            </w:pPr>
          </w:p>
          <w:p w14:paraId="3030CED2" w14:textId="77777777" w:rsidR="00F36E63" w:rsidRPr="00BC796D" w:rsidRDefault="00F36E63" w:rsidP="000E4982">
            <w:pPr>
              <w:pStyle w:val="PSDS-CorpodeTexto0"/>
              <w:jc w:val="both"/>
              <w:rPr>
                <w:rFonts w:ascii="Times New Roman" w:eastAsia="Arial Unicode MS" w:hAnsi="Times New Roman"/>
                <w:lang w:val="pt-PT"/>
              </w:rPr>
            </w:pPr>
            <w:r w:rsidRPr="00BC796D">
              <w:rPr>
                <w:rFonts w:ascii="Times New Roman" w:hAnsi="Times New Roman"/>
                <w:b/>
                <w:bCs/>
                <w:lang w:val="pt-PT"/>
              </w:rPr>
              <w:t xml:space="preserve">REGRA_Y672_CAPITAL_NAO_INFORMADO: </w:t>
            </w:r>
            <w:r w:rsidRPr="00BC796D">
              <w:rPr>
                <w:rFonts w:ascii="Times New Roman" w:hAnsi="Times New Roman"/>
                <w:bCs/>
                <w:lang w:val="pt-PT"/>
              </w:rPr>
              <w:t xml:space="preserve">Verifica </w:t>
            </w:r>
            <w:r w:rsidRPr="00BC796D">
              <w:rPr>
                <w:rFonts w:ascii="Times New Roman" w:eastAsia="Arial Unicode MS" w:hAnsi="Times New Roman"/>
                <w:lang w:val="pt-PT"/>
              </w:rPr>
              <w:t xml:space="preserve">se o campo </w:t>
            </w:r>
            <w:r w:rsidR="00516F95" w:rsidRPr="00BC796D">
              <w:rPr>
                <w:rFonts w:ascii="Times New Roman" w:eastAsia="Arial Unicode MS" w:hAnsi="Times New Roman"/>
                <w:lang w:val="pt-PT"/>
              </w:rPr>
              <w:t xml:space="preserve">Y762.VL_CAPITAL </w:t>
            </w:r>
            <w:r w:rsidRPr="00BC796D">
              <w:rPr>
                <w:rFonts w:ascii="Times New Roman" w:eastAsia="Arial Unicode MS" w:hAnsi="Times New Roman"/>
                <w:lang w:val="pt-PT"/>
              </w:rPr>
              <w:t>está preenchido</w:t>
            </w:r>
            <w:r w:rsidR="000E4982" w:rsidRPr="00BC796D">
              <w:rPr>
                <w:rFonts w:ascii="Times New Roman" w:hAnsi="Times New Roman"/>
                <w:bCs/>
                <w:lang w:val="pt-PT"/>
              </w:rPr>
              <w:t xml:space="preserve"> quando </w:t>
            </w:r>
            <w:r w:rsidR="00360EEA" w:rsidRPr="00BC796D">
              <w:rPr>
                <w:rFonts w:ascii="Times New Roman" w:hAnsi="Times New Roman"/>
                <w:bCs/>
                <w:lang w:val="pt-PT"/>
              </w:rPr>
              <w:t>0010.</w:t>
            </w:r>
            <w:r w:rsidRPr="00BC796D">
              <w:rPr>
                <w:rFonts w:ascii="Times New Roman" w:hAnsi="Times New Roman"/>
                <w:bCs/>
                <w:lang w:val="pt-PT"/>
              </w:rPr>
              <w:t>FORMA_TRIB</w:t>
            </w:r>
            <w:r w:rsidR="00516F95" w:rsidRPr="00BC796D">
              <w:rPr>
                <w:rFonts w:ascii="Times New Roman" w:hAnsi="Times New Roman"/>
                <w:bCs/>
                <w:lang w:val="pt-PT"/>
              </w:rPr>
              <w:t xml:space="preserve"> </w:t>
            </w:r>
            <w:r w:rsidRPr="00BC796D">
              <w:rPr>
                <w:rFonts w:ascii="Times New Roman" w:hAnsi="Times New Roman"/>
                <w:bCs/>
                <w:lang w:val="pt-PT"/>
              </w:rPr>
              <w:t>for igual a “5” (</w:t>
            </w:r>
            <w:r w:rsidR="00F36ACB" w:rsidRPr="00BC796D">
              <w:rPr>
                <w:rFonts w:ascii="Times New Roman" w:hAnsi="Times New Roman"/>
                <w:bCs/>
                <w:lang w:val="pt-PT"/>
              </w:rPr>
              <w:t xml:space="preserve">Lucro </w:t>
            </w:r>
            <w:r w:rsidRPr="00BC796D">
              <w:rPr>
                <w:rFonts w:ascii="Times New Roman" w:hAnsi="Times New Roman"/>
                <w:bCs/>
                <w:lang w:val="pt-PT"/>
              </w:rPr>
              <w:t xml:space="preserve">Presumido) e </w:t>
            </w:r>
            <w:r w:rsidR="00360EEA" w:rsidRPr="00BC796D">
              <w:rPr>
                <w:rFonts w:ascii="Times New Roman" w:hAnsi="Times New Roman"/>
                <w:bCs/>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Pr="00BC796D">
              <w:rPr>
                <w:rFonts w:ascii="Times New Roman" w:eastAsia="Arial Unicode MS" w:hAnsi="Times New Roman"/>
                <w:lang w:val="pt-PT"/>
              </w:rPr>
              <w:t>for igual a “L” (Livro Caixa)</w:t>
            </w:r>
            <w:r w:rsidR="000E4982" w:rsidRPr="00BC796D">
              <w:rPr>
                <w:rFonts w:ascii="Times New Roman" w:eastAsia="Arial Unicode MS" w:hAnsi="Times New Roman"/>
                <w:lang w:val="pt-PT"/>
              </w:rPr>
              <w:t xml:space="preserve"> ou quando </w:t>
            </w:r>
            <w:r w:rsidR="00360EEA" w:rsidRPr="00BC796D">
              <w:rPr>
                <w:rFonts w:ascii="Times New Roman" w:eastAsia="Arial Unicode MS" w:hAnsi="Times New Roman"/>
                <w:lang w:val="pt-PT"/>
              </w:rPr>
              <w:t>0010.</w:t>
            </w:r>
            <w:r w:rsidR="000E4982" w:rsidRPr="00BC796D">
              <w:rPr>
                <w:rFonts w:ascii="Times New Roman" w:hAnsi="Times New Roman"/>
                <w:bCs/>
                <w:lang w:val="pt-PT"/>
              </w:rPr>
              <w:t>FORMA_T</w:t>
            </w:r>
            <w:r w:rsidR="00516F95" w:rsidRPr="00BC796D">
              <w:rPr>
                <w:rFonts w:ascii="Times New Roman" w:hAnsi="Times New Roman"/>
                <w:bCs/>
                <w:lang w:val="pt-PT"/>
              </w:rPr>
              <w:t xml:space="preserve">RIB </w:t>
            </w:r>
            <w:r w:rsidR="000E4982" w:rsidRPr="00BC796D">
              <w:rPr>
                <w:rFonts w:ascii="Times New Roman" w:hAnsi="Times New Roman"/>
                <w:bCs/>
                <w:lang w:val="pt-PT"/>
              </w:rPr>
              <w:t>for igual a “6” (</w:t>
            </w:r>
            <w:r w:rsidR="00F36ACB" w:rsidRPr="00BC796D">
              <w:rPr>
                <w:rFonts w:ascii="Times New Roman" w:hAnsi="Times New Roman"/>
                <w:bCs/>
                <w:lang w:val="pt-PT"/>
              </w:rPr>
              <w:t xml:space="preserve">Lucro </w:t>
            </w:r>
            <w:r w:rsidR="000E4982" w:rsidRPr="00BC796D">
              <w:rPr>
                <w:rFonts w:ascii="Times New Roman" w:hAnsi="Times New Roman"/>
                <w:bCs/>
                <w:lang w:val="pt-PT"/>
              </w:rPr>
              <w:t xml:space="preserve">Arbitrado) </w:t>
            </w:r>
            <w:r w:rsidR="000E4982" w:rsidRPr="00BC796D">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Erro</w:t>
            </w:r>
          </w:p>
          <w:p w14:paraId="1ABD19D5" w14:textId="77777777" w:rsidR="00F36E63" w:rsidRPr="00BC796D" w:rsidRDefault="00F36E63" w:rsidP="000E4982">
            <w:pPr>
              <w:pStyle w:val="PSDS-CorpodeTexto0"/>
              <w:rPr>
                <w:rFonts w:ascii="Times New Roman" w:hAnsi="Times New Roman"/>
                <w:lang w:val="pt-PT"/>
              </w:rPr>
            </w:pPr>
          </w:p>
          <w:p w14:paraId="6394C0D1" w14:textId="77777777" w:rsidR="00F36E63" w:rsidRPr="00BC796D" w:rsidRDefault="00F36E63" w:rsidP="000E4982">
            <w:pPr>
              <w:pStyle w:val="PSDS-CorpodeTexto0"/>
              <w:rPr>
                <w:rFonts w:ascii="Times New Roman" w:hAnsi="Times New Roman"/>
                <w:lang w:val="pt-PT"/>
              </w:rPr>
            </w:pPr>
          </w:p>
          <w:p w14:paraId="5CB5F3DB"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Aviso</w:t>
            </w:r>
          </w:p>
        </w:tc>
      </w:tr>
      <w:tr w:rsidR="000E4982" w:rsidRPr="00BC796D"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ESTOQUE_ANT</w:t>
            </w:r>
          </w:p>
          <w:p w14:paraId="09108192"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Pr="00BC796D">
              <w:rPr>
                <w:rFonts w:ascii="Times New Roman" w:eastAsia="Arial Unicode MS" w:hAnsi="Times New Roman"/>
                <w:lang w:val="pt-PT"/>
              </w:rPr>
              <w:t>Verifica se</w:t>
            </w:r>
            <w:r w:rsidR="00360EEA" w:rsidRPr="00BC796D">
              <w:rPr>
                <w:rFonts w:ascii="Times New Roman" w:eastAsia="Arial Unicode MS" w:hAnsi="Times New Roman"/>
                <w:lang w:val="pt-PT"/>
              </w:rPr>
              <w:t xml:space="preserve"> o c</w:t>
            </w:r>
            <w:r w:rsidR="00516F95" w:rsidRPr="00BC796D">
              <w:rPr>
                <w:rFonts w:ascii="Times New Roman" w:eastAsia="Arial Unicode MS" w:hAnsi="Times New Roman"/>
                <w:lang w:val="pt-PT"/>
              </w:rPr>
              <w:t xml:space="preserve">ampo Y672.VL_ESTOQUE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ESTOQUES</w:t>
            </w:r>
          </w:p>
          <w:p w14:paraId="341596E4"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Pr="00BC796D">
              <w:rPr>
                <w:rFonts w:ascii="Times New Roman" w:eastAsia="Arial Unicode MS" w:hAnsi="Times New Roman"/>
                <w:lang w:val="pt-PT"/>
              </w:rPr>
              <w:t>V</w:t>
            </w:r>
            <w:r w:rsidR="00516F95" w:rsidRPr="00BC796D">
              <w:rPr>
                <w:rFonts w:ascii="Times New Roman" w:eastAsia="Arial Unicode MS" w:hAnsi="Times New Roman"/>
                <w:lang w:val="pt-PT"/>
              </w:rPr>
              <w:t xml:space="preserve">L_ESTOQUES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BC796D" w:rsidRDefault="000E4982" w:rsidP="00360EEA">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Y672.VL_CAIXA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00516F95" w:rsidRPr="00BC796D">
              <w:rPr>
                <w:rFonts w:ascii="Times New Roman" w:eastAsia="Arial Unicode MS" w:hAnsi="Times New Roman"/>
                <w:lang w:val="pt-PT"/>
              </w:rPr>
              <w:t xml:space="preserve">TIPO_ESC_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AIXA</w:t>
            </w:r>
          </w:p>
          <w:p w14:paraId="352634D5"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AIXA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APLIC_FIN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APLIC_FIN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TA_REC_ANT</w:t>
            </w:r>
          </w:p>
          <w:p w14:paraId="5792C789"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TA_REC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TA_REC</w:t>
            </w:r>
          </w:p>
          <w:p w14:paraId="68792B00"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Pr="00BC796D">
              <w:rPr>
                <w:rFonts w:ascii="Times New Roman" w:eastAsia="Arial Unicode MS" w:hAnsi="Times New Roman"/>
                <w:lang w:val="pt-PT"/>
              </w:rPr>
              <w:t>Ver</w:t>
            </w:r>
            <w:r w:rsidR="00516F95" w:rsidRPr="00BC796D">
              <w:rPr>
                <w:rFonts w:ascii="Times New Roman" w:eastAsia="Arial Unicode MS" w:hAnsi="Times New Roman"/>
                <w:lang w:val="pt-PT"/>
              </w:rPr>
              <w:t xml:space="preserve">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TA_REC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Pr="00BC796D">
              <w:rPr>
                <w:rFonts w:ascii="Times New Roman" w:eastAsia="Arial Unicode MS" w:hAnsi="Times New Roman"/>
                <w:lang w:val="pt-PT"/>
              </w:rPr>
              <w:t>for ig</w:t>
            </w:r>
            <w:r w:rsidR="00151BD1" w:rsidRPr="00BC796D">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3B4C80" w:rsidRPr="00BC796D"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BC796D" w:rsidRDefault="003B4C80" w:rsidP="003B4C80">
            <w:pPr>
              <w:pStyle w:val="PSDS-CorpodeTexto0"/>
              <w:suppressAutoHyphens w:val="0"/>
              <w:rPr>
                <w:rFonts w:ascii="Times New Roman" w:hAnsi="Times New Roman"/>
                <w:b/>
                <w:bCs/>
                <w:lang w:val="pt-PT"/>
              </w:rPr>
            </w:pPr>
            <w:r w:rsidRPr="00BC796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BC796D" w:rsidRDefault="003B4C80" w:rsidP="003B4C80">
            <w:pPr>
              <w:pStyle w:val="PSDS-CorpodeTexto0"/>
              <w:rPr>
                <w:rFonts w:ascii="Times New Roman" w:hAnsi="Times New Roman"/>
                <w:lang w:val="pt-PT"/>
              </w:rPr>
            </w:pPr>
            <w:r w:rsidRPr="00BC796D">
              <w:rPr>
                <w:rFonts w:ascii="Times New Roman" w:hAnsi="Times New Roman"/>
                <w:lang w:val="pt-PT"/>
              </w:rPr>
              <w:t>VL_CTA_PAG_ANT</w:t>
            </w:r>
          </w:p>
          <w:p w14:paraId="5FD8776C" w14:textId="77777777" w:rsidR="003B4C80" w:rsidRPr="00BC796D"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BC796D" w:rsidRDefault="003B4C80" w:rsidP="003B4C80">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TA_PAG_ANT </w:t>
            </w:r>
            <w:r w:rsidR="00360EEA" w:rsidRPr="00BC796D">
              <w:rPr>
                <w:rFonts w:ascii="Times New Roman" w:eastAsia="Arial Unicode MS" w:hAnsi="Times New Roman"/>
                <w:lang w:val="pt-PT"/>
              </w:rPr>
              <w:t xml:space="preserve">não </w:t>
            </w:r>
            <w:r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00516F95" w:rsidRPr="00BC796D">
              <w:rPr>
                <w:rFonts w:ascii="Times New Roman" w:eastAsia="Arial Unicode MS" w:hAnsi="Times New Roman"/>
                <w:lang w:val="pt-PT"/>
              </w:rPr>
              <w:t xml:space="preserve">TIPO_ESC_PRE </w:t>
            </w:r>
            <w:r w:rsidRPr="00BC796D">
              <w:rPr>
                <w:rFonts w:ascii="Times New Roman" w:eastAsia="Arial Unicode MS" w:hAnsi="Times New Roman"/>
                <w:lang w:val="pt-PT"/>
              </w:rPr>
              <w:t>for igual a “C” (C</w:t>
            </w:r>
            <w:r w:rsidR="00151BD1" w:rsidRPr="00BC796D">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BC796D" w:rsidRDefault="003B4C80" w:rsidP="003B4C80">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BC796D" w:rsidRDefault="003B4C80" w:rsidP="000E4982">
            <w:pPr>
              <w:pStyle w:val="PSDS-CorpodeTexto0"/>
              <w:suppressAutoHyphens w:val="0"/>
              <w:rPr>
                <w:rFonts w:ascii="Times New Roman" w:hAnsi="Times New Roman"/>
                <w:b/>
                <w:bCs/>
                <w:lang w:val="pt-PT"/>
              </w:rPr>
            </w:pPr>
            <w:r w:rsidRPr="00BC796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TA_PAG</w:t>
            </w:r>
          </w:p>
          <w:p w14:paraId="62C9287D"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Pr="00BC796D">
              <w:rPr>
                <w:rFonts w:ascii="Times New Roman" w:eastAsia="Arial Unicode MS" w:hAnsi="Times New Roman"/>
                <w:lang w:val="pt-PT"/>
              </w:rPr>
              <w:t>VL_</w:t>
            </w:r>
            <w:r w:rsidR="003B4C80" w:rsidRPr="00BC796D">
              <w:rPr>
                <w:rFonts w:ascii="Times New Roman" w:eastAsia="Arial Unicode MS" w:hAnsi="Times New Roman"/>
                <w:lang w:val="pt-PT"/>
              </w:rPr>
              <w:t>CTA_PAG</w:t>
            </w:r>
            <w:r w:rsidR="00516F95" w:rsidRPr="00BC796D">
              <w:rPr>
                <w:rFonts w:ascii="Times New Roman" w:eastAsia="Arial Unicode MS" w:hAnsi="Times New Roman"/>
                <w:lang w:val="pt-PT"/>
              </w:rPr>
              <w:t xml:space="preserve">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04D6817F" w:rsidR="000E4982" w:rsidRPr="00BC796D" w:rsidRDefault="00565E34" w:rsidP="000E4982">
            <w:pPr>
              <w:pStyle w:val="PSDS-CorpodeTexto0"/>
              <w:suppressAutoHyphens w:val="0"/>
              <w:rPr>
                <w:rFonts w:ascii="Times New Roman" w:hAnsi="Times New Roman"/>
                <w:b/>
                <w:bCs/>
                <w:lang w:val="pt-PT"/>
              </w:rPr>
            </w:pPr>
            <w:r w:rsidRPr="00BC796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BC796D" w:rsidRDefault="0088706D" w:rsidP="000E4982">
            <w:pPr>
              <w:pStyle w:val="PSDS-CorpodeTexto0"/>
              <w:jc w:val="both"/>
              <w:rPr>
                <w:rFonts w:ascii="Times New Roman" w:eastAsia="Arial Unicode MS" w:hAnsi="Times New Roman"/>
                <w:lang w:val="pt-PT"/>
              </w:rPr>
            </w:pPr>
            <w:hyperlink w:anchor="REGRA_Y672_METODO" w:history="1">
              <w:r w:rsidR="000E4982" w:rsidRPr="00BC796D">
                <w:rPr>
                  <w:rFonts w:ascii="Times New Roman" w:eastAsia="Arial Unicode MS" w:hAnsi="Times New Roman"/>
                  <w:b/>
                  <w:lang w:val="pt-PT"/>
                </w:rPr>
                <w:t>REGRA_Y672_METODO</w:t>
              </w:r>
            </w:hyperlink>
            <w:r w:rsidR="000E4982" w:rsidRPr="00BC796D">
              <w:rPr>
                <w:rFonts w:ascii="Times New Roman" w:eastAsia="Arial Unicode MS" w:hAnsi="Times New Roman"/>
                <w:b/>
                <w:lang w:val="pt-PT"/>
              </w:rPr>
              <w:t xml:space="preserve">: </w:t>
            </w:r>
            <w:r w:rsidR="000E4982"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IND_AVAL_ESTOQ </w:t>
            </w:r>
            <w:r w:rsidR="000E4982" w:rsidRPr="00BC796D">
              <w:rPr>
                <w:rFonts w:ascii="Times New Roman" w:eastAsia="Arial Unicode MS" w:hAnsi="Times New Roman"/>
                <w:lang w:val="pt-PT"/>
              </w:rPr>
              <w:t xml:space="preserve">não está preenchido, quando </w:t>
            </w:r>
            <w:r w:rsidR="00516F95" w:rsidRPr="00BC796D">
              <w:rPr>
                <w:rFonts w:ascii="Times New Roman" w:eastAsia="Arial Unicode MS" w:hAnsi="Times New Roman"/>
                <w:lang w:val="pt-PT"/>
              </w:rPr>
              <w:t xml:space="preserve">Y672.VL_ESTOQUES </w:t>
            </w:r>
            <w:r w:rsidR="000E4982" w:rsidRPr="00BC796D">
              <w:rPr>
                <w:rFonts w:ascii="Times New Roman" w:eastAsia="Arial Unicode MS" w:hAnsi="Times New Roman"/>
                <w:lang w:val="pt-PT"/>
              </w:rPr>
              <w:t xml:space="preserve">for maior que zero, </w:t>
            </w:r>
            <w:r w:rsidR="00516F95" w:rsidRPr="00BC796D">
              <w:rPr>
                <w:rFonts w:ascii="Times New Roman" w:eastAsia="Arial Unicode MS" w:hAnsi="Times New Roman"/>
                <w:lang w:val="pt-PT"/>
              </w:rPr>
              <w:t xml:space="preserve">0010.FORMA_TRIB </w:t>
            </w:r>
            <w:r w:rsidR="000E4982" w:rsidRPr="00BC796D">
              <w:rPr>
                <w:rFonts w:ascii="Times New Roman" w:eastAsia="Arial Unicode MS" w:hAnsi="Times New Roman"/>
                <w:lang w:val="pt-PT"/>
              </w:rPr>
              <w:t>for igual a “5” (</w:t>
            </w:r>
            <w:r w:rsidR="00F36ACB" w:rsidRPr="00BC796D">
              <w:rPr>
                <w:rFonts w:ascii="Times New Roman" w:eastAsia="Arial Unicode MS" w:hAnsi="Times New Roman"/>
                <w:lang w:val="pt-PT"/>
              </w:rPr>
              <w:t xml:space="preserve">Lucro </w:t>
            </w:r>
            <w:r w:rsidR="000E4982" w:rsidRPr="00BC796D">
              <w:rPr>
                <w:rFonts w:ascii="Times New Roman" w:eastAsia="Arial Unicode MS" w:hAnsi="Times New Roman"/>
                <w:lang w:val="pt-PT"/>
              </w:rPr>
              <w:t>Presumido) ou “7” (</w:t>
            </w:r>
            <w:r w:rsidR="00F36ACB" w:rsidRPr="00BC796D">
              <w:rPr>
                <w:rFonts w:ascii="Times New Roman" w:eastAsia="Arial Unicode MS" w:hAnsi="Times New Roman"/>
                <w:lang w:val="pt-PT"/>
              </w:rPr>
              <w:t xml:space="preserve">Lucro </w:t>
            </w:r>
            <w:r w:rsidR="000E4982" w:rsidRPr="00BC796D">
              <w:rPr>
                <w:rFonts w:ascii="Times New Roman" w:eastAsia="Arial Unicode MS" w:hAnsi="Times New Roman"/>
                <w:lang w:val="pt-PT"/>
              </w:rPr>
              <w:t xml:space="preserve">Presumido/Arbitrado) e </w:t>
            </w:r>
            <w:r w:rsidR="00360EEA" w:rsidRPr="00BC796D">
              <w:rPr>
                <w:rFonts w:ascii="Times New Roman" w:eastAsia="Arial Unicode MS" w:hAnsi="Times New Roman"/>
                <w:lang w:val="pt-PT"/>
              </w:rPr>
              <w:t>0010</w:t>
            </w:r>
            <w:r w:rsidR="000E4982" w:rsidRPr="00BC796D">
              <w:rPr>
                <w:rFonts w:ascii="Times New Roman" w:eastAsia="Arial Unicode MS" w:hAnsi="Times New Roman"/>
                <w:lang w:val="pt-PT"/>
              </w:rPr>
              <w:t>TIPO_ESC</w:t>
            </w:r>
            <w:r w:rsidR="00516F95" w:rsidRPr="00BC796D">
              <w:rPr>
                <w:rFonts w:ascii="Times New Roman" w:eastAsia="Arial Unicode MS" w:hAnsi="Times New Roman"/>
                <w:lang w:val="pt-PT"/>
              </w:rPr>
              <w:t xml:space="preserve">_PRE </w:t>
            </w:r>
            <w:r w:rsidR="00DB2CF6" w:rsidRPr="00BC796D">
              <w:rPr>
                <w:rFonts w:ascii="Times New Roman" w:eastAsia="Arial Unicode MS" w:hAnsi="Times New Roman"/>
                <w:lang w:val="pt-PT"/>
              </w:rPr>
              <w:t>for igual a “L” (Livro Caixa).</w:t>
            </w:r>
          </w:p>
          <w:p w14:paraId="343C87A4" w14:textId="77777777" w:rsidR="00360EEA" w:rsidRPr="00BC796D" w:rsidRDefault="00360EEA" w:rsidP="000E4982">
            <w:pPr>
              <w:pStyle w:val="PSDS-CorpodeTexto0"/>
              <w:jc w:val="both"/>
              <w:rPr>
                <w:rFonts w:ascii="Times New Roman" w:eastAsia="Arial Unicode MS" w:hAnsi="Times New Roman"/>
                <w:lang w:val="pt-PT"/>
              </w:rPr>
            </w:pPr>
          </w:p>
          <w:p w14:paraId="112C63AA" w14:textId="77777777" w:rsidR="000142A3" w:rsidRPr="00BC796D" w:rsidRDefault="000142A3" w:rsidP="000142A3">
            <w:pPr>
              <w:pStyle w:val="PSDS-CorpodeTexto0"/>
              <w:tabs>
                <w:tab w:val="left" w:pos="1335"/>
              </w:tabs>
              <w:jc w:val="both"/>
              <w:rPr>
                <w:rFonts w:ascii="Times New Roman" w:hAnsi="Times New Roman"/>
                <w:lang w:val="pt-PT"/>
              </w:rPr>
            </w:pPr>
            <w:r w:rsidRPr="00BC796D">
              <w:rPr>
                <w:rFonts w:ascii="Times New Roman" w:eastAsia="Arial Unicode MS" w:hAnsi="Times New Roman"/>
                <w:b/>
                <w:lang w:val="pt-PT"/>
              </w:rPr>
              <w:t xml:space="preserve">REGRA_Y672_METODO_P100: </w:t>
            </w:r>
            <w:r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IND_AVAL_ESTOQ </w:t>
            </w:r>
            <w:r w:rsidRPr="00BC796D">
              <w:rPr>
                <w:rFonts w:ascii="Times New Roman" w:eastAsia="Arial Unicode MS" w:hAnsi="Times New Roman"/>
                <w:lang w:val="pt-PT"/>
              </w:rPr>
              <w:t xml:space="preserve">não está preenchido, quando </w:t>
            </w:r>
            <w:r w:rsidR="00516F95" w:rsidRPr="00BC796D">
              <w:rPr>
                <w:rFonts w:ascii="Times New Roman" w:eastAsia="Arial Unicode MS" w:hAnsi="Times New Roman"/>
                <w:lang w:val="pt-PT"/>
              </w:rPr>
              <w:t xml:space="preserve">0010.FORMA_TRIB </w:t>
            </w:r>
            <w:r w:rsidRPr="00BC796D">
              <w:rPr>
                <w:rFonts w:ascii="Times New Roman" w:eastAsia="Arial Unicode MS" w:hAnsi="Times New Roman"/>
                <w:lang w:val="pt-PT"/>
              </w:rPr>
              <w:t>for igual a “5” (</w:t>
            </w:r>
            <w:r w:rsidR="00F36ACB" w:rsidRPr="00BC796D">
              <w:rPr>
                <w:rFonts w:ascii="Times New Roman" w:eastAsia="Arial Unicode MS" w:hAnsi="Times New Roman"/>
                <w:lang w:val="pt-PT"/>
              </w:rPr>
              <w:t xml:space="preserve">Lucro </w:t>
            </w:r>
            <w:r w:rsidRPr="00BC796D">
              <w:rPr>
                <w:rFonts w:ascii="Times New Roman" w:eastAsia="Arial Unicode MS" w:hAnsi="Times New Roman"/>
                <w:lang w:val="pt-PT"/>
              </w:rPr>
              <w:t>Presumido) ou “7” (</w:t>
            </w:r>
            <w:r w:rsidR="00F36ACB" w:rsidRPr="00BC796D">
              <w:rPr>
                <w:rFonts w:ascii="Times New Roman" w:eastAsia="Arial Unicode MS" w:hAnsi="Times New Roman"/>
                <w:lang w:val="pt-PT"/>
              </w:rPr>
              <w:t xml:space="preserve">Lucro </w:t>
            </w:r>
            <w:r w:rsidRPr="00BC796D">
              <w:rPr>
                <w:rFonts w:ascii="Times New Roman" w:eastAsia="Arial Unicode MS" w:hAnsi="Times New Roman"/>
                <w:lang w:val="pt-PT"/>
              </w:rPr>
              <w:t xml:space="preserve">Presumido/Arbitra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Pr="00BC796D">
              <w:rPr>
                <w:rFonts w:ascii="Times New Roman" w:eastAsia="Arial Unicode MS" w:hAnsi="Times New Roman"/>
                <w:lang w:val="pt-PT"/>
              </w:rPr>
              <w:t xml:space="preserve">for igual a “C” (Contábil) e </w:t>
            </w:r>
            <w:r w:rsidRPr="00BC796D">
              <w:rPr>
                <w:rFonts w:ascii="Times New Roman" w:hAnsi="Times New Roman"/>
                <w:lang w:val="pt-PT"/>
              </w:rPr>
              <w:t>P100(“</w:t>
            </w:r>
            <w:r w:rsidRPr="00BC796D">
              <w:rPr>
                <w:rFonts w:ascii="Times New Roman" w:hAnsi="Times New Roman"/>
              </w:rPr>
              <w:t>1.01.03.01.21”)</w:t>
            </w:r>
            <w:r w:rsidRPr="00BC796D">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p w14:paraId="434A842C" w14:textId="77777777" w:rsidR="000142A3" w:rsidRPr="00BC796D" w:rsidRDefault="000142A3" w:rsidP="000E4982">
            <w:pPr>
              <w:pStyle w:val="PSDS-CorpodeTexto0"/>
              <w:rPr>
                <w:rFonts w:ascii="Times New Roman" w:hAnsi="Times New Roman"/>
                <w:lang w:val="pt-PT"/>
              </w:rPr>
            </w:pPr>
          </w:p>
          <w:p w14:paraId="1CBD6587" w14:textId="77777777" w:rsidR="000142A3" w:rsidRPr="00BC796D" w:rsidRDefault="000142A3" w:rsidP="000E4982">
            <w:pPr>
              <w:pStyle w:val="PSDS-CorpodeTexto0"/>
              <w:rPr>
                <w:rFonts w:ascii="Times New Roman" w:hAnsi="Times New Roman"/>
                <w:lang w:val="pt-PT"/>
              </w:rPr>
            </w:pPr>
          </w:p>
          <w:p w14:paraId="28ECA1D8" w14:textId="77777777" w:rsidR="000142A3" w:rsidRPr="00BC796D" w:rsidRDefault="000142A3" w:rsidP="000E4982">
            <w:pPr>
              <w:pStyle w:val="PSDS-CorpodeTexto0"/>
              <w:rPr>
                <w:rFonts w:ascii="Times New Roman" w:hAnsi="Times New Roman"/>
                <w:lang w:val="pt-PT"/>
              </w:rPr>
            </w:pPr>
            <w:r w:rsidRPr="00BC796D">
              <w:rPr>
                <w:rFonts w:ascii="Times New Roman" w:hAnsi="Times New Roman"/>
                <w:lang w:val="pt-PT"/>
              </w:rPr>
              <w:t>Erro</w:t>
            </w:r>
          </w:p>
        </w:tc>
      </w:tr>
    </w:tbl>
    <w:p w14:paraId="2124CFEA" w14:textId="77777777" w:rsidR="000E4982" w:rsidRPr="00BC796D" w:rsidRDefault="000E4982" w:rsidP="000E4982">
      <w:pPr>
        <w:rPr>
          <w:color w:val="0000FF"/>
          <w:szCs w:val="20"/>
        </w:rPr>
      </w:pPr>
    </w:p>
    <w:p w14:paraId="1C48F77C" w14:textId="77777777" w:rsidR="00360EEA" w:rsidRPr="00BC796D" w:rsidRDefault="00360EEA">
      <w:pPr>
        <w:spacing w:after="200" w:line="276" w:lineRule="auto"/>
        <w:rPr>
          <w:b/>
          <w:color w:val="002060"/>
          <w:szCs w:val="20"/>
          <w:lang w:eastAsia="ar-SA"/>
        </w:rPr>
      </w:pPr>
      <w:r w:rsidRPr="00BC796D">
        <w:rPr>
          <w:b/>
          <w:color w:val="002060"/>
          <w:szCs w:val="20"/>
        </w:rPr>
        <w:br w:type="page"/>
      </w:r>
    </w:p>
    <w:p w14:paraId="364B21B8" w14:textId="77777777" w:rsidR="00DB2CF6" w:rsidRPr="00BC796D" w:rsidRDefault="00DB2CF6" w:rsidP="00DB2CF6">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B59693B" w14:textId="77777777" w:rsidR="00944C26" w:rsidRPr="00BC796D" w:rsidRDefault="00944C26" w:rsidP="00944C26">
      <w:pPr>
        <w:pStyle w:val="Corpodetexto"/>
        <w:rPr>
          <w:rFonts w:ascii="Times New Roman" w:hAnsi="Times New Roman"/>
          <w:b/>
          <w:color w:val="002060"/>
          <w:szCs w:val="20"/>
        </w:rPr>
      </w:pPr>
    </w:p>
    <w:p w14:paraId="3026F106" w14:textId="77777777" w:rsidR="00DB2CF6" w:rsidRPr="00BC796D" w:rsidRDefault="00DB2CF6" w:rsidP="00944C26">
      <w:pPr>
        <w:pStyle w:val="Corpodetexto"/>
        <w:rPr>
          <w:rFonts w:ascii="Times New Roman" w:hAnsi="Times New Roman"/>
          <w:b/>
          <w:color w:val="002060"/>
          <w:szCs w:val="20"/>
        </w:rPr>
      </w:pPr>
      <w:r w:rsidRPr="00BC796D">
        <w:rPr>
          <w:rFonts w:ascii="Times New Roman" w:hAnsi="Times New Roman"/>
          <w:b/>
          <w:color w:val="002060"/>
          <w:szCs w:val="20"/>
        </w:rPr>
        <w:t>|Y672|10000,00|20000,00|1000,00|2000,00|5000,00|6000,00|1000,00|2000,00|1000,00|2000,00|1000,00|2000,00|1000,00|2000,00|1</w:t>
      </w:r>
      <w:r w:rsidR="006B5F0D" w:rsidRPr="00BC796D">
        <w:rPr>
          <w:rFonts w:ascii="Times New Roman" w:hAnsi="Times New Roman"/>
          <w:b/>
          <w:color w:val="002060"/>
          <w:szCs w:val="20"/>
        </w:rPr>
        <w:t>0</w:t>
      </w:r>
      <w:r w:rsidRPr="00BC796D">
        <w:rPr>
          <w:rFonts w:ascii="Times New Roman" w:hAnsi="Times New Roman"/>
          <w:b/>
          <w:color w:val="002060"/>
          <w:szCs w:val="20"/>
        </w:rPr>
        <w:t>000,00|100000,00|1</w:t>
      </w:r>
      <w:r w:rsidR="006B5F0D" w:rsidRPr="00BC796D">
        <w:rPr>
          <w:rFonts w:ascii="Times New Roman" w:hAnsi="Times New Roman"/>
          <w:b/>
          <w:color w:val="002060"/>
          <w:szCs w:val="20"/>
        </w:rPr>
        <w:t>0000,00|10</w:t>
      </w:r>
      <w:r w:rsidRPr="00BC796D">
        <w:rPr>
          <w:rFonts w:ascii="Times New Roman" w:hAnsi="Times New Roman"/>
          <w:b/>
          <w:color w:val="002060"/>
          <w:szCs w:val="20"/>
        </w:rPr>
        <w:t>,00|</w:t>
      </w:r>
      <w:r w:rsidR="006B5F0D" w:rsidRPr="00BC796D">
        <w:rPr>
          <w:rFonts w:ascii="Times New Roman" w:hAnsi="Times New Roman"/>
          <w:b/>
          <w:color w:val="002060"/>
          <w:szCs w:val="20"/>
        </w:rPr>
        <w:t>2</w:t>
      </w:r>
      <w:r w:rsidRPr="00BC796D">
        <w:rPr>
          <w:rFonts w:ascii="Times New Roman" w:hAnsi="Times New Roman"/>
          <w:b/>
          <w:color w:val="002060"/>
          <w:szCs w:val="20"/>
        </w:rPr>
        <w:t>|2|</w:t>
      </w:r>
    </w:p>
    <w:p w14:paraId="60F93EEE" w14:textId="77777777" w:rsidR="00DB2CF6" w:rsidRPr="00BC796D" w:rsidRDefault="00DB2CF6" w:rsidP="00DB2CF6">
      <w:pPr>
        <w:pStyle w:val="Corpodetexto"/>
        <w:ind w:left="708" w:firstLine="709"/>
        <w:rPr>
          <w:rFonts w:ascii="Times New Roman" w:hAnsi="Times New Roman"/>
          <w:color w:val="002060"/>
          <w:szCs w:val="20"/>
        </w:rPr>
      </w:pPr>
      <w:r w:rsidRPr="00BC796D">
        <w:rPr>
          <w:rFonts w:ascii="Times New Roman" w:hAnsi="Times New Roman"/>
          <w:color w:val="002060"/>
          <w:szCs w:val="20"/>
        </w:rPr>
        <w:t>|Y672|: Identificação do tipo do registro.</w:t>
      </w:r>
    </w:p>
    <w:p w14:paraId="54F022CD" w14:textId="77777777" w:rsidR="00DB2CF6" w:rsidRPr="00BC796D" w:rsidRDefault="00DB2CF6" w:rsidP="00DB2CF6">
      <w:pPr>
        <w:ind w:left="708" w:firstLine="709"/>
        <w:rPr>
          <w:color w:val="002060"/>
          <w:szCs w:val="20"/>
        </w:rPr>
      </w:pPr>
      <w:r w:rsidRPr="00BC796D">
        <w:rPr>
          <w:color w:val="002060"/>
          <w:szCs w:val="20"/>
        </w:rPr>
        <w:t>|10000,00|: Capital registrado no ano imediatamente anterior (R$ 10.000,00)</w:t>
      </w:r>
    </w:p>
    <w:p w14:paraId="1B73F35C" w14:textId="77777777" w:rsidR="00DB2CF6" w:rsidRPr="00BC796D" w:rsidRDefault="00DB2CF6" w:rsidP="00DB2CF6">
      <w:pPr>
        <w:ind w:left="708" w:firstLine="709"/>
        <w:rPr>
          <w:color w:val="002060"/>
          <w:szCs w:val="20"/>
        </w:rPr>
      </w:pPr>
      <w:r w:rsidRPr="00BC796D">
        <w:rPr>
          <w:color w:val="002060"/>
          <w:szCs w:val="20"/>
        </w:rPr>
        <w:t>|20000,00|: Capital registrado no ano da escrituração (R$ 20.000,00)</w:t>
      </w:r>
    </w:p>
    <w:p w14:paraId="4A4BBE94" w14:textId="77777777" w:rsidR="00DB2CF6" w:rsidRPr="00BC796D" w:rsidRDefault="00DB2CF6" w:rsidP="00DB2CF6">
      <w:pPr>
        <w:ind w:left="708" w:firstLine="709"/>
        <w:rPr>
          <w:color w:val="002060"/>
          <w:szCs w:val="20"/>
        </w:rPr>
      </w:pPr>
      <w:r w:rsidRPr="00BC796D">
        <w:rPr>
          <w:color w:val="002060"/>
          <w:szCs w:val="20"/>
        </w:rPr>
        <w:t>|1000,00|: Estoques no ano imediatamente anterior (R$ 1.000,00)</w:t>
      </w:r>
    </w:p>
    <w:p w14:paraId="56DB0968" w14:textId="77777777" w:rsidR="00DB2CF6" w:rsidRPr="00BC796D" w:rsidRDefault="00DB2CF6" w:rsidP="00DB2CF6">
      <w:pPr>
        <w:ind w:left="708" w:firstLine="709"/>
        <w:rPr>
          <w:color w:val="002060"/>
          <w:szCs w:val="20"/>
        </w:rPr>
      </w:pPr>
      <w:r w:rsidRPr="00BC796D">
        <w:rPr>
          <w:color w:val="002060"/>
          <w:szCs w:val="20"/>
        </w:rPr>
        <w:t>|2000,00|: Estoques no ano da escrituração (R$ 2.000,00)</w:t>
      </w:r>
    </w:p>
    <w:p w14:paraId="2C04CC39" w14:textId="77777777" w:rsidR="00DB2CF6" w:rsidRPr="00BC796D" w:rsidRDefault="00DB2CF6" w:rsidP="00DB2CF6">
      <w:pPr>
        <w:ind w:left="708" w:firstLine="709"/>
        <w:rPr>
          <w:color w:val="002060"/>
          <w:szCs w:val="20"/>
        </w:rPr>
      </w:pPr>
      <w:r w:rsidRPr="00BC796D">
        <w:rPr>
          <w:color w:val="002060"/>
          <w:szCs w:val="20"/>
        </w:rPr>
        <w:t>|5000,00|: Caixa no ano imediatamente anterior (R$ 5.000,00)</w:t>
      </w:r>
    </w:p>
    <w:p w14:paraId="4F1B80B2" w14:textId="77777777" w:rsidR="00DB2CF6" w:rsidRPr="00BC796D" w:rsidRDefault="00DB2CF6" w:rsidP="00DB2CF6">
      <w:pPr>
        <w:ind w:left="708" w:firstLine="709"/>
        <w:rPr>
          <w:color w:val="002060"/>
          <w:szCs w:val="20"/>
        </w:rPr>
      </w:pPr>
      <w:r w:rsidRPr="00BC796D">
        <w:rPr>
          <w:color w:val="002060"/>
          <w:szCs w:val="20"/>
        </w:rPr>
        <w:t>|6000,00|: Caixa no ano da escrituração (R$ 6.000,00)</w:t>
      </w:r>
    </w:p>
    <w:p w14:paraId="6D250C45" w14:textId="77777777" w:rsidR="00DB2CF6" w:rsidRPr="00BC796D" w:rsidRDefault="00DB2CF6" w:rsidP="00DB2CF6">
      <w:pPr>
        <w:ind w:left="708" w:firstLine="709"/>
        <w:rPr>
          <w:color w:val="002060"/>
          <w:szCs w:val="20"/>
        </w:rPr>
      </w:pPr>
      <w:r w:rsidRPr="00BC796D">
        <w:rPr>
          <w:color w:val="002060"/>
          <w:szCs w:val="20"/>
        </w:rPr>
        <w:t>|1000,00|: Aplicações financeiras no ano imediatamente anterior (R$ 1.000,00)</w:t>
      </w:r>
    </w:p>
    <w:p w14:paraId="4154AA94" w14:textId="77777777" w:rsidR="00DB2CF6" w:rsidRPr="00BC796D" w:rsidRDefault="00DB2CF6" w:rsidP="00DB2CF6">
      <w:pPr>
        <w:ind w:left="708" w:firstLine="709"/>
        <w:rPr>
          <w:color w:val="002060"/>
          <w:szCs w:val="20"/>
        </w:rPr>
      </w:pPr>
      <w:r w:rsidRPr="00BC796D">
        <w:rPr>
          <w:color w:val="002060"/>
          <w:szCs w:val="20"/>
        </w:rPr>
        <w:t>|2000,00|: Aplicações financeiras no ano da escrituração (R$ 2.000,00)</w:t>
      </w:r>
    </w:p>
    <w:p w14:paraId="6820BED0" w14:textId="77777777" w:rsidR="00DB2CF6" w:rsidRPr="00BC796D" w:rsidRDefault="00DB2CF6" w:rsidP="00DB2CF6">
      <w:pPr>
        <w:ind w:left="708" w:firstLine="709"/>
        <w:rPr>
          <w:color w:val="002060"/>
          <w:szCs w:val="20"/>
        </w:rPr>
      </w:pPr>
      <w:r w:rsidRPr="00BC796D">
        <w:rPr>
          <w:color w:val="002060"/>
          <w:szCs w:val="20"/>
        </w:rPr>
        <w:t>|1000,00|: Conta a receber no ano imediatamente anterior (R$ 1.000,00)</w:t>
      </w:r>
    </w:p>
    <w:p w14:paraId="4B45239A" w14:textId="77777777" w:rsidR="00DB2CF6" w:rsidRPr="00BC796D" w:rsidRDefault="00DB2CF6" w:rsidP="00DB2CF6">
      <w:pPr>
        <w:ind w:left="708" w:firstLine="709"/>
        <w:rPr>
          <w:color w:val="002060"/>
          <w:szCs w:val="20"/>
        </w:rPr>
      </w:pPr>
      <w:r w:rsidRPr="00BC796D">
        <w:rPr>
          <w:color w:val="002060"/>
          <w:szCs w:val="20"/>
        </w:rPr>
        <w:t>|2000,00|: Conta a receber no ano da escrituração (R$ 2.000,00)</w:t>
      </w:r>
    </w:p>
    <w:p w14:paraId="3673B652" w14:textId="77777777" w:rsidR="00DB2CF6" w:rsidRPr="00BC796D" w:rsidRDefault="00DB2CF6" w:rsidP="006B5F0D">
      <w:pPr>
        <w:ind w:left="708" w:firstLine="709"/>
        <w:rPr>
          <w:color w:val="002060"/>
          <w:szCs w:val="20"/>
        </w:rPr>
      </w:pPr>
      <w:r w:rsidRPr="00BC796D">
        <w:rPr>
          <w:color w:val="002060"/>
          <w:szCs w:val="20"/>
        </w:rPr>
        <w:t>|1000,00|:</w:t>
      </w:r>
      <w:r w:rsidR="006B5F0D" w:rsidRPr="00BC796D">
        <w:rPr>
          <w:color w:val="002060"/>
          <w:szCs w:val="20"/>
        </w:rPr>
        <w:t xml:space="preserve"> Conta a pagar no ano imediatamente anterior (R$ 1.000,00)</w:t>
      </w:r>
    </w:p>
    <w:p w14:paraId="1026266F" w14:textId="77777777" w:rsidR="00DB2CF6" w:rsidRPr="00BC796D" w:rsidRDefault="00DB2CF6" w:rsidP="006B5F0D">
      <w:pPr>
        <w:ind w:left="708" w:firstLine="709"/>
        <w:rPr>
          <w:color w:val="002060"/>
          <w:szCs w:val="20"/>
        </w:rPr>
      </w:pPr>
      <w:r w:rsidRPr="00BC796D">
        <w:rPr>
          <w:color w:val="002060"/>
          <w:szCs w:val="20"/>
        </w:rPr>
        <w:t>|2000,00|:</w:t>
      </w:r>
      <w:r w:rsidR="006B5F0D" w:rsidRPr="00BC796D">
        <w:rPr>
          <w:color w:val="002060"/>
          <w:szCs w:val="20"/>
        </w:rPr>
        <w:t xml:space="preserve"> Conta a pagar no ano da escrituração (R$ 2.000,00)</w:t>
      </w:r>
    </w:p>
    <w:p w14:paraId="229D1E1C" w14:textId="77777777" w:rsidR="00DB2CF6" w:rsidRPr="00BC796D" w:rsidRDefault="00DB2CF6" w:rsidP="00DB2CF6">
      <w:pPr>
        <w:ind w:left="708" w:firstLine="709"/>
        <w:rPr>
          <w:color w:val="002060"/>
          <w:szCs w:val="20"/>
        </w:rPr>
      </w:pPr>
      <w:r w:rsidRPr="00BC796D">
        <w:rPr>
          <w:color w:val="002060"/>
          <w:szCs w:val="20"/>
        </w:rPr>
        <w:t>|1000,00|</w:t>
      </w:r>
      <w:r w:rsidR="006B5F0D" w:rsidRPr="00BC796D">
        <w:rPr>
          <w:color w:val="002060"/>
          <w:szCs w:val="20"/>
        </w:rPr>
        <w:t>: Compras de mercadorias no ano da escrituração (R$ 1.000,00)</w:t>
      </w:r>
    </w:p>
    <w:p w14:paraId="0098CAFA" w14:textId="77777777" w:rsidR="00DB2CF6" w:rsidRPr="00BC796D" w:rsidRDefault="00DB2CF6" w:rsidP="00DB2CF6">
      <w:pPr>
        <w:ind w:left="708" w:firstLine="709"/>
        <w:rPr>
          <w:color w:val="002060"/>
          <w:szCs w:val="20"/>
        </w:rPr>
      </w:pPr>
      <w:r w:rsidRPr="00BC796D">
        <w:rPr>
          <w:color w:val="002060"/>
          <w:szCs w:val="20"/>
        </w:rPr>
        <w:t>|2000,00|:</w:t>
      </w:r>
      <w:r w:rsidR="006B5F0D" w:rsidRPr="00BC796D">
        <w:rPr>
          <w:color w:val="002060"/>
          <w:szCs w:val="20"/>
        </w:rPr>
        <w:t xml:space="preserve"> Compras do ativo, exceto ativo circulante e ativo não circulante realizável a longo prazo, no ano da escrituração (R$ 2.000,00)</w:t>
      </w:r>
    </w:p>
    <w:p w14:paraId="00AF9225" w14:textId="77777777" w:rsidR="00DB2CF6" w:rsidRPr="00BC796D" w:rsidRDefault="00DB2CF6" w:rsidP="00DB2CF6">
      <w:pPr>
        <w:ind w:left="708" w:firstLine="709"/>
        <w:rPr>
          <w:color w:val="002060"/>
          <w:szCs w:val="20"/>
        </w:rPr>
      </w:pPr>
      <w:r w:rsidRPr="00BC796D">
        <w:rPr>
          <w:color w:val="002060"/>
          <w:szCs w:val="20"/>
        </w:rPr>
        <w:t>|1</w:t>
      </w:r>
      <w:r w:rsidR="006B5F0D" w:rsidRPr="00BC796D">
        <w:rPr>
          <w:color w:val="002060"/>
          <w:szCs w:val="20"/>
        </w:rPr>
        <w:t>0</w:t>
      </w:r>
      <w:r w:rsidRPr="00BC796D">
        <w:rPr>
          <w:color w:val="002060"/>
          <w:szCs w:val="20"/>
        </w:rPr>
        <w:t>000,00|:</w:t>
      </w:r>
      <w:r w:rsidR="006B5F0D" w:rsidRPr="00BC796D">
        <w:rPr>
          <w:color w:val="002060"/>
          <w:szCs w:val="20"/>
        </w:rPr>
        <w:t xml:space="preserve"> Receitas e rendimentos não tributáveis ou tributados exclusivamente na fonte no ano da escrituração (R$ 10.000,00)</w:t>
      </w:r>
    </w:p>
    <w:p w14:paraId="6A864731" w14:textId="77777777" w:rsidR="00DB2CF6" w:rsidRPr="00BC796D" w:rsidRDefault="00DB2CF6" w:rsidP="00DB2CF6">
      <w:pPr>
        <w:ind w:left="708" w:firstLine="709"/>
        <w:rPr>
          <w:color w:val="002060"/>
          <w:szCs w:val="20"/>
        </w:rPr>
      </w:pPr>
      <w:r w:rsidRPr="00BC796D">
        <w:rPr>
          <w:color w:val="002060"/>
          <w:szCs w:val="20"/>
        </w:rPr>
        <w:t>|100000,00|:</w:t>
      </w:r>
      <w:r w:rsidR="006B5F0D" w:rsidRPr="00BC796D">
        <w:rPr>
          <w:color w:val="002060"/>
          <w:szCs w:val="20"/>
        </w:rPr>
        <w:t xml:space="preserve"> Total do ativo no ano da escrituração (R$ 100.000,00)</w:t>
      </w:r>
    </w:p>
    <w:p w14:paraId="3C661F84" w14:textId="77777777" w:rsidR="00DB2CF6" w:rsidRPr="00BC796D" w:rsidRDefault="00DB2CF6" w:rsidP="00DB2CF6">
      <w:pPr>
        <w:ind w:left="708" w:firstLine="709"/>
        <w:rPr>
          <w:color w:val="002060"/>
          <w:szCs w:val="20"/>
        </w:rPr>
      </w:pPr>
      <w:r w:rsidRPr="00BC796D">
        <w:rPr>
          <w:color w:val="002060"/>
          <w:szCs w:val="20"/>
        </w:rPr>
        <w:t>|1</w:t>
      </w:r>
      <w:r w:rsidR="006B5F0D" w:rsidRPr="00BC796D">
        <w:rPr>
          <w:color w:val="002060"/>
          <w:szCs w:val="20"/>
        </w:rPr>
        <w:t>0</w:t>
      </w:r>
      <w:r w:rsidRPr="00BC796D">
        <w:rPr>
          <w:color w:val="002060"/>
          <w:szCs w:val="20"/>
        </w:rPr>
        <w:t>000,00|:</w:t>
      </w:r>
      <w:r w:rsidR="006B5F0D" w:rsidRPr="00BC796D">
        <w:rPr>
          <w:color w:val="002060"/>
          <w:szCs w:val="20"/>
        </w:rPr>
        <w:t xml:space="preserve"> Folha de pagamen</w:t>
      </w:r>
      <w:bookmarkStart w:id="465" w:name="BM67B/01"/>
      <w:bookmarkStart w:id="466" w:name="BM67B/02"/>
      <w:bookmarkStart w:id="467" w:name="BM67B/04"/>
      <w:bookmarkStart w:id="468" w:name="BM67B/06"/>
      <w:bookmarkStart w:id="469" w:name="BM67B/08"/>
      <w:bookmarkStart w:id="470" w:name="BM67B/09"/>
      <w:bookmarkStart w:id="471" w:name="BM67B/14"/>
      <w:bookmarkStart w:id="472" w:name="BM67B/15"/>
      <w:bookmarkEnd w:id="465"/>
      <w:bookmarkEnd w:id="466"/>
      <w:bookmarkEnd w:id="467"/>
      <w:bookmarkEnd w:id="468"/>
      <w:bookmarkEnd w:id="469"/>
      <w:bookmarkEnd w:id="470"/>
      <w:bookmarkEnd w:id="471"/>
      <w:bookmarkEnd w:id="472"/>
      <w:r w:rsidR="006B5F0D" w:rsidRPr="00BC796D">
        <w:rPr>
          <w:color w:val="002060"/>
          <w:szCs w:val="20"/>
        </w:rPr>
        <w:t>to sujeita à alíquota reduzida de que trata a Lei n</w:t>
      </w:r>
      <w:r w:rsidR="006B5F0D" w:rsidRPr="00BC796D">
        <w:rPr>
          <w:color w:val="002060"/>
          <w:szCs w:val="20"/>
          <w:u w:val="single"/>
          <w:vertAlign w:val="superscript"/>
        </w:rPr>
        <w:t>o</w:t>
      </w:r>
      <w:r w:rsidR="006B5F0D" w:rsidRPr="00BC796D">
        <w:rPr>
          <w:color w:val="002060"/>
          <w:szCs w:val="20"/>
        </w:rPr>
        <w:t xml:space="preserve"> 11.774/2008 (R$ 10.000,00)</w:t>
      </w:r>
    </w:p>
    <w:p w14:paraId="34D3EE16" w14:textId="77777777" w:rsidR="00DB2CF6" w:rsidRPr="00BC796D" w:rsidRDefault="00DB2CF6" w:rsidP="00DB2CF6">
      <w:pPr>
        <w:ind w:left="708" w:firstLine="709"/>
        <w:rPr>
          <w:color w:val="002060"/>
          <w:szCs w:val="20"/>
        </w:rPr>
      </w:pPr>
      <w:r w:rsidRPr="00BC796D">
        <w:rPr>
          <w:color w:val="002060"/>
          <w:szCs w:val="20"/>
        </w:rPr>
        <w:t>|</w:t>
      </w:r>
      <w:r w:rsidR="006B5F0D" w:rsidRPr="00BC796D">
        <w:rPr>
          <w:color w:val="002060"/>
          <w:szCs w:val="20"/>
        </w:rPr>
        <w:t>10</w:t>
      </w:r>
      <w:r w:rsidRPr="00BC796D">
        <w:rPr>
          <w:color w:val="002060"/>
          <w:szCs w:val="20"/>
        </w:rPr>
        <w:t>,00|:</w:t>
      </w:r>
      <w:r w:rsidR="006B5F0D" w:rsidRPr="00BC796D">
        <w:rPr>
          <w:color w:val="002060"/>
          <w:szCs w:val="20"/>
        </w:rPr>
        <w:t xml:space="preserve"> Alíquota reduzida de que trata a Lei n</w:t>
      </w:r>
      <w:r w:rsidR="006B5F0D" w:rsidRPr="00BC796D">
        <w:rPr>
          <w:color w:val="002060"/>
          <w:szCs w:val="20"/>
          <w:u w:val="single"/>
          <w:vertAlign w:val="superscript"/>
        </w:rPr>
        <w:t>o</w:t>
      </w:r>
      <w:r w:rsidR="006B5F0D" w:rsidRPr="00BC796D">
        <w:rPr>
          <w:color w:val="002060"/>
          <w:szCs w:val="20"/>
        </w:rPr>
        <w:t xml:space="preserve"> 11.774/2008 (10%) </w:t>
      </w:r>
    </w:p>
    <w:p w14:paraId="41618162" w14:textId="77777777" w:rsidR="00DB2CF6" w:rsidRPr="00BC796D" w:rsidRDefault="00DB2CF6" w:rsidP="00DB2CF6">
      <w:pPr>
        <w:ind w:left="708" w:firstLine="709"/>
        <w:rPr>
          <w:color w:val="002060"/>
          <w:szCs w:val="20"/>
        </w:rPr>
      </w:pPr>
      <w:r w:rsidRPr="00BC796D">
        <w:rPr>
          <w:color w:val="002060"/>
          <w:szCs w:val="20"/>
        </w:rPr>
        <w:t>|</w:t>
      </w:r>
      <w:r w:rsidR="006B5F0D" w:rsidRPr="00BC796D">
        <w:rPr>
          <w:color w:val="002060"/>
          <w:szCs w:val="20"/>
        </w:rPr>
        <w:t>2</w:t>
      </w:r>
      <w:r w:rsidRPr="00BC796D">
        <w:rPr>
          <w:color w:val="002060"/>
          <w:szCs w:val="20"/>
        </w:rPr>
        <w:t>|:</w:t>
      </w:r>
      <w:r w:rsidR="006B5F0D" w:rsidRPr="00BC796D">
        <w:rPr>
          <w:color w:val="002060"/>
          <w:szCs w:val="20"/>
        </w:rPr>
        <w:t xml:space="preserve"> Regime de apuração das receitas (2 = Competência)</w:t>
      </w:r>
    </w:p>
    <w:p w14:paraId="54AD59B4" w14:textId="77777777" w:rsidR="00DB2CF6" w:rsidRPr="00BC796D" w:rsidRDefault="00DB2CF6" w:rsidP="00DB2CF6">
      <w:pPr>
        <w:ind w:left="708" w:firstLine="709"/>
        <w:rPr>
          <w:color w:val="002060"/>
          <w:szCs w:val="20"/>
        </w:rPr>
      </w:pPr>
      <w:r w:rsidRPr="00BC796D">
        <w:rPr>
          <w:color w:val="002060"/>
          <w:szCs w:val="20"/>
        </w:rPr>
        <w:t>|2|:</w:t>
      </w:r>
      <w:r w:rsidR="006B5F0D" w:rsidRPr="00BC796D">
        <w:rPr>
          <w:color w:val="002060"/>
          <w:szCs w:val="20"/>
        </w:rPr>
        <w:t xml:space="preserve"> Método de avaliação de estoques (2 = PEPS)</w:t>
      </w:r>
      <w:r w:rsidRPr="00BC796D">
        <w:rPr>
          <w:color w:val="0000FF"/>
          <w:szCs w:val="20"/>
        </w:rPr>
        <w:br w:type="page"/>
      </w:r>
    </w:p>
    <w:p w14:paraId="195724B6" w14:textId="77777777" w:rsidR="00970E4C" w:rsidRPr="00BC796D" w:rsidRDefault="00970E4C" w:rsidP="00867F54">
      <w:pPr>
        <w:pStyle w:val="Ttulo4"/>
      </w:pPr>
      <w:bookmarkStart w:id="473" w:name="_Toc532980540"/>
      <w:r w:rsidRPr="00BC796D">
        <w:t>Registro Y680: Mês das Informações de Optantes pelo Refis</w:t>
      </w:r>
      <w:r w:rsidR="00FE44A1" w:rsidRPr="00BC796D">
        <w:t xml:space="preserve"> (Lucro</w:t>
      </w:r>
      <w:r w:rsidR="00086D41" w:rsidRPr="00BC796D">
        <w:t xml:space="preserve"> Real, Presumido e </w:t>
      </w:r>
      <w:r w:rsidR="00FE44A1" w:rsidRPr="00BC796D">
        <w:t>Arbitrado)</w:t>
      </w:r>
      <w:bookmarkEnd w:id="473"/>
    </w:p>
    <w:p w14:paraId="3F28172F" w14:textId="77777777" w:rsidR="00970E4C" w:rsidRPr="00BC796D" w:rsidRDefault="00970E4C" w:rsidP="00970E4C">
      <w:pPr>
        <w:rPr>
          <w:szCs w:val="20"/>
        </w:rPr>
      </w:pPr>
    </w:p>
    <w:p w14:paraId="000E4157" w14:textId="77777777" w:rsidR="00970E4C" w:rsidRPr="00BC796D" w:rsidRDefault="00970E4C" w:rsidP="00970E4C">
      <w:pPr>
        <w:rPr>
          <w:szCs w:val="20"/>
        </w:rPr>
      </w:pPr>
      <w:r w:rsidRPr="00BC796D">
        <w:rPr>
          <w:szCs w:val="20"/>
        </w:rPr>
        <w:tab/>
        <w:t>Apresenta o mês relativo às informações das empresas optantes pelo REFIS.</w:t>
      </w:r>
    </w:p>
    <w:p w14:paraId="3DED6339" w14:textId="77777777" w:rsidR="0026098A" w:rsidRPr="00BC796D"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80: MÊS DAS INFORMAÇÕES DE OPTANTES PELO REFIS (LUCRO REAL, PRESUMIDO E ARBITRADO)</w:t>
            </w:r>
          </w:p>
        </w:tc>
      </w:tr>
      <w:tr w:rsidR="00272EE5" w:rsidRPr="00BC796D"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272EE5" w:rsidRPr="00BC796D"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r w:rsidR="00215013" w:rsidRPr="00BC796D">
              <w:rPr>
                <w:rFonts w:eastAsia="Times New Roman" w:cs="Times New Roman"/>
                <w:b/>
                <w:bCs/>
                <w:color w:val="000000"/>
                <w:szCs w:val="20"/>
                <w:lang w:eastAsia="pt-BR"/>
              </w:rPr>
              <w:t>MÊS</w:t>
            </w:r>
          </w:p>
        </w:tc>
      </w:tr>
    </w:tbl>
    <w:p w14:paraId="72458E8B" w14:textId="77777777" w:rsidR="000550B0" w:rsidRPr="00BC796D"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BC796D"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54899E64"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7431F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0AE244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B1A2B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shd w:val="clear" w:color="auto" w:fill="auto"/>
            <w:vAlign w:val="center"/>
            <w:hideMark/>
          </w:tcPr>
          <w:p w14:paraId="10BB01F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4669B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5538D2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A864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shd w:val="clear" w:color="auto" w:fill="auto"/>
            <w:vAlign w:val="center"/>
            <w:hideMark/>
          </w:tcPr>
          <w:p w14:paraId="68DF2B3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ês:</w:t>
            </w:r>
            <w:r w:rsidRPr="00BC796D">
              <w:rPr>
                <w:rFonts w:eastAsia="Times New Roman" w:cs="Times New Roman"/>
                <w:color w:val="000000"/>
                <w:szCs w:val="20"/>
                <w:lang w:eastAsia="pt-BR"/>
              </w:rPr>
              <w:br/>
              <w:t>01 – Janeiro</w:t>
            </w:r>
            <w:r w:rsidRPr="00BC796D">
              <w:rPr>
                <w:rFonts w:eastAsia="Times New Roman" w:cs="Times New Roman"/>
                <w:color w:val="000000"/>
                <w:szCs w:val="20"/>
                <w:lang w:eastAsia="pt-BR"/>
              </w:rPr>
              <w:br/>
              <w:t>02 – Fevereiro</w:t>
            </w:r>
            <w:r w:rsidRPr="00BC796D">
              <w:rPr>
                <w:rFonts w:eastAsia="Times New Roman" w:cs="Times New Roman"/>
                <w:color w:val="000000"/>
                <w:szCs w:val="20"/>
                <w:lang w:eastAsia="pt-BR"/>
              </w:rPr>
              <w:br/>
              <w:t>03 – Março</w:t>
            </w:r>
            <w:r w:rsidRPr="00BC796D">
              <w:rPr>
                <w:rFonts w:eastAsia="Times New Roman" w:cs="Times New Roman"/>
                <w:color w:val="000000"/>
                <w:szCs w:val="20"/>
                <w:lang w:eastAsia="pt-BR"/>
              </w:rPr>
              <w:br/>
              <w:t>04 – Abril</w:t>
            </w:r>
            <w:r w:rsidRPr="00BC796D">
              <w:rPr>
                <w:rFonts w:eastAsia="Times New Roman" w:cs="Times New Roman"/>
                <w:color w:val="000000"/>
                <w:szCs w:val="20"/>
                <w:lang w:eastAsia="pt-BR"/>
              </w:rPr>
              <w:br/>
              <w:t>05 – Maio</w:t>
            </w:r>
            <w:r w:rsidRPr="00BC796D">
              <w:rPr>
                <w:rFonts w:eastAsia="Times New Roman" w:cs="Times New Roman"/>
                <w:color w:val="000000"/>
                <w:szCs w:val="20"/>
                <w:lang w:eastAsia="pt-BR"/>
              </w:rPr>
              <w:br/>
              <w:t>06 – Junho</w:t>
            </w:r>
            <w:r w:rsidRPr="00BC796D">
              <w:rPr>
                <w:rFonts w:eastAsia="Times New Roman" w:cs="Times New Roman"/>
                <w:color w:val="000000"/>
                <w:szCs w:val="20"/>
                <w:lang w:eastAsia="pt-BR"/>
              </w:rPr>
              <w:br/>
              <w:t>07 – Julho</w:t>
            </w:r>
            <w:r w:rsidRPr="00BC796D">
              <w:rPr>
                <w:rFonts w:eastAsia="Times New Roman" w:cs="Times New Roman"/>
                <w:color w:val="000000"/>
                <w:szCs w:val="20"/>
                <w:lang w:eastAsia="pt-BR"/>
              </w:rPr>
              <w:br/>
              <w:t>08 – Agosto</w:t>
            </w:r>
            <w:r w:rsidRPr="00BC796D">
              <w:rPr>
                <w:rFonts w:eastAsia="Times New Roman" w:cs="Times New Roman"/>
                <w:color w:val="000000"/>
                <w:szCs w:val="20"/>
                <w:lang w:eastAsia="pt-BR"/>
              </w:rPr>
              <w:br/>
              <w:t>09 – Setembro</w:t>
            </w:r>
            <w:r w:rsidRPr="00BC796D">
              <w:rPr>
                <w:rFonts w:eastAsia="Times New Roman" w:cs="Times New Roman"/>
                <w:color w:val="000000"/>
                <w:szCs w:val="20"/>
                <w:lang w:eastAsia="pt-BR"/>
              </w:rPr>
              <w:br/>
              <w:t>10 – Outubro</w:t>
            </w:r>
            <w:r w:rsidRPr="00BC796D">
              <w:rPr>
                <w:rFonts w:eastAsia="Times New Roman" w:cs="Times New Roman"/>
                <w:color w:val="000000"/>
                <w:szCs w:val="20"/>
                <w:lang w:eastAsia="pt-BR"/>
              </w:rPr>
              <w:br/>
              <w:t>11 – Novembro</w:t>
            </w:r>
            <w:r w:rsidRPr="00BC796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71EC546" w14:textId="77777777" w:rsidR="000550B0" w:rsidRPr="00BC796D"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BC796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26F5241F" w14:textId="77777777" w:rsidR="000329A9" w:rsidRPr="00BC796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BC796D"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Tipo</w:t>
            </w:r>
          </w:p>
        </w:tc>
      </w:tr>
      <w:tr w:rsidR="000329A9" w:rsidRPr="00BC796D"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BC796D" w:rsidRDefault="000329A9" w:rsidP="00840B6F">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BC796D" w:rsidRDefault="000329A9" w:rsidP="00840B6F">
            <w:pPr>
              <w:pStyle w:val="PSDS-CorpodeTexto0"/>
              <w:rPr>
                <w:rFonts w:ascii="Times New Roman" w:hAnsi="Times New Roman"/>
                <w:lang w:val="pt-PT"/>
              </w:rPr>
            </w:pPr>
            <w:r w:rsidRPr="00BC796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BC796D" w:rsidRDefault="000329A9" w:rsidP="00840B6F">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MES_FORA_PERIODO: </w:t>
            </w:r>
            <w:r w:rsidR="00516F95" w:rsidRPr="00BC796D">
              <w:rPr>
                <w:rFonts w:ascii="Times New Roman" w:eastAsia="Arial Unicode MS" w:hAnsi="Times New Roman"/>
                <w:lang w:val="pt-PT"/>
              </w:rPr>
              <w:t xml:space="preserve">Verifica se Y680.MES </w:t>
            </w:r>
            <w:r w:rsidRPr="00BC796D">
              <w:rPr>
                <w:rFonts w:ascii="Times New Roman" w:eastAsia="Arial Unicode MS" w:hAnsi="Times New Roman"/>
                <w:lang w:val="pt-PT"/>
              </w:rPr>
              <w:t>está compreendido no período informado entre 0000.DT_</w:t>
            </w:r>
            <w:r w:rsidR="00360EEA" w:rsidRPr="00BC796D">
              <w:rPr>
                <w:rFonts w:ascii="Times New Roman" w:eastAsia="Arial Unicode MS" w:hAnsi="Times New Roman"/>
                <w:lang w:val="pt-PT"/>
              </w:rPr>
              <w:t xml:space="preserve">INI </w:t>
            </w:r>
            <w:r w:rsidRPr="00BC796D">
              <w:rPr>
                <w:rFonts w:ascii="Times New Roman" w:eastAsia="Arial Unicode MS" w:hAnsi="Times New Roman"/>
                <w:lang w:val="pt-PT"/>
              </w:rPr>
              <w:t>e 0000.DT</w:t>
            </w:r>
            <w:r w:rsidR="00360EEA" w:rsidRPr="00BC796D">
              <w:rPr>
                <w:rFonts w:ascii="Times New Roman" w:eastAsia="Arial Unicode MS" w:hAnsi="Times New Roman"/>
                <w:lang w:val="pt-PT"/>
              </w:rPr>
              <w:t>_FIN</w:t>
            </w:r>
            <w:r w:rsidRPr="00BC796D">
              <w:rPr>
                <w:rFonts w:ascii="Times New Roman" w:eastAsia="Arial Unicode MS" w:hAnsi="Times New Roman"/>
                <w:lang w:val="pt-PT"/>
              </w:rPr>
              <w:t xml:space="preserve">. </w:t>
            </w:r>
          </w:p>
          <w:p w14:paraId="07BC29F7" w14:textId="77777777" w:rsidR="00516F95" w:rsidRPr="00BC796D"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BC796D" w:rsidRDefault="000329A9" w:rsidP="00840B6F">
            <w:pPr>
              <w:pStyle w:val="PSDS-CorpodeTexto0"/>
              <w:rPr>
                <w:rFonts w:ascii="Times New Roman" w:hAnsi="Times New Roman"/>
                <w:lang w:val="pt-PT"/>
              </w:rPr>
            </w:pPr>
            <w:r w:rsidRPr="00BC796D">
              <w:rPr>
                <w:rFonts w:ascii="Times New Roman" w:hAnsi="Times New Roman"/>
                <w:lang w:val="pt-PT"/>
              </w:rPr>
              <w:t>Erro</w:t>
            </w:r>
          </w:p>
        </w:tc>
      </w:tr>
    </w:tbl>
    <w:p w14:paraId="0136F6C6" w14:textId="77777777" w:rsidR="00272EE5" w:rsidRPr="00BC796D" w:rsidRDefault="00272EE5" w:rsidP="00360EEA">
      <w:pPr>
        <w:pStyle w:val="Corpodetexto"/>
        <w:rPr>
          <w:rFonts w:ascii="Times New Roman" w:hAnsi="Times New Roman"/>
          <w:b/>
          <w:color w:val="002060"/>
          <w:szCs w:val="20"/>
        </w:rPr>
      </w:pPr>
    </w:p>
    <w:p w14:paraId="34A5BEE8" w14:textId="77777777" w:rsidR="000550B0" w:rsidRPr="00BC796D" w:rsidRDefault="000329A9" w:rsidP="00360EEA">
      <w:pPr>
        <w:pStyle w:val="Corpodetexto"/>
        <w:rPr>
          <w:rFonts w:ascii="Times New Roman" w:hAnsi="Times New Roman"/>
          <w:b/>
          <w:color w:val="002060"/>
          <w:szCs w:val="20"/>
        </w:rPr>
      </w:pPr>
      <w:r w:rsidRPr="00BC796D">
        <w:rPr>
          <w:rFonts w:ascii="Times New Roman" w:hAnsi="Times New Roman"/>
          <w:b/>
          <w:color w:val="002060"/>
          <w:szCs w:val="20"/>
        </w:rPr>
        <w:t>Exemplo de Preenc</w:t>
      </w:r>
      <w:r w:rsidR="00360EEA" w:rsidRPr="00BC796D">
        <w:rPr>
          <w:rFonts w:ascii="Times New Roman" w:hAnsi="Times New Roman"/>
          <w:b/>
          <w:color w:val="002060"/>
          <w:szCs w:val="20"/>
        </w:rPr>
        <w:t xml:space="preserve">himento: </w:t>
      </w:r>
    </w:p>
    <w:p w14:paraId="55998DDE" w14:textId="77777777" w:rsidR="000550B0" w:rsidRPr="00BC796D" w:rsidRDefault="000550B0" w:rsidP="00360EEA">
      <w:pPr>
        <w:pStyle w:val="Corpodetexto"/>
        <w:rPr>
          <w:rFonts w:ascii="Times New Roman" w:hAnsi="Times New Roman"/>
          <w:b/>
          <w:color w:val="002060"/>
          <w:szCs w:val="20"/>
        </w:rPr>
      </w:pPr>
    </w:p>
    <w:p w14:paraId="7EE45CD7" w14:textId="77777777" w:rsidR="000329A9" w:rsidRPr="00BC796D" w:rsidRDefault="000329A9" w:rsidP="00360EEA">
      <w:pPr>
        <w:pStyle w:val="Corpodetexto"/>
        <w:rPr>
          <w:rFonts w:ascii="Times New Roman" w:hAnsi="Times New Roman"/>
          <w:b/>
          <w:color w:val="002060"/>
          <w:szCs w:val="20"/>
        </w:rPr>
      </w:pPr>
      <w:r w:rsidRPr="00BC796D">
        <w:rPr>
          <w:rFonts w:ascii="Times New Roman" w:hAnsi="Times New Roman"/>
          <w:b/>
          <w:color w:val="002060"/>
          <w:szCs w:val="20"/>
        </w:rPr>
        <w:t>|Y680|01|</w:t>
      </w:r>
    </w:p>
    <w:p w14:paraId="19CAAEE0" w14:textId="77777777" w:rsidR="000329A9" w:rsidRPr="00BC796D" w:rsidRDefault="000329A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0|: Identificação do tipo do registro.</w:t>
      </w:r>
    </w:p>
    <w:p w14:paraId="0FA38A24" w14:textId="77777777" w:rsidR="000329A9" w:rsidRPr="00BC796D" w:rsidRDefault="000329A9" w:rsidP="000550B0">
      <w:pPr>
        <w:pStyle w:val="Corpodetexto"/>
        <w:ind w:firstLine="708"/>
        <w:rPr>
          <w:rFonts w:ascii="Times New Roman" w:hAnsi="Times New Roman"/>
          <w:color w:val="002060"/>
          <w:szCs w:val="20"/>
        </w:rPr>
      </w:pPr>
      <w:r w:rsidRPr="00BC796D">
        <w:rPr>
          <w:rFonts w:ascii="Times New Roman" w:hAnsi="Times New Roman"/>
          <w:color w:val="002060"/>
          <w:szCs w:val="20"/>
        </w:rPr>
        <w:t>|01|: Identificação do mês (janeiro).</w:t>
      </w:r>
    </w:p>
    <w:p w14:paraId="0FF7347D" w14:textId="77777777" w:rsidR="00D54D81" w:rsidRPr="00BC796D" w:rsidRDefault="00D54D81" w:rsidP="00272EE5">
      <w:pPr>
        <w:pStyle w:val="Ttulo4"/>
        <w:pageBreakBefore/>
      </w:pPr>
      <w:bookmarkStart w:id="474" w:name="_Toc532980541"/>
      <w:r w:rsidRPr="00BC796D">
        <w:t>Registro Y681: Informações de Optantes pelo Refis (Lucros Real, Presumido e Arbitrado)</w:t>
      </w:r>
      <w:bookmarkEnd w:id="474"/>
    </w:p>
    <w:p w14:paraId="19A555BC" w14:textId="77777777" w:rsidR="00D54D81" w:rsidRPr="00BC796D" w:rsidRDefault="00D54D81" w:rsidP="00D54D81">
      <w:pPr>
        <w:rPr>
          <w:szCs w:val="20"/>
        </w:rPr>
      </w:pPr>
    </w:p>
    <w:p w14:paraId="76D6DB38" w14:textId="77777777" w:rsidR="00D54D81" w:rsidRPr="00BC796D" w:rsidRDefault="00D54D81" w:rsidP="00D5660B">
      <w:pPr>
        <w:pStyle w:val="PSDS-CorpodeTexto0"/>
        <w:jc w:val="both"/>
        <w:rPr>
          <w:rFonts w:ascii="Times New Roman" w:hAnsi="Times New Roman"/>
          <w:color w:val="000000"/>
        </w:rPr>
      </w:pPr>
      <w:r w:rsidRPr="00BC796D">
        <w:rPr>
          <w:rFonts w:ascii="Times New Roman" w:hAnsi="Times New Roman"/>
          <w:lang w:eastAsia="pt-BR"/>
        </w:rPr>
        <w:tab/>
      </w:r>
      <w:r w:rsidR="006718D1" w:rsidRPr="00BC796D">
        <w:rPr>
          <w:rFonts w:ascii="Times New Roman" w:hAnsi="Times New Roman"/>
          <w:color w:val="000000"/>
        </w:rPr>
        <w:t>Este registro deve ser preenchido pela pessoa jurídica, exceto imune ou isenta, que optou pelo REFIS para os meses em que esteve submetida ao programa</w:t>
      </w:r>
      <w:r w:rsidR="000329A9" w:rsidRPr="00BC796D">
        <w:rPr>
          <w:rFonts w:ascii="Times New Roman" w:hAnsi="Times New Roman"/>
          <w:color w:val="000000"/>
        </w:rPr>
        <w:t xml:space="preserve"> (indicados no registro Y680)</w:t>
      </w:r>
      <w:r w:rsidR="006718D1" w:rsidRPr="00BC796D">
        <w:rPr>
          <w:rFonts w:ascii="Times New Roman" w:hAnsi="Times New Roman"/>
          <w:color w:val="000000"/>
        </w:rPr>
        <w:t>.</w:t>
      </w:r>
    </w:p>
    <w:p w14:paraId="2BA4EFF3" w14:textId="77777777" w:rsidR="000550B0" w:rsidRPr="00BC796D"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81: INFORMAÇÕES DE OPTANTES PELO REFIS (LUCRO REAL, PRESUMIDO E ARBITRADO)</w:t>
            </w:r>
          </w:p>
        </w:tc>
      </w:tr>
      <w:tr w:rsidR="00272EE5" w:rsidRPr="00BC796D"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72EE5" w:rsidRPr="00BC796D"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72EE5" w:rsidRPr="00BC796D"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5F94919" w14:textId="77777777" w:rsidR="00B86E9A" w:rsidRPr="00BC796D"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BC796D"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5A4E9EF7"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94B3E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6C6E09E" w14:textId="77777777" w:rsidR="00272EE5" w:rsidRPr="00BC796D" w:rsidRDefault="00272EE5" w:rsidP="00272EE5">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A3C13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shd w:val="clear" w:color="auto" w:fill="auto"/>
            <w:vAlign w:val="center"/>
            <w:hideMark/>
          </w:tcPr>
          <w:p w14:paraId="3339826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4C6E3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F2C90F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C31A6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shd w:val="clear" w:color="auto" w:fill="auto"/>
            <w:vAlign w:val="center"/>
            <w:hideMark/>
          </w:tcPr>
          <w:p w14:paraId="06D952E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BC796D" w:rsidRDefault="00272EE5" w:rsidP="00272EE5">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65774843" w14:textId="77777777" w:rsidTr="00272EE5">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DBED3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2780D0" w14:textId="77777777" w:rsidR="00272EE5" w:rsidRPr="00BC796D" w:rsidRDefault="00272EE5" w:rsidP="00272EE5">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38589C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5024A9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3F4536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F307A5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D3743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81D41F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020D59E" w14:textId="77777777" w:rsidR="000550B0" w:rsidRPr="00BC796D" w:rsidRDefault="000550B0" w:rsidP="00FE5D23">
      <w:pPr>
        <w:rPr>
          <w:b/>
          <w:szCs w:val="20"/>
          <w:lang w:val="pt-PT"/>
        </w:rPr>
      </w:pPr>
    </w:p>
    <w:p w14:paraId="06AFB777" w14:textId="77777777" w:rsidR="00FE5D23" w:rsidRPr="00BC796D" w:rsidRDefault="00FE5D23" w:rsidP="00FE5D23">
      <w:pPr>
        <w:rPr>
          <w:b/>
          <w:szCs w:val="20"/>
          <w:lang w:val="pt-PT"/>
        </w:rPr>
      </w:pPr>
      <w:r w:rsidRPr="00BC796D">
        <w:rPr>
          <w:b/>
          <w:szCs w:val="20"/>
          <w:lang w:val="pt-PT"/>
        </w:rPr>
        <w:t>I – Regras de Validação do Registro:</w:t>
      </w:r>
    </w:p>
    <w:p w14:paraId="1E1DF207" w14:textId="77777777" w:rsidR="00FE5D23" w:rsidRPr="00BC796D" w:rsidRDefault="00FE5D23" w:rsidP="00FE5D23">
      <w:pPr>
        <w:rPr>
          <w:b/>
          <w:szCs w:val="20"/>
          <w:lang w:val="pt-PT"/>
        </w:rPr>
      </w:pPr>
    </w:p>
    <w:p w14:paraId="7DDAB552" w14:textId="77777777" w:rsidR="00FE5D23" w:rsidRPr="00BC796D" w:rsidRDefault="0088706D" w:rsidP="00FE5D23">
      <w:pPr>
        <w:pStyle w:val="Corpodetexto"/>
        <w:ind w:left="708" w:firstLine="12"/>
        <w:rPr>
          <w:rFonts w:ascii="Times New Roman" w:hAnsi="Times New Roman"/>
          <w:szCs w:val="20"/>
        </w:rPr>
      </w:pPr>
      <w:hyperlink r:id="rId27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BC796D" w:rsidRDefault="00FE5D23" w:rsidP="00FE5D23">
      <w:pPr>
        <w:pStyle w:val="Corpodetexto"/>
        <w:ind w:left="708" w:firstLine="12"/>
        <w:rPr>
          <w:rFonts w:ascii="Times New Roman" w:hAnsi="Times New Roman"/>
          <w:szCs w:val="20"/>
        </w:rPr>
      </w:pPr>
    </w:p>
    <w:p w14:paraId="0684C014" w14:textId="77777777" w:rsidR="00FE5D23" w:rsidRPr="00BC796D" w:rsidRDefault="0088706D" w:rsidP="00FE5D23">
      <w:pPr>
        <w:pStyle w:val="Corpodetexto"/>
        <w:ind w:left="708" w:firstLine="12"/>
        <w:rPr>
          <w:rFonts w:ascii="Times New Roman" w:hAnsi="Times New Roman"/>
          <w:szCs w:val="20"/>
        </w:rPr>
      </w:pPr>
      <w:hyperlink r:id="rId27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BC796D">
        <w:rPr>
          <w:rFonts w:ascii="Times New Roman" w:hAnsi="Times New Roman"/>
          <w:szCs w:val="20"/>
        </w:rPr>
        <w:t>Se a regra não for cumprida, a ECF gera um aviso.</w:t>
      </w:r>
    </w:p>
    <w:p w14:paraId="2DC97777" w14:textId="77777777" w:rsidR="00FE5D23" w:rsidRPr="00BC796D" w:rsidRDefault="00FE5D23" w:rsidP="00FE5D23">
      <w:pPr>
        <w:pStyle w:val="Corpodetexto"/>
        <w:ind w:left="708" w:firstLine="12"/>
        <w:rPr>
          <w:rFonts w:ascii="Times New Roman" w:hAnsi="Times New Roman"/>
          <w:b/>
          <w:szCs w:val="20"/>
        </w:rPr>
      </w:pPr>
    </w:p>
    <w:p w14:paraId="24F8CC8D" w14:textId="77777777" w:rsidR="00FE5D23" w:rsidRPr="00BC796D" w:rsidRDefault="0088706D" w:rsidP="00FE5D23">
      <w:pPr>
        <w:pStyle w:val="Corpodetexto"/>
        <w:ind w:left="708" w:firstLine="12"/>
        <w:rPr>
          <w:rFonts w:ascii="Times New Roman" w:hAnsi="Times New Roman"/>
          <w:b/>
          <w:szCs w:val="20"/>
        </w:rPr>
      </w:pPr>
      <w:hyperlink r:id="rId27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64C77" w:rsidRPr="00BC796D">
        <w:rPr>
          <w:rFonts w:ascii="Times New Roman" w:hAnsi="Times New Roman"/>
          <w:szCs w:val="20"/>
        </w:rPr>
        <w:t>Se a regra não for cumprida, a ECF gera um aviso.</w:t>
      </w:r>
    </w:p>
    <w:p w14:paraId="77CBF92A" w14:textId="77777777" w:rsidR="00FE5D23" w:rsidRPr="00BC796D" w:rsidRDefault="00FE5D23" w:rsidP="00F25115">
      <w:pPr>
        <w:rPr>
          <w:b/>
          <w:szCs w:val="20"/>
        </w:rPr>
      </w:pPr>
    </w:p>
    <w:p w14:paraId="6722A615" w14:textId="77777777" w:rsidR="00D73F2C" w:rsidRPr="00BC796D" w:rsidRDefault="00D73F2C">
      <w:pPr>
        <w:rPr>
          <w:b/>
          <w:szCs w:val="20"/>
        </w:rPr>
      </w:pPr>
      <w:r w:rsidRPr="00BC796D">
        <w:rPr>
          <w:b/>
          <w:szCs w:val="20"/>
        </w:rPr>
        <w:br w:type="page"/>
      </w:r>
    </w:p>
    <w:p w14:paraId="374A6E23" w14:textId="77777777" w:rsidR="006718D1" w:rsidRPr="00BC796D" w:rsidRDefault="00FE5D23" w:rsidP="00F25115">
      <w:pPr>
        <w:rPr>
          <w:b/>
          <w:szCs w:val="20"/>
        </w:rPr>
      </w:pPr>
      <w:r w:rsidRPr="00BC796D">
        <w:rPr>
          <w:b/>
          <w:szCs w:val="20"/>
        </w:rPr>
        <w:t>I</w:t>
      </w:r>
      <w:r w:rsidR="00F25115" w:rsidRPr="00BC796D">
        <w:rPr>
          <w:b/>
          <w:szCs w:val="20"/>
        </w:rPr>
        <w:t>I – Tabela Dinâmica:</w:t>
      </w:r>
      <w:r w:rsidR="006718D1" w:rsidRPr="00BC796D">
        <w:rPr>
          <w:b/>
          <w:szCs w:val="20"/>
        </w:rPr>
        <w:t xml:space="preserve"> </w:t>
      </w:r>
      <w:r w:rsidR="00D7606A" w:rsidRPr="00BC796D">
        <w:rPr>
          <w:b/>
          <w:szCs w:val="20"/>
        </w:rPr>
        <w:t>Y681 - Informações de Optantes pelo Refis (Lucro Real, Presumido e Arbitrado)</w:t>
      </w:r>
    </w:p>
    <w:p w14:paraId="3D700DE1" w14:textId="77777777" w:rsidR="00754982" w:rsidRPr="00BC796D" w:rsidRDefault="00754982" w:rsidP="00754982"/>
    <w:p w14:paraId="0ED1506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60D80205"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7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E17A28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3C04F" w14:textId="77777777" w:rsidR="00754982" w:rsidRPr="00BC796D" w:rsidRDefault="00754982" w:rsidP="00754982">
      <w:pPr>
        <w:rPr>
          <w:b/>
          <w:szCs w:val="20"/>
        </w:rPr>
      </w:pPr>
    </w:p>
    <w:p w14:paraId="6FB55C4E" w14:textId="77777777" w:rsidR="00215013" w:rsidRPr="00BC796D" w:rsidRDefault="00215013" w:rsidP="00215013">
      <w:pPr>
        <w:rPr>
          <w:b/>
          <w:szCs w:val="20"/>
        </w:rPr>
      </w:pPr>
      <w:r w:rsidRPr="00BC796D">
        <w:rPr>
          <w:b/>
          <w:szCs w:val="20"/>
        </w:rPr>
        <w:t>Regras de validação da tabela dinâmica Y681:</w:t>
      </w:r>
    </w:p>
    <w:p w14:paraId="1BA312BA" w14:textId="77777777" w:rsidR="00215013" w:rsidRPr="00BC796D" w:rsidRDefault="00215013" w:rsidP="00215013">
      <w:pPr>
        <w:rPr>
          <w:b/>
          <w:szCs w:val="20"/>
        </w:rPr>
      </w:pPr>
    </w:p>
    <w:p w14:paraId="5A121CBF"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5DFA2BCA"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Y681_REGRAS</w:t>
      </w:r>
      <w:r w:rsidRPr="00BC796D">
        <w:rPr>
          <w:rFonts w:ascii="Times New Roman" w:hAnsi="Times New Roman" w:cs="Times New Roman"/>
          <w:szCs w:val="20"/>
        </w:rPr>
        <w:t>” no diretório C:\Arquivos de Programas RFB\Programas SPED\ECF\recursos\tabelas.</w:t>
      </w:r>
    </w:p>
    <w:p w14:paraId="1C598FBC" w14:textId="77777777" w:rsidR="00D5660B" w:rsidRPr="00BC796D" w:rsidRDefault="00D5660B" w:rsidP="00C673C1">
      <w:pPr>
        <w:rPr>
          <w:b/>
          <w:szCs w:val="20"/>
        </w:rPr>
      </w:pPr>
    </w:p>
    <w:p w14:paraId="32EBEC06" w14:textId="77777777" w:rsidR="00D5660B" w:rsidRPr="00BC796D" w:rsidRDefault="00D5660B" w:rsidP="00D5660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FCA7C05" w14:textId="77777777" w:rsidR="000550B0" w:rsidRPr="00BC796D" w:rsidRDefault="000550B0" w:rsidP="00D5660B">
      <w:pPr>
        <w:pStyle w:val="Corpodetexto"/>
        <w:rPr>
          <w:rFonts w:ascii="Times New Roman" w:hAnsi="Times New Roman"/>
          <w:b/>
          <w:color w:val="002060"/>
          <w:szCs w:val="20"/>
        </w:rPr>
      </w:pPr>
    </w:p>
    <w:p w14:paraId="36049D7D" w14:textId="77777777" w:rsidR="00D5660B" w:rsidRPr="00BC796D" w:rsidRDefault="00D5660B" w:rsidP="000550B0">
      <w:pPr>
        <w:pStyle w:val="Corpodetexto"/>
        <w:rPr>
          <w:rFonts w:ascii="Times New Roman" w:hAnsi="Times New Roman"/>
          <w:b/>
          <w:color w:val="002060"/>
          <w:szCs w:val="20"/>
        </w:rPr>
      </w:pPr>
      <w:r w:rsidRPr="00BC796D">
        <w:rPr>
          <w:rFonts w:ascii="Times New Roman" w:hAnsi="Times New Roman"/>
          <w:b/>
          <w:color w:val="002060"/>
          <w:szCs w:val="20"/>
        </w:rPr>
        <w:t>|</w:t>
      </w:r>
      <w:r w:rsidR="00AC6469" w:rsidRPr="00BC796D">
        <w:rPr>
          <w:rFonts w:ascii="Times New Roman" w:hAnsi="Times New Roman"/>
          <w:b/>
          <w:color w:val="002060"/>
          <w:szCs w:val="20"/>
        </w:rPr>
        <w:t>Y681|</w:t>
      </w:r>
      <w:r w:rsidRPr="00BC796D">
        <w:rPr>
          <w:rFonts w:ascii="Times New Roman" w:hAnsi="Times New Roman"/>
          <w:b/>
          <w:color w:val="002060"/>
          <w:szCs w:val="20"/>
        </w:rPr>
        <w:t>1|</w:t>
      </w:r>
      <w:r w:rsidR="00AC6469" w:rsidRPr="00BC796D">
        <w:rPr>
          <w:rFonts w:ascii="Times New Roman" w:hAnsi="Times New Roman"/>
          <w:b/>
          <w:color w:val="002060"/>
          <w:szCs w:val="20"/>
        </w:rPr>
        <w:t xml:space="preserve"> Receita da Venda de Produtos de Fabricação Própria|</w:t>
      </w:r>
      <w:r w:rsidRPr="00BC796D">
        <w:rPr>
          <w:rFonts w:ascii="Times New Roman" w:hAnsi="Times New Roman"/>
          <w:b/>
          <w:color w:val="002060"/>
          <w:szCs w:val="20"/>
        </w:rPr>
        <w:t>100000,00|</w:t>
      </w:r>
    </w:p>
    <w:p w14:paraId="6A1A9DCC" w14:textId="77777777" w:rsidR="00D5660B"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1</w:t>
      </w:r>
      <w:r w:rsidR="00D5660B" w:rsidRPr="00BC796D">
        <w:rPr>
          <w:rFonts w:ascii="Times New Roman" w:hAnsi="Times New Roman"/>
          <w:color w:val="002060"/>
          <w:szCs w:val="20"/>
        </w:rPr>
        <w:t>|: Identificação do tipo do registro.</w:t>
      </w:r>
    </w:p>
    <w:p w14:paraId="1A248FB3" w14:textId="77777777" w:rsidR="00D5660B"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D5660B" w:rsidRPr="00BC796D">
        <w:rPr>
          <w:rFonts w:ascii="Times New Roman" w:hAnsi="Times New Roman"/>
          <w:color w:val="002060"/>
          <w:szCs w:val="20"/>
        </w:rPr>
        <w:t xml:space="preserve">1|: </w:t>
      </w:r>
      <w:r w:rsidRPr="00BC796D">
        <w:rPr>
          <w:rFonts w:ascii="Times New Roman" w:hAnsi="Times New Roman"/>
          <w:color w:val="002060"/>
          <w:szCs w:val="20"/>
        </w:rPr>
        <w:t>Código da linha da tabela dinâmica.</w:t>
      </w:r>
    </w:p>
    <w:p w14:paraId="07A991C9"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Receita da Venda de Produtos de Fabricação Própria|: Descrição da linha da tabela dinâmica.</w:t>
      </w:r>
    </w:p>
    <w:p w14:paraId="0F4A71A3"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da tabela dinâmica (R$ 10.0000,00).</w:t>
      </w:r>
    </w:p>
    <w:p w14:paraId="35F634BC" w14:textId="77777777" w:rsidR="00D5660B" w:rsidRPr="00BC796D" w:rsidRDefault="00D5660B" w:rsidP="00C673C1">
      <w:pPr>
        <w:rPr>
          <w:szCs w:val="20"/>
        </w:rPr>
      </w:pPr>
    </w:p>
    <w:p w14:paraId="4151E4D1" w14:textId="77777777" w:rsidR="00AC6469" w:rsidRPr="00BC796D" w:rsidRDefault="00AC6469" w:rsidP="000550B0">
      <w:pPr>
        <w:pStyle w:val="Corpodetexto"/>
        <w:rPr>
          <w:rFonts w:ascii="Times New Roman" w:hAnsi="Times New Roman"/>
          <w:b/>
          <w:color w:val="002060"/>
          <w:szCs w:val="20"/>
        </w:rPr>
      </w:pPr>
      <w:r w:rsidRPr="00BC796D">
        <w:rPr>
          <w:rFonts w:ascii="Times New Roman" w:hAnsi="Times New Roman"/>
          <w:b/>
          <w:color w:val="002060"/>
          <w:szCs w:val="20"/>
        </w:rPr>
        <w:t>|Y681|2| Receita da Revenda de Mercadorias|100000,00|</w:t>
      </w:r>
    </w:p>
    <w:p w14:paraId="7DC3FB91"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1|: Identificação do tipo do registro.</w:t>
      </w:r>
    </w:p>
    <w:p w14:paraId="6296DB1E"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2|: Código da linha da tabela dinâmica.</w:t>
      </w:r>
    </w:p>
    <w:p w14:paraId="5060E809"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Receita da Revenda de Mercadorias|: Descrição da linha da tabela dinâmica.</w:t>
      </w:r>
    </w:p>
    <w:p w14:paraId="30B28ED1"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da tabela dinâmica (R$ 10.0000,00).</w:t>
      </w:r>
    </w:p>
    <w:p w14:paraId="4D1DB0D5" w14:textId="77777777" w:rsidR="00AC6469" w:rsidRPr="00BC796D" w:rsidRDefault="00AC6469" w:rsidP="00AC6469">
      <w:pPr>
        <w:pStyle w:val="Corpodetexto"/>
        <w:ind w:left="708" w:firstLine="708"/>
        <w:rPr>
          <w:rFonts w:ascii="Times New Roman" w:hAnsi="Times New Roman"/>
          <w:color w:val="002060"/>
          <w:szCs w:val="20"/>
        </w:rPr>
      </w:pPr>
    </w:p>
    <w:p w14:paraId="0715AB1B" w14:textId="77777777" w:rsidR="00AC6469" w:rsidRPr="00BC796D" w:rsidRDefault="00AC6469" w:rsidP="000550B0">
      <w:pPr>
        <w:pStyle w:val="Corpodetexto"/>
        <w:rPr>
          <w:rFonts w:ascii="Times New Roman" w:hAnsi="Times New Roman"/>
          <w:b/>
          <w:color w:val="002060"/>
          <w:szCs w:val="20"/>
        </w:rPr>
      </w:pPr>
      <w:r w:rsidRPr="00BC796D">
        <w:rPr>
          <w:rFonts w:ascii="Times New Roman" w:hAnsi="Times New Roman"/>
          <w:b/>
          <w:color w:val="002060"/>
          <w:szCs w:val="20"/>
        </w:rPr>
        <w:t>|Y681|3| Receita das Unidades Imobiliárias Vendidas|100000,00|</w:t>
      </w:r>
    </w:p>
    <w:p w14:paraId="6551E879"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1|: Identificação do tipo do registro.</w:t>
      </w:r>
    </w:p>
    <w:p w14:paraId="1250569B"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3|: Código da linha da tabela dinâmica.</w:t>
      </w:r>
    </w:p>
    <w:p w14:paraId="2F173A52"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Receita das Unidades Imobiliárias Vendidas|: Descrição da linha da tabela dinâmica.</w:t>
      </w:r>
    </w:p>
    <w:p w14:paraId="2925369B"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da tabela dinâmica (R$ 10.0000,00).</w:t>
      </w:r>
    </w:p>
    <w:p w14:paraId="13AC917B" w14:textId="77777777" w:rsidR="00F25115" w:rsidRPr="00BC796D" w:rsidRDefault="00D5660B" w:rsidP="00867F54">
      <w:pPr>
        <w:pStyle w:val="Ttulo4"/>
      </w:pPr>
      <w:r w:rsidRPr="00BC796D">
        <w:br w:type="page"/>
      </w:r>
      <w:r w:rsidR="00F25115" w:rsidRPr="00BC796D">
        <w:t xml:space="preserve"> </w:t>
      </w:r>
      <w:bookmarkStart w:id="475" w:name="_Toc532980542"/>
      <w:r w:rsidR="00F25115" w:rsidRPr="00BC796D">
        <w:t>Registro Y682: Informações de Optantes pelo Refis – Imunes ou Isentas</w:t>
      </w:r>
      <w:bookmarkEnd w:id="475"/>
    </w:p>
    <w:p w14:paraId="5E55E5DC" w14:textId="77777777" w:rsidR="00F25115" w:rsidRPr="00BC796D" w:rsidRDefault="00F25115" w:rsidP="00F25115">
      <w:pPr>
        <w:rPr>
          <w:szCs w:val="20"/>
        </w:rPr>
      </w:pPr>
    </w:p>
    <w:p w14:paraId="20602262" w14:textId="77777777" w:rsidR="00991541" w:rsidRPr="00BC796D" w:rsidRDefault="00F25115" w:rsidP="00662A37">
      <w:pPr>
        <w:pStyle w:val="PSDS-CorpodeTexto0"/>
        <w:rPr>
          <w:rFonts w:ascii="Times New Roman" w:hAnsi="Times New Roman"/>
        </w:rPr>
      </w:pPr>
      <w:r w:rsidRPr="00BC796D">
        <w:rPr>
          <w:rFonts w:ascii="Times New Roman" w:hAnsi="Times New Roman"/>
        </w:rPr>
        <w:tab/>
      </w:r>
      <w:r w:rsidR="00662A37" w:rsidRPr="00BC796D">
        <w:rPr>
          <w:rFonts w:ascii="Times New Roman" w:hAnsi="Times New Roman"/>
        </w:rPr>
        <w:t>Este registro deve ser preenchido</w:t>
      </w:r>
      <w:r w:rsidR="00991541" w:rsidRPr="00BC796D">
        <w:rPr>
          <w:rFonts w:ascii="Times New Roman" w:hAnsi="Times New Roman"/>
        </w:rPr>
        <w:t xml:space="preserve"> pela pessoa jurídica imune ou isenta que optou pelo REFIS para os meses em que esteve submetida ao programa.</w:t>
      </w:r>
    </w:p>
    <w:p w14:paraId="2313CDF0" w14:textId="77777777" w:rsidR="00662A37" w:rsidRPr="00BC796D" w:rsidRDefault="00662A37" w:rsidP="00662A37">
      <w:pPr>
        <w:pStyle w:val="PSDS-CorpodeTexto0"/>
        <w:rPr>
          <w:rFonts w:ascii="Times New Roman" w:hAnsi="Times New Roman"/>
        </w:rPr>
      </w:pPr>
    </w:p>
    <w:p w14:paraId="49D03CD7" w14:textId="77777777" w:rsidR="00662A37" w:rsidRPr="00BC796D" w:rsidRDefault="005D549B" w:rsidP="00662A37">
      <w:pPr>
        <w:pStyle w:val="PSDS-CorpodeTexto0"/>
        <w:rPr>
          <w:rFonts w:ascii="Times New Roman" w:hAnsi="Times New Roman"/>
        </w:rPr>
      </w:pPr>
      <w:r w:rsidRPr="00BC796D">
        <w:rPr>
          <w:rFonts w:ascii="Times New Roman" w:hAnsi="Times New Roman"/>
        </w:rPr>
        <w:tab/>
        <w:t>No Y682.ACRES_PATR</w:t>
      </w:r>
      <w:r w:rsidR="00662A37" w:rsidRPr="00BC796D">
        <w:rPr>
          <w:rFonts w:ascii="Times New Roman" w:hAnsi="Times New Roman"/>
        </w:rPr>
        <w:t>, deve ser informado o somatório das receitas auferidas em cada mês, independentemente de sua natureza.</w:t>
      </w:r>
    </w:p>
    <w:p w14:paraId="54BAD6FA" w14:textId="77777777" w:rsidR="00F25115" w:rsidRPr="00BC796D" w:rsidRDefault="00991541" w:rsidP="000550B0">
      <w:pPr>
        <w:pStyle w:val="PSDS-CorpodeTexto0"/>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82: INFORMAÇÕES DE OPTANTES PELO REFIS (IMUNES OU ISENTAS)</w:t>
            </w:r>
          </w:p>
        </w:tc>
      </w:tr>
      <w:tr w:rsidR="00272EE5" w:rsidRPr="00BC796D"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272EE5" w:rsidRPr="00BC796D"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r w:rsidR="00215013" w:rsidRPr="00BC796D">
              <w:rPr>
                <w:rFonts w:eastAsia="Times New Roman" w:cs="Times New Roman"/>
                <w:b/>
                <w:bCs/>
                <w:color w:val="000000"/>
                <w:szCs w:val="20"/>
                <w:lang w:eastAsia="pt-BR"/>
              </w:rPr>
              <w:t>MÊS</w:t>
            </w:r>
          </w:p>
        </w:tc>
      </w:tr>
    </w:tbl>
    <w:p w14:paraId="0CA16AD7" w14:textId="77777777" w:rsidR="000550B0" w:rsidRPr="00BC796D"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BC796D"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0E2AEFE5"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8DAC5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19C0D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08420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shd w:val="clear" w:color="auto" w:fill="auto"/>
            <w:vAlign w:val="center"/>
            <w:hideMark/>
          </w:tcPr>
          <w:p w14:paraId="3EDA411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00DA5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9C414A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59A34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shd w:val="clear" w:color="auto" w:fill="auto"/>
            <w:vAlign w:val="center"/>
            <w:hideMark/>
          </w:tcPr>
          <w:p w14:paraId="73DA062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ês:</w:t>
            </w:r>
            <w:r w:rsidRPr="00BC796D">
              <w:rPr>
                <w:rFonts w:eastAsia="Times New Roman" w:cs="Times New Roman"/>
                <w:color w:val="000000"/>
                <w:szCs w:val="20"/>
                <w:lang w:eastAsia="pt-BR"/>
              </w:rPr>
              <w:br/>
              <w:t>01 – Janeiro</w:t>
            </w:r>
            <w:r w:rsidRPr="00BC796D">
              <w:rPr>
                <w:rFonts w:eastAsia="Times New Roman" w:cs="Times New Roman"/>
                <w:color w:val="000000"/>
                <w:szCs w:val="20"/>
                <w:lang w:eastAsia="pt-BR"/>
              </w:rPr>
              <w:br/>
              <w:t>02 – Fevereiro</w:t>
            </w:r>
            <w:r w:rsidRPr="00BC796D">
              <w:rPr>
                <w:rFonts w:eastAsia="Times New Roman" w:cs="Times New Roman"/>
                <w:color w:val="000000"/>
                <w:szCs w:val="20"/>
                <w:lang w:eastAsia="pt-BR"/>
              </w:rPr>
              <w:br/>
              <w:t>03 – Março</w:t>
            </w:r>
            <w:r w:rsidRPr="00BC796D">
              <w:rPr>
                <w:rFonts w:eastAsia="Times New Roman" w:cs="Times New Roman"/>
                <w:color w:val="000000"/>
                <w:szCs w:val="20"/>
                <w:lang w:eastAsia="pt-BR"/>
              </w:rPr>
              <w:br/>
              <w:t>04 – Abril</w:t>
            </w:r>
            <w:r w:rsidRPr="00BC796D">
              <w:rPr>
                <w:rFonts w:eastAsia="Times New Roman" w:cs="Times New Roman"/>
                <w:color w:val="000000"/>
                <w:szCs w:val="20"/>
                <w:lang w:eastAsia="pt-BR"/>
              </w:rPr>
              <w:br/>
              <w:t>05 – Maio</w:t>
            </w:r>
            <w:r w:rsidRPr="00BC796D">
              <w:rPr>
                <w:rFonts w:eastAsia="Times New Roman" w:cs="Times New Roman"/>
                <w:color w:val="000000"/>
                <w:szCs w:val="20"/>
                <w:lang w:eastAsia="pt-BR"/>
              </w:rPr>
              <w:br/>
              <w:t>06 – Junho</w:t>
            </w:r>
            <w:r w:rsidRPr="00BC796D">
              <w:rPr>
                <w:rFonts w:eastAsia="Times New Roman" w:cs="Times New Roman"/>
                <w:color w:val="000000"/>
                <w:szCs w:val="20"/>
                <w:lang w:eastAsia="pt-BR"/>
              </w:rPr>
              <w:br/>
              <w:t>07 – Julho</w:t>
            </w:r>
            <w:r w:rsidRPr="00BC796D">
              <w:rPr>
                <w:rFonts w:eastAsia="Times New Roman" w:cs="Times New Roman"/>
                <w:color w:val="000000"/>
                <w:szCs w:val="20"/>
                <w:lang w:eastAsia="pt-BR"/>
              </w:rPr>
              <w:br/>
              <w:t>08 – Agosto</w:t>
            </w:r>
            <w:r w:rsidRPr="00BC796D">
              <w:rPr>
                <w:rFonts w:eastAsia="Times New Roman" w:cs="Times New Roman"/>
                <w:color w:val="000000"/>
                <w:szCs w:val="20"/>
                <w:lang w:eastAsia="pt-BR"/>
              </w:rPr>
              <w:br/>
              <w:t>09 – Setembro</w:t>
            </w:r>
            <w:r w:rsidRPr="00BC796D">
              <w:rPr>
                <w:rFonts w:eastAsia="Times New Roman" w:cs="Times New Roman"/>
                <w:color w:val="000000"/>
                <w:szCs w:val="20"/>
                <w:lang w:eastAsia="pt-BR"/>
              </w:rPr>
              <w:br/>
              <w:t>10 – Outubro</w:t>
            </w:r>
            <w:r w:rsidRPr="00BC796D">
              <w:rPr>
                <w:rFonts w:eastAsia="Times New Roman" w:cs="Times New Roman"/>
                <w:color w:val="000000"/>
                <w:szCs w:val="20"/>
                <w:lang w:eastAsia="pt-BR"/>
              </w:rPr>
              <w:br/>
              <w:t>11 – Novembro</w:t>
            </w:r>
            <w:r w:rsidRPr="00BC796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7D5F90E"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86C936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860EA0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shd w:val="clear" w:color="auto" w:fill="auto"/>
            <w:vAlign w:val="center"/>
            <w:hideMark/>
          </w:tcPr>
          <w:p w14:paraId="2900080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shd w:val="clear" w:color="auto" w:fill="auto"/>
            <w:vAlign w:val="center"/>
            <w:hideMark/>
          </w:tcPr>
          <w:p w14:paraId="0140F8C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4954E1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EE10FE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B2D31C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DBA1A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6C0896A" w14:textId="77777777" w:rsidR="000550B0" w:rsidRPr="00BC796D"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BC796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476BC3D3" w14:textId="77777777" w:rsidR="00083C1C" w:rsidRPr="00BC796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BC796D"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Tipo</w:t>
            </w:r>
          </w:p>
        </w:tc>
      </w:tr>
      <w:tr w:rsidR="00083C1C" w:rsidRPr="00BC796D"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BC796D" w:rsidRDefault="00083C1C" w:rsidP="00083C1C">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BC796D" w:rsidRDefault="00083C1C" w:rsidP="00083C1C">
            <w:pPr>
              <w:pStyle w:val="PSDS-CorpodeTexto0"/>
              <w:rPr>
                <w:rFonts w:ascii="Times New Roman" w:hAnsi="Times New Roman"/>
                <w:lang w:val="pt-PT"/>
              </w:rPr>
            </w:pPr>
            <w:r w:rsidRPr="00BC796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BC796D" w:rsidRDefault="00083C1C" w:rsidP="00083C1C">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MES_FORA_PERIODO: </w:t>
            </w:r>
            <w:r w:rsidR="00516F95" w:rsidRPr="00BC796D">
              <w:rPr>
                <w:rFonts w:ascii="Times New Roman" w:eastAsia="Arial Unicode MS" w:hAnsi="Times New Roman"/>
                <w:lang w:val="pt-PT"/>
              </w:rPr>
              <w:t>Verifica se Y682.MES e</w:t>
            </w:r>
            <w:r w:rsidRPr="00BC796D">
              <w:rPr>
                <w:rFonts w:ascii="Times New Roman" w:eastAsia="Arial Unicode MS" w:hAnsi="Times New Roman"/>
                <w:lang w:val="pt-PT"/>
              </w:rPr>
              <w:t>stá compreendido no período informado entre 0000.DT</w:t>
            </w:r>
            <w:r w:rsidR="005D549B" w:rsidRPr="00BC796D">
              <w:rPr>
                <w:rFonts w:ascii="Times New Roman" w:eastAsia="Arial Unicode MS" w:hAnsi="Times New Roman"/>
                <w:lang w:val="pt-PT"/>
              </w:rPr>
              <w:t>_INI e 0000.DT_FIN</w:t>
            </w:r>
            <w:r w:rsidRPr="00BC796D">
              <w:rPr>
                <w:rFonts w:ascii="Times New Roman" w:eastAsia="Arial Unicode MS" w:hAnsi="Times New Roman"/>
                <w:lang w:val="pt-PT"/>
              </w:rPr>
              <w:t xml:space="preserve">. </w:t>
            </w:r>
          </w:p>
          <w:p w14:paraId="40930E70" w14:textId="77777777" w:rsidR="00516F95" w:rsidRPr="00BC796D"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BC796D" w:rsidRDefault="00083C1C" w:rsidP="00083C1C">
            <w:pPr>
              <w:pStyle w:val="PSDS-CorpodeTexto0"/>
              <w:rPr>
                <w:rFonts w:ascii="Times New Roman" w:hAnsi="Times New Roman"/>
                <w:lang w:val="pt-PT"/>
              </w:rPr>
            </w:pPr>
            <w:r w:rsidRPr="00BC796D">
              <w:rPr>
                <w:rFonts w:ascii="Times New Roman" w:hAnsi="Times New Roman"/>
                <w:lang w:val="pt-PT"/>
              </w:rPr>
              <w:t>Erro</w:t>
            </w:r>
          </w:p>
        </w:tc>
      </w:tr>
    </w:tbl>
    <w:p w14:paraId="2EA8EDB5" w14:textId="77777777" w:rsidR="00AF4901" w:rsidRPr="00BC796D" w:rsidRDefault="00AF4901" w:rsidP="00AF4901">
      <w:pPr>
        <w:spacing w:after="200" w:line="276" w:lineRule="auto"/>
        <w:rPr>
          <w:b/>
          <w:color w:val="002060"/>
          <w:szCs w:val="20"/>
        </w:rPr>
      </w:pPr>
    </w:p>
    <w:p w14:paraId="21B40209" w14:textId="77777777" w:rsidR="00662A37" w:rsidRPr="00BC796D" w:rsidRDefault="00662A37" w:rsidP="00AF4901">
      <w:pPr>
        <w:spacing w:after="200" w:line="276" w:lineRule="auto"/>
        <w:rPr>
          <w:b/>
          <w:color w:val="002060"/>
          <w:szCs w:val="20"/>
        </w:rPr>
      </w:pPr>
      <w:r w:rsidRPr="00BC796D">
        <w:rPr>
          <w:b/>
          <w:color w:val="002060"/>
          <w:szCs w:val="20"/>
        </w:rPr>
        <w:t xml:space="preserve">Exemplo de Preenchimento: </w:t>
      </w:r>
    </w:p>
    <w:p w14:paraId="11BEDF7A"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01|100000,00|</w:t>
      </w:r>
    </w:p>
    <w:p w14:paraId="628FF461"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 Identificação do tipo do registro.</w:t>
      </w:r>
    </w:p>
    <w:p w14:paraId="479F1BC2"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1|: Identificação do mês (janeiro).</w:t>
      </w:r>
    </w:p>
    <w:p w14:paraId="3DF8B83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0|: Acréscimo patrimonial </w:t>
      </w:r>
      <w:r w:rsidR="006718D1" w:rsidRPr="00BC796D">
        <w:rPr>
          <w:rFonts w:ascii="Times New Roman" w:hAnsi="Times New Roman"/>
          <w:color w:val="002060"/>
          <w:szCs w:val="20"/>
        </w:rPr>
        <w:t xml:space="preserve">no </w:t>
      </w:r>
      <w:r w:rsidRPr="00BC796D">
        <w:rPr>
          <w:rFonts w:ascii="Times New Roman" w:hAnsi="Times New Roman"/>
          <w:color w:val="002060"/>
          <w:szCs w:val="20"/>
        </w:rPr>
        <w:t>mês de janeiro (R$ 100.000,00).</w:t>
      </w:r>
    </w:p>
    <w:p w14:paraId="09C10967" w14:textId="77777777" w:rsidR="00662A37" w:rsidRPr="00BC796D" w:rsidRDefault="00662A37" w:rsidP="00662A37">
      <w:pPr>
        <w:pStyle w:val="Corpodetexto"/>
        <w:ind w:left="708" w:firstLine="708"/>
        <w:rPr>
          <w:rFonts w:ascii="Times New Roman" w:hAnsi="Times New Roman"/>
          <w:color w:val="002060"/>
          <w:szCs w:val="20"/>
        </w:rPr>
      </w:pPr>
    </w:p>
    <w:p w14:paraId="4D9276F4"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02|200000,00|</w:t>
      </w:r>
    </w:p>
    <w:p w14:paraId="06EA53DF"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Y682|: </w:t>
      </w:r>
      <w:r w:rsidR="00662A37" w:rsidRPr="00BC796D">
        <w:rPr>
          <w:rFonts w:ascii="Times New Roman" w:hAnsi="Times New Roman"/>
          <w:color w:val="002060"/>
          <w:szCs w:val="20"/>
        </w:rPr>
        <w:t>Identificação do tipo do registro.</w:t>
      </w:r>
    </w:p>
    <w:p w14:paraId="66A054B2"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2|: Identificação do mês (fevereiro).</w:t>
      </w:r>
    </w:p>
    <w:p w14:paraId="2FDE23D5"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00000,00|: </w:t>
      </w:r>
      <w:r w:rsidR="006718D1" w:rsidRPr="00BC796D">
        <w:rPr>
          <w:rFonts w:ascii="Times New Roman" w:hAnsi="Times New Roman"/>
          <w:color w:val="002060"/>
          <w:szCs w:val="20"/>
        </w:rPr>
        <w:t xml:space="preserve">Acréscimo patrimonial no </w:t>
      </w:r>
      <w:r w:rsidRPr="00BC796D">
        <w:rPr>
          <w:rFonts w:ascii="Times New Roman" w:hAnsi="Times New Roman"/>
          <w:color w:val="002060"/>
          <w:szCs w:val="20"/>
        </w:rPr>
        <w:t>mês de fevereiro (R$ 200.000,00).</w:t>
      </w:r>
    </w:p>
    <w:p w14:paraId="78115CD2" w14:textId="77777777" w:rsidR="00662A37" w:rsidRPr="00BC796D" w:rsidRDefault="00662A37" w:rsidP="00662A37">
      <w:pPr>
        <w:pStyle w:val="Corpodetexto"/>
        <w:ind w:left="708" w:firstLine="708"/>
        <w:rPr>
          <w:rFonts w:ascii="Times New Roman" w:hAnsi="Times New Roman"/>
          <w:color w:val="002060"/>
          <w:szCs w:val="20"/>
        </w:rPr>
      </w:pPr>
    </w:p>
    <w:p w14:paraId="4D22D834"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03|111123,04|</w:t>
      </w:r>
    </w:p>
    <w:p w14:paraId="4CCD1CBB"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w:t>
      </w:r>
      <w:r w:rsidR="00662A37" w:rsidRPr="00BC796D">
        <w:rPr>
          <w:rFonts w:ascii="Times New Roman" w:hAnsi="Times New Roman"/>
          <w:color w:val="002060"/>
          <w:szCs w:val="20"/>
        </w:rPr>
        <w:t xml:space="preserve"> Identificação do tipo do registro.</w:t>
      </w:r>
    </w:p>
    <w:p w14:paraId="73D4039A"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3|: Identificação do mês (março).</w:t>
      </w:r>
    </w:p>
    <w:p w14:paraId="279B2AB3"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11123,04|: </w:t>
      </w:r>
      <w:r w:rsidR="006718D1" w:rsidRPr="00BC796D">
        <w:rPr>
          <w:rFonts w:ascii="Times New Roman" w:hAnsi="Times New Roman"/>
          <w:color w:val="002060"/>
          <w:szCs w:val="20"/>
        </w:rPr>
        <w:t xml:space="preserve">Acréscimo patrimonial no </w:t>
      </w:r>
      <w:r w:rsidRPr="00BC796D">
        <w:rPr>
          <w:rFonts w:ascii="Times New Roman" w:hAnsi="Times New Roman"/>
          <w:color w:val="002060"/>
          <w:szCs w:val="20"/>
        </w:rPr>
        <w:t>mês de março (R$ 111.123,04).</w:t>
      </w:r>
    </w:p>
    <w:p w14:paraId="06C1E355" w14:textId="77777777" w:rsidR="006718D1" w:rsidRPr="00BC796D" w:rsidRDefault="006718D1" w:rsidP="00662A37">
      <w:pPr>
        <w:pStyle w:val="Corpodetexto"/>
        <w:ind w:left="708" w:firstLine="708"/>
        <w:rPr>
          <w:rFonts w:ascii="Times New Roman" w:hAnsi="Times New Roman"/>
          <w:color w:val="002060"/>
          <w:szCs w:val="20"/>
        </w:rPr>
      </w:pPr>
    </w:p>
    <w:p w14:paraId="573AE03C" w14:textId="77777777" w:rsidR="006718D1" w:rsidRPr="00BC796D" w:rsidRDefault="006718D1" w:rsidP="000550B0">
      <w:pPr>
        <w:pStyle w:val="Corpodetexto"/>
        <w:rPr>
          <w:rFonts w:ascii="Times New Roman" w:hAnsi="Times New Roman"/>
          <w:b/>
          <w:color w:val="002060"/>
          <w:szCs w:val="20"/>
        </w:rPr>
      </w:pPr>
      <w:r w:rsidRPr="00BC796D">
        <w:rPr>
          <w:rFonts w:ascii="Times New Roman" w:hAnsi="Times New Roman"/>
          <w:b/>
          <w:color w:val="002060"/>
          <w:szCs w:val="20"/>
        </w:rPr>
        <w:t>|Y682|04|500000,00|</w:t>
      </w:r>
    </w:p>
    <w:p w14:paraId="08B94C05" w14:textId="77777777" w:rsidR="006718D1"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 Identificação do tipo do registro.</w:t>
      </w:r>
    </w:p>
    <w:p w14:paraId="47A616B6" w14:textId="77777777" w:rsidR="006718D1"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04|: Identificação do mês (abril).</w:t>
      </w:r>
    </w:p>
    <w:p w14:paraId="49C2151D" w14:textId="77777777" w:rsidR="006718D1"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500000,00|: Acréscimo patrimonial no mês de abril (R$ 500.000,00).</w:t>
      </w:r>
    </w:p>
    <w:p w14:paraId="35B0E0F0" w14:textId="77777777" w:rsidR="00662A37" w:rsidRPr="00BC796D" w:rsidRDefault="00662A37" w:rsidP="006718D1">
      <w:pPr>
        <w:pStyle w:val="Corpodetexto"/>
        <w:rPr>
          <w:rFonts w:ascii="Times New Roman" w:hAnsi="Times New Roman"/>
          <w:color w:val="002060"/>
          <w:szCs w:val="20"/>
        </w:rPr>
      </w:pPr>
    </w:p>
    <w:p w14:paraId="5DB22423"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11|2345678,10|</w:t>
      </w:r>
    </w:p>
    <w:p w14:paraId="16214176"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w:t>
      </w:r>
      <w:r w:rsidR="00662A37" w:rsidRPr="00BC796D">
        <w:rPr>
          <w:rFonts w:ascii="Times New Roman" w:hAnsi="Times New Roman"/>
          <w:color w:val="002060"/>
          <w:szCs w:val="20"/>
        </w:rPr>
        <w:t xml:space="preserve"> Identificação do tipo do registro.</w:t>
      </w:r>
    </w:p>
    <w:p w14:paraId="14D9112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1|: Identificação do mês (novembro).</w:t>
      </w:r>
    </w:p>
    <w:p w14:paraId="6674C5DC"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345678,10|: </w:t>
      </w:r>
      <w:r w:rsidR="006718D1" w:rsidRPr="00BC796D">
        <w:rPr>
          <w:rFonts w:ascii="Times New Roman" w:hAnsi="Times New Roman"/>
          <w:color w:val="002060"/>
          <w:szCs w:val="20"/>
        </w:rPr>
        <w:t>Acréscimo patrimonial no</w:t>
      </w:r>
      <w:r w:rsidRPr="00BC796D">
        <w:rPr>
          <w:rFonts w:ascii="Times New Roman" w:hAnsi="Times New Roman"/>
          <w:color w:val="002060"/>
          <w:szCs w:val="20"/>
        </w:rPr>
        <w:t xml:space="preserve"> mês de novembro (R$ 2.345.678,10).</w:t>
      </w:r>
    </w:p>
    <w:p w14:paraId="28D772F2" w14:textId="77777777" w:rsidR="00662A37" w:rsidRPr="00BC796D" w:rsidRDefault="00662A37" w:rsidP="00662A37">
      <w:pPr>
        <w:pStyle w:val="Corpodetexto"/>
        <w:ind w:firstLine="708"/>
        <w:rPr>
          <w:rFonts w:ascii="Times New Roman" w:hAnsi="Times New Roman"/>
          <w:b/>
          <w:color w:val="002060"/>
          <w:szCs w:val="20"/>
        </w:rPr>
      </w:pPr>
    </w:p>
    <w:p w14:paraId="6C618893"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12|1000000,00|</w:t>
      </w:r>
    </w:p>
    <w:p w14:paraId="74C1675C"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w:t>
      </w:r>
      <w:r w:rsidR="00662A37" w:rsidRPr="00BC796D">
        <w:rPr>
          <w:rFonts w:ascii="Times New Roman" w:hAnsi="Times New Roman"/>
          <w:color w:val="002060"/>
          <w:szCs w:val="20"/>
        </w:rPr>
        <w:t xml:space="preserve"> Identificação do tipo do registro.</w:t>
      </w:r>
    </w:p>
    <w:p w14:paraId="3AA72D48"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2|: Identificação do mês (dezembro).</w:t>
      </w:r>
    </w:p>
    <w:p w14:paraId="3A80FC8C"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00|: </w:t>
      </w:r>
      <w:r w:rsidR="006718D1" w:rsidRPr="00BC796D">
        <w:rPr>
          <w:rFonts w:ascii="Times New Roman" w:hAnsi="Times New Roman"/>
          <w:color w:val="002060"/>
          <w:szCs w:val="20"/>
        </w:rPr>
        <w:t xml:space="preserve">Acréscimo patrimonial no </w:t>
      </w:r>
      <w:r w:rsidRPr="00BC796D">
        <w:rPr>
          <w:rFonts w:ascii="Times New Roman" w:hAnsi="Times New Roman"/>
          <w:color w:val="002060"/>
          <w:szCs w:val="20"/>
        </w:rPr>
        <w:t>mês de dezembro (R$ 1.000.000,00).</w:t>
      </w:r>
    </w:p>
    <w:p w14:paraId="01655517" w14:textId="77777777" w:rsidR="00F25115" w:rsidRPr="00BC796D" w:rsidRDefault="00F25115">
      <w:pPr>
        <w:rPr>
          <w:b/>
          <w:bCs/>
          <w:color w:val="0000FF"/>
          <w:szCs w:val="20"/>
        </w:rPr>
      </w:pPr>
      <w:r w:rsidRPr="00BC796D">
        <w:rPr>
          <w:color w:val="0000FF"/>
          <w:szCs w:val="20"/>
        </w:rPr>
        <w:br w:type="page"/>
      </w:r>
    </w:p>
    <w:p w14:paraId="277DF8BF" w14:textId="77777777" w:rsidR="00FE44A1" w:rsidRPr="00BC796D" w:rsidRDefault="00FE44A1" w:rsidP="00867F54">
      <w:pPr>
        <w:pStyle w:val="Ttulo4"/>
      </w:pPr>
      <w:bookmarkStart w:id="476" w:name="_Toc532980543"/>
      <w:r w:rsidRPr="00BC796D">
        <w:t>Registro Y690: Informações de Optantes pelo PAES</w:t>
      </w:r>
      <w:bookmarkEnd w:id="476"/>
    </w:p>
    <w:p w14:paraId="26BC835E" w14:textId="77777777" w:rsidR="00FE44A1" w:rsidRPr="00BC796D" w:rsidRDefault="00FE44A1" w:rsidP="00FE44A1">
      <w:pPr>
        <w:rPr>
          <w:szCs w:val="20"/>
        </w:rPr>
      </w:pPr>
    </w:p>
    <w:p w14:paraId="2908732C" w14:textId="77777777" w:rsidR="00FE4B6D" w:rsidRPr="00BC796D" w:rsidRDefault="00FE44A1" w:rsidP="005D549B">
      <w:pPr>
        <w:pStyle w:val="PSDS-CorpodeTexto0"/>
        <w:rPr>
          <w:rFonts w:ascii="Times New Roman" w:hAnsi="Times New Roman"/>
        </w:rPr>
      </w:pPr>
      <w:r w:rsidRPr="00BC796D">
        <w:rPr>
          <w:rFonts w:ascii="Times New Roman" w:hAnsi="Times New Roman"/>
          <w:lang w:eastAsia="pt-BR"/>
        </w:rPr>
        <w:tab/>
      </w:r>
      <w:r w:rsidR="00FE4B6D" w:rsidRPr="00BC796D">
        <w:rPr>
          <w:rFonts w:ascii="Times New Roman" w:hAnsi="Times New Roman"/>
        </w:rPr>
        <w:t>Este registro deve ser preenchido</w:t>
      </w:r>
      <w:r w:rsidR="00E64C77" w:rsidRPr="00BC796D">
        <w:rPr>
          <w:rFonts w:ascii="Times New Roman" w:hAnsi="Times New Roman"/>
        </w:rPr>
        <w:t xml:space="preserve"> pela pessoa jurídica que optou pelo Parcelamento Especial (Paes), de que trata a Lei n</w:t>
      </w:r>
      <w:r w:rsidR="00FE4B6D" w:rsidRPr="00BC796D">
        <w:rPr>
          <w:rFonts w:ascii="Times New Roman" w:hAnsi="Times New Roman"/>
          <w:u w:val="single"/>
          <w:vertAlign w:val="superscript"/>
        </w:rPr>
        <w:t>o</w:t>
      </w:r>
      <w:r w:rsidR="00E64C77" w:rsidRPr="00BC796D">
        <w:rPr>
          <w:rFonts w:ascii="Times New Roman" w:hAnsi="Times New Roman"/>
        </w:rPr>
        <w:t xml:space="preserve"> 10.684, de 30 de maio de 2003, para os meses em que esteve submetida ao parcelamento.</w:t>
      </w:r>
      <w:r w:rsidR="00991541" w:rsidRPr="00BC796D">
        <w:rPr>
          <w:rFonts w:ascii="Times New Roman" w:hAnsi="Times New Roman"/>
        </w:rPr>
        <w:t xml:space="preserve"> </w:t>
      </w:r>
      <w:r w:rsidR="00516F95" w:rsidRPr="00BC796D">
        <w:rPr>
          <w:rFonts w:ascii="Times New Roman" w:hAnsi="Times New Roman"/>
        </w:rPr>
        <w:t>Em</w:t>
      </w:r>
      <w:r w:rsidR="005D549B" w:rsidRPr="00BC796D">
        <w:rPr>
          <w:rFonts w:ascii="Times New Roman" w:hAnsi="Times New Roman"/>
        </w:rPr>
        <w:t xml:space="preserve"> Y690.VL_REC_BRU</w:t>
      </w:r>
      <w:r w:rsidR="00FE4B6D" w:rsidRPr="00BC796D">
        <w:rPr>
          <w:rFonts w:ascii="Times New Roman" w:hAnsi="Times New Roman"/>
        </w:rPr>
        <w:t xml:space="preserve">, deve ser informada a receita bruta da pessoa jurídica em cada mês definido </w:t>
      </w:r>
      <w:r w:rsidR="00516F95" w:rsidRPr="00BC796D">
        <w:rPr>
          <w:rFonts w:ascii="Times New Roman" w:hAnsi="Times New Roman"/>
        </w:rPr>
        <w:t>em</w:t>
      </w:r>
      <w:r w:rsidR="00FE4B6D" w:rsidRPr="00BC796D">
        <w:rPr>
          <w:rFonts w:ascii="Times New Roman" w:hAnsi="Times New Roman"/>
        </w:rPr>
        <w:t xml:space="preserve"> </w:t>
      </w:r>
      <w:r w:rsidR="005D549B" w:rsidRPr="00BC796D">
        <w:rPr>
          <w:rFonts w:ascii="Times New Roman" w:hAnsi="Times New Roman"/>
        </w:rPr>
        <w:t xml:space="preserve">Y690.MES. </w:t>
      </w:r>
      <w:r w:rsidR="00FE4B6D" w:rsidRPr="00BC796D">
        <w:rPr>
          <w:rFonts w:ascii="Times New Roman" w:hAnsi="Times New Roman"/>
        </w:rPr>
        <w:t>Integram a receita bruta operacional</w:t>
      </w:r>
      <w:r w:rsidR="00991541" w:rsidRPr="00BC796D">
        <w:rPr>
          <w:rFonts w:ascii="Times New Roman" w:hAnsi="Times New Roman"/>
        </w:rPr>
        <w:t xml:space="preserve"> (art. 44 da Lei n</w:t>
      </w:r>
      <w:r w:rsidR="00991541" w:rsidRPr="00BC796D">
        <w:rPr>
          <w:rFonts w:ascii="Times New Roman" w:hAnsi="Times New Roman"/>
          <w:u w:val="single"/>
          <w:vertAlign w:val="superscript"/>
        </w:rPr>
        <w:t>o</w:t>
      </w:r>
      <w:r w:rsidR="00991541" w:rsidRPr="00BC796D">
        <w:rPr>
          <w:rFonts w:ascii="Times New Roman" w:hAnsi="Times New Roman"/>
        </w:rPr>
        <w:t xml:space="preserve"> 4.506, de 30 de novembro de 1964)</w:t>
      </w:r>
      <w:r w:rsidR="005D549B" w:rsidRPr="00BC796D">
        <w:rPr>
          <w:rFonts w:ascii="Times New Roman" w:hAnsi="Times New Roman"/>
        </w:rPr>
        <w:t>:</w:t>
      </w:r>
    </w:p>
    <w:p w14:paraId="44371BCA" w14:textId="77777777" w:rsidR="00E64C77" w:rsidRPr="00BC796D" w:rsidRDefault="00E64C77" w:rsidP="00FE4B6D">
      <w:pPr>
        <w:pStyle w:val="PSDS-CorpodeTexto0"/>
        <w:ind w:left="708" w:firstLine="708"/>
        <w:rPr>
          <w:rFonts w:ascii="Times New Roman" w:hAnsi="Times New Roman"/>
        </w:rPr>
      </w:pPr>
      <w:r w:rsidRPr="00BC796D">
        <w:rPr>
          <w:rFonts w:ascii="Times New Roman" w:hAnsi="Times New Roman"/>
        </w:rPr>
        <w:t>I - O produto da venda dos bens e serviços nas transações ou operações de conta própria;</w:t>
      </w:r>
    </w:p>
    <w:p w14:paraId="1131EA71" w14:textId="77777777" w:rsidR="00E64C77" w:rsidRPr="00BC796D" w:rsidRDefault="00E64C77" w:rsidP="00FE4B6D">
      <w:pPr>
        <w:pStyle w:val="PSDS-CorpodeTexto0"/>
        <w:ind w:left="708" w:firstLine="708"/>
        <w:rPr>
          <w:rFonts w:ascii="Times New Roman" w:hAnsi="Times New Roman"/>
        </w:rPr>
      </w:pPr>
      <w:r w:rsidRPr="00BC796D">
        <w:rPr>
          <w:rFonts w:ascii="Times New Roman" w:hAnsi="Times New Roman"/>
        </w:rPr>
        <w:t>II - O resultado auferido nas operações de conta alheia;</w:t>
      </w:r>
    </w:p>
    <w:p w14:paraId="42FBA8F3" w14:textId="77777777" w:rsidR="00E64C77" w:rsidRPr="00BC796D" w:rsidRDefault="00E64C77" w:rsidP="00FE4B6D">
      <w:pPr>
        <w:pStyle w:val="PSDS-CorpodeTexto0"/>
        <w:ind w:left="708" w:firstLine="708"/>
        <w:rPr>
          <w:rFonts w:ascii="Times New Roman" w:hAnsi="Times New Roman"/>
        </w:rPr>
      </w:pPr>
      <w:r w:rsidRPr="00BC796D">
        <w:rPr>
          <w:rFonts w:ascii="Times New Roman" w:hAnsi="Times New Roman"/>
        </w:rPr>
        <w:t>III - As recuperações ou devoluções de custos, deduções ou provisões;</w:t>
      </w:r>
    </w:p>
    <w:p w14:paraId="4B8D3916" w14:textId="77777777" w:rsidR="00E64C77" w:rsidRPr="00BC796D" w:rsidRDefault="00E64C77" w:rsidP="00FE4B6D">
      <w:pPr>
        <w:pStyle w:val="PSDS-CorpodeTexto0"/>
        <w:ind w:left="708" w:firstLine="708"/>
        <w:rPr>
          <w:rFonts w:ascii="Times New Roman" w:hAnsi="Times New Roman"/>
        </w:rPr>
      </w:pPr>
      <w:r w:rsidRPr="00BC796D">
        <w:rPr>
          <w:rFonts w:ascii="Times New Roman" w:hAnsi="Times New Roman"/>
        </w:rPr>
        <w:t>IV - As subvenções correntes, para custeio ou operação, recebidas de pessoas jurídicas de direito público ou privado, ou de pessoas naturais.</w:t>
      </w:r>
    </w:p>
    <w:p w14:paraId="03D3CD6C" w14:textId="77777777" w:rsidR="00E64C77" w:rsidRPr="00BC796D" w:rsidRDefault="00E64C77" w:rsidP="00E64C77">
      <w:pPr>
        <w:pStyle w:val="PSDS-CorpodeTexto0"/>
        <w:rPr>
          <w:rFonts w:ascii="Times New Roman" w:hAnsi="Times New Roman"/>
          <w:sz w:val="16"/>
          <w:szCs w:val="16"/>
        </w:rPr>
      </w:pPr>
      <w:r w:rsidRPr="00BC796D">
        <w:rPr>
          <w:rFonts w:ascii="Times New Roman" w:hAnsi="Times New Roman"/>
        </w:rPr>
        <w:t> </w:t>
      </w:r>
    </w:p>
    <w:p w14:paraId="6F7C6633" w14:textId="77777777" w:rsidR="00FE44A1" w:rsidRPr="00BC796D" w:rsidRDefault="00E64C77" w:rsidP="00991541">
      <w:pPr>
        <w:pStyle w:val="PSDS-CorpodeTexto0"/>
        <w:ind w:firstLine="708"/>
        <w:rPr>
          <w:rFonts w:ascii="Times New Roman" w:hAnsi="Times New Roman"/>
        </w:rPr>
      </w:pPr>
      <w:r w:rsidRPr="00BC796D">
        <w:rPr>
          <w:rFonts w:ascii="Times New Roman" w:hAnsi="Times New Roman"/>
        </w:rPr>
        <w:t>Da receita bruta de vendas e serviços não devem ser diminuídas as vendas canceladas, os descontos concedidos incondicionalmente e os impostos incidentes sobre vendas (Lei n</w:t>
      </w:r>
      <w:r w:rsidR="00991541" w:rsidRPr="00BC796D">
        <w:rPr>
          <w:rFonts w:ascii="Times New Roman" w:hAnsi="Times New Roman"/>
          <w:u w:val="single"/>
          <w:vertAlign w:val="superscript"/>
        </w:rPr>
        <w:t>o</w:t>
      </w:r>
      <w:r w:rsidRPr="00BC796D">
        <w:rPr>
          <w:rFonts w:ascii="Times New Roman" w:hAnsi="Times New Roman"/>
        </w:rPr>
        <w:t xml:space="preserve"> 4.506, de 30 de novembro de 1964, art. 44, Decreto-lei n</w:t>
      </w:r>
      <w:r w:rsidR="00991541" w:rsidRPr="00BC796D">
        <w:rPr>
          <w:rFonts w:ascii="Times New Roman" w:hAnsi="Times New Roman"/>
          <w:u w:val="single"/>
          <w:vertAlign w:val="superscript"/>
        </w:rPr>
        <w:t>o</w:t>
      </w:r>
      <w:r w:rsidRPr="00BC796D">
        <w:rPr>
          <w:rFonts w:ascii="Times New Roman" w:hAnsi="Times New Roman"/>
        </w:rPr>
        <w:t xml:space="preserve"> 1.598, de 30 de dezembro de 1977, art. 12, e Portaria Conjunta PGFN/SRF n</w:t>
      </w:r>
      <w:r w:rsidR="00991541" w:rsidRPr="00BC796D">
        <w:rPr>
          <w:rFonts w:ascii="Times New Roman" w:hAnsi="Times New Roman"/>
          <w:u w:val="single"/>
          <w:vertAlign w:val="superscript"/>
        </w:rPr>
        <w:t>o</w:t>
      </w:r>
      <w:r w:rsidRPr="00BC796D">
        <w:rPr>
          <w:rFonts w:ascii="Times New Roman" w:hAnsi="Times New Roman"/>
        </w:rPr>
        <w:t xml:space="preserve"> 3, de 1</w:t>
      </w:r>
      <w:r w:rsidR="00991541" w:rsidRPr="00BC796D">
        <w:rPr>
          <w:rFonts w:ascii="Times New Roman" w:hAnsi="Times New Roman"/>
          <w:u w:val="single"/>
          <w:vertAlign w:val="superscript"/>
        </w:rPr>
        <w:t>o</w:t>
      </w:r>
      <w:r w:rsidRPr="00BC796D">
        <w:rPr>
          <w:rFonts w:ascii="Times New Roman" w:hAnsi="Times New Roman"/>
        </w:rPr>
        <w:t xml:space="preserve"> de setembro de 2003, art. 8º).</w:t>
      </w:r>
    </w:p>
    <w:p w14:paraId="126994B0" w14:textId="77777777" w:rsidR="000550B0" w:rsidRPr="00BC796D" w:rsidRDefault="000550B0" w:rsidP="00414A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BC796D" w14:paraId="1804D249" w14:textId="77777777" w:rsidTr="00AF4901">
        <w:trPr>
          <w:trHeight w:val="407"/>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79D59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90: INFORMAÇÕES DE OPTANTES PELO PAES</w:t>
            </w:r>
          </w:p>
        </w:tc>
      </w:tr>
      <w:tr w:rsidR="00CD5C42" w:rsidRPr="00BC796D" w14:paraId="11157B8C" w14:textId="77777777" w:rsidTr="00AF4901">
        <w:trPr>
          <w:trHeight w:val="267"/>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0403E1"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D5C42" w:rsidRPr="00BC796D" w14:paraId="3B20DCA1"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31752B"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6894CB"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CD5C42" w:rsidRPr="00BC796D" w14:paraId="48E2007A"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BCED21" w14:textId="77777777" w:rsidR="00CD5C42" w:rsidRPr="00BC796D" w:rsidRDefault="00CD5C42" w:rsidP="00CD5C42">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r w:rsidR="00215013" w:rsidRPr="00BC796D">
              <w:rPr>
                <w:rFonts w:eastAsia="Times New Roman" w:cs="Times New Roman"/>
                <w:b/>
                <w:bCs/>
                <w:color w:val="000000"/>
                <w:szCs w:val="20"/>
                <w:lang w:eastAsia="pt-BR"/>
              </w:rPr>
              <w:t>MÊS</w:t>
            </w:r>
          </w:p>
        </w:tc>
      </w:tr>
    </w:tbl>
    <w:p w14:paraId="21391AF8" w14:textId="77777777" w:rsidR="000550B0" w:rsidRPr="00BC796D" w:rsidRDefault="000550B0" w:rsidP="00AF49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CD5C42" w:rsidRPr="00BC796D" w14:paraId="224FD4A1" w14:textId="77777777" w:rsidTr="00CD5C42">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6CC5CFC"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917EE91"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27DAEF"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6EDBF"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DB9A0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B07F5F"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1312EA"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C965B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D5C42" w:rsidRPr="00BC796D" w14:paraId="2E11BAE4" w14:textId="77777777" w:rsidTr="00CD5C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9CF25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9C2E0"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861279"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90).</w:t>
            </w:r>
          </w:p>
        </w:tc>
        <w:tc>
          <w:tcPr>
            <w:tcW w:w="920" w:type="dxa"/>
            <w:tcBorders>
              <w:top w:val="nil"/>
              <w:left w:val="nil"/>
              <w:bottom w:val="single" w:sz="8" w:space="0" w:color="auto"/>
              <w:right w:val="single" w:sz="8" w:space="0" w:color="auto"/>
            </w:tcBorders>
            <w:shd w:val="clear" w:color="auto" w:fill="auto"/>
            <w:vAlign w:val="center"/>
            <w:hideMark/>
          </w:tcPr>
          <w:p w14:paraId="167F729E"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25CD5E4"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E86520A"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0604AC"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Y690]</w:t>
            </w:r>
          </w:p>
        </w:tc>
        <w:tc>
          <w:tcPr>
            <w:tcW w:w="1120" w:type="dxa"/>
            <w:tcBorders>
              <w:top w:val="nil"/>
              <w:left w:val="nil"/>
              <w:bottom w:val="single" w:sz="8" w:space="0" w:color="auto"/>
              <w:right w:val="single" w:sz="8" w:space="0" w:color="auto"/>
            </w:tcBorders>
            <w:shd w:val="clear" w:color="auto" w:fill="auto"/>
            <w:vAlign w:val="center"/>
            <w:hideMark/>
          </w:tcPr>
          <w:p w14:paraId="6BEE3FC8"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569B5E4C" w14:textId="77777777" w:rsidTr="00AF4901">
        <w:trPr>
          <w:trHeight w:val="3179"/>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B9192"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D4C7895"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9BAF7B8"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Mês:</w:t>
            </w:r>
            <w:r w:rsidRPr="00BC796D">
              <w:rPr>
                <w:rFonts w:eastAsia="Times New Roman" w:cs="Times New Roman"/>
                <w:color w:val="000000"/>
                <w:szCs w:val="20"/>
                <w:lang w:eastAsia="pt-BR"/>
              </w:rPr>
              <w:br/>
              <w:t>01 – Janeiro</w:t>
            </w:r>
            <w:r w:rsidRPr="00BC796D">
              <w:rPr>
                <w:rFonts w:eastAsia="Times New Roman" w:cs="Times New Roman"/>
                <w:color w:val="000000"/>
                <w:szCs w:val="20"/>
                <w:lang w:eastAsia="pt-BR"/>
              </w:rPr>
              <w:br/>
              <w:t>02 – Fevereiro</w:t>
            </w:r>
            <w:r w:rsidRPr="00BC796D">
              <w:rPr>
                <w:rFonts w:eastAsia="Times New Roman" w:cs="Times New Roman"/>
                <w:color w:val="000000"/>
                <w:szCs w:val="20"/>
                <w:lang w:eastAsia="pt-BR"/>
              </w:rPr>
              <w:br/>
              <w:t>03 – Março</w:t>
            </w:r>
            <w:r w:rsidRPr="00BC796D">
              <w:rPr>
                <w:rFonts w:eastAsia="Times New Roman" w:cs="Times New Roman"/>
                <w:color w:val="000000"/>
                <w:szCs w:val="20"/>
                <w:lang w:eastAsia="pt-BR"/>
              </w:rPr>
              <w:br/>
              <w:t>04 – Abril</w:t>
            </w:r>
            <w:r w:rsidRPr="00BC796D">
              <w:rPr>
                <w:rFonts w:eastAsia="Times New Roman" w:cs="Times New Roman"/>
                <w:color w:val="000000"/>
                <w:szCs w:val="20"/>
                <w:lang w:eastAsia="pt-BR"/>
              </w:rPr>
              <w:br/>
              <w:t>05 – Maio</w:t>
            </w:r>
            <w:r w:rsidRPr="00BC796D">
              <w:rPr>
                <w:rFonts w:eastAsia="Times New Roman" w:cs="Times New Roman"/>
                <w:color w:val="000000"/>
                <w:szCs w:val="20"/>
                <w:lang w:eastAsia="pt-BR"/>
              </w:rPr>
              <w:br/>
              <w:t>06 – Junho</w:t>
            </w:r>
            <w:r w:rsidRPr="00BC796D">
              <w:rPr>
                <w:rFonts w:eastAsia="Times New Roman" w:cs="Times New Roman"/>
                <w:color w:val="000000"/>
                <w:szCs w:val="20"/>
                <w:lang w:eastAsia="pt-BR"/>
              </w:rPr>
              <w:br/>
              <w:t>07 – Julho</w:t>
            </w:r>
            <w:r w:rsidRPr="00BC796D">
              <w:rPr>
                <w:rFonts w:eastAsia="Times New Roman" w:cs="Times New Roman"/>
                <w:color w:val="000000"/>
                <w:szCs w:val="20"/>
                <w:lang w:eastAsia="pt-BR"/>
              </w:rPr>
              <w:br/>
              <w:t>08 – Agosto</w:t>
            </w:r>
            <w:r w:rsidRPr="00BC796D">
              <w:rPr>
                <w:rFonts w:eastAsia="Times New Roman" w:cs="Times New Roman"/>
                <w:color w:val="000000"/>
                <w:szCs w:val="20"/>
                <w:lang w:eastAsia="pt-BR"/>
              </w:rPr>
              <w:br/>
              <w:t>09 – Setembro</w:t>
            </w:r>
            <w:r w:rsidRPr="00BC796D">
              <w:rPr>
                <w:rFonts w:eastAsia="Times New Roman" w:cs="Times New Roman"/>
                <w:color w:val="000000"/>
                <w:szCs w:val="20"/>
                <w:lang w:eastAsia="pt-BR"/>
              </w:rPr>
              <w:br/>
              <w:t>10 – Outubro</w:t>
            </w:r>
            <w:r w:rsidRPr="00BC796D">
              <w:rPr>
                <w:rFonts w:eastAsia="Times New Roman" w:cs="Times New Roman"/>
                <w:color w:val="000000"/>
                <w:szCs w:val="20"/>
                <w:lang w:eastAsia="pt-BR"/>
              </w:rPr>
              <w:br/>
              <w:t>11 – Novembro</w:t>
            </w:r>
            <w:r w:rsidRPr="00BC796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14BE36F9"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4F9BF0"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91E29D7"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5380D46"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2620D0D"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62A582DF" w14:textId="77777777" w:rsidTr="00CD5C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17D7AC1"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5DAFC3A"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VL_REC_BRU</w:t>
            </w:r>
          </w:p>
        </w:tc>
        <w:tc>
          <w:tcPr>
            <w:tcW w:w="7420" w:type="dxa"/>
            <w:tcBorders>
              <w:top w:val="nil"/>
              <w:left w:val="nil"/>
              <w:bottom w:val="single" w:sz="8" w:space="0" w:color="auto"/>
              <w:right w:val="single" w:sz="8" w:space="0" w:color="auto"/>
            </w:tcBorders>
            <w:shd w:val="clear" w:color="auto" w:fill="auto"/>
            <w:vAlign w:val="center"/>
            <w:hideMark/>
          </w:tcPr>
          <w:p w14:paraId="1D0B2D2A"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ceita bruta no mês</w:t>
            </w:r>
          </w:p>
        </w:tc>
        <w:tc>
          <w:tcPr>
            <w:tcW w:w="920" w:type="dxa"/>
            <w:tcBorders>
              <w:top w:val="nil"/>
              <w:left w:val="nil"/>
              <w:bottom w:val="single" w:sz="8" w:space="0" w:color="auto"/>
              <w:right w:val="single" w:sz="8" w:space="0" w:color="auto"/>
            </w:tcBorders>
            <w:shd w:val="clear" w:color="auto" w:fill="auto"/>
            <w:vAlign w:val="center"/>
            <w:hideMark/>
          </w:tcPr>
          <w:p w14:paraId="50D073E8"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7FB6857"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2DEC260"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6D39E84"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74E5ED"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29A93AF" w14:textId="77777777" w:rsidR="000550B0" w:rsidRPr="00BC796D" w:rsidRDefault="000550B0">
      <w:pPr>
        <w:spacing w:after="200" w:line="276" w:lineRule="auto"/>
        <w:rPr>
          <w:rFonts w:cs="Times New Roman"/>
          <w:b/>
          <w:bCs/>
          <w:szCs w:val="20"/>
          <w:lang w:val="pt-PT"/>
        </w:rPr>
      </w:pPr>
      <w:r w:rsidRPr="00BC796D">
        <w:rPr>
          <w:rFonts w:cs="Times New Roman"/>
          <w:szCs w:val="20"/>
          <w:lang w:val="pt-PT"/>
        </w:rPr>
        <w:br w:type="page"/>
      </w:r>
    </w:p>
    <w:p w14:paraId="7F205EE9" w14:textId="77777777" w:rsidR="00414A01" w:rsidRPr="00BC796D" w:rsidRDefault="00083C1C" w:rsidP="00414A01">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414A01" w:rsidRPr="00BC796D">
        <w:rPr>
          <w:rFonts w:ascii="Times New Roman" w:hAnsi="Times New Roman" w:cs="Times New Roman"/>
          <w:szCs w:val="20"/>
          <w:lang w:val="pt-PT"/>
        </w:rPr>
        <w:t xml:space="preserve"> – Regras de Validação de Campos:</w:t>
      </w:r>
    </w:p>
    <w:p w14:paraId="17E615A6" w14:textId="77777777" w:rsidR="00414A01" w:rsidRPr="00BC796D" w:rsidRDefault="00414A01" w:rsidP="00414A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14A01" w:rsidRPr="00BC796D" w14:paraId="0AA9EA3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D9353A" w14:textId="77777777" w:rsidR="00414A01" w:rsidRPr="00BC796D" w:rsidRDefault="00414A01" w:rsidP="0008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DBED8D" w14:textId="77777777" w:rsidR="00414A01" w:rsidRPr="00BC796D" w:rsidRDefault="00414A01" w:rsidP="00083C1C">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352140" w14:textId="77777777" w:rsidR="00414A01" w:rsidRPr="00BC796D" w:rsidRDefault="00414A01" w:rsidP="0008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04964B9" w14:textId="77777777" w:rsidR="00414A01" w:rsidRPr="00BC796D" w:rsidRDefault="00414A01" w:rsidP="00083C1C">
            <w:pPr>
              <w:pStyle w:val="PSDS-CorpodeTexto0"/>
              <w:jc w:val="center"/>
              <w:rPr>
                <w:rFonts w:ascii="Times New Roman" w:hAnsi="Times New Roman"/>
                <w:b/>
                <w:bCs/>
              </w:rPr>
            </w:pPr>
            <w:r w:rsidRPr="00BC796D">
              <w:rPr>
                <w:rFonts w:ascii="Times New Roman" w:hAnsi="Times New Roman"/>
                <w:b/>
                <w:bCs/>
              </w:rPr>
              <w:t>Tipo</w:t>
            </w:r>
          </w:p>
        </w:tc>
      </w:tr>
      <w:tr w:rsidR="00414A01" w:rsidRPr="00BC796D" w14:paraId="0CC7DE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38A439A" w14:textId="77777777" w:rsidR="00414A01" w:rsidRPr="00BC796D" w:rsidRDefault="00414A01" w:rsidP="00083C1C">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A5030B4" w14:textId="77777777" w:rsidR="00414A01" w:rsidRPr="00BC796D" w:rsidRDefault="00414A01" w:rsidP="00083C1C">
            <w:pPr>
              <w:pStyle w:val="PSDS-CorpodeTexto0"/>
              <w:rPr>
                <w:rFonts w:ascii="Times New Roman" w:hAnsi="Times New Roman"/>
                <w:lang w:val="pt-PT"/>
              </w:rPr>
            </w:pPr>
            <w:r w:rsidRPr="00BC796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5169475A" w14:textId="77777777" w:rsidR="00414A01" w:rsidRPr="00BC796D" w:rsidRDefault="00414A01" w:rsidP="00414A01">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REGRA_MES_FORA_PERI</w:t>
            </w:r>
            <w:r w:rsidR="00083C1C" w:rsidRPr="00BC796D">
              <w:rPr>
                <w:rFonts w:ascii="Times New Roman" w:eastAsia="Arial Unicode MS" w:hAnsi="Times New Roman"/>
                <w:b/>
                <w:lang w:val="pt-PT"/>
              </w:rPr>
              <w:t>O</w:t>
            </w:r>
            <w:r w:rsidRPr="00BC796D">
              <w:rPr>
                <w:rFonts w:ascii="Times New Roman" w:eastAsia="Arial Unicode MS" w:hAnsi="Times New Roman"/>
                <w:b/>
                <w:lang w:val="pt-PT"/>
              </w:rPr>
              <w:t xml:space="preserve">DO: </w:t>
            </w:r>
            <w:r w:rsidR="00516F95" w:rsidRPr="00BC796D">
              <w:rPr>
                <w:rFonts w:ascii="Times New Roman" w:eastAsia="Arial Unicode MS" w:hAnsi="Times New Roman"/>
                <w:lang w:val="pt-PT"/>
              </w:rPr>
              <w:t xml:space="preserve">Verifica se Y690.MES </w:t>
            </w:r>
            <w:r w:rsidRPr="00BC796D">
              <w:rPr>
                <w:rFonts w:ascii="Times New Roman" w:eastAsia="Arial Unicode MS" w:hAnsi="Times New Roman"/>
                <w:lang w:val="pt-PT"/>
              </w:rPr>
              <w:t>está compreendido no período informado entre 0000.DT_</w:t>
            </w:r>
            <w:r w:rsidR="005D549B" w:rsidRPr="00BC796D">
              <w:rPr>
                <w:rFonts w:ascii="Times New Roman" w:eastAsia="Arial Unicode MS" w:hAnsi="Times New Roman"/>
                <w:lang w:val="pt-PT"/>
              </w:rPr>
              <w:t xml:space="preserve">INI </w:t>
            </w:r>
            <w:r w:rsidRPr="00BC796D">
              <w:rPr>
                <w:rFonts w:ascii="Times New Roman" w:eastAsia="Arial Unicode MS" w:hAnsi="Times New Roman"/>
                <w:lang w:val="pt-PT"/>
              </w:rPr>
              <w:t>e 0000.DT</w:t>
            </w:r>
            <w:r w:rsidR="005D549B" w:rsidRPr="00BC796D">
              <w:rPr>
                <w:rFonts w:ascii="Times New Roman" w:eastAsia="Arial Unicode MS" w:hAnsi="Times New Roman"/>
                <w:lang w:val="pt-PT"/>
              </w:rPr>
              <w:t>_FIN</w:t>
            </w:r>
            <w:r w:rsidRPr="00BC796D">
              <w:rPr>
                <w:rFonts w:ascii="Times New Roman" w:eastAsia="Arial Unicode MS" w:hAnsi="Times New Roman"/>
                <w:lang w:val="pt-PT"/>
              </w:rPr>
              <w:t xml:space="preserve">. </w:t>
            </w:r>
          </w:p>
          <w:p w14:paraId="4EE318FE" w14:textId="77777777" w:rsidR="00516F95" w:rsidRPr="00BC796D" w:rsidRDefault="00516F95" w:rsidP="00414A01">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7942A52E" w14:textId="77777777" w:rsidR="00414A01" w:rsidRPr="00BC796D" w:rsidRDefault="00414A01" w:rsidP="00083C1C">
            <w:pPr>
              <w:pStyle w:val="PSDS-CorpodeTexto0"/>
              <w:rPr>
                <w:rFonts w:ascii="Times New Roman" w:hAnsi="Times New Roman"/>
                <w:lang w:val="pt-PT"/>
              </w:rPr>
            </w:pPr>
            <w:r w:rsidRPr="00BC796D">
              <w:rPr>
                <w:rFonts w:ascii="Times New Roman" w:hAnsi="Times New Roman"/>
                <w:lang w:val="pt-PT"/>
              </w:rPr>
              <w:t>Erro</w:t>
            </w:r>
          </w:p>
        </w:tc>
      </w:tr>
    </w:tbl>
    <w:p w14:paraId="6ABF343C" w14:textId="77777777" w:rsidR="00414A01" w:rsidRPr="00BC796D" w:rsidRDefault="00414A01" w:rsidP="003B49DF">
      <w:pPr>
        <w:pStyle w:val="Corpodetexto"/>
        <w:rPr>
          <w:rFonts w:ascii="Times New Roman" w:hAnsi="Times New Roman"/>
          <w:szCs w:val="20"/>
        </w:rPr>
      </w:pPr>
    </w:p>
    <w:p w14:paraId="4443C65A" w14:textId="77777777" w:rsidR="00662A37" w:rsidRPr="00BC796D" w:rsidRDefault="00662A37" w:rsidP="00662A3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71D3B64" w14:textId="77777777" w:rsidR="000550B0" w:rsidRPr="00BC796D" w:rsidRDefault="000550B0" w:rsidP="00662A37">
      <w:pPr>
        <w:pStyle w:val="Corpodetexto"/>
        <w:rPr>
          <w:rFonts w:ascii="Times New Roman" w:hAnsi="Times New Roman"/>
          <w:b/>
          <w:color w:val="002060"/>
          <w:szCs w:val="20"/>
        </w:rPr>
      </w:pPr>
    </w:p>
    <w:p w14:paraId="377C5D38"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01|100000,00|</w:t>
      </w:r>
    </w:p>
    <w:p w14:paraId="39110AC8"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5DD76189"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1|: Identificação do mês (janeiro).</w:t>
      </w:r>
    </w:p>
    <w:p w14:paraId="2AC5BE88" w14:textId="77777777" w:rsidR="00FE44A1"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 Receita bruta do mês de janeiro (R$ 100.000,00).</w:t>
      </w:r>
    </w:p>
    <w:p w14:paraId="7F2B213F" w14:textId="77777777" w:rsidR="00662A37" w:rsidRPr="00BC796D" w:rsidRDefault="00662A37" w:rsidP="00662A37">
      <w:pPr>
        <w:pStyle w:val="Corpodetexto"/>
        <w:ind w:left="708" w:firstLine="708"/>
        <w:rPr>
          <w:rFonts w:ascii="Times New Roman" w:hAnsi="Times New Roman"/>
          <w:color w:val="002060"/>
          <w:szCs w:val="20"/>
        </w:rPr>
      </w:pPr>
    </w:p>
    <w:p w14:paraId="34A776C8"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02|200000,00|</w:t>
      </w:r>
    </w:p>
    <w:p w14:paraId="1784AB1A"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57A4D31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2|: Identificação do mês (fevereiro).</w:t>
      </w:r>
    </w:p>
    <w:p w14:paraId="69441B75"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200000,00|: Receita bruta do mês de fevereiro (R$ 200.000,00).</w:t>
      </w:r>
    </w:p>
    <w:p w14:paraId="74DE577B" w14:textId="77777777" w:rsidR="00662A37" w:rsidRPr="00BC796D" w:rsidRDefault="00662A37" w:rsidP="00662A37">
      <w:pPr>
        <w:pStyle w:val="Corpodetexto"/>
        <w:ind w:left="708" w:firstLine="708"/>
        <w:rPr>
          <w:rFonts w:ascii="Times New Roman" w:hAnsi="Times New Roman"/>
          <w:color w:val="002060"/>
          <w:szCs w:val="20"/>
        </w:rPr>
      </w:pPr>
    </w:p>
    <w:p w14:paraId="10CEECD1"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03|111123,04|</w:t>
      </w:r>
    </w:p>
    <w:p w14:paraId="6D5FCD63"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0F574967"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3|: Identificação do mês (março).</w:t>
      </w:r>
    </w:p>
    <w:p w14:paraId="22A7A067"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11123,04|: Receita bruta do mês de março (R$ 111.123,04).</w:t>
      </w:r>
    </w:p>
    <w:p w14:paraId="13C15ACD" w14:textId="77777777" w:rsidR="00662A37" w:rsidRPr="00BC796D" w:rsidRDefault="00662A37" w:rsidP="00662A37">
      <w:pPr>
        <w:pStyle w:val="Corpodetexto"/>
        <w:ind w:left="708" w:firstLine="708"/>
        <w:rPr>
          <w:rFonts w:ascii="Times New Roman" w:hAnsi="Times New Roman"/>
          <w:color w:val="002060"/>
          <w:szCs w:val="20"/>
        </w:rPr>
      </w:pPr>
    </w:p>
    <w:p w14:paraId="7BC5139B"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11|2345678,10|</w:t>
      </w:r>
    </w:p>
    <w:p w14:paraId="528E16CC"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300D62C2"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1|: Identificação do mês (novembro).</w:t>
      </w:r>
    </w:p>
    <w:p w14:paraId="0C926D5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2345678,10|: Receita bruta do mês de novembro (R$ 2.345.678,10).</w:t>
      </w:r>
    </w:p>
    <w:p w14:paraId="687A6E29" w14:textId="77777777" w:rsidR="00662A37" w:rsidRPr="00BC796D" w:rsidRDefault="00662A37" w:rsidP="00662A37">
      <w:pPr>
        <w:pStyle w:val="Corpodetexto"/>
        <w:ind w:firstLine="708"/>
        <w:rPr>
          <w:rFonts w:ascii="Times New Roman" w:hAnsi="Times New Roman"/>
          <w:b/>
          <w:color w:val="002060"/>
          <w:szCs w:val="20"/>
        </w:rPr>
      </w:pPr>
    </w:p>
    <w:p w14:paraId="3BE111E2"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12|1000000,00|</w:t>
      </w:r>
    </w:p>
    <w:p w14:paraId="4477CFA9"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436667F4"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2|: Identificação do mês (dezembro).</w:t>
      </w:r>
    </w:p>
    <w:p w14:paraId="4AAEC226"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Receita bruta do mês de dezembro (R$ 1.000.000,00).</w:t>
      </w:r>
    </w:p>
    <w:p w14:paraId="2D5B02B9" w14:textId="77777777" w:rsidR="00662A37" w:rsidRPr="00BC796D" w:rsidRDefault="00662A37">
      <w:pPr>
        <w:rPr>
          <w:b/>
          <w:bCs/>
          <w:color w:val="0000FF"/>
          <w:szCs w:val="20"/>
        </w:rPr>
      </w:pPr>
    </w:p>
    <w:p w14:paraId="178441A9" w14:textId="77777777" w:rsidR="005E1760" w:rsidRPr="00BC796D" w:rsidRDefault="00E66953" w:rsidP="00867F54">
      <w:pPr>
        <w:pStyle w:val="Ttulo4"/>
      </w:pPr>
      <w:r w:rsidRPr="00BC796D">
        <w:br w:type="page"/>
      </w:r>
      <w:bookmarkStart w:id="477" w:name="_Toc437067674"/>
      <w:bookmarkStart w:id="478" w:name="_Toc532980544"/>
      <w:r w:rsidR="005E1760" w:rsidRPr="00BC796D">
        <w:t xml:space="preserve">Registro Y720: </w:t>
      </w:r>
      <w:bookmarkStart w:id="479" w:name="_Hlk964145"/>
      <w:r w:rsidR="005E1760" w:rsidRPr="00BC796D">
        <w:t>Informações de Períodos Anteriores</w:t>
      </w:r>
      <w:bookmarkEnd w:id="477"/>
      <w:bookmarkEnd w:id="478"/>
      <w:bookmarkEnd w:id="479"/>
    </w:p>
    <w:p w14:paraId="47D7AAB0" w14:textId="77777777" w:rsidR="005E1760" w:rsidRPr="00BC796D" w:rsidRDefault="005E1760" w:rsidP="005E1760">
      <w:pPr>
        <w:shd w:val="clear" w:color="auto" w:fill="FFFFFF"/>
        <w:rPr>
          <w:rFonts w:ascii="Arial" w:hAnsi="Arial" w:cs="Arial"/>
          <w:color w:val="000000"/>
          <w:sz w:val="18"/>
          <w:szCs w:val="18"/>
        </w:rPr>
      </w:pPr>
    </w:p>
    <w:p w14:paraId="37BC07EA" w14:textId="77777777" w:rsidR="00A2246C" w:rsidRPr="00BC796D" w:rsidRDefault="005E1760" w:rsidP="00A2246C">
      <w:pPr>
        <w:shd w:val="clear" w:color="auto" w:fill="FFFFFF"/>
        <w:jc w:val="both"/>
        <w:rPr>
          <w:rFonts w:eastAsia="Times New Roman" w:cs="Times New Roman"/>
          <w:color w:val="222222"/>
          <w:szCs w:val="20"/>
          <w:lang w:eastAsia="pt-BR"/>
        </w:rPr>
      </w:pPr>
      <w:r w:rsidRPr="00BC796D">
        <w:rPr>
          <w:rFonts w:ascii="Arial" w:hAnsi="Arial" w:cs="Arial"/>
          <w:color w:val="000000"/>
          <w:sz w:val="18"/>
          <w:szCs w:val="18"/>
        </w:rPr>
        <w:t> </w:t>
      </w:r>
      <w:r w:rsidRPr="00BC796D">
        <w:rPr>
          <w:rFonts w:ascii="Arial" w:hAnsi="Arial" w:cs="Arial"/>
          <w:color w:val="000000"/>
          <w:sz w:val="18"/>
          <w:szCs w:val="18"/>
        </w:rPr>
        <w:tab/>
      </w:r>
      <w:r w:rsidR="00A2246C" w:rsidRPr="00BC796D">
        <w:rPr>
          <w:rFonts w:eastAsia="Times New Roman" w:cs="Times New Roman"/>
          <w:color w:val="222222"/>
          <w:szCs w:val="20"/>
          <w:lang w:eastAsia="pt-BR"/>
        </w:rPr>
        <w:t>Este registro é obrigatório apenas por ocasião da entrega da escrituração em atraso. A sua obrigatoriedade será verificada na hora da validação para a transmissão.</w:t>
      </w:r>
    </w:p>
    <w:p w14:paraId="43887E04" w14:textId="77777777" w:rsidR="00A2246C" w:rsidRPr="00BC796D" w:rsidRDefault="00A2246C" w:rsidP="00A2246C">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p>
    <w:p w14:paraId="66572968" w14:textId="77777777" w:rsidR="00A2246C" w:rsidRPr="00BC796D" w:rsidRDefault="00001923"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O registro se aplica apenas p</w:t>
      </w:r>
      <w:r w:rsidR="00A2246C" w:rsidRPr="00BC796D">
        <w:rPr>
          <w:rFonts w:eastAsia="Times New Roman" w:cs="Times New Roman"/>
          <w:color w:val="222222"/>
          <w:szCs w:val="20"/>
          <w:lang w:eastAsia="pt-BR"/>
        </w:rPr>
        <w:t>ara as empresas tributadas pelo</w:t>
      </w:r>
      <w:r w:rsidR="00A2246C" w:rsidRPr="00BC796D">
        <w:rPr>
          <w:rFonts w:eastAsia="Times New Roman" w:cs="Times New Roman"/>
          <w:b/>
          <w:color w:val="222222"/>
          <w:szCs w:val="20"/>
          <w:lang w:eastAsia="pt-BR"/>
        </w:rPr>
        <w:t xml:space="preserve"> lucro real</w:t>
      </w:r>
      <w:r w:rsidR="00A2246C" w:rsidRPr="00BC796D">
        <w:rPr>
          <w:rFonts w:eastAsia="Times New Roman" w:cs="Times New Roman"/>
          <w:color w:val="222222"/>
          <w:szCs w:val="20"/>
          <w:lang w:eastAsia="pt-BR"/>
        </w:rPr>
        <w:t xml:space="preserve">, </w:t>
      </w:r>
      <w:r w:rsidRPr="00BC796D">
        <w:rPr>
          <w:rFonts w:eastAsia="Times New Roman" w:cs="Times New Roman"/>
          <w:color w:val="222222"/>
          <w:szCs w:val="20"/>
          <w:lang w:eastAsia="pt-BR"/>
        </w:rPr>
        <w:t xml:space="preserve">quando </w:t>
      </w:r>
      <w:r w:rsidR="00A2246C" w:rsidRPr="00BC796D">
        <w:rPr>
          <w:rFonts w:eastAsia="Times New Roman" w:cs="Times New Roman"/>
          <w:color w:val="222222"/>
          <w:szCs w:val="20"/>
          <w:lang w:eastAsia="pt-BR"/>
        </w:rPr>
        <w:t>a EC</w:t>
      </w:r>
      <w:r w:rsidRPr="00BC796D">
        <w:rPr>
          <w:rFonts w:eastAsia="Times New Roman" w:cs="Times New Roman"/>
          <w:color w:val="222222"/>
          <w:szCs w:val="20"/>
          <w:lang w:eastAsia="pt-BR"/>
        </w:rPr>
        <w:t>F</w:t>
      </w:r>
      <w:r w:rsidR="00A2246C" w:rsidRPr="00BC796D">
        <w:rPr>
          <w:rFonts w:eastAsia="Times New Roman" w:cs="Times New Roman"/>
          <w:color w:val="222222"/>
          <w:szCs w:val="20"/>
          <w:lang w:eastAsia="pt-BR"/>
        </w:rPr>
        <w:t xml:space="preserve"> </w:t>
      </w:r>
      <w:r w:rsidRPr="00BC796D">
        <w:rPr>
          <w:rFonts w:eastAsia="Times New Roman" w:cs="Times New Roman"/>
          <w:color w:val="222222"/>
          <w:szCs w:val="20"/>
          <w:lang w:eastAsia="pt-BR"/>
        </w:rPr>
        <w:t xml:space="preserve">compõe também </w:t>
      </w:r>
      <w:r w:rsidR="00A2246C" w:rsidRPr="00BC796D">
        <w:rPr>
          <w:rFonts w:eastAsia="Times New Roman" w:cs="Times New Roman"/>
          <w:color w:val="222222"/>
          <w:szCs w:val="20"/>
          <w:lang w:eastAsia="pt-BR"/>
        </w:rPr>
        <w:t xml:space="preserve">o </w:t>
      </w:r>
      <w:r w:rsidRPr="00BC796D">
        <w:rPr>
          <w:rFonts w:eastAsia="Times New Roman" w:cs="Times New Roman"/>
          <w:b/>
          <w:color w:val="222222"/>
          <w:szCs w:val="20"/>
          <w:lang w:eastAsia="pt-BR"/>
        </w:rPr>
        <w:t>e-</w:t>
      </w:r>
      <w:r w:rsidR="00A2246C" w:rsidRPr="00BC796D">
        <w:rPr>
          <w:rFonts w:eastAsia="Times New Roman" w:cs="Times New Roman"/>
          <w:b/>
          <w:color w:val="222222"/>
          <w:szCs w:val="20"/>
          <w:lang w:eastAsia="pt-BR"/>
        </w:rPr>
        <w:t>Lalur</w:t>
      </w:r>
      <w:r w:rsidR="00A2246C" w:rsidRPr="00BC796D">
        <w:rPr>
          <w:rFonts w:eastAsia="Times New Roman" w:cs="Times New Roman"/>
          <w:color w:val="222222"/>
          <w:szCs w:val="20"/>
          <w:lang w:eastAsia="pt-BR"/>
        </w:rPr>
        <w:t xml:space="preserve"> </w:t>
      </w:r>
      <w:r w:rsidRPr="00BC796D">
        <w:rPr>
          <w:rFonts w:eastAsia="Times New Roman" w:cs="Times New Roman"/>
          <w:color w:val="222222"/>
          <w:szCs w:val="20"/>
          <w:lang w:eastAsia="pt-BR"/>
        </w:rPr>
        <w:t xml:space="preserve">da pessoa jurídica (bloco M da ECF); </w:t>
      </w:r>
      <w:r w:rsidR="00A2246C" w:rsidRPr="00BC796D">
        <w:rPr>
          <w:rFonts w:eastAsia="Times New Roman" w:cs="Times New Roman"/>
          <w:color w:val="222222"/>
          <w:szCs w:val="20"/>
          <w:lang w:eastAsia="pt-BR"/>
        </w:rPr>
        <w:t>e a</w:t>
      </w:r>
      <w:r w:rsidRPr="00BC796D">
        <w:rPr>
          <w:rFonts w:eastAsia="Times New Roman" w:cs="Times New Roman"/>
          <w:color w:val="222222"/>
          <w:szCs w:val="20"/>
          <w:lang w:eastAsia="pt-BR"/>
        </w:rPr>
        <w:t xml:space="preserve"> sua</w:t>
      </w:r>
      <w:r w:rsidR="00A2246C" w:rsidRPr="00BC796D">
        <w:rPr>
          <w:rFonts w:eastAsia="Times New Roman" w:cs="Times New Roman"/>
          <w:color w:val="222222"/>
          <w:szCs w:val="20"/>
          <w:lang w:eastAsia="pt-BR"/>
        </w:rPr>
        <w:t xml:space="preserve"> não apresentação ou apresentação com atraso sujeita o contribuinte à multa a que se refere o art. 8º-A do Decreto-lei nº 1.598/1977, incluído pela lei nº 12.973/2014</w:t>
      </w:r>
      <w:r w:rsidRPr="00BC796D">
        <w:rPr>
          <w:rFonts w:eastAsia="Times New Roman" w:cs="Times New Roman"/>
          <w:color w:val="222222"/>
          <w:szCs w:val="20"/>
          <w:lang w:eastAsia="pt-BR"/>
        </w:rPr>
        <w:t xml:space="preserve"> (</w:t>
      </w:r>
      <w:r w:rsidR="00A2246C" w:rsidRPr="00BC796D">
        <w:rPr>
          <w:rFonts w:eastAsia="Times New Roman" w:cs="Times New Roman"/>
          <w:color w:val="222222"/>
          <w:szCs w:val="20"/>
          <w:lang w:eastAsia="pt-BR"/>
        </w:rPr>
        <w:t xml:space="preserve">norma que </w:t>
      </w:r>
      <w:r w:rsidRPr="00BC796D">
        <w:rPr>
          <w:rFonts w:eastAsia="Times New Roman" w:cs="Times New Roman"/>
          <w:color w:val="222222"/>
          <w:szCs w:val="20"/>
          <w:lang w:eastAsia="pt-BR"/>
        </w:rPr>
        <w:t xml:space="preserve">está </w:t>
      </w:r>
      <w:r w:rsidR="00A2246C" w:rsidRPr="00BC796D">
        <w:rPr>
          <w:rFonts w:eastAsia="Times New Roman" w:cs="Times New Roman"/>
          <w:color w:val="222222"/>
          <w:szCs w:val="20"/>
          <w:lang w:eastAsia="pt-BR"/>
        </w:rPr>
        <w:t xml:space="preserve">disciplinada </w:t>
      </w:r>
      <w:r w:rsidRPr="00BC796D">
        <w:rPr>
          <w:rFonts w:eastAsia="Times New Roman" w:cs="Times New Roman"/>
          <w:color w:val="222222"/>
          <w:szCs w:val="20"/>
          <w:lang w:eastAsia="pt-BR"/>
        </w:rPr>
        <w:t xml:space="preserve">no </w:t>
      </w:r>
      <w:r w:rsidR="00A2246C" w:rsidRPr="00BC796D">
        <w:rPr>
          <w:rFonts w:eastAsia="Times New Roman" w:cs="Times New Roman"/>
          <w:color w:val="222222"/>
          <w:szCs w:val="20"/>
          <w:lang w:eastAsia="pt-BR"/>
        </w:rPr>
        <w:t>art. 6º da Instrução Normativa R</w:t>
      </w:r>
      <w:r w:rsidR="00745FC4" w:rsidRPr="00BC796D">
        <w:rPr>
          <w:rFonts w:eastAsia="Times New Roman" w:cs="Times New Roman"/>
          <w:color w:val="222222"/>
          <w:szCs w:val="20"/>
          <w:lang w:eastAsia="pt-BR"/>
        </w:rPr>
        <w:t xml:space="preserve">FB nº 1.422/2013 e </w:t>
      </w:r>
      <w:r w:rsidRPr="00BC796D">
        <w:rPr>
          <w:rFonts w:eastAsia="Times New Roman" w:cs="Times New Roman"/>
          <w:color w:val="222222"/>
          <w:szCs w:val="20"/>
          <w:lang w:eastAsia="pt-BR"/>
        </w:rPr>
        <w:t xml:space="preserve">no </w:t>
      </w:r>
      <w:r w:rsidR="00745FC4" w:rsidRPr="00BC796D">
        <w:rPr>
          <w:rFonts w:eastAsia="Times New Roman" w:cs="Times New Roman"/>
          <w:color w:val="222222"/>
          <w:szCs w:val="20"/>
          <w:lang w:eastAsia="pt-BR"/>
        </w:rPr>
        <w:t>art. 311</w:t>
      </w:r>
      <w:r w:rsidR="00A2246C" w:rsidRPr="00BC796D">
        <w:rPr>
          <w:rFonts w:eastAsia="Times New Roman" w:cs="Times New Roman"/>
          <w:color w:val="222222"/>
          <w:szCs w:val="20"/>
          <w:lang w:eastAsia="pt-BR"/>
        </w:rPr>
        <w:t xml:space="preserve"> da </w:t>
      </w:r>
      <w:r w:rsidR="00745FC4" w:rsidRPr="00BC796D">
        <w:rPr>
          <w:rFonts w:eastAsia="Times New Roman" w:cs="Times New Roman"/>
          <w:color w:val="222222"/>
          <w:szCs w:val="20"/>
          <w:lang w:eastAsia="pt-BR"/>
        </w:rPr>
        <w:t>Instrução Normativa RFB nº 1.700/2017</w:t>
      </w:r>
      <w:r w:rsidRPr="00BC796D">
        <w:rPr>
          <w:rFonts w:eastAsia="Times New Roman" w:cs="Times New Roman"/>
          <w:color w:val="222222"/>
          <w:szCs w:val="20"/>
          <w:lang w:eastAsia="pt-BR"/>
        </w:rPr>
        <w:t>)</w:t>
      </w:r>
      <w:r w:rsidR="00A2246C" w:rsidRPr="00BC796D">
        <w:rPr>
          <w:rFonts w:eastAsia="Times New Roman" w:cs="Times New Roman"/>
          <w:color w:val="222222"/>
          <w:szCs w:val="20"/>
          <w:lang w:eastAsia="pt-BR"/>
        </w:rPr>
        <w:t>. </w:t>
      </w:r>
    </w:p>
    <w:p w14:paraId="38DC5F56" w14:textId="77777777" w:rsidR="00A2246C" w:rsidRPr="00BC796D" w:rsidRDefault="00001923" w:rsidP="00001923">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r w:rsidR="00A2246C" w:rsidRPr="00BC796D">
        <w:rPr>
          <w:rFonts w:eastAsia="Times New Roman" w:cs="Times New Roman"/>
          <w:color w:val="222222"/>
          <w:szCs w:val="20"/>
          <w:lang w:eastAsia="pt-BR"/>
        </w:rPr>
        <w:t> </w:t>
      </w:r>
    </w:p>
    <w:p w14:paraId="794236F0" w14:textId="77777777" w:rsidR="00A2246C" w:rsidRPr="00BC796D" w:rsidRDefault="00A2246C"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A multa incidirá sobre o valor lucro líquido antes do Imposto de Renda da pessoa jurídica e da Contribuição Social sobre o Lucro Líquido, no período a que se refere a apuração.</w:t>
      </w:r>
    </w:p>
    <w:p w14:paraId="7C428713" w14:textId="77777777" w:rsidR="00001923" w:rsidRPr="00BC796D" w:rsidRDefault="00A2246C" w:rsidP="00001923">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p>
    <w:p w14:paraId="1F44E7B4" w14:textId="77777777" w:rsidR="00A2246C" w:rsidRPr="00BC796D" w:rsidRDefault="00001923" w:rsidP="00001923">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xml:space="preserve"> </w:t>
      </w:r>
      <w:r w:rsidRPr="00BC796D">
        <w:rPr>
          <w:rFonts w:eastAsia="Times New Roman" w:cs="Times New Roman"/>
          <w:color w:val="222222"/>
          <w:szCs w:val="20"/>
          <w:lang w:eastAsia="pt-BR"/>
        </w:rPr>
        <w:tab/>
      </w:r>
      <w:r w:rsidR="00A2246C" w:rsidRPr="00BC796D">
        <w:rPr>
          <w:rFonts w:eastAsia="Times New Roman" w:cs="Times New Roman"/>
          <w:color w:val="222222"/>
          <w:szCs w:val="20"/>
          <w:lang w:eastAsia="pt-BR"/>
        </w:rPr>
        <w:t>Assim sendo, </w:t>
      </w:r>
      <w:r w:rsidR="00A2246C" w:rsidRPr="00BC796D">
        <w:rPr>
          <w:rFonts w:eastAsia="Times New Roman" w:cs="Times New Roman"/>
          <w:b/>
          <w:bCs/>
          <w:i/>
          <w:iCs/>
          <w:color w:val="222222"/>
          <w:szCs w:val="20"/>
          <w:lang w:eastAsia="pt-BR"/>
        </w:rPr>
        <w:t>i)</w:t>
      </w:r>
      <w:r w:rsidR="00A2246C" w:rsidRPr="00BC796D">
        <w:rPr>
          <w:rFonts w:eastAsia="Times New Roman" w:cs="Times New Roman"/>
          <w:color w:val="222222"/>
          <w:szCs w:val="20"/>
          <w:lang w:eastAsia="pt-BR"/>
        </w:rPr>
        <w:t> </w:t>
      </w:r>
      <w:r w:rsidRPr="00BC796D">
        <w:rPr>
          <w:rFonts w:eastAsia="Times New Roman" w:cs="Times New Roman"/>
          <w:color w:val="222222"/>
          <w:szCs w:val="20"/>
          <w:lang w:eastAsia="pt-BR"/>
        </w:rPr>
        <w:t xml:space="preserve">na </w:t>
      </w:r>
      <w:r w:rsidR="00A2246C" w:rsidRPr="00BC796D">
        <w:rPr>
          <w:rFonts w:eastAsia="Times New Roman" w:cs="Times New Roman"/>
          <w:color w:val="222222"/>
          <w:szCs w:val="20"/>
          <w:lang w:eastAsia="pt-BR"/>
        </w:rPr>
        <w:t xml:space="preserve">forma de apuração trimestral, deverá ser considerado como base, o </w:t>
      </w:r>
      <w:r w:rsidR="00A2246C" w:rsidRPr="00BC796D">
        <w:rPr>
          <w:rFonts w:eastAsia="Times New Roman" w:cs="Times New Roman"/>
          <w:b/>
          <w:color w:val="222222"/>
          <w:szCs w:val="20"/>
          <w:lang w:eastAsia="pt-BR"/>
        </w:rPr>
        <w:t>somatório d</w:t>
      </w:r>
      <w:r w:rsidRPr="00BC796D">
        <w:rPr>
          <w:rFonts w:eastAsia="Times New Roman" w:cs="Times New Roman"/>
          <w:b/>
          <w:color w:val="222222"/>
          <w:szCs w:val="20"/>
          <w:lang w:eastAsia="pt-BR"/>
        </w:rPr>
        <w:t xml:space="preserve">os resultados </w:t>
      </w:r>
      <w:r w:rsidR="00A2246C" w:rsidRPr="00BC796D">
        <w:rPr>
          <w:rFonts w:eastAsia="Times New Roman" w:cs="Times New Roman"/>
          <w:b/>
          <w:color w:val="222222"/>
          <w:szCs w:val="20"/>
          <w:lang w:eastAsia="pt-BR"/>
        </w:rPr>
        <w:t>líquid</w:t>
      </w:r>
      <w:r w:rsidRPr="00BC796D">
        <w:rPr>
          <w:rFonts w:eastAsia="Times New Roman" w:cs="Times New Roman"/>
          <w:b/>
          <w:color w:val="222222"/>
          <w:szCs w:val="20"/>
          <w:lang w:eastAsia="pt-BR"/>
        </w:rPr>
        <w:t>os</w:t>
      </w:r>
      <w:r w:rsidR="00A2246C" w:rsidRPr="00BC796D">
        <w:rPr>
          <w:rFonts w:eastAsia="Times New Roman" w:cs="Times New Roman"/>
          <w:color w:val="222222"/>
          <w:szCs w:val="20"/>
          <w:lang w:eastAsia="pt-BR"/>
        </w:rPr>
        <w:t xml:space="preserve"> antes da incidência do Imposto de Renda da pessoa jurídica e da Contribuição Social sobre o lucro líquido de todos os trimestr</w:t>
      </w:r>
      <w:r w:rsidRPr="00BC796D">
        <w:rPr>
          <w:rFonts w:eastAsia="Times New Roman" w:cs="Times New Roman"/>
          <w:color w:val="222222"/>
          <w:szCs w:val="20"/>
          <w:lang w:eastAsia="pt-BR"/>
        </w:rPr>
        <w:t>e</w:t>
      </w:r>
      <w:r w:rsidR="00A2246C" w:rsidRPr="00BC796D">
        <w:rPr>
          <w:rFonts w:eastAsia="Times New Roman" w:cs="Times New Roman"/>
          <w:color w:val="222222"/>
          <w:szCs w:val="20"/>
          <w:lang w:eastAsia="pt-BR"/>
        </w:rPr>
        <w:t xml:space="preserve">s a que se refere a </w:t>
      </w:r>
      <w:r w:rsidRPr="00BC796D">
        <w:rPr>
          <w:rFonts w:eastAsia="Times New Roman" w:cs="Times New Roman"/>
          <w:color w:val="222222"/>
          <w:szCs w:val="20"/>
          <w:lang w:eastAsia="pt-BR"/>
        </w:rPr>
        <w:t xml:space="preserve">ECF </w:t>
      </w:r>
      <w:r w:rsidR="00A2246C" w:rsidRPr="00BC796D">
        <w:rPr>
          <w:rFonts w:eastAsia="Times New Roman" w:cs="Times New Roman"/>
          <w:color w:val="222222"/>
          <w:szCs w:val="20"/>
          <w:lang w:eastAsia="pt-BR"/>
        </w:rPr>
        <w:t>entregue em atraso</w:t>
      </w:r>
      <w:r w:rsidRPr="00BC796D">
        <w:rPr>
          <w:rFonts w:eastAsia="Times New Roman" w:cs="Times New Roman"/>
          <w:color w:val="222222"/>
          <w:szCs w:val="20"/>
          <w:lang w:eastAsia="pt-BR"/>
        </w:rPr>
        <w:t xml:space="preserve">, e </w:t>
      </w:r>
      <w:r w:rsidRPr="00BC796D">
        <w:rPr>
          <w:rFonts w:eastAsia="Times New Roman" w:cs="Times New Roman"/>
          <w:b/>
          <w:bCs/>
          <w:i/>
          <w:iCs/>
          <w:color w:val="222222"/>
          <w:szCs w:val="20"/>
          <w:lang w:eastAsia="pt-BR"/>
        </w:rPr>
        <w:t>ii)</w:t>
      </w:r>
      <w:r w:rsidRPr="00BC796D">
        <w:rPr>
          <w:rFonts w:eastAsia="Times New Roman" w:cs="Times New Roman"/>
          <w:color w:val="222222"/>
          <w:szCs w:val="20"/>
          <w:lang w:eastAsia="pt-BR"/>
        </w:rPr>
        <w:t xml:space="preserve"> na forma de apuração anual, deverá ser considerado como base, o </w:t>
      </w:r>
      <w:r w:rsidRPr="00BC796D">
        <w:rPr>
          <w:rFonts w:eastAsia="Times New Roman" w:cs="Times New Roman"/>
          <w:b/>
          <w:color w:val="222222"/>
          <w:szCs w:val="20"/>
          <w:lang w:eastAsia="pt-BR"/>
        </w:rPr>
        <w:t>lucro líquido</w:t>
      </w:r>
      <w:r w:rsidRPr="00BC796D">
        <w:rPr>
          <w:rFonts w:eastAsia="Times New Roman" w:cs="Times New Roman"/>
          <w:color w:val="222222"/>
          <w:szCs w:val="20"/>
          <w:lang w:eastAsia="pt-BR"/>
        </w:rPr>
        <w:t xml:space="preserve"> antes da incidência do Imposto de Renda da pessoa jurídica e da Contribuição Social sobre o lucro líquido do período da ECF entregue em atraso</w:t>
      </w:r>
      <w:r w:rsidR="00A2246C" w:rsidRPr="00BC796D">
        <w:rPr>
          <w:rFonts w:eastAsia="Times New Roman" w:cs="Times New Roman"/>
          <w:color w:val="222222"/>
          <w:szCs w:val="20"/>
          <w:lang w:eastAsia="pt-BR"/>
        </w:rPr>
        <w:t>.</w:t>
      </w:r>
    </w:p>
    <w:p w14:paraId="3179AB59" w14:textId="77777777" w:rsidR="00001923" w:rsidRPr="00BC796D" w:rsidRDefault="00001923" w:rsidP="00001923">
      <w:pPr>
        <w:shd w:val="clear" w:color="auto" w:fill="FFFFFF"/>
        <w:jc w:val="both"/>
        <w:rPr>
          <w:rFonts w:eastAsia="Times New Roman" w:cs="Times New Roman"/>
          <w:color w:val="222222"/>
          <w:szCs w:val="20"/>
          <w:lang w:eastAsia="pt-BR"/>
        </w:rPr>
      </w:pPr>
    </w:p>
    <w:p w14:paraId="23AF4FB3" w14:textId="77777777" w:rsidR="00001923" w:rsidRPr="00BC796D" w:rsidRDefault="00001923" w:rsidP="00001923">
      <w:pPr>
        <w:shd w:val="clear" w:color="auto" w:fill="FFFFFF"/>
        <w:jc w:val="both"/>
        <w:rPr>
          <w:rFonts w:eastAsia="Times New Roman" w:cs="Times New Roman"/>
          <w:color w:val="222222"/>
          <w:szCs w:val="20"/>
          <w:lang w:eastAsia="pt-BR"/>
        </w:rPr>
      </w:pPr>
      <w:r w:rsidRPr="00BC796D">
        <w:rPr>
          <w:rFonts w:cs="Times New Roman"/>
          <w:b/>
          <w:color w:val="000000"/>
          <w:szCs w:val="20"/>
        </w:rPr>
        <w:t xml:space="preserve">Observação: </w:t>
      </w:r>
      <w:r w:rsidRPr="00BC796D">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BC796D">
        <w:rPr>
          <w:rFonts w:eastAsia="Times New Roman" w:cs="Times New Roman"/>
          <w:color w:val="222222"/>
          <w:szCs w:val="20"/>
          <w:lang w:eastAsia="pt-BR"/>
        </w:rPr>
        <w:t>parágrafo 4º do art. 8º-A do Decreto-Lei n</w:t>
      </w:r>
      <w:r w:rsidRPr="00BC796D">
        <w:rPr>
          <w:rFonts w:eastAsia="Times New Roman" w:cs="Times New Roman"/>
          <w:color w:val="222222"/>
          <w:szCs w:val="20"/>
          <w:u w:val="single"/>
          <w:vertAlign w:val="superscript"/>
          <w:lang w:eastAsia="pt-BR"/>
        </w:rPr>
        <w:t>o</w:t>
      </w:r>
      <w:r w:rsidRPr="00BC796D">
        <w:rPr>
          <w:rFonts w:eastAsia="Times New Roman" w:cs="Times New Roman"/>
          <w:color w:val="222222"/>
          <w:szCs w:val="20"/>
          <w:lang w:eastAsia="pt-BR"/>
        </w:rPr>
        <w:t> 1.598/1977</w:t>
      </w:r>
      <w:r w:rsidRPr="00BC796D">
        <w:rPr>
          <w:rFonts w:cs="Times New Roman"/>
          <w:color w:val="000000"/>
          <w:szCs w:val="20"/>
        </w:rPr>
        <w:t>.</w:t>
      </w:r>
    </w:p>
    <w:p w14:paraId="17913BC1" w14:textId="77777777" w:rsidR="00A2246C" w:rsidRPr="00BC796D" w:rsidRDefault="00A2246C" w:rsidP="00A2246C">
      <w:pPr>
        <w:shd w:val="clear" w:color="auto" w:fill="FFFFFF"/>
        <w:jc w:val="both"/>
        <w:rPr>
          <w:rFonts w:eastAsia="Times New Roman" w:cs="Times New Roman"/>
          <w:color w:val="222222"/>
          <w:szCs w:val="20"/>
          <w:lang w:eastAsia="pt-BR"/>
        </w:rPr>
      </w:pPr>
    </w:p>
    <w:p w14:paraId="39AE17A8" w14:textId="77777777" w:rsidR="00A2246C" w:rsidRPr="00BC796D" w:rsidRDefault="00001923"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N</w:t>
      </w:r>
      <w:r w:rsidR="00A2246C" w:rsidRPr="00BC796D">
        <w:rPr>
          <w:rFonts w:eastAsia="Times New Roman" w:cs="Times New Roman"/>
          <w:color w:val="222222"/>
          <w:szCs w:val="20"/>
          <w:lang w:eastAsia="pt-BR"/>
        </w:rPr>
        <w:t xml:space="preserve">os termos do parágrafo </w:t>
      </w:r>
      <w:r w:rsidRPr="00BC796D">
        <w:rPr>
          <w:rFonts w:eastAsia="Times New Roman" w:cs="Times New Roman"/>
          <w:color w:val="222222"/>
          <w:szCs w:val="20"/>
          <w:lang w:eastAsia="pt-BR"/>
        </w:rPr>
        <w:t>4</w:t>
      </w:r>
      <w:r w:rsidR="00A2246C" w:rsidRPr="00BC796D">
        <w:rPr>
          <w:rFonts w:eastAsia="Times New Roman" w:cs="Times New Roman"/>
          <w:color w:val="222222"/>
          <w:szCs w:val="20"/>
          <w:lang w:eastAsia="pt-BR"/>
        </w:rPr>
        <w:t>º do art. 8º-A do Decreto-Lei n</w:t>
      </w:r>
      <w:r w:rsidR="00A2246C" w:rsidRPr="00BC796D">
        <w:rPr>
          <w:rFonts w:eastAsia="Times New Roman" w:cs="Times New Roman"/>
          <w:color w:val="222222"/>
          <w:szCs w:val="20"/>
          <w:u w:val="single"/>
          <w:vertAlign w:val="superscript"/>
          <w:lang w:eastAsia="pt-BR"/>
        </w:rPr>
        <w:t>o</w:t>
      </w:r>
      <w:r w:rsidR="00A2246C" w:rsidRPr="00BC796D">
        <w:rPr>
          <w:rFonts w:eastAsia="Times New Roman" w:cs="Times New Roman"/>
          <w:color w:val="222222"/>
          <w:szCs w:val="20"/>
          <w:lang w:eastAsia="pt-BR"/>
        </w:rPr>
        <w:t xml:space="preserve"> 1.598/1977, para a situação em que a empresa não tenha apresentado </w:t>
      </w:r>
      <w:r w:rsidR="00A2246C" w:rsidRPr="00BC796D">
        <w:rPr>
          <w:rFonts w:eastAsia="Times New Roman" w:cs="Times New Roman"/>
          <w:b/>
          <w:color w:val="222222"/>
          <w:szCs w:val="20"/>
          <w:lang w:eastAsia="pt-BR"/>
        </w:rPr>
        <w:t>lucro líquido</w:t>
      </w:r>
      <w:r w:rsidR="00A2246C" w:rsidRPr="00BC796D">
        <w:rPr>
          <w:rFonts w:eastAsia="Times New Roman" w:cs="Times New Roman"/>
          <w:color w:val="222222"/>
          <w:szCs w:val="20"/>
          <w:lang w:eastAsia="pt-BR"/>
        </w:rPr>
        <w:t xml:space="preserve"> no período de apuração a que se refere a ECF, deverá ser utilizado como base</w:t>
      </w:r>
      <w:r w:rsidRPr="00BC796D">
        <w:rPr>
          <w:rFonts w:eastAsia="Times New Roman" w:cs="Times New Roman"/>
          <w:color w:val="222222"/>
          <w:szCs w:val="20"/>
          <w:lang w:eastAsia="pt-BR"/>
        </w:rPr>
        <w:t xml:space="preserve"> de cálculo para a multa</w:t>
      </w:r>
      <w:r w:rsidR="00A2246C" w:rsidRPr="00BC796D">
        <w:rPr>
          <w:rFonts w:eastAsia="Times New Roman" w:cs="Times New Roman"/>
          <w:color w:val="222222"/>
          <w:szCs w:val="20"/>
          <w:lang w:eastAsia="pt-BR"/>
        </w:rPr>
        <w:t xml:space="preserve">, o </w:t>
      </w:r>
      <w:r w:rsidR="00A2246C" w:rsidRPr="00BC796D">
        <w:rPr>
          <w:rFonts w:eastAsia="Times New Roman" w:cs="Times New Roman"/>
          <w:b/>
          <w:color w:val="222222"/>
          <w:szCs w:val="20"/>
          <w:lang w:eastAsia="pt-BR"/>
        </w:rPr>
        <w:t>lucro líquido</w:t>
      </w:r>
      <w:r w:rsidR="00A2246C" w:rsidRPr="00BC796D">
        <w:rPr>
          <w:rFonts w:eastAsia="Times New Roman" w:cs="Times New Roman"/>
          <w:color w:val="222222"/>
          <w:szCs w:val="20"/>
          <w:lang w:eastAsia="pt-BR"/>
        </w:rPr>
        <w:t xml:space="preserve">, antes do Imposto de Renda </w:t>
      </w:r>
      <w:r w:rsidRPr="00BC796D">
        <w:rPr>
          <w:rFonts w:eastAsia="Times New Roman" w:cs="Times New Roman"/>
          <w:color w:val="222222"/>
          <w:szCs w:val="20"/>
          <w:lang w:eastAsia="pt-BR"/>
        </w:rPr>
        <w:t xml:space="preserve">da Pessoa Jurídica </w:t>
      </w:r>
      <w:r w:rsidR="00A2246C" w:rsidRPr="00BC796D">
        <w:rPr>
          <w:rFonts w:eastAsia="Times New Roman" w:cs="Times New Roman"/>
          <w:color w:val="222222"/>
          <w:szCs w:val="20"/>
          <w:lang w:eastAsia="pt-BR"/>
        </w:rPr>
        <w:t xml:space="preserve">e da Contribuição Social </w:t>
      </w:r>
      <w:r w:rsidRPr="00BC796D">
        <w:rPr>
          <w:rFonts w:eastAsia="Times New Roman" w:cs="Times New Roman"/>
          <w:color w:val="222222"/>
          <w:szCs w:val="20"/>
          <w:lang w:eastAsia="pt-BR"/>
        </w:rPr>
        <w:t xml:space="preserve">sobre o Lucro Líquido </w:t>
      </w:r>
      <w:r w:rsidR="00A2246C" w:rsidRPr="00BC796D">
        <w:rPr>
          <w:rFonts w:eastAsia="Times New Roman" w:cs="Times New Roman"/>
          <w:color w:val="222222"/>
          <w:szCs w:val="20"/>
          <w:lang w:eastAsia="pt-BR"/>
        </w:rPr>
        <w:t xml:space="preserve">do </w:t>
      </w:r>
      <w:r w:rsidR="00A2246C" w:rsidRPr="00BC796D">
        <w:rPr>
          <w:rFonts w:eastAsia="Times New Roman" w:cs="Times New Roman"/>
          <w:b/>
          <w:color w:val="222222"/>
          <w:szCs w:val="20"/>
          <w:lang w:eastAsia="pt-BR"/>
        </w:rPr>
        <w:t>último período de apuração</w:t>
      </w:r>
      <w:r w:rsidRPr="00BC796D">
        <w:rPr>
          <w:rFonts w:eastAsia="Times New Roman" w:cs="Times New Roman"/>
          <w:b/>
          <w:color w:val="222222"/>
          <w:szCs w:val="20"/>
          <w:lang w:eastAsia="pt-BR"/>
        </w:rPr>
        <w:t xml:space="preserve"> em que a empresa apresentou lucro</w:t>
      </w:r>
      <w:r w:rsidR="00A2246C" w:rsidRPr="00BC796D">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BC796D" w:rsidRDefault="00A2246C" w:rsidP="00A2246C">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p>
    <w:p w14:paraId="15348935" w14:textId="77777777" w:rsidR="00A2246C" w:rsidRPr="00BC796D" w:rsidRDefault="00A2246C"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sidRPr="00BC796D">
        <w:rPr>
          <w:rFonts w:eastAsia="Times New Roman" w:cs="Times New Roman"/>
          <w:color w:val="222222"/>
          <w:szCs w:val="20"/>
          <w:lang w:eastAsia="pt-BR"/>
        </w:rPr>
        <w:t xml:space="preserve">a esse </w:t>
      </w:r>
      <w:r w:rsidRPr="00BC796D">
        <w:rPr>
          <w:rFonts w:eastAsia="Times New Roman" w:cs="Times New Roman"/>
          <w:color w:val="222222"/>
          <w:szCs w:val="20"/>
          <w:lang w:eastAsia="pt-BR"/>
        </w:rPr>
        <w:t xml:space="preserve">em que </w:t>
      </w:r>
      <w:r w:rsidRPr="00BC796D">
        <w:rPr>
          <w:rFonts w:eastAsia="Times New Roman" w:cs="Times New Roman"/>
          <w:b/>
          <w:color w:val="222222"/>
          <w:szCs w:val="20"/>
          <w:lang w:eastAsia="pt-BR"/>
        </w:rPr>
        <w:t>obteve lucro</w:t>
      </w:r>
      <w:r w:rsidRPr="00BC796D">
        <w:rPr>
          <w:rFonts w:eastAsia="Times New Roman" w:cs="Times New Roman"/>
          <w:color w:val="222222"/>
          <w:szCs w:val="20"/>
          <w:lang w:eastAsia="pt-BR"/>
        </w:rPr>
        <w:t xml:space="preserve"> e atualizar esse valor, pela SELIC, até o termo final de encerramento do período a que se refere a escrituração. </w:t>
      </w:r>
      <w:r w:rsidR="00001923" w:rsidRPr="00BC796D">
        <w:rPr>
          <w:rFonts w:eastAsia="Times New Roman" w:cs="Times New Roman"/>
          <w:color w:val="222222"/>
          <w:szCs w:val="20"/>
          <w:lang w:eastAsia="pt-BR"/>
        </w:rPr>
        <w:t>O</w:t>
      </w:r>
      <w:r w:rsidRPr="00BC796D">
        <w:rPr>
          <w:rFonts w:eastAsia="Times New Roman" w:cs="Times New Roman"/>
          <w:color w:val="222222"/>
          <w:szCs w:val="20"/>
          <w:lang w:eastAsia="pt-BR"/>
        </w:rPr>
        <w:t xml:space="preserve"> programa está preparado para efetuar a atualização pela SELIC, automaticamente; logo </w:t>
      </w:r>
      <w:r w:rsidRPr="00BC796D">
        <w:rPr>
          <w:rFonts w:eastAsia="Times New Roman" w:cs="Times New Roman"/>
          <w:b/>
          <w:color w:val="222222"/>
          <w:szCs w:val="20"/>
          <w:lang w:eastAsia="pt-BR"/>
        </w:rPr>
        <w:t xml:space="preserve">deverá ser informado </w:t>
      </w:r>
      <w:r w:rsidR="00001923" w:rsidRPr="00BC796D">
        <w:rPr>
          <w:rFonts w:eastAsia="Times New Roman" w:cs="Times New Roman"/>
          <w:b/>
          <w:color w:val="222222"/>
          <w:szCs w:val="20"/>
          <w:lang w:eastAsia="pt-BR"/>
        </w:rPr>
        <w:t xml:space="preserve">o lucro líquido </w:t>
      </w:r>
      <w:r w:rsidRPr="00BC796D">
        <w:rPr>
          <w:rFonts w:eastAsia="Times New Roman" w:cs="Times New Roman"/>
          <w:b/>
          <w:color w:val="222222"/>
          <w:szCs w:val="20"/>
          <w:lang w:eastAsia="pt-BR"/>
        </w:rPr>
        <w:t>em valores históricos</w:t>
      </w:r>
      <w:r w:rsidRPr="00BC796D">
        <w:rPr>
          <w:rFonts w:eastAsia="Times New Roman" w:cs="Times New Roman"/>
          <w:color w:val="222222"/>
          <w:szCs w:val="20"/>
          <w:lang w:eastAsia="pt-BR"/>
        </w:rPr>
        <w:t>.</w:t>
      </w:r>
    </w:p>
    <w:p w14:paraId="1B806516" w14:textId="77777777" w:rsidR="00001923" w:rsidRPr="00BC796D" w:rsidRDefault="00001923" w:rsidP="00001923">
      <w:pPr>
        <w:shd w:val="clear" w:color="auto" w:fill="FFFFFF"/>
        <w:jc w:val="both"/>
        <w:rPr>
          <w:rFonts w:eastAsia="Times New Roman" w:cs="Times New Roman"/>
          <w:color w:val="222222"/>
          <w:szCs w:val="20"/>
          <w:lang w:eastAsia="pt-BR"/>
        </w:rPr>
      </w:pPr>
    </w:p>
    <w:p w14:paraId="27B2C4A0" w14:textId="77777777" w:rsidR="00001923" w:rsidRPr="00BC796D" w:rsidRDefault="00001923" w:rsidP="00001923">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Conforme está previsto no parágrafo 1º do art. 8º-A do Decreto-Lei n</w:t>
      </w:r>
      <w:r w:rsidRPr="00BC796D">
        <w:rPr>
          <w:rFonts w:eastAsia="Times New Roman" w:cs="Times New Roman"/>
          <w:color w:val="222222"/>
          <w:szCs w:val="20"/>
          <w:u w:val="single"/>
          <w:vertAlign w:val="superscript"/>
          <w:lang w:eastAsia="pt-BR"/>
        </w:rPr>
        <w:t>o</w:t>
      </w:r>
      <w:r w:rsidRPr="00BC796D">
        <w:rPr>
          <w:rFonts w:eastAsia="Times New Roman" w:cs="Times New Roman"/>
          <w:color w:val="222222"/>
          <w:szCs w:val="20"/>
          <w:lang w:eastAsia="pt-BR"/>
        </w:rPr>
        <w:t> 1.598/1977, há um limite para o valor da multa, estabelecido em função do valor da receita bruta total do ano-calendário anterior. Por isso, essa informação é exigida pelo programa no preenchimento deste registro (</w:t>
      </w:r>
      <w:r w:rsidRPr="00BC796D">
        <w:rPr>
          <w:rFonts w:eastAsia="Times New Roman" w:cs="Times New Roman"/>
          <w:b/>
          <w:color w:val="222222"/>
          <w:szCs w:val="20"/>
          <w:lang w:eastAsia="pt-BR"/>
        </w:rPr>
        <w:t>Campo 4 - REC_BRUT_ANT</w:t>
      </w:r>
      <w:r w:rsidRPr="00BC796D">
        <w:rPr>
          <w:rFonts w:eastAsia="Times New Roman" w:cs="Times New Roman"/>
          <w:color w:val="222222"/>
          <w:szCs w:val="20"/>
          <w:lang w:eastAsia="pt-BR"/>
        </w:rPr>
        <w:t>).</w:t>
      </w:r>
    </w:p>
    <w:p w14:paraId="102DFA7B" w14:textId="77777777" w:rsidR="00001923" w:rsidRPr="00BC796D"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BC796D"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720: INFORMAÇÕES DE PERÍODOS ANTERIORES</w:t>
            </w:r>
          </w:p>
        </w:tc>
      </w:tr>
      <w:tr w:rsidR="00CD5C42" w:rsidRPr="00BC796D"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D5C42" w:rsidRPr="00BC796D"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CD5C42" w:rsidRPr="00BC796D"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BC796D" w:rsidRDefault="00CD5C42" w:rsidP="00CD5C4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507B1F3" w14:textId="77777777" w:rsidR="005E1760" w:rsidRPr="00BC796D" w:rsidRDefault="005E1760"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BC796D" w14:paraId="013B9623" w14:textId="77777777" w:rsidTr="00CD5C42">
        <w:trPr>
          <w:trHeight w:val="525"/>
          <w:tblHeader/>
        </w:trPr>
        <w:tc>
          <w:tcPr>
            <w:tcW w:w="920"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D5C42" w:rsidRPr="00BC796D" w14:paraId="11780253" w14:textId="77777777" w:rsidTr="00CD5C42">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B723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975FB"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006DC"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72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F651"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6D7DCE"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035C2"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B18DC"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Y72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159167"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3DE09E5A" w14:textId="77777777" w:rsidTr="00CD5C42">
        <w:trPr>
          <w:trHeight w:val="3075"/>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LUC_LIQ</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94D0B8A"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Observação: De acordo com o § 1o do art. 6o da Instrução Normativa RFB no 1.422, de 19 de dezembro de 2013, com redação dada pela Instrução Normativa RFB no 1.574, de 24 de julho de 2014,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549EF250" w14:textId="77777777" w:rsidTr="00CD5C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D27AC0C"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041E5"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DT_LUC_LIQ</w:t>
            </w:r>
          </w:p>
        </w:tc>
        <w:tc>
          <w:tcPr>
            <w:tcW w:w="7420" w:type="dxa"/>
            <w:tcBorders>
              <w:top w:val="nil"/>
              <w:left w:val="nil"/>
              <w:bottom w:val="single" w:sz="8" w:space="0" w:color="auto"/>
              <w:right w:val="single" w:sz="8" w:space="0" w:color="auto"/>
            </w:tcBorders>
            <w:shd w:val="clear" w:color="auto" w:fill="auto"/>
            <w:vAlign w:val="center"/>
            <w:hideMark/>
          </w:tcPr>
          <w:p w14:paraId="72ECB9A4"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Data do final do período de apuração do lucro líquido informado acima.</w:t>
            </w:r>
          </w:p>
        </w:tc>
        <w:tc>
          <w:tcPr>
            <w:tcW w:w="920" w:type="dxa"/>
            <w:tcBorders>
              <w:top w:val="nil"/>
              <w:left w:val="nil"/>
              <w:bottom w:val="single" w:sz="8" w:space="0" w:color="auto"/>
              <w:right w:val="single" w:sz="8" w:space="0" w:color="auto"/>
            </w:tcBorders>
            <w:shd w:val="clear" w:color="auto" w:fill="auto"/>
            <w:vAlign w:val="center"/>
            <w:hideMark/>
          </w:tcPr>
          <w:p w14:paraId="7E9AC568"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294184D"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5674FCA4"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D0208"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B13E0AC"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3868E2D5" w14:textId="77777777" w:rsidTr="00CD5C4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C2BA01"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66BB7C"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C_BRUT_ANT</w:t>
            </w:r>
          </w:p>
        </w:tc>
        <w:tc>
          <w:tcPr>
            <w:tcW w:w="7420" w:type="dxa"/>
            <w:tcBorders>
              <w:top w:val="nil"/>
              <w:left w:val="nil"/>
              <w:bottom w:val="single" w:sz="8" w:space="0" w:color="auto"/>
              <w:right w:val="single" w:sz="8" w:space="0" w:color="auto"/>
            </w:tcBorders>
            <w:shd w:val="clear" w:color="000000" w:fill="F2F2F2"/>
            <w:vAlign w:val="center"/>
            <w:hideMark/>
          </w:tcPr>
          <w:p w14:paraId="75337F73"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ceita bruta do período anterior.</w:t>
            </w:r>
          </w:p>
        </w:tc>
        <w:tc>
          <w:tcPr>
            <w:tcW w:w="920" w:type="dxa"/>
            <w:tcBorders>
              <w:top w:val="nil"/>
              <w:left w:val="nil"/>
              <w:bottom w:val="single" w:sz="8" w:space="0" w:color="auto"/>
              <w:right w:val="single" w:sz="8" w:space="0" w:color="auto"/>
            </w:tcBorders>
            <w:shd w:val="clear" w:color="000000" w:fill="F2F2F2"/>
            <w:vAlign w:val="center"/>
            <w:hideMark/>
          </w:tcPr>
          <w:p w14:paraId="53AD6546"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130A11"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760DA2"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AF5E96C"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708D1E4"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AD2D867" w14:textId="77777777" w:rsidR="00CD5C42" w:rsidRPr="00BC796D"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BC796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BC796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59B6D564" w14:textId="77777777" w:rsidR="005E1760" w:rsidRPr="00BC796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BC796D"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Tipo</w:t>
            </w:r>
          </w:p>
        </w:tc>
      </w:tr>
      <w:tr w:rsidR="005E1760" w:rsidRPr="00BC796D"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77777777" w:rsidR="005E1760" w:rsidRPr="00BC796D" w:rsidRDefault="005E1760" w:rsidP="00FA3856">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F21B718" w14:textId="77777777" w:rsidR="005E1760" w:rsidRPr="00BC796D" w:rsidRDefault="005E1760" w:rsidP="00FA3856">
            <w:pPr>
              <w:pStyle w:val="PSDS-CorpodeTexto0"/>
              <w:rPr>
                <w:rFonts w:ascii="Times New Roman" w:hAnsi="Times New Roman"/>
                <w:lang w:val="pt-PT"/>
              </w:rPr>
            </w:pPr>
            <w:r w:rsidRPr="00BC796D">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5B79E22B" w14:textId="77777777" w:rsidR="005E1760" w:rsidRPr="00BC796D" w:rsidRDefault="005E1760" w:rsidP="00FA3856">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MENOR_DT_INI_ESC: </w:t>
            </w:r>
            <w:r w:rsidRPr="00BC796D">
              <w:rPr>
                <w:rFonts w:ascii="Times New Roman" w:eastAsia="Arial Unicode MS" w:hAnsi="Times New Roman"/>
                <w:lang w:val="pt-PT"/>
              </w:rPr>
              <w:t>Verifica se Y720.DT_LUC_LIQ  é menor ou igual que a 0000.DT_INI.</w:t>
            </w:r>
          </w:p>
        </w:tc>
        <w:tc>
          <w:tcPr>
            <w:tcW w:w="717" w:type="dxa"/>
            <w:tcBorders>
              <w:top w:val="single" w:sz="6" w:space="0" w:color="auto"/>
              <w:left w:val="single" w:sz="6" w:space="0" w:color="auto"/>
              <w:bottom w:val="single" w:sz="6" w:space="0" w:color="auto"/>
              <w:right w:val="single" w:sz="6" w:space="0" w:color="auto"/>
            </w:tcBorders>
          </w:tcPr>
          <w:p w14:paraId="6DE66C47" w14:textId="77777777" w:rsidR="005E1760" w:rsidRPr="00BC796D" w:rsidRDefault="005E1760" w:rsidP="00FA3856">
            <w:pPr>
              <w:pStyle w:val="PSDS-CorpodeTexto0"/>
              <w:rPr>
                <w:rFonts w:ascii="Times New Roman" w:hAnsi="Times New Roman"/>
                <w:lang w:val="pt-PT"/>
              </w:rPr>
            </w:pPr>
            <w:r w:rsidRPr="00BC796D">
              <w:rPr>
                <w:rFonts w:ascii="Times New Roman" w:hAnsi="Times New Roman"/>
                <w:lang w:val="pt-PT"/>
              </w:rPr>
              <w:t>Erro</w:t>
            </w:r>
          </w:p>
          <w:p w14:paraId="3BD4C5C5" w14:textId="77777777" w:rsidR="005E1760" w:rsidRPr="00BC796D" w:rsidRDefault="005E1760" w:rsidP="00FA3856">
            <w:pPr>
              <w:pStyle w:val="PSDS-CorpodeTexto0"/>
              <w:rPr>
                <w:rFonts w:ascii="Times New Roman" w:hAnsi="Times New Roman"/>
                <w:lang w:val="pt-PT"/>
              </w:rPr>
            </w:pPr>
          </w:p>
        </w:tc>
      </w:tr>
    </w:tbl>
    <w:p w14:paraId="4F56C93A" w14:textId="77777777" w:rsidR="005E1760" w:rsidRPr="00BC796D" w:rsidRDefault="005E1760" w:rsidP="005E1760">
      <w:pPr>
        <w:pStyle w:val="Corpodetexto"/>
        <w:rPr>
          <w:rFonts w:ascii="Times New Roman" w:hAnsi="Times New Roman"/>
          <w:b/>
          <w:color w:val="002060"/>
          <w:szCs w:val="20"/>
        </w:rPr>
      </w:pPr>
    </w:p>
    <w:p w14:paraId="4F729681" w14:textId="77777777" w:rsidR="005E1760" w:rsidRPr="00BC796D" w:rsidRDefault="005E1760" w:rsidP="005E176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A04A3EF" w14:textId="77777777" w:rsidR="005F1FB6" w:rsidRPr="00BC796D" w:rsidRDefault="005F1FB6" w:rsidP="005F1FB6">
      <w:pPr>
        <w:pStyle w:val="Corpodetexto"/>
        <w:rPr>
          <w:rFonts w:ascii="Times New Roman" w:hAnsi="Times New Roman"/>
          <w:b/>
          <w:color w:val="002060"/>
          <w:szCs w:val="20"/>
        </w:rPr>
      </w:pPr>
    </w:p>
    <w:p w14:paraId="1F11F632" w14:textId="77777777" w:rsidR="005E1760" w:rsidRPr="00BC796D" w:rsidRDefault="005E1760" w:rsidP="005F1FB6">
      <w:pPr>
        <w:pStyle w:val="Corpodetexto"/>
        <w:rPr>
          <w:rFonts w:ascii="Times New Roman" w:hAnsi="Times New Roman"/>
          <w:b/>
          <w:color w:val="002060"/>
          <w:szCs w:val="20"/>
          <w:vertAlign w:val="superscript"/>
        </w:rPr>
      </w:pPr>
      <w:r w:rsidRPr="00BC796D">
        <w:rPr>
          <w:rFonts w:ascii="Times New Roman" w:hAnsi="Times New Roman"/>
          <w:b/>
          <w:color w:val="002060"/>
          <w:szCs w:val="20"/>
        </w:rPr>
        <w:t>|Y720|100000,00|31122013|</w:t>
      </w:r>
      <w:r w:rsidR="005F1FB6" w:rsidRPr="00BC796D">
        <w:rPr>
          <w:rFonts w:ascii="Times New Roman" w:hAnsi="Times New Roman"/>
          <w:b/>
          <w:color w:val="002060"/>
          <w:szCs w:val="20"/>
        </w:rPr>
        <w:t>100000000,00|</w:t>
      </w:r>
    </w:p>
    <w:p w14:paraId="0F1EA513" w14:textId="77777777" w:rsidR="005E1760" w:rsidRPr="00BC796D" w:rsidRDefault="005E1760" w:rsidP="005F1FB6">
      <w:pPr>
        <w:pStyle w:val="Corpodetexto"/>
        <w:ind w:firstLine="708"/>
        <w:rPr>
          <w:rFonts w:ascii="Times New Roman" w:hAnsi="Times New Roman"/>
          <w:color w:val="002060"/>
          <w:szCs w:val="20"/>
        </w:rPr>
      </w:pPr>
      <w:r w:rsidRPr="00BC796D">
        <w:rPr>
          <w:rFonts w:ascii="Times New Roman" w:hAnsi="Times New Roman"/>
          <w:color w:val="002060"/>
          <w:szCs w:val="20"/>
        </w:rPr>
        <w:t>|Y720|: Identificação do tipo do registro.</w:t>
      </w:r>
    </w:p>
    <w:p w14:paraId="25AF7344" w14:textId="77777777" w:rsidR="005E1760" w:rsidRPr="00BC796D" w:rsidRDefault="005E1760" w:rsidP="005F1FB6">
      <w:pPr>
        <w:pStyle w:val="Corpodetexto"/>
        <w:ind w:left="708"/>
        <w:rPr>
          <w:rFonts w:ascii="Times New Roman" w:hAnsi="Times New Roman"/>
          <w:color w:val="002060"/>
          <w:szCs w:val="20"/>
        </w:rPr>
      </w:pPr>
      <w:r w:rsidRPr="00BC796D">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14:paraId="56E5B55E" w14:textId="77777777" w:rsidR="005E1760" w:rsidRPr="00BC796D" w:rsidRDefault="005E1760" w:rsidP="005F1FB6">
      <w:pPr>
        <w:pStyle w:val="Corpodetexto"/>
        <w:ind w:firstLine="708"/>
        <w:rPr>
          <w:rFonts w:ascii="Times New Roman" w:hAnsi="Times New Roman"/>
          <w:color w:val="002060"/>
          <w:szCs w:val="20"/>
        </w:rPr>
      </w:pPr>
      <w:r w:rsidRPr="00BC796D">
        <w:rPr>
          <w:rFonts w:ascii="Times New Roman" w:hAnsi="Times New Roman"/>
          <w:color w:val="002060"/>
          <w:szCs w:val="20"/>
        </w:rPr>
        <w:t>|31122013|: Data final do período de apuração do lucro líquido informado no campo anterior (31/12/2013).</w:t>
      </w:r>
    </w:p>
    <w:p w14:paraId="456BC3CB" w14:textId="77777777" w:rsidR="005F1FB6" w:rsidRPr="00BC796D" w:rsidRDefault="005F1FB6" w:rsidP="005F1FB6">
      <w:pPr>
        <w:pStyle w:val="Corpodetexto"/>
        <w:ind w:firstLine="708"/>
        <w:rPr>
          <w:rFonts w:ascii="Times New Roman" w:hAnsi="Times New Roman"/>
          <w:color w:val="002060"/>
          <w:szCs w:val="20"/>
        </w:rPr>
      </w:pPr>
      <w:r w:rsidRPr="00BC796D">
        <w:rPr>
          <w:rFonts w:ascii="Times New Roman" w:hAnsi="Times New Roman"/>
          <w:color w:val="002060"/>
          <w:szCs w:val="20"/>
        </w:rPr>
        <w:t>|100000000,00|: Receita bruta do período anterior.</w:t>
      </w:r>
    </w:p>
    <w:p w14:paraId="52432B1F" w14:textId="77777777" w:rsidR="00E66953" w:rsidRPr="00BC796D" w:rsidRDefault="00E66953">
      <w:pPr>
        <w:spacing w:after="200" w:line="276" w:lineRule="auto"/>
        <w:rPr>
          <w:b/>
          <w:bCs/>
          <w:color w:val="0000FF"/>
          <w:szCs w:val="20"/>
        </w:rPr>
      </w:pPr>
    </w:p>
    <w:p w14:paraId="75DA1F12" w14:textId="77777777" w:rsidR="005E1760" w:rsidRPr="00BC796D" w:rsidRDefault="005E1760">
      <w:pPr>
        <w:spacing w:after="200" w:line="276" w:lineRule="auto"/>
        <w:rPr>
          <w:b/>
          <w:bCs/>
          <w:color w:val="0000FF"/>
          <w:szCs w:val="20"/>
        </w:rPr>
      </w:pPr>
      <w:r w:rsidRPr="00BC796D">
        <w:rPr>
          <w:color w:val="0000FF"/>
          <w:szCs w:val="20"/>
        </w:rPr>
        <w:br w:type="page"/>
      </w:r>
    </w:p>
    <w:p w14:paraId="4BE6FB6F" w14:textId="77777777" w:rsidR="00C76BA4" w:rsidRPr="00BC796D" w:rsidRDefault="00C76BA4" w:rsidP="00867F54">
      <w:pPr>
        <w:pStyle w:val="Ttulo4"/>
      </w:pPr>
      <w:bookmarkStart w:id="480" w:name="_Toc532980545"/>
      <w:r w:rsidRPr="00BC796D">
        <w:t xml:space="preserve">Registro Y800: </w:t>
      </w:r>
      <w:bookmarkStart w:id="481" w:name="_Hlk964179"/>
      <w:r w:rsidRPr="00BC796D">
        <w:t>Outras Informações</w:t>
      </w:r>
      <w:bookmarkEnd w:id="480"/>
      <w:bookmarkEnd w:id="481"/>
    </w:p>
    <w:p w14:paraId="7748C1F0" w14:textId="77777777" w:rsidR="00C76BA4" w:rsidRPr="00BC796D" w:rsidRDefault="00C76BA4" w:rsidP="00C76BA4">
      <w:pPr>
        <w:pStyle w:val="Corpodetexto"/>
        <w:rPr>
          <w:rFonts w:ascii="Times New Roman" w:hAnsi="Times New Roman"/>
          <w:color w:val="auto"/>
          <w:szCs w:val="20"/>
          <w:lang w:eastAsia="en-US"/>
        </w:rPr>
      </w:pPr>
    </w:p>
    <w:p w14:paraId="3D45149D" w14:textId="77777777" w:rsidR="00C76BA4" w:rsidRPr="00BC796D" w:rsidRDefault="00BA0E00" w:rsidP="00C76BA4">
      <w:pPr>
        <w:pStyle w:val="Corpodetexto"/>
        <w:ind w:firstLine="708"/>
        <w:rPr>
          <w:rFonts w:ascii="Times New Roman" w:hAnsi="Times New Roman"/>
          <w:szCs w:val="20"/>
        </w:rPr>
      </w:pPr>
      <w:r w:rsidRPr="00BC796D">
        <w:rPr>
          <w:rFonts w:ascii="Times New Roman" w:hAnsi="Times New Roman"/>
          <w:szCs w:val="20"/>
        </w:rPr>
        <w:t>Este</w:t>
      </w:r>
      <w:r w:rsidR="00C76BA4" w:rsidRPr="00BC796D">
        <w:rPr>
          <w:rFonts w:ascii="Times New Roman" w:hAnsi="Times New Roman"/>
          <w:szCs w:val="20"/>
        </w:rPr>
        <w:t xml:space="preserve"> </w:t>
      </w:r>
      <w:r w:rsidRPr="00BC796D">
        <w:rPr>
          <w:rFonts w:ascii="Times New Roman" w:hAnsi="Times New Roman"/>
          <w:szCs w:val="20"/>
        </w:rPr>
        <w:t xml:space="preserve">registro </w:t>
      </w:r>
      <w:r w:rsidR="00C76BA4" w:rsidRPr="00BC796D">
        <w:rPr>
          <w:rFonts w:ascii="Times New Roman" w:hAnsi="Times New Roman"/>
          <w:szCs w:val="20"/>
        </w:rPr>
        <w:t xml:space="preserve">permite que seja anexado um arquivo em formato texto </w:t>
      </w:r>
      <w:r w:rsidR="00C76BA4" w:rsidRPr="00BC796D">
        <w:rPr>
          <w:rFonts w:ascii="Times New Roman" w:hAnsi="Times New Roman"/>
          <w:i/>
          <w:szCs w:val="20"/>
        </w:rPr>
        <w:t>RTF (Rich Text Format)</w:t>
      </w:r>
      <w:r w:rsidR="00C76BA4" w:rsidRPr="00BC796D">
        <w:rPr>
          <w:rFonts w:ascii="Times New Roman" w:hAnsi="Times New Roman"/>
          <w:szCs w:val="20"/>
        </w:rPr>
        <w:t xml:space="preserve">, que se destina a receber informações que devam constar </w:t>
      </w:r>
      <w:r w:rsidR="00E64C77" w:rsidRPr="00BC796D">
        <w:rPr>
          <w:rFonts w:ascii="Times New Roman" w:hAnsi="Times New Roman"/>
          <w:szCs w:val="20"/>
        </w:rPr>
        <w:t>da ECF</w:t>
      </w:r>
      <w:r w:rsidR="00C76BA4" w:rsidRPr="00BC796D">
        <w:rPr>
          <w:rFonts w:ascii="Times New Roman" w:hAnsi="Times New Roman"/>
          <w:szCs w:val="20"/>
        </w:rPr>
        <w:t xml:space="preserve">, </w:t>
      </w:r>
      <w:r w:rsidR="00210219" w:rsidRPr="00BC796D">
        <w:rPr>
          <w:rFonts w:ascii="Times New Roman" w:hAnsi="Times New Roman"/>
          <w:szCs w:val="20"/>
        </w:rPr>
        <w:t xml:space="preserve">tais como: </w:t>
      </w:r>
      <w:r w:rsidR="00E64C77" w:rsidRPr="00BC796D">
        <w:rPr>
          <w:rFonts w:ascii="Times New Roman" w:hAnsi="Times New Roman"/>
          <w:szCs w:val="20"/>
        </w:rPr>
        <w:t>laudos, relatórios, etc.</w:t>
      </w:r>
      <w:r w:rsidR="005D549B" w:rsidRPr="00BC796D">
        <w:rPr>
          <w:rFonts w:ascii="Times New Roman" w:hAnsi="Times New Roman"/>
          <w:szCs w:val="20"/>
        </w:rPr>
        <w:t xml:space="preserve"> </w:t>
      </w:r>
    </w:p>
    <w:p w14:paraId="1E34B1C4" w14:textId="77777777" w:rsidR="00C76BA4" w:rsidRPr="00BC796D" w:rsidRDefault="00C76BA4" w:rsidP="00C76BA4">
      <w:pPr>
        <w:pStyle w:val="Corpodetexto"/>
        <w:ind w:firstLine="708"/>
        <w:rPr>
          <w:rFonts w:ascii="Times New Roman" w:hAnsi="Times New Roman"/>
          <w:szCs w:val="20"/>
        </w:rPr>
      </w:pPr>
    </w:p>
    <w:p w14:paraId="669460CD" w14:textId="77777777" w:rsidR="00210219" w:rsidRPr="00BC796D" w:rsidRDefault="0099132B" w:rsidP="00C76BA4">
      <w:pPr>
        <w:pStyle w:val="Corpodetexto"/>
        <w:ind w:firstLine="708"/>
        <w:rPr>
          <w:rFonts w:ascii="Times New Roman" w:hAnsi="Times New Roman"/>
          <w:szCs w:val="20"/>
        </w:rPr>
      </w:pPr>
      <w:r w:rsidRPr="00BC796D">
        <w:rPr>
          <w:rFonts w:ascii="Times New Roman" w:hAnsi="Times New Roman"/>
          <w:szCs w:val="20"/>
        </w:rPr>
        <w:t xml:space="preserve">Exemplos de </w:t>
      </w:r>
      <w:r w:rsidR="00210219" w:rsidRPr="00BC796D">
        <w:rPr>
          <w:rFonts w:ascii="Times New Roman" w:hAnsi="Times New Roman"/>
          <w:szCs w:val="20"/>
        </w:rPr>
        <w:t>utilizações de informações a serem prestadas à administração pública através da anexação à ECF, em arquivos RTF</w:t>
      </w:r>
      <w:r w:rsidRPr="00BC796D">
        <w:rPr>
          <w:rFonts w:ascii="Times New Roman" w:hAnsi="Times New Roman"/>
          <w:szCs w:val="20"/>
        </w:rPr>
        <w:t>, através deste registro</w:t>
      </w:r>
      <w:r w:rsidR="00210219" w:rsidRPr="00BC796D">
        <w:rPr>
          <w:rFonts w:ascii="Times New Roman" w:hAnsi="Times New Roman"/>
          <w:szCs w:val="20"/>
        </w:rPr>
        <w:t>:</w:t>
      </w:r>
    </w:p>
    <w:p w14:paraId="655285F1" w14:textId="77777777" w:rsidR="00210219" w:rsidRPr="00BC796D" w:rsidRDefault="00210219" w:rsidP="00210219">
      <w:pPr>
        <w:pStyle w:val="Corpodetexto"/>
        <w:numPr>
          <w:ilvl w:val="0"/>
          <w:numId w:val="19"/>
        </w:numPr>
        <w:rPr>
          <w:rFonts w:ascii="Times New Roman" w:hAnsi="Times New Roman"/>
          <w:szCs w:val="20"/>
        </w:rPr>
      </w:pPr>
      <w:r w:rsidRPr="00BC796D">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BC796D">
        <w:rPr>
          <w:rFonts w:ascii="Times New Roman" w:hAnsi="Times New Roman"/>
          <w:szCs w:val="20"/>
        </w:rPr>
        <w:t xml:space="preserve">do </w:t>
      </w:r>
      <w:r w:rsidRPr="00BC796D">
        <w:rPr>
          <w:rFonts w:ascii="Times New Roman" w:hAnsi="Times New Roman"/>
          <w:szCs w:val="20"/>
        </w:rPr>
        <w:t>patrimônio líquido na época, por ocasião da aquisição da participação em investimento que deva ser avaliado pelo patrimônio líquido da investida. (</w:t>
      </w:r>
      <w:r w:rsidR="0099132B" w:rsidRPr="00BC796D">
        <w:rPr>
          <w:rFonts w:ascii="Times New Roman" w:hAnsi="Times New Roman"/>
          <w:szCs w:val="20"/>
        </w:rPr>
        <w:t>Art. 20 do Decreto-Lei n</w:t>
      </w:r>
      <w:r w:rsidR="0099132B" w:rsidRPr="00BC796D">
        <w:rPr>
          <w:rFonts w:ascii="Times New Roman" w:hAnsi="Times New Roman"/>
          <w:szCs w:val="20"/>
          <w:u w:val="single"/>
          <w:vertAlign w:val="superscript"/>
        </w:rPr>
        <w:t>o</w:t>
      </w:r>
      <w:r w:rsidR="0099132B" w:rsidRPr="00BC796D">
        <w:rPr>
          <w:rFonts w:ascii="Times New Roman" w:hAnsi="Times New Roman"/>
          <w:szCs w:val="20"/>
        </w:rPr>
        <w:t xml:space="preserve"> 1.598/1977, com a redação dada pela Lei n</w:t>
      </w:r>
      <w:r w:rsidR="0099132B" w:rsidRPr="00BC796D">
        <w:rPr>
          <w:rFonts w:ascii="Times New Roman" w:hAnsi="Times New Roman"/>
          <w:szCs w:val="20"/>
          <w:u w:val="single"/>
          <w:vertAlign w:val="superscript"/>
        </w:rPr>
        <w:t>o</w:t>
      </w:r>
      <w:r w:rsidR="00745FC4" w:rsidRPr="00BC796D">
        <w:rPr>
          <w:rFonts w:ascii="Times New Roman" w:hAnsi="Times New Roman"/>
          <w:szCs w:val="20"/>
        </w:rPr>
        <w:t xml:space="preserve"> 12.973/2014. Art. 178, §</w:t>
      </w:r>
      <w:r w:rsidR="0099132B" w:rsidRPr="00BC796D">
        <w:rPr>
          <w:rFonts w:ascii="Times New Roman" w:hAnsi="Times New Roman"/>
          <w:szCs w:val="20"/>
        </w:rPr>
        <w:t xml:space="preserve"> 2º da Instrução Normativa</w:t>
      </w:r>
      <w:r w:rsidRPr="00BC796D">
        <w:rPr>
          <w:rFonts w:ascii="Times New Roman" w:hAnsi="Times New Roman"/>
          <w:szCs w:val="20"/>
        </w:rPr>
        <w:t xml:space="preserve"> RFB </w:t>
      </w:r>
      <w:r w:rsidR="0099132B" w:rsidRPr="00BC796D">
        <w:rPr>
          <w:rFonts w:ascii="Times New Roman" w:hAnsi="Times New Roman"/>
          <w:szCs w:val="20"/>
        </w:rPr>
        <w:t>n</w:t>
      </w:r>
      <w:r w:rsidR="0099132B" w:rsidRPr="00BC796D">
        <w:rPr>
          <w:rFonts w:ascii="Times New Roman" w:hAnsi="Times New Roman"/>
          <w:szCs w:val="20"/>
          <w:u w:val="single"/>
          <w:vertAlign w:val="superscript"/>
        </w:rPr>
        <w:t>o</w:t>
      </w:r>
      <w:r w:rsidR="0099132B" w:rsidRPr="00BC796D">
        <w:rPr>
          <w:rFonts w:ascii="Times New Roman" w:hAnsi="Times New Roman"/>
          <w:szCs w:val="20"/>
        </w:rPr>
        <w:t xml:space="preserve"> </w:t>
      </w:r>
      <w:r w:rsidR="00745FC4" w:rsidRPr="00BC796D">
        <w:rPr>
          <w:rFonts w:ascii="Times New Roman" w:hAnsi="Times New Roman"/>
          <w:szCs w:val="20"/>
        </w:rPr>
        <w:t>1.700/2017</w:t>
      </w:r>
      <w:r w:rsidRPr="00BC796D">
        <w:rPr>
          <w:rFonts w:ascii="Times New Roman" w:hAnsi="Times New Roman"/>
          <w:szCs w:val="20"/>
        </w:rPr>
        <w:t>)</w:t>
      </w:r>
      <w:r w:rsidR="0099132B" w:rsidRPr="00BC796D">
        <w:rPr>
          <w:rFonts w:ascii="Times New Roman" w:hAnsi="Times New Roman"/>
          <w:szCs w:val="20"/>
        </w:rPr>
        <w:t>.</w:t>
      </w:r>
    </w:p>
    <w:p w14:paraId="29E956DA" w14:textId="77777777" w:rsidR="00210219" w:rsidRPr="00BC796D" w:rsidRDefault="00210219" w:rsidP="00210219">
      <w:pPr>
        <w:pStyle w:val="Corpodetexto"/>
        <w:ind w:firstLine="708"/>
        <w:rPr>
          <w:rFonts w:ascii="Times New Roman" w:hAnsi="Times New Roman"/>
          <w:szCs w:val="20"/>
        </w:rPr>
      </w:pPr>
    </w:p>
    <w:p w14:paraId="77B5BD09" w14:textId="3E1BDABB" w:rsidR="00210219" w:rsidRPr="00BC796D" w:rsidRDefault="00210219" w:rsidP="00210219">
      <w:pPr>
        <w:pStyle w:val="Corpodetexto"/>
        <w:numPr>
          <w:ilvl w:val="0"/>
          <w:numId w:val="19"/>
        </w:numPr>
        <w:rPr>
          <w:rFonts w:ascii="Times New Roman" w:hAnsi="Times New Roman"/>
          <w:szCs w:val="20"/>
        </w:rPr>
      </w:pPr>
      <w:r w:rsidRPr="00BC796D">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BC796D">
        <w:rPr>
          <w:rFonts w:ascii="Times New Roman" w:hAnsi="Times New Roman"/>
          <w:szCs w:val="20"/>
        </w:rPr>
        <w:t>rt. 65 da Lei nº 12.973/2014 e Art</w:t>
      </w:r>
      <w:r w:rsidRPr="00BC796D">
        <w:rPr>
          <w:rFonts w:ascii="Times New Roman" w:hAnsi="Times New Roman"/>
          <w:szCs w:val="20"/>
        </w:rPr>
        <w:t>s</w:t>
      </w:r>
      <w:r w:rsidR="0099132B" w:rsidRPr="00BC796D">
        <w:rPr>
          <w:rFonts w:ascii="Times New Roman" w:hAnsi="Times New Roman"/>
          <w:szCs w:val="20"/>
        </w:rPr>
        <w:t>.</w:t>
      </w:r>
      <w:r w:rsidR="00745FC4" w:rsidRPr="00BC796D">
        <w:rPr>
          <w:rFonts w:ascii="Times New Roman" w:hAnsi="Times New Roman"/>
          <w:szCs w:val="20"/>
        </w:rPr>
        <w:t xml:space="preserve"> 192 e 193</w:t>
      </w:r>
      <w:r w:rsidRPr="00BC796D">
        <w:rPr>
          <w:rFonts w:ascii="Times New Roman" w:hAnsi="Times New Roman"/>
          <w:szCs w:val="20"/>
        </w:rPr>
        <w:t xml:space="preserve"> da </w:t>
      </w:r>
      <w:r w:rsidR="0099132B" w:rsidRPr="00BC796D">
        <w:rPr>
          <w:rFonts w:ascii="Times New Roman" w:hAnsi="Times New Roman"/>
          <w:szCs w:val="20"/>
        </w:rPr>
        <w:t>Instrução Normativa</w:t>
      </w:r>
      <w:r w:rsidRPr="00BC796D">
        <w:rPr>
          <w:rFonts w:ascii="Times New Roman" w:hAnsi="Times New Roman"/>
          <w:szCs w:val="20"/>
        </w:rPr>
        <w:t xml:space="preserve"> RFB n</w:t>
      </w:r>
      <w:r w:rsidRPr="00BC796D">
        <w:rPr>
          <w:rFonts w:ascii="Times New Roman" w:hAnsi="Times New Roman"/>
          <w:szCs w:val="20"/>
          <w:u w:val="single"/>
          <w:vertAlign w:val="superscript"/>
        </w:rPr>
        <w:t>o</w:t>
      </w:r>
      <w:r w:rsidR="00745FC4" w:rsidRPr="00BC796D">
        <w:rPr>
          <w:rFonts w:ascii="Times New Roman" w:hAnsi="Times New Roman"/>
          <w:szCs w:val="20"/>
        </w:rPr>
        <w:t xml:space="preserve"> 1.700/2017</w:t>
      </w:r>
      <w:r w:rsidRPr="00BC796D">
        <w:rPr>
          <w:rFonts w:ascii="Times New Roman" w:hAnsi="Times New Roman"/>
          <w:szCs w:val="20"/>
        </w:rPr>
        <w:t xml:space="preserve">). </w:t>
      </w:r>
    </w:p>
    <w:p w14:paraId="007292B2" w14:textId="77777777" w:rsidR="00284B98" w:rsidRPr="00BC796D" w:rsidRDefault="00284B98" w:rsidP="00284B98">
      <w:pPr>
        <w:pStyle w:val="PargrafodaLista"/>
        <w:rPr>
          <w:rFonts w:ascii="Times New Roman" w:hAnsi="Times New Roman"/>
        </w:rPr>
      </w:pPr>
    </w:p>
    <w:p w14:paraId="16546331" w14:textId="0848C145" w:rsidR="00284B98" w:rsidRPr="00BC796D" w:rsidRDefault="00284B98" w:rsidP="00284B98">
      <w:pPr>
        <w:pStyle w:val="Corpodetexto"/>
        <w:numPr>
          <w:ilvl w:val="0"/>
          <w:numId w:val="19"/>
        </w:numPr>
        <w:rPr>
          <w:rFonts w:ascii="Times New Roman" w:hAnsi="Times New Roman"/>
          <w:szCs w:val="20"/>
        </w:rPr>
      </w:pPr>
      <w:r w:rsidRPr="00BC796D">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w:t>
      </w:r>
      <w:r w:rsidR="00CB3FA4" w:rsidRPr="00BC796D">
        <w:rPr>
          <w:rFonts w:ascii="Times New Roman" w:hAnsi="Times New Roman"/>
          <w:szCs w:val="20"/>
        </w:rPr>
        <w:t xml:space="preserve"> do anexo IV, reproduzidos abaixo</w:t>
      </w:r>
      <w:r w:rsidRPr="00BC796D">
        <w:rPr>
          <w:rFonts w:ascii="Times New Roman" w:hAnsi="Times New Roman"/>
          <w:szCs w:val="20"/>
        </w:rPr>
        <w:t>, por meio de demonstrativo auxiliar a ser apresentado na ECF.</w:t>
      </w:r>
      <w:r w:rsidR="00CB3FA4" w:rsidRPr="00BC796D">
        <w:rPr>
          <w:rFonts w:ascii="Times New Roman" w:hAnsi="Times New Roman"/>
          <w:szCs w:val="20"/>
        </w:rPr>
        <w:t xml:space="preserve"> No demonstrativo, devem consta a origem a diferença relacionada com umas das hipóteses previstas nos itens 1 e 2 do anexo IV.</w:t>
      </w:r>
    </w:p>
    <w:p w14:paraId="3E6E166F" w14:textId="6A2B243E" w:rsidR="00284B98" w:rsidRPr="00BC796D" w:rsidRDefault="00284B98" w:rsidP="00284B98">
      <w:pPr>
        <w:shd w:val="clear" w:color="auto" w:fill="FFFFFF"/>
        <w:rPr>
          <w:rFonts w:eastAsia="Times New Roman" w:cs="Times New Roman"/>
          <w:b/>
          <w:bCs/>
          <w:szCs w:val="24"/>
          <w:u w:val="single"/>
          <w:lang w:eastAsia="pt-BR"/>
        </w:rPr>
      </w:pPr>
    </w:p>
    <w:p w14:paraId="313CE2CC"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07D56ECD"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 - o tratamento conferido às modificações contratuais (item 21 do CPC 47);</w:t>
      </w:r>
    </w:p>
    <w:p w14:paraId="220854EA"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 - o reconhecimento de passivos em razão de obrigações contratuais relativas a:</w:t>
      </w:r>
    </w:p>
    <w:p w14:paraId="34AE4F74"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garantias, exceto as contratadas com empresas de seguros e as contabilizadas como provisões (itens B30, B31 e B32 do CPC 47);</w:t>
      </w:r>
    </w:p>
    <w:p w14:paraId="1E2AE2B2"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direitos não exercidos (item B46 do CPC 47); e</w:t>
      </w:r>
    </w:p>
    <w:p w14:paraId="6E477A10"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c) serviços de custódia, na hipótese de vendas para entrega futura (item B82 do CPC 47);</w:t>
      </w:r>
    </w:p>
    <w:p w14:paraId="4722A8E1"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I - a aplicação dos critérios para a determinação do preço de transação em razão do reconhecimento de (itens 46, 47 e 48 do CPC 47):</w:t>
      </w:r>
    </w:p>
    <w:p w14:paraId="17B59D54"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contraprestações variáveis, nas hipóteses não previstas nos incisos I e II (itens 50 e 56 do CPC 47);</w:t>
      </w:r>
    </w:p>
    <w:p w14:paraId="2D614DF9"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reavaliações da contraprestação variável (item 59 do CPC 47); e</w:t>
      </w:r>
    </w:p>
    <w:p w14:paraId="08F9149D"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c) contraprestações pagas ou a pagar (itens 70 a 72 do CPC 47); e</w:t>
      </w:r>
    </w:p>
    <w:p w14:paraId="569885A1"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V - a aplicação dos critérios para a alocação do preço de transação às obrigações de desempenho, nos casos não previstos nos incisos I e II (itens 73 e 74 do CPC 47).</w:t>
      </w:r>
    </w:p>
    <w:p w14:paraId="344B4CFA"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47D4E458"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 - a aplicação do critério relativo à possibilidade de a entidade não receber a contraprestação a que tem direito na identificação do contrato (item 9.e do CPC 47); e</w:t>
      </w:r>
    </w:p>
    <w:p w14:paraId="4D48CF6C"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 - o reconhecimento de passivos em razão de obrigações contratuais relativas a:</w:t>
      </w:r>
    </w:p>
    <w:p w14:paraId="7D4A38B3"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direito à devolução (itens B21 a B27 do CPC 47); e</w:t>
      </w:r>
    </w:p>
    <w:p w14:paraId="68793073" w14:textId="5358F4EF" w:rsidR="00CB3FA4" w:rsidRPr="00BC796D" w:rsidRDefault="00CB3FA4" w:rsidP="00F47112">
      <w:pPr>
        <w:shd w:val="clear" w:color="auto" w:fill="FFFFFF"/>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direitos de aquisição opcional de bens ou serviços adicionais ou com desconto (item B40 do CPC 47).</w:t>
      </w:r>
    </w:p>
    <w:p w14:paraId="16B95F13" w14:textId="77777777" w:rsidR="00F47112" w:rsidRPr="00BC796D" w:rsidRDefault="00F47112" w:rsidP="00F47112">
      <w:pPr>
        <w:shd w:val="clear" w:color="auto" w:fill="FFFFFF"/>
        <w:ind w:firstLine="945"/>
        <w:jc w:val="both"/>
        <w:rPr>
          <w:rFonts w:eastAsia="Times New Roman" w:cs="Times New Roman"/>
          <w:color w:val="000000"/>
          <w:szCs w:val="20"/>
          <w:lang w:eastAsia="pt-BR"/>
        </w:rPr>
      </w:pPr>
    </w:p>
    <w:p w14:paraId="3F3E3CD6" w14:textId="77777777" w:rsidR="00C76BA4" w:rsidRPr="00BC796D" w:rsidRDefault="00C76BA4" w:rsidP="00F47112">
      <w:pPr>
        <w:pStyle w:val="Corpodetexto"/>
        <w:spacing w:line="240" w:lineRule="auto"/>
        <w:ind w:firstLine="708"/>
        <w:rPr>
          <w:rFonts w:ascii="Times New Roman" w:hAnsi="Times New Roman"/>
          <w:szCs w:val="20"/>
        </w:rPr>
      </w:pPr>
      <w:r w:rsidRPr="00BC796D">
        <w:rPr>
          <w:rFonts w:ascii="Times New Roman" w:hAnsi="Times New Roman"/>
          <w:szCs w:val="20"/>
        </w:rPr>
        <w:t>O procedimento para anexar é o seguinte</w:t>
      </w:r>
      <w:r w:rsidR="0099132B" w:rsidRPr="00BC796D">
        <w:rPr>
          <w:rFonts w:ascii="Times New Roman" w:hAnsi="Times New Roman"/>
          <w:szCs w:val="20"/>
        </w:rPr>
        <w:t xml:space="preserve"> no próprio arquivo .txt</w:t>
      </w:r>
      <w:r w:rsidRPr="00BC796D">
        <w:rPr>
          <w:rFonts w:ascii="Times New Roman" w:hAnsi="Times New Roman"/>
          <w:szCs w:val="20"/>
        </w:rPr>
        <w:t>:</w:t>
      </w:r>
    </w:p>
    <w:p w14:paraId="51B0C24C" w14:textId="77777777" w:rsidR="00C76BA4" w:rsidRPr="00BC796D" w:rsidRDefault="00C76BA4" w:rsidP="00C76BA4">
      <w:pPr>
        <w:pStyle w:val="Corpodetexto"/>
        <w:ind w:firstLine="708"/>
        <w:rPr>
          <w:rFonts w:ascii="Times New Roman" w:hAnsi="Times New Roman"/>
          <w:szCs w:val="20"/>
        </w:rPr>
      </w:pPr>
    </w:p>
    <w:p w14:paraId="051AAE50"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 xml:space="preserve">1 – Digite o documento que deseja anexar no </w:t>
      </w:r>
      <w:r w:rsidRPr="00BC796D">
        <w:rPr>
          <w:rFonts w:ascii="Times New Roman" w:hAnsi="Times New Roman"/>
          <w:i/>
          <w:szCs w:val="20"/>
        </w:rPr>
        <w:t>Word</w:t>
      </w:r>
      <w:r w:rsidRPr="00BC796D">
        <w:rPr>
          <w:rFonts w:ascii="Times New Roman" w:hAnsi="Times New Roman"/>
          <w:szCs w:val="20"/>
        </w:rPr>
        <w:t>;</w:t>
      </w:r>
    </w:p>
    <w:p w14:paraId="6B9DD839"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2 – Salve o documento como .rtf;</w:t>
      </w:r>
    </w:p>
    <w:p w14:paraId="217D0682"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 xml:space="preserve">3 – Abra o documento no Bloco de Notas; </w:t>
      </w:r>
    </w:p>
    <w:p w14:paraId="546F702F"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4 – Copie todo o conteúdo do arq</w:t>
      </w:r>
      <w:r w:rsidR="005D549B" w:rsidRPr="00BC796D">
        <w:rPr>
          <w:rFonts w:ascii="Times New Roman" w:hAnsi="Times New Roman"/>
          <w:szCs w:val="20"/>
        </w:rPr>
        <w:t>uivo aberto no Bloco de Notas;</w:t>
      </w:r>
    </w:p>
    <w:p w14:paraId="522F9570"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5 – Cole o co</w:t>
      </w:r>
      <w:r w:rsidR="005D549B" w:rsidRPr="00BC796D">
        <w:rPr>
          <w:rFonts w:ascii="Times New Roman" w:hAnsi="Times New Roman"/>
          <w:szCs w:val="20"/>
        </w:rPr>
        <w:t>nteúdo copiado no registro Y800;</w:t>
      </w:r>
    </w:p>
    <w:p w14:paraId="0684C5C7" w14:textId="77777777" w:rsidR="005D549B" w:rsidRPr="00BC796D" w:rsidRDefault="005D549B" w:rsidP="00C76BA4">
      <w:pPr>
        <w:pStyle w:val="Corpodetexto"/>
        <w:ind w:firstLine="708"/>
        <w:rPr>
          <w:rFonts w:ascii="Times New Roman" w:hAnsi="Times New Roman"/>
          <w:szCs w:val="20"/>
        </w:rPr>
      </w:pPr>
      <w:r w:rsidRPr="00BC796D">
        <w:rPr>
          <w:rFonts w:ascii="Times New Roman" w:hAnsi="Times New Roman"/>
          <w:szCs w:val="20"/>
        </w:rPr>
        <w:t>6 – Importe o arquivo, de acordo com o Leiaute da ECF, para o programa da ECF.</w:t>
      </w:r>
    </w:p>
    <w:p w14:paraId="2EA41FD6" w14:textId="77777777" w:rsidR="00FB47A2" w:rsidRPr="00BC796D" w:rsidRDefault="00FB47A2" w:rsidP="00C76BA4">
      <w:pPr>
        <w:pStyle w:val="Corpodetexto"/>
        <w:ind w:firstLine="708"/>
        <w:rPr>
          <w:rFonts w:ascii="Times New Roman" w:hAnsi="Times New Roman"/>
          <w:szCs w:val="20"/>
        </w:rPr>
      </w:pPr>
    </w:p>
    <w:p w14:paraId="69662596" w14:textId="77777777" w:rsidR="00FB47A2" w:rsidRPr="00BC796D" w:rsidRDefault="00FB47A2" w:rsidP="00FB47A2">
      <w:pPr>
        <w:pStyle w:val="m-9105575877668705275western"/>
        <w:shd w:val="clear" w:color="auto" w:fill="FFFFFF"/>
        <w:spacing w:before="0" w:beforeAutospacing="0" w:after="0" w:afterAutospacing="0"/>
        <w:rPr>
          <w:b/>
          <w:color w:val="000000"/>
          <w:sz w:val="20"/>
          <w:szCs w:val="20"/>
        </w:rPr>
      </w:pPr>
      <w:r w:rsidRPr="00BC796D">
        <w:rPr>
          <w:b/>
          <w:color w:val="000000"/>
          <w:sz w:val="20"/>
          <w:szCs w:val="20"/>
        </w:rPr>
        <w:t>Funcionalidade de inclusão arquivo cadastrado no Y800 no programa da ECF:</w:t>
      </w:r>
      <w:r w:rsidRPr="00BC796D">
        <w:rPr>
          <w:b/>
          <w:color w:val="000000"/>
          <w:sz w:val="20"/>
          <w:szCs w:val="20"/>
        </w:rPr>
        <w:br/>
      </w:r>
    </w:p>
    <w:p w14:paraId="0EBCEB53" w14:textId="77777777" w:rsidR="00FB47A2" w:rsidRPr="00BC796D" w:rsidRDefault="00FB47A2" w:rsidP="00FB47A2">
      <w:pPr>
        <w:pStyle w:val="m-9105575877668705275western"/>
        <w:shd w:val="clear" w:color="auto" w:fill="FFFFFF"/>
        <w:spacing w:before="0" w:beforeAutospacing="0" w:after="0" w:afterAutospacing="0"/>
        <w:ind w:left="708"/>
        <w:rPr>
          <w:color w:val="000000"/>
          <w:sz w:val="20"/>
          <w:szCs w:val="20"/>
        </w:rPr>
      </w:pPr>
      <w:r w:rsidRPr="00BC796D">
        <w:rPr>
          <w:color w:val="000000"/>
          <w:sz w:val="20"/>
          <w:szCs w:val="20"/>
        </w:rPr>
        <w:t>1 – Selecionar a opção incluir arquivo rtf.</w:t>
      </w:r>
      <w:r w:rsidRPr="00BC796D">
        <w:rPr>
          <w:color w:val="000000"/>
          <w:sz w:val="20"/>
          <w:szCs w:val="20"/>
        </w:rPr>
        <w:br/>
        <w:t>2 – O sistema abre uma interface de localização de arquivo.</w:t>
      </w:r>
      <w:r w:rsidRPr="00BC796D">
        <w:rPr>
          <w:color w:val="000000"/>
          <w:sz w:val="20"/>
          <w:szCs w:val="20"/>
        </w:rPr>
        <w:br/>
        <w:t>3 – Selecionar somente arquivo ".RTF" (formato RTF)</w:t>
      </w:r>
      <w:r w:rsidRPr="00BC796D">
        <w:rPr>
          <w:color w:val="000000"/>
          <w:sz w:val="20"/>
          <w:szCs w:val="20"/>
        </w:rPr>
        <w:br/>
        <w:t>4 – O sistema copia o arquivo para a pasta do sistema com o nome padronizado.</w:t>
      </w:r>
      <w:r w:rsidRPr="00BC796D">
        <w:rPr>
          <w:color w:val="000000"/>
          <w:sz w:val="20"/>
          <w:szCs w:val="20"/>
        </w:rPr>
        <w:br/>
        <w:t xml:space="preserve">5 – O sistema calcula o </w:t>
      </w:r>
      <w:r w:rsidRPr="00BC796D">
        <w:rPr>
          <w:i/>
          <w:color w:val="000000"/>
          <w:sz w:val="20"/>
          <w:szCs w:val="20"/>
        </w:rPr>
        <w:t>hash</w:t>
      </w:r>
      <w:r w:rsidRPr="00BC796D">
        <w:rPr>
          <w:color w:val="000000"/>
          <w:sz w:val="20"/>
          <w:szCs w:val="20"/>
        </w:rPr>
        <w:t xml:space="preserve"> e armazena o nome o local e o </w:t>
      </w:r>
      <w:r w:rsidRPr="00BC796D">
        <w:rPr>
          <w:i/>
          <w:color w:val="000000"/>
          <w:sz w:val="20"/>
          <w:szCs w:val="20"/>
        </w:rPr>
        <w:t>hash</w:t>
      </w:r>
      <w:r w:rsidRPr="00BC796D">
        <w:rPr>
          <w:color w:val="000000"/>
          <w:sz w:val="20"/>
          <w:szCs w:val="20"/>
        </w:rPr>
        <w:t xml:space="preserve"> da cópia do arquivo selecionado. </w:t>
      </w:r>
      <w:r w:rsidRPr="00BC796D">
        <w:rPr>
          <w:color w:val="000000"/>
          <w:sz w:val="20"/>
          <w:szCs w:val="20"/>
        </w:rPr>
        <w:br/>
        <w:t>6 – O sistema coloca o nome do arquivo no campo descrição.</w:t>
      </w:r>
    </w:p>
    <w:p w14:paraId="009C7DFD" w14:textId="77777777" w:rsidR="00FB47A2" w:rsidRPr="00BC796D"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BC796D" w:rsidRDefault="00FB47A2" w:rsidP="00FB47A2">
      <w:pPr>
        <w:pStyle w:val="m-9105575877668705275western"/>
        <w:shd w:val="clear" w:color="auto" w:fill="FFFFFF"/>
        <w:spacing w:before="0" w:beforeAutospacing="0" w:after="0" w:afterAutospacing="0"/>
        <w:rPr>
          <w:color w:val="000000"/>
          <w:sz w:val="20"/>
          <w:szCs w:val="20"/>
        </w:rPr>
      </w:pPr>
      <w:r w:rsidRPr="00BC796D">
        <w:rPr>
          <w:b/>
          <w:color w:val="000000"/>
          <w:sz w:val="20"/>
          <w:szCs w:val="20"/>
        </w:rPr>
        <w:t>Funcionalidade de exclusão arquivo cadastrado no Y800 no programa da ECF</w:t>
      </w:r>
      <w:r w:rsidRPr="00BC796D">
        <w:rPr>
          <w:color w:val="000000"/>
          <w:sz w:val="20"/>
          <w:szCs w:val="20"/>
        </w:rPr>
        <w:t>:</w:t>
      </w:r>
    </w:p>
    <w:p w14:paraId="43395510" w14:textId="77777777" w:rsidR="00FB47A2" w:rsidRPr="00BC796D" w:rsidRDefault="00FB47A2" w:rsidP="00FB47A2">
      <w:pPr>
        <w:pStyle w:val="m-9105575877668705275western"/>
        <w:shd w:val="clear" w:color="auto" w:fill="FFFFFF"/>
        <w:spacing w:before="0" w:beforeAutospacing="0" w:after="0" w:afterAutospacing="0"/>
        <w:ind w:left="708"/>
        <w:rPr>
          <w:color w:val="000000"/>
          <w:sz w:val="20"/>
          <w:szCs w:val="20"/>
        </w:rPr>
      </w:pPr>
      <w:r w:rsidRPr="00BC796D">
        <w:rPr>
          <w:color w:val="000000"/>
          <w:sz w:val="20"/>
          <w:szCs w:val="20"/>
        </w:rPr>
        <w:br/>
        <w:t>1 – Selecionar um registro e solicitar a exclusão (Botão "-").</w:t>
      </w:r>
      <w:r w:rsidRPr="00BC796D">
        <w:rPr>
          <w:color w:val="000000"/>
          <w:sz w:val="20"/>
          <w:szCs w:val="20"/>
        </w:rPr>
        <w:br/>
        <w:t>2 – O sistema exclui o registro Y800 e o arquivo na pasta.</w:t>
      </w:r>
    </w:p>
    <w:p w14:paraId="09812FAE" w14:textId="77777777" w:rsidR="00FB47A2" w:rsidRPr="00BC796D" w:rsidRDefault="00FB47A2" w:rsidP="00FB47A2">
      <w:pPr>
        <w:pStyle w:val="Corpodetexto"/>
        <w:rPr>
          <w:rFonts w:ascii="Times New Roman" w:hAnsi="Times New Roman"/>
          <w:szCs w:val="20"/>
        </w:rPr>
      </w:pPr>
    </w:p>
    <w:p w14:paraId="3C0ECE60" w14:textId="77777777" w:rsidR="005D549B" w:rsidRPr="00BC796D" w:rsidRDefault="005D549B" w:rsidP="00C76BA4">
      <w:pPr>
        <w:pStyle w:val="Corpodetexto"/>
        <w:ind w:firstLine="708"/>
        <w:rPr>
          <w:rFonts w:ascii="Times New Roman" w:hAnsi="Times New Roman"/>
          <w:szCs w:val="20"/>
        </w:rPr>
      </w:pPr>
      <w:r w:rsidRPr="00BC796D">
        <w:rPr>
          <w:rFonts w:ascii="Times New Roman" w:hAnsi="Times New Roman"/>
          <w:szCs w:val="20"/>
        </w:rPr>
        <w:t xml:space="preserve">É possível ver o arquivo em formato texto </w:t>
      </w:r>
      <w:r w:rsidRPr="00BC796D">
        <w:rPr>
          <w:rFonts w:ascii="Times New Roman" w:hAnsi="Times New Roman"/>
          <w:i/>
          <w:szCs w:val="20"/>
        </w:rPr>
        <w:t xml:space="preserve">RTF </w:t>
      </w:r>
      <w:r w:rsidRPr="00BC796D">
        <w:rPr>
          <w:rFonts w:ascii="Times New Roman" w:hAnsi="Times New Roman"/>
          <w:szCs w:val="20"/>
        </w:rPr>
        <w:t>em Relatório/Outras Informações.</w:t>
      </w:r>
    </w:p>
    <w:p w14:paraId="1F0FFA24" w14:textId="2941A954" w:rsidR="006F2862" w:rsidRPr="00BC796D" w:rsidRDefault="006F2862" w:rsidP="00C76BA4">
      <w:pPr>
        <w:pStyle w:val="Corpodetexto"/>
        <w:ind w:firstLine="708"/>
        <w:rPr>
          <w:rFonts w:ascii="Times New Roman" w:hAnsi="Times New Roman"/>
          <w:szCs w:val="20"/>
        </w:rPr>
      </w:pPr>
    </w:p>
    <w:p w14:paraId="5709D787" w14:textId="2F9E31FB" w:rsidR="00CB3FA4" w:rsidRPr="00BC796D" w:rsidRDefault="00CB3FA4" w:rsidP="00C76BA4">
      <w:pPr>
        <w:pStyle w:val="Corpodetexto"/>
        <w:ind w:firstLine="708"/>
        <w:rPr>
          <w:rFonts w:ascii="Times New Roman" w:hAnsi="Times New Roman"/>
          <w:szCs w:val="20"/>
        </w:rPr>
      </w:pPr>
    </w:p>
    <w:p w14:paraId="62F03F27" w14:textId="35B39442" w:rsidR="00CB3FA4" w:rsidRPr="00BC796D" w:rsidRDefault="00CB3FA4" w:rsidP="00C76BA4">
      <w:pPr>
        <w:pStyle w:val="Corpodetexto"/>
        <w:ind w:firstLine="708"/>
        <w:rPr>
          <w:rFonts w:ascii="Times New Roman" w:hAnsi="Times New Roman"/>
          <w:szCs w:val="20"/>
        </w:rPr>
      </w:pPr>
    </w:p>
    <w:p w14:paraId="454B80B1" w14:textId="7C94E289" w:rsidR="00CB3FA4" w:rsidRPr="00BC796D" w:rsidRDefault="00CB3FA4" w:rsidP="00C76BA4">
      <w:pPr>
        <w:pStyle w:val="Corpodetexto"/>
        <w:ind w:firstLine="708"/>
        <w:rPr>
          <w:rFonts w:ascii="Times New Roman" w:hAnsi="Times New Roman"/>
          <w:szCs w:val="20"/>
        </w:rPr>
      </w:pPr>
    </w:p>
    <w:p w14:paraId="76C3929C" w14:textId="47DC59CA" w:rsidR="00CB3FA4" w:rsidRPr="00BC796D" w:rsidRDefault="00CB3FA4" w:rsidP="00C76BA4">
      <w:pPr>
        <w:pStyle w:val="Corpodetexto"/>
        <w:ind w:firstLine="708"/>
        <w:rPr>
          <w:rFonts w:ascii="Times New Roman" w:hAnsi="Times New Roman"/>
          <w:szCs w:val="20"/>
        </w:rPr>
      </w:pPr>
    </w:p>
    <w:p w14:paraId="6B6D829B" w14:textId="6338678C" w:rsidR="00CB3FA4" w:rsidRPr="00BC796D" w:rsidRDefault="00CB3FA4" w:rsidP="00C76BA4">
      <w:pPr>
        <w:pStyle w:val="Corpodetexto"/>
        <w:ind w:firstLine="708"/>
        <w:rPr>
          <w:rFonts w:ascii="Times New Roman" w:hAnsi="Times New Roman"/>
          <w:szCs w:val="20"/>
        </w:rPr>
      </w:pPr>
    </w:p>
    <w:p w14:paraId="05E94DCA" w14:textId="6259EF62" w:rsidR="00CB3FA4" w:rsidRPr="00BC796D" w:rsidRDefault="00CB3FA4" w:rsidP="00C76BA4">
      <w:pPr>
        <w:pStyle w:val="Corpodetexto"/>
        <w:ind w:firstLine="708"/>
        <w:rPr>
          <w:rFonts w:ascii="Times New Roman" w:hAnsi="Times New Roman"/>
          <w:szCs w:val="20"/>
        </w:rPr>
      </w:pPr>
    </w:p>
    <w:p w14:paraId="2F417ADD" w14:textId="7E133836" w:rsidR="00CB3FA4" w:rsidRPr="00BC796D" w:rsidRDefault="00CB3FA4" w:rsidP="00C76BA4">
      <w:pPr>
        <w:pStyle w:val="Corpodetexto"/>
        <w:ind w:firstLine="708"/>
        <w:rPr>
          <w:rFonts w:ascii="Times New Roman" w:hAnsi="Times New Roman"/>
          <w:szCs w:val="20"/>
        </w:rPr>
      </w:pPr>
    </w:p>
    <w:p w14:paraId="42607E35" w14:textId="77777777" w:rsidR="00CB3FA4" w:rsidRPr="00BC796D" w:rsidRDefault="00CB3FA4" w:rsidP="00C76BA4">
      <w:pPr>
        <w:pStyle w:val="Corpodetexto"/>
        <w:ind w:firstLine="708"/>
        <w:rPr>
          <w:rFonts w:ascii="Times New Roman" w:hAnsi="Times New Roman"/>
          <w:szCs w:val="20"/>
        </w:rPr>
      </w:pPr>
    </w:p>
    <w:p w14:paraId="42FBF292" w14:textId="77777777" w:rsidR="00DC6BF2" w:rsidRPr="00BC796D"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BC796D"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800: OUTRAS INFORMAÇÕES</w:t>
            </w:r>
          </w:p>
        </w:tc>
      </w:tr>
      <w:tr w:rsidR="00F35665" w:rsidRPr="00BC796D"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35665" w:rsidRPr="00BC796D"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35665" w:rsidRPr="00BC796D"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BC796D" w:rsidRDefault="00F35665" w:rsidP="00F35665">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1E673C7B" w14:textId="77777777" w:rsidR="00DC6BF2" w:rsidRPr="00BC796D"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BC796D"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35665" w:rsidRPr="00BC796D" w14:paraId="26B11DBE" w14:textId="77777777" w:rsidTr="00F3566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A0B7F0"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0BD4F78"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EB444"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shd w:val="clear" w:color="auto" w:fill="auto"/>
            <w:vAlign w:val="center"/>
            <w:hideMark/>
          </w:tcPr>
          <w:p w14:paraId="4876705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C09911"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1BCE463"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92812F"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shd w:val="clear" w:color="auto" w:fill="auto"/>
            <w:vAlign w:val="center"/>
            <w:hideMark/>
          </w:tcPr>
          <w:p w14:paraId="2D72C30A"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Tipo do Documento:</w:t>
            </w:r>
            <w:r w:rsidRPr="00BC796D">
              <w:rPr>
                <w:rFonts w:eastAsia="Times New Roman" w:cs="Times New Roman"/>
                <w:color w:val="000000"/>
                <w:szCs w:val="20"/>
                <w:lang w:eastAsia="pt-BR"/>
              </w:rPr>
              <w:br/>
              <w:t>001 - Memória de Cálculo - Incoporação</w:t>
            </w:r>
            <w:r w:rsidRPr="00BC796D">
              <w:rPr>
                <w:rFonts w:eastAsia="Times New Roman" w:cs="Times New Roman"/>
                <w:color w:val="000000"/>
                <w:szCs w:val="20"/>
                <w:lang w:eastAsia="pt-BR"/>
              </w:rPr>
              <w:br/>
              <w:t>002 - Laudo de Avaliação a Valor Justo</w:t>
            </w:r>
            <w:r w:rsidRPr="00BC796D">
              <w:rPr>
                <w:rFonts w:eastAsia="Times New Roman" w:cs="Times New Roman"/>
                <w:color w:val="000000"/>
                <w:szCs w:val="20"/>
                <w:lang w:eastAsia="pt-BR"/>
              </w:rPr>
              <w:br/>
              <w:t xml:space="preserve">003 </w:t>
            </w:r>
            <w:r w:rsidR="00215013" w:rsidRPr="00BC796D">
              <w:rPr>
                <w:rFonts w:eastAsia="Times New Roman" w:cs="Times New Roman"/>
                <w:color w:val="000000"/>
                <w:szCs w:val="20"/>
                <w:lang w:eastAsia="pt-BR"/>
              </w:rPr>
              <w:t>–</w:t>
            </w:r>
            <w:r w:rsidRPr="00BC796D">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 xml:space="preserve">Hash do arquivo incluído na escrituração. </w:t>
            </w:r>
            <w:r w:rsidRPr="00BC796D">
              <w:rPr>
                <w:rFonts w:eastAsia="Times New Roman" w:cs="Times New Roman"/>
                <w:b/>
                <w:bCs/>
                <w:color w:val="000000"/>
                <w:szCs w:val="20"/>
                <w:lang w:eastAsia="pt-BR"/>
              </w:rPr>
              <w:t>Este campo não deve ser informado no arquivo de importação pois será calculado pelo sistema.</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65E9E23E" w14:textId="77777777" w:rsidTr="00F35665">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CC459AE"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B14A11"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shd w:val="clear" w:color="auto" w:fill="auto"/>
            <w:vAlign w:val="center"/>
            <w:hideMark/>
          </w:tcPr>
          <w:p w14:paraId="5373508E"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Sequência de Bytes: Sequência de bytes que representem um único arquivo no formato RTF (Rich Text Format).</w:t>
            </w:r>
          </w:p>
        </w:tc>
        <w:tc>
          <w:tcPr>
            <w:tcW w:w="920" w:type="dxa"/>
            <w:tcBorders>
              <w:top w:val="nil"/>
              <w:left w:val="nil"/>
              <w:bottom w:val="single" w:sz="8" w:space="0" w:color="auto"/>
              <w:right w:val="single" w:sz="8" w:space="0" w:color="auto"/>
            </w:tcBorders>
            <w:shd w:val="clear" w:color="auto" w:fill="auto"/>
            <w:vAlign w:val="center"/>
            <w:hideMark/>
          </w:tcPr>
          <w:p w14:paraId="09E64463"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DA338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shd w:val="clear" w:color="auto" w:fill="auto"/>
            <w:vAlign w:val="center"/>
            <w:hideMark/>
          </w:tcPr>
          <w:p w14:paraId="0AF87AC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8B9E0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3A5C0A"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Indicador de Fim do Arq</w:t>
            </w:r>
            <w:r w:rsidRPr="00BC796D">
              <w:rPr>
                <w:rFonts w:eastAsia="Times New Roman" w:cs="Times New Roman"/>
                <w:b/>
                <w:bCs/>
                <w:i/>
                <w:iCs/>
                <w:color w:val="000000"/>
                <w:szCs w:val="20"/>
                <w:lang w:eastAsia="pt-BR"/>
              </w:rPr>
              <w:t xml:space="preserve">uivo </w:t>
            </w:r>
            <w:r w:rsidRPr="00BC796D">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48F7D99" w14:textId="77777777" w:rsidR="00DC6BF2" w:rsidRPr="00BC796D" w:rsidRDefault="00DC6BF2" w:rsidP="00BA0E00">
      <w:pPr>
        <w:pStyle w:val="PSDS-CorpodeTexto0"/>
        <w:ind w:left="707"/>
        <w:jc w:val="both"/>
        <w:rPr>
          <w:rFonts w:ascii="Times New Roman" w:hAnsi="Times New Roman"/>
          <w:b/>
          <w:color w:val="002060"/>
        </w:rPr>
      </w:pPr>
    </w:p>
    <w:p w14:paraId="7FD21A9D" w14:textId="77777777" w:rsidR="00DC6BF2" w:rsidRPr="00BC796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3A53F68A" w14:textId="77777777" w:rsidR="00DC6BF2" w:rsidRPr="00BC796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BC796D"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Tipo</w:t>
            </w:r>
          </w:p>
        </w:tc>
      </w:tr>
      <w:tr w:rsidR="00DC6BF2" w:rsidRPr="00BC796D"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BC796D" w:rsidRDefault="00402DF3" w:rsidP="001D59E2">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BC796D" w:rsidRDefault="00402DF3" w:rsidP="001D59E2">
            <w:pPr>
              <w:pStyle w:val="PSDS-CorpodeTexto0"/>
              <w:rPr>
                <w:rFonts w:ascii="Times New Roman" w:hAnsi="Times New Roman"/>
                <w:lang w:val="pt-PT"/>
              </w:rPr>
            </w:pPr>
            <w:r w:rsidRPr="00BC796D">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BC796D" w:rsidRDefault="00402DF3" w:rsidP="001D59E2">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VALIDA_HASH_ARQUIVO: </w:t>
            </w:r>
            <w:r w:rsidRPr="00BC796D">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BC796D" w:rsidRDefault="00DC6BF2" w:rsidP="001D59E2">
            <w:pPr>
              <w:pStyle w:val="PSDS-CorpodeTexto0"/>
              <w:rPr>
                <w:rFonts w:ascii="Times New Roman" w:hAnsi="Times New Roman"/>
                <w:lang w:val="pt-PT"/>
              </w:rPr>
            </w:pPr>
            <w:r w:rsidRPr="00BC796D">
              <w:rPr>
                <w:rFonts w:ascii="Times New Roman" w:hAnsi="Times New Roman"/>
                <w:lang w:val="pt-PT"/>
              </w:rPr>
              <w:t>Erro</w:t>
            </w:r>
          </w:p>
          <w:p w14:paraId="3684B41C" w14:textId="77777777" w:rsidR="00DC6BF2" w:rsidRPr="00BC796D" w:rsidRDefault="00DC6BF2" w:rsidP="001D59E2">
            <w:pPr>
              <w:pStyle w:val="PSDS-CorpodeTexto0"/>
              <w:rPr>
                <w:rFonts w:ascii="Times New Roman" w:hAnsi="Times New Roman"/>
                <w:lang w:val="pt-PT"/>
              </w:rPr>
            </w:pPr>
          </w:p>
        </w:tc>
      </w:tr>
    </w:tbl>
    <w:p w14:paraId="0C91A3F4" w14:textId="77777777" w:rsidR="00DC6BF2" w:rsidRPr="00BC796D" w:rsidRDefault="00DC6BF2" w:rsidP="00DC6BF2">
      <w:pPr>
        <w:pStyle w:val="Corpodetexto"/>
        <w:rPr>
          <w:rFonts w:ascii="Times New Roman" w:hAnsi="Times New Roman"/>
          <w:b/>
          <w:color w:val="002060"/>
          <w:szCs w:val="20"/>
        </w:rPr>
      </w:pPr>
    </w:p>
    <w:p w14:paraId="4A4B7C04" w14:textId="77777777" w:rsidR="00DC6BF2" w:rsidRPr="00BC796D" w:rsidRDefault="00DC6BF2" w:rsidP="00DC6BF2">
      <w:pPr>
        <w:pStyle w:val="PSDS-CorpodeTexto0"/>
        <w:jc w:val="both"/>
        <w:rPr>
          <w:rFonts w:ascii="Times New Roman" w:hAnsi="Times New Roman"/>
          <w:b/>
          <w:color w:val="002060"/>
        </w:rPr>
      </w:pPr>
      <w:r w:rsidRPr="00BC796D">
        <w:rPr>
          <w:rFonts w:ascii="Times New Roman" w:hAnsi="Times New Roman"/>
          <w:b/>
          <w:color w:val="002060"/>
        </w:rPr>
        <w:t>Exemplo de preenchimento:</w:t>
      </w:r>
    </w:p>
    <w:p w14:paraId="4CE17E05" w14:textId="77777777" w:rsidR="00402DF3" w:rsidRPr="00BC796D" w:rsidRDefault="00402DF3" w:rsidP="00DC6BF2">
      <w:pPr>
        <w:pStyle w:val="PSDS-CorpodeTexto0"/>
        <w:jc w:val="both"/>
        <w:rPr>
          <w:rFonts w:ascii="Times New Roman" w:hAnsi="Times New Roman"/>
          <w:b/>
          <w:color w:val="002060"/>
        </w:rPr>
      </w:pPr>
    </w:p>
    <w:p w14:paraId="01AC541F" w14:textId="77777777" w:rsidR="00402DF3" w:rsidRPr="00BC796D" w:rsidRDefault="00402DF3" w:rsidP="00402DF3">
      <w:pPr>
        <w:pStyle w:val="Corpodetexto"/>
        <w:rPr>
          <w:rFonts w:ascii="Times New Roman" w:hAnsi="Times New Roman"/>
          <w:b/>
          <w:color w:val="002060"/>
          <w:szCs w:val="20"/>
          <w:vertAlign w:val="superscript"/>
        </w:rPr>
      </w:pPr>
      <w:r w:rsidRPr="00BC796D">
        <w:rPr>
          <w:rFonts w:ascii="Times New Roman" w:hAnsi="Times New Roman"/>
          <w:b/>
          <w:color w:val="002060"/>
          <w:szCs w:val="20"/>
        </w:rPr>
        <w:t>|Y800|001|Memória de Cálculo – Incoportação|1234567890ABCDEFABCDEFABCDEFAB1234567890|{\rtf1\ansi\ansicpg1252\uc1...|Y800FIM|</w:t>
      </w:r>
    </w:p>
    <w:p w14:paraId="4B23D59E" w14:textId="77777777" w:rsidR="00BA0E00" w:rsidRPr="00BC796D" w:rsidRDefault="00BA0E00" w:rsidP="00402DF3">
      <w:pPr>
        <w:pStyle w:val="Corpodetexto"/>
        <w:ind w:firstLine="708"/>
        <w:rPr>
          <w:rFonts w:ascii="Times New Roman" w:hAnsi="Times New Roman"/>
          <w:color w:val="002060"/>
          <w:szCs w:val="20"/>
        </w:rPr>
      </w:pPr>
      <w:r w:rsidRPr="00BC796D">
        <w:rPr>
          <w:rFonts w:ascii="Times New Roman" w:hAnsi="Times New Roman"/>
          <w:color w:val="002060"/>
          <w:szCs w:val="20"/>
        </w:rPr>
        <w:t>|Y800|: Identificação do tipo do registro.</w:t>
      </w:r>
    </w:p>
    <w:p w14:paraId="38C6FC9F" w14:textId="77777777" w:rsidR="00402DF3" w:rsidRPr="00BC796D" w:rsidRDefault="00402DF3" w:rsidP="00402DF3">
      <w:pPr>
        <w:pStyle w:val="Corpodetexto"/>
        <w:ind w:firstLine="708"/>
        <w:rPr>
          <w:rFonts w:ascii="Times New Roman" w:hAnsi="Times New Roman"/>
          <w:color w:val="002060"/>
          <w:szCs w:val="20"/>
        </w:rPr>
      </w:pPr>
      <w:r w:rsidRPr="00BC796D">
        <w:rPr>
          <w:rFonts w:ascii="Times New Roman" w:hAnsi="Times New Roman"/>
          <w:color w:val="002060"/>
          <w:szCs w:val="20"/>
        </w:rPr>
        <w:t>|001|: Tipo do documento.</w:t>
      </w:r>
    </w:p>
    <w:p w14:paraId="44D631A9" w14:textId="77777777" w:rsidR="00402DF3" w:rsidRPr="00BC796D" w:rsidRDefault="00402DF3" w:rsidP="00402DF3">
      <w:pPr>
        <w:pStyle w:val="Corpodetexto"/>
        <w:ind w:firstLine="708"/>
        <w:rPr>
          <w:rFonts w:ascii="Times New Roman" w:hAnsi="Times New Roman"/>
          <w:color w:val="002060"/>
          <w:szCs w:val="20"/>
        </w:rPr>
      </w:pPr>
      <w:r w:rsidRPr="00BC796D">
        <w:rPr>
          <w:rFonts w:ascii="Times New Roman" w:hAnsi="Times New Roman"/>
          <w:color w:val="002060"/>
          <w:szCs w:val="20"/>
        </w:rPr>
        <w:t>|Memória de Cálculo – Incorporação|: Descrição do documento.</w:t>
      </w:r>
    </w:p>
    <w:p w14:paraId="683BE853" w14:textId="77777777" w:rsidR="00402DF3" w:rsidRPr="00BC796D" w:rsidRDefault="00FB47A2" w:rsidP="00402DF3">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234567890ABCDEFABCDEFABCDEFAB1234567890|: </w:t>
      </w:r>
      <w:r w:rsidRPr="00BC796D">
        <w:rPr>
          <w:rFonts w:ascii="Times New Roman" w:hAnsi="Times New Roman"/>
          <w:i/>
          <w:color w:val="002060"/>
          <w:szCs w:val="20"/>
        </w:rPr>
        <w:t xml:space="preserve">Hash </w:t>
      </w:r>
      <w:r w:rsidRPr="00BC796D">
        <w:rPr>
          <w:rFonts w:ascii="Times New Roman" w:hAnsi="Times New Roman"/>
          <w:color w:val="002060"/>
          <w:szCs w:val="20"/>
        </w:rPr>
        <w:t xml:space="preserve">do </w:t>
      </w:r>
      <w:r w:rsidR="00DF20F8" w:rsidRPr="00BC796D">
        <w:rPr>
          <w:rFonts w:ascii="Times New Roman" w:hAnsi="Times New Roman"/>
          <w:color w:val="002060"/>
          <w:szCs w:val="20"/>
        </w:rPr>
        <w:t>arquivo</w:t>
      </w:r>
      <w:r w:rsidRPr="00BC796D">
        <w:rPr>
          <w:rFonts w:ascii="Times New Roman" w:hAnsi="Times New Roman"/>
          <w:color w:val="002060"/>
          <w:szCs w:val="20"/>
        </w:rPr>
        <w:t xml:space="preserve"> incluído.</w:t>
      </w:r>
    </w:p>
    <w:p w14:paraId="5D4CA060" w14:textId="77777777" w:rsidR="00BA0E00" w:rsidRPr="00BC796D" w:rsidRDefault="00BA0E00" w:rsidP="00402DF3">
      <w:pPr>
        <w:pStyle w:val="Corpodetexto"/>
        <w:ind w:firstLine="708"/>
        <w:rPr>
          <w:rFonts w:ascii="Times New Roman" w:hAnsi="Times New Roman"/>
          <w:color w:val="002060"/>
          <w:szCs w:val="20"/>
        </w:rPr>
      </w:pPr>
      <w:r w:rsidRPr="00BC796D">
        <w:rPr>
          <w:rFonts w:ascii="Times New Roman" w:hAnsi="Times New Roman"/>
          <w:color w:val="002060"/>
          <w:szCs w:val="20"/>
        </w:rPr>
        <w:t>|{\rtf1\ansi\ansicpg1252\uc1...|: Sequência de bytes que representem um único arquivo no formato RTF (Rich Text Format).</w:t>
      </w:r>
    </w:p>
    <w:p w14:paraId="5FB1761D" w14:textId="77777777" w:rsidR="00C76BA4" w:rsidRPr="00BC796D" w:rsidRDefault="00BA0E00" w:rsidP="008A4AD1">
      <w:pPr>
        <w:pStyle w:val="Corpodetexto"/>
        <w:ind w:firstLine="708"/>
        <w:rPr>
          <w:b/>
          <w:bCs/>
          <w:color w:val="0000FF"/>
          <w:szCs w:val="20"/>
        </w:rPr>
      </w:pPr>
      <w:r w:rsidRPr="00BC796D">
        <w:rPr>
          <w:rFonts w:ascii="Times New Roman" w:hAnsi="Times New Roman"/>
          <w:color w:val="002060"/>
          <w:szCs w:val="20"/>
        </w:rPr>
        <w:t>|Y800FIM|: Identificação o fim do arquivo.</w:t>
      </w:r>
      <w:r w:rsidR="00C76BA4" w:rsidRPr="00BC796D">
        <w:rPr>
          <w:color w:val="0000FF"/>
          <w:szCs w:val="20"/>
        </w:rPr>
        <w:br w:type="page"/>
      </w:r>
    </w:p>
    <w:p w14:paraId="360D1E50" w14:textId="77777777" w:rsidR="003B49DF" w:rsidRPr="00BC796D" w:rsidRDefault="003B49DF" w:rsidP="00867F54">
      <w:pPr>
        <w:pStyle w:val="Ttulo4"/>
      </w:pPr>
      <w:bookmarkStart w:id="482" w:name="_Toc532980546"/>
      <w:r w:rsidRPr="00BC796D">
        <w:t>Registro Y990: Encerramento do Bloco Y</w:t>
      </w:r>
      <w:bookmarkEnd w:id="482"/>
    </w:p>
    <w:p w14:paraId="3050AC7E" w14:textId="77777777" w:rsidR="003B49DF" w:rsidRPr="00BC796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1F637EA" w14:textId="77777777" w:rsidR="000779C9" w:rsidRPr="00BC796D"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BC796D"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990: ENCERRAMENTO DO BLOCO Y</w:t>
            </w:r>
          </w:p>
        </w:tc>
      </w:tr>
      <w:tr w:rsidR="00476E6E" w:rsidRPr="00BC796D"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76E6E" w:rsidRPr="00BC796D"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476E6E" w:rsidRPr="00BC796D"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EB98229" w14:textId="77777777" w:rsidR="00A02210" w:rsidRPr="00BC796D"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BC796D"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765A6B5B"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953F20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77DBE5"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53B974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shd w:val="clear" w:color="auto" w:fill="auto"/>
            <w:vAlign w:val="center"/>
            <w:hideMark/>
          </w:tcPr>
          <w:p w14:paraId="6A26D29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6997E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3F4BFAC"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F6A0C0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Y990]</w:t>
            </w:r>
          </w:p>
        </w:tc>
        <w:tc>
          <w:tcPr>
            <w:tcW w:w="1120" w:type="dxa"/>
            <w:tcBorders>
              <w:top w:val="nil"/>
              <w:left w:val="nil"/>
              <w:bottom w:val="nil"/>
              <w:right w:val="single" w:sz="8" w:space="0" w:color="auto"/>
            </w:tcBorders>
            <w:shd w:val="clear" w:color="auto" w:fill="auto"/>
            <w:vAlign w:val="center"/>
            <w:hideMark/>
          </w:tcPr>
          <w:p w14:paraId="625BC9D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4E2C5FC" w14:textId="77777777" w:rsidR="00A02210" w:rsidRPr="00BC796D" w:rsidRDefault="00A02210" w:rsidP="000779C9">
      <w:pPr>
        <w:pStyle w:val="Corpodetexto"/>
        <w:rPr>
          <w:rFonts w:ascii="Times New Roman" w:hAnsi="Times New Roman"/>
          <w:b/>
          <w:color w:val="002060"/>
          <w:szCs w:val="20"/>
        </w:rPr>
      </w:pPr>
    </w:p>
    <w:p w14:paraId="1AD22ED7" w14:textId="77777777" w:rsidR="00A02210" w:rsidRPr="00BC796D" w:rsidRDefault="000779C9" w:rsidP="000779C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C5B9CDD" w14:textId="77777777" w:rsidR="00A02210" w:rsidRPr="00BC796D" w:rsidRDefault="00A02210" w:rsidP="000779C9">
      <w:pPr>
        <w:pStyle w:val="Corpodetexto"/>
        <w:rPr>
          <w:rFonts w:ascii="Times New Roman" w:hAnsi="Times New Roman"/>
          <w:b/>
          <w:color w:val="002060"/>
          <w:szCs w:val="20"/>
        </w:rPr>
      </w:pPr>
    </w:p>
    <w:p w14:paraId="319D8AF3" w14:textId="77777777" w:rsidR="000779C9" w:rsidRPr="00BC796D" w:rsidRDefault="000779C9" w:rsidP="000779C9">
      <w:pPr>
        <w:pStyle w:val="Corpodetexto"/>
        <w:rPr>
          <w:rFonts w:ascii="Times New Roman" w:hAnsi="Times New Roman"/>
          <w:b/>
          <w:color w:val="002060"/>
          <w:szCs w:val="20"/>
        </w:rPr>
      </w:pPr>
      <w:r w:rsidRPr="00BC796D">
        <w:rPr>
          <w:rFonts w:ascii="Times New Roman" w:hAnsi="Times New Roman"/>
          <w:b/>
          <w:color w:val="002060"/>
          <w:szCs w:val="20"/>
        </w:rPr>
        <w:t>|</w:t>
      </w:r>
      <w:r w:rsidR="00C77098" w:rsidRPr="00BC796D">
        <w:rPr>
          <w:rFonts w:ascii="Times New Roman" w:hAnsi="Times New Roman"/>
          <w:b/>
          <w:color w:val="002060"/>
          <w:szCs w:val="20"/>
        </w:rPr>
        <w:t>Y99</w:t>
      </w:r>
      <w:r w:rsidRPr="00BC796D">
        <w:rPr>
          <w:rFonts w:ascii="Times New Roman" w:hAnsi="Times New Roman"/>
          <w:b/>
          <w:color w:val="002060"/>
          <w:szCs w:val="20"/>
        </w:rPr>
        <w:t>0|</w:t>
      </w:r>
      <w:r w:rsidR="00BA0E00" w:rsidRPr="00BC796D">
        <w:rPr>
          <w:rFonts w:ascii="Times New Roman" w:hAnsi="Times New Roman"/>
          <w:b/>
          <w:color w:val="002060"/>
          <w:szCs w:val="20"/>
        </w:rPr>
        <w:t>12</w:t>
      </w:r>
      <w:r w:rsidR="00C77098" w:rsidRPr="00BC796D">
        <w:rPr>
          <w:rFonts w:ascii="Times New Roman" w:hAnsi="Times New Roman"/>
          <w:b/>
          <w:color w:val="002060"/>
          <w:szCs w:val="20"/>
        </w:rPr>
        <w:t>0</w:t>
      </w:r>
      <w:r w:rsidRPr="00BC796D">
        <w:rPr>
          <w:rFonts w:ascii="Times New Roman" w:hAnsi="Times New Roman"/>
          <w:b/>
          <w:color w:val="002060"/>
          <w:szCs w:val="20"/>
        </w:rPr>
        <w:t>|</w:t>
      </w:r>
    </w:p>
    <w:p w14:paraId="03E85CC1" w14:textId="77777777" w:rsidR="000779C9" w:rsidRPr="00BC796D" w:rsidRDefault="000779C9" w:rsidP="000779C9">
      <w:pPr>
        <w:pStyle w:val="Corpodetexto"/>
        <w:ind w:firstLine="708"/>
        <w:rPr>
          <w:rFonts w:ascii="Times New Roman" w:hAnsi="Times New Roman"/>
          <w:color w:val="002060"/>
          <w:szCs w:val="20"/>
        </w:rPr>
      </w:pPr>
      <w:r w:rsidRPr="00BC796D">
        <w:rPr>
          <w:rFonts w:ascii="Times New Roman" w:hAnsi="Times New Roman"/>
          <w:color w:val="002060"/>
          <w:szCs w:val="20"/>
        </w:rPr>
        <w:t>|Y990|: Identificação do tipo do registro.</w:t>
      </w:r>
    </w:p>
    <w:p w14:paraId="043B0EBD" w14:textId="77777777" w:rsidR="00BA0E00" w:rsidRPr="00BC796D" w:rsidRDefault="00BA0E00" w:rsidP="00BA0E00">
      <w:pPr>
        <w:pStyle w:val="Corpodetexto"/>
        <w:ind w:firstLine="708"/>
        <w:rPr>
          <w:rFonts w:ascii="Times New Roman" w:hAnsi="Times New Roman"/>
          <w:color w:val="002060"/>
          <w:szCs w:val="20"/>
        </w:rPr>
      </w:pPr>
      <w:r w:rsidRPr="00BC796D">
        <w:rPr>
          <w:rFonts w:ascii="Times New Roman" w:hAnsi="Times New Roman"/>
          <w:color w:val="002060"/>
          <w:szCs w:val="20"/>
        </w:rPr>
        <w:t>|12</w:t>
      </w:r>
      <w:r w:rsidR="00C77098" w:rsidRPr="00BC796D">
        <w:rPr>
          <w:rFonts w:ascii="Times New Roman" w:hAnsi="Times New Roman"/>
          <w:color w:val="002060"/>
          <w:szCs w:val="20"/>
        </w:rPr>
        <w:t>0</w:t>
      </w:r>
      <w:r w:rsidR="000779C9" w:rsidRPr="00BC796D">
        <w:rPr>
          <w:rFonts w:ascii="Times New Roman" w:hAnsi="Times New Roman"/>
          <w:color w:val="002060"/>
          <w:szCs w:val="20"/>
        </w:rPr>
        <w:t xml:space="preserve">|: </w:t>
      </w:r>
      <w:r w:rsidRPr="00BC796D">
        <w:rPr>
          <w:rFonts w:ascii="Times New Roman" w:hAnsi="Times New Roman"/>
          <w:color w:val="002060"/>
          <w:szCs w:val="20"/>
        </w:rPr>
        <w:t>A quantidade total de registros do Bloco Y é 12</w:t>
      </w:r>
      <w:r w:rsidR="00C77098" w:rsidRPr="00BC796D">
        <w:rPr>
          <w:rFonts w:ascii="Times New Roman" w:hAnsi="Times New Roman"/>
          <w:color w:val="002060"/>
          <w:szCs w:val="20"/>
        </w:rPr>
        <w:t>0</w:t>
      </w:r>
      <w:r w:rsidRPr="00BC796D">
        <w:rPr>
          <w:rFonts w:ascii="Times New Roman" w:hAnsi="Times New Roman"/>
          <w:color w:val="002060"/>
          <w:szCs w:val="20"/>
        </w:rPr>
        <w:t xml:space="preserve"> (</w:t>
      </w:r>
      <w:r w:rsidR="00C77098" w:rsidRPr="00BC796D">
        <w:rPr>
          <w:rFonts w:ascii="Times New Roman" w:hAnsi="Times New Roman"/>
          <w:color w:val="002060"/>
          <w:szCs w:val="20"/>
        </w:rPr>
        <w:t>cento e vinte</w:t>
      </w:r>
      <w:r w:rsidRPr="00BC796D">
        <w:rPr>
          <w:rFonts w:ascii="Times New Roman" w:hAnsi="Times New Roman"/>
          <w:color w:val="002060"/>
          <w:szCs w:val="20"/>
        </w:rPr>
        <w:t xml:space="preserve"> registros).</w:t>
      </w:r>
    </w:p>
    <w:p w14:paraId="68B12C18" w14:textId="77777777" w:rsidR="00733470" w:rsidRPr="00BC796D" w:rsidRDefault="00733470" w:rsidP="00BA0E00">
      <w:pPr>
        <w:pStyle w:val="Corpodetexto"/>
        <w:ind w:firstLine="708"/>
        <w:rPr>
          <w:rFonts w:ascii="Times New Roman" w:hAnsi="Times New Roman"/>
          <w:color w:val="0000FF"/>
          <w:szCs w:val="20"/>
        </w:rPr>
      </w:pPr>
    </w:p>
    <w:p w14:paraId="6FF580D6" w14:textId="77777777" w:rsidR="000779C9" w:rsidRPr="00BC796D" w:rsidRDefault="000779C9">
      <w:pPr>
        <w:rPr>
          <w:b/>
          <w:bCs/>
          <w:color w:val="0000FF"/>
          <w:szCs w:val="20"/>
        </w:rPr>
      </w:pPr>
      <w:r w:rsidRPr="00BC796D">
        <w:rPr>
          <w:color w:val="0000FF"/>
          <w:szCs w:val="20"/>
        </w:rPr>
        <w:br w:type="page"/>
      </w:r>
    </w:p>
    <w:p w14:paraId="385C9611" w14:textId="77777777" w:rsidR="003B49DF" w:rsidRPr="00BC796D" w:rsidRDefault="003B49DF" w:rsidP="00867F54">
      <w:pPr>
        <w:pStyle w:val="Ttulo3"/>
      </w:pPr>
      <w:bookmarkStart w:id="483" w:name="_Toc532980547"/>
      <w:r w:rsidRPr="00BC796D">
        <w:t>Bloco 9: Encerramento do Arquivo Digital</w:t>
      </w:r>
      <w:bookmarkEnd w:id="483"/>
    </w:p>
    <w:p w14:paraId="52F5DB9F" w14:textId="77777777" w:rsidR="003B49DF" w:rsidRPr="00BC796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BC796D" w:rsidRDefault="003B49DF" w:rsidP="00867F54">
      <w:pPr>
        <w:pStyle w:val="Ttulo4"/>
      </w:pPr>
      <w:bookmarkStart w:id="484" w:name="_Toc532980548"/>
      <w:r w:rsidRPr="00BC796D">
        <w:t>Registro 9001: Abertura do Bloco 9</w:t>
      </w:r>
      <w:bookmarkEnd w:id="484"/>
    </w:p>
    <w:p w14:paraId="76693442" w14:textId="77777777" w:rsidR="00F0386C" w:rsidRPr="00BC796D" w:rsidRDefault="00F0386C" w:rsidP="00F0386C"/>
    <w:p w14:paraId="3D06B8F8" w14:textId="77777777" w:rsidR="000779C9" w:rsidRPr="00BC796D" w:rsidRDefault="000779C9" w:rsidP="003B49DF">
      <w:pPr>
        <w:rPr>
          <w:szCs w:val="20"/>
        </w:rPr>
      </w:pPr>
      <w:r w:rsidRPr="00BC796D">
        <w:rPr>
          <w:szCs w:val="20"/>
        </w:rPr>
        <w:tab/>
        <w:t>Este registro indica se o Bloco 9 possui dados informados.</w:t>
      </w:r>
    </w:p>
    <w:p w14:paraId="45F2D8A3" w14:textId="77777777" w:rsidR="003B49DF" w:rsidRPr="00BC796D"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001: ABERTURA DO BLOCO 9</w:t>
            </w:r>
          </w:p>
        </w:tc>
      </w:tr>
      <w:tr w:rsidR="00476E6E" w:rsidRPr="00BC796D"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OCORRENCIA_UNITARIA_ARQ</w:t>
            </w:r>
          </w:p>
        </w:tc>
      </w:tr>
      <w:tr w:rsidR="00476E6E" w:rsidRPr="00BC796D"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476E6E" w:rsidRPr="00BC796D"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6181098" w14:textId="77777777" w:rsidR="001D59E2" w:rsidRPr="00BC796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BC796D"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698F7996"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280280"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F4B5D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F04AE1"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shd w:val="clear" w:color="auto" w:fill="auto"/>
            <w:vAlign w:val="center"/>
            <w:hideMark/>
          </w:tcPr>
          <w:p w14:paraId="6C754A70"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AB5AD6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6CB7A2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71AFE0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9001]</w:t>
            </w:r>
          </w:p>
        </w:tc>
        <w:tc>
          <w:tcPr>
            <w:tcW w:w="1120" w:type="dxa"/>
            <w:tcBorders>
              <w:top w:val="nil"/>
              <w:left w:val="nil"/>
              <w:bottom w:val="nil"/>
              <w:right w:val="single" w:sz="8" w:space="0" w:color="auto"/>
            </w:tcBorders>
            <w:shd w:val="clear" w:color="auto" w:fill="auto"/>
            <w:vAlign w:val="center"/>
            <w:hideMark/>
          </w:tcPr>
          <w:p w14:paraId="4190C2D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BE63896" w14:textId="77777777" w:rsidR="001D59E2" w:rsidRPr="00BC796D" w:rsidRDefault="001D59E2" w:rsidP="000779C9">
      <w:pPr>
        <w:rPr>
          <w:b/>
          <w:szCs w:val="20"/>
        </w:rPr>
      </w:pPr>
    </w:p>
    <w:p w14:paraId="4A15D099" w14:textId="77777777" w:rsidR="003B49DF" w:rsidRPr="00BC796D" w:rsidRDefault="003B49DF" w:rsidP="000779C9">
      <w:pPr>
        <w:rPr>
          <w:b/>
          <w:szCs w:val="20"/>
        </w:rPr>
      </w:pPr>
      <w:r w:rsidRPr="00BC796D">
        <w:rPr>
          <w:b/>
          <w:szCs w:val="20"/>
        </w:rPr>
        <w:t>I – Regras de Validação do Registro:</w:t>
      </w:r>
    </w:p>
    <w:p w14:paraId="41F04C08" w14:textId="77777777" w:rsidR="003B49DF" w:rsidRPr="00BC796D" w:rsidRDefault="0088706D" w:rsidP="003B49DF">
      <w:pPr>
        <w:pStyle w:val="Corpodetexto"/>
        <w:ind w:left="708" w:firstLine="12"/>
        <w:rPr>
          <w:rFonts w:ascii="Times New Roman" w:hAnsi="Times New Roman"/>
          <w:szCs w:val="20"/>
        </w:rPr>
      </w:pPr>
      <w:hyperlink r:id="rId279" w:anchor="REGRA_OCORRENCIA_UNITARIA_ARQ" w:history="1">
        <w:r w:rsidR="003B49DF" w:rsidRPr="00BC796D">
          <w:rPr>
            <w:rFonts w:ascii="Times New Roman" w:hAnsi="Times New Roman"/>
            <w:b/>
            <w:szCs w:val="20"/>
          </w:rPr>
          <w:t>REGRA_OCORRENCIA_UNITARIA_ARQ</w:t>
        </w:r>
      </w:hyperlink>
      <w:r w:rsidR="003B49DF" w:rsidRPr="00BC796D">
        <w:rPr>
          <w:rFonts w:ascii="Times New Roman" w:hAnsi="Times New Roman"/>
          <w:color w:val="auto"/>
          <w:szCs w:val="20"/>
        </w:rPr>
        <w:t xml:space="preserve">: </w:t>
      </w:r>
      <w:r w:rsidR="003B49DF" w:rsidRPr="00BC796D">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BC796D" w:rsidRDefault="003B49DF" w:rsidP="003B49DF">
      <w:pPr>
        <w:pStyle w:val="Corpodetexto"/>
        <w:rPr>
          <w:rFonts w:ascii="Times New Roman" w:hAnsi="Times New Roman"/>
          <w:szCs w:val="20"/>
        </w:rPr>
      </w:pPr>
    </w:p>
    <w:p w14:paraId="67D90D4A" w14:textId="77777777" w:rsidR="001D59E2" w:rsidRPr="00BC796D" w:rsidRDefault="000779C9" w:rsidP="003B49DF">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CDFB1E4" w14:textId="77777777" w:rsidR="001D59E2" w:rsidRPr="00BC796D" w:rsidRDefault="001D59E2" w:rsidP="003B49DF">
      <w:pPr>
        <w:pStyle w:val="Corpodetexto"/>
        <w:rPr>
          <w:rFonts w:ascii="Times New Roman" w:hAnsi="Times New Roman"/>
          <w:b/>
          <w:color w:val="002060"/>
          <w:szCs w:val="20"/>
        </w:rPr>
      </w:pPr>
    </w:p>
    <w:p w14:paraId="7CB841C7" w14:textId="77777777" w:rsidR="000779C9" w:rsidRPr="00BC796D" w:rsidRDefault="000779C9" w:rsidP="003B49DF">
      <w:pPr>
        <w:pStyle w:val="Corpodetexto"/>
        <w:rPr>
          <w:rFonts w:ascii="Times New Roman" w:hAnsi="Times New Roman"/>
          <w:b/>
          <w:color w:val="002060"/>
          <w:szCs w:val="20"/>
        </w:rPr>
      </w:pPr>
      <w:r w:rsidRPr="00BC796D">
        <w:rPr>
          <w:rFonts w:ascii="Times New Roman" w:hAnsi="Times New Roman"/>
          <w:b/>
          <w:color w:val="002060"/>
          <w:szCs w:val="20"/>
        </w:rPr>
        <w:t>|9001|0|</w:t>
      </w:r>
    </w:p>
    <w:p w14:paraId="43C07A36" w14:textId="77777777" w:rsidR="000779C9" w:rsidRPr="00BC796D" w:rsidRDefault="000779C9" w:rsidP="000779C9">
      <w:pPr>
        <w:pStyle w:val="Corpodetexto"/>
        <w:ind w:firstLine="708"/>
        <w:rPr>
          <w:rFonts w:ascii="Times New Roman" w:hAnsi="Times New Roman"/>
          <w:color w:val="002060"/>
          <w:szCs w:val="20"/>
        </w:rPr>
      </w:pPr>
      <w:r w:rsidRPr="00BC796D">
        <w:rPr>
          <w:rFonts w:ascii="Times New Roman" w:hAnsi="Times New Roman"/>
          <w:color w:val="002060"/>
          <w:szCs w:val="20"/>
        </w:rPr>
        <w:t>|9001|: Identificação do tipo do registro.</w:t>
      </w:r>
    </w:p>
    <w:p w14:paraId="4A1D3A77" w14:textId="77777777" w:rsidR="000779C9" w:rsidRPr="00BC796D" w:rsidRDefault="000779C9" w:rsidP="000779C9">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5E58C0B1" w14:textId="77777777" w:rsidR="00DD4BB2" w:rsidRPr="00BC796D" w:rsidRDefault="00DD4BB2" w:rsidP="00DD4BB2">
      <w:pPr>
        <w:pStyle w:val="Corpodetexto"/>
        <w:rPr>
          <w:rFonts w:ascii="Times New Roman" w:hAnsi="Times New Roman"/>
          <w:color w:val="002060"/>
          <w:szCs w:val="20"/>
        </w:rPr>
      </w:pPr>
    </w:p>
    <w:p w14:paraId="0DE541DC" w14:textId="77777777" w:rsidR="008600E7" w:rsidRPr="00BC796D" w:rsidRDefault="008600E7">
      <w:pPr>
        <w:spacing w:after="200" w:line="276" w:lineRule="auto"/>
        <w:rPr>
          <w:b/>
          <w:bCs/>
          <w:color w:val="0000FF"/>
          <w:szCs w:val="20"/>
        </w:rPr>
      </w:pPr>
      <w:r w:rsidRPr="00BC796D">
        <w:rPr>
          <w:color w:val="0000FF"/>
          <w:szCs w:val="20"/>
        </w:rPr>
        <w:br w:type="page"/>
      </w:r>
    </w:p>
    <w:p w14:paraId="2F1C5C8E" w14:textId="77777777" w:rsidR="00DD4BB2" w:rsidRPr="00BC796D" w:rsidRDefault="00DD4BB2" w:rsidP="00867F54">
      <w:pPr>
        <w:pStyle w:val="Ttulo4"/>
      </w:pPr>
      <w:bookmarkStart w:id="485" w:name="_Toc532980549"/>
      <w:r w:rsidRPr="00BC796D">
        <w:t>Registro 9100: Avisos da Escrituração</w:t>
      </w:r>
      <w:bookmarkEnd w:id="485"/>
    </w:p>
    <w:p w14:paraId="6E177FEF" w14:textId="77777777" w:rsidR="00DD4BB2" w:rsidRPr="00BC796D" w:rsidRDefault="00DD4BB2" w:rsidP="00DD4BB2">
      <w:pPr>
        <w:pStyle w:val="Corpodetexto"/>
        <w:rPr>
          <w:rFonts w:ascii="Times New Roman" w:hAnsi="Times New Roman"/>
          <w:color w:val="002060"/>
          <w:szCs w:val="20"/>
        </w:rPr>
      </w:pPr>
    </w:p>
    <w:p w14:paraId="1693F78D" w14:textId="77777777" w:rsidR="008600E7" w:rsidRPr="00BC796D" w:rsidRDefault="00DD4BB2" w:rsidP="001D59E2">
      <w:pPr>
        <w:shd w:val="clear" w:color="auto" w:fill="FFFFFF"/>
        <w:rPr>
          <w:color w:val="222222"/>
          <w:szCs w:val="20"/>
        </w:rPr>
      </w:pPr>
      <w:r w:rsidRPr="00BC796D">
        <w:rPr>
          <w:color w:val="222222"/>
          <w:szCs w:val="20"/>
        </w:rPr>
        <w:t> </w:t>
      </w:r>
      <w:r w:rsidR="005D549B" w:rsidRPr="00BC796D">
        <w:rPr>
          <w:color w:val="222222"/>
          <w:szCs w:val="20"/>
        </w:rPr>
        <w:tab/>
      </w:r>
      <w:r w:rsidR="008600E7" w:rsidRPr="00BC796D">
        <w:rPr>
          <w:color w:val="222222"/>
          <w:szCs w:val="20"/>
        </w:rPr>
        <w:t>Registro inserido pelo sistema com as d</w:t>
      </w:r>
      <w:r w:rsidRPr="00BC796D">
        <w:rPr>
          <w:color w:val="222222"/>
          <w:szCs w:val="20"/>
        </w:rPr>
        <w:t xml:space="preserve">ivergências apontadas </w:t>
      </w:r>
      <w:r w:rsidR="00DB09C0" w:rsidRPr="00BC796D">
        <w:rPr>
          <w:color w:val="222222"/>
          <w:szCs w:val="20"/>
        </w:rPr>
        <w:t>pelas regras que geram advertências.</w:t>
      </w:r>
    </w:p>
    <w:p w14:paraId="458C9C49" w14:textId="77777777" w:rsidR="001D59E2" w:rsidRPr="00BC796D"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100: AVISOS DA ESCRITURAÇÃO</w:t>
            </w:r>
          </w:p>
        </w:tc>
      </w:tr>
      <w:tr w:rsidR="00476E6E" w:rsidRPr="00BC796D"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76E6E" w:rsidRPr="00BC796D"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76E6E" w:rsidRPr="00BC796D"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46CC44BE" w14:textId="77777777" w:rsidR="001D59E2" w:rsidRPr="00BC796D"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BC796D" w14:paraId="3DF09DB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63"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69"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7"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729E70D3"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52DE3A2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63" w:type="dxa"/>
            <w:tcBorders>
              <w:top w:val="nil"/>
              <w:left w:val="nil"/>
              <w:bottom w:val="single" w:sz="8" w:space="0" w:color="auto"/>
              <w:right w:val="single" w:sz="8" w:space="0" w:color="auto"/>
            </w:tcBorders>
            <w:shd w:val="clear" w:color="auto" w:fill="auto"/>
            <w:vAlign w:val="center"/>
            <w:hideMark/>
          </w:tcPr>
          <w:p w14:paraId="326A0CD7"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69" w:type="dxa"/>
            <w:tcBorders>
              <w:top w:val="nil"/>
              <w:left w:val="nil"/>
              <w:bottom w:val="nil"/>
              <w:right w:val="single" w:sz="8" w:space="0" w:color="auto"/>
            </w:tcBorders>
            <w:shd w:val="clear" w:color="auto" w:fill="auto"/>
            <w:vAlign w:val="center"/>
            <w:hideMark/>
          </w:tcPr>
          <w:p w14:paraId="297B54B2"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100).</w:t>
            </w:r>
          </w:p>
        </w:tc>
        <w:tc>
          <w:tcPr>
            <w:tcW w:w="911" w:type="dxa"/>
            <w:tcBorders>
              <w:top w:val="nil"/>
              <w:left w:val="nil"/>
              <w:bottom w:val="nil"/>
              <w:right w:val="single" w:sz="8" w:space="0" w:color="auto"/>
            </w:tcBorders>
            <w:shd w:val="clear" w:color="auto" w:fill="auto"/>
            <w:vAlign w:val="center"/>
            <w:hideMark/>
          </w:tcPr>
          <w:p w14:paraId="7B6CFA2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1EC624B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nil"/>
              <w:right w:val="single" w:sz="8" w:space="0" w:color="auto"/>
            </w:tcBorders>
            <w:shd w:val="clear" w:color="auto" w:fill="auto"/>
            <w:vAlign w:val="center"/>
            <w:hideMark/>
          </w:tcPr>
          <w:p w14:paraId="327BDCF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nil"/>
              <w:right w:val="single" w:sz="8" w:space="0" w:color="auto"/>
            </w:tcBorders>
            <w:shd w:val="clear" w:color="auto" w:fill="auto"/>
            <w:vAlign w:val="center"/>
            <w:hideMark/>
          </w:tcPr>
          <w:p w14:paraId="54D9EBE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9100]</w:t>
            </w:r>
          </w:p>
        </w:tc>
        <w:tc>
          <w:tcPr>
            <w:tcW w:w="1163" w:type="dxa"/>
            <w:tcBorders>
              <w:top w:val="nil"/>
              <w:left w:val="nil"/>
              <w:bottom w:val="nil"/>
              <w:right w:val="single" w:sz="8" w:space="0" w:color="auto"/>
            </w:tcBorders>
            <w:shd w:val="clear" w:color="auto" w:fill="auto"/>
            <w:vAlign w:val="center"/>
            <w:hideMark/>
          </w:tcPr>
          <w:p w14:paraId="473C629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198EF8CB"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63"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NOM_REGRA</w:t>
            </w:r>
          </w:p>
        </w:tc>
        <w:tc>
          <w:tcPr>
            <w:tcW w:w="7269"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dentificação da regra.</w:t>
            </w:r>
          </w:p>
        </w:tc>
        <w:tc>
          <w:tcPr>
            <w:tcW w:w="911"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r w:rsidR="00476E6E" w:rsidRPr="00BC796D" w14:paraId="687136EC"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1CEB433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63" w:type="dxa"/>
            <w:tcBorders>
              <w:top w:val="nil"/>
              <w:left w:val="nil"/>
              <w:bottom w:val="single" w:sz="8" w:space="0" w:color="auto"/>
              <w:right w:val="single" w:sz="8" w:space="0" w:color="auto"/>
            </w:tcBorders>
            <w:shd w:val="clear" w:color="auto" w:fill="auto"/>
            <w:vAlign w:val="center"/>
            <w:hideMark/>
          </w:tcPr>
          <w:p w14:paraId="087E42B1"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MSG_REGRA</w:t>
            </w:r>
          </w:p>
        </w:tc>
        <w:tc>
          <w:tcPr>
            <w:tcW w:w="7269" w:type="dxa"/>
            <w:tcBorders>
              <w:top w:val="nil"/>
              <w:left w:val="nil"/>
              <w:bottom w:val="single" w:sz="8" w:space="0" w:color="auto"/>
              <w:right w:val="single" w:sz="8" w:space="0" w:color="auto"/>
            </w:tcBorders>
            <w:shd w:val="clear" w:color="auto" w:fill="auto"/>
            <w:vAlign w:val="center"/>
            <w:hideMark/>
          </w:tcPr>
          <w:p w14:paraId="6ED12C22"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Mensagem: Mensagem associada ao aviso.</w:t>
            </w:r>
          </w:p>
        </w:tc>
        <w:tc>
          <w:tcPr>
            <w:tcW w:w="911" w:type="dxa"/>
            <w:tcBorders>
              <w:top w:val="nil"/>
              <w:left w:val="nil"/>
              <w:bottom w:val="single" w:sz="8" w:space="0" w:color="auto"/>
              <w:right w:val="single" w:sz="8" w:space="0" w:color="auto"/>
            </w:tcBorders>
            <w:shd w:val="clear" w:color="auto" w:fill="auto"/>
            <w:vAlign w:val="center"/>
            <w:hideMark/>
          </w:tcPr>
          <w:p w14:paraId="6996F82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FBAEE4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2153C1C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253ED58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6925FC6"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76E6E" w:rsidRPr="00BC796D" w14:paraId="7CFC7F84"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63"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ISTRO</w:t>
            </w:r>
          </w:p>
        </w:tc>
        <w:tc>
          <w:tcPr>
            <w:tcW w:w="7269"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istro: Registro onde ocorreu o aviso.</w:t>
            </w:r>
          </w:p>
        </w:tc>
        <w:tc>
          <w:tcPr>
            <w:tcW w:w="911"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r w:rsidR="00476E6E" w:rsidRPr="00BC796D" w14:paraId="2699B874" w14:textId="77777777" w:rsidTr="004B3F2F">
        <w:trPr>
          <w:trHeight w:val="315"/>
        </w:trPr>
        <w:tc>
          <w:tcPr>
            <w:tcW w:w="906" w:type="dxa"/>
            <w:tcBorders>
              <w:top w:val="nil"/>
              <w:left w:val="single" w:sz="8" w:space="0" w:color="auto"/>
              <w:bottom w:val="single" w:sz="4" w:space="0" w:color="auto"/>
              <w:right w:val="single" w:sz="8" w:space="0" w:color="auto"/>
            </w:tcBorders>
            <w:shd w:val="clear" w:color="auto" w:fill="auto"/>
            <w:vAlign w:val="center"/>
            <w:hideMark/>
          </w:tcPr>
          <w:p w14:paraId="7DB4DAE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63" w:type="dxa"/>
            <w:tcBorders>
              <w:top w:val="nil"/>
              <w:left w:val="nil"/>
              <w:bottom w:val="single" w:sz="4" w:space="0" w:color="auto"/>
              <w:right w:val="single" w:sz="8" w:space="0" w:color="auto"/>
            </w:tcBorders>
            <w:shd w:val="clear" w:color="auto" w:fill="auto"/>
            <w:vAlign w:val="center"/>
            <w:hideMark/>
          </w:tcPr>
          <w:p w14:paraId="1E3E6B6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CAMPO</w:t>
            </w:r>
          </w:p>
        </w:tc>
        <w:tc>
          <w:tcPr>
            <w:tcW w:w="7269" w:type="dxa"/>
            <w:tcBorders>
              <w:top w:val="nil"/>
              <w:left w:val="nil"/>
              <w:bottom w:val="single" w:sz="8" w:space="0" w:color="auto"/>
              <w:right w:val="single" w:sz="8" w:space="0" w:color="auto"/>
            </w:tcBorders>
            <w:shd w:val="clear" w:color="auto" w:fill="auto"/>
            <w:vAlign w:val="center"/>
            <w:hideMark/>
          </w:tcPr>
          <w:p w14:paraId="5BABB4D2"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Campo: Nome do campo no registro onde ocorreu.</w:t>
            </w:r>
          </w:p>
        </w:tc>
        <w:tc>
          <w:tcPr>
            <w:tcW w:w="911" w:type="dxa"/>
            <w:tcBorders>
              <w:top w:val="nil"/>
              <w:left w:val="nil"/>
              <w:bottom w:val="single" w:sz="8" w:space="0" w:color="auto"/>
              <w:right w:val="single" w:sz="8" w:space="0" w:color="auto"/>
            </w:tcBorders>
            <w:shd w:val="clear" w:color="auto" w:fill="auto"/>
            <w:vAlign w:val="center"/>
            <w:hideMark/>
          </w:tcPr>
          <w:p w14:paraId="6544CB08"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B2DDD9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499A514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402CFAD1"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89EFE9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40640F84" w14:textId="77777777" w:rsidTr="004B3F2F">
        <w:trPr>
          <w:trHeight w:val="315"/>
        </w:trPr>
        <w:tc>
          <w:tcPr>
            <w:tcW w:w="90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55FBEC" w14:textId="6C6C02F8"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E49A7" w14:textId="77777777"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NTEÚDO</w:t>
            </w:r>
          </w:p>
        </w:tc>
        <w:tc>
          <w:tcPr>
            <w:tcW w:w="7269" w:type="dxa"/>
            <w:tcBorders>
              <w:top w:val="nil"/>
              <w:left w:val="single" w:sz="4" w:space="0" w:color="auto"/>
              <w:bottom w:val="single" w:sz="8" w:space="0" w:color="auto"/>
              <w:right w:val="single" w:sz="8" w:space="0" w:color="auto"/>
            </w:tcBorders>
            <w:shd w:val="clear" w:color="000000" w:fill="F2F2F2"/>
            <w:vAlign w:val="center"/>
            <w:hideMark/>
          </w:tcPr>
          <w:p w14:paraId="7A4C58FE" w14:textId="77777777"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nteúdo: Conteúdo do campo – Valor preenchido pelo usuário.</w:t>
            </w:r>
          </w:p>
        </w:tc>
        <w:tc>
          <w:tcPr>
            <w:tcW w:w="911" w:type="dxa"/>
            <w:tcBorders>
              <w:top w:val="nil"/>
              <w:left w:val="nil"/>
              <w:bottom w:val="single" w:sz="8" w:space="0" w:color="auto"/>
              <w:right w:val="single" w:sz="8" w:space="0" w:color="auto"/>
            </w:tcBorders>
            <w:shd w:val="clear" w:color="000000" w:fill="F2F2F2"/>
            <w:vAlign w:val="center"/>
            <w:hideMark/>
          </w:tcPr>
          <w:p w14:paraId="5DFEF37F"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18D02648"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4595527"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000000" w:fill="F2F2F2"/>
            <w:vAlign w:val="center"/>
            <w:hideMark/>
          </w:tcPr>
          <w:p w14:paraId="72246719"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94112E"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76E6E" w:rsidRPr="00BC796D" w14:paraId="62633A37"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72460C8F" w14:textId="46AD7935" w:rsidR="00476E6E" w:rsidRPr="00BC796D" w:rsidRDefault="004B3F2F"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63" w:type="dxa"/>
            <w:tcBorders>
              <w:top w:val="single" w:sz="4" w:space="0" w:color="auto"/>
              <w:left w:val="nil"/>
              <w:bottom w:val="single" w:sz="8" w:space="0" w:color="auto"/>
              <w:right w:val="single" w:sz="8" w:space="0" w:color="auto"/>
            </w:tcBorders>
            <w:shd w:val="clear" w:color="auto" w:fill="auto"/>
            <w:vAlign w:val="center"/>
            <w:hideMark/>
          </w:tcPr>
          <w:p w14:paraId="045CC2AA"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ALOR_ESPERADO</w:t>
            </w:r>
          </w:p>
        </w:tc>
        <w:tc>
          <w:tcPr>
            <w:tcW w:w="7269" w:type="dxa"/>
            <w:tcBorders>
              <w:top w:val="nil"/>
              <w:left w:val="nil"/>
              <w:bottom w:val="single" w:sz="8" w:space="0" w:color="auto"/>
              <w:right w:val="single" w:sz="8" w:space="0" w:color="auto"/>
            </w:tcBorders>
            <w:shd w:val="clear" w:color="auto" w:fill="auto"/>
            <w:vAlign w:val="center"/>
            <w:hideMark/>
          </w:tcPr>
          <w:p w14:paraId="75A498D8"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alor Original ou Calculado: Valor original ou calculado que era esperado como conteúdo do campo.</w:t>
            </w:r>
          </w:p>
        </w:tc>
        <w:tc>
          <w:tcPr>
            <w:tcW w:w="911" w:type="dxa"/>
            <w:tcBorders>
              <w:top w:val="nil"/>
              <w:left w:val="nil"/>
              <w:bottom w:val="single" w:sz="8" w:space="0" w:color="auto"/>
              <w:right w:val="single" w:sz="8" w:space="0" w:color="auto"/>
            </w:tcBorders>
            <w:shd w:val="clear" w:color="auto" w:fill="auto"/>
            <w:vAlign w:val="center"/>
            <w:hideMark/>
          </w:tcPr>
          <w:p w14:paraId="4688934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0087BC21"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248F89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auto" w:fill="auto"/>
            <w:vAlign w:val="center"/>
            <w:hideMark/>
          </w:tcPr>
          <w:p w14:paraId="7475479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49558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76C7CD2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83EC52F" w14:textId="4E216A3F"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2B1F7D8F" w14:textId="27565542"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220967C" w14:textId="29C3B516"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w:t>
            </w:r>
            <w:r w:rsidR="00C87CE6" w:rsidRPr="00BC796D">
              <w:rPr>
                <w:rFonts w:eastAsia="Times New Roman" w:cs="Times New Roman"/>
                <w:color w:val="000000"/>
                <w:szCs w:val="20"/>
                <w:lang w:eastAsia="pt-BR"/>
              </w:rPr>
              <w:t>A</w:t>
            </w:r>
            <w:r w:rsidRPr="00BC796D">
              <w:rPr>
                <w:rFonts w:eastAsia="Times New Roman" w:cs="Times New Roman"/>
                <w:color w:val="000000"/>
                <w:szCs w:val="20"/>
                <w:lang w:eastAsia="pt-BR"/>
              </w:rPr>
              <w:t xml:space="preserve">puração </w:t>
            </w:r>
            <w:r w:rsidR="00C87CE6" w:rsidRPr="00BC796D">
              <w:rPr>
                <w:rFonts w:eastAsia="Times New Roman" w:cs="Times New Roman"/>
                <w:color w:val="000000"/>
                <w:szCs w:val="20"/>
                <w:lang w:eastAsia="pt-BR"/>
              </w:rPr>
              <w:t>F</w:t>
            </w:r>
            <w:r w:rsidRPr="00BC796D">
              <w:rPr>
                <w:rFonts w:eastAsia="Times New Roman" w:cs="Times New Roman"/>
                <w:color w:val="000000"/>
                <w:szCs w:val="20"/>
                <w:lang w:eastAsia="pt-BR"/>
              </w:rPr>
              <w:t>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673A1472" w14:textId="0E0BCFD4"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A2F4DEE" w14:textId="39319FD3"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43CD683F" w14:textId="3FCD447C"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3A2508FC" w14:textId="68496D64"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9D68C0E" w14:textId="63F686D8"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65040493"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6A152EDF" w14:textId="72F5C0F6"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63" w:type="dxa"/>
            <w:tcBorders>
              <w:top w:val="single" w:sz="4" w:space="0" w:color="auto"/>
              <w:left w:val="nil"/>
              <w:bottom w:val="single" w:sz="8" w:space="0" w:color="auto"/>
              <w:right w:val="single" w:sz="8" w:space="0" w:color="auto"/>
            </w:tcBorders>
            <w:shd w:val="clear" w:color="auto" w:fill="auto"/>
            <w:vAlign w:val="center"/>
          </w:tcPr>
          <w:p w14:paraId="49B410BB" w14:textId="56ABE374"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69" w:type="dxa"/>
            <w:tcBorders>
              <w:top w:val="nil"/>
              <w:left w:val="nil"/>
              <w:bottom w:val="single" w:sz="8" w:space="0" w:color="auto"/>
              <w:right w:val="single" w:sz="8" w:space="0" w:color="auto"/>
            </w:tcBorders>
            <w:shd w:val="clear" w:color="auto" w:fill="auto"/>
            <w:vAlign w:val="center"/>
          </w:tcPr>
          <w:p w14:paraId="1BF2A91B" w14:textId="22DBC437" w:rsidR="004B3F2F"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w:t>
            </w:r>
          </w:p>
        </w:tc>
        <w:tc>
          <w:tcPr>
            <w:tcW w:w="911" w:type="dxa"/>
            <w:tcBorders>
              <w:top w:val="nil"/>
              <w:left w:val="nil"/>
              <w:bottom w:val="single" w:sz="8" w:space="0" w:color="auto"/>
              <w:right w:val="single" w:sz="8" w:space="0" w:color="auto"/>
            </w:tcBorders>
            <w:shd w:val="clear" w:color="auto" w:fill="auto"/>
            <w:vAlign w:val="center"/>
          </w:tcPr>
          <w:p w14:paraId="474E3C1D" w14:textId="0913CAE4"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F64ED11" w14:textId="575B2F85"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7DE7786B" w14:textId="603ADEFA"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34039982" w14:textId="4D88F89B"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924D4CA" w14:textId="1AB63FB5"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585B3FAC"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6306845" w14:textId="508EAC27"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6A1D1C58" w14:textId="6C83457F"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79D550C7" w14:textId="6A72AC23" w:rsidR="004B3F2F"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0788E951" w14:textId="4C429C7F"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2A6B8831" w14:textId="327A8F8D"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7A548961" w14:textId="22E1DEC7"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18273651" w14:textId="4E2C47DE"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35B8071" w14:textId="13CDE5BE"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248F5070" w14:textId="77777777" w:rsidTr="00C87CE6">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3FA69468" w14:textId="22419D83"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shd w:val="clear" w:color="auto" w:fill="auto"/>
            <w:vAlign w:val="center"/>
          </w:tcPr>
          <w:p w14:paraId="74983B56" w14:textId="3521C3AD"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shd w:val="clear" w:color="auto" w:fill="auto"/>
            <w:vAlign w:val="center"/>
          </w:tcPr>
          <w:p w14:paraId="0F293F1E" w14:textId="4C4E8A71" w:rsidR="004B3F2F"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shd w:val="clear" w:color="auto" w:fill="auto"/>
            <w:vAlign w:val="center"/>
          </w:tcPr>
          <w:p w14:paraId="3C671287" w14:textId="7C21E737"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93E9A76" w14:textId="3BB024D6"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51B87D67" w14:textId="6F820952"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2DAFBEC5" w14:textId="6AAC77FC"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4A366A0D" w14:textId="7583FFA5"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6B6BF62C"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B6AD081" w14:textId="172BB868"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BCDC96C" w14:textId="0804C88D"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70B4DE91" w14:textId="7802388F"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5CB529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442B621D" w14:textId="41ED2465"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F5FB96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26591145"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41F83DE9"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0AAB710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27CFF0B8" w14:textId="69A91844"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6F528AB3" w14:textId="1035883D"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4C9FD649" w14:textId="02F26FD1"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AEC7FA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4DEA9218"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3AF38DC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2C936DE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2EEB0F0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715CE36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E1C074F" w14:textId="12E57242"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45165DF" w14:textId="555C88A8"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BE05BD" w14:textId="1D1AEC93"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71EEE273"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747237DC" w14:textId="67B729E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5CD5DAD9"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3398E47"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2213EC4C"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7764960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138D6879" w14:textId="19E78475"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32EDB350" w14:textId="798AABAE"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6404D73B" w14:textId="5AC24EE5"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8C1E41A" w14:textId="2312CE3C"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315881FA" w14:textId="4837F8AE"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2B7F271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480A897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5747C530"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1DBD514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776A5342" w14:textId="2D22BE19"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508FBD2" w14:textId="72CB0401"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4B1700C" w14:textId="177882AF"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26243E26"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770FDB6"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4C21B0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4593318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3ADF25E3"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2F03122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02E2F1A6" w14:textId="3EB67C85"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575D2846" w14:textId="5C439E3C"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2BDEDD66" w14:textId="1F9F99E1"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1FE065FA"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7EB4EC1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7DD1A74F"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6F0C7F3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4D78D15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bl>
    <w:p w14:paraId="59BCCBAC" w14:textId="63F35BDE" w:rsidR="00476E6E" w:rsidRPr="00BC796D" w:rsidRDefault="00476E6E" w:rsidP="001D59E2">
      <w:pPr>
        <w:shd w:val="clear" w:color="auto" w:fill="FFFFFF"/>
        <w:jc w:val="center"/>
        <w:rPr>
          <w:b/>
          <w:bCs/>
          <w:color w:val="0000FF"/>
          <w:szCs w:val="20"/>
        </w:rPr>
      </w:pPr>
    </w:p>
    <w:p w14:paraId="0A184877" w14:textId="60A0B786" w:rsidR="00C87CE6" w:rsidRPr="00BC796D" w:rsidRDefault="00C87CE6" w:rsidP="001D59E2">
      <w:pPr>
        <w:shd w:val="clear" w:color="auto" w:fill="FFFFFF"/>
        <w:jc w:val="center"/>
        <w:rPr>
          <w:b/>
          <w:bCs/>
          <w:color w:val="0000FF"/>
          <w:szCs w:val="20"/>
        </w:rPr>
      </w:pPr>
    </w:p>
    <w:p w14:paraId="3ADE6073" w14:textId="48DEFEB7" w:rsidR="001D59E2" w:rsidRPr="00BC796D" w:rsidRDefault="001D59E2">
      <w:pPr>
        <w:spacing w:after="200" w:line="276" w:lineRule="auto"/>
        <w:rPr>
          <w:color w:val="0000FF"/>
          <w:szCs w:val="20"/>
        </w:rPr>
      </w:pPr>
    </w:p>
    <w:p w14:paraId="794BD0B6" w14:textId="77777777" w:rsidR="004B3F2F" w:rsidRPr="00BC796D" w:rsidRDefault="004B3F2F">
      <w:pPr>
        <w:spacing w:after="200" w:line="276" w:lineRule="auto"/>
        <w:rPr>
          <w:b/>
          <w:bCs/>
          <w:color w:val="0000FF"/>
          <w:szCs w:val="20"/>
        </w:rPr>
      </w:pPr>
    </w:p>
    <w:p w14:paraId="4E9D0D3E" w14:textId="77777777" w:rsidR="00C87CE6" w:rsidRPr="00BC796D" w:rsidRDefault="00C87CE6">
      <w:pPr>
        <w:spacing w:after="200" w:line="276" w:lineRule="auto"/>
        <w:rPr>
          <w:b/>
          <w:bCs/>
          <w:color w:val="0000CC"/>
          <w:szCs w:val="28"/>
        </w:rPr>
      </w:pPr>
      <w:r w:rsidRPr="00BC796D">
        <w:br w:type="page"/>
      </w:r>
    </w:p>
    <w:p w14:paraId="0026E2E3" w14:textId="2DDE923E" w:rsidR="00733470" w:rsidRPr="00BC796D" w:rsidRDefault="00733470" w:rsidP="00867F54">
      <w:pPr>
        <w:pStyle w:val="Ttulo4"/>
      </w:pPr>
      <w:bookmarkStart w:id="486" w:name="_Toc532980550"/>
      <w:r w:rsidRPr="00BC796D">
        <w:t>Registro 9900: Registros do Arquivo</w:t>
      </w:r>
      <w:bookmarkEnd w:id="486"/>
    </w:p>
    <w:p w14:paraId="6EDAE066" w14:textId="77777777" w:rsidR="00733470" w:rsidRPr="00BC796D" w:rsidRDefault="00733470" w:rsidP="00733470">
      <w:pPr>
        <w:rPr>
          <w:szCs w:val="20"/>
        </w:rPr>
      </w:pPr>
    </w:p>
    <w:p w14:paraId="5DDFA343" w14:textId="77777777" w:rsidR="00D81F5D" w:rsidRPr="00BC796D" w:rsidRDefault="00D81F5D" w:rsidP="008600E7">
      <w:pPr>
        <w:shd w:val="clear" w:color="auto" w:fill="FFFFFF"/>
        <w:ind w:firstLine="708"/>
        <w:rPr>
          <w:color w:val="222222"/>
          <w:szCs w:val="20"/>
        </w:rPr>
      </w:pPr>
      <w:r w:rsidRPr="00BC796D">
        <w:rPr>
          <w:color w:val="222222"/>
          <w:szCs w:val="20"/>
        </w:rPr>
        <w:t xml:space="preserve">Este registro informa a quantidade total de registros por tipo de registro do arquivo da ECF. </w:t>
      </w:r>
      <w:r w:rsidR="00E31038" w:rsidRPr="00BC796D">
        <w:rPr>
          <w:color w:val="222222"/>
          <w:szCs w:val="20"/>
        </w:rPr>
        <w:t>Devem ser mostradas a quantidade de ocorrências de todos os registros que aparecem no arquivo da ECF, inclusive do próprio registro 9900</w:t>
      </w:r>
      <w:r w:rsidR="000779C9" w:rsidRPr="00BC796D">
        <w:rPr>
          <w:color w:val="222222"/>
          <w:szCs w:val="20"/>
        </w:rPr>
        <w:t>, que será preenchido por último</w:t>
      </w:r>
      <w:r w:rsidR="00E31038" w:rsidRPr="00BC796D">
        <w:rPr>
          <w:color w:val="222222"/>
          <w:szCs w:val="20"/>
        </w:rPr>
        <w:t xml:space="preserve">. </w:t>
      </w:r>
      <w:r w:rsidRPr="00BC796D">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BC796D">
        <w:rPr>
          <w:color w:val="222222"/>
          <w:szCs w:val="20"/>
        </w:rPr>
        <w:t>9900.</w:t>
      </w:r>
      <w:r w:rsidRPr="00BC796D">
        <w:rPr>
          <w:color w:val="222222"/>
          <w:szCs w:val="20"/>
        </w:rPr>
        <w:t xml:space="preserve">VERSAO e </w:t>
      </w:r>
      <w:r w:rsidR="00516F95" w:rsidRPr="00BC796D">
        <w:rPr>
          <w:color w:val="222222"/>
          <w:szCs w:val="20"/>
        </w:rPr>
        <w:t>9900.</w:t>
      </w:r>
      <w:r w:rsidRPr="00BC796D">
        <w:rPr>
          <w:color w:val="222222"/>
          <w:szCs w:val="20"/>
        </w:rPr>
        <w:t>ID_TAB_DIN), atualmente, são não obrigatórios.</w:t>
      </w:r>
    </w:p>
    <w:p w14:paraId="67873374" w14:textId="77777777" w:rsidR="001D59E2" w:rsidRPr="00BC796D"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9900: REGISTROS DO ARQUIVO </w:t>
            </w:r>
          </w:p>
        </w:tc>
      </w:tr>
      <w:tr w:rsidR="00476E6E" w:rsidRPr="00BC796D"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76E6E" w:rsidRPr="00BC796D"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76E6E" w:rsidRPr="00BC796D"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3429A091" w14:textId="77777777" w:rsidR="001D59E2" w:rsidRPr="00BC796D"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BC796D"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76A9B800"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1DCCF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CF946"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03A83A"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shd w:val="clear" w:color="auto" w:fill="auto"/>
            <w:vAlign w:val="center"/>
            <w:hideMark/>
          </w:tcPr>
          <w:p w14:paraId="4B59A2F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8CCEAB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8554F4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BCF976E"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9900]</w:t>
            </w:r>
          </w:p>
        </w:tc>
        <w:tc>
          <w:tcPr>
            <w:tcW w:w="1120" w:type="dxa"/>
            <w:tcBorders>
              <w:top w:val="nil"/>
              <w:left w:val="nil"/>
              <w:bottom w:val="nil"/>
              <w:right w:val="single" w:sz="8" w:space="0" w:color="auto"/>
            </w:tcBorders>
            <w:shd w:val="clear" w:color="auto" w:fill="auto"/>
            <w:vAlign w:val="center"/>
            <w:hideMark/>
          </w:tcPr>
          <w:p w14:paraId="65F1572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61D4B3DE"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85EEE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A968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shd w:val="clear" w:color="auto" w:fill="auto"/>
            <w:vAlign w:val="center"/>
            <w:hideMark/>
          </w:tcPr>
          <w:p w14:paraId="03DE13B0"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shd w:val="clear" w:color="auto" w:fill="auto"/>
            <w:vAlign w:val="center"/>
            <w:hideMark/>
          </w:tcPr>
          <w:p w14:paraId="79A5FB76"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FACC45E"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F6369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98529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7A50C4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76E6E" w:rsidRPr="00BC796D" w14:paraId="6DD12806" w14:textId="77777777" w:rsidTr="00476E6E">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10357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CE0311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shd w:val="clear" w:color="auto" w:fill="auto"/>
            <w:vAlign w:val="center"/>
            <w:hideMark/>
          </w:tcPr>
          <w:p w14:paraId="1FC8C3F5"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shd w:val="clear" w:color="auto" w:fill="auto"/>
            <w:vAlign w:val="center"/>
            <w:hideMark/>
          </w:tcPr>
          <w:p w14:paraId="74125E1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B0EBF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158C7AE"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auto" w:fill="auto"/>
            <w:vAlign w:val="center"/>
            <w:hideMark/>
          </w:tcPr>
          <w:p w14:paraId="05F1488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787FF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BF96877" w14:textId="77777777" w:rsidR="001D59E2" w:rsidRPr="00BC796D" w:rsidRDefault="001D59E2" w:rsidP="00E31038">
      <w:pPr>
        <w:pStyle w:val="Corpodetexto"/>
        <w:rPr>
          <w:rFonts w:ascii="Times New Roman" w:hAnsi="Times New Roman"/>
          <w:b/>
          <w:color w:val="002060"/>
          <w:szCs w:val="20"/>
        </w:rPr>
      </w:pPr>
    </w:p>
    <w:p w14:paraId="7A29617D" w14:textId="77777777" w:rsidR="00476E6E" w:rsidRPr="00BC796D" w:rsidRDefault="00476E6E" w:rsidP="00E31038">
      <w:pPr>
        <w:pStyle w:val="Corpodetexto"/>
        <w:rPr>
          <w:rFonts w:ascii="Times New Roman" w:hAnsi="Times New Roman"/>
          <w:b/>
          <w:color w:val="002060"/>
          <w:szCs w:val="20"/>
        </w:rPr>
      </w:pPr>
    </w:p>
    <w:p w14:paraId="208DE476" w14:textId="77777777" w:rsidR="00D81F5D" w:rsidRPr="00BC796D" w:rsidRDefault="00D81F5D" w:rsidP="00E31038">
      <w:pPr>
        <w:pStyle w:val="Corpodetexto"/>
        <w:rPr>
          <w:rFonts w:ascii="Times New Roman" w:hAnsi="Times New Roman"/>
          <w:color w:val="002060"/>
          <w:szCs w:val="20"/>
        </w:rPr>
      </w:pPr>
      <w:r w:rsidRPr="00BC796D">
        <w:rPr>
          <w:rFonts w:ascii="Times New Roman" w:hAnsi="Times New Roman"/>
          <w:b/>
          <w:color w:val="002060"/>
          <w:szCs w:val="20"/>
        </w:rPr>
        <w:t>Exemplo de P</w:t>
      </w:r>
      <w:r w:rsidR="000779C9" w:rsidRPr="00BC796D">
        <w:rPr>
          <w:rFonts w:ascii="Times New Roman" w:hAnsi="Times New Roman"/>
          <w:b/>
          <w:color w:val="002060"/>
          <w:szCs w:val="20"/>
        </w:rPr>
        <w:t>reenchimento:</w:t>
      </w:r>
    </w:p>
    <w:p w14:paraId="7E8233A4" w14:textId="77777777" w:rsidR="001D59E2" w:rsidRPr="00BC796D" w:rsidRDefault="001D59E2" w:rsidP="001D59E2">
      <w:pPr>
        <w:pStyle w:val="Corpodetexto"/>
        <w:rPr>
          <w:rFonts w:ascii="Times New Roman" w:hAnsi="Times New Roman"/>
          <w:b/>
          <w:color w:val="002060"/>
          <w:szCs w:val="20"/>
        </w:rPr>
      </w:pPr>
    </w:p>
    <w:p w14:paraId="6404244B"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00|1||</w:t>
      </w:r>
      <w:r w:rsidR="00E33146" w:rsidRPr="00BC796D">
        <w:rPr>
          <w:rFonts w:ascii="Times New Roman" w:hAnsi="Times New Roman"/>
          <w:b/>
          <w:color w:val="002060"/>
          <w:szCs w:val="20"/>
        </w:rPr>
        <w:t>|</w:t>
      </w:r>
    </w:p>
    <w:p w14:paraId="0DF14C0F"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7CFF83C2"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00|: Será mostrado o total de ocorrência do registro 0000.</w:t>
      </w:r>
    </w:p>
    <w:p w14:paraId="716E9F09"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000 no arquivo da ECF é 1.</w:t>
      </w:r>
    </w:p>
    <w:p w14:paraId="3BD81C53" w14:textId="77777777" w:rsidR="00E31038" w:rsidRPr="00BC796D" w:rsidRDefault="00E31038" w:rsidP="00E31038">
      <w:pPr>
        <w:pStyle w:val="Corpodetexto"/>
        <w:rPr>
          <w:rFonts w:ascii="Times New Roman" w:hAnsi="Times New Roman"/>
          <w:color w:val="002060"/>
          <w:szCs w:val="20"/>
        </w:rPr>
      </w:pPr>
    </w:p>
    <w:p w14:paraId="6CC35FF6"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01|1||</w:t>
      </w:r>
      <w:r w:rsidR="00E33146" w:rsidRPr="00BC796D">
        <w:rPr>
          <w:rFonts w:ascii="Times New Roman" w:hAnsi="Times New Roman"/>
          <w:b/>
          <w:color w:val="002060"/>
          <w:szCs w:val="20"/>
        </w:rPr>
        <w:t>|</w:t>
      </w:r>
    </w:p>
    <w:p w14:paraId="1E4548F8"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630D1B72"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01|: Será mostrado o total de ocorrência do registro 0001.</w:t>
      </w:r>
    </w:p>
    <w:p w14:paraId="08E2DDF4"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01 no arquivo da ECF é 1.</w:t>
      </w:r>
    </w:p>
    <w:p w14:paraId="02697E96" w14:textId="77777777" w:rsidR="00E31038" w:rsidRPr="00BC796D" w:rsidRDefault="00E31038" w:rsidP="00E31038">
      <w:pPr>
        <w:pStyle w:val="Corpodetexto"/>
        <w:ind w:left="708" w:firstLine="708"/>
        <w:rPr>
          <w:rFonts w:ascii="Times New Roman" w:hAnsi="Times New Roman"/>
          <w:b/>
          <w:color w:val="002060"/>
          <w:szCs w:val="20"/>
        </w:rPr>
      </w:pPr>
    </w:p>
    <w:p w14:paraId="2429E2A9"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10|1||</w:t>
      </w:r>
      <w:r w:rsidR="00E33146" w:rsidRPr="00BC796D">
        <w:rPr>
          <w:rFonts w:ascii="Times New Roman" w:hAnsi="Times New Roman"/>
          <w:b/>
          <w:color w:val="002060"/>
          <w:szCs w:val="20"/>
        </w:rPr>
        <w:t>|</w:t>
      </w:r>
    </w:p>
    <w:p w14:paraId="75E940A4"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1061BCDB"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10|: Será mostrado o total de ocorrência do registro 0010.</w:t>
      </w:r>
    </w:p>
    <w:p w14:paraId="1096D8FB"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10 no arquivo da ECF é 1.</w:t>
      </w:r>
    </w:p>
    <w:p w14:paraId="060ECA3D"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20|1||</w:t>
      </w:r>
      <w:r w:rsidR="00E33146" w:rsidRPr="00BC796D">
        <w:rPr>
          <w:rFonts w:ascii="Times New Roman" w:hAnsi="Times New Roman"/>
          <w:b/>
          <w:color w:val="002060"/>
          <w:szCs w:val="20"/>
        </w:rPr>
        <w:t>|</w:t>
      </w:r>
    </w:p>
    <w:p w14:paraId="00712A5B"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10728E46"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20|: Será mostrado o total de ocorrência do registro 0020.</w:t>
      </w:r>
    </w:p>
    <w:p w14:paraId="15C8C32A"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20 no arquivo da ECF é 1.</w:t>
      </w:r>
    </w:p>
    <w:p w14:paraId="51F3D5EC" w14:textId="77777777" w:rsidR="00E31038" w:rsidRPr="00BC796D" w:rsidRDefault="00E31038" w:rsidP="00E31038">
      <w:pPr>
        <w:pStyle w:val="Corpodetexto"/>
        <w:ind w:left="708" w:firstLine="708"/>
        <w:rPr>
          <w:rFonts w:ascii="Times New Roman" w:hAnsi="Times New Roman"/>
          <w:b/>
          <w:color w:val="002060"/>
          <w:szCs w:val="20"/>
        </w:rPr>
      </w:pPr>
    </w:p>
    <w:p w14:paraId="12628EA6" w14:textId="77777777" w:rsidR="00D81F5D" w:rsidRPr="00BC796D" w:rsidRDefault="00E33146" w:rsidP="001D59E2">
      <w:pPr>
        <w:pStyle w:val="Corpodetexto"/>
        <w:rPr>
          <w:rFonts w:ascii="Times New Roman" w:hAnsi="Times New Roman"/>
          <w:b/>
          <w:color w:val="002060"/>
          <w:szCs w:val="20"/>
        </w:rPr>
      </w:pPr>
      <w:r w:rsidRPr="00BC796D">
        <w:rPr>
          <w:rFonts w:ascii="Times New Roman" w:hAnsi="Times New Roman"/>
          <w:b/>
          <w:color w:val="002060"/>
          <w:szCs w:val="20"/>
        </w:rPr>
        <w:t>|9900|U100|302|11|SPEDECF_DINAMICA_U100_A|</w:t>
      </w:r>
    </w:p>
    <w:p w14:paraId="6A07323F"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311F80B7"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U100|: Será mostrado o total de ocorrência do registro U100.</w:t>
      </w:r>
    </w:p>
    <w:p w14:paraId="2099C08D"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302|: A quantidade total do registro U100 no arquivo da ECF é 302.</w:t>
      </w:r>
    </w:p>
    <w:p w14:paraId="457CB36B" w14:textId="77777777" w:rsidR="00E33146"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3146" w:rsidRPr="00BC796D">
        <w:rPr>
          <w:rFonts w:ascii="Times New Roman" w:hAnsi="Times New Roman"/>
          <w:color w:val="002060"/>
          <w:szCs w:val="20"/>
        </w:rPr>
        <w:t>|11|: Versão 11 da tabela dinâmica.</w:t>
      </w:r>
    </w:p>
    <w:p w14:paraId="5BFBF3AD" w14:textId="77777777" w:rsidR="00E33146"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3146" w:rsidRPr="00BC796D">
        <w:rPr>
          <w:rFonts w:ascii="Times New Roman" w:hAnsi="Times New Roman"/>
          <w:color w:val="002060"/>
          <w:szCs w:val="20"/>
        </w:rPr>
        <w:t>|SPEDECF_DINAMICA_U100_A|: Tabela dinâmica utilizada.</w:t>
      </w:r>
    </w:p>
    <w:p w14:paraId="6BC00B96" w14:textId="77777777" w:rsidR="00E31038" w:rsidRPr="00BC796D" w:rsidRDefault="00E31038" w:rsidP="00E31038">
      <w:pPr>
        <w:pStyle w:val="Corpodetexto"/>
        <w:ind w:left="708" w:firstLine="708"/>
        <w:rPr>
          <w:rFonts w:ascii="Times New Roman" w:hAnsi="Times New Roman"/>
          <w:b/>
          <w:color w:val="002060"/>
          <w:szCs w:val="20"/>
        </w:rPr>
      </w:pPr>
    </w:p>
    <w:p w14:paraId="41896E3B" w14:textId="77777777" w:rsidR="00D81F5D" w:rsidRPr="00BC796D" w:rsidRDefault="00E33146" w:rsidP="001D59E2">
      <w:pPr>
        <w:pStyle w:val="Corpodetexto"/>
        <w:rPr>
          <w:rFonts w:ascii="Times New Roman" w:hAnsi="Times New Roman"/>
          <w:b/>
          <w:color w:val="002060"/>
          <w:szCs w:val="20"/>
        </w:rPr>
      </w:pPr>
      <w:r w:rsidRPr="00BC796D">
        <w:rPr>
          <w:rFonts w:ascii="Times New Roman" w:hAnsi="Times New Roman"/>
          <w:b/>
          <w:color w:val="002060"/>
          <w:szCs w:val="20"/>
        </w:rPr>
        <w:t>|9900|U150|213|11|SPEDECF_DINAMICA_U150_A|</w:t>
      </w:r>
    </w:p>
    <w:p w14:paraId="5056A746"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275BFA1A"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U150|: Será mostrado o total de ocorrência do registro U150.</w:t>
      </w:r>
    </w:p>
    <w:p w14:paraId="0E9690D7"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213|: A quantidade total do registro U150 no arquivo da ECF é 213.</w:t>
      </w:r>
    </w:p>
    <w:p w14:paraId="413F2FF8" w14:textId="77777777" w:rsidR="00E33146" w:rsidRPr="00BC796D" w:rsidRDefault="00E33146" w:rsidP="001D59E2">
      <w:pPr>
        <w:pStyle w:val="Corpodetexto"/>
        <w:ind w:firstLine="708"/>
        <w:rPr>
          <w:rFonts w:ascii="Times New Roman" w:hAnsi="Times New Roman"/>
          <w:color w:val="002060"/>
          <w:szCs w:val="20"/>
        </w:rPr>
      </w:pPr>
      <w:r w:rsidRPr="00BC796D">
        <w:rPr>
          <w:rFonts w:ascii="Times New Roman" w:hAnsi="Times New Roman"/>
          <w:color w:val="002060"/>
          <w:szCs w:val="20"/>
        </w:rPr>
        <w:t>|11|: Versão 11 da tabela dinâmica.</w:t>
      </w:r>
    </w:p>
    <w:p w14:paraId="302008D9" w14:textId="77777777" w:rsidR="00E33146" w:rsidRPr="00BC796D" w:rsidRDefault="001D59E2" w:rsidP="00E33146">
      <w:pPr>
        <w:pStyle w:val="Corpodetexto"/>
        <w:rPr>
          <w:rFonts w:ascii="Times New Roman" w:hAnsi="Times New Roman"/>
          <w:color w:val="002060"/>
          <w:szCs w:val="20"/>
        </w:rPr>
      </w:pPr>
      <w:r w:rsidRPr="00BC796D">
        <w:rPr>
          <w:rFonts w:ascii="Times New Roman" w:hAnsi="Times New Roman"/>
          <w:color w:val="002060"/>
          <w:szCs w:val="20"/>
        </w:rPr>
        <w:tab/>
      </w:r>
      <w:r w:rsidR="00E33146" w:rsidRPr="00BC796D">
        <w:rPr>
          <w:rFonts w:ascii="Times New Roman" w:hAnsi="Times New Roman"/>
          <w:color w:val="002060"/>
          <w:szCs w:val="20"/>
        </w:rPr>
        <w:t>|SPEDECF_DINAMICA_U150_A|: Tabela dinâmica utilizada.</w:t>
      </w:r>
    </w:p>
    <w:p w14:paraId="580038CF" w14:textId="77777777" w:rsidR="00E31038" w:rsidRPr="00BC796D" w:rsidRDefault="00E31038" w:rsidP="00E31038">
      <w:pPr>
        <w:pStyle w:val="Corpodetexto"/>
        <w:ind w:left="708" w:firstLine="708"/>
        <w:rPr>
          <w:rFonts w:ascii="Times New Roman" w:hAnsi="Times New Roman"/>
          <w:b/>
          <w:color w:val="002060"/>
          <w:szCs w:val="20"/>
        </w:rPr>
      </w:pPr>
    </w:p>
    <w:p w14:paraId="1B903E16" w14:textId="77777777" w:rsidR="000779C9" w:rsidRPr="00BC796D" w:rsidRDefault="000779C9" w:rsidP="001D59E2">
      <w:pPr>
        <w:pStyle w:val="Corpodetexto"/>
        <w:rPr>
          <w:rFonts w:ascii="Times New Roman" w:hAnsi="Times New Roman"/>
          <w:b/>
          <w:color w:val="002060"/>
          <w:szCs w:val="20"/>
        </w:rPr>
      </w:pPr>
      <w:r w:rsidRPr="00BC796D">
        <w:rPr>
          <w:rFonts w:ascii="Times New Roman" w:hAnsi="Times New Roman"/>
          <w:b/>
          <w:color w:val="002060"/>
          <w:szCs w:val="20"/>
        </w:rPr>
        <w:t>|9900|9990|1||</w:t>
      </w:r>
      <w:r w:rsidR="00E33146" w:rsidRPr="00BC796D">
        <w:rPr>
          <w:rFonts w:ascii="Times New Roman" w:hAnsi="Times New Roman"/>
          <w:b/>
          <w:color w:val="002060"/>
          <w:szCs w:val="20"/>
        </w:rPr>
        <w:t>|</w:t>
      </w:r>
    </w:p>
    <w:p w14:paraId="07AA8027" w14:textId="77777777" w:rsidR="000779C9" w:rsidRPr="00BC796D" w:rsidRDefault="000779C9"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33030773" w14:textId="77777777" w:rsidR="000779C9" w:rsidRPr="00BC796D" w:rsidRDefault="000779C9"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90|: Será mostrado o total de ocorrência do registro 9990.</w:t>
      </w:r>
    </w:p>
    <w:p w14:paraId="164191DC" w14:textId="77777777" w:rsidR="000779C9" w:rsidRPr="00BC796D" w:rsidRDefault="001D59E2" w:rsidP="000779C9">
      <w:pPr>
        <w:pStyle w:val="Corpodetexto"/>
        <w:rPr>
          <w:rFonts w:ascii="Times New Roman" w:hAnsi="Times New Roman"/>
          <w:color w:val="002060"/>
          <w:szCs w:val="20"/>
        </w:rPr>
      </w:pPr>
      <w:r w:rsidRPr="00BC796D">
        <w:rPr>
          <w:rFonts w:ascii="Times New Roman" w:hAnsi="Times New Roman"/>
          <w:color w:val="002060"/>
          <w:szCs w:val="20"/>
        </w:rPr>
        <w:tab/>
      </w:r>
      <w:r w:rsidR="000779C9" w:rsidRPr="00BC796D">
        <w:rPr>
          <w:rFonts w:ascii="Times New Roman" w:hAnsi="Times New Roman"/>
          <w:color w:val="002060"/>
          <w:szCs w:val="20"/>
        </w:rPr>
        <w:t>|1|: A quantidade total do registro 9990 no arquivo da ECF é 1.</w:t>
      </w:r>
    </w:p>
    <w:p w14:paraId="6C85588C" w14:textId="77777777" w:rsidR="000779C9" w:rsidRPr="00BC796D" w:rsidRDefault="000779C9" w:rsidP="00E31038">
      <w:pPr>
        <w:pStyle w:val="Corpodetexto"/>
        <w:ind w:left="708" w:firstLine="708"/>
        <w:rPr>
          <w:rFonts w:ascii="Times New Roman" w:hAnsi="Times New Roman"/>
          <w:b/>
          <w:color w:val="002060"/>
          <w:szCs w:val="20"/>
        </w:rPr>
      </w:pPr>
    </w:p>
    <w:p w14:paraId="52A2D278"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9999|1||</w:t>
      </w:r>
      <w:r w:rsidR="00E33146" w:rsidRPr="00BC796D">
        <w:rPr>
          <w:rFonts w:ascii="Times New Roman" w:hAnsi="Times New Roman"/>
          <w:b/>
          <w:color w:val="002060"/>
          <w:szCs w:val="20"/>
        </w:rPr>
        <w:t>|</w:t>
      </w:r>
    </w:p>
    <w:p w14:paraId="4B7116BE"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4C8245FF"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99|: Será mostrado o total de ocorrência do registro 9999.</w:t>
      </w:r>
    </w:p>
    <w:p w14:paraId="3CC432B6"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9999 no arquivo da ECF é 1.</w:t>
      </w:r>
    </w:p>
    <w:p w14:paraId="4DDA393F" w14:textId="77777777" w:rsidR="00E31038" w:rsidRPr="00BC796D" w:rsidRDefault="00E31038" w:rsidP="00E31038">
      <w:pPr>
        <w:pStyle w:val="Corpodetexto"/>
        <w:ind w:left="708" w:firstLine="708"/>
        <w:rPr>
          <w:rFonts w:ascii="Times New Roman" w:hAnsi="Times New Roman"/>
          <w:b/>
          <w:color w:val="002060"/>
          <w:szCs w:val="20"/>
        </w:rPr>
      </w:pPr>
    </w:p>
    <w:p w14:paraId="47D30A84" w14:textId="77777777" w:rsidR="000D3C15"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9900|43|</w:t>
      </w:r>
      <w:r w:rsidR="00E33146" w:rsidRPr="00BC796D">
        <w:rPr>
          <w:rFonts w:ascii="Times New Roman" w:hAnsi="Times New Roman"/>
          <w:b/>
          <w:color w:val="002060"/>
          <w:szCs w:val="20"/>
        </w:rPr>
        <w:t>|</w:t>
      </w:r>
      <w:r w:rsidRPr="00BC796D">
        <w:rPr>
          <w:rFonts w:ascii="Times New Roman" w:hAnsi="Times New Roman"/>
          <w:b/>
          <w:color w:val="002060"/>
          <w:szCs w:val="20"/>
        </w:rPr>
        <w:t>|</w:t>
      </w:r>
    </w:p>
    <w:p w14:paraId="064741A0"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76AD382A"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Será mostrado o total de ocorrência do registro 9900.</w:t>
      </w:r>
    </w:p>
    <w:p w14:paraId="6E50A76E"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43|: A quantidade total do registro 9900 no arquivo da ECF é 43.</w:t>
      </w:r>
    </w:p>
    <w:p w14:paraId="273410B0" w14:textId="77777777" w:rsidR="001D59E2" w:rsidRPr="00BC796D" w:rsidRDefault="001D59E2">
      <w:pPr>
        <w:spacing w:after="200" w:line="276" w:lineRule="auto"/>
        <w:rPr>
          <w:b/>
          <w:bCs/>
          <w:color w:val="0000FF"/>
          <w:szCs w:val="20"/>
        </w:rPr>
      </w:pPr>
      <w:r w:rsidRPr="00BC796D">
        <w:rPr>
          <w:color w:val="0000FF"/>
          <w:szCs w:val="20"/>
        </w:rPr>
        <w:br w:type="page"/>
      </w:r>
    </w:p>
    <w:p w14:paraId="1370EECE" w14:textId="77777777" w:rsidR="003B49DF" w:rsidRPr="00BC796D" w:rsidRDefault="003B49DF" w:rsidP="00867F54">
      <w:pPr>
        <w:pStyle w:val="Ttulo4"/>
      </w:pPr>
      <w:bookmarkStart w:id="487" w:name="_Toc532980551"/>
      <w:r w:rsidRPr="00BC796D">
        <w:t>Registro 9990: Encerramento do Bloco 9</w:t>
      </w:r>
      <w:bookmarkEnd w:id="487"/>
    </w:p>
    <w:p w14:paraId="6E861785" w14:textId="77777777" w:rsidR="003B49DF" w:rsidRPr="00BC796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BC796D"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BC796D"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BC796D"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990: ENCERRAMENTO DO BLOCO 9</w:t>
            </w:r>
          </w:p>
        </w:tc>
      </w:tr>
      <w:tr w:rsidR="00A9405D" w:rsidRPr="00BC796D"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9405D" w:rsidRPr="00BC796D"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A9405D" w:rsidRPr="00BC796D"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BC796D" w:rsidRDefault="00A9405D" w:rsidP="00A94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34A6272" w14:textId="77777777" w:rsidR="001D59E2" w:rsidRPr="00BC796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BC796D"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405D" w:rsidRPr="00BC796D" w14:paraId="53EFF68E" w14:textId="77777777" w:rsidTr="00A94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CEAC5A2"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5AC9897"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966B04D"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shd w:val="clear" w:color="auto" w:fill="auto"/>
            <w:vAlign w:val="center"/>
            <w:hideMark/>
          </w:tcPr>
          <w:p w14:paraId="43862C79"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D650822"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7F5C296"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A36E436"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9990]</w:t>
            </w:r>
          </w:p>
        </w:tc>
        <w:tc>
          <w:tcPr>
            <w:tcW w:w="1120" w:type="dxa"/>
            <w:tcBorders>
              <w:top w:val="nil"/>
              <w:left w:val="nil"/>
              <w:bottom w:val="nil"/>
              <w:right w:val="single" w:sz="8" w:space="0" w:color="auto"/>
            </w:tcBorders>
            <w:shd w:val="clear" w:color="auto" w:fill="auto"/>
            <w:vAlign w:val="center"/>
            <w:hideMark/>
          </w:tcPr>
          <w:p w14:paraId="16DDBEDE"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405D" w:rsidRPr="00BC796D"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AA99FB5" w14:textId="77777777" w:rsidR="001D59E2" w:rsidRPr="00BC796D" w:rsidRDefault="001D59E2" w:rsidP="001D59E2">
      <w:pPr>
        <w:pStyle w:val="PSDS-MarcadoresNivel2"/>
        <w:numPr>
          <w:ilvl w:val="0"/>
          <w:numId w:val="0"/>
        </w:numPr>
        <w:jc w:val="center"/>
        <w:rPr>
          <w:rFonts w:ascii="Times New Roman" w:hAnsi="Times New Roman"/>
        </w:rPr>
      </w:pPr>
    </w:p>
    <w:p w14:paraId="0860DBD7" w14:textId="77777777" w:rsidR="001D59E2" w:rsidRPr="00BC796D" w:rsidRDefault="00E64C77" w:rsidP="00E64C7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6DE8EF7" w14:textId="77777777" w:rsidR="001D59E2" w:rsidRPr="00BC796D" w:rsidRDefault="001D59E2" w:rsidP="00E64C77">
      <w:pPr>
        <w:pStyle w:val="Corpodetexto"/>
        <w:rPr>
          <w:rFonts w:ascii="Times New Roman" w:hAnsi="Times New Roman"/>
          <w:b/>
          <w:color w:val="002060"/>
          <w:szCs w:val="20"/>
        </w:rPr>
      </w:pPr>
    </w:p>
    <w:p w14:paraId="231F54A0" w14:textId="77777777" w:rsidR="00E64C77" w:rsidRPr="00BC796D" w:rsidRDefault="00E64C77" w:rsidP="00E64C77">
      <w:pPr>
        <w:pStyle w:val="Corpodetexto"/>
        <w:rPr>
          <w:rFonts w:ascii="Times New Roman" w:hAnsi="Times New Roman"/>
          <w:b/>
          <w:color w:val="002060"/>
          <w:szCs w:val="20"/>
        </w:rPr>
      </w:pPr>
      <w:r w:rsidRPr="00BC796D">
        <w:rPr>
          <w:rFonts w:ascii="Times New Roman" w:hAnsi="Times New Roman"/>
          <w:b/>
          <w:color w:val="002060"/>
          <w:szCs w:val="20"/>
        </w:rPr>
        <w:t>|9990|46|</w:t>
      </w:r>
    </w:p>
    <w:p w14:paraId="03FE4F20" w14:textId="77777777" w:rsidR="00E64C77" w:rsidRPr="00BC796D" w:rsidRDefault="00E64C77" w:rsidP="00E64C77">
      <w:pPr>
        <w:pStyle w:val="Corpodetexto"/>
        <w:rPr>
          <w:rFonts w:ascii="Times New Roman" w:hAnsi="Times New Roman"/>
          <w:color w:val="002060"/>
          <w:szCs w:val="20"/>
        </w:rPr>
      </w:pPr>
      <w:r w:rsidRPr="00BC796D">
        <w:rPr>
          <w:rFonts w:ascii="Times New Roman" w:hAnsi="Times New Roman"/>
          <w:b/>
          <w:color w:val="002060"/>
          <w:szCs w:val="20"/>
        </w:rPr>
        <w:tab/>
      </w:r>
      <w:r w:rsidR="00D81F5D" w:rsidRPr="00BC796D">
        <w:rPr>
          <w:rFonts w:ascii="Times New Roman" w:hAnsi="Times New Roman"/>
          <w:color w:val="002060"/>
          <w:szCs w:val="20"/>
        </w:rPr>
        <w:t>|9990</w:t>
      </w:r>
      <w:r w:rsidRPr="00BC796D">
        <w:rPr>
          <w:rFonts w:ascii="Times New Roman" w:hAnsi="Times New Roman"/>
          <w:color w:val="002060"/>
          <w:szCs w:val="20"/>
        </w:rPr>
        <w:t>|: Identificação do tipo do registro.</w:t>
      </w:r>
    </w:p>
    <w:p w14:paraId="4E2E3FAA" w14:textId="77777777" w:rsidR="00E64C77" w:rsidRPr="00BC796D" w:rsidRDefault="00E64C77" w:rsidP="00E64C77">
      <w:pPr>
        <w:pStyle w:val="Corpodetexto"/>
        <w:rPr>
          <w:rFonts w:ascii="Times New Roman" w:hAnsi="Times New Roman"/>
          <w:color w:val="002060"/>
          <w:szCs w:val="20"/>
        </w:rPr>
      </w:pPr>
      <w:r w:rsidRPr="00BC796D">
        <w:rPr>
          <w:rFonts w:ascii="Times New Roman" w:hAnsi="Times New Roman"/>
          <w:color w:val="002060"/>
          <w:szCs w:val="20"/>
        </w:rPr>
        <w:tab/>
      </w:r>
      <w:r w:rsidR="00D81F5D" w:rsidRPr="00BC796D">
        <w:rPr>
          <w:rFonts w:ascii="Times New Roman" w:hAnsi="Times New Roman"/>
          <w:color w:val="002060"/>
          <w:szCs w:val="20"/>
        </w:rPr>
        <w:t>|46</w:t>
      </w:r>
      <w:r w:rsidRPr="00BC796D">
        <w:rPr>
          <w:rFonts w:ascii="Times New Roman" w:hAnsi="Times New Roman"/>
          <w:color w:val="002060"/>
          <w:szCs w:val="20"/>
        </w:rPr>
        <w:t>|: A quantid</w:t>
      </w:r>
      <w:r w:rsidR="00D81F5D" w:rsidRPr="00BC796D">
        <w:rPr>
          <w:rFonts w:ascii="Times New Roman" w:hAnsi="Times New Roman"/>
          <w:color w:val="002060"/>
          <w:szCs w:val="20"/>
        </w:rPr>
        <w:t xml:space="preserve">ade total de registros </w:t>
      </w:r>
      <w:r w:rsidRPr="00BC796D">
        <w:rPr>
          <w:rFonts w:ascii="Times New Roman" w:hAnsi="Times New Roman"/>
          <w:color w:val="002060"/>
          <w:szCs w:val="20"/>
        </w:rPr>
        <w:t xml:space="preserve">do </w:t>
      </w:r>
      <w:r w:rsidR="00D81F5D" w:rsidRPr="00BC796D">
        <w:rPr>
          <w:rFonts w:ascii="Times New Roman" w:hAnsi="Times New Roman"/>
          <w:color w:val="002060"/>
          <w:szCs w:val="20"/>
        </w:rPr>
        <w:t>Bloco 9</w:t>
      </w:r>
      <w:r w:rsidRPr="00BC796D">
        <w:rPr>
          <w:rFonts w:ascii="Times New Roman" w:hAnsi="Times New Roman"/>
          <w:color w:val="002060"/>
          <w:szCs w:val="20"/>
        </w:rPr>
        <w:t xml:space="preserve"> é </w:t>
      </w:r>
      <w:r w:rsidR="00D81F5D" w:rsidRPr="00BC796D">
        <w:rPr>
          <w:rFonts w:ascii="Times New Roman" w:hAnsi="Times New Roman"/>
          <w:color w:val="002060"/>
          <w:szCs w:val="20"/>
        </w:rPr>
        <w:t>46</w:t>
      </w:r>
      <w:r w:rsidRPr="00BC796D">
        <w:rPr>
          <w:rFonts w:ascii="Times New Roman" w:hAnsi="Times New Roman"/>
          <w:color w:val="002060"/>
          <w:szCs w:val="20"/>
        </w:rPr>
        <w:t xml:space="preserve"> (</w:t>
      </w:r>
      <w:r w:rsidR="00D81F5D" w:rsidRPr="00BC796D">
        <w:rPr>
          <w:rFonts w:ascii="Times New Roman" w:hAnsi="Times New Roman"/>
          <w:color w:val="002060"/>
          <w:szCs w:val="20"/>
        </w:rPr>
        <w:t>quarenta e seis registros</w:t>
      </w:r>
      <w:r w:rsidRPr="00BC796D">
        <w:rPr>
          <w:rFonts w:ascii="Times New Roman" w:hAnsi="Times New Roman"/>
          <w:color w:val="002060"/>
          <w:szCs w:val="20"/>
        </w:rPr>
        <w:t>).</w:t>
      </w:r>
    </w:p>
    <w:p w14:paraId="5F4D29B5" w14:textId="77777777" w:rsidR="00E64C77" w:rsidRPr="00BC796D" w:rsidRDefault="00E64C77" w:rsidP="003B49DF">
      <w:pPr>
        <w:pStyle w:val="PSDS-MarcadoresNivel2"/>
        <w:numPr>
          <w:ilvl w:val="0"/>
          <w:numId w:val="0"/>
        </w:numPr>
        <w:rPr>
          <w:rFonts w:ascii="Times New Roman" w:hAnsi="Times New Roman"/>
        </w:rPr>
      </w:pPr>
    </w:p>
    <w:p w14:paraId="2E45F380" w14:textId="77777777" w:rsidR="00E64C77" w:rsidRPr="00BC796D" w:rsidRDefault="00E64C77">
      <w:pPr>
        <w:rPr>
          <w:b/>
          <w:bCs/>
          <w:color w:val="0000FF"/>
          <w:szCs w:val="20"/>
        </w:rPr>
      </w:pPr>
      <w:r w:rsidRPr="00BC796D">
        <w:rPr>
          <w:color w:val="0000FF"/>
          <w:szCs w:val="20"/>
        </w:rPr>
        <w:br w:type="page"/>
      </w:r>
    </w:p>
    <w:p w14:paraId="4C9B3ACF" w14:textId="77777777" w:rsidR="00667E11" w:rsidRPr="00BC796D" w:rsidRDefault="00667E11" w:rsidP="00867F54">
      <w:pPr>
        <w:pStyle w:val="Ttulo4"/>
      </w:pPr>
      <w:bookmarkStart w:id="488" w:name="_Toc532980552"/>
      <w:r w:rsidRPr="00BC796D">
        <w:t>Registro 9999: Encerramento do Arquivo Digital</w:t>
      </w:r>
      <w:bookmarkEnd w:id="488"/>
    </w:p>
    <w:p w14:paraId="7A2BF1B6" w14:textId="77777777" w:rsidR="00667E11" w:rsidRPr="00BC796D"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BC796D"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Este registro informa a quantidade total de registros</w:t>
      </w:r>
      <w:r w:rsidR="00D81F5D" w:rsidRPr="00BC796D">
        <w:rPr>
          <w:rFonts w:ascii="Times New Roman" w:hAnsi="Times New Roman" w:cs="Times New Roman"/>
          <w:b w:val="0"/>
          <w:szCs w:val="20"/>
        </w:rPr>
        <w:t xml:space="preserve"> (linhas)</w:t>
      </w:r>
      <w:r w:rsidRPr="00BC796D">
        <w:rPr>
          <w:rFonts w:ascii="Times New Roman" w:hAnsi="Times New Roman" w:cs="Times New Roman"/>
          <w:b w:val="0"/>
          <w:szCs w:val="20"/>
        </w:rPr>
        <w:t xml:space="preserve"> do arquivo da ECF.</w:t>
      </w:r>
      <w:r w:rsidR="00D81F5D" w:rsidRPr="00BC796D">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BC796D"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BC796D"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999: ENCERRAMENTO DO ARQUIVO DIGITAL</w:t>
            </w:r>
          </w:p>
        </w:tc>
      </w:tr>
      <w:tr w:rsidR="005142D5" w:rsidRPr="00BC796D"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142D5" w:rsidRPr="00BC796D"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142D5" w:rsidRPr="00BC796D"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BC796D" w:rsidRDefault="005142D5" w:rsidP="005142D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2763B3B" w14:textId="77777777" w:rsidR="00A60AB8" w:rsidRPr="00BC796D"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BC796D"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142D5" w:rsidRPr="00BC796D" w14:paraId="73EBC04F" w14:textId="77777777" w:rsidTr="005142D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5B392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AD14FD"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70B1D1B"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shd w:val="clear" w:color="auto" w:fill="auto"/>
            <w:vAlign w:val="center"/>
            <w:hideMark/>
          </w:tcPr>
          <w:p w14:paraId="70685D90"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DA4576"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6A7AC4A"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989666E"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9999]</w:t>
            </w:r>
          </w:p>
        </w:tc>
        <w:tc>
          <w:tcPr>
            <w:tcW w:w="1120" w:type="dxa"/>
            <w:tcBorders>
              <w:top w:val="nil"/>
              <w:left w:val="nil"/>
              <w:bottom w:val="nil"/>
              <w:right w:val="single" w:sz="8" w:space="0" w:color="auto"/>
            </w:tcBorders>
            <w:shd w:val="clear" w:color="auto" w:fill="auto"/>
            <w:vAlign w:val="center"/>
            <w:hideMark/>
          </w:tcPr>
          <w:p w14:paraId="172B51BF"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142D5" w:rsidRPr="00BC796D"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70959D3" w14:textId="77777777" w:rsidR="00A60AB8" w:rsidRPr="00BC796D" w:rsidRDefault="00A60AB8" w:rsidP="00F11E71">
      <w:pPr>
        <w:pStyle w:val="Corpodetexto"/>
        <w:rPr>
          <w:rFonts w:ascii="Times New Roman" w:hAnsi="Times New Roman"/>
          <w:b/>
          <w:color w:val="002060"/>
          <w:szCs w:val="20"/>
        </w:rPr>
      </w:pPr>
    </w:p>
    <w:p w14:paraId="3CC7E70B" w14:textId="77777777" w:rsidR="00A60AB8" w:rsidRPr="00BC796D" w:rsidRDefault="00E64C77" w:rsidP="00F11E7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BF76058" w14:textId="77777777" w:rsidR="00A60AB8" w:rsidRPr="00BC796D" w:rsidRDefault="00A60AB8" w:rsidP="00F11E71">
      <w:pPr>
        <w:pStyle w:val="Corpodetexto"/>
        <w:rPr>
          <w:rFonts w:ascii="Times New Roman" w:hAnsi="Times New Roman"/>
          <w:b/>
          <w:color w:val="002060"/>
          <w:szCs w:val="20"/>
        </w:rPr>
      </w:pPr>
    </w:p>
    <w:p w14:paraId="3C37F785" w14:textId="77777777" w:rsidR="003B49DF" w:rsidRPr="00BC796D" w:rsidRDefault="00E64C77" w:rsidP="00F11E71">
      <w:pPr>
        <w:pStyle w:val="Corpodetexto"/>
        <w:rPr>
          <w:rFonts w:ascii="Times New Roman" w:hAnsi="Times New Roman"/>
          <w:b/>
          <w:color w:val="002060"/>
          <w:szCs w:val="20"/>
        </w:rPr>
      </w:pPr>
      <w:r w:rsidRPr="00BC796D">
        <w:rPr>
          <w:rFonts w:ascii="Times New Roman" w:hAnsi="Times New Roman"/>
          <w:b/>
          <w:color w:val="002060"/>
          <w:szCs w:val="20"/>
        </w:rPr>
        <w:t>|9999|8007|</w:t>
      </w:r>
    </w:p>
    <w:p w14:paraId="4A1F8434" w14:textId="77777777" w:rsidR="00E64C77" w:rsidRPr="00BC796D" w:rsidRDefault="00E64C77" w:rsidP="00F11E71">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9999|: Identificação do tipo do registro.</w:t>
      </w:r>
    </w:p>
    <w:p w14:paraId="361FA565" w14:textId="77777777" w:rsidR="00E64C77" w:rsidRPr="00BC796D" w:rsidRDefault="00E64C77" w:rsidP="00F11E71">
      <w:pPr>
        <w:pStyle w:val="Corpodetexto"/>
        <w:rPr>
          <w:rFonts w:ascii="Times New Roman" w:hAnsi="Times New Roman"/>
          <w:color w:val="002060"/>
          <w:szCs w:val="20"/>
        </w:rPr>
      </w:pPr>
      <w:r w:rsidRPr="00BC796D">
        <w:rPr>
          <w:rFonts w:ascii="Times New Roman" w:hAnsi="Times New Roman"/>
          <w:color w:val="002060"/>
          <w:szCs w:val="20"/>
        </w:rPr>
        <w:tab/>
        <w:t xml:space="preserve">|8007|: A quantidade total de registros do arquivo da ECF é 8.007 (oito mil e sete </w:t>
      </w:r>
      <w:r w:rsidR="00D81F5D" w:rsidRPr="00BC796D">
        <w:rPr>
          <w:rFonts w:ascii="Times New Roman" w:hAnsi="Times New Roman"/>
          <w:color w:val="002060"/>
          <w:szCs w:val="20"/>
        </w:rPr>
        <w:t>registros</w:t>
      </w:r>
      <w:r w:rsidRPr="00BC796D">
        <w:rPr>
          <w:rFonts w:ascii="Times New Roman" w:hAnsi="Times New Roman"/>
          <w:color w:val="002060"/>
          <w:szCs w:val="20"/>
        </w:rPr>
        <w:t>).</w:t>
      </w:r>
    </w:p>
    <w:p w14:paraId="7718D9BF" w14:textId="77777777" w:rsidR="000D3C15" w:rsidRPr="00BC796D" w:rsidRDefault="000D3C15">
      <w:pPr>
        <w:rPr>
          <w:b/>
          <w:bCs/>
          <w:color w:val="0000FF"/>
          <w:szCs w:val="20"/>
        </w:rPr>
      </w:pPr>
      <w:r w:rsidRPr="00BC796D">
        <w:rPr>
          <w:color w:val="0000FF"/>
          <w:szCs w:val="20"/>
        </w:rPr>
        <w:br w:type="page"/>
      </w:r>
    </w:p>
    <w:p w14:paraId="0F666E39" w14:textId="77777777" w:rsidR="00BB704F" w:rsidRPr="00BC796D" w:rsidRDefault="00BB704F" w:rsidP="008A4AD1">
      <w:pPr>
        <w:pStyle w:val="Ttulo1"/>
        <w:rPr>
          <w:rFonts w:eastAsia="Arial Unicode MS"/>
          <w:bCs w:val="0"/>
          <w:lang w:eastAsia="ar-SA"/>
        </w:rPr>
      </w:pPr>
      <w:bookmarkStart w:id="489" w:name="_Toc532980553"/>
      <w:r w:rsidRPr="00BC796D">
        <w:rPr>
          <w:rFonts w:eastAsia="Arial Unicode MS"/>
          <w:bCs w:val="0"/>
          <w:lang w:eastAsia="ar-SA"/>
        </w:rPr>
        <w:t>Anexos:</w:t>
      </w:r>
      <w:bookmarkEnd w:id="489"/>
    </w:p>
    <w:p w14:paraId="679F41AB" w14:textId="77777777" w:rsidR="00BB704F" w:rsidRPr="00BC796D" w:rsidRDefault="00BB704F" w:rsidP="00BB704F">
      <w:pPr>
        <w:rPr>
          <w:lang w:eastAsia="ar-SA"/>
        </w:rPr>
      </w:pPr>
    </w:p>
    <w:p w14:paraId="63A72977" w14:textId="77777777" w:rsidR="008A4AD1" w:rsidRPr="00BC796D" w:rsidRDefault="008A4AD1" w:rsidP="00DA0052">
      <w:pPr>
        <w:pStyle w:val="Ttulo2"/>
        <w:rPr>
          <w:lang w:eastAsia="ar-SA"/>
        </w:rPr>
      </w:pPr>
      <w:bookmarkStart w:id="490" w:name="_Toc532980554"/>
      <w:r w:rsidRPr="00BC796D">
        <w:rPr>
          <w:lang w:eastAsia="ar-SA"/>
        </w:rPr>
        <w:t>Anexo I – Tabela</w:t>
      </w:r>
      <w:r w:rsidRPr="00BC796D">
        <w:rPr>
          <w:rStyle w:val="Ttulo2Char"/>
        </w:rPr>
        <w:t>s</w:t>
      </w:r>
      <w:r w:rsidRPr="00BC796D">
        <w:rPr>
          <w:lang w:eastAsia="ar-SA"/>
        </w:rPr>
        <w:t xml:space="preserve"> Dinâmicas</w:t>
      </w:r>
      <w:bookmarkEnd w:id="490"/>
    </w:p>
    <w:p w14:paraId="1EEEAD19" w14:textId="77777777" w:rsidR="008A4AD1" w:rsidRPr="00BC796D" w:rsidRDefault="008A4AD1" w:rsidP="008A4AD1"/>
    <w:p w14:paraId="45735D04" w14:textId="77777777" w:rsidR="008A4AD1" w:rsidRPr="00BC796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74E8C550" w:rsidR="008A4AD1" w:rsidRPr="00BC796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8_SIT_ESP_2019</w:t>
      </w:r>
      <w:r w:rsidRPr="00BC796D">
        <w:rPr>
          <w:rFonts w:ascii="Times New Roman" w:hAnsi="Times New Roman" w:cs="Times New Roman"/>
          <w:b/>
          <w:szCs w:val="20"/>
        </w:rPr>
        <w:t>.xlsx</w:t>
      </w:r>
      <w:r w:rsidRPr="00BC796D">
        <w:rPr>
          <w:rFonts w:ascii="Times New Roman" w:hAnsi="Times New Roman" w:cs="Times New Roman"/>
          <w:szCs w:val="20"/>
        </w:rPr>
        <w:t xml:space="preserve">” acessível no link </w:t>
      </w:r>
      <w:hyperlink r:id="rId28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4EAD3AE" w14:textId="77777777" w:rsidR="008A4AD1" w:rsidRPr="00BC796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C76CCA" w14:textId="77777777" w:rsidR="008A4AD1" w:rsidRPr="00BC796D" w:rsidRDefault="008A4AD1" w:rsidP="008A4AD1">
      <w:pPr>
        <w:rPr>
          <w:lang w:eastAsia="ar-SA"/>
        </w:rPr>
      </w:pPr>
    </w:p>
    <w:p w14:paraId="60A54C29" w14:textId="77777777" w:rsidR="009C1A26" w:rsidRPr="00BC796D" w:rsidRDefault="009C1A26" w:rsidP="009C1A26">
      <w:pPr>
        <w:rPr>
          <w:b/>
          <w:szCs w:val="20"/>
        </w:rPr>
      </w:pPr>
      <w:r w:rsidRPr="00BC796D">
        <w:rPr>
          <w:b/>
          <w:szCs w:val="20"/>
        </w:rPr>
        <w:t xml:space="preserve">Regras de validação das tabelas dinâmicas: </w:t>
      </w:r>
    </w:p>
    <w:p w14:paraId="4067A560" w14:textId="77777777" w:rsidR="009C1A26" w:rsidRPr="00BC796D" w:rsidRDefault="009C1A26" w:rsidP="009C1A26">
      <w:pPr>
        <w:rPr>
          <w:b/>
          <w:szCs w:val="20"/>
        </w:rPr>
      </w:pPr>
    </w:p>
    <w:p w14:paraId="63401D9A" w14:textId="77777777"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722AEF5D"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Arquivos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8</w:t>
      </w:r>
      <w:r w:rsidRPr="00BC796D">
        <w:rPr>
          <w:rFonts w:ascii="Times New Roman" w:hAnsi="Times New Roman" w:cs="Times New Roman"/>
          <w:b/>
          <w:szCs w:val="20"/>
        </w:rPr>
        <w:t>$SPEDECF_DINAMICA_AAAA_REGRAS</w:t>
      </w:r>
      <w:r w:rsidRPr="00BC796D">
        <w:rPr>
          <w:rFonts w:ascii="Times New Roman" w:hAnsi="Times New Roman" w:cs="Times New Roman"/>
          <w:szCs w:val="20"/>
        </w:rPr>
        <w:t>” no diretório C:\Arquivos de Programas RFB\Programas SPED\ECF\recursos\tabelas.</w:t>
      </w:r>
    </w:p>
    <w:p w14:paraId="365E9E11" w14:textId="77777777"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BC796D">
        <w:rPr>
          <w:rFonts w:ascii="Times New Roman" w:hAnsi="Times New Roman" w:cs="Times New Roman"/>
          <w:b/>
          <w:szCs w:val="20"/>
        </w:rPr>
        <w:t>Onde AAAA = Nome do registro.</w:t>
      </w:r>
    </w:p>
    <w:p w14:paraId="236961C5" w14:textId="77777777" w:rsidR="009C1A26" w:rsidRPr="00BC796D"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1CD87A8A" w14:textId="77777777" w:rsidR="00F14BA5" w:rsidRPr="00BC796D" w:rsidRDefault="00F14BA5">
      <w:pPr>
        <w:spacing w:after="200" w:line="276" w:lineRule="auto"/>
        <w:rPr>
          <w:rFonts w:cs="Arial"/>
          <w:b/>
          <w:bCs/>
          <w:iCs/>
          <w:color w:val="0000CC"/>
          <w:szCs w:val="28"/>
          <w:lang w:eastAsia="ar-SA"/>
        </w:rPr>
      </w:pPr>
      <w:r w:rsidRPr="00BC796D">
        <w:rPr>
          <w:lang w:eastAsia="ar-SA"/>
        </w:rPr>
        <w:br w:type="page"/>
      </w:r>
    </w:p>
    <w:p w14:paraId="37E1CDE9" w14:textId="77777777" w:rsidR="00C7525D" w:rsidRPr="00BC796D" w:rsidRDefault="00456D64" w:rsidP="00BB704F">
      <w:pPr>
        <w:pStyle w:val="Ttulo2"/>
        <w:rPr>
          <w:lang w:eastAsia="ar-SA"/>
        </w:rPr>
      </w:pPr>
      <w:bookmarkStart w:id="491" w:name="_Toc532980555"/>
      <w:r w:rsidRPr="00BC796D">
        <w:rPr>
          <w:lang w:eastAsia="ar-SA"/>
        </w:rPr>
        <w:t>Anexo</w:t>
      </w:r>
      <w:r w:rsidR="008A4AD1" w:rsidRPr="00BC796D">
        <w:rPr>
          <w:lang w:eastAsia="ar-SA"/>
        </w:rPr>
        <w:t xml:space="preserve"> II</w:t>
      </w:r>
      <w:r w:rsidR="00835792" w:rsidRPr="00BC796D">
        <w:rPr>
          <w:lang w:eastAsia="ar-SA"/>
        </w:rPr>
        <w:t xml:space="preserve"> - </w:t>
      </w:r>
      <w:r w:rsidR="00C7525D" w:rsidRPr="00BC796D">
        <w:rPr>
          <w:lang w:eastAsia="ar-SA"/>
        </w:rPr>
        <w:t>Alterações do Manual</w:t>
      </w:r>
      <w:bookmarkEnd w:id="491"/>
    </w:p>
    <w:p w14:paraId="6CA52BF3" w14:textId="53FA9DD0" w:rsidR="00C7525D" w:rsidRPr="00BC796D" w:rsidRDefault="00C7525D" w:rsidP="00C7525D">
      <w:pPr>
        <w:rPr>
          <w:rFonts w:eastAsia="Arial Unicode MS"/>
          <w:lang w:eastAsia="ar-SA"/>
        </w:rPr>
      </w:pPr>
    </w:p>
    <w:p w14:paraId="444B1810" w14:textId="366D5109" w:rsidR="00337BBA" w:rsidRPr="00BC796D" w:rsidRDefault="00337BBA" w:rsidP="00337BBA">
      <w:pPr>
        <w:pStyle w:val="Ttulo3"/>
        <w:rPr>
          <w:lang w:eastAsia="ar-SA"/>
        </w:rPr>
      </w:pPr>
      <w:r w:rsidRPr="00BC796D">
        <w:rPr>
          <w:lang w:eastAsia="ar-SA"/>
        </w:rPr>
        <w:t>II.1 - Alterações em Relação ao Manual Anexo ao Ato Declaratório Executivo Cofis nº 84/2018</w:t>
      </w:r>
    </w:p>
    <w:p w14:paraId="50852973" w14:textId="0D133947" w:rsidR="00337BBA" w:rsidRPr="00BC796D" w:rsidRDefault="00337BBA" w:rsidP="00C7525D">
      <w:pPr>
        <w:rPr>
          <w:rFonts w:eastAsia="Arial Unicode MS"/>
          <w:lang w:eastAsia="ar-SA"/>
        </w:rPr>
      </w:pPr>
    </w:p>
    <w:p w14:paraId="5AE38263" w14:textId="6897304D" w:rsidR="00427E2A" w:rsidRPr="00BC796D" w:rsidRDefault="00427E2A" w:rsidP="00427E2A">
      <w:pPr>
        <w:pStyle w:val="Ttulo4"/>
      </w:pPr>
      <w:r w:rsidRPr="00BC796D">
        <w:t>Registro X300: Operações com o Exterior – Exportações (Entradas de Divisas)</w:t>
      </w:r>
      <w:r>
        <w:t xml:space="preserve"> – Atualização de texto.</w:t>
      </w:r>
    </w:p>
    <w:p w14:paraId="650DF74A" w14:textId="77777777" w:rsidR="00427E2A" w:rsidRPr="00BC796D" w:rsidRDefault="00427E2A" w:rsidP="00427E2A">
      <w:pPr>
        <w:rPr>
          <w:szCs w:val="20"/>
        </w:rPr>
      </w:pPr>
    </w:p>
    <w:p w14:paraId="63D4BE3A" w14:textId="77777777" w:rsidR="00427E2A" w:rsidRPr="001A682C" w:rsidRDefault="00427E2A" w:rsidP="00427E2A">
      <w:pPr>
        <w:ind w:firstLine="708"/>
        <w:jc w:val="both"/>
        <w:rPr>
          <w:bCs/>
          <w:szCs w:val="20"/>
        </w:rPr>
      </w:pPr>
      <w:r w:rsidRPr="001A682C">
        <w:rPr>
          <w:bCs/>
          <w:szCs w:val="20"/>
        </w:rPr>
        <w:t>Este registro deve ser preenchido pela pessoa jurídica, inclusive instituição financeira ou companhia seguradora</w:t>
      </w:r>
      <w:r>
        <w:rPr>
          <w:bCs/>
          <w:szCs w:val="20"/>
        </w:rPr>
        <w:t>,</w:t>
      </w:r>
      <w:r w:rsidRPr="001A682C">
        <w:rPr>
          <w:bCs/>
          <w:szCs w:val="20"/>
        </w:rPr>
        <w:t xml:space="preserve"> conforme relacionadas no § 1º do art. 22 da Lei nº 8.212, de 1991 e no inciso II do art. 14 da Lei nº 9.718, de 1998, tributada pelo lucro real, presumido ou arbitrado, que tenha realizado no ano-calendário exportação de bens, serviços</w:t>
      </w:r>
      <w:r>
        <w:rPr>
          <w:bCs/>
          <w:szCs w:val="20"/>
        </w:rPr>
        <w:t xml:space="preserve"> ou</w:t>
      </w:r>
      <w:r w:rsidRPr="001A682C">
        <w:rPr>
          <w:bCs/>
          <w:szCs w:val="20"/>
        </w:rPr>
        <w:t xml:space="preserve"> direitos</w:t>
      </w:r>
      <w:r>
        <w:rPr>
          <w:bCs/>
          <w:szCs w:val="20"/>
        </w:rPr>
        <w:t>,</w:t>
      </w:r>
      <w:r w:rsidRPr="001A682C">
        <w:rPr>
          <w:bCs/>
          <w:szCs w:val="20"/>
        </w:rPr>
        <w:t xml:space="preserve"> ou auferido receitas financeiras em operações efetuadas com pessoa física ou jurídica residente ou domiciliada no exterior considerada pela legislação brasileira:</w:t>
      </w:r>
    </w:p>
    <w:p w14:paraId="7392A9EF" w14:textId="77777777" w:rsidR="00427E2A" w:rsidRPr="001A682C" w:rsidRDefault="00427E2A" w:rsidP="00427E2A">
      <w:pPr>
        <w:ind w:firstLine="708"/>
        <w:jc w:val="both"/>
        <w:rPr>
          <w:bCs/>
          <w:szCs w:val="20"/>
        </w:rPr>
      </w:pPr>
    </w:p>
    <w:p w14:paraId="5C8E211F" w14:textId="77777777" w:rsidR="00427E2A" w:rsidRPr="001A682C" w:rsidRDefault="00427E2A" w:rsidP="00427E2A">
      <w:pPr>
        <w:ind w:firstLine="708"/>
        <w:jc w:val="both"/>
        <w:rPr>
          <w:bCs/>
          <w:szCs w:val="20"/>
        </w:rPr>
      </w:pPr>
      <w:r w:rsidRPr="001A682C">
        <w:rPr>
          <w:bCs/>
          <w:szCs w:val="20"/>
        </w:rPr>
        <w:t>a) pessoa vinculada;</w:t>
      </w:r>
    </w:p>
    <w:p w14:paraId="5399804C" w14:textId="77777777" w:rsidR="00427E2A" w:rsidRPr="001A682C" w:rsidRDefault="00427E2A" w:rsidP="00427E2A">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urídicas ou a sua titularidade; e</w:t>
      </w:r>
    </w:p>
    <w:p w14:paraId="42DBBBE0" w14:textId="77777777" w:rsidR="00427E2A" w:rsidRPr="001A682C" w:rsidRDefault="00427E2A" w:rsidP="00427E2A">
      <w:pPr>
        <w:ind w:firstLine="708"/>
        <w:jc w:val="both"/>
        <w:rPr>
          <w:bCs/>
          <w:szCs w:val="20"/>
        </w:rPr>
      </w:pPr>
      <w:r w:rsidRPr="001A682C">
        <w:rPr>
          <w:bCs/>
          <w:szCs w:val="20"/>
        </w:rPr>
        <w:t>c) a partir de 1º de janeiro de 2009, pessoa residente ou domiciliada no exterior que goze, nos termos da legislação, de regime fiscal privilegiado (Art. 24-A da Lei nº 9.430, de 1996, instituído pela Lei nº 11.727, de 2008).</w:t>
      </w:r>
    </w:p>
    <w:p w14:paraId="02C3592B" w14:textId="77777777" w:rsidR="00427E2A" w:rsidRPr="001A682C" w:rsidRDefault="00427E2A" w:rsidP="00427E2A">
      <w:pPr>
        <w:ind w:firstLine="708"/>
        <w:jc w:val="both"/>
        <w:rPr>
          <w:bCs/>
          <w:szCs w:val="20"/>
        </w:rPr>
      </w:pPr>
    </w:p>
    <w:p w14:paraId="1B408377" w14:textId="77777777" w:rsidR="00427E2A" w:rsidRPr="001A682C" w:rsidRDefault="00427E2A" w:rsidP="00427E2A">
      <w:pPr>
        <w:ind w:firstLine="708"/>
        <w:jc w:val="both"/>
        <w:rPr>
          <w:bCs/>
          <w:szCs w:val="20"/>
        </w:rPr>
      </w:pPr>
      <w:r w:rsidRPr="001A682C">
        <w:rPr>
          <w:bCs/>
          <w:szCs w:val="20"/>
        </w:rPr>
        <w:t>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w:t>
      </w:r>
    </w:p>
    <w:p w14:paraId="15003298" w14:textId="77777777" w:rsidR="00427E2A" w:rsidRPr="001A682C" w:rsidRDefault="00427E2A" w:rsidP="00427E2A">
      <w:pPr>
        <w:ind w:firstLine="708"/>
        <w:jc w:val="both"/>
        <w:rPr>
          <w:bCs/>
          <w:szCs w:val="20"/>
        </w:rPr>
      </w:pPr>
      <w:r w:rsidRPr="001A682C">
        <w:rPr>
          <w:bCs/>
          <w:szCs w:val="20"/>
        </w:rPr>
        <w:t xml:space="preserve"> </w:t>
      </w:r>
    </w:p>
    <w:p w14:paraId="43A1AAD7" w14:textId="77777777" w:rsidR="00427E2A" w:rsidRPr="001A682C" w:rsidRDefault="00427E2A" w:rsidP="00427E2A">
      <w:pPr>
        <w:ind w:firstLine="708"/>
        <w:jc w:val="both"/>
        <w:rPr>
          <w:bCs/>
          <w:szCs w:val="20"/>
        </w:rPr>
      </w:pPr>
      <w:r w:rsidRPr="001A682C">
        <w:rPr>
          <w:b/>
          <w:bCs/>
          <w:szCs w:val="20"/>
        </w:rPr>
        <w:t>Atenção</w:t>
      </w:r>
      <w:r w:rsidRPr="001A682C">
        <w:rPr>
          <w:bCs/>
          <w:szCs w:val="20"/>
        </w:rPr>
        <w:t>:</w:t>
      </w:r>
    </w:p>
    <w:p w14:paraId="2C23C7BC" w14:textId="77777777" w:rsidR="00427E2A" w:rsidRPr="001A682C" w:rsidRDefault="00427E2A" w:rsidP="00427E2A">
      <w:pPr>
        <w:ind w:firstLine="708"/>
        <w:jc w:val="both"/>
        <w:rPr>
          <w:bCs/>
          <w:szCs w:val="20"/>
        </w:rPr>
      </w:pPr>
      <w:r w:rsidRPr="001A682C">
        <w:rPr>
          <w:bCs/>
          <w:szCs w:val="20"/>
        </w:rPr>
        <w:t xml:space="preserve">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w:t>
      </w:r>
    </w:p>
    <w:p w14:paraId="73B231AA" w14:textId="77777777" w:rsidR="00427E2A" w:rsidRPr="001A682C" w:rsidRDefault="00427E2A" w:rsidP="00427E2A">
      <w:pPr>
        <w:ind w:firstLine="708"/>
        <w:jc w:val="both"/>
        <w:rPr>
          <w:bCs/>
          <w:szCs w:val="20"/>
        </w:rPr>
      </w:pPr>
    </w:p>
    <w:p w14:paraId="162833B5" w14:textId="77777777" w:rsidR="00427E2A" w:rsidRPr="001A682C" w:rsidRDefault="00427E2A" w:rsidP="00427E2A">
      <w:pPr>
        <w:ind w:firstLine="708"/>
        <w:jc w:val="both"/>
        <w:rPr>
          <w:bCs/>
          <w:szCs w:val="20"/>
        </w:rPr>
      </w:pPr>
      <w:r w:rsidRPr="001A682C">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14:paraId="1F545E6E" w14:textId="77777777" w:rsidR="00427E2A" w:rsidRPr="001A682C" w:rsidRDefault="00427E2A" w:rsidP="00427E2A">
      <w:pPr>
        <w:ind w:firstLine="708"/>
        <w:jc w:val="both"/>
        <w:rPr>
          <w:bCs/>
          <w:szCs w:val="20"/>
        </w:rPr>
      </w:pPr>
    </w:p>
    <w:p w14:paraId="02B753DE" w14:textId="77777777" w:rsidR="00427E2A" w:rsidRPr="001A682C" w:rsidRDefault="00427E2A" w:rsidP="00427E2A">
      <w:pPr>
        <w:ind w:firstLine="708"/>
        <w:jc w:val="both"/>
        <w:rPr>
          <w:bCs/>
          <w:szCs w:val="20"/>
        </w:rPr>
      </w:pPr>
      <w:r w:rsidRPr="001A682C">
        <w:rPr>
          <w:bCs/>
          <w:szCs w:val="20"/>
        </w:rPr>
        <w:t>3) considera-se regime fiscal privilegiado aquele que apresentar uma ou mais das seguintes características: (Redação do § único do art. 24-A da Lei nº 9.430, de 1996, com a redação dada pela Lei nº 11.727, de 2008)</w:t>
      </w:r>
    </w:p>
    <w:p w14:paraId="4E191E13" w14:textId="77777777" w:rsidR="00427E2A" w:rsidRPr="001A682C" w:rsidRDefault="00427E2A" w:rsidP="00427E2A">
      <w:pPr>
        <w:ind w:left="708" w:firstLine="708"/>
        <w:jc w:val="both"/>
        <w:rPr>
          <w:bCs/>
          <w:szCs w:val="20"/>
        </w:rPr>
      </w:pPr>
    </w:p>
    <w:p w14:paraId="34A3A21C" w14:textId="77777777" w:rsidR="00427E2A" w:rsidRPr="001A682C" w:rsidRDefault="00427E2A" w:rsidP="00427E2A">
      <w:pPr>
        <w:ind w:left="708" w:firstLine="708"/>
        <w:jc w:val="both"/>
        <w:rPr>
          <w:bCs/>
          <w:szCs w:val="20"/>
        </w:rPr>
      </w:pPr>
      <w:r w:rsidRPr="001A682C">
        <w:rPr>
          <w:bCs/>
          <w:szCs w:val="20"/>
        </w:rPr>
        <w:t>I) não tribute a renda ou a tribute à alíquota máxima inferior a 20% (vinte por cento);</w:t>
      </w:r>
    </w:p>
    <w:p w14:paraId="048EE989" w14:textId="77777777" w:rsidR="00427E2A" w:rsidRPr="001A682C" w:rsidRDefault="00427E2A" w:rsidP="00427E2A">
      <w:pPr>
        <w:ind w:left="1416"/>
        <w:jc w:val="both"/>
        <w:rPr>
          <w:bCs/>
          <w:szCs w:val="20"/>
        </w:rPr>
      </w:pPr>
      <w:r w:rsidRPr="001A682C">
        <w:rPr>
          <w:bCs/>
          <w:szCs w:val="20"/>
        </w:rPr>
        <w:t>II) conceda vantagem de natureza fiscal a pessoa física ou jurídica não residente:</w:t>
      </w:r>
    </w:p>
    <w:p w14:paraId="79A1ECAE" w14:textId="77777777" w:rsidR="00427E2A" w:rsidRPr="001A682C" w:rsidRDefault="00427E2A" w:rsidP="00427E2A">
      <w:pPr>
        <w:ind w:left="1416" w:firstLine="708"/>
        <w:jc w:val="both"/>
        <w:rPr>
          <w:bCs/>
          <w:szCs w:val="20"/>
        </w:rPr>
      </w:pPr>
      <w:r w:rsidRPr="001A682C">
        <w:rPr>
          <w:bCs/>
          <w:szCs w:val="20"/>
        </w:rPr>
        <w:t>a) sem exigência de realização de atividade econômica substantiva no país ou dependência;</w:t>
      </w:r>
    </w:p>
    <w:p w14:paraId="5401CD17" w14:textId="77777777" w:rsidR="00427E2A" w:rsidRPr="001A682C" w:rsidRDefault="00427E2A" w:rsidP="00427E2A">
      <w:pPr>
        <w:ind w:left="1416" w:firstLine="708"/>
        <w:jc w:val="both"/>
        <w:rPr>
          <w:bCs/>
          <w:szCs w:val="20"/>
        </w:rPr>
      </w:pPr>
      <w:r w:rsidRPr="001A682C">
        <w:rPr>
          <w:bCs/>
          <w:szCs w:val="20"/>
        </w:rPr>
        <w:t>b) condicionada ao não exercício de atividade econômica substantiva no país ou dependência;</w:t>
      </w:r>
    </w:p>
    <w:p w14:paraId="6425CB30" w14:textId="77777777" w:rsidR="00427E2A" w:rsidRPr="001A682C" w:rsidRDefault="00427E2A" w:rsidP="00427E2A">
      <w:pPr>
        <w:ind w:left="708" w:firstLine="708"/>
        <w:jc w:val="both"/>
        <w:rPr>
          <w:bCs/>
          <w:szCs w:val="20"/>
        </w:rPr>
      </w:pPr>
      <w:r w:rsidRPr="001A682C">
        <w:rPr>
          <w:bCs/>
          <w:szCs w:val="20"/>
        </w:rPr>
        <w:t>III) não tribute, ou o faça em alíquota máxima inferior a 20% (vinte por cento), os rendimentos auferidos fora de seu território;</w:t>
      </w:r>
    </w:p>
    <w:p w14:paraId="18F0D67E" w14:textId="77777777" w:rsidR="00427E2A" w:rsidRPr="001A682C" w:rsidRDefault="00427E2A" w:rsidP="00427E2A">
      <w:pPr>
        <w:ind w:left="708" w:firstLine="708"/>
        <w:jc w:val="both"/>
        <w:rPr>
          <w:bCs/>
          <w:szCs w:val="20"/>
        </w:rPr>
      </w:pPr>
      <w:r w:rsidRPr="001A682C">
        <w:rPr>
          <w:bCs/>
          <w:szCs w:val="20"/>
        </w:rPr>
        <w:t>IV) não permita o acesso a informações relativas à composição societária, titularidade de bens ou direitos ou às operações econômicas realizadas.</w:t>
      </w:r>
    </w:p>
    <w:p w14:paraId="6A616262" w14:textId="77777777" w:rsidR="00427E2A" w:rsidRPr="001A682C" w:rsidRDefault="00427E2A" w:rsidP="00427E2A">
      <w:pPr>
        <w:ind w:firstLine="708"/>
        <w:jc w:val="both"/>
        <w:rPr>
          <w:bCs/>
          <w:szCs w:val="20"/>
        </w:rPr>
      </w:pPr>
    </w:p>
    <w:p w14:paraId="350835CD" w14:textId="77777777" w:rsidR="00427E2A" w:rsidRPr="001A682C" w:rsidRDefault="00427E2A" w:rsidP="00427E2A">
      <w:pPr>
        <w:ind w:firstLine="708"/>
        <w:jc w:val="both"/>
        <w:rPr>
          <w:bCs/>
          <w:szCs w:val="20"/>
        </w:rPr>
      </w:pPr>
      <w:r w:rsidRPr="001A682C">
        <w:rPr>
          <w:bCs/>
          <w:szCs w:val="20"/>
        </w:rPr>
        <w:t>4) Os regimes fiscais privilegiados estão relacionados no art. 2º da Instrução Normativa RFB nº 1.037 de 2010.</w:t>
      </w:r>
    </w:p>
    <w:p w14:paraId="1704B80A" w14:textId="77777777" w:rsidR="00427E2A" w:rsidRPr="001A682C" w:rsidRDefault="00427E2A" w:rsidP="00427E2A">
      <w:pPr>
        <w:ind w:firstLine="708"/>
        <w:jc w:val="both"/>
        <w:rPr>
          <w:bCs/>
          <w:szCs w:val="20"/>
        </w:rPr>
      </w:pPr>
    </w:p>
    <w:p w14:paraId="2B1524D0" w14:textId="77777777" w:rsidR="00427E2A" w:rsidRPr="001A682C" w:rsidRDefault="00427E2A" w:rsidP="00427E2A">
      <w:pPr>
        <w:ind w:firstLine="708"/>
        <w:jc w:val="both"/>
        <w:rPr>
          <w:bCs/>
          <w:szCs w:val="20"/>
        </w:rPr>
      </w:pPr>
      <w:r w:rsidRPr="001A682C">
        <w:rPr>
          <w:bCs/>
          <w:szCs w:val="20"/>
        </w:rPr>
        <w:t>Os campos desta ficha devem ser preenchidos conforme orientações prestadas a seguir.</w:t>
      </w:r>
    </w:p>
    <w:p w14:paraId="6531F67C" w14:textId="0B24F9BB" w:rsidR="00427E2A" w:rsidRDefault="00427E2A" w:rsidP="00427E2A">
      <w:pPr>
        <w:ind w:firstLine="708"/>
        <w:jc w:val="both"/>
        <w:rPr>
          <w:bCs/>
          <w:szCs w:val="20"/>
        </w:rPr>
      </w:pPr>
    </w:p>
    <w:p w14:paraId="248D22CC" w14:textId="557CB7DC" w:rsidR="00427E2A" w:rsidRDefault="00427E2A" w:rsidP="00427E2A">
      <w:pPr>
        <w:ind w:firstLine="708"/>
        <w:jc w:val="both"/>
        <w:rPr>
          <w:bCs/>
          <w:szCs w:val="20"/>
        </w:rPr>
      </w:pPr>
    </w:p>
    <w:p w14:paraId="2CA66544" w14:textId="06879C3A" w:rsidR="00427E2A" w:rsidRDefault="00427E2A" w:rsidP="00427E2A">
      <w:pPr>
        <w:ind w:firstLine="708"/>
        <w:jc w:val="both"/>
        <w:rPr>
          <w:bCs/>
          <w:szCs w:val="20"/>
        </w:rPr>
      </w:pPr>
    </w:p>
    <w:p w14:paraId="1B810B3B" w14:textId="77777777" w:rsidR="00427E2A" w:rsidRPr="001A682C" w:rsidRDefault="00427E2A" w:rsidP="00427E2A">
      <w:pPr>
        <w:ind w:firstLine="708"/>
        <w:jc w:val="both"/>
        <w:rPr>
          <w:bCs/>
          <w:szCs w:val="20"/>
        </w:rPr>
      </w:pPr>
    </w:p>
    <w:p w14:paraId="48C9D25B" w14:textId="77777777" w:rsidR="00427E2A" w:rsidRPr="001A682C" w:rsidRDefault="00427E2A" w:rsidP="00427E2A">
      <w:pPr>
        <w:ind w:firstLine="708"/>
        <w:jc w:val="both"/>
        <w:rPr>
          <w:b/>
          <w:bCs/>
          <w:szCs w:val="20"/>
        </w:rPr>
      </w:pPr>
      <w:r w:rsidRPr="001A682C">
        <w:rPr>
          <w:b/>
          <w:bCs/>
          <w:szCs w:val="20"/>
        </w:rPr>
        <w:t>EXPORTAÇÕES</w:t>
      </w:r>
    </w:p>
    <w:p w14:paraId="0197C8B3" w14:textId="77777777" w:rsidR="00427E2A" w:rsidRPr="001A682C" w:rsidRDefault="00427E2A" w:rsidP="00427E2A">
      <w:pPr>
        <w:ind w:firstLine="708"/>
        <w:jc w:val="both"/>
        <w:rPr>
          <w:bCs/>
          <w:szCs w:val="20"/>
        </w:rPr>
      </w:pPr>
      <w:r w:rsidRPr="001A682C">
        <w:rPr>
          <w:bCs/>
          <w:szCs w:val="20"/>
        </w:rPr>
        <w:t>Ao acionar este campo, a pessoa jurídica deve assinalar o tipo de operação realizada, a saber:</w:t>
      </w:r>
    </w:p>
    <w:p w14:paraId="36FB3420" w14:textId="77777777" w:rsidR="00427E2A" w:rsidRPr="001A682C" w:rsidRDefault="00427E2A" w:rsidP="00427E2A">
      <w:pPr>
        <w:ind w:firstLine="708"/>
        <w:jc w:val="both"/>
        <w:rPr>
          <w:bCs/>
          <w:szCs w:val="20"/>
        </w:rPr>
      </w:pPr>
      <w:r w:rsidRPr="001A682C">
        <w:rPr>
          <w:szCs w:val="20"/>
        </w:rPr>
        <w:t>- Bens</w:t>
      </w:r>
      <w:r w:rsidRPr="001A682C">
        <w:rPr>
          <w:bCs/>
          <w:szCs w:val="20"/>
        </w:rPr>
        <w:t>;</w:t>
      </w:r>
    </w:p>
    <w:p w14:paraId="5E0B72D6" w14:textId="77777777" w:rsidR="00427E2A" w:rsidRPr="001A682C" w:rsidRDefault="00427E2A" w:rsidP="00427E2A">
      <w:pPr>
        <w:ind w:firstLine="708"/>
        <w:jc w:val="both"/>
        <w:rPr>
          <w:bCs/>
          <w:szCs w:val="20"/>
        </w:rPr>
      </w:pPr>
      <w:r w:rsidRPr="001A682C">
        <w:rPr>
          <w:szCs w:val="20"/>
        </w:rPr>
        <w:t>- Serviços</w:t>
      </w:r>
      <w:r w:rsidRPr="001A682C">
        <w:rPr>
          <w:bCs/>
          <w:szCs w:val="20"/>
        </w:rPr>
        <w:t>;</w:t>
      </w:r>
    </w:p>
    <w:p w14:paraId="78415E6B" w14:textId="77777777" w:rsidR="00427E2A" w:rsidRPr="001A682C" w:rsidRDefault="00427E2A" w:rsidP="00427E2A">
      <w:pPr>
        <w:ind w:firstLine="708"/>
        <w:jc w:val="both"/>
        <w:rPr>
          <w:bCs/>
          <w:szCs w:val="20"/>
        </w:rPr>
      </w:pPr>
      <w:r w:rsidRPr="001A682C">
        <w:rPr>
          <w:szCs w:val="20"/>
        </w:rPr>
        <w:t>- Direitos</w:t>
      </w:r>
      <w:r w:rsidRPr="001A682C">
        <w:rPr>
          <w:bCs/>
          <w:szCs w:val="20"/>
        </w:rPr>
        <w:t>;</w:t>
      </w:r>
    </w:p>
    <w:p w14:paraId="7ED03789" w14:textId="77777777" w:rsidR="00427E2A" w:rsidRPr="001A682C" w:rsidRDefault="00427E2A" w:rsidP="00427E2A">
      <w:pPr>
        <w:ind w:firstLine="708"/>
        <w:jc w:val="both"/>
        <w:rPr>
          <w:bCs/>
          <w:szCs w:val="20"/>
        </w:rPr>
      </w:pPr>
      <w:r w:rsidRPr="001A682C">
        <w:rPr>
          <w:szCs w:val="20"/>
        </w:rPr>
        <w:t>- Operações Financeiras</w:t>
      </w:r>
      <w:r w:rsidRPr="001A682C">
        <w:rPr>
          <w:bCs/>
          <w:szCs w:val="20"/>
        </w:rPr>
        <w:t>, ou</w:t>
      </w:r>
    </w:p>
    <w:p w14:paraId="14EF8EF7" w14:textId="77777777" w:rsidR="00427E2A" w:rsidRPr="001A682C" w:rsidRDefault="00427E2A" w:rsidP="00427E2A">
      <w:pPr>
        <w:ind w:firstLine="708"/>
        <w:jc w:val="both"/>
        <w:rPr>
          <w:bCs/>
          <w:szCs w:val="20"/>
        </w:rPr>
      </w:pPr>
      <w:r w:rsidRPr="001A682C">
        <w:rPr>
          <w:szCs w:val="20"/>
        </w:rPr>
        <w:t>- Não Especificadas</w:t>
      </w:r>
      <w:r w:rsidRPr="001A682C">
        <w:rPr>
          <w:bCs/>
          <w:szCs w:val="20"/>
        </w:rPr>
        <w:t>.</w:t>
      </w:r>
    </w:p>
    <w:p w14:paraId="454C4783" w14:textId="77777777" w:rsidR="00427E2A" w:rsidRPr="001A682C" w:rsidRDefault="00427E2A" w:rsidP="00427E2A">
      <w:pPr>
        <w:ind w:firstLine="708"/>
        <w:jc w:val="both"/>
        <w:rPr>
          <w:bCs/>
          <w:szCs w:val="20"/>
        </w:rPr>
      </w:pPr>
    </w:p>
    <w:p w14:paraId="1A6045C2" w14:textId="77777777" w:rsidR="00427E2A" w:rsidRPr="001A682C" w:rsidRDefault="00427E2A" w:rsidP="00427E2A">
      <w:pPr>
        <w:ind w:firstLine="708"/>
        <w:jc w:val="both"/>
        <w:rPr>
          <w:bCs/>
          <w:szCs w:val="20"/>
        </w:rPr>
      </w:pPr>
      <w:r w:rsidRPr="001A682C">
        <w:rPr>
          <w:bCs/>
          <w:szCs w:val="20"/>
        </w:rPr>
        <w:t xml:space="preserve">Considera-se </w:t>
      </w:r>
      <w:r>
        <w:rPr>
          <w:bCs/>
          <w:szCs w:val="20"/>
        </w:rPr>
        <w:t xml:space="preserve">operação de </w:t>
      </w:r>
      <w:r w:rsidRPr="001A682C">
        <w:rPr>
          <w:bCs/>
          <w:szCs w:val="20"/>
        </w:rPr>
        <w:t>"Exportação" (de bens, serviços, direitos) e/ou "Operações Financeiras" o total de transações de mesma natureza efetuadas durante o ano-calendário.</w:t>
      </w:r>
    </w:p>
    <w:p w14:paraId="7A60DCCB" w14:textId="77777777" w:rsidR="00427E2A" w:rsidRPr="001A682C" w:rsidRDefault="00427E2A" w:rsidP="00427E2A">
      <w:pPr>
        <w:ind w:firstLine="708"/>
        <w:jc w:val="both"/>
        <w:rPr>
          <w:bCs/>
          <w:szCs w:val="20"/>
        </w:rPr>
      </w:pPr>
    </w:p>
    <w:p w14:paraId="71035639" w14:textId="77777777" w:rsidR="00427E2A" w:rsidRDefault="00427E2A" w:rsidP="00427E2A">
      <w:pPr>
        <w:ind w:firstLine="708"/>
        <w:jc w:val="both"/>
        <w:rPr>
          <w:bCs/>
          <w:szCs w:val="20"/>
        </w:rPr>
      </w:pPr>
      <w:r w:rsidRPr="001A682C">
        <w:rPr>
          <w:bCs/>
          <w:szCs w:val="20"/>
        </w:rPr>
        <w:t>São consideradas transações de mesma natureza aquelas cujos bens, serviços ou direitos negociados apresentem as mesmas especificações no campo "Descrição".</w:t>
      </w:r>
    </w:p>
    <w:p w14:paraId="280FB9ED" w14:textId="77777777" w:rsidR="00427E2A" w:rsidRDefault="00427E2A" w:rsidP="00427E2A">
      <w:pPr>
        <w:ind w:firstLine="708"/>
        <w:jc w:val="both"/>
        <w:rPr>
          <w:bCs/>
          <w:szCs w:val="20"/>
        </w:rPr>
      </w:pPr>
    </w:p>
    <w:p w14:paraId="7E5C7E41" w14:textId="77777777" w:rsidR="00427E2A" w:rsidRDefault="00427E2A" w:rsidP="00427E2A">
      <w:pPr>
        <w:ind w:firstLine="708"/>
        <w:jc w:val="both"/>
        <w:rPr>
          <w:bCs/>
          <w:szCs w:val="20"/>
        </w:rPr>
      </w:pPr>
      <w:r w:rsidRPr="001A682C">
        <w:rPr>
          <w:bCs/>
          <w:szCs w:val="20"/>
        </w:rPr>
        <w:t xml:space="preserve">Para cada operação declarada neste registro, a pessoa jurídica deve informar no </w:t>
      </w:r>
      <w:r>
        <w:rPr>
          <w:bCs/>
          <w:szCs w:val="20"/>
        </w:rPr>
        <w:t>R</w:t>
      </w:r>
      <w:r w:rsidRPr="001A682C">
        <w:rPr>
          <w:bCs/>
          <w:szCs w:val="20"/>
        </w:rPr>
        <w:t xml:space="preserve">egistro X310 – “Operações com o Exterior Contratantes das Exportações" os contratantes no exterior, por ordem decrescente do </w:t>
      </w:r>
      <w:r>
        <w:rPr>
          <w:bCs/>
          <w:szCs w:val="20"/>
        </w:rPr>
        <w:t>v</w:t>
      </w:r>
      <w:r w:rsidRPr="001A682C">
        <w:rPr>
          <w:bCs/>
          <w:szCs w:val="20"/>
        </w:rPr>
        <w:t xml:space="preserve">alor da </w:t>
      </w:r>
      <w:r>
        <w:rPr>
          <w:bCs/>
          <w:szCs w:val="20"/>
        </w:rPr>
        <w:t>o</w:t>
      </w:r>
      <w:r w:rsidRPr="001A682C">
        <w:rPr>
          <w:bCs/>
          <w:szCs w:val="20"/>
        </w:rPr>
        <w:t>peração.</w:t>
      </w:r>
    </w:p>
    <w:p w14:paraId="3D64768E" w14:textId="77777777" w:rsidR="00427E2A" w:rsidRDefault="00427E2A" w:rsidP="00427E2A">
      <w:pPr>
        <w:ind w:firstLine="708"/>
        <w:jc w:val="both"/>
        <w:rPr>
          <w:bCs/>
          <w:szCs w:val="20"/>
        </w:rPr>
      </w:pPr>
    </w:p>
    <w:p w14:paraId="5224F1A3" w14:textId="77777777" w:rsidR="00427E2A" w:rsidRDefault="00427E2A" w:rsidP="00427E2A">
      <w:pPr>
        <w:ind w:firstLine="708"/>
        <w:jc w:val="both"/>
        <w:rPr>
          <w:rFonts w:eastAsia="Times New Roman"/>
          <w:color w:val="000000"/>
          <w:szCs w:val="20"/>
          <w:lang w:eastAsia="pt-BR"/>
        </w:rPr>
      </w:pPr>
      <w:r>
        <w:rPr>
          <w:b/>
          <w:bCs/>
          <w:szCs w:val="20"/>
          <w:highlight w:val="yellow"/>
        </w:rPr>
        <w:t>Atenção</w:t>
      </w:r>
      <w:r w:rsidRPr="00BF2CE3">
        <w:rPr>
          <w:b/>
          <w:bCs/>
          <w:szCs w:val="20"/>
          <w:highlight w:val="yellow"/>
        </w:rPr>
        <w:t>:</w:t>
      </w:r>
      <w:r w:rsidRPr="00BF2CE3">
        <w:rPr>
          <w:bCs/>
          <w:szCs w:val="20"/>
          <w:highlight w:val="yellow"/>
        </w:rPr>
        <w:t xml:space="preserve"> conforme estabelecido no artigo 34, </w:t>
      </w:r>
      <w:r w:rsidRPr="00BF2CE3">
        <w:rPr>
          <w:rFonts w:eastAsia="Times New Roman"/>
          <w:color w:val="000000"/>
          <w:szCs w:val="20"/>
          <w:highlight w:val="yellow"/>
          <w:lang w:eastAsia="pt-BR"/>
        </w:rPr>
        <w:t>§ 19 da Instrução Normativa RFB nº 1.312/2012, quando se tratar de exportação de bens considerados commodities (e, por consequência, da aplicação do método PECEX), deverá ser calculado um preço praticado e um preço parâmetro para cada operação de exportação realizada, ainda que se esteja diante de mais de uma operação de exportação envolvendo o mesmo bem. Assim, para cada operação de exportação de bem considerado commodity deverá ser preenchido um registro X300 específico, diferentemente das demais transações envolvendo bens, serviços e direitos, as quais devem ser informadas pelo total de transações de mesma natureza.</w:t>
      </w:r>
      <w:r>
        <w:rPr>
          <w:rFonts w:eastAsia="Times New Roman"/>
          <w:color w:val="000000"/>
          <w:szCs w:val="20"/>
          <w:lang w:eastAsia="pt-BR"/>
        </w:rPr>
        <w:t xml:space="preserve"> </w:t>
      </w:r>
    </w:p>
    <w:p w14:paraId="6E56E210" w14:textId="77777777" w:rsidR="00427E2A" w:rsidRDefault="00427E2A" w:rsidP="00427E2A">
      <w:pPr>
        <w:ind w:firstLine="708"/>
        <w:jc w:val="both"/>
        <w:rPr>
          <w:bCs/>
          <w:szCs w:val="20"/>
        </w:rPr>
      </w:pPr>
    </w:p>
    <w:p w14:paraId="162B7694" w14:textId="77777777" w:rsidR="00427E2A" w:rsidRPr="001A682C" w:rsidRDefault="00427E2A" w:rsidP="00427E2A">
      <w:pPr>
        <w:ind w:firstLine="708"/>
        <w:jc w:val="both"/>
        <w:rPr>
          <w:bCs/>
          <w:szCs w:val="20"/>
        </w:rPr>
      </w:pPr>
      <w:r w:rsidRPr="001A682C">
        <w:rPr>
          <w:bCs/>
          <w:szCs w:val="20"/>
        </w:rPr>
        <w:t>O campo "Exportações" é habilitado para que se selecione o tipo de transação ou conjunto de transações a serem incluídas.</w:t>
      </w:r>
    </w:p>
    <w:p w14:paraId="1C70BB7F" w14:textId="77777777" w:rsidR="00427E2A" w:rsidRPr="001A682C" w:rsidRDefault="00427E2A" w:rsidP="00427E2A">
      <w:pPr>
        <w:ind w:firstLine="708"/>
        <w:jc w:val="both"/>
        <w:rPr>
          <w:bCs/>
          <w:szCs w:val="20"/>
        </w:rPr>
      </w:pPr>
    </w:p>
    <w:p w14:paraId="2BD5C5AA" w14:textId="77777777" w:rsidR="00427E2A" w:rsidRPr="001A682C" w:rsidRDefault="00427E2A" w:rsidP="00427E2A">
      <w:pPr>
        <w:ind w:firstLine="708"/>
        <w:jc w:val="both"/>
        <w:rPr>
          <w:bCs/>
          <w:szCs w:val="20"/>
        </w:rPr>
      </w:pPr>
      <w:r w:rsidRPr="001A682C">
        <w:rPr>
          <w:bCs/>
          <w:szCs w:val="20"/>
        </w:rPr>
        <w:t xml:space="preserve">Os campos "Código NCM", "Quantidade" e "Unidade de Medida" somente são habilitados </w:t>
      </w:r>
      <w:r>
        <w:rPr>
          <w:bCs/>
          <w:szCs w:val="20"/>
        </w:rPr>
        <w:t>quando o tipo de exportação informado for</w:t>
      </w:r>
      <w:r w:rsidRPr="001A682C">
        <w:rPr>
          <w:bCs/>
          <w:szCs w:val="20"/>
        </w:rPr>
        <w:t xml:space="preserve"> "Bens".</w:t>
      </w:r>
    </w:p>
    <w:p w14:paraId="430CCC05" w14:textId="77777777" w:rsidR="00427E2A" w:rsidRPr="001A682C" w:rsidRDefault="00427E2A" w:rsidP="00427E2A">
      <w:pPr>
        <w:ind w:firstLine="708"/>
        <w:jc w:val="both"/>
        <w:rPr>
          <w:bCs/>
          <w:szCs w:val="20"/>
        </w:rPr>
      </w:pPr>
    </w:p>
    <w:p w14:paraId="5CFBBDAC" w14:textId="77777777" w:rsidR="00427E2A" w:rsidRPr="001A682C" w:rsidRDefault="00427E2A" w:rsidP="00427E2A">
      <w:pPr>
        <w:ind w:firstLine="708"/>
        <w:jc w:val="both"/>
        <w:rPr>
          <w:bCs/>
          <w:szCs w:val="20"/>
        </w:rPr>
      </w:pPr>
      <w:r w:rsidRPr="001A682C">
        <w:rPr>
          <w:bCs/>
          <w:szCs w:val="20"/>
        </w:rPr>
        <w:t xml:space="preserve">Os campos "Total da Operação", "Descrição", "Código NCM", "Quantidade", "Unidade de Medida", "Método", "Preço Parâmetro" e "Preço Praticado" </w:t>
      </w:r>
      <w:r w:rsidRPr="005970A5">
        <w:rPr>
          <w:b/>
          <w:bCs/>
          <w:szCs w:val="20"/>
        </w:rPr>
        <w:t>não</w:t>
      </w:r>
      <w:r w:rsidRPr="001A682C">
        <w:rPr>
          <w:bCs/>
          <w:szCs w:val="20"/>
        </w:rPr>
        <w:t xml:space="preserve"> são habilitados quando selecionada a opção "Operações Financeiras".</w:t>
      </w:r>
      <w:r>
        <w:rPr>
          <w:bCs/>
          <w:szCs w:val="20"/>
        </w:rPr>
        <w:t xml:space="preserve"> </w:t>
      </w:r>
      <w:r w:rsidRPr="005970A5">
        <w:rPr>
          <w:bCs/>
          <w:szCs w:val="20"/>
          <w:highlight w:val="yellow"/>
        </w:rPr>
        <w:t>Quando se tratar de "Operações Financeiras", somente são habilitados os campos "Valor do Ajuste", "Juros", "Taxa Juros Mínima", "Taxa Juros Máxima", "Código CNC" e "Moeda", independentemente da natureza da pessoa jurídica.</w:t>
      </w:r>
    </w:p>
    <w:p w14:paraId="40A851DE" w14:textId="77777777" w:rsidR="00427E2A" w:rsidRPr="001A682C" w:rsidRDefault="00427E2A" w:rsidP="00427E2A">
      <w:pPr>
        <w:ind w:firstLine="708"/>
        <w:jc w:val="both"/>
        <w:rPr>
          <w:bCs/>
          <w:szCs w:val="20"/>
        </w:rPr>
      </w:pPr>
    </w:p>
    <w:p w14:paraId="47608D94" w14:textId="77777777" w:rsidR="00427E2A" w:rsidRPr="001A682C" w:rsidRDefault="00427E2A" w:rsidP="00427E2A">
      <w:pPr>
        <w:ind w:firstLine="708"/>
        <w:jc w:val="both"/>
        <w:rPr>
          <w:bCs/>
          <w:szCs w:val="20"/>
        </w:rPr>
      </w:pPr>
      <w:r w:rsidRPr="001A682C">
        <w:rPr>
          <w:bCs/>
          <w:szCs w:val="20"/>
        </w:rPr>
        <w:t>Quando se tratar de operação</w:t>
      </w:r>
      <w:r>
        <w:rPr>
          <w:bCs/>
          <w:szCs w:val="20"/>
        </w:rPr>
        <w:t xml:space="preserve"> do tipo</w:t>
      </w:r>
      <w:r w:rsidRPr="001A682C">
        <w:rPr>
          <w:bCs/>
          <w:szCs w:val="20"/>
        </w:rPr>
        <w:t xml:space="preserve"> "Não Especificadas", somente são habilitados os campos "Total da Operação" e "Valor do Ajuste". </w:t>
      </w:r>
    </w:p>
    <w:p w14:paraId="5E243956" w14:textId="77777777" w:rsidR="00427E2A" w:rsidRPr="001A682C" w:rsidRDefault="00427E2A" w:rsidP="00427E2A">
      <w:pPr>
        <w:ind w:firstLine="708"/>
        <w:jc w:val="both"/>
        <w:rPr>
          <w:bCs/>
          <w:szCs w:val="20"/>
        </w:rPr>
      </w:pPr>
    </w:p>
    <w:p w14:paraId="2EB87887" w14:textId="77777777" w:rsidR="00427E2A" w:rsidRPr="001A682C" w:rsidRDefault="00427E2A" w:rsidP="00427E2A">
      <w:pPr>
        <w:ind w:firstLine="708"/>
        <w:jc w:val="both"/>
        <w:rPr>
          <w:bCs/>
          <w:szCs w:val="20"/>
        </w:rPr>
      </w:pPr>
      <w:r w:rsidRPr="001A682C">
        <w:rPr>
          <w:b/>
          <w:bCs/>
          <w:szCs w:val="20"/>
        </w:rPr>
        <w:t>Exemplo</w:t>
      </w:r>
      <w:r w:rsidRPr="001A682C">
        <w:rPr>
          <w:bCs/>
          <w:szCs w:val="20"/>
        </w:rPr>
        <w:t>: A pessoa jurídica efetuou as seguintes operações de exportaç</w:t>
      </w:r>
      <w:r>
        <w:rPr>
          <w:bCs/>
          <w:szCs w:val="20"/>
        </w:rPr>
        <w:t>ão</w:t>
      </w:r>
      <w:r w:rsidRPr="001A682C">
        <w:rPr>
          <w:bCs/>
          <w:szCs w:val="20"/>
        </w:rPr>
        <w:t>/</w:t>
      </w:r>
      <w:r>
        <w:rPr>
          <w:bCs/>
          <w:szCs w:val="20"/>
        </w:rPr>
        <w:t xml:space="preserve">operações </w:t>
      </w:r>
      <w:r w:rsidRPr="001A682C">
        <w:rPr>
          <w:bCs/>
          <w:szCs w:val="20"/>
        </w:rPr>
        <w:t>financeiras no ano-calendário:</w:t>
      </w:r>
    </w:p>
    <w:p w14:paraId="75F4962D" w14:textId="77777777" w:rsidR="00427E2A" w:rsidRPr="001A682C" w:rsidRDefault="00427E2A" w:rsidP="00427E2A">
      <w:pPr>
        <w:ind w:firstLine="708"/>
        <w:jc w:val="both"/>
        <w:rPr>
          <w:bCs/>
          <w:szCs w:val="20"/>
        </w:rPr>
      </w:pPr>
    </w:p>
    <w:tbl>
      <w:tblPr>
        <w:tblW w:w="283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5"/>
        <w:gridCol w:w="5509"/>
        <w:gridCol w:w="2466"/>
      </w:tblGrid>
      <w:tr w:rsidR="00427E2A" w:rsidRPr="00655928" w14:paraId="31CBE271" w14:textId="77777777" w:rsidTr="008866EF">
        <w:trPr>
          <w:tblCellSpacing w:w="0" w:type="dxa"/>
        </w:trPr>
        <w:tc>
          <w:tcPr>
            <w:tcW w:w="670" w:type="pct"/>
            <w:shd w:val="clear" w:color="auto" w:fill="D9D9D9"/>
            <w:vAlign w:val="center"/>
            <w:hideMark/>
          </w:tcPr>
          <w:p w14:paraId="433232F6" w14:textId="77777777" w:rsidR="00427E2A" w:rsidRPr="00655928" w:rsidRDefault="00427E2A" w:rsidP="008866EF">
            <w:pPr>
              <w:ind w:firstLine="708"/>
              <w:rPr>
                <w:bCs/>
                <w:szCs w:val="20"/>
              </w:rPr>
            </w:pPr>
            <w:r w:rsidRPr="00655928">
              <w:rPr>
                <w:bCs/>
                <w:szCs w:val="20"/>
              </w:rPr>
              <w:t>Data</w:t>
            </w:r>
          </w:p>
        </w:tc>
        <w:tc>
          <w:tcPr>
            <w:tcW w:w="2991" w:type="pct"/>
            <w:shd w:val="clear" w:color="auto" w:fill="D9D9D9"/>
            <w:vAlign w:val="center"/>
            <w:hideMark/>
          </w:tcPr>
          <w:p w14:paraId="77D9CF85" w14:textId="77777777" w:rsidR="00427E2A" w:rsidRPr="00655928" w:rsidRDefault="00427E2A" w:rsidP="008866EF">
            <w:pPr>
              <w:ind w:firstLine="708"/>
              <w:rPr>
                <w:bCs/>
                <w:szCs w:val="20"/>
              </w:rPr>
            </w:pPr>
            <w:r w:rsidRPr="00655928">
              <w:rPr>
                <w:bCs/>
                <w:szCs w:val="20"/>
              </w:rPr>
              <w:t>Descrição</w:t>
            </w:r>
          </w:p>
        </w:tc>
        <w:tc>
          <w:tcPr>
            <w:tcW w:w="1339" w:type="pct"/>
            <w:shd w:val="clear" w:color="auto" w:fill="D9D9D9"/>
            <w:vAlign w:val="center"/>
            <w:hideMark/>
          </w:tcPr>
          <w:p w14:paraId="79FB1E72" w14:textId="77777777" w:rsidR="00427E2A" w:rsidRPr="00655928" w:rsidRDefault="00427E2A" w:rsidP="008866EF">
            <w:pPr>
              <w:ind w:firstLine="708"/>
              <w:rPr>
                <w:bCs/>
                <w:szCs w:val="20"/>
              </w:rPr>
            </w:pPr>
            <w:r w:rsidRPr="00655928">
              <w:rPr>
                <w:bCs/>
                <w:szCs w:val="20"/>
              </w:rPr>
              <w:t>Valor em Reais (R$)</w:t>
            </w:r>
          </w:p>
        </w:tc>
      </w:tr>
      <w:tr w:rsidR="00427E2A" w:rsidRPr="00655928" w14:paraId="3D10B0A7" w14:textId="77777777" w:rsidTr="008866EF">
        <w:trPr>
          <w:tblCellSpacing w:w="0" w:type="dxa"/>
        </w:trPr>
        <w:tc>
          <w:tcPr>
            <w:tcW w:w="670" w:type="pct"/>
            <w:vAlign w:val="center"/>
            <w:hideMark/>
          </w:tcPr>
          <w:p w14:paraId="75BAD999" w14:textId="77777777" w:rsidR="00427E2A" w:rsidRPr="00655928" w:rsidRDefault="00427E2A" w:rsidP="008866EF">
            <w:pPr>
              <w:ind w:firstLine="708"/>
              <w:jc w:val="both"/>
              <w:rPr>
                <w:bCs/>
                <w:szCs w:val="20"/>
              </w:rPr>
            </w:pPr>
            <w:r w:rsidRPr="00655928">
              <w:rPr>
                <w:bCs/>
                <w:szCs w:val="20"/>
              </w:rPr>
              <w:t xml:space="preserve">20/01 </w:t>
            </w:r>
          </w:p>
        </w:tc>
        <w:tc>
          <w:tcPr>
            <w:tcW w:w="2991" w:type="pct"/>
            <w:vAlign w:val="center"/>
            <w:hideMark/>
          </w:tcPr>
          <w:p w14:paraId="1C3AA68A" w14:textId="77777777" w:rsidR="00427E2A" w:rsidRPr="00655928" w:rsidRDefault="00427E2A" w:rsidP="008866EF">
            <w:pPr>
              <w:ind w:firstLine="708"/>
              <w:jc w:val="both"/>
              <w:rPr>
                <w:bCs/>
                <w:szCs w:val="20"/>
              </w:rPr>
            </w:pPr>
            <w:r w:rsidRPr="00655928">
              <w:rPr>
                <w:bCs/>
                <w:szCs w:val="20"/>
              </w:rPr>
              <w:t xml:space="preserve">Automóvel ABC, 2.0 </w:t>
            </w:r>
          </w:p>
        </w:tc>
        <w:tc>
          <w:tcPr>
            <w:tcW w:w="1339" w:type="pct"/>
            <w:vAlign w:val="center"/>
            <w:hideMark/>
          </w:tcPr>
          <w:p w14:paraId="1113BB9A" w14:textId="77777777" w:rsidR="00427E2A" w:rsidRPr="00655928" w:rsidRDefault="00427E2A" w:rsidP="008866EF">
            <w:pPr>
              <w:ind w:firstLine="708"/>
              <w:jc w:val="right"/>
              <w:rPr>
                <w:bCs/>
                <w:szCs w:val="20"/>
              </w:rPr>
            </w:pPr>
            <w:r w:rsidRPr="00655928">
              <w:rPr>
                <w:bCs/>
                <w:szCs w:val="20"/>
              </w:rPr>
              <w:t>2.000.000,00</w:t>
            </w:r>
          </w:p>
        </w:tc>
      </w:tr>
      <w:tr w:rsidR="00427E2A" w:rsidRPr="00655928" w14:paraId="597DE975" w14:textId="77777777" w:rsidTr="008866EF">
        <w:trPr>
          <w:tblCellSpacing w:w="0" w:type="dxa"/>
        </w:trPr>
        <w:tc>
          <w:tcPr>
            <w:tcW w:w="670" w:type="pct"/>
            <w:vAlign w:val="center"/>
            <w:hideMark/>
          </w:tcPr>
          <w:p w14:paraId="4455C8DD" w14:textId="77777777" w:rsidR="00427E2A" w:rsidRPr="00655928" w:rsidRDefault="00427E2A" w:rsidP="008866EF">
            <w:pPr>
              <w:ind w:firstLine="708"/>
              <w:jc w:val="both"/>
              <w:rPr>
                <w:bCs/>
                <w:szCs w:val="20"/>
              </w:rPr>
            </w:pPr>
            <w:r w:rsidRPr="00655928">
              <w:rPr>
                <w:bCs/>
                <w:szCs w:val="20"/>
              </w:rPr>
              <w:t xml:space="preserve">15/02  </w:t>
            </w:r>
          </w:p>
        </w:tc>
        <w:tc>
          <w:tcPr>
            <w:tcW w:w="2991" w:type="pct"/>
            <w:vAlign w:val="center"/>
            <w:hideMark/>
          </w:tcPr>
          <w:p w14:paraId="2A07AA17" w14:textId="77777777" w:rsidR="00427E2A" w:rsidRPr="00655928" w:rsidRDefault="00427E2A" w:rsidP="008866EF">
            <w:pPr>
              <w:ind w:firstLine="708"/>
              <w:jc w:val="both"/>
              <w:rPr>
                <w:bCs/>
                <w:szCs w:val="20"/>
              </w:rPr>
            </w:pPr>
            <w:r w:rsidRPr="00655928">
              <w:rPr>
                <w:bCs/>
                <w:szCs w:val="20"/>
              </w:rPr>
              <w:t>Juros sobre empréstimos concedidos</w:t>
            </w:r>
          </w:p>
        </w:tc>
        <w:tc>
          <w:tcPr>
            <w:tcW w:w="1339" w:type="pct"/>
            <w:vAlign w:val="center"/>
            <w:hideMark/>
          </w:tcPr>
          <w:p w14:paraId="03150C1A" w14:textId="77777777" w:rsidR="00427E2A" w:rsidRPr="00655928" w:rsidRDefault="00427E2A" w:rsidP="008866EF">
            <w:pPr>
              <w:ind w:firstLine="708"/>
              <w:jc w:val="right"/>
              <w:rPr>
                <w:bCs/>
                <w:szCs w:val="20"/>
              </w:rPr>
            </w:pPr>
            <w:r w:rsidRPr="00655928">
              <w:rPr>
                <w:bCs/>
                <w:szCs w:val="20"/>
              </w:rPr>
              <w:t>500.000,00</w:t>
            </w:r>
          </w:p>
        </w:tc>
      </w:tr>
      <w:tr w:rsidR="00427E2A" w:rsidRPr="00655928" w14:paraId="59847C59" w14:textId="77777777" w:rsidTr="008866EF">
        <w:trPr>
          <w:tblCellSpacing w:w="0" w:type="dxa"/>
        </w:trPr>
        <w:tc>
          <w:tcPr>
            <w:tcW w:w="670" w:type="pct"/>
            <w:vAlign w:val="center"/>
            <w:hideMark/>
          </w:tcPr>
          <w:p w14:paraId="4E720732" w14:textId="77777777" w:rsidR="00427E2A" w:rsidRPr="00655928" w:rsidRDefault="00427E2A" w:rsidP="008866EF">
            <w:pPr>
              <w:ind w:firstLine="708"/>
              <w:jc w:val="both"/>
              <w:rPr>
                <w:bCs/>
                <w:szCs w:val="20"/>
              </w:rPr>
            </w:pPr>
            <w:r w:rsidRPr="00655928">
              <w:rPr>
                <w:bCs/>
                <w:szCs w:val="20"/>
              </w:rPr>
              <w:t xml:space="preserve">15/03  </w:t>
            </w:r>
          </w:p>
        </w:tc>
        <w:tc>
          <w:tcPr>
            <w:tcW w:w="2991" w:type="pct"/>
            <w:vAlign w:val="center"/>
            <w:hideMark/>
          </w:tcPr>
          <w:p w14:paraId="078AE3E8" w14:textId="77777777" w:rsidR="00427E2A" w:rsidRPr="00655928" w:rsidRDefault="00427E2A" w:rsidP="008866EF">
            <w:pPr>
              <w:ind w:firstLine="708"/>
              <w:jc w:val="both"/>
              <w:rPr>
                <w:bCs/>
                <w:szCs w:val="20"/>
              </w:rPr>
            </w:pPr>
            <w:r w:rsidRPr="00655928">
              <w:rPr>
                <w:bCs/>
                <w:szCs w:val="20"/>
              </w:rPr>
              <w:t>Juros sobre empréstimos concedidos</w:t>
            </w:r>
          </w:p>
        </w:tc>
        <w:tc>
          <w:tcPr>
            <w:tcW w:w="1339" w:type="pct"/>
            <w:vAlign w:val="center"/>
            <w:hideMark/>
          </w:tcPr>
          <w:p w14:paraId="7655ED7B" w14:textId="77777777" w:rsidR="00427E2A" w:rsidRPr="00655928" w:rsidRDefault="00427E2A" w:rsidP="008866EF">
            <w:pPr>
              <w:ind w:firstLine="708"/>
              <w:jc w:val="right"/>
              <w:rPr>
                <w:bCs/>
                <w:szCs w:val="20"/>
              </w:rPr>
            </w:pPr>
            <w:r w:rsidRPr="00655928">
              <w:rPr>
                <w:bCs/>
                <w:szCs w:val="20"/>
              </w:rPr>
              <w:t>500.000,00</w:t>
            </w:r>
          </w:p>
        </w:tc>
      </w:tr>
      <w:tr w:rsidR="00427E2A" w:rsidRPr="00655928" w14:paraId="449E5579" w14:textId="77777777" w:rsidTr="008866EF">
        <w:trPr>
          <w:tblCellSpacing w:w="0" w:type="dxa"/>
        </w:trPr>
        <w:tc>
          <w:tcPr>
            <w:tcW w:w="670" w:type="pct"/>
            <w:vAlign w:val="center"/>
            <w:hideMark/>
          </w:tcPr>
          <w:p w14:paraId="4AA33521" w14:textId="77777777" w:rsidR="00427E2A" w:rsidRPr="00655928" w:rsidRDefault="00427E2A" w:rsidP="008866EF">
            <w:pPr>
              <w:ind w:firstLine="708"/>
              <w:jc w:val="both"/>
              <w:rPr>
                <w:bCs/>
                <w:szCs w:val="20"/>
              </w:rPr>
            </w:pPr>
            <w:r w:rsidRPr="00655928">
              <w:rPr>
                <w:bCs/>
                <w:szCs w:val="20"/>
              </w:rPr>
              <w:t xml:space="preserve">18/03 </w:t>
            </w:r>
          </w:p>
        </w:tc>
        <w:tc>
          <w:tcPr>
            <w:tcW w:w="2991" w:type="pct"/>
            <w:vAlign w:val="center"/>
            <w:hideMark/>
          </w:tcPr>
          <w:p w14:paraId="723A01CF" w14:textId="77777777" w:rsidR="00427E2A" w:rsidRPr="00655928" w:rsidRDefault="00427E2A" w:rsidP="008866EF">
            <w:pPr>
              <w:ind w:firstLine="708"/>
              <w:jc w:val="both"/>
              <w:rPr>
                <w:bCs/>
                <w:szCs w:val="20"/>
              </w:rPr>
            </w:pPr>
            <w:r w:rsidRPr="00655928">
              <w:rPr>
                <w:bCs/>
                <w:szCs w:val="20"/>
              </w:rPr>
              <w:t>Serviços de assistência técnica</w:t>
            </w:r>
          </w:p>
        </w:tc>
        <w:tc>
          <w:tcPr>
            <w:tcW w:w="1339" w:type="pct"/>
            <w:vAlign w:val="center"/>
            <w:hideMark/>
          </w:tcPr>
          <w:p w14:paraId="366465B3" w14:textId="77777777" w:rsidR="00427E2A" w:rsidRPr="00655928" w:rsidRDefault="00427E2A" w:rsidP="008866EF">
            <w:pPr>
              <w:ind w:firstLine="708"/>
              <w:jc w:val="right"/>
              <w:rPr>
                <w:bCs/>
                <w:szCs w:val="20"/>
              </w:rPr>
            </w:pPr>
            <w:r w:rsidRPr="00655928">
              <w:rPr>
                <w:bCs/>
                <w:szCs w:val="20"/>
              </w:rPr>
              <w:t>1.000.000,00</w:t>
            </w:r>
          </w:p>
        </w:tc>
      </w:tr>
      <w:tr w:rsidR="00427E2A" w:rsidRPr="00655928" w14:paraId="71C5099C" w14:textId="77777777" w:rsidTr="008866EF">
        <w:trPr>
          <w:tblCellSpacing w:w="0" w:type="dxa"/>
        </w:trPr>
        <w:tc>
          <w:tcPr>
            <w:tcW w:w="670" w:type="pct"/>
            <w:vAlign w:val="center"/>
            <w:hideMark/>
          </w:tcPr>
          <w:p w14:paraId="0941EDCF" w14:textId="77777777" w:rsidR="00427E2A" w:rsidRPr="00655928" w:rsidRDefault="00427E2A" w:rsidP="008866EF">
            <w:pPr>
              <w:ind w:firstLine="708"/>
              <w:jc w:val="both"/>
              <w:rPr>
                <w:bCs/>
                <w:szCs w:val="20"/>
              </w:rPr>
            </w:pPr>
            <w:r w:rsidRPr="00655928">
              <w:rPr>
                <w:bCs/>
                <w:szCs w:val="20"/>
              </w:rPr>
              <w:t xml:space="preserve">25/03  </w:t>
            </w:r>
          </w:p>
        </w:tc>
        <w:tc>
          <w:tcPr>
            <w:tcW w:w="2991" w:type="pct"/>
            <w:vAlign w:val="center"/>
            <w:hideMark/>
          </w:tcPr>
          <w:p w14:paraId="414CD26D" w14:textId="77777777" w:rsidR="00427E2A" w:rsidRPr="00655928" w:rsidRDefault="00427E2A" w:rsidP="008866EF">
            <w:pPr>
              <w:ind w:firstLine="708"/>
              <w:jc w:val="both"/>
              <w:rPr>
                <w:bCs/>
                <w:szCs w:val="20"/>
              </w:rPr>
            </w:pPr>
            <w:r w:rsidRPr="00655928">
              <w:rPr>
                <w:bCs/>
                <w:szCs w:val="20"/>
              </w:rPr>
              <w:t>Automóvel ABC, 2.0</w:t>
            </w:r>
          </w:p>
        </w:tc>
        <w:tc>
          <w:tcPr>
            <w:tcW w:w="1339" w:type="pct"/>
            <w:vAlign w:val="center"/>
            <w:hideMark/>
          </w:tcPr>
          <w:p w14:paraId="3B316A3A" w14:textId="77777777" w:rsidR="00427E2A" w:rsidRPr="00655928" w:rsidRDefault="00427E2A" w:rsidP="008866EF">
            <w:pPr>
              <w:ind w:firstLine="708"/>
              <w:jc w:val="right"/>
              <w:rPr>
                <w:bCs/>
                <w:szCs w:val="20"/>
              </w:rPr>
            </w:pPr>
            <w:r w:rsidRPr="00655928">
              <w:rPr>
                <w:bCs/>
                <w:szCs w:val="20"/>
              </w:rPr>
              <w:t>600.000,00</w:t>
            </w:r>
          </w:p>
        </w:tc>
      </w:tr>
      <w:tr w:rsidR="00427E2A" w:rsidRPr="00655928" w14:paraId="6CED6777" w14:textId="77777777" w:rsidTr="008866EF">
        <w:trPr>
          <w:tblCellSpacing w:w="0" w:type="dxa"/>
        </w:trPr>
        <w:tc>
          <w:tcPr>
            <w:tcW w:w="670" w:type="pct"/>
            <w:vAlign w:val="center"/>
            <w:hideMark/>
          </w:tcPr>
          <w:p w14:paraId="2F0E9E02" w14:textId="77777777" w:rsidR="00427E2A" w:rsidRPr="00655928" w:rsidRDefault="00427E2A" w:rsidP="008866EF">
            <w:pPr>
              <w:ind w:firstLine="708"/>
              <w:jc w:val="both"/>
              <w:rPr>
                <w:bCs/>
                <w:szCs w:val="20"/>
              </w:rPr>
            </w:pPr>
            <w:r w:rsidRPr="00655928">
              <w:rPr>
                <w:bCs/>
                <w:szCs w:val="20"/>
              </w:rPr>
              <w:t xml:space="preserve">15/04  </w:t>
            </w:r>
          </w:p>
        </w:tc>
        <w:tc>
          <w:tcPr>
            <w:tcW w:w="2991" w:type="pct"/>
            <w:vAlign w:val="center"/>
            <w:hideMark/>
          </w:tcPr>
          <w:p w14:paraId="5ED081C6" w14:textId="77777777" w:rsidR="00427E2A" w:rsidRPr="00655928" w:rsidRDefault="00427E2A" w:rsidP="008866EF">
            <w:pPr>
              <w:ind w:firstLine="708"/>
              <w:jc w:val="both"/>
              <w:rPr>
                <w:bCs/>
                <w:szCs w:val="20"/>
              </w:rPr>
            </w:pPr>
            <w:r w:rsidRPr="00655928">
              <w:rPr>
                <w:bCs/>
                <w:szCs w:val="20"/>
              </w:rPr>
              <w:t>Juros sobre empréstimos concedidos</w:t>
            </w:r>
          </w:p>
        </w:tc>
        <w:tc>
          <w:tcPr>
            <w:tcW w:w="1339" w:type="pct"/>
            <w:vAlign w:val="center"/>
            <w:hideMark/>
          </w:tcPr>
          <w:p w14:paraId="000F7AFA" w14:textId="77777777" w:rsidR="00427E2A" w:rsidRPr="00655928" w:rsidRDefault="00427E2A" w:rsidP="008866EF">
            <w:pPr>
              <w:ind w:firstLine="708"/>
              <w:jc w:val="right"/>
              <w:rPr>
                <w:bCs/>
                <w:szCs w:val="20"/>
              </w:rPr>
            </w:pPr>
            <w:r w:rsidRPr="00655928">
              <w:rPr>
                <w:bCs/>
                <w:szCs w:val="20"/>
              </w:rPr>
              <w:t>500.000,00</w:t>
            </w:r>
          </w:p>
        </w:tc>
      </w:tr>
      <w:tr w:rsidR="00427E2A" w:rsidRPr="00655928" w14:paraId="7AAB980B" w14:textId="77777777" w:rsidTr="008866EF">
        <w:trPr>
          <w:tblCellSpacing w:w="0" w:type="dxa"/>
        </w:trPr>
        <w:tc>
          <w:tcPr>
            <w:tcW w:w="670" w:type="pct"/>
            <w:vAlign w:val="center"/>
            <w:hideMark/>
          </w:tcPr>
          <w:p w14:paraId="6AA7253C" w14:textId="77777777" w:rsidR="00427E2A" w:rsidRPr="00655928" w:rsidRDefault="00427E2A" w:rsidP="008866EF">
            <w:pPr>
              <w:ind w:firstLine="708"/>
              <w:jc w:val="both"/>
              <w:rPr>
                <w:bCs/>
                <w:szCs w:val="20"/>
              </w:rPr>
            </w:pPr>
            <w:r w:rsidRPr="00655928">
              <w:rPr>
                <w:bCs/>
                <w:szCs w:val="20"/>
              </w:rPr>
              <w:t xml:space="preserve">26/04  </w:t>
            </w:r>
          </w:p>
        </w:tc>
        <w:tc>
          <w:tcPr>
            <w:tcW w:w="2991" w:type="pct"/>
            <w:vAlign w:val="center"/>
            <w:hideMark/>
          </w:tcPr>
          <w:p w14:paraId="294C50BB" w14:textId="77777777" w:rsidR="00427E2A" w:rsidRPr="00655928" w:rsidRDefault="00427E2A" w:rsidP="008866EF">
            <w:pPr>
              <w:ind w:firstLine="708"/>
              <w:jc w:val="both"/>
              <w:rPr>
                <w:bCs/>
                <w:szCs w:val="20"/>
              </w:rPr>
            </w:pPr>
            <w:r w:rsidRPr="00655928">
              <w:rPr>
                <w:bCs/>
                <w:szCs w:val="20"/>
              </w:rPr>
              <w:t>Serviços de propaganda e publicidade</w:t>
            </w:r>
          </w:p>
        </w:tc>
        <w:tc>
          <w:tcPr>
            <w:tcW w:w="1339" w:type="pct"/>
            <w:vAlign w:val="center"/>
            <w:hideMark/>
          </w:tcPr>
          <w:p w14:paraId="6FC1D8EB" w14:textId="77777777" w:rsidR="00427E2A" w:rsidRPr="00655928" w:rsidRDefault="00427E2A" w:rsidP="008866EF">
            <w:pPr>
              <w:ind w:firstLine="708"/>
              <w:jc w:val="right"/>
              <w:rPr>
                <w:bCs/>
                <w:szCs w:val="20"/>
              </w:rPr>
            </w:pPr>
            <w:r w:rsidRPr="00655928">
              <w:rPr>
                <w:bCs/>
                <w:szCs w:val="20"/>
              </w:rPr>
              <w:t>500.000,00</w:t>
            </w:r>
          </w:p>
        </w:tc>
      </w:tr>
      <w:tr w:rsidR="00427E2A" w:rsidRPr="00655928" w14:paraId="2E4D5AF1" w14:textId="77777777" w:rsidTr="008866EF">
        <w:trPr>
          <w:tblCellSpacing w:w="0" w:type="dxa"/>
        </w:trPr>
        <w:tc>
          <w:tcPr>
            <w:tcW w:w="670" w:type="pct"/>
            <w:vAlign w:val="center"/>
            <w:hideMark/>
          </w:tcPr>
          <w:p w14:paraId="23F4D4C2" w14:textId="77777777" w:rsidR="00427E2A" w:rsidRPr="00655928" w:rsidRDefault="00427E2A" w:rsidP="008866EF">
            <w:pPr>
              <w:ind w:firstLine="708"/>
              <w:jc w:val="both"/>
              <w:rPr>
                <w:bCs/>
                <w:szCs w:val="20"/>
              </w:rPr>
            </w:pPr>
            <w:r w:rsidRPr="00655928">
              <w:rPr>
                <w:bCs/>
                <w:szCs w:val="20"/>
              </w:rPr>
              <w:t xml:space="preserve">27/04 </w:t>
            </w:r>
          </w:p>
        </w:tc>
        <w:tc>
          <w:tcPr>
            <w:tcW w:w="2991" w:type="pct"/>
            <w:vAlign w:val="center"/>
            <w:hideMark/>
          </w:tcPr>
          <w:p w14:paraId="0292EC93" w14:textId="77777777" w:rsidR="00427E2A" w:rsidRPr="00655928" w:rsidRDefault="00427E2A" w:rsidP="008866EF">
            <w:pPr>
              <w:ind w:firstLine="708"/>
              <w:jc w:val="both"/>
              <w:rPr>
                <w:bCs/>
                <w:szCs w:val="20"/>
              </w:rPr>
            </w:pPr>
            <w:r w:rsidRPr="00655928">
              <w:rPr>
                <w:bCs/>
                <w:szCs w:val="20"/>
              </w:rPr>
              <w:t xml:space="preserve">Direitos de exploração de minérios </w:t>
            </w:r>
          </w:p>
        </w:tc>
        <w:tc>
          <w:tcPr>
            <w:tcW w:w="1339" w:type="pct"/>
            <w:vAlign w:val="center"/>
            <w:hideMark/>
          </w:tcPr>
          <w:p w14:paraId="598A6B90" w14:textId="77777777" w:rsidR="00427E2A" w:rsidRPr="00655928" w:rsidRDefault="00427E2A" w:rsidP="008866EF">
            <w:pPr>
              <w:ind w:firstLine="708"/>
              <w:jc w:val="right"/>
              <w:rPr>
                <w:bCs/>
                <w:szCs w:val="20"/>
              </w:rPr>
            </w:pPr>
            <w:r w:rsidRPr="00655928">
              <w:rPr>
                <w:bCs/>
                <w:szCs w:val="20"/>
              </w:rPr>
              <w:t>450.000,00</w:t>
            </w:r>
          </w:p>
        </w:tc>
      </w:tr>
      <w:tr w:rsidR="00427E2A" w:rsidRPr="00655928" w14:paraId="1FF9F6AF" w14:textId="77777777" w:rsidTr="008866EF">
        <w:trPr>
          <w:tblCellSpacing w:w="0" w:type="dxa"/>
        </w:trPr>
        <w:tc>
          <w:tcPr>
            <w:tcW w:w="670" w:type="pct"/>
            <w:vAlign w:val="center"/>
            <w:hideMark/>
          </w:tcPr>
          <w:p w14:paraId="68A6A20B" w14:textId="77777777" w:rsidR="00427E2A" w:rsidRPr="00655928" w:rsidRDefault="00427E2A" w:rsidP="008866EF">
            <w:pPr>
              <w:ind w:firstLine="708"/>
              <w:jc w:val="both"/>
              <w:rPr>
                <w:bCs/>
                <w:szCs w:val="20"/>
              </w:rPr>
            </w:pPr>
            <w:r w:rsidRPr="00655928">
              <w:rPr>
                <w:bCs/>
                <w:szCs w:val="20"/>
              </w:rPr>
              <w:t xml:space="preserve">15/11 </w:t>
            </w:r>
          </w:p>
        </w:tc>
        <w:tc>
          <w:tcPr>
            <w:tcW w:w="2991" w:type="pct"/>
            <w:vAlign w:val="center"/>
            <w:hideMark/>
          </w:tcPr>
          <w:p w14:paraId="5BA37FAC" w14:textId="77777777" w:rsidR="00427E2A" w:rsidRPr="00655928" w:rsidRDefault="00427E2A" w:rsidP="008866EF">
            <w:pPr>
              <w:ind w:firstLine="708"/>
              <w:jc w:val="both"/>
              <w:rPr>
                <w:bCs/>
                <w:szCs w:val="20"/>
              </w:rPr>
            </w:pPr>
            <w:r w:rsidRPr="00655928">
              <w:rPr>
                <w:bCs/>
                <w:szCs w:val="20"/>
              </w:rPr>
              <w:t xml:space="preserve">Automóvel ABC, 1.6 </w:t>
            </w:r>
          </w:p>
        </w:tc>
        <w:tc>
          <w:tcPr>
            <w:tcW w:w="1339" w:type="pct"/>
            <w:vAlign w:val="center"/>
            <w:hideMark/>
          </w:tcPr>
          <w:p w14:paraId="2A65D71B" w14:textId="77777777" w:rsidR="00427E2A" w:rsidRPr="00655928" w:rsidRDefault="00427E2A" w:rsidP="008866EF">
            <w:pPr>
              <w:ind w:firstLine="708"/>
              <w:jc w:val="right"/>
              <w:rPr>
                <w:bCs/>
                <w:szCs w:val="20"/>
              </w:rPr>
            </w:pPr>
            <w:r w:rsidRPr="00655928">
              <w:rPr>
                <w:bCs/>
                <w:szCs w:val="20"/>
              </w:rPr>
              <w:t>900.000,00</w:t>
            </w:r>
          </w:p>
        </w:tc>
      </w:tr>
      <w:tr w:rsidR="00427E2A" w:rsidRPr="00655928" w14:paraId="57E1BC38" w14:textId="77777777" w:rsidTr="008866EF">
        <w:trPr>
          <w:tblCellSpacing w:w="0" w:type="dxa"/>
        </w:trPr>
        <w:tc>
          <w:tcPr>
            <w:tcW w:w="670" w:type="pct"/>
            <w:vAlign w:val="center"/>
            <w:hideMark/>
          </w:tcPr>
          <w:p w14:paraId="5379632D" w14:textId="77777777" w:rsidR="00427E2A" w:rsidRPr="00655928" w:rsidRDefault="00427E2A" w:rsidP="008866EF">
            <w:pPr>
              <w:ind w:firstLine="708"/>
              <w:jc w:val="both"/>
              <w:rPr>
                <w:bCs/>
                <w:szCs w:val="20"/>
              </w:rPr>
            </w:pPr>
            <w:r w:rsidRPr="00655928">
              <w:rPr>
                <w:bCs/>
                <w:szCs w:val="20"/>
              </w:rPr>
              <w:t xml:space="preserve">15/11 </w:t>
            </w:r>
          </w:p>
        </w:tc>
        <w:tc>
          <w:tcPr>
            <w:tcW w:w="2991" w:type="pct"/>
            <w:vAlign w:val="center"/>
            <w:hideMark/>
          </w:tcPr>
          <w:p w14:paraId="72DE99C0" w14:textId="77777777" w:rsidR="00427E2A" w:rsidRPr="00655928" w:rsidRDefault="00427E2A" w:rsidP="008866EF">
            <w:pPr>
              <w:ind w:firstLine="708"/>
              <w:jc w:val="both"/>
              <w:rPr>
                <w:bCs/>
                <w:szCs w:val="20"/>
              </w:rPr>
            </w:pPr>
            <w:r w:rsidRPr="00655928">
              <w:rPr>
                <w:bCs/>
                <w:szCs w:val="20"/>
              </w:rPr>
              <w:t xml:space="preserve">Automóvel XYZ, 1.6 </w:t>
            </w:r>
          </w:p>
        </w:tc>
        <w:tc>
          <w:tcPr>
            <w:tcW w:w="1339" w:type="pct"/>
            <w:vAlign w:val="center"/>
            <w:hideMark/>
          </w:tcPr>
          <w:p w14:paraId="60BD43DF" w14:textId="77777777" w:rsidR="00427E2A" w:rsidRPr="00655928" w:rsidRDefault="00427E2A" w:rsidP="008866EF">
            <w:pPr>
              <w:ind w:firstLine="708"/>
              <w:jc w:val="right"/>
              <w:rPr>
                <w:bCs/>
                <w:szCs w:val="20"/>
              </w:rPr>
            </w:pPr>
            <w:r w:rsidRPr="00655928">
              <w:rPr>
                <w:bCs/>
                <w:szCs w:val="20"/>
              </w:rPr>
              <w:t>300.000,00</w:t>
            </w:r>
          </w:p>
        </w:tc>
      </w:tr>
      <w:tr w:rsidR="00427E2A" w:rsidRPr="00655928" w14:paraId="2CE4B115" w14:textId="77777777" w:rsidTr="008866EF">
        <w:trPr>
          <w:tblCellSpacing w:w="0" w:type="dxa"/>
        </w:trPr>
        <w:tc>
          <w:tcPr>
            <w:tcW w:w="670" w:type="pct"/>
            <w:vAlign w:val="center"/>
            <w:hideMark/>
          </w:tcPr>
          <w:p w14:paraId="09FE9401" w14:textId="77777777" w:rsidR="00427E2A" w:rsidRPr="00655928" w:rsidRDefault="00427E2A" w:rsidP="008866EF">
            <w:pPr>
              <w:ind w:firstLine="708"/>
              <w:jc w:val="both"/>
              <w:rPr>
                <w:bCs/>
                <w:szCs w:val="20"/>
              </w:rPr>
            </w:pPr>
            <w:r w:rsidRPr="00655928">
              <w:rPr>
                <w:bCs/>
                <w:szCs w:val="20"/>
              </w:rPr>
              <w:t xml:space="preserve">29/12 </w:t>
            </w:r>
          </w:p>
        </w:tc>
        <w:tc>
          <w:tcPr>
            <w:tcW w:w="2991" w:type="pct"/>
            <w:vAlign w:val="center"/>
            <w:hideMark/>
          </w:tcPr>
          <w:p w14:paraId="06808DCF" w14:textId="77777777" w:rsidR="00427E2A" w:rsidRPr="00655928" w:rsidRDefault="00427E2A" w:rsidP="008866EF">
            <w:pPr>
              <w:ind w:firstLine="708"/>
              <w:jc w:val="both"/>
              <w:rPr>
                <w:bCs/>
                <w:szCs w:val="20"/>
              </w:rPr>
            </w:pPr>
            <w:r w:rsidRPr="00655928">
              <w:rPr>
                <w:bCs/>
                <w:szCs w:val="20"/>
              </w:rPr>
              <w:t xml:space="preserve">Automóvel XYZ, 1.0 </w:t>
            </w:r>
          </w:p>
        </w:tc>
        <w:tc>
          <w:tcPr>
            <w:tcW w:w="1339" w:type="pct"/>
            <w:vAlign w:val="center"/>
            <w:hideMark/>
          </w:tcPr>
          <w:p w14:paraId="0CCCEE75" w14:textId="77777777" w:rsidR="00427E2A" w:rsidRPr="00655928" w:rsidRDefault="00427E2A" w:rsidP="008866EF">
            <w:pPr>
              <w:ind w:firstLine="708"/>
              <w:jc w:val="right"/>
              <w:rPr>
                <w:bCs/>
                <w:szCs w:val="20"/>
              </w:rPr>
            </w:pPr>
            <w:r w:rsidRPr="00655928">
              <w:rPr>
                <w:bCs/>
                <w:szCs w:val="20"/>
              </w:rPr>
              <w:t>150.000,00</w:t>
            </w:r>
          </w:p>
        </w:tc>
      </w:tr>
      <w:tr w:rsidR="00427E2A" w:rsidRPr="00655928" w14:paraId="3FFB8130" w14:textId="77777777" w:rsidTr="008866EF">
        <w:trPr>
          <w:tblCellSpacing w:w="0" w:type="dxa"/>
        </w:trPr>
        <w:tc>
          <w:tcPr>
            <w:tcW w:w="670" w:type="pct"/>
            <w:vAlign w:val="center"/>
            <w:hideMark/>
          </w:tcPr>
          <w:p w14:paraId="5C6A3D68" w14:textId="77777777" w:rsidR="00427E2A" w:rsidRPr="00655928" w:rsidRDefault="00427E2A" w:rsidP="008866EF">
            <w:pPr>
              <w:ind w:firstLine="708"/>
              <w:jc w:val="both"/>
              <w:rPr>
                <w:bCs/>
                <w:szCs w:val="20"/>
              </w:rPr>
            </w:pPr>
            <w:r w:rsidRPr="00655928">
              <w:rPr>
                <w:bCs/>
                <w:szCs w:val="20"/>
              </w:rPr>
              <w:t xml:space="preserve">29/12 </w:t>
            </w:r>
          </w:p>
        </w:tc>
        <w:tc>
          <w:tcPr>
            <w:tcW w:w="2991" w:type="pct"/>
            <w:vAlign w:val="center"/>
            <w:hideMark/>
          </w:tcPr>
          <w:p w14:paraId="72C2A342" w14:textId="77777777" w:rsidR="00427E2A" w:rsidRPr="00655928" w:rsidRDefault="00427E2A" w:rsidP="008866EF">
            <w:pPr>
              <w:ind w:firstLine="708"/>
              <w:jc w:val="both"/>
              <w:rPr>
                <w:bCs/>
                <w:szCs w:val="20"/>
              </w:rPr>
            </w:pPr>
            <w:r w:rsidRPr="00655928">
              <w:rPr>
                <w:bCs/>
                <w:szCs w:val="20"/>
              </w:rPr>
              <w:t xml:space="preserve">Para-choque do automóvel ABC, 2.0 </w:t>
            </w:r>
          </w:p>
        </w:tc>
        <w:tc>
          <w:tcPr>
            <w:tcW w:w="1339" w:type="pct"/>
            <w:vAlign w:val="center"/>
            <w:hideMark/>
          </w:tcPr>
          <w:p w14:paraId="2FFE0B12" w14:textId="77777777" w:rsidR="00427E2A" w:rsidRPr="00655928" w:rsidRDefault="00427E2A" w:rsidP="008866EF">
            <w:pPr>
              <w:ind w:firstLine="708"/>
              <w:jc w:val="right"/>
              <w:rPr>
                <w:bCs/>
                <w:szCs w:val="20"/>
              </w:rPr>
            </w:pPr>
            <w:r w:rsidRPr="00655928">
              <w:rPr>
                <w:bCs/>
                <w:szCs w:val="20"/>
              </w:rPr>
              <w:t>200.000,00</w:t>
            </w:r>
          </w:p>
        </w:tc>
      </w:tr>
      <w:tr w:rsidR="00427E2A" w:rsidRPr="00655928" w14:paraId="40F2B5B5" w14:textId="77777777" w:rsidTr="008866EF">
        <w:trPr>
          <w:tblCellSpacing w:w="0" w:type="dxa"/>
        </w:trPr>
        <w:tc>
          <w:tcPr>
            <w:tcW w:w="670" w:type="pct"/>
            <w:vAlign w:val="center"/>
            <w:hideMark/>
          </w:tcPr>
          <w:p w14:paraId="2E97EB80" w14:textId="77777777" w:rsidR="00427E2A" w:rsidRPr="00655928" w:rsidRDefault="00427E2A" w:rsidP="008866EF">
            <w:pPr>
              <w:ind w:firstLine="708"/>
              <w:jc w:val="both"/>
              <w:rPr>
                <w:bCs/>
                <w:szCs w:val="20"/>
              </w:rPr>
            </w:pPr>
            <w:r w:rsidRPr="00655928">
              <w:rPr>
                <w:bCs/>
                <w:szCs w:val="20"/>
              </w:rPr>
              <w:t xml:space="preserve">29/12 </w:t>
            </w:r>
          </w:p>
        </w:tc>
        <w:tc>
          <w:tcPr>
            <w:tcW w:w="2991" w:type="pct"/>
            <w:vAlign w:val="center"/>
            <w:hideMark/>
          </w:tcPr>
          <w:p w14:paraId="153257E8" w14:textId="77777777" w:rsidR="00427E2A" w:rsidRPr="00655928" w:rsidRDefault="00427E2A" w:rsidP="008866EF">
            <w:pPr>
              <w:ind w:firstLine="708"/>
              <w:jc w:val="both"/>
              <w:rPr>
                <w:bCs/>
                <w:szCs w:val="20"/>
              </w:rPr>
            </w:pPr>
            <w:r w:rsidRPr="00655928">
              <w:rPr>
                <w:bCs/>
                <w:szCs w:val="20"/>
              </w:rPr>
              <w:t xml:space="preserve">Vidro do automóvel ABC, 2.0 </w:t>
            </w:r>
          </w:p>
        </w:tc>
        <w:tc>
          <w:tcPr>
            <w:tcW w:w="1339" w:type="pct"/>
            <w:vAlign w:val="center"/>
            <w:hideMark/>
          </w:tcPr>
          <w:p w14:paraId="476320EB" w14:textId="77777777" w:rsidR="00427E2A" w:rsidRPr="00655928" w:rsidRDefault="00427E2A" w:rsidP="008866EF">
            <w:pPr>
              <w:ind w:firstLine="708"/>
              <w:jc w:val="right"/>
              <w:rPr>
                <w:bCs/>
                <w:szCs w:val="20"/>
              </w:rPr>
            </w:pPr>
            <w:r w:rsidRPr="00655928">
              <w:rPr>
                <w:bCs/>
                <w:szCs w:val="20"/>
              </w:rPr>
              <w:t>300.000,00</w:t>
            </w:r>
          </w:p>
        </w:tc>
      </w:tr>
      <w:tr w:rsidR="00427E2A" w:rsidRPr="00655928" w14:paraId="2B362FED" w14:textId="77777777" w:rsidTr="008866EF">
        <w:trPr>
          <w:tblCellSpacing w:w="0" w:type="dxa"/>
        </w:trPr>
        <w:tc>
          <w:tcPr>
            <w:tcW w:w="670" w:type="pct"/>
            <w:vAlign w:val="center"/>
            <w:hideMark/>
          </w:tcPr>
          <w:p w14:paraId="3A31AE88" w14:textId="77777777" w:rsidR="00427E2A" w:rsidRPr="00655928" w:rsidRDefault="00427E2A" w:rsidP="008866EF">
            <w:pPr>
              <w:ind w:firstLine="708"/>
              <w:jc w:val="both"/>
              <w:rPr>
                <w:bCs/>
                <w:szCs w:val="20"/>
              </w:rPr>
            </w:pPr>
            <w:r w:rsidRPr="00655928">
              <w:rPr>
                <w:bCs/>
                <w:szCs w:val="20"/>
              </w:rPr>
              <w:t xml:space="preserve">29/12 </w:t>
            </w:r>
          </w:p>
        </w:tc>
        <w:tc>
          <w:tcPr>
            <w:tcW w:w="2991" w:type="pct"/>
            <w:vAlign w:val="center"/>
            <w:hideMark/>
          </w:tcPr>
          <w:p w14:paraId="1F015FB7" w14:textId="77777777" w:rsidR="00427E2A" w:rsidRPr="00655928" w:rsidRDefault="00427E2A" w:rsidP="008866EF">
            <w:pPr>
              <w:ind w:firstLine="708"/>
              <w:jc w:val="both"/>
              <w:rPr>
                <w:bCs/>
                <w:szCs w:val="20"/>
              </w:rPr>
            </w:pPr>
            <w:r w:rsidRPr="00655928">
              <w:rPr>
                <w:bCs/>
                <w:szCs w:val="20"/>
              </w:rPr>
              <w:t xml:space="preserve">Limpador de para-brisa do automóvel XYZ, 1.6 </w:t>
            </w:r>
          </w:p>
        </w:tc>
        <w:tc>
          <w:tcPr>
            <w:tcW w:w="1339" w:type="pct"/>
            <w:vAlign w:val="center"/>
            <w:hideMark/>
          </w:tcPr>
          <w:p w14:paraId="12C1ADD3" w14:textId="77777777" w:rsidR="00427E2A" w:rsidRPr="00655928" w:rsidRDefault="00427E2A" w:rsidP="008866EF">
            <w:pPr>
              <w:ind w:firstLine="708"/>
              <w:jc w:val="right"/>
              <w:rPr>
                <w:bCs/>
                <w:szCs w:val="20"/>
              </w:rPr>
            </w:pPr>
            <w:r w:rsidRPr="00655928">
              <w:rPr>
                <w:bCs/>
                <w:szCs w:val="20"/>
              </w:rPr>
              <w:t>250.000,00</w:t>
            </w:r>
          </w:p>
        </w:tc>
      </w:tr>
      <w:tr w:rsidR="00427E2A" w:rsidRPr="00655928" w14:paraId="67BDA341" w14:textId="77777777" w:rsidTr="008866EF">
        <w:trPr>
          <w:tblCellSpacing w:w="0" w:type="dxa"/>
        </w:trPr>
        <w:tc>
          <w:tcPr>
            <w:tcW w:w="670" w:type="pct"/>
            <w:vAlign w:val="center"/>
            <w:hideMark/>
          </w:tcPr>
          <w:p w14:paraId="58D95A62" w14:textId="77777777" w:rsidR="00427E2A" w:rsidRPr="00655928" w:rsidRDefault="00427E2A" w:rsidP="008866EF">
            <w:pPr>
              <w:ind w:firstLine="708"/>
              <w:jc w:val="both"/>
              <w:rPr>
                <w:bCs/>
                <w:szCs w:val="20"/>
              </w:rPr>
            </w:pPr>
            <w:r w:rsidRPr="00655928">
              <w:rPr>
                <w:bCs/>
                <w:szCs w:val="20"/>
              </w:rPr>
              <w:t xml:space="preserve">29/12 </w:t>
            </w:r>
          </w:p>
        </w:tc>
        <w:tc>
          <w:tcPr>
            <w:tcW w:w="2991" w:type="pct"/>
            <w:vAlign w:val="center"/>
            <w:hideMark/>
          </w:tcPr>
          <w:p w14:paraId="256D3FCA" w14:textId="77777777" w:rsidR="00427E2A" w:rsidRPr="00655928" w:rsidRDefault="00427E2A" w:rsidP="008866EF">
            <w:pPr>
              <w:ind w:firstLine="708"/>
              <w:jc w:val="both"/>
              <w:rPr>
                <w:bCs/>
                <w:szCs w:val="20"/>
              </w:rPr>
            </w:pPr>
            <w:r w:rsidRPr="00655928">
              <w:rPr>
                <w:bCs/>
                <w:szCs w:val="20"/>
              </w:rPr>
              <w:t xml:space="preserve">Automóvel XYZ, 1.6 </w:t>
            </w:r>
          </w:p>
        </w:tc>
        <w:tc>
          <w:tcPr>
            <w:tcW w:w="1339" w:type="pct"/>
            <w:vAlign w:val="center"/>
            <w:hideMark/>
          </w:tcPr>
          <w:p w14:paraId="6B34E838" w14:textId="77777777" w:rsidR="00427E2A" w:rsidRPr="00655928" w:rsidRDefault="00427E2A" w:rsidP="008866EF">
            <w:pPr>
              <w:ind w:firstLine="708"/>
              <w:jc w:val="right"/>
              <w:rPr>
                <w:bCs/>
                <w:szCs w:val="20"/>
              </w:rPr>
            </w:pPr>
            <w:r w:rsidRPr="00655928">
              <w:rPr>
                <w:bCs/>
                <w:szCs w:val="20"/>
              </w:rPr>
              <w:t>120.000,00</w:t>
            </w:r>
          </w:p>
        </w:tc>
      </w:tr>
      <w:tr w:rsidR="00427E2A" w:rsidRPr="00655928" w14:paraId="67843F2E" w14:textId="77777777" w:rsidTr="008866EF">
        <w:trPr>
          <w:tblCellSpacing w:w="0" w:type="dxa"/>
        </w:trPr>
        <w:tc>
          <w:tcPr>
            <w:tcW w:w="670" w:type="pct"/>
            <w:vAlign w:val="center"/>
          </w:tcPr>
          <w:p w14:paraId="712CD8A4" w14:textId="77777777" w:rsidR="00427E2A" w:rsidRPr="005970A5" w:rsidRDefault="00427E2A" w:rsidP="008866EF">
            <w:pPr>
              <w:ind w:firstLine="708"/>
              <w:jc w:val="both"/>
              <w:rPr>
                <w:bCs/>
                <w:szCs w:val="20"/>
                <w:highlight w:val="yellow"/>
              </w:rPr>
            </w:pPr>
            <w:r w:rsidRPr="005970A5">
              <w:rPr>
                <w:bCs/>
                <w:szCs w:val="20"/>
                <w:highlight w:val="yellow"/>
              </w:rPr>
              <w:t>29/12</w:t>
            </w:r>
          </w:p>
        </w:tc>
        <w:tc>
          <w:tcPr>
            <w:tcW w:w="2991" w:type="pct"/>
            <w:vAlign w:val="center"/>
          </w:tcPr>
          <w:p w14:paraId="607FF839" w14:textId="77777777" w:rsidR="00427E2A" w:rsidRPr="005970A5" w:rsidRDefault="00427E2A" w:rsidP="008866EF">
            <w:pPr>
              <w:ind w:firstLine="708"/>
              <w:jc w:val="both"/>
              <w:rPr>
                <w:bCs/>
                <w:szCs w:val="20"/>
                <w:highlight w:val="yellow"/>
              </w:rPr>
            </w:pPr>
            <w:r w:rsidRPr="005970A5">
              <w:rPr>
                <w:bCs/>
                <w:szCs w:val="20"/>
                <w:highlight w:val="yellow"/>
              </w:rPr>
              <w:t>Commodity A</w:t>
            </w:r>
          </w:p>
        </w:tc>
        <w:tc>
          <w:tcPr>
            <w:tcW w:w="1339" w:type="pct"/>
            <w:vAlign w:val="center"/>
          </w:tcPr>
          <w:p w14:paraId="28628B3C" w14:textId="77777777" w:rsidR="00427E2A" w:rsidRPr="005970A5" w:rsidRDefault="00427E2A" w:rsidP="008866EF">
            <w:pPr>
              <w:ind w:firstLine="708"/>
              <w:jc w:val="right"/>
              <w:rPr>
                <w:bCs/>
                <w:szCs w:val="20"/>
                <w:highlight w:val="yellow"/>
              </w:rPr>
            </w:pPr>
            <w:r w:rsidRPr="005970A5">
              <w:rPr>
                <w:bCs/>
                <w:szCs w:val="20"/>
                <w:highlight w:val="yellow"/>
              </w:rPr>
              <w:t>250.000,00</w:t>
            </w:r>
          </w:p>
        </w:tc>
      </w:tr>
      <w:tr w:rsidR="00427E2A" w:rsidRPr="00655928" w14:paraId="35734C47" w14:textId="77777777" w:rsidTr="008866EF">
        <w:trPr>
          <w:tblCellSpacing w:w="0" w:type="dxa"/>
        </w:trPr>
        <w:tc>
          <w:tcPr>
            <w:tcW w:w="670" w:type="pct"/>
            <w:vAlign w:val="center"/>
          </w:tcPr>
          <w:p w14:paraId="5778C55D" w14:textId="77777777" w:rsidR="00427E2A" w:rsidRPr="005970A5" w:rsidRDefault="00427E2A" w:rsidP="008866EF">
            <w:pPr>
              <w:ind w:firstLine="708"/>
              <w:jc w:val="both"/>
              <w:rPr>
                <w:bCs/>
                <w:szCs w:val="20"/>
                <w:highlight w:val="yellow"/>
              </w:rPr>
            </w:pPr>
            <w:r w:rsidRPr="005970A5">
              <w:rPr>
                <w:bCs/>
                <w:szCs w:val="20"/>
                <w:highlight w:val="yellow"/>
              </w:rPr>
              <w:t>30/12</w:t>
            </w:r>
          </w:p>
        </w:tc>
        <w:tc>
          <w:tcPr>
            <w:tcW w:w="2991" w:type="pct"/>
            <w:vAlign w:val="center"/>
          </w:tcPr>
          <w:p w14:paraId="4F387213" w14:textId="77777777" w:rsidR="00427E2A" w:rsidRPr="005970A5" w:rsidRDefault="00427E2A" w:rsidP="008866EF">
            <w:pPr>
              <w:ind w:firstLine="708"/>
              <w:jc w:val="both"/>
              <w:rPr>
                <w:bCs/>
                <w:szCs w:val="20"/>
                <w:highlight w:val="yellow"/>
              </w:rPr>
            </w:pPr>
            <w:r w:rsidRPr="005970A5">
              <w:rPr>
                <w:bCs/>
                <w:szCs w:val="20"/>
                <w:highlight w:val="yellow"/>
              </w:rPr>
              <w:t>Commodity A</w:t>
            </w:r>
          </w:p>
        </w:tc>
        <w:tc>
          <w:tcPr>
            <w:tcW w:w="1339" w:type="pct"/>
            <w:vAlign w:val="center"/>
          </w:tcPr>
          <w:p w14:paraId="437D3551" w14:textId="77777777" w:rsidR="00427E2A" w:rsidRPr="005970A5" w:rsidRDefault="00427E2A" w:rsidP="008866EF">
            <w:pPr>
              <w:ind w:firstLine="708"/>
              <w:jc w:val="right"/>
              <w:rPr>
                <w:bCs/>
                <w:szCs w:val="20"/>
                <w:highlight w:val="yellow"/>
              </w:rPr>
            </w:pPr>
            <w:r w:rsidRPr="005970A5">
              <w:rPr>
                <w:bCs/>
                <w:szCs w:val="20"/>
                <w:highlight w:val="yellow"/>
              </w:rPr>
              <w:t>800.000,00</w:t>
            </w:r>
          </w:p>
        </w:tc>
      </w:tr>
      <w:tr w:rsidR="00427E2A" w:rsidRPr="00655928" w14:paraId="4374D237" w14:textId="77777777" w:rsidTr="008866EF">
        <w:trPr>
          <w:tblCellSpacing w:w="0" w:type="dxa"/>
        </w:trPr>
        <w:tc>
          <w:tcPr>
            <w:tcW w:w="670" w:type="pct"/>
            <w:vAlign w:val="center"/>
          </w:tcPr>
          <w:p w14:paraId="23421031" w14:textId="77777777" w:rsidR="00427E2A" w:rsidRPr="005970A5" w:rsidRDefault="00427E2A" w:rsidP="008866EF">
            <w:pPr>
              <w:ind w:firstLine="708"/>
              <w:jc w:val="both"/>
              <w:rPr>
                <w:bCs/>
                <w:szCs w:val="20"/>
                <w:highlight w:val="yellow"/>
              </w:rPr>
            </w:pPr>
            <w:r w:rsidRPr="005970A5">
              <w:rPr>
                <w:bCs/>
                <w:szCs w:val="20"/>
                <w:highlight w:val="yellow"/>
              </w:rPr>
              <w:t>3</w:t>
            </w:r>
            <w:r>
              <w:rPr>
                <w:bCs/>
                <w:szCs w:val="20"/>
                <w:highlight w:val="yellow"/>
              </w:rPr>
              <w:t>1</w:t>
            </w:r>
            <w:r w:rsidRPr="005970A5">
              <w:rPr>
                <w:bCs/>
                <w:szCs w:val="20"/>
                <w:highlight w:val="yellow"/>
              </w:rPr>
              <w:t>/12</w:t>
            </w:r>
          </w:p>
        </w:tc>
        <w:tc>
          <w:tcPr>
            <w:tcW w:w="2991" w:type="pct"/>
            <w:vAlign w:val="center"/>
          </w:tcPr>
          <w:p w14:paraId="3873FDD2" w14:textId="77777777" w:rsidR="00427E2A" w:rsidRPr="005970A5" w:rsidRDefault="00427E2A" w:rsidP="008866EF">
            <w:pPr>
              <w:ind w:firstLine="708"/>
              <w:jc w:val="both"/>
              <w:rPr>
                <w:bCs/>
                <w:szCs w:val="20"/>
                <w:highlight w:val="yellow"/>
              </w:rPr>
            </w:pPr>
            <w:r w:rsidRPr="005970A5">
              <w:rPr>
                <w:bCs/>
                <w:szCs w:val="20"/>
                <w:highlight w:val="yellow"/>
              </w:rPr>
              <w:t>Commodity B</w:t>
            </w:r>
          </w:p>
        </w:tc>
        <w:tc>
          <w:tcPr>
            <w:tcW w:w="1339" w:type="pct"/>
            <w:vAlign w:val="center"/>
          </w:tcPr>
          <w:p w14:paraId="54DD28D8" w14:textId="77777777" w:rsidR="00427E2A" w:rsidRPr="005970A5" w:rsidRDefault="00427E2A" w:rsidP="008866EF">
            <w:pPr>
              <w:ind w:firstLine="708"/>
              <w:jc w:val="right"/>
              <w:rPr>
                <w:bCs/>
                <w:szCs w:val="20"/>
                <w:highlight w:val="yellow"/>
              </w:rPr>
            </w:pPr>
            <w:r w:rsidRPr="005970A5">
              <w:rPr>
                <w:bCs/>
                <w:szCs w:val="20"/>
                <w:highlight w:val="yellow"/>
              </w:rPr>
              <w:t>400.000,00</w:t>
            </w:r>
          </w:p>
        </w:tc>
      </w:tr>
    </w:tbl>
    <w:p w14:paraId="73B16976" w14:textId="77777777" w:rsidR="00427E2A" w:rsidRPr="001A682C" w:rsidRDefault="00427E2A" w:rsidP="00427E2A">
      <w:pPr>
        <w:ind w:firstLine="708"/>
        <w:jc w:val="both"/>
        <w:rPr>
          <w:bCs/>
          <w:szCs w:val="20"/>
        </w:rPr>
      </w:pPr>
    </w:p>
    <w:p w14:paraId="7827B9C4" w14:textId="77777777" w:rsidR="00427E2A" w:rsidRPr="001A682C" w:rsidRDefault="00427E2A" w:rsidP="00427E2A">
      <w:pPr>
        <w:ind w:firstLine="708"/>
        <w:jc w:val="both"/>
        <w:rPr>
          <w:bCs/>
          <w:szCs w:val="20"/>
        </w:rPr>
      </w:pPr>
      <w:r w:rsidRPr="001A682C">
        <w:rPr>
          <w:bCs/>
          <w:szCs w:val="20"/>
        </w:rPr>
        <w:t>As operações devem ser incluídas na seguinte sequência:</w:t>
      </w:r>
    </w:p>
    <w:tbl>
      <w:tblPr>
        <w:tblW w:w="344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8"/>
        <w:gridCol w:w="3206"/>
        <w:gridCol w:w="5061"/>
        <w:gridCol w:w="2048"/>
      </w:tblGrid>
      <w:tr w:rsidR="00427E2A" w:rsidRPr="00655928" w14:paraId="4F50D574" w14:textId="77777777" w:rsidTr="008866EF">
        <w:trPr>
          <w:tblCellSpacing w:w="0" w:type="dxa"/>
        </w:trPr>
        <w:tc>
          <w:tcPr>
            <w:tcW w:w="392" w:type="pct"/>
            <w:shd w:val="clear" w:color="auto" w:fill="D9D9D9"/>
            <w:vAlign w:val="center"/>
            <w:hideMark/>
          </w:tcPr>
          <w:p w14:paraId="270E959B" w14:textId="77777777" w:rsidR="00427E2A" w:rsidRPr="00655928" w:rsidRDefault="00427E2A" w:rsidP="008866EF">
            <w:pPr>
              <w:ind w:firstLine="708"/>
              <w:jc w:val="both"/>
              <w:rPr>
                <w:bCs/>
                <w:szCs w:val="20"/>
              </w:rPr>
            </w:pPr>
            <w:r w:rsidRPr="00655928">
              <w:rPr>
                <w:bCs/>
                <w:szCs w:val="20"/>
              </w:rPr>
              <w:t> </w:t>
            </w:r>
          </w:p>
        </w:tc>
        <w:tc>
          <w:tcPr>
            <w:tcW w:w="1432" w:type="pct"/>
            <w:shd w:val="clear" w:color="auto" w:fill="D9D9D9"/>
            <w:vAlign w:val="center"/>
            <w:hideMark/>
          </w:tcPr>
          <w:p w14:paraId="758E2975" w14:textId="77777777" w:rsidR="00427E2A" w:rsidRPr="00655928" w:rsidRDefault="00427E2A" w:rsidP="008866EF">
            <w:pPr>
              <w:ind w:firstLine="708"/>
              <w:jc w:val="both"/>
              <w:rPr>
                <w:bCs/>
                <w:szCs w:val="20"/>
              </w:rPr>
            </w:pPr>
            <w:r w:rsidRPr="00655928">
              <w:rPr>
                <w:bCs/>
                <w:szCs w:val="20"/>
              </w:rPr>
              <w:t xml:space="preserve">Exportação </w:t>
            </w:r>
          </w:p>
        </w:tc>
        <w:tc>
          <w:tcPr>
            <w:tcW w:w="2261" w:type="pct"/>
            <w:shd w:val="clear" w:color="auto" w:fill="D9D9D9"/>
            <w:vAlign w:val="center"/>
            <w:hideMark/>
          </w:tcPr>
          <w:p w14:paraId="69D958A6" w14:textId="77777777" w:rsidR="00427E2A" w:rsidRPr="00655928" w:rsidRDefault="00427E2A" w:rsidP="008866EF">
            <w:pPr>
              <w:ind w:firstLine="708"/>
              <w:jc w:val="both"/>
              <w:rPr>
                <w:bCs/>
                <w:szCs w:val="20"/>
              </w:rPr>
            </w:pPr>
            <w:r w:rsidRPr="00655928">
              <w:rPr>
                <w:bCs/>
                <w:szCs w:val="20"/>
              </w:rPr>
              <w:t xml:space="preserve">Descrição: </w:t>
            </w:r>
          </w:p>
        </w:tc>
        <w:tc>
          <w:tcPr>
            <w:tcW w:w="915" w:type="pct"/>
            <w:shd w:val="clear" w:color="auto" w:fill="D9D9D9"/>
            <w:vAlign w:val="center"/>
            <w:hideMark/>
          </w:tcPr>
          <w:p w14:paraId="522ACEEA" w14:textId="77777777" w:rsidR="00427E2A" w:rsidRPr="00655928" w:rsidRDefault="00427E2A" w:rsidP="008866EF">
            <w:pPr>
              <w:ind w:firstLine="708"/>
              <w:jc w:val="both"/>
              <w:rPr>
                <w:bCs/>
                <w:szCs w:val="20"/>
              </w:rPr>
            </w:pPr>
            <w:r w:rsidRPr="00655928">
              <w:rPr>
                <w:bCs/>
                <w:szCs w:val="20"/>
              </w:rPr>
              <w:t>Valor Total: R$</w:t>
            </w:r>
          </w:p>
        </w:tc>
      </w:tr>
      <w:tr w:rsidR="00427E2A" w:rsidRPr="00655928" w14:paraId="0B15B92D" w14:textId="77777777" w:rsidTr="008866EF">
        <w:trPr>
          <w:tblCellSpacing w:w="0" w:type="dxa"/>
        </w:trPr>
        <w:tc>
          <w:tcPr>
            <w:tcW w:w="392" w:type="pct"/>
            <w:vAlign w:val="center"/>
            <w:hideMark/>
          </w:tcPr>
          <w:p w14:paraId="6B1992F0" w14:textId="77777777" w:rsidR="00427E2A" w:rsidRPr="00655928" w:rsidRDefault="00427E2A" w:rsidP="008866EF">
            <w:pPr>
              <w:ind w:firstLine="708"/>
              <w:jc w:val="both"/>
              <w:rPr>
                <w:bCs/>
                <w:szCs w:val="20"/>
              </w:rPr>
            </w:pPr>
            <w:r w:rsidRPr="00655928">
              <w:rPr>
                <w:bCs/>
                <w:szCs w:val="20"/>
              </w:rPr>
              <w:t>1.</w:t>
            </w:r>
          </w:p>
        </w:tc>
        <w:tc>
          <w:tcPr>
            <w:tcW w:w="1432" w:type="pct"/>
            <w:vAlign w:val="center"/>
            <w:hideMark/>
          </w:tcPr>
          <w:p w14:paraId="4F26EC2F" w14:textId="77777777" w:rsidR="00427E2A" w:rsidRPr="00655928" w:rsidRDefault="00427E2A" w:rsidP="008866EF">
            <w:pPr>
              <w:ind w:firstLine="708"/>
              <w:jc w:val="both"/>
              <w:rPr>
                <w:bCs/>
                <w:szCs w:val="20"/>
              </w:rPr>
            </w:pPr>
            <w:r w:rsidRPr="00655928">
              <w:rPr>
                <w:bCs/>
                <w:szCs w:val="20"/>
              </w:rPr>
              <w:t xml:space="preserve">Bens   </w:t>
            </w:r>
          </w:p>
        </w:tc>
        <w:tc>
          <w:tcPr>
            <w:tcW w:w="2261" w:type="pct"/>
            <w:vAlign w:val="center"/>
            <w:hideMark/>
          </w:tcPr>
          <w:p w14:paraId="233FAF9A" w14:textId="77777777" w:rsidR="00427E2A" w:rsidRPr="00655928" w:rsidRDefault="00427E2A" w:rsidP="008866EF">
            <w:pPr>
              <w:ind w:firstLine="708"/>
              <w:jc w:val="both"/>
              <w:rPr>
                <w:bCs/>
                <w:szCs w:val="20"/>
              </w:rPr>
            </w:pPr>
            <w:r w:rsidRPr="00655928">
              <w:rPr>
                <w:bCs/>
                <w:szCs w:val="20"/>
              </w:rPr>
              <w:t>Automóvel ABC 2.0</w:t>
            </w:r>
          </w:p>
        </w:tc>
        <w:tc>
          <w:tcPr>
            <w:tcW w:w="915" w:type="pct"/>
            <w:vAlign w:val="center"/>
            <w:hideMark/>
          </w:tcPr>
          <w:p w14:paraId="5D406955" w14:textId="77777777" w:rsidR="00427E2A" w:rsidRPr="00655928" w:rsidRDefault="00427E2A" w:rsidP="008866EF">
            <w:pPr>
              <w:ind w:firstLine="708"/>
              <w:jc w:val="right"/>
              <w:rPr>
                <w:bCs/>
                <w:szCs w:val="20"/>
              </w:rPr>
            </w:pPr>
            <w:r w:rsidRPr="00655928">
              <w:rPr>
                <w:bCs/>
                <w:szCs w:val="20"/>
              </w:rPr>
              <w:t>2.600.000,00</w:t>
            </w:r>
          </w:p>
        </w:tc>
      </w:tr>
      <w:tr w:rsidR="00427E2A" w:rsidRPr="00655928" w14:paraId="47D0FB9B" w14:textId="77777777" w:rsidTr="008866EF">
        <w:trPr>
          <w:tblCellSpacing w:w="0" w:type="dxa"/>
        </w:trPr>
        <w:tc>
          <w:tcPr>
            <w:tcW w:w="392" w:type="pct"/>
            <w:vAlign w:val="center"/>
            <w:hideMark/>
          </w:tcPr>
          <w:p w14:paraId="5B6D97E9" w14:textId="77777777" w:rsidR="00427E2A" w:rsidRPr="00655928" w:rsidRDefault="00427E2A" w:rsidP="008866EF">
            <w:pPr>
              <w:ind w:firstLine="708"/>
              <w:jc w:val="both"/>
              <w:rPr>
                <w:bCs/>
                <w:szCs w:val="20"/>
              </w:rPr>
            </w:pPr>
            <w:r w:rsidRPr="00655928">
              <w:rPr>
                <w:bCs/>
                <w:szCs w:val="20"/>
              </w:rPr>
              <w:t>2.</w:t>
            </w:r>
          </w:p>
        </w:tc>
        <w:tc>
          <w:tcPr>
            <w:tcW w:w="1432" w:type="pct"/>
            <w:vAlign w:val="center"/>
            <w:hideMark/>
          </w:tcPr>
          <w:p w14:paraId="1669B810" w14:textId="77777777" w:rsidR="00427E2A" w:rsidRPr="00655928" w:rsidRDefault="00427E2A" w:rsidP="008866EF">
            <w:pPr>
              <w:ind w:firstLine="708"/>
              <w:jc w:val="both"/>
              <w:rPr>
                <w:bCs/>
                <w:szCs w:val="20"/>
              </w:rPr>
            </w:pPr>
            <w:r w:rsidRPr="00655928">
              <w:rPr>
                <w:bCs/>
                <w:szCs w:val="20"/>
              </w:rPr>
              <w:t>Operações Financeiras</w:t>
            </w:r>
          </w:p>
        </w:tc>
        <w:tc>
          <w:tcPr>
            <w:tcW w:w="2261" w:type="pct"/>
            <w:vAlign w:val="center"/>
            <w:hideMark/>
          </w:tcPr>
          <w:p w14:paraId="70C6FF4C" w14:textId="77777777" w:rsidR="00427E2A" w:rsidRPr="00655928" w:rsidRDefault="00427E2A" w:rsidP="008866EF">
            <w:pPr>
              <w:ind w:firstLine="708"/>
              <w:jc w:val="both"/>
              <w:rPr>
                <w:bCs/>
                <w:szCs w:val="20"/>
              </w:rPr>
            </w:pPr>
            <w:r w:rsidRPr="00655928">
              <w:rPr>
                <w:bCs/>
                <w:szCs w:val="20"/>
              </w:rPr>
              <w:t xml:space="preserve">Juros sobre empréstimos concedidos </w:t>
            </w:r>
          </w:p>
        </w:tc>
        <w:tc>
          <w:tcPr>
            <w:tcW w:w="915" w:type="pct"/>
            <w:vAlign w:val="center"/>
            <w:hideMark/>
          </w:tcPr>
          <w:p w14:paraId="1D3CFD60" w14:textId="77777777" w:rsidR="00427E2A" w:rsidRPr="00655928" w:rsidRDefault="00427E2A" w:rsidP="008866EF">
            <w:pPr>
              <w:ind w:firstLine="708"/>
              <w:jc w:val="right"/>
              <w:rPr>
                <w:bCs/>
                <w:szCs w:val="20"/>
              </w:rPr>
            </w:pPr>
            <w:r w:rsidRPr="00655928">
              <w:rPr>
                <w:bCs/>
                <w:szCs w:val="20"/>
              </w:rPr>
              <w:t>1.500.000,00</w:t>
            </w:r>
          </w:p>
        </w:tc>
      </w:tr>
      <w:tr w:rsidR="00427E2A" w:rsidRPr="00655928" w14:paraId="1A916201" w14:textId="77777777" w:rsidTr="008866EF">
        <w:trPr>
          <w:tblCellSpacing w:w="0" w:type="dxa"/>
        </w:trPr>
        <w:tc>
          <w:tcPr>
            <w:tcW w:w="392" w:type="pct"/>
            <w:vAlign w:val="center"/>
            <w:hideMark/>
          </w:tcPr>
          <w:p w14:paraId="375137D6" w14:textId="77777777" w:rsidR="00427E2A" w:rsidRPr="00655928" w:rsidRDefault="00427E2A" w:rsidP="008866EF">
            <w:pPr>
              <w:ind w:firstLine="708"/>
              <w:jc w:val="both"/>
              <w:rPr>
                <w:bCs/>
                <w:szCs w:val="20"/>
              </w:rPr>
            </w:pPr>
            <w:r w:rsidRPr="00655928">
              <w:rPr>
                <w:bCs/>
                <w:szCs w:val="20"/>
              </w:rPr>
              <w:t>3.</w:t>
            </w:r>
          </w:p>
        </w:tc>
        <w:tc>
          <w:tcPr>
            <w:tcW w:w="1432" w:type="pct"/>
            <w:vAlign w:val="center"/>
            <w:hideMark/>
          </w:tcPr>
          <w:p w14:paraId="41D7CE01" w14:textId="77777777" w:rsidR="00427E2A" w:rsidRPr="00655928" w:rsidRDefault="00427E2A" w:rsidP="008866EF">
            <w:pPr>
              <w:ind w:firstLine="708"/>
              <w:jc w:val="both"/>
              <w:rPr>
                <w:bCs/>
                <w:szCs w:val="20"/>
              </w:rPr>
            </w:pPr>
            <w:r w:rsidRPr="00655928">
              <w:rPr>
                <w:bCs/>
                <w:szCs w:val="20"/>
              </w:rPr>
              <w:t xml:space="preserve">Serviços </w:t>
            </w:r>
          </w:p>
        </w:tc>
        <w:tc>
          <w:tcPr>
            <w:tcW w:w="2261" w:type="pct"/>
            <w:vAlign w:val="center"/>
            <w:hideMark/>
          </w:tcPr>
          <w:p w14:paraId="0F06DE39" w14:textId="77777777" w:rsidR="00427E2A" w:rsidRPr="00655928" w:rsidRDefault="00427E2A" w:rsidP="008866EF">
            <w:pPr>
              <w:ind w:firstLine="708"/>
              <w:jc w:val="both"/>
              <w:rPr>
                <w:bCs/>
                <w:szCs w:val="20"/>
              </w:rPr>
            </w:pPr>
            <w:r w:rsidRPr="00655928">
              <w:rPr>
                <w:bCs/>
                <w:szCs w:val="20"/>
              </w:rPr>
              <w:t xml:space="preserve">Serviços de assistência técnica </w:t>
            </w:r>
          </w:p>
        </w:tc>
        <w:tc>
          <w:tcPr>
            <w:tcW w:w="915" w:type="pct"/>
            <w:vAlign w:val="center"/>
            <w:hideMark/>
          </w:tcPr>
          <w:p w14:paraId="1587ECBA" w14:textId="77777777" w:rsidR="00427E2A" w:rsidRPr="00655928" w:rsidRDefault="00427E2A" w:rsidP="008866EF">
            <w:pPr>
              <w:ind w:firstLine="708"/>
              <w:jc w:val="right"/>
              <w:rPr>
                <w:bCs/>
                <w:szCs w:val="20"/>
              </w:rPr>
            </w:pPr>
            <w:r w:rsidRPr="00655928">
              <w:rPr>
                <w:bCs/>
                <w:szCs w:val="20"/>
              </w:rPr>
              <w:t>1.000.000,00</w:t>
            </w:r>
          </w:p>
        </w:tc>
      </w:tr>
      <w:tr w:rsidR="00427E2A" w:rsidRPr="00655928" w14:paraId="7F271271" w14:textId="77777777" w:rsidTr="008866EF">
        <w:trPr>
          <w:tblCellSpacing w:w="0" w:type="dxa"/>
        </w:trPr>
        <w:tc>
          <w:tcPr>
            <w:tcW w:w="392" w:type="pct"/>
            <w:vAlign w:val="center"/>
            <w:hideMark/>
          </w:tcPr>
          <w:p w14:paraId="56699050" w14:textId="77777777" w:rsidR="00427E2A" w:rsidRPr="00655928" w:rsidRDefault="00427E2A" w:rsidP="008866EF">
            <w:pPr>
              <w:ind w:firstLine="708"/>
              <w:jc w:val="both"/>
              <w:rPr>
                <w:bCs/>
                <w:szCs w:val="20"/>
              </w:rPr>
            </w:pPr>
            <w:r>
              <w:rPr>
                <w:bCs/>
                <w:szCs w:val="20"/>
              </w:rPr>
              <w:t>4</w:t>
            </w:r>
            <w:r w:rsidRPr="00655928">
              <w:rPr>
                <w:bCs/>
                <w:szCs w:val="20"/>
              </w:rPr>
              <w:t>.</w:t>
            </w:r>
          </w:p>
        </w:tc>
        <w:tc>
          <w:tcPr>
            <w:tcW w:w="1432" w:type="pct"/>
            <w:vAlign w:val="center"/>
            <w:hideMark/>
          </w:tcPr>
          <w:p w14:paraId="2AD21FA3" w14:textId="77777777" w:rsidR="00427E2A" w:rsidRPr="00655928" w:rsidRDefault="00427E2A" w:rsidP="008866EF">
            <w:pPr>
              <w:ind w:firstLine="708"/>
              <w:jc w:val="both"/>
              <w:rPr>
                <w:bCs/>
                <w:szCs w:val="20"/>
              </w:rPr>
            </w:pPr>
            <w:r w:rsidRPr="00655928">
              <w:rPr>
                <w:bCs/>
                <w:szCs w:val="20"/>
              </w:rPr>
              <w:t xml:space="preserve">Bens </w:t>
            </w:r>
          </w:p>
        </w:tc>
        <w:tc>
          <w:tcPr>
            <w:tcW w:w="2261" w:type="pct"/>
            <w:vAlign w:val="center"/>
            <w:hideMark/>
          </w:tcPr>
          <w:p w14:paraId="5A146A22" w14:textId="77777777" w:rsidR="00427E2A" w:rsidRPr="00655928" w:rsidRDefault="00427E2A" w:rsidP="008866EF">
            <w:pPr>
              <w:ind w:firstLine="708"/>
              <w:jc w:val="both"/>
              <w:rPr>
                <w:bCs/>
                <w:szCs w:val="20"/>
              </w:rPr>
            </w:pPr>
            <w:r w:rsidRPr="00655928">
              <w:rPr>
                <w:bCs/>
                <w:szCs w:val="20"/>
              </w:rPr>
              <w:t xml:space="preserve">Automóvel ABC 1.6 </w:t>
            </w:r>
          </w:p>
        </w:tc>
        <w:tc>
          <w:tcPr>
            <w:tcW w:w="915" w:type="pct"/>
            <w:vAlign w:val="center"/>
            <w:hideMark/>
          </w:tcPr>
          <w:p w14:paraId="5C3883D9" w14:textId="77777777" w:rsidR="00427E2A" w:rsidRPr="00655928" w:rsidRDefault="00427E2A" w:rsidP="008866EF">
            <w:pPr>
              <w:ind w:firstLine="708"/>
              <w:jc w:val="right"/>
              <w:rPr>
                <w:bCs/>
                <w:szCs w:val="20"/>
              </w:rPr>
            </w:pPr>
            <w:r w:rsidRPr="00655928">
              <w:rPr>
                <w:bCs/>
                <w:szCs w:val="20"/>
              </w:rPr>
              <w:t>900.000,00</w:t>
            </w:r>
          </w:p>
        </w:tc>
      </w:tr>
      <w:tr w:rsidR="00427E2A" w:rsidRPr="00655928" w14:paraId="77C27175" w14:textId="77777777" w:rsidTr="008866EF">
        <w:trPr>
          <w:tblCellSpacing w:w="0" w:type="dxa"/>
        </w:trPr>
        <w:tc>
          <w:tcPr>
            <w:tcW w:w="392" w:type="pct"/>
            <w:vAlign w:val="center"/>
          </w:tcPr>
          <w:p w14:paraId="18FB677F" w14:textId="77777777" w:rsidR="00427E2A" w:rsidRDefault="00427E2A" w:rsidP="008866EF">
            <w:pPr>
              <w:ind w:firstLine="708"/>
              <w:jc w:val="both"/>
              <w:rPr>
                <w:bCs/>
                <w:szCs w:val="20"/>
              </w:rPr>
            </w:pPr>
            <w:r>
              <w:rPr>
                <w:bCs/>
                <w:szCs w:val="20"/>
                <w:highlight w:val="yellow"/>
              </w:rPr>
              <w:t>5</w:t>
            </w:r>
            <w:r w:rsidRPr="00DE0AB6">
              <w:rPr>
                <w:bCs/>
                <w:szCs w:val="20"/>
                <w:highlight w:val="yellow"/>
              </w:rPr>
              <w:t>.</w:t>
            </w:r>
          </w:p>
        </w:tc>
        <w:tc>
          <w:tcPr>
            <w:tcW w:w="1432" w:type="pct"/>
            <w:vAlign w:val="center"/>
          </w:tcPr>
          <w:p w14:paraId="7FBE4315" w14:textId="77777777" w:rsidR="00427E2A" w:rsidRPr="00655928" w:rsidRDefault="00427E2A" w:rsidP="008866EF">
            <w:pPr>
              <w:ind w:firstLine="708"/>
              <w:jc w:val="both"/>
              <w:rPr>
                <w:bCs/>
                <w:szCs w:val="20"/>
              </w:rPr>
            </w:pPr>
            <w:r w:rsidRPr="00DE0AB6">
              <w:rPr>
                <w:bCs/>
                <w:szCs w:val="20"/>
                <w:highlight w:val="yellow"/>
              </w:rPr>
              <w:t>Bens</w:t>
            </w:r>
          </w:p>
        </w:tc>
        <w:tc>
          <w:tcPr>
            <w:tcW w:w="2261" w:type="pct"/>
            <w:vAlign w:val="center"/>
          </w:tcPr>
          <w:p w14:paraId="41207590" w14:textId="77777777" w:rsidR="00427E2A" w:rsidRPr="00655928" w:rsidRDefault="00427E2A" w:rsidP="008866EF">
            <w:pPr>
              <w:ind w:firstLine="708"/>
              <w:jc w:val="both"/>
              <w:rPr>
                <w:bCs/>
                <w:szCs w:val="20"/>
              </w:rPr>
            </w:pPr>
            <w:r w:rsidRPr="00DE0AB6">
              <w:rPr>
                <w:bCs/>
                <w:szCs w:val="20"/>
                <w:highlight w:val="yellow"/>
              </w:rPr>
              <w:t>Commodity A</w:t>
            </w:r>
          </w:p>
        </w:tc>
        <w:tc>
          <w:tcPr>
            <w:tcW w:w="915" w:type="pct"/>
            <w:vAlign w:val="center"/>
          </w:tcPr>
          <w:p w14:paraId="154AF5C0" w14:textId="77777777" w:rsidR="00427E2A" w:rsidRPr="00655928" w:rsidRDefault="00427E2A" w:rsidP="008866EF">
            <w:pPr>
              <w:ind w:firstLine="708"/>
              <w:jc w:val="right"/>
              <w:rPr>
                <w:bCs/>
                <w:szCs w:val="20"/>
              </w:rPr>
            </w:pPr>
            <w:r w:rsidRPr="00DE0AB6">
              <w:rPr>
                <w:bCs/>
                <w:szCs w:val="20"/>
                <w:highlight w:val="yellow"/>
              </w:rPr>
              <w:t>800.000,00</w:t>
            </w:r>
          </w:p>
        </w:tc>
      </w:tr>
      <w:tr w:rsidR="00427E2A" w:rsidRPr="00655928" w14:paraId="366BDABE" w14:textId="77777777" w:rsidTr="008866EF">
        <w:trPr>
          <w:tblCellSpacing w:w="0" w:type="dxa"/>
        </w:trPr>
        <w:tc>
          <w:tcPr>
            <w:tcW w:w="392" w:type="pct"/>
            <w:vAlign w:val="center"/>
            <w:hideMark/>
          </w:tcPr>
          <w:p w14:paraId="798783DF" w14:textId="77777777" w:rsidR="00427E2A" w:rsidRPr="00655928" w:rsidRDefault="00427E2A" w:rsidP="008866EF">
            <w:pPr>
              <w:ind w:firstLine="708"/>
              <w:jc w:val="both"/>
              <w:rPr>
                <w:bCs/>
                <w:szCs w:val="20"/>
              </w:rPr>
            </w:pPr>
            <w:r>
              <w:rPr>
                <w:bCs/>
                <w:szCs w:val="20"/>
              </w:rPr>
              <w:t>6</w:t>
            </w:r>
            <w:r w:rsidRPr="00655928">
              <w:rPr>
                <w:bCs/>
                <w:szCs w:val="20"/>
              </w:rPr>
              <w:t>.</w:t>
            </w:r>
          </w:p>
        </w:tc>
        <w:tc>
          <w:tcPr>
            <w:tcW w:w="1432" w:type="pct"/>
            <w:vAlign w:val="center"/>
            <w:hideMark/>
          </w:tcPr>
          <w:p w14:paraId="5EDAF147" w14:textId="77777777" w:rsidR="00427E2A" w:rsidRPr="00655928" w:rsidRDefault="00427E2A" w:rsidP="008866EF">
            <w:pPr>
              <w:ind w:firstLine="708"/>
              <w:jc w:val="both"/>
              <w:rPr>
                <w:bCs/>
                <w:szCs w:val="20"/>
              </w:rPr>
            </w:pPr>
            <w:r w:rsidRPr="00655928">
              <w:rPr>
                <w:bCs/>
                <w:szCs w:val="20"/>
              </w:rPr>
              <w:t xml:space="preserve">Serviços </w:t>
            </w:r>
          </w:p>
        </w:tc>
        <w:tc>
          <w:tcPr>
            <w:tcW w:w="2261" w:type="pct"/>
            <w:vAlign w:val="center"/>
            <w:hideMark/>
          </w:tcPr>
          <w:p w14:paraId="106726F5" w14:textId="77777777" w:rsidR="00427E2A" w:rsidRPr="00655928" w:rsidRDefault="00427E2A" w:rsidP="008866EF">
            <w:pPr>
              <w:ind w:firstLine="708"/>
              <w:jc w:val="both"/>
              <w:rPr>
                <w:bCs/>
                <w:szCs w:val="20"/>
              </w:rPr>
            </w:pPr>
            <w:r w:rsidRPr="00655928">
              <w:rPr>
                <w:bCs/>
                <w:szCs w:val="20"/>
              </w:rPr>
              <w:t xml:space="preserve">Propaganda e publicidade </w:t>
            </w:r>
          </w:p>
        </w:tc>
        <w:tc>
          <w:tcPr>
            <w:tcW w:w="915" w:type="pct"/>
            <w:vAlign w:val="center"/>
            <w:hideMark/>
          </w:tcPr>
          <w:p w14:paraId="604E49A3" w14:textId="77777777" w:rsidR="00427E2A" w:rsidRPr="00655928" w:rsidRDefault="00427E2A" w:rsidP="008866EF">
            <w:pPr>
              <w:ind w:firstLine="708"/>
              <w:jc w:val="right"/>
              <w:rPr>
                <w:bCs/>
                <w:szCs w:val="20"/>
              </w:rPr>
            </w:pPr>
            <w:r w:rsidRPr="00655928">
              <w:rPr>
                <w:bCs/>
                <w:szCs w:val="20"/>
              </w:rPr>
              <w:t>500.000,00</w:t>
            </w:r>
          </w:p>
        </w:tc>
      </w:tr>
      <w:tr w:rsidR="00427E2A" w:rsidRPr="00655928" w14:paraId="16D15FB5" w14:textId="77777777" w:rsidTr="008866EF">
        <w:trPr>
          <w:tblCellSpacing w:w="0" w:type="dxa"/>
        </w:trPr>
        <w:tc>
          <w:tcPr>
            <w:tcW w:w="392" w:type="pct"/>
            <w:vAlign w:val="center"/>
            <w:hideMark/>
          </w:tcPr>
          <w:p w14:paraId="62B36D68" w14:textId="77777777" w:rsidR="00427E2A" w:rsidRPr="00655928" w:rsidRDefault="00427E2A" w:rsidP="008866EF">
            <w:pPr>
              <w:ind w:firstLine="708"/>
              <w:jc w:val="both"/>
              <w:rPr>
                <w:bCs/>
                <w:szCs w:val="20"/>
              </w:rPr>
            </w:pPr>
            <w:r>
              <w:rPr>
                <w:bCs/>
                <w:szCs w:val="20"/>
              </w:rPr>
              <w:t>7</w:t>
            </w:r>
            <w:r w:rsidRPr="00655928">
              <w:rPr>
                <w:bCs/>
                <w:szCs w:val="20"/>
              </w:rPr>
              <w:t>.</w:t>
            </w:r>
          </w:p>
        </w:tc>
        <w:tc>
          <w:tcPr>
            <w:tcW w:w="1432" w:type="pct"/>
            <w:vAlign w:val="center"/>
            <w:hideMark/>
          </w:tcPr>
          <w:p w14:paraId="18792C70" w14:textId="77777777" w:rsidR="00427E2A" w:rsidRPr="00655928" w:rsidRDefault="00427E2A" w:rsidP="008866EF">
            <w:pPr>
              <w:ind w:firstLine="708"/>
              <w:jc w:val="both"/>
              <w:rPr>
                <w:bCs/>
                <w:szCs w:val="20"/>
              </w:rPr>
            </w:pPr>
            <w:r w:rsidRPr="00655928">
              <w:rPr>
                <w:bCs/>
                <w:szCs w:val="20"/>
              </w:rPr>
              <w:t xml:space="preserve">Direitos </w:t>
            </w:r>
          </w:p>
        </w:tc>
        <w:tc>
          <w:tcPr>
            <w:tcW w:w="2261" w:type="pct"/>
            <w:vAlign w:val="center"/>
            <w:hideMark/>
          </w:tcPr>
          <w:p w14:paraId="7BAA8F9D" w14:textId="77777777" w:rsidR="00427E2A" w:rsidRPr="00655928" w:rsidRDefault="00427E2A" w:rsidP="008866EF">
            <w:pPr>
              <w:ind w:firstLine="708"/>
              <w:jc w:val="both"/>
              <w:rPr>
                <w:bCs/>
                <w:szCs w:val="20"/>
              </w:rPr>
            </w:pPr>
            <w:r w:rsidRPr="00655928">
              <w:rPr>
                <w:bCs/>
                <w:szCs w:val="20"/>
              </w:rPr>
              <w:t xml:space="preserve">Direitos de exploração de minérios </w:t>
            </w:r>
          </w:p>
        </w:tc>
        <w:tc>
          <w:tcPr>
            <w:tcW w:w="915" w:type="pct"/>
            <w:vAlign w:val="center"/>
            <w:hideMark/>
          </w:tcPr>
          <w:p w14:paraId="59546C73" w14:textId="77777777" w:rsidR="00427E2A" w:rsidRPr="00655928" w:rsidRDefault="00427E2A" w:rsidP="008866EF">
            <w:pPr>
              <w:ind w:firstLine="708"/>
              <w:jc w:val="right"/>
              <w:rPr>
                <w:bCs/>
                <w:szCs w:val="20"/>
              </w:rPr>
            </w:pPr>
            <w:r w:rsidRPr="00655928">
              <w:rPr>
                <w:bCs/>
                <w:szCs w:val="20"/>
              </w:rPr>
              <w:t>450.000,00</w:t>
            </w:r>
          </w:p>
        </w:tc>
      </w:tr>
      <w:tr w:rsidR="00427E2A" w:rsidRPr="00655928" w14:paraId="65D81894" w14:textId="77777777" w:rsidTr="008866EF">
        <w:trPr>
          <w:tblCellSpacing w:w="0" w:type="dxa"/>
        </w:trPr>
        <w:tc>
          <w:tcPr>
            <w:tcW w:w="392" w:type="pct"/>
            <w:vAlign w:val="center"/>
          </w:tcPr>
          <w:p w14:paraId="795153C1" w14:textId="77777777" w:rsidR="00427E2A" w:rsidRPr="005970A5" w:rsidRDefault="00427E2A" w:rsidP="008866EF">
            <w:pPr>
              <w:ind w:firstLine="708"/>
              <w:jc w:val="both"/>
              <w:rPr>
                <w:bCs/>
                <w:szCs w:val="20"/>
                <w:highlight w:val="yellow"/>
              </w:rPr>
            </w:pPr>
            <w:r w:rsidRPr="005970A5">
              <w:rPr>
                <w:bCs/>
                <w:szCs w:val="20"/>
                <w:highlight w:val="yellow"/>
              </w:rPr>
              <w:t>8.</w:t>
            </w:r>
          </w:p>
        </w:tc>
        <w:tc>
          <w:tcPr>
            <w:tcW w:w="1432" w:type="pct"/>
            <w:vAlign w:val="center"/>
          </w:tcPr>
          <w:p w14:paraId="40070B60" w14:textId="77777777" w:rsidR="00427E2A" w:rsidRPr="005970A5" w:rsidRDefault="00427E2A" w:rsidP="008866EF">
            <w:pPr>
              <w:ind w:firstLine="708"/>
              <w:jc w:val="both"/>
              <w:rPr>
                <w:bCs/>
                <w:szCs w:val="20"/>
                <w:highlight w:val="yellow"/>
              </w:rPr>
            </w:pPr>
            <w:r w:rsidRPr="005970A5">
              <w:rPr>
                <w:bCs/>
                <w:szCs w:val="20"/>
                <w:highlight w:val="yellow"/>
              </w:rPr>
              <w:t>Bens</w:t>
            </w:r>
          </w:p>
        </w:tc>
        <w:tc>
          <w:tcPr>
            <w:tcW w:w="2261" w:type="pct"/>
            <w:vAlign w:val="center"/>
          </w:tcPr>
          <w:p w14:paraId="694C29E1" w14:textId="77777777" w:rsidR="00427E2A" w:rsidRPr="005970A5" w:rsidRDefault="00427E2A" w:rsidP="008866EF">
            <w:pPr>
              <w:ind w:firstLine="708"/>
              <w:jc w:val="both"/>
              <w:rPr>
                <w:bCs/>
                <w:szCs w:val="20"/>
                <w:highlight w:val="yellow"/>
              </w:rPr>
            </w:pPr>
            <w:r w:rsidRPr="00C21307">
              <w:rPr>
                <w:bCs/>
                <w:szCs w:val="20"/>
                <w:highlight w:val="yellow"/>
              </w:rPr>
              <w:t>Commodity B</w:t>
            </w:r>
          </w:p>
        </w:tc>
        <w:tc>
          <w:tcPr>
            <w:tcW w:w="915" w:type="pct"/>
            <w:vAlign w:val="center"/>
          </w:tcPr>
          <w:p w14:paraId="29EF8BEF" w14:textId="77777777" w:rsidR="00427E2A" w:rsidRPr="005970A5" w:rsidRDefault="00427E2A" w:rsidP="008866EF">
            <w:pPr>
              <w:ind w:firstLine="708"/>
              <w:jc w:val="right"/>
              <w:rPr>
                <w:bCs/>
                <w:szCs w:val="20"/>
                <w:highlight w:val="yellow"/>
              </w:rPr>
            </w:pPr>
            <w:r>
              <w:rPr>
                <w:bCs/>
                <w:szCs w:val="20"/>
                <w:highlight w:val="yellow"/>
              </w:rPr>
              <w:t>40</w:t>
            </w:r>
            <w:r w:rsidRPr="005970A5">
              <w:rPr>
                <w:bCs/>
                <w:szCs w:val="20"/>
                <w:highlight w:val="yellow"/>
              </w:rPr>
              <w:t>0.000,00</w:t>
            </w:r>
          </w:p>
        </w:tc>
      </w:tr>
      <w:tr w:rsidR="00427E2A" w:rsidRPr="00655928" w14:paraId="658BC8B8" w14:textId="77777777" w:rsidTr="008866EF">
        <w:trPr>
          <w:tblCellSpacing w:w="0" w:type="dxa"/>
        </w:trPr>
        <w:tc>
          <w:tcPr>
            <w:tcW w:w="392" w:type="pct"/>
            <w:vAlign w:val="center"/>
          </w:tcPr>
          <w:p w14:paraId="2E33CDEB" w14:textId="77777777" w:rsidR="00427E2A" w:rsidRPr="005970A5" w:rsidRDefault="00427E2A" w:rsidP="008866EF">
            <w:pPr>
              <w:ind w:firstLine="708"/>
              <w:jc w:val="both"/>
              <w:rPr>
                <w:bCs/>
                <w:szCs w:val="20"/>
                <w:highlight w:val="yellow"/>
              </w:rPr>
            </w:pPr>
            <w:r>
              <w:rPr>
                <w:bCs/>
                <w:szCs w:val="20"/>
                <w:highlight w:val="yellow"/>
              </w:rPr>
              <w:t>9</w:t>
            </w:r>
            <w:r w:rsidRPr="005970A5">
              <w:rPr>
                <w:bCs/>
                <w:szCs w:val="20"/>
                <w:highlight w:val="yellow"/>
              </w:rPr>
              <w:t>.</w:t>
            </w:r>
          </w:p>
        </w:tc>
        <w:tc>
          <w:tcPr>
            <w:tcW w:w="1432" w:type="pct"/>
            <w:vAlign w:val="center"/>
          </w:tcPr>
          <w:p w14:paraId="146F7648" w14:textId="77777777" w:rsidR="00427E2A" w:rsidRPr="005970A5" w:rsidRDefault="00427E2A" w:rsidP="008866EF">
            <w:pPr>
              <w:ind w:firstLine="708"/>
              <w:jc w:val="both"/>
              <w:rPr>
                <w:bCs/>
                <w:szCs w:val="20"/>
                <w:highlight w:val="yellow"/>
              </w:rPr>
            </w:pPr>
            <w:r w:rsidRPr="005970A5">
              <w:rPr>
                <w:bCs/>
                <w:szCs w:val="20"/>
                <w:highlight w:val="yellow"/>
              </w:rPr>
              <w:t>Bens</w:t>
            </w:r>
          </w:p>
        </w:tc>
        <w:tc>
          <w:tcPr>
            <w:tcW w:w="2261" w:type="pct"/>
            <w:vAlign w:val="center"/>
          </w:tcPr>
          <w:p w14:paraId="13196DB1" w14:textId="77777777" w:rsidR="00427E2A" w:rsidRPr="005970A5" w:rsidRDefault="00427E2A" w:rsidP="008866EF">
            <w:pPr>
              <w:ind w:firstLine="708"/>
              <w:jc w:val="both"/>
              <w:rPr>
                <w:bCs/>
                <w:szCs w:val="20"/>
                <w:highlight w:val="yellow"/>
              </w:rPr>
            </w:pPr>
            <w:r w:rsidRPr="00A3401A">
              <w:rPr>
                <w:bCs/>
                <w:szCs w:val="20"/>
                <w:highlight w:val="yellow"/>
              </w:rPr>
              <w:t>Commodity A</w:t>
            </w:r>
          </w:p>
        </w:tc>
        <w:tc>
          <w:tcPr>
            <w:tcW w:w="915" w:type="pct"/>
            <w:vAlign w:val="center"/>
          </w:tcPr>
          <w:p w14:paraId="5191E85B" w14:textId="77777777" w:rsidR="00427E2A" w:rsidRPr="005970A5" w:rsidRDefault="00427E2A" w:rsidP="008866EF">
            <w:pPr>
              <w:ind w:firstLine="708"/>
              <w:jc w:val="right"/>
              <w:rPr>
                <w:bCs/>
                <w:szCs w:val="20"/>
                <w:highlight w:val="yellow"/>
              </w:rPr>
            </w:pPr>
            <w:r>
              <w:rPr>
                <w:bCs/>
                <w:szCs w:val="20"/>
                <w:highlight w:val="yellow"/>
              </w:rPr>
              <w:t>25</w:t>
            </w:r>
            <w:r w:rsidRPr="005970A5">
              <w:rPr>
                <w:bCs/>
                <w:szCs w:val="20"/>
                <w:highlight w:val="yellow"/>
              </w:rPr>
              <w:t>0.000,00</w:t>
            </w:r>
          </w:p>
        </w:tc>
      </w:tr>
    </w:tbl>
    <w:p w14:paraId="3EA016A2" w14:textId="77777777" w:rsidR="00427E2A" w:rsidRDefault="00427E2A" w:rsidP="00427E2A">
      <w:pPr>
        <w:jc w:val="both"/>
        <w:rPr>
          <w:szCs w:val="20"/>
        </w:rPr>
      </w:pPr>
      <w:r>
        <w:rPr>
          <w:szCs w:val="20"/>
        </w:rPr>
        <w:tab/>
        <w:t>E assim por diante.</w:t>
      </w:r>
    </w:p>
    <w:p w14:paraId="1E910BE3" w14:textId="77777777" w:rsidR="00427E2A" w:rsidRPr="001A682C" w:rsidRDefault="00427E2A" w:rsidP="00427E2A">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655928" w14:paraId="3573804A" w14:textId="77777777" w:rsidTr="008866E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D81BE6F"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REGISTRO X300: OPERAÇÕES COM O EXTERIOR – EXPORTAÇÕES (ENTRADAS DE DIVISAS)</w:t>
            </w:r>
          </w:p>
        </w:tc>
      </w:tr>
      <w:tr w:rsidR="00427E2A" w:rsidRPr="00655928" w14:paraId="3F146A96" w14:textId="77777777" w:rsidTr="008866E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B0D7A2A"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UM_REGISTRO_X300</w:t>
            </w:r>
            <w:r>
              <w:rPr>
                <w:rFonts w:eastAsia="Times New Roman"/>
                <w:b/>
                <w:bCs/>
                <w:color w:val="000000"/>
                <w:szCs w:val="20"/>
                <w:lang w:eastAsia="pt-BR"/>
              </w:rPr>
              <w:t xml:space="preserve">; </w:t>
            </w:r>
            <w:r w:rsidRPr="000B4C0B">
              <w:rPr>
                <w:rFonts w:eastAsia="Times New Roman"/>
                <w:b/>
                <w:bCs/>
                <w:color w:val="000000"/>
                <w:szCs w:val="20"/>
                <w:lang w:eastAsia="pt-BR"/>
              </w:rPr>
              <w:t>REGRA_X310_NAO_PREENCHIDO</w:t>
            </w:r>
            <w:r>
              <w:rPr>
                <w:rFonts w:eastAsia="Times New Roman"/>
                <w:b/>
                <w:bCs/>
                <w:color w:val="000000"/>
                <w:szCs w:val="20"/>
                <w:lang w:eastAsia="pt-BR"/>
              </w:rPr>
              <w:t xml:space="preserve">; </w:t>
            </w:r>
            <w:r w:rsidRPr="000B4C0B">
              <w:rPr>
                <w:rFonts w:eastAsia="Times New Roman"/>
                <w:b/>
                <w:bCs/>
                <w:color w:val="000000"/>
                <w:szCs w:val="20"/>
                <w:lang w:eastAsia="pt-BR"/>
              </w:rPr>
              <w:t>REGRA_SOMATORIA_VALOR_OPERACAO</w:t>
            </w:r>
            <w:r>
              <w:rPr>
                <w:rFonts w:eastAsia="Times New Roman"/>
                <w:b/>
                <w:bCs/>
                <w:color w:val="000000"/>
                <w:szCs w:val="20"/>
                <w:lang w:eastAsia="pt-BR"/>
              </w:rPr>
              <w:t xml:space="preserve">; </w:t>
            </w:r>
            <w:r w:rsidRPr="000B4C0B">
              <w:rPr>
                <w:rFonts w:eastAsia="Times New Roman"/>
                <w:b/>
                <w:bCs/>
                <w:color w:val="000000"/>
                <w:szCs w:val="20"/>
                <w:lang w:eastAsia="pt-BR"/>
              </w:rPr>
              <w:t>REGRA_TOT_OPER_NAO_ESPECIFICADA</w:t>
            </w:r>
          </w:p>
        </w:tc>
      </w:tr>
      <w:tr w:rsidR="00427E2A" w:rsidRPr="00655928" w14:paraId="3D71C53A" w14:textId="77777777" w:rsidTr="008866E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49C15B"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18B70C3"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427E2A" w:rsidRPr="00655928" w14:paraId="5C0CEDC6" w14:textId="77777777" w:rsidTr="008866E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A81A7C" w14:textId="77777777" w:rsidR="00427E2A" w:rsidRPr="000B4C0B" w:rsidRDefault="00427E2A" w:rsidP="008866EF">
            <w:pPr>
              <w:rPr>
                <w:rFonts w:eastAsia="Times New Roman"/>
                <w:b/>
                <w:bCs/>
                <w:color w:val="000000"/>
                <w:szCs w:val="20"/>
                <w:lang w:eastAsia="pt-BR"/>
              </w:rPr>
            </w:pPr>
            <w:r w:rsidRPr="000B4C0B">
              <w:rPr>
                <w:rFonts w:eastAsia="Times New Roman"/>
                <w:b/>
                <w:bCs/>
                <w:color w:val="000000"/>
                <w:szCs w:val="20"/>
                <w:lang w:eastAsia="pt-BR"/>
              </w:rPr>
              <w:t>Campo(s) chave: NUM_ORDEM</w:t>
            </w:r>
          </w:p>
        </w:tc>
      </w:tr>
    </w:tbl>
    <w:p w14:paraId="770A9FE4" w14:textId="77777777" w:rsidR="00427E2A" w:rsidRPr="000B4C0B" w:rsidRDefault="00427E2A" w:rsidP="00427E2A">
      <w:pPr>
        <w:jc w:val="both"/>
        <w:rPr>
          <w:szCs w:val="20"/>
        </w:rPr>
      </w:pPr>
    </w:p>
    <w:tbl>
      <w:tblPr>
        <w:tblW w:w="15420" w:type="dxa"/>
        <w:tblCellMar>
          <w:left w:w="70" w:type="dxa"/>
          <w:right w:w="70" w:type="dxa"/>
        </w:tblCellMar>
        <w:tblLook w:val="04A0" w:firstRow="1" w:lastRow="0" w:firstColumn="1" w:lastColumn="0" w:noHBand="0" w:noVBand="1"/>
      </w:tblPr>
      <w:tblGrid>
        <w:gridCol w:w="911"/>
        <w:gridCol w:w="1860"/>
        <w:gridCol w:w="7357"/>
        <w:gridCol w:w="914"/>
        <w:gridCol w:w="963"/>
        <w:gridCol w:w="919"/>
        <w:gridCol w:w="1333"/>
        <w:gridCol w:w="1163"/>
      </w:tblGrid>
      <w:tr w:rsidR="00427E2A" w:rsidRPr="00655928" w14:paraId="1C5C0EDC" w14:textId="77777777" w:rsidTr="008866EF">
        <w:trPr>
          <w:trHeight w:val="525"/>
          <w:tblHeader/>
        </w:trPr>
        <w:tc>
          <w:tcPr>
            <w:tcW w:w="91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A4DB4C"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87DDAFB"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357" w:type="dxa"/>
            <w:tcBorders>
              <w:top w:val="single" w:sz="8" w:space="0" w:color="auto"/>
              <w:left w:val="nil"/>
              <w:bottom w:val="single" w:sz="8" w:space="0" w:color="auto"/>
              <w:right w:val="single" w:sz="8" w:space="0" w:color="auto"/>
            </w:tcBorders>
            <w:shd w:val="clear" w:color="000000" w:fill="D0CECE"/>
            <w:vAlign w:val="center"/>
            <w:hideMark/>
          </w:tcPr>
          <w:p w14:paraId="3F46D06F"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14" w:type="dxa"/>
            <w:tcBorders>
              <w:top w:val="single" w:sz="8" w:space="0" w:color="auto"/>
              <w:left w:val="nil"/>
              <w:bottom w:val="single" w:sz="8" w:space="0" w:color="auto"/>
              <w:right w:val="single" w:sz="8" w:space="0" w:color="auto"/>
            </w:tcBorders>
            <w:shd w:val="clear" w:color="000000" w:fill="D0CECE"/>
            <w:vAlign w:val="center"/>
            <w:hideMark/>
          </w:tcPr>
          <w:p w14:paraId="1AB718D4"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D404312"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55A0360"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09403AD7"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01E1018"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427E2A" w:rsidRPr="00655928" w14:paraId="2335D385" w14:textId="77777777" w:rsidTr="008866EF">
        <w:trPr>
          <w:trHeight w:val="315"/>
        </w:trPr>
        <w:tc>
          <w:tcPr>
            <w:tcW w:w="911" w:type="dxa"/>
            <w:tcBorders>
              <w:top w:val="nil"/>
              <w:left w:val="single" w:sz="8" w:space="0" w:color="auto"/>
              <w:bottom w:val="nil"/>
              <w:right w:val="single" w:sz="8" w:space="0" w:color="auto"/>
            </w:tcBorders>
            <w:shd w:val="clear" w:color="auto" w:fill="auto"/>
            <w:vAlign w:val="center"/>
            <w:hideMark/>
          </w:tcPr>
          <w:p w14:paraId="12B2D2DC"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5007FA" w14:textId="77777777" w:rsidR="00427E2A" w:rsidRPr="000B4C0B" w:rsidRDefault="00427E2A" w:rsidP="008866EF">
            <w:pPr>
              <w:jc w:val="both"/>
              <w:rPr>
                <w:rFonts w:eastAsia="Times New Roman"/>
                <w:color w:val="000000"/>
                <w:szCs w:val="20"/>
                <w:lang w:eastAsia="pt-BR"/>
              </w:rPr>
            </w:pPr>
            <w:r w:rsidRPr="000B4C0B">
              <w:rPr>
                <w:rFonts w:eastAsia="Times New Roman"/>
                <w:color w:val="000000"/>
                <w:szCs w:val="20"/>
                <w:lang w:eastAsia="pt-BR"/>
              </w:rPr>
              <w:t>REG</w:t>
            </w:r>
          </w:p>
        </w:tc>
        <w:tc>
          <w:tcPr>
            <w:tcW w:w="7357" w:type="dxa"/>
            <w:tcBorders>
              <w:top w:val="nil"/>
              <w:left w:val="nil"/>
              <w:bottom w:val="single" w:sz="8" w:space="0" w:color="auto"/>
              <w:right w:val="single" w:sz="8" w:space="0" w:color="auto"/>
            </w:tcBorders>
            <w:shd w:val="clear" w:color="auto" w:fill="auto"/>
            <w:vAlign w:val="center"/>
            <w:hideMark/>
          </w:tcPr>
          <w:p w14:paraId="264EFBA8"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exto Fixo Contendo a Identificação do Registro (X300).</w:t>
            </w:r>
          </w:p>
        </w:tc>
        <w:tc>
          <w:tcPr>
            <w:tcW w:w="914" w:type="dxa"/>
            <w:tcBorders>
              <w:top w:val="nil"/>
              <w:left w:val="nil"/>
              <w:bottom w:val="single" w:sz="8" w:space="0" w:color="auto"/>
              <w:right w:val="single" w:sz="8" w:space="0" w:color="auto"/>
            </w:tcBorders>
            <w:shd w:val="clear" w:color="auto" w:fill="auto"/>
            <w:vAlign w:val="center"/>
            <w:hideMark/>
          </w:tcPr>
          <w:p w14:paraId="3F191CF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17A289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06752844"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7967DA3"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X300]</w:t>
            </w:r>
          </w:p>
        </w:tc>
        <w:tc>
          <w:tcPr>
            <w:tcW w:w="1163" w:type="dxa"/>
            <w:tcBorders>
              <w:top w:val="nil"/>
              <w:left w:val="nil"/>
              <w:bottom w:val="single" w:sz="8" w:space="0" w:color="auto"/>
              <w:right w:val="single" w:sz="8" w:space="0" w:color="auto"/>
            </w:tcBorders>
            <w:shd w:val="clear" w:color="auto" w:fill="auto"/>
            <w:vAlign w:val="center"/>
            <w:hideMark/>
          </w:tcPr>
          <w:p w14:paraId="435EB440"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7D224312" w14:textId="77777777" w:rsidTr="008866EF">
        <w:trPr>
          <w:trHeight w:val="315"/>
        </w:trPr>
        <w:tc>
          <w:tcPr>
            <w:tcW w:w="91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0047BE"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CCD273B"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NUM_ORDEM</w:t>
            </w:r>
          </w:p>
        </w:tc>
        <w:tc>
          <w:tcPr>
            <w:tcW w:w="7357" w:type="dxa"/>
            <w:tcBorders>
              <w:top w:val="nil"/>
              <w:left w:val="nil"/>
              <w:bottom w:val="single" w:sz="8" w:space="0" w:color="auto"/>
              <w:right w:val="single" w:sz="8" w:space="0" w:color="auto"/>
            </w:tcBorders>
            <w:shd w:val="clear" w:color="000000" w:fill="F2F2F2"/>
            <w:vAlign w:val="center"/>
            <w:hideMark/>
          </w:tcPr>
          <w:p w14:paraId="0566C8CC"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Número de Ordem das Operações</w:t>
            </w:r>
          </w:p>
        </w:tc>
        <w:tc>
          <w:tcPr>
            <w:tcW w:w="914" w:type="dxa"/>
            <w:tcBorders>
              <w:top w:val="nil"/>
              <w:left w:val="nil"/>
              <w:bottom w:val="single" w:sz="8" w:space="0" w:color="auto"/>
              <w:right w:val="single" w:sz="8" w:space="0" w:color="auto"/>
            </w:tcBorders>
            <w:shd w:val="clear" w:color="000000" w:fill="F2F2F2"/>
            <w:vAlign w:val="center"/>
            <w:hideMark/>
          </w:tcPr>
          <w:p w14:paraId="5331DCBA"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AEDA243"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4976C43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6C5391E8"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D115622"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16CA55FF" w14:textId="77777777" w:rsidTr="008866EF">
        <w:trPr>
          <w:trHeight w:val="1545"/>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2673F8E2"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noWrap/>
            <w:vAlign w:val="center"/>
            <w:hideMark/>
          </w:tcPr>
          <w:p w14:paraId="4A1FCCF1"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IP_EXP</w:t>
            </w:r>
          </w:p>
        </w:tc>
        <w:tc>
          <w:tcPr>
            <w:tcW w:w="7357" w:type="dxa"/>
            <w:tcBorders>
              <w:top w:val="nil"/>
              <w:left w:val="nil"/>
              <w:bottom w:val="single" w:sz="8" w:space="0" w:color="auto"/>
              <w:right w:val="single" w:sz="8" w:space="0" w:color="auto"/>
            </w:tcBorders>
            <w:shd w:val="clear" w:color="auto" w:fill="auto"/>
            <w:vAlign w:val="center"/>
            <w:hideMark/>
          </w:tcPr>
          <w:p w14:paraId="41062765"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ipo das Exportações:</w:t>
            </w:r>
            <w:r w:rsidRPr="000B4C0B">
              <w:rPr>
                <w:rFonts w:eastAsia="Times New Roman"/>
                <w:color w:val="000000"/>
                <w:szCs w:val="20"/>
                <w:lang w:eastAsia="pt-BR"/>
              </w:rPr>
              <w:br/>
              <w:t xml:space="preserve">01 - Bens </w:t>
            </w:r>
            <w:r w:rsidRPr="000B4C0B">
              <w:rPr>
                <w:rFonts w:eastAsia="Times New Roman"/>
                <w:color w:val="000000"/>
                <w:szCs w:val="20"/>
                <w:lang w:eastAsia="pt-BR"/>
              </w:rPr>
              <w:br/>
              <w:t xml:space="preserve">02 - Serviços </w:t>
            </w:r>
            <w:r w:rsidRPr="000B4C0B">
              <w:rPr>
                <w:rFonts w:eastAsia="Times New Roman"/>
                <w:color w:val="000000"/>
                <w:szCs w:val="20"/>
                <w:lang w:eastAsia="pt-BR"/>
              </w:rPr>
              <w:br/>
              <w:t xml:space="preserve">03 - Direitos </w:t>
            </w:r>
            <w:r w:rsidRPr="000B4C0B">
              <w:rPr>
                <w:rFonts w:eastAsia="Times New Roman"/>
                <w:color w:val="000000"/>
                <w:szCs w:val="20"/>
                <w:lang w:eastAsia="pt-BR"/>
              </w:rPr>
              <w:br/>
              <w:t xml:space="preserve">04 - Operações Financeiras </w:t>
            </w:r>
            <w:r w:rsidRPr="000B4C0B">
              <w:rPr>
                <w:rFonts w:eastAsia="Times New Roman"/>
                <w:color w:val="000000"/>
                <w:szCs w:val="20"/>
                <w:lang w:eastAsia="pt-BR"/>
              </w:rPr>
              <w:br/>
              <w:t>05 - Não Especificadas</w:t>
            </w:r>
          </w:p>
        </w:tc>
        <w:tc>
          <w:tcPr>
            <w:tcW w:w="914" w:type="dxa"/>
            <w:tcBorders>
              <w:top w:val="nil"/>
              <w:left w:val="nil"/>
              <w:bottom w:val="single" w:sz="8" w:space="0" w:color="auto"/>
              <w:right w:val="single" w:sz="8" w:space="0" w:color="auto"/>
            </w:tcBorders>
            <w:shd w:val="clear" w:color="auto" w:fill="auto"/>
            <w:vAlign w:val="center"/>
            <w:hideMark/>
          </w:tcPr>
          <w:p w14:paraId="24223279"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EF70B32"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919" w:type="dxa"/>
            <w:tcBorders>
              <w:top w:val="nil"/>
              <w:left w:val="nil"/>
              <w:bottom w:val="single" w:sz="8" w:space="0" w:color="auto"/>
              <w:right w:val="single" w:sz="8" w:space="0" w:color="auto"/>
            </w:tcBorders>
            <w:shd w:val="clear" w:color="auto" w:fill="auto"/>
            <w:vAlign w:val="center"/>
            <w:hideMark/>
          </w:tcPr>
          <w:p w14:paraId="767562B0"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1057FED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01; 02; 03; 04; 05]</w:t>
            </w:r>
          </w:p>
        </w:tc>
        <w:tc>
          <w:tcPr>
            <w:tcW w:w="1163" w:type="dxa"/>
            <w:tcBorders>
              <w:top w:val="nil"/>
              <w:left w:val="nil"/>
              <w:bottom w:val="single" w:sz="8" w:space="0" w:color="auto"/>
              <w:right w:val="single" w:sz="8" w:space="0" w:color="auto"/>
            </w:tcBorders>
            <w:shd w:val="clear" w:color="auto" w:fill="auto"/>
            <w:vAlign w:val="center"/>
            <w:hideMark/>
          </w:tcPr>
          <w:p w14:paraId="1AD920C1"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2B94A99C" w14:textId="77777777" w:rsidTr="008866EF">
        <w:trPr>
          <w:trHeight w:val="103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6B51CEDB"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C79A2BE"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DESC_EXP</w:t>
            </w:r>
          </w:p>
        </w:tc>
        <w:tc>
          <w:tcPr>
            <w:tcW w:w="7357" w:type="dxa"/>
            <w:tcBorders>
              <w:top w:val="nil"/>
              <w:left w:val="nil"/>
              <w:bottom w:val="single" w:sz="8" w:space="0" w:color="auto"/>
              <w:right w:val="single" w:sz="8" w:space="0" w:color="auto"/>
            </w:tcBorders>
            <w:shd w:val="clear" w:color="000000" w:fill="F2F2F2"/>
            <w:vAlign w:val="center"/>
            <w:hideMark/>
          </w:tcPr>
          <w:p w14:paraId="21651E2E" w14:textId="77777777" w:rsidR="00427E2A" w:rsidRDefault="00427E2A" w:rsidP="008866EF">
            <w:pPr>
              <w:rPr>
                <w:rFonts w:eastAsia="Times New Roman"/>
                <w:color w:val="000000"/>
                <w:szCs w:val="20"/>
                <w:lang w:eastAsia="pt-BR"/>
              </w:rPr>
            </w:pPr>
            <w:r w:rsidRPr="000B4C0B">
              <w:rPr>
                <w:rFonts w:eastAsia="Times New Roman"/>
                <w:color w:val="000000"/>
                <w:szCs w:val="20"/>
                <w:lang w:eastAsia="pt-BR"/>
              </w:rPr>
              <w:t xml:space="preserve">Descrição das Exportações: Agrupar os bens, serviços ou direitos </w:t>
            </w:r>
            <w:r>
              <w:rPr>
                <w:rFonts w:eastAsia="Times New Roman"/>
                <w:color w:val="000000"/>
                <w:szCs w:val="20"/>
                <w:lang w:eastAsia="pt-BR"/>
              </w:rPr>
              <w:t>de mesma natureza</w:t>
            </w:r>
            <w:r w:rsidRPr="000B4C0B">
              <w:rPr>
                <w:rFonts w:eastAsia="Times New Roman"/>
                <w:color w:val="000000"/>
                <w:szCs w:val="20"/>
                <w:lang w:eastAsia="pt-BR"/>
              </w:rPr>
              <w:t>, descrevendo cada grupo de modo a permitir a sua perfeita identificação</w:t>
            </w:r>
            <w:r>
              <w:rPr>
                <w:rFonts w:eastAsia="Times New Roman"/>
                <w:color w:val="000000"/>
                <w:szCs w:val="20"/>
                <w:lang w:eastAsia="pt-BR"/>
              </w:rPr>
              <w:t xml:space="preserve"> e</w:t>
            </w:r>
            <w:r w:rsidRPr="000B4C0B">
              <w:rPr>
                <w:rFonts w:eastAsia="Times New Roman"/>
                <w:color w:val="000000"/>
                <w:szCs w:val="20"/>
                <w:lang w:eastAsia="pt-BR"/>
              </w:rPr>
              <w:t xml:space="preserve"> informando elementos como marca, tipo, modelo, espécie, etc.</w:t>
            </w:r>
          </w:p>
          <w:p w14:paraId="3F43854E" w14:textId="77777777" w:rsidR="00427E2A" w:rsidRPr="000B4C0B" w:rsidRDefault="00427E2A" w:rsidP="008866EF">
            <w:pPr>
              <w:rPr>
                <w:rFonts w:eastAsia="Times New Roman"/>
                <w:color w:val="000000"/>
                <w:szCs w:val="20"/>
                <w:lang w:eastAsia="pt-BR"/>
              </w:rPr>
            </w:pPr>
            <w:r>
              <w:rPr>
                <w:rFonts w:eastAsia="Times New Roman"/>
                <w:b/>
                <w:color w:val="000000"/>
                <w:szCs w:val="20"/>
                <w:highlight w:val="yellow"/>
                <w:lang w:eastAsia="pt-BR"/>
              </w:rPr>
              <w:t>Atenção</w:t>
            </w:r>
            <w:r w:rsidRPr="008B0DD9">
              <w:rPr>
                <w:rFonts w:eastAsia="Times New Roman"/>
                <w:b/>
                <w:color w:val="000000"/>
                <w:szCs w:val="20"/>
                <w:highlight w:val="yellow"/>
                <w:lang w:eastAsia="pt-BR"/>
              </w:rPr>
              <w:t>:</w:t>
            </w:r>
            <w:r w:rsidRPr="002929AB">
              <w:rPr>
                <w:rFonts w:eastAsia="Times New Roman"/>
                <w:color w:val="000000"/>
                <w:szCs w:val="20"/>
                <w:highlight w:val="yellow"/>
                <w:lang w:eastAsia="pt-BR"/>
              </w:rPr>
              <w:t xml:space="preserve"> no caso de bens considerados commodities, sujeitos à aplicação do método PECEX, deverá ser efetuado um Registro X300 para cada </w:t>
            </w:r>
            <w:r>
              <w:rPr>
                <w:rFonts w:eastAsia="Times New Roman"/>
                <w:color w:val="000000"/>
                <w:szCs w:val="20"/>
                <w:highlight w:val="yellow"/>
                <w:lang w:eastAsia="pt-BR"/>
              </w:rPr>
              <w:t>transação</w:t>
            </w:r>
            <w:r w:rsidRPr="002929AB">
              <w:rPr>
                <w:rFonts w:eastAsia="Times New Roman"/>
                <w:color w:val="000000"/>
                <w:szCs w:val="20"/>
                <w:highlight w:val="yellow"/>
                <w:lang w:eastAsia="pt-BR"/>
              </w:rPr>
              <w:t xml:space="preserve"> realizada, mesmo quando houver mais de uma transação envolvendo o mesmo bem. </w:t>
            </w:r>
            <w:r w:rsidRPr="000B4C0B">
              <w:rPr>
                <w:rFonts w:eastAsia="Times New Roman"/>
                <w:color w:val="000000"/>
                <w:szCs w:val="20"/>
                <w:lang w:eastAsia="pt-BR"/>
              </w:rPr>
              <w:br/>
              <w:t>Obrigatório somente quando TIP_EXP = Bens, Serviços ou Direitos</w:t>
            </w:r>
          </w:p>
        </w:tc>
        <w:tc>
          <w:tcPr>
            <w:tcW w:w="914" w:type="dxa"/>
            <w:tcBorders>
              <w:top w:val="nil"/>
              <w:left w:val="nil"/>
              <w:bottom w:val="single" w:sz="8" w:space="0" w:color="auto"/>
              <w:right w:val="single" w:sz="8" w:space="0" w:color="auto"/>
            </w:tcBorders>
            <w:shd w:val="clear" w:color="000000" w:fill="F2F2F2"/>
            <w:vAlign w:val="center"/>
            <w:hideMark/>
          </w:tcPr>
          <w:p w14:paraId="1C5DDCD3"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7ED5C2C"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47F5F5C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41E38FF1"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215DB8E"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6FE47F52" w14:textId="77777777" w:rsidTr="008866EF">
        <w:trPr>
          <w:trHeight w:val="333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013B830B"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noWrap/>
            <w:vAlign w:val="center"/>
            <w:hideMark/>
          </w:tcPr>
          <w:p w14:paraId="631EE767"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OT_OPER</w:t>
            </w:r>
          </w:p>
        </w:tc>
        <w:tc>
          <w:tcPr>
            <w:tcW w:w="7357" w:type="dxa"/>
            <w:tcBorders>
              <w:top w:val="nil"/>
              <w:left w:val="nil"/>
              <w:bottom w:val="single" w:sz="8" w:space="0" w:color="auto"/>
              <w:right w:val="single" w:sz="8" w:space="0" w:color="auto"/>
            </w:tcBorders>
            <w:shd w:val="clear" w:color="auto" w:fill="auto"/>
            <w:vAlign w:val="center"/>
            <w:hideMark/>
          </w:tcPr>
          <w:p w14:paraId="33A05348"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otal das Operações:</w:t>
            </w:r>
            <w:r w:rsidRPr="000B4C0B">
              <w:rPr>
                <w:rFonts w:eastAsia="Times New Roman"/>
                <w:color w:val="000000"/>
                <w:szCs w:val="20"/>
                <w:lang w:eastAsia="pt-BR"/>
              </w:rPr>
              <w:br/>
              <w:t>EXPORTAÇÕES – Bens, Serviços ou Direito</w:t>
            </w:r>
            <w:r w:rsidRPr="000B4C0B">
              <w:rPr>
                <w:rFonts w:eastAsia="Times New Roman"/>
                <w:color w:val="000000"/>
                <w:szCs w:val="20"/>
                <w:lang w:eastAsia="pt-BR"/>
              </w:rPr>
              <w:br/>
              <w:t xml:space="preserve">Informar, em reais, para cada operação incluída o valor correspondente ao total de transações da mesma natureza realizadas durante o ano-calendário. </w:t>
            </w:r>
            <w:r w:rsidRPr="000B4C0B">
              <w:rPr>
                <w:rFonts w:eastAsia="Times New Roman"/>
                <w:color w:val="000000"/>
                <w:szCs w:val="20"/>
                <w:lang w:eastAsia="pt-BR"/>
              </w:rPr>
              <w:br/>
              <w:t>São consideradas transações de mesma natureza aquelas cujos bens, serviços ou direitos negociados apresentem as mesmas especificações no campo "Descrição".</w:t>
            </w:r>
            <w:r w:rsidRPr="000B4C0B">
              <w:rPr>
                <w:rFonts w:eastAsia="Times New Roman"/>
                <w:color w:val="000000"/>
                <w:szCs w:val="20"/>
                <w:lang w:eastAsia="pt-BR"/>
              </w:rPr>
              <w:br/>
            </w:r>
            <w:r>
              <w:rPr>
                <w:rFonts w:eastAsia="Times New Roman"/>
                <w:b/>
                <w:color w:val="000000"/>
                <w:szCs w:val="20"/>
                <w:highlight w:val="yellow"/>
                <w:lang w:eastAsia="pt-BR"/>
              </w:rPr>
              <w:t>Atenção</w:t>
            </w:r>
            <w:r w:rsidRPr="008B0DD9">
              <w:rPr>
                <w:rFonts w:eastAsia="Times New Roman"/>
                <w:b/>
                <w:color w:val="000000"/>
                <w:szCs w:val="20"/>
                <w:highlight w:val="yellow"/>
                <w:lang w:eastAsia="pt-BR"/>
              </w:rPr>
              <w:t>:</w:t>
            </w:r>
            <w:r>
              <w:rPr>
                <w:rFonts w:eastAsia="Times New Roman"/>
                <w:b/>
                <w:color w:val="000000"/>
                <w:szCs w:val="20"/>
                <w:highlight w:val="yellow"/>
                <w:lang w:eastAsia="pt-BR"/>
              </w:rPr>
              <w:t xml:space="preserve"> </w:t>
            </w:r>
            <w:r w:rsidRPr="00823D1B">
              <w:rPr>
                <w:rFonts w:eastAsia="Times New Roman"/>
                <w:color w:val="000000"/>
                <w:szCs w:val="20"/>
                <w:highlight w:val="yellow"/>
                <w:lang w:eastAsia="pt-BR"/>
              </w:rPr>
              <w:t xml:space="preserve">no caso de bens considerados commodities, sujeitos à aplicação do método PECEX, deve ser informado o valor de cada </w:t>
            </w:r>
            <w:r>
              <w:rPr>
                <w:rFonts w:eastAsia="Times New Roman"/>
                <w:color w:val="000000"/>
                <w:szCs w:val="20"/>
                <w:highlight w:val="yellow"/>
                <w:lang w:eastAsia="pt-BR"/>
              </w:rPr>
              <w:t>transação realizada</w:t>
            </w:r>
            <w:r w:rsidRPr="00823D1B">
              <w:rPr>
                <w:rFonts w:eastAsia="Times New Roman"/>
                <w:color w:val="000000"/>
                <w:szCs w:val="20"/>
                <w:highlight w:val="yellow"/>
                <w:lang w:eastAsia="pt-BR"/>
              </w:rPr>
              <w:t>, mesmo quando houver mais de uma transação envolvendo o mesmo bem</w:t>
            </w:r>
            <w:r>
              <w:rPr>
                <w:rFonts w:eastAsia="Times New Roman"/>
                <w:color w:val="000000"/>
                <w:szCs w:val="20"/>
                <w:highlight w:val="yellow"/>
                <w:lang w:eastAsia="pt-BR"/>
              </w:rPr>
              <w:t>.</w:t>
            </w:r>
            <w:r w:rsidRPr="000B4C0B">
              <w:rPr>
                <w:rFonts w:eastAsia="Times New Roman"/>
                <w:color w:val="000000"/>
                <w:szCs w:val="20"/>
                <w:lang w:eastAsia="pt-BR"/>
              </w:rPr>
              <w:br/>
              <w:t>EXPORTAÇÕES – Não Especificadas</w:t>
            </w:r>
            <w:r w:rsidRPr="000B4C0B">
              <w:rPr>
                <w:rFonts w:eastAsia="Times New Roman"/>
                <w:color w:val="000000"/>
                <w:szCs w:val="20"/>
                <w:lang w:eastAsia="pt-BR"/>
              </w:rPr>
              <w:br/>
              <w:t>Informar neste campo o somatório das operações não informadas nos campos referentes às maiores operações ou</w:t>
            </w:r>
            <w:r>
              <w:rPr>
                <w:rFonts w:eastAsia="Times New Roman"/>
                <w:color w:val="000000"/>
                <w:szCs w:val="20"/>
                <w:lang w:eastAsia="pt-BR"/>
              </w:rPr>
              <w:t>,</w:t>
            </w:r>
            <w:r w:rsidRPr="000B4C0B">
              <w:rPr>
                <w:rFonts w:eastAsia="Times New Roman"/>
                <w:color w:val="000000"/>
                <w:szCs w:val="20"/>
                <w:lang w:eastAsia="pt-BR"/>
              </w:rPr>
              <w:t xml:space="preserve"> se for o caso, a soma do valor excedente a pelo menos 80% do total das exportações, especificadas em X3</w:t>
            </w:r>
            <w:r>
              <w:rPr>
                <w:rFonts w:eastAsia="Times New Roman"/>
                <w:color w:val="000000"/>
                <w:szCs w:val="20"/>
                <w:lang w:eastAsia="pt-BR"/>
              </w:rPr>
              <w:t>0</w:t>
            </w:r>
            <w:r w:rsidRPr="000B4C0B">
              <w:rPr>
                <w:rFonts w:eastAsia="Times New Roman"/>
                <w:color w:val="000000"/>
                <w:szCs w:val="20"/>
                <w:lang w:eastAsia="pt-BR"/>
              </w:rPr>
              <w:t>0.TIP_</w:t>
            </w:r>
            <w:r>
              <w:rPr>
                <w:rFonts w:eastAsia="Times New Roman"/>
                <w:color w:val="000000"/>
                <w:szCs w:val="20"/>
                <w:lang w:eastAsia="pt-BR"/>
              </w:rPr>
              <w:t>EXP</w:t>
            </w:r>
            <w:r w:rsidRPr="000B4C0B">
              <w:rPr>
                <w:rFonts w:eastAsia="Times New Roman"/>
                <w:color w:val="000000"/>
                <w:szCs w:val="20"/>
                <w:lang w:eastAsia="pt-BR"/>
              </w:rPr>
              <w:t xml:space="preserve"> como “01”, “02”, “03” ou “04”, efetuadas no ano-calendário.</w:t>
            </w:r>
            <w:r w:rsidRPr="000B4C0B">
              <w:rPr>
                <w:rFonts w:eastAsia="Times New Roman"/>
                <w:color w:val="000000"/>
                <w:szCs w:val="20"/>
                <w:lang w:eastAsia="pt-BR"/>
              </w:rPr>
              <w:br/>
              <w:t>Obrigatório quando TIP_EXP = Bens, Serviços, Direitos ou Não Especificadas.</w:t>
            </w:r>
          </w:p>
        </w:tc>
        <w:tc>
          <w:tcPr>
            <w:tcW w:w="914" w:type="dxa"/>
            <w:tcBorders>
              <w:top w:val="nil"/>
              <w:left w:val="nil"/>
              <w:bottom w:val="single" w:sz="8" w:space="0" w:color="auto"/>
              <w:right w:val="single" w:sz="8" w:space="0" w:color="auto"/>
            </w:tcBorders>
            <w:shd w:val="clear" w:color="auto" w:fill="auto"/>
            <w:vAlign w:val="center"/>
            <w:hideMark/>
          </w:tcPr>
          <w:p w14:paraId="28A7AF93"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40759A4"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6906CE1B"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51DC05E"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69B8D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29C8DA25" w14:textId="77777777" w:rsidTr="008866EF">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2BF5529E"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7D6F4B8A"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COD_NCM</w:t>
            </w:r>
          </w:p>
        </w:tc>
        <w:tc>
          <w:tcPr>
            <w:tcW w:w="7357" w:type="dxa"/>
            <w:tcBorders>
              <w:top w:val="nil"/>
              <w:left w:val="nil"/>
              <w:bottom w:val="single" w:sz="8" w:space="0" w:color="auto"/>
              <w:right w:val="single" w:sz="8" w:space="0" w:color="auto"/>
            </w:tcBorders>
            <w:shd w:val="clear" w:color="000000" w:fill="F2F2F2"/>
            <w:vAlign w:val="center"/>
            <w:hideMark/>
          </w:tcPr>
          <w:p w14:paraId="31B1ECA9"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Código NCM constante do respectivo registro de exportação, quando o tipo de operação for "Bens".</w:t>
            </w:r>
            <w:r w:rsidRPr="000B4C0B">
              <w:rPr>
                <w:rFonts w:eastAsia="Times New Roman"/>
                <w:color w:val="000000"/>
                <w:szCs w:val="20"/>
                <w:lang w:eastAsia="pt-BR"/>
              </w:rPr>
              <w:br/>
              <w:t>Obrigatório somente quando TIP_EXP = Bens</w:t>
            </w:r>
          </w:p>
        </w:tc>
        <w:tc>
          <w:tcPr>
            <w:tcW w:w="914" w:type="dxa"/>
            <w:tcBorders>
              <w:top w:val="nil"/>
              <w:left w:val="nil"/>
              <w:bottom w:val="single" w:sz="8" w:space="0" w:color="auto"/>
              <w:right w:val="single" w:sz="8" w:space="0" w:color="auto"/>
            </w:tcBorders>
            <w:shd w:val="clear" w:color="000000" w:fill="F2F2F2"/>
            <w:vAlign w:val="center"/>
            <w:hideMark/>
          </w:tcPr>
          <w:p w14:paraId="11D0EF3B"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766A20"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8</w:t>
            </w:r>
          </w:p>
        </w:tc>
        <w:tc>
          <w:tcPr>
            <w:tcW w:w="919" w:type="dxa"/>
            <w:tcBorders>
              <w:top w:val="nil"/>
              <w:left w:val="nil"/>
              <w:bottom w:val="single" w:sz="8" w:space="0" w:color="auto"/>
              <w:right w:val="single" w:sz="8" w:space="0" w:color="auto"/>
            </w:tcBorders>
            <w:shd w:val="clear" w:color="000000" w:fill="F2F2F2"/>
            <w:vAlign w:val="center"/>
            <w:hideMark/>
          </w:tcPr>
          <w:p w14:paraId="34D2103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79C5B9F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17D2A34"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75D97685" w14:textId="77777777" w:rsidTr="008866EF">
        <w:trPr>
          <w:trHeight w:val="78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19657B56"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noWrap/>
            <w:vAlign w:val="center"/>
            <w:hideMark/>
          </w:tcPr>
          <w:p w14:paraId="65394711"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QTDE</w:t>
            </w:r>
          </w:p>
        </w:tc>
        <w:tc>
          <w:tcPr>
            <w:tcW w:w="7357" w:type="dxa"/>
            <w:tcBorders>
              <w:top w:val="nil"/>
              <w:left w:val="nil"/>
              <w:bottom w:val="single" w:sz="8" w:space="0" w:color="auto"/>
              <w:right w:val="single" w:sz="8" w:space="0" w:color="auto"/>
            </w:tcBorders>
            <w:shd w:val="clear" w:color="auto" w:fill="auto"/>
            <w:vAlign w:val="center"/>
            <w:hideMark/>
          </w:tcPr>
          <w:p w14:paraId="61683330"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Quantidade: Informar neste campo a quantidade total dos bens da mesma natureza exportados</w:t>
            </w:r>
            <w:r>
              <w:rPr>
                <w:rFonts w:eastAsia="Times New Roman"/>
                <w:color w:val="000000"/>
                <w:szCs w:val="20"/>
                <w:lang w:eastAsia="pt-BR"/>
              </w:rPr>
              <w:t xml:space="preserve"> </w:t>
            </w:r>
            <w:r w:rsidRPr="00D114C6">
              <w:rPr>
                <w:rFonts w:eastAsia="Times New Roman"/>
                <w:color w:val="000000"/>
                <w:szCs w:val="20"/>
                <w:highlight w:val="yellow"/>
                <w:lang w:eastAsia="pt-BR"/>
              </w:rPr>
              <w:t>(no caso de transações envolvendo commodities, o total de bens exportados em cada transação realizada).</w:t>
            </w:r>
            <w:r w:rsidRPr="000B4C0B">
              <w:rPr>
                <w:rFonts w:eastAsia="Times New Roman"/>
                <w:color w:val="000000"/>
                <w:szCs w:val="20"/>
                <w:lang w:eastAsia="pt-BR"/>
              </w:rPr>
              <w:br/>
              <w:t>Obrigatório somente quando TIP_EXP = Bens</w:t>
            </w:r>
          </w:p>
        </w:tc>
        <w:tc>
          <w:tcPr>
            <w:tcW w:w="914" w:type="dxa"/>
            <w:tcBorders>
              <w:top w:val="nil"/>
              <w:left w:val="nil"/>
              <w:bottom w:val="single" w:sz="8" w:space="0" w:color="auto"/>
              <w:right w:val="single" w:sz="8" w:space="0" w:color="auto"/>
            </w:tcBorders>
            <w:shd w:val="clear" w:color="auto" w:fill="auto"/>
            <w:vAlign w:val="center"/>
            <w:hideMark/>
          </w:tcPr>
          <w:p w14:paraId="7580945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0C8FBD8"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197266B6"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4DB1468"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3AAADC6"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0FC5F850" w14:textId="77777777" w:rsidTr="008866EF">
        <w:trPr>
          <w:trHeight w:val="129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32A4B43E"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noWrap/>
            <w:vAlign w:val="center"/>
            <w:hideMark/>
          </w:tcPr>
          <w:p w14:paraId="73A385F6"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UNI_MED</w:t>
            </w:r>
          </w:p>
        </w:tc>
        <w:tc>
          <w:tcPr>
            <w:tcW w:w="7357" w:type="dxa"/>
            <w:tcBorders>
              <w:top w:val="nil"/>
              <w:left w:val="nil"/>
              <w:bottom w:val="single" w:sz="8" w:space="0" w:color="auto"/>
              <w:right w:val="single" w:sz="8" w:space="0" w:color="auto"/>
            </w:tcBorders>
            <w:shd w:val="clear" w:color="000000" w:fill="F2F2F2"/>
            <w:vAlign w:val="center"/>
            <w:hideMark/>
          </w:tcPr>
          <w:p w14:paraId="63572D98"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Unidade de Medida:</w:t>
            </w:r>
            <w:r w:rsidRPr="000B4C0B">
              <w:rPr>
                <w:rFonts w:eastAsia="Times New Roman"/>
                <w:color w:val="000000"/>
                <w:szCs w:val="20"/>
                <w:lang w:eastAsia="pt-BR"/>
              </w:rPr>
              <w:br/>
              <w:t>Obrigatório somente quando TIP_EXP = Bens</w:t>
            </w:r>
            <w:r w:rsidRPr="000B4C0B">
              <w:rPr>
                <w:rFonts w:eastAsia="Times New Roman"/>
                <w:color w:val="000000"/>
                <w:szCs w:val="20"/>
                <w:lang w:eastAsia="pt-BR"/>
              </w:rPr>
              <w:br/>
              <w:t>Conforme tabela de unidades de medida do Sped.</w:t>
            </w:r>
            <w:r w:rsidRPr="000B4C0B">
              <w:rPr>
                <w:rFonts w:eastAsia="Times New Roman"/>
                <w:color w:val="000000"/>
                <w:szCs w:val="20"/>
                <w:lang w:eastAsia="pt-BR"/>
              </w:rPr>
              <w:br/>
              <w:t>A pessoa jurídica deve selecionar dentre as opções aquela que corresponde à unidade de medida comercial dos bens exportados, tais como: dúzia, grama, litro, metro etc.</w:t>
            </w:r>
          </w:p>
        </w:tc>
        <w:tc>
          <w:tcPr>
            <w:tcW w:w="914" w:type="dxa"/>
            <w:tcBorders>
              <w:top w:val="nil"/>
              <w:left w:val="nil"/>
              <w:bottom w:val="single" w:sz="8" w:space="0" w:color="auto"/>
              <w:right w:val="single" w:sz="8" w:space="0" w:color="auto"/>
            </w:tcBorders>
            <w:shd w:val="clear" w:color="000000" w:fill="F2F2F2"/>
            <w:vAlign w:val="center"/>
            <w:hideMark/>
          </w:tcPr>
          <w:p w14:paraId="227D0A8B"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20A46AC"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4F45F599"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49EBC280"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01 até 74]</w:t>
            </w:r>
          </w:p>
        </w:tc>
        <w:tc>
          <w:tcPr>
            <w:tcW w:w="1163" w:type="dxa"/>
            <w:tcBorders>
              <w:top w:val="nil"/>
              <w:left w:val="nil"/>
              <w:bottom w:val="single" w:sz="8" w:space="0" w:color="auto"/>
              <w:right w:val="single" w:sz="8" w:space="0" w:color="auto"/>
            </w:tcBorders>
            <w:shd w:val="clear" w:color="000000" w:fill="F2F2F2"/>
            <w:vAlign w:val="center"/>
            <w:hideMark/>
          </w:tcPr>
          <w:p w14:paraId="7491931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5D5A027D" w14:textId="77777777" w:rsidTr="008866EF">
        <w:trPr>
          <w:trHeight w:val="333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38D3C5D7"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000000" w:fill="FFFFFF"/>
            <w:noWrap/>
            <w:vAlign w:val="center"/>
            <w:hideMark/>
          </w:tcPr>
          <w:p w14:paraId="2F59AC76"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IND_OPER</w:t>
            </w:r>
          </w:p>
        </w:tc>
        <w:tc>
          <w:tcPr>
            <w:tcW w:w="7357" w:type="dxa"/>
            <w:tcBorders>
              <w:top w:val="nil"/>
              <w:left w:val="nil"/>
              <w:bottom w:val="single" w:sz="8" w:space="0" w:color="auto"/>
              <w:right w:val="single" w:sz="8" w:space="0" w:color="auto"/>
            </w:tcBorders>
            <w:shd w:val="clear" w:color="000000" w:fill="FFFFFF"/>
            <w:vAlign w:val="center"/>
            <w:hideMark/>
          </w:tcPr>
          <w:p w14:paraId="1E39FF2A"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Indicador de Operação Sujeita a Arbitramento</w:t>
            </w:r>
            <w:r w:rsidRPr="000B4C0B">
              <w:rPr>
                <w:rFonts w:eastAsia="Times New Roman"/>
                <w:color w:val="000000"/>
                <w:szCs w:val="20"/>
                <w:lang w:eastAsia="pt-BR"/>
              </w:rPr>
              <w:br/>
              <w:t>S - Sim</w:t>
            </w:r>
            <w:r w:rsidRPr="000B4C0B">
              <w:rPr>
                <w:rFonts w:eastAsia="Times New Roman"/>
                <w:color w:val="000000"/>
                <w:szCs w:val="20"/>
                <w:lang w:eastAsia="pt-BR"/>
              </w:rPr>
              <w:br/>
              <w:t>N - Não</w:t>
            </w:r>
            <w:r w:rsidRPr="000B4C0B">
              <w:rPr>
                <w:rFonts w:eastAsia="Times New Roman"/>
                <w:color w:val="000000"/>
                <w:szCs w:val="20"/>
                <w:lang w:eastAsia="pt-BR"/>
              </w:rPr>
              <w:br/>
              <w:t>Obrigatório somente quando TIP_EXP = Bens, Serviços ou Direitos</w:t>
            </w:r>
            <w:r w:rsidRPr="000B4C0B">
              <w:rPr>
                <w:rFonts w:eastAsia="Times New Roman"/>
                <w:color w:val="000000"/>
                <w:szCs w:val="20"/>
                <w:lang w:eastAsia="pt-BR"/>
              </w:rPr>
              <w:br/>
              <w:t xml:space="preserve">O campo deve ser assinalado caso o preço médio de venda do bem, serviço ou direito das exportações efetuadas durante o respectivo período de apuração da base de cálculo do imposto de renda </w:t>
            </w:r>
            <w:r>
              <w:rPr>
                <w:rFonts w:eastAsia="Times New Roman"/>
                <w:color w:val="000000"/>
                <w:szCs w:val="20"/>
                <w:lang w:eastAsia="pt-BR"/>
              </w:rPr>
              <w:t>seja</w:t>
            </w:r>
            <w:r w:rsidRPr="000B4C0B">
              <w:rPr>
                <w:rFonts w:eastAsia="Times New Roman"/>
                <w:color w:val="000000"/>
                <w:szCs w:val="20"/>
                <w:lang w:eastAsia="pt-BR"/>
              </w:rPr>
              <w:t xml:space="preserve"> inferior a noventa por cento do preço médio praticado na venda do</w:t>
            </w:r>
            <w:r>
              <w:rPr>
                <w:rFonts w:eastAsia="Times New Roman"/>
                <w:color w:val="000000"/>
                <w:szCs w:val="20"/>
                <w:lang w:eastAsia="pt-BR"/>
              </w:rPr>
              <w:t>s</w:t>
            </w:r>
            <w:r w:rsidRPr="000B4C0B">
              <w:rPr>
                <w:rFonts w:eastAsia="Times New Roman"/>
                <w:color w:val="000000"/>
                <w:szCs w:val="20"/>
                <w:lang w:eastAsia="pt-BR"/>
              </w:rPr>
              <w:t xml:space="preserve"> be</w:t>
            </w:r>
            <w:r>
              <w:rPr>
                <w:rFonts w:eastAsia="Times New Roman"/>
                <w:color w:val="000000"/>
                <w:szCs w:val="20"/>
                <w:lang w:eastAsia="pt-BR"/>
              </w:rPr>
              <w:t>ns</w:t>
            </w:r>
            <w:r w:rsidRPr="000B4C0B">
              <w:rPr>
                <w:rFonts w:eastAsia="Times New Roman"/>
                <w:color w:val="000000"/>
                <w:szCs w:val="20"/>
                <w:lang w:eastAsia="pt-BR"/>
              </w:rPr>
              <w:t>, serviço</w:t>
            </w:r>
            <w:r>
              <w:rPr>
                <w:rFonts w:eastAsia="Times New Roman"/>
                <w:color w:val="000000"/>
                <w:szCs w:val="20"/>
                <w:lang w:eastAsia="pt-BR"/>
              </w:rPr>
              <w:t>s</w:t>
            </w:r>
            <w:r w:rsidRPr="000B4C0B">
              <w:rPr>
                <w:rFonts w:eastAsia="Times New Roman"/>
                <w:color w:val="000000"/>
                <w:szCs w:val="20"/>
                <w:lang w:eastAsia="pt-BR"/>
              </w:rPr>
              <w:t xml:space="preserve"> ou direito</w:t>
            </w:r>
            <w:r>
              <w:rPr>
                <w:rFonts w:eastAsia="Times New Roman"/>
                <w:color w:val="000000"/>
                <w:szCs w:val="20"/>
                <w:lang w:eastAsia="pt-BR"/>
              </w:rPr>
              <w:t>s, idênticos ou similares,</w:t>
            </w:r>
            <w:r w:rsidRPr="000B4C0B">
              <w:rPr>
                <w:rFonts w:eastAsia="Times New Roman"/>
                <w:color w:val="000000"/>
                <w:szCs w:val="20"/>
                <w:lang w:eastAsia="pt-BR"/>
              </w:rPr>
              <w:t xml:space="preserve"> no mercado brasileiro, durante o mesmo período, em condições de pagamento semelhantes</w:t>
            </w:r>
            <w:r>
              <w:rPr>
                <w:rFonts w:eastAsia="Times New Roman"/>
                <w:color w:val="000000"/>
                <w:szCs w:val="20"/>
                <w:lang w:eastAsia="pt-BR"/>
              </w:rPr>
              <w:t xml:space="preserve"> (</w:t>
            </w:r>
            <w:r w:rsidRPr="000B4C0B">
              <w:rPr>
                <w:rFonts w:eastAsia="Times New Roman"/>
                <w:color w:val="000000"/>
                <w:szCs w:val="20"/>
                <w:lang w:eastAsia="pt-BR"/>
              </w:rPr>
              <w:t>art. 20 da Instrução Normativa RFB nº 1.312, de 28 de dezembro de 2012</w:t>
            </w:r>
            <w:r>
              <w:rPr>
                <w:rFonts w:eastAsia="Times New Roman"/>
                <w:color w:val="000000"/>
                <w:szCs w:val="20"/>
                <w:lang w:eastAsia="pt-BR"/>
              </w:rPr>
              <w:t>).</w:t>
            </w:r>
            <w:r w:rsidRPr="000B4C0B">
              <w:rPr>
                <w:rFonts w:eastAsia="Times New Roman"/>
                <w:color w:val="000000"/>
                <w:szCs w:val="20"/>
                <w:lang w:eastAsia="pt-BR"/>
              </w:rPr>
              <w:br/>
              <w:t xml:space="preserve">Atenção: Caso a pessoa jurídica não efetue operações de venda no mercado interno, a determinação dos preços médios é efetuada com dados de outras empresas que pratiquem a venda de bens, serviços ou direitos, idênticos ou similares, no mercado </w:t>
            </w:r>
            <w:r>
              <w:rPr>
                <w:rFonts w:eastAsia="Times New Roman"/>
                <w:color w:val="000000"/>
                <w:szCs w:val="20"/>
                <w:lang w:eastAsia="pt-BR"/>
              </w:rPr>
              <w:t>brasileiro</w:t>
            </w:r>
            <w:r w:rsidRPr="000B4C0B">
              <w:rPr>
                <w:rFonts w:eastAsia="Times New Roman"/>
                <w:color w:val="000000"/>
                <w:szCs w:val="20"/>
                <w:lang w:eastAsia="pt-BR"/>
              </w:rPr>
              <w:t xml:space="preserve"> (§ 2º, art. 20 da Instrução Normativa RFB nº 1.312, de 28 de dezembro de 2012).</w:t>
            </w:r>
          </w:p>
        </w:tc>
        <w:tc>
          <w:tcPr>
            <w:tcW w:w="914" w:type="dxa"/>
            <w:tcBorders>
              <w:top w:val="nil"/>
              <w:left w:val="nil"/>
              <w:bottom w:val="single" w:sz="8" w:space="0" w:color="auto"/>
              <w:right w:val="single" w:sz="8" w:space="0" w:color="auto"/>
            </w:tcBorders>
            <w:shd w:val="clear" w:color="auto" w:fill="auto"/>
            <w:vAlign w:val="center"/>
            <w:hideMark/>
          </w:tcPr>
          <w:p w14:paraId="31FEAEF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8C441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2A1C8C22"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2438B82A"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2EFDE57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70E7E406" w14:textId="77777777" w:rsidTr="008866EF">
        <w:trPr>
          <w:trHeight w:val="460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611E6EF1"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noWrap/>
            <w:vAlign w:val="center"/>
            <w:hideMark/>
          </w:tcPr>
          <w:p w14:paraId="67930537"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IP_MET</w:t>
            </w:r>
          </w:p>
        </w:tc>
        <w:tc>
          <w:tcPr>
            <w:tcW w:w="7357" w:type="dxa"/>
            <w:tcBorders>
              <w:top w:val="nil"/>
              <w:left w:val="nil"/>
              <w:bottom w:val="single" w:sz="8" w:space="0" w:color="auto"/>
              <w:right w:val="single" w:sz="8" w:space="0" w:color="auto"/>
            </w:tcBorders>
            <w:shd w:val="clear" w:color="000000" w:fill="F2F2F2"/>
            <w:vAlign w:val="center"/>
            <w:hideMark/>
          </w:tcPr>
          <w:p w14:paraId="0E3BFDE1" w14:textId="77777777" w:rsidR="00427E2A" w:rsidRDefault="00427E2A" w:rsidP="008866EF">
            <w:pPr>
              <w:rPr>
                <w:rFonts w:eastAsia="Times New Roman"/>
                <w:color w:val="000000"/>
                <w:szCs w:val="20"/>
                <w:lang w:eastAsia="pt-BR"/>
              </w:rPr>
            </w:pPr>
            <w:r w:rsidRPr="000B4C0B">
              <w:rPr>
                <w:rFonts w:eastAsia="Times New Roman"/>
                <w:color w:val="000000"/>
                <w:szCs w:val="20"/>
                <w:lang w:eastAsia="pt-BR"/>
              </w:rPr>
              <w:t>A pessoa jurídica deve assinalar o método utilizado na determinação do "Preço Parâmetro":</w:t>
            </w:r>
            <w:r w:rsidRPr="000B4C0B">
              <w:rPr>
                <w:rFonts w:eastAsia="Times New Roman"/>
                <w:color w:val="000000"/>
                <w:szCs w:val="20"/>
                <w:lang w:eastAsia="pt-BR"/>
              </w:rPr>
              <w:br/>
              <w:t xml:space="preserve">PVEX </w:t>
            </w:r>
            <w:r>
              <w:rPr>
                <w:rFonts w:eastAsia="Times New Roman"/>
                <w:color w:val="000000"/>
                <w:szCs w:val="20"/>
                <w:lang w:eastAsia="pt-BR"/>
              </w:rPr>
              <w:t xml:space="preserve">- </w:t>
            </w:r>
            <w:r w:rsidRPr="000B4C0B">
              <w:rPr>
                <w:rFonts w:eastAsia="Times New Roman"/>
                <w:color w:val="000000"/>
                <w:szCs w:val="20"/>
                <w:lang w:eastAsia="pt-BR"/>
              </w:rPr>
              <w:t>Método do Preço de Venda nas Exportações (inciso I do § 3º do art. 19 da Lei nº 9.430, de 1996);</w:t>
            </w:r>
            <w:r w:rsidRPr="000B4C0B">
              <w:rPr>
                <w:rFonts w:eastAsia="Times New Roman"/>
                <w:color w:val="000000"/>
                <w:szCs w:val="20"/>
                <w:lang w:eastAsia="pt-BR"/>
              </w:rPr>
              <w:br/>
            </w:r>
            <w:r>
              <w:rPr>
                <w:rFonts w:eastAsia="Times New Roman"/>
                <w:color w:val="000000"/>
                <w:szCs w:val="20"/>
                <w:lang w:eastAsia="pt-BR"/>
              </w:rPr>
              <w:t>PVA</w:t>
            </w:r>
            <w:r w:rsidRPr="000B4C0B">
              <w:rPr>
                <w:rFonts w:eastAsia="Times New Roman"/>
                <w:color w:val="000000"/>
                <w:szCs w:val="20"/>
                <w:lang w:eastAsia="pt-BR"/>
              </w:rPr>
              <w:t xml:space="preserve"> </w:t>
            </w:r>
            <w:r>
              <w:rPr>
                <w:rFonts w:eastAsia="Times New Roman"/>
                <w:color w:val="000000"/>
                <w:szCs w:val="20"/>
                <w:lang w:eastAsia="pt-BR"/>
              </w:rPr>
              <w:t xml:space="preserve">- </w:t>
            </w:r>
            <w:r w:rsidRPr="000B4C0B">
              <w:rPr>
                <w:rFonts w:eastAsia="Times New Roman"/>
                <w:color w:val="000000"/>
                <w:szCs w:val="20"/>
                <w:lang w:eastAsia="pt-BR"/>
              </w:rPr>
              <w:t>Método do Preço de Venda por Atacado no País de Destino</w:t>
            </w:r>
            <w:r>
              <w:rPr>
                <w:rFonts w:eastAsia="Times New Roman"/>
                <w:color w:val="000000"/>
                <w:szCs w:val="20"/>
                <w:lang w:eastAsia="pt-BR"/>
              </w:rPr>
              <w:t>,</w:t>
            </w:r>
            <w:r w:rsidRPr="000B4C0B">
              <w:rPr>
                <w:rFonts w:eastAsia="Times New Roman"/>
                <w:color w:val="000000"/>
                <w:szCs w:val="20"/>
                <w:lang w:eastAsia="pt-BR"/>
              </w:rPr>
              <w:t xml:space="preserve"> Diminuído do Lucro (inciso II do § 3º do art. 19 da Lei nº 9.430, de 1996);</w:t>
            </w:r>
            <w:r w:rsidRPr="000B4C0B">
              <w:rPr>
                <w:rFonts w:eastAsia="Times New Roman"/>
                <w:color w:val="000000"/>
                <w:szCs w:val="20"/>
                <w:lang w:eastAsia="pt-BR"/>
              </w:rPr>
              <w:br/>
              <w:t xml:space="preserve">PVV </w:t>
            </w:r>
            <w:r>
              <w:rPr>
                <w:rFonts w:eastAsia="Times New Roman"/>
                <w:color w:val="000000"/>
                <w:szCs w:val="20"/>
                <w:lang w:eastAsia="pt-BR"/>
              </w:rPr>
              <w:t xml:space="preserve">- </w:t>
            </w:r>
            <w:r w:rsidRPr="000B4C0B">
              <w:rPr>
                <w:rFonts w:eastAsia="Times New Roman"/>
                <w:color w:val="000000"/>
                <w:szCs w:val="20"/>
                <w:lang w:eastAsia="pt-BR"/>
              </w:rPr>
              <w:t>Método do Preço de Venda a Varejo no País de Destino</w:t>
            </w:r>
            <w:r>
              <w:rPr>
                <w:rFonts w:eastAsia="Times New Roman"/>
                <w:color w:val="000000"/>
                <w:szCs w:val="20"/>
                <w:lang w:eastAsia="pt-BR"/>
              </w:rPr>
              <w:t>,</w:t>
            </w:r>
            <w:r w:rsidRPr="000B4C0B">
              <w:rPr>
                <w:rFonts w:eastAsia="Times New Roman"/>
                <w:color w:val="000000"/>
                <w:szCs w:val="20"/>
                <w:lang w:eastAsia="pt-BR"/>
              </w:rPr>
              <w:t xml:space="preserve"> Diminuído do Lucro (inciso III do § 3º do art. 19 da Lei nº 9.430, de 1996);</w:t>
            </w:r>
            <w:r w:rsidRPr="000B4C0B">
              <w:rPr>
                <w:rFonts w:eastAsia="Times New Roman"/>
                <w:color w:val="000000"/>
                <w:szCs w:val="20"/>
                <w:lang w:eastAsia="pt-BR"/>
              </w:rPr>
              <w:br/>
              <w:t xml:space="preserve">CAP </w:t>
            </w:r>
            <w:r>
              <w:rPr>
                <w:rFonts w:eastAsia="Times New Roman"/>
                <w:color w:val="000000"/>
                <w:szCs w:val="20"/>
                <w:lang w:eastAsia="pt-BR"/>
              </w:rPr>
              <w:t xml:space="preserve">- </w:t>
            </w:r>
            <w:r w:rsidRPr="000B4C0B">
              <w:rPr>
                <w:rFonts w:eastAsia="Times New Roman"/>
                <w:color w:val="000000"/>
                <w:szCs w:val="20"/>
                <w:lang w:eastAsia="pt-BR"/>
              </w:rPr>
              <w:t>Método do Custo de Aquisição ou de Produção mais Tributos e Lucro (inciso IV do § 3º da Lei nº 9.430, de 1996).</w:t>
            </w:r>
            <w:r w:rsidRPr="000B4C0B">
              <w:rPr>
                <w:rFonts w:eastAsia="Times New Roman"/>
                <w:color w:val="000000"/>
                <w:szCs w:val="20"/>
                <w:lang w:eastAsia="pt-BR"/>
              </w:rPr>
              <w:br/>
              <w:t xml:space="preserve">PECEX </w:t>
            </w:r>
            <w:r>
              <w:rPr>
                <w:rFonts w:eastAsia="Times New Roman"/>
                <w:color w:val="000000"/>
                <w:szCs w:val="20"/>
                <w:lang w:eastAsia="pt-BR"/>
              </w:rPr>
              <w:t xml:space="preserve">- </w:t>
            </w:r>
            <w:r w:rsidRPr="000B4C0B">
              <w:rPr>
                <w:rFonts w:eastAsia="Times New Roman"/>
                <w:color w:val="000000"/>
                <w:szCs w:val="20"/>
                <w:lang w:eastAsia="pt-BR"/>
              </w:rPr>
              <w:t>Preço sob Cotação na Exportação (Art. 19-A da Lei nº 9.430, de 1996, e art. 34 da IN RFB nº 1.312, de 28 de dezembro de 2012).</w:t>
            </w:r>
          </w:p>
          <w:p w14:paraId="2E874D9F" w14:textId="77777777" w:rsidR="00427E2A" w:rsidRPr="000B4C0B" w:rsidRDefault="00427E2A" w:rsidP="008866EF">
            <w:pPr>
              <w:rPr>
                <w:rFonts w:eastAsia="Times New Roman"/>
                <w:color w:val="000000"/>
                <w:szCs w:val="20"/>
                <w:lang w:eastAsia="pt-BR"/>
              </w:rPr>
            </w:pPr>
          </w:p>
        </w:tc>
        <w:tc>
          <w:tcPr>
            <w:tcW w:w="914" w:type="dxa"/>
            <w:tcBorders>
              <w:top w:val="nil"/>
              <w:left w:val="nil"/>
              <w:bottom w:val="single" w:sz="8" w:space="0" w:color="auto"/>
              <w:right w:val="single" w:sz="8" w:space="0" w:color="auto"/>
            </w:tcBorders>
            <w:shd w:val="clear" w:color="000000" w:fill="F2F2F2"/>
            <w:vAlign w:val="center"/>
            <w:hideMark/>
          </w:tcPr>
          <w:p w14:paraId="17B99F09"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716E0AE"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5</w:t>
            </w:r>
          </w:p>
        </w:tc>
        <w:tc>
          <w:tcPr>
            <w:tcW w:w="919" w:type="dxa"/>
            <w:tcBorders>
              <w:top w:val="nil"/>
              <w:left w:val="nil"/>
              <w:bottom w:val="single" w:sz="8" w:space="0" w:color="auto"/>
              <w:right w:val="single" w:sz="8" w:space="0" w:color="auto"/>
            </w:tcBorders>
            <w:shd w:val="clear" w:color="000000" w:fill="F2F2F2"/>
            <w:vAlign w:val="center"/>
            <w:hideMark/>
          </w:tcPr>
          <w:p w14:paraId="53B646D4"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12C82822" w14:textId="77777777" w:rsidR="00427E2A" w:rsidRPr="00090C40" w:rsidRDefault="00427E2A" w:rsidP="008866EF">
            <w:pPr>
              <w:jc w:val="center"/>
              <w:rPr>
                <w:rFonts w:eastAsia="Times New Roman"/>
                <w:color w:val="000000"/>
                <w:szCs w:val="20"/>
                <w:lang w:eastAsia="pt-BR"/>
              </w:rPr>
            </w:pPr>
            <w:r w:rsidRPr="00090C40">
              <w:rPr>
                <w:rFonts w:eastAsia="Times New Roman"/>
                <w:color w:val="000000"/>
                <w:szCs w:val="20"/>
                <w:lang w:eastAsia="pt-BR"/>
              </w:rPr>
              <w:t>[PVEX; PVA; PVV; CAP; PECEx]</w:t>
            </w:r>
          </w:p>
        </w:tc>
        <w:tc>
          <w:tcPr>
            <w:tcW w:w="1163" w:type="dxa"/>
            <w:tcBorders>
              <w:top w:val="nil"/>
              <w:left w:val="nil"/>
              <w:bottom w:val="single" w:sz="8" w:space="0" w:color="auto"/>
              <w:right w:val="single" w:sz="8" w:space="0" w:color="auto"/>
            </w:tcBorders>
            <w:shd w:val="clear" w:color="000000" w:fill="F2F2F2"/>
            <w:vAlign w:val="center"/>
            <w:hideMark/>
          </w:tcPr>
          <w:p w14:paraId="23B85028"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7BCA938C" w14:textId="77777777" w:rsidTr="008866EF">
        <w:trPr>
          <w:trHeight w:val="129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0B239DB0"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000000" w:fill="FFFFFF"/>
            <w:noWrap/>
            <w:vAlign w:val="center"/>
            <w:hideMark/>
          </w:tcPr>
          <w:p w14:paraId="706524CD"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VL_PAR</w:t>
            </w:r>
          </w:p>
        </w:tc>
        <w:tc>
          <w:tcPr>
            <w:tcW w:w="7357" w:type="dxa"/>
            <w:tcBorders>
              <w:top w:val="nil"/>
              <w:left w:val="nil"/>
              <w:bottom w:val="single" w:sz="8" w:space="0" w:color="auto"/>
              <w:right w:val="single" w:sz="8" w:space="0" w:color="auto"/>
            </w:tcBorders>
            <w:shd w:val="clear" w:color="auto" w:fill="auto"/>
            <w:vAlign w:val="center"/>
            <w:hideMark/>
          </w:tcPr>
          <w:p w14:paraId="7341D1B1" w14:textId="77777777" w:rsidR="00427E2A" w:rsidRDefault="00427E2A" w:rsidP="008866EF">
            <w:pPr>
              <w:rPr>
                <w:rFonts w:eastAsia="Times New Roman"/>
                <w:color w:val="000000"/>
                <w:szCs w:val="20"/>
                <w:lang w:eastAsia="pt-BR"/>
              </w:rPr>
            </w:pPr>
            <w:r w:rsidRPr="000B4C0B">
              <w:rPr>
                <w:rFonts w:eastAsia="Times New Roman"/>
                <w:color w:val="000000"/>
                <w:szCs w:val="20"/>
                <w:lang w:eastAsia="pt-BR"/>
              </w:rPr>
              <w:t xml:space="preserve">Preço Parâmetro: A pessoa jurídica deve informar neste campo o preço </w:t>
            </w:r>
            <w:r>
              <w:rPr>
                <w:rFonts w:eastAsia="Times New Roman"/>
                <w:color w:val="000000"/>
                <w:szCs w:val="20"/>
                <w:lang w:eastAsia="pt-BR"/>
              </w:rPr>
              <w:t xml:space="preserve">parâmetro </w:t>
            </w:r>
            <w:r w:rsidRPr="000B4C0B">
              <w:rPr>
                <w:rFonts w:eastAsia="Times New Roman"/>
                <w:color w:val="000000"/>
                <w:szCs w:val="20"/>
                <w:lang w:eastAsia="pt-BR"/>
              </w:rPr>
              <w:t>médio ponderado de vendas nas exportações dos bens, serviços ou direitos, apurado no ano-calendário conforme os métodos estabelecidos nos arts.</w:t>
            </w:r>
            <w:r>
              <w:rPr>
                <w:rFonts w:eastAsia="Times New Roman"/>
                <w:color w:val="000000"/>
                <w:szCs w:val="20"/>
                <w:lang w:eastAsia="pt-BR"/>
              </w:rPr>
              <w:t xml:space="preserve"> </w:t>
            </w:r>
            <w:r w:rsidRPr="000B4C0B">
              <w:rPr>
                <w:rFonts w:eastAsia="Times New Roman"/>
                <w:color w:val="000000"/>
                <w:szCs w:val="20"/>
                <w:lang w:eastAsia="pt-BR"/>
              </w:rPr>
              <w:t>30 a 34 da Instrução Normativa RFB nº 1.312, de 28 de dezembro de 2012.</w:t>
            </w:r>
          </w:p>
          <w:p w14:paraId="3F167201" w14:textId="77777777" w:rsidR="00427E2A" w:rsidRDefault="00427E2A" w:rsidP="008866EF">
            <w:pPr>
              <w:rPr>
                <w:rFonts w:eastAsia="Times New Roman"/>
                <w:color w:val="000000"/>
                <w:szCs w:val="20"/>
                <w:lang w:eastAsia="pt-BR"/>
              </w:rPr>
            </w:pPr>
            <w:r w:rsidRPr="00AD7D75">
              <w:rPr>
                <w:rFonts w:eastAsia="Times New Roman"/>
                <w:b/>
                <w:color w:val="000000"/>
                <w:szCs w:val="20"/>
                <w:highlight w:val="yellow"/>
                <w:lang w:eastAsia="pt-BR"/>
              </w:rPr>
              <w:t>Atenção:</w:t>
            </w:r>
            <w:r w:rsidRPr="00AD7D75">
              <w:rPr>
                <w:rFonts w:eastAsia="Times New Roman"/>
                <w:color w:val="000000"/>
                <w:szCs w:val="20"/>
                <w:highlight w:val="yellow"/>
                <w:lang w:eastAsia="pt-BR"/>
              </w:rPr>
              <w:t xml:space="preserve"> no</w:t>
            </w:r>
            <w:r>
              <w:rPr>
                <w:rFonts w:eastAsia="Times New Roman"/>
                <w:color w:val="000000"/>
                <w:szCs w:val="20"/>
                <w:highlight w:val="yellow"/>
                <w:lang w:eastAsia="pt-BR"/>
              </w:rPr>
              <w:t>s casos de utilização do</w:t>
            </w:r>
            <w:r w:rsidRPr="00AD7D75">
              <w:rPr>
                <w:rFonts w:eastAsia="Times New Roman"/>
                <w:color w:val="000000"/>
                <w:szCs w:val="20"/>
                <w:highlight w:val="yellow"/>
                <w:lang w:eastAsia="pt-BR"/>
              </w:rPr>
              <w:t xml:space="preserve"> método PECEX</w:t>
            </w:r>
            <w:r>
              <w:rPr>
                <w:rFonts w:eastAsia="Times New Roman"/>
                <w:color w:val="000000"/>
                <w:szCs w:val="20"/>
                <w:highlight w:val="yellow"/>
                <w:lang w:eastAsia="pt-BR"/>
              </w:rPr>
              <w:t>,</w:t>
            </w:r>
            <w:r w:rsidRPr="00AD7D75">
              <w:rPr>
                <w:rFonts w:eastAsia="Times New Roman"/>
                <w:color w:val="000000"/>
                <w:szCs w:val="20"/>
                <w:highlight w:val="yellow"/>
                <w:lang w:eastAsia="pt-BR"/>
              </w:rPr>
              <w:t xml:space="preserve"> o valor a ser informado é  o preço parâmetro apurado para cada </w:t>
            </w:r>
            <w:r>
              <w:rPr>
                <w:rFonts w:eastAsia="Times New Roman"/>
                <w:color w:val="000000"/>
                <w:szCs w:val="20"/>
                <w:highlight w:val="yellow"/>
                <w:lang w:eastAsia="pt-BR"/>
              </w:rPr>
              <w:t>transação</w:t>
            </w:r>
            <w:r w:rsidRPr="00AD7D75">
              <w:rPr>
                <w:rFonts w:eastAsia="Times New Roman"/>
                <w:color w:val="000000"/>
                <w:szCs w:val="20"/>
                <w:highlight w:val="yellow"/>
                <w:lang w:eastAsia="pt-BR"/>
              </w:rPr>
              <w:t xml:space="preserve"> realizada</w:t>
            </w:r>
            <w:r>
              <w:rPr>
                <w:rFonts w:eastAsia="Times New Roman"/>
                <w:color w:val="000000"/>
                <w:szCs w:val="20"/>
                <w:highlight w:val="yellow"/>
                <w:lang w:eastAsia="pt-BR"/>
              </w:rPr>
              <w:t>.</w:t>
            </w:r>
          </w:p>
          <w:p w14:paraId="5B207032"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Obrigatório somente quando TIP_EXP = Bens, Serviços ou Direitos</w:t>
            </w:r>
          </w:p>
        </w:tc>
        <w:tc>
          <w:tcPr>
            <w:tcW w:w="914" w:type="dxa"/>
            <w:tcBorders>
              <w:top w:val="nil"/>
              <w:left w:val="nil"/>
              <w:bottom w:val="single" w:sz="8" w:space="0" w:color="auto"/>
              <w:right w:val="single" w:sz="8" w:space="0" w:color="auto"/>
            </w:tcBorders>
            <w:shd w:val="clear" w:color="auto" w:fill="auto"/>
            <w:vAlign w:val="center"/>
            <w:hideMark/>
          </w:tcPr>
          <w:p w14:paraId="067D1438"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77D6AF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717CFED6"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493CAB"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BA95FB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7E4E3FBF" w14:textId="77777777" w:rsidTr="008866EF">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258B636A" w14:textId="77777777" w:rsidR="00427E2A" w:rsidRPr="00F45201" w:rsidRDefault="00427E2A" w:rsidP="008866EF">
            <w:pPr>
              <w:jc w:val="center"/>
              <w:rPr>
                <w:rFonts w:eastAsia="Times New Roman"/>
                <w:b/>
                <w:bCs/>
                <w:color w:val="000000"/>
                <w:szCs w:val="20"/>
                <w:lang w:eastAsia="pt-BR"/>
              </w:rPr>
            </w:pPr>
            <w:r w:rsidRPr="00F45201">
              <w:rPr>
                <w:rFonts w:eastAsia="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noWrap/>
            <w:vAlign w:val="center"/>
            <w:hideMark/>
          </w:tcPr>
          <w:p w14:paraId="6F718F3B" w14:textId="77777777" w:rsidR="00427E2A" w:rsidRPr="00F45201" w:rsidRDefault="00427E2A" w:rsidP="008866EF">
            <w:pPr>
              <w:rPr>
                <w:rFonts w:eastAsia="Times New Roman"/>
                <w:color w:val="000000"/>
                <w:szCs w:val="20"/>
                <w:lang w:eastAsia="pt-BR"/>
              </w:rPr>
            </w:pPr>
            <w:r w:rsidRPr="00F45201">
              <w:rPr>
                <w:rFonts w:eastAsia="Times New Roman"/>
                <w:color w:val="000000"/>
                <w:szCs w:val="20"/>
                <w:lang w:eastAsia="pt-BR"/>
              </w:rPr>
              <w:t>VL_PRAT</w:t>
            </w:r>
          </w:p>
        </w:tc>
        <w:tc>
          <w:tcPr>
            <w:tcW w:w="7357" w:type="dxa"/>
            <w:tcBorders>
              <w:top w:val="nil"/>
              <w:left w:val="nil"/>
              <w:bottom w:val="single" w:sz="8" w:space="0" w:color="auto"/>
              <w:right w:val="single" w:sz="8" w:space="0" w:color="auto"/>
            </w:tcBorders>
            <w:shd w:val="clear" w:color="000000" w:fill="F2F2F2"/>
            <w:vAlign w:val="center"/>
            <w:hideMark/>
          </w:tcPr>
          <w:p w14:paraId="7290AD56" w14:textId="77777777" w:rsidR="00427E2A" w:rsidRPr="00F45201" w:rsidRDefault="00427E2A" w:rsidP="008866EF">
            <w:pPr>
              <w:rPr>
                <w:rFonts w:eastAsia="Times New Roman"/>
                <w:color w:val="000000"/>
                <w:szCs w:val="20"/>
                <w:lang w:eastAsia="pt-BR"/>
              </w:rPr>
            </w:pPr>
            <w:r w:rsidRPr="00F45201">
              <w:rPr>
                <w:rFonts w:eastAsia="Times New Roman"/>
                <w:color w:val="000000"/>
                <w:szCs w:val="20"/>
                <w:lang w:eastAsia="pt-BR"/>
              </w:rPr>
              <w:t>Preço Praticado: A pessoa jurídica deve informar neste campo o preço praticado médio ponderado de venda nas exportações dos bens, serviços ou direitos, praticado no ano-calendário.</w:t>
            </w:r>
          </w:p>
          <w:p w14:paraId="3356B374" w14:textId="77777777" w:rsidR="00427E2A" w:rsidRPr="00F45201" w:rsidRDefault="00427E2A" w:rsidP="008866EF">
            <w:pPr>
              <w:rPr>
                <w:rFonts w:eastAsia="Times New Roman"/>
                <w:color w:val="000000"/>
                <w:szCs w:val="20"/>
                <w:lang w:eastAsia="pt-BR"/>
              </w:rPr>
            </w:pPr>
            <w:r w:rsidRPr="00F452F0">
              <w:rPr>
                <w:rFonts w:eastAsia="Times New Roman"/>
                <w:b/>
                <w:color w:val="000000"/>
                <w:szCs w:val="20"/>
                <w:highlight w:val="yellow"/>
                <w:lang w:eastAsia="pt-BR"/>
              </w:rPr>
              <w:t>Atenção:</w:t>
            </w:r>
            <w:r w:rsidRPr="00F452F0">
              <w:rPr>
                <w:rFonts w:eastAsia="Times New Roman"/>
                <w:color w:val="000000"/>
                <w:szCs w:val="20"/>
                <w:highlight w:val="yellow"/>
                <w:lang w:eastAsia="pt-BR"/>
              </w:rPr>
              <w:t xml:space="preserve"> </w:t>
            </w:r>
            <w:r>
              <w:rPr>
                <w:rFonts w:eastAsia="Times New Roman"/>
                <w:color w:val="000000"/>
                <w:szCs w:val="20"/>
                <w:highlight w:val="yellow"/>
                <w:lang w:eastAsia="pt-BR"/>
              </w:rPr>
              <w:t>n</w:t>
            </w:r>
            <w:r w:rsidRPr="00F452F0">
              <w:rPr>
                <w:rFonts w:eastAsia="Times New Roman"/>
                <w:color w:val="000000"/>
                <w:szCs w:val="20"/>
                <w:highlight w:val="yellow"/>
                <w:lang w:eastAsia="pt-BR"/>
              </w:rPr>
              <w:t>o</w:t>
            </w:r>
            <w:r>
              <w:rPr>
                <w:rFonts w:eastAsia="Times New Roman"/>
                <w:color w:val="000000"/>
                <w:szCs w:val="20"/>
                <w:highlight w:val="yellow"/>
                <w:lang w:eastAsia="pt-BR"/>
              </w:rPr>
              <w:t>s casos de utilização do</w:t>
            </w:r>
            <w:r w:rsidRPr="00F452F0">
              <w:rPr>
                <w:rFonts w:eastAsia="Times New Roman"/>
                <w:color w:val="000000"/>
                <w:szCs w:val="20"/>
                <w:highlight w:val="yellow"/>
                <w:lang w:eastAsia="pt-BR"/>
              </w:rPr>
              <w:t xml:space="preserve"> método PECEX</w:t>
            </w:r>
            <w:r>
              <w:rPr>
                <w:rFonts w:eastAsia="Times New Roman"/>
                <w:color w:val="000000"/>
                <w:szCs w:val="20"/>
                <w:highlight w:val="yellow"/>
                <w:lang w:eastAsia="pt-BR"/>
              </w:rPr>
              <w:t>,</w:t>
            </w:r>
            <w:r w:rsidRPr="00F452F0">
              <w:rPr>
                <w:rFonts w:eastAsia="Times New Roman"/>
                <w:color w:val="000000"/>
                <w:szCs w:val="20"/>
                <w:highlight w:val="yellow"/>
                <w:lang w:eastAsia="pt-BR"/>
              </w:rPr>
              <w:t xml:space="preserve"> o valor a ser informado é o preço praticado em cada </w:t>
            </w:r>
            <w:r>
              <w:rPr>
                <w:rFonts w:eastAsia="Times New Roman"/>
                <w:color w:val="000000"/>
                <w:szCs w:val="20"/>
                <w:highlight w:val="yellow"/>
                <w:lang w:eastAsia="pt-BR"/>
              </w:rPr>
              <w:t>transação</w:t>
            </w:r>
            <w:r w:rsidRPr="00F452F0">
              <w:rPr>
                <w:rFonts w:eastAsia="Times New Roman"/>
                <w:color w:val="000000"/>
                <w:szCs w:val="20"/>
                <w:highlight w:val="yellow"/>
                <w:lang w:eastAsia="pt-BR"/>
              </w:rPr>
              <w:t xml:space="preserve"> realizada</w:t>
            </w:r>
            <w:r>
              <w:rPr>
                <w:rFonts w:eastAsia="Times New Roman"/>
                <w:color w:val="000000"/>
                <w:szCs w:val="20"/>
                <w:highlight w:val="yellow"/>
                <w:lang w:eastAsia="pt-BR"/>
              </w:rPr>
              <w:t>.</w:t>
            </w:r>
            <w:r w:rsidRPr="00F452F0">
              <w:rPr>
                <w:rFonts w:eastAsia="Times New Roman"/>
                <w:color w:val="000000"/>
                <w:szCs w:val="20"/>
                <w:highlight w:val="yellow"/>
                <w:lang w:eastAsia="pt-BR"/>
              </w:rPr>
              <w:t xml:space="preserve"> </w:t>
            </w:r>
            <w:r w:rsidRPr="00F45201">
              <w:rPr>
                <w:rFonts w:eastAsia="Times New Roman"/>
                <w:color w:val="000000"/>
                <w:szCs w:val="20"/>
                <w:lang w:eastAsia="pt-BR"/>
              </w:rPr>
              <w:t>Obrigatório somente quando TIP_EXP = Bens, Serviços ou Direitos</w:t>
            </w:r>
          </w:p>
        </w:tc>
        <w:tc>
          <w:tcPr>
            <w:tcW w:w="914" w:type="dxa"/>
            <w:tcBorders>
              <w:top w:val="nil"/>
              <w:left w:val="nil"/>
              <w:bottom w:val="single" w:sz="8" w:space="0" w:color="auto"/>
              <w:right w:val="single" w:sz="8" w:space="0" w:color="auto"/>
            </w:tcBorders>
            <w:shd w:val="clear" w:color="000000" w:fill="F2F2F2"/>
            <w:vAlign w:val="center"/>
            <w:hideMark/>
          </w:tcPr>
          <w:p w14:paraId="202F42A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01DE95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68ECB63"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4F1D61B1"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399D24"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6893A5F3" w14:textId="77777777" w:rsidTr="008866EF">
        <w:trPr>
          <w:trHeight w:val="5625"/>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1AF08224"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noWrap/>
            <w:vAlign w:val="center"/>
            <w:hideMark/>
          </w:tcPr>
          <w:p w14:paraId="17BD6D62"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VL_AJ</w:t>
            </w:r>
          </w:p>
        </w:tc>
        <w:tc>
          <w:tcPr>
            <w:tcW w:w="7357" w:type="dxa"/>
            <w:tcBorders>
              <w:top w:val="nil"/>
              <w:left w:val="nil"/>
              <w:bottom w:val="single" w:sz="8" w:space="0" w:color="auto"/>
              <w:right w:val="single" w:sz="8" w:space="0" w:color="auto"/>
            </w:tcBorders>
            <w:shd w:val="clear" w:color="auto" w:fill="auto"/>
            <w:vAlign w:val="center"/>
            <w:hideMark/>
          </w:tcPr>
          <w:p w14:paraId="5919F4F5" w14:textId="77777777" w:rsidR="00427E2A" w:rsidRDefault="00427E2A" w:rsidP="008866EF">
            <w:pPr>
              <w:rPr>
                <w:rFonts w:eastAsia="Times New Roman"/>
                <w:color w:val="000000"/>
                <w:szCs w:val="20"/>
                <w:lang w:eastAsia="pt-BR"/>
              </w:rPr>
            </w:pPr>
            <w:r w:rsidRPr="000B4C0B">
              <w:rPr>
                <w:rFonts w:eastAsia="Times New Roman"/>
                <w:color w:val="000000"/>
                <w:szCs w:val="20"/>
                <w:lang w:eastAsia="pt-BR"/>
              </w:rPr>
              <w:t>Valor do Ajuste:</w:t>
            </w:r>
            <w:r w:rsidRPr="000B4C0B">
              <w:rPr>
                <w:rFonts w:eastAsia="Times New Roman"/>
                <w:color w:val="000000"/>
                <w:szCs w:val="20"/>
                <w:lang w:eastAsia="pt-BR"/>
              </w:rPr>
              <w:br/>
              <w:t>EXPORTAÇÕES – Bens, Serviços ou Direitos</w:t>
            </w:r>
            <w:r w:rsidRPr="000B4C0B">
              <w:rPr>
                <w:rFonts w:eastAsia="Times New Roman"/>
                <w:color w:val="000000"/>
                <w:szCs w:val="20"/>
                <w:lang w:eastAsia="pt-BR"/>
              </w:rPr>
              <w:br/>
              <w:t>A pessoa jurídica deverá indicar o valor do ajuste, determinado em conformidade com os arts. 26 a 29 da Instrução Normativa RFB nº 1.312, de 28 de dezembro de 2012.</w:t>
            </w:r>
            <w:r w:rsidRPr="000B4C0B">
              <w:rPr>
                <w:rFonts w:eastAsia="Times New Roman"/>
                <w:color w:val="000000"/>
                <w:szCs w:val="20"/>
                <w:lang w:eastAsia="pt-BR"/>
              </w:rPr>
              <w:br/>
              <w:t xml:space="preserve">A parcela das receitas de exportações </w:t>
            </w:r>
            <w:r>
              <w:rPr>
                <w:rFonts w:eastAsia="Times New Roman"/>
                <w:color w:val="000000"/>
                <w:szCs w:val="20"/>
                <w:lang w:eastAsia="pt-BR"/>
              </w:rPr>
              <w:t>provenientes de</w:t>
            </w:r>
            <w:r w:rsidRPr="000B4C0B">
              <w:rPr>
                <w:rFonts w:eastAsia="Times New Roman"/>
                <w:color w:val="000000"/>
                <w:szCs w:val="20"/>
                <w:lang w:eastAsia="pt-BR"/>
              </w:rPr>
              <w:t xml:space="preserve"> pessoas vinculadas, calculada com base nos métodos</w:t>
            </w:r>
            <w:r>
              <w:rPr>
                <w:rFonts w:eastAsia="Times New Roman"/>
                <w:color w:val="000000"/>
                <w:szCs w:val="20"/>
                <w:lang w:eastAsia="pt-BR"/>
              </w:rPr>
              <w:t xml:space="preserve"> dispostos da IN 1.312/12</w:t>
            </w:r>
            <w:r w:rsidRPr="000B4C0B">
              <w:rPr>
                <w:rFonts w:eastAsia="Times New Roman"/>
                <w:color w:val="000000"/>
                <w:szCs w:val="20"/>
                <w:lang w:eastAsia="pt-BR"/>
              </w:rPr>
              <w:t>, que exceder os valores já apropriados na escrituração da empresa deve ser adicionada ao lucro líquido, para determinação do lucro real e da base de cálculo da contribuição social sobre o lucro líquido</w:t>
            </w:r>
            <w:r>
              <w:rPr>
                <w:rFonts w:eastAsia="Times New Roman"/>
                <w:color w:val="000000"/>
                <w:szCs w:val="20"/>
                <w:lang w:eastAsia="pt-BR"/>
              </w:rPr>
              <w:t>, bem como ser computada na determinação do lucro presumido ou arbitrado</w:t>
            </w:r>
            <w:r w:rsidRPr="000B4C0B">
              <w:rPr>
                <w:rFonts w:eastAsia="Times New Roman"/>
                <w:color w:val="000000"/>
                <w:szCs w:val="20"/>
                <w:lang w:eastAsia="pt-BR"/>
              </w:rPr>
              <w:t>.</w:t>
            </w:r>
            <w:r w:rsidRPr="000B4C0B">
              <w:rPr>
                <w:rFonts w:eastAsia="Times New Roman"/>
                <w:color w:val="000000"/>
                <w:szCs w:val="20"/>
                <w:lang w:eastAsia="pt-BR"/>
              </w:rPr>
              <w:br/>
            </w:r>
            <w:r w:rsidRPr="000B4C0B">
              <w:rPr>
                <w:rFonts w:eastAsia="Times New Roman"/>
                <w:color w:val="000000"/>
                <w:szCs w:val="20"/>
                <w:lang w:eastAsia="pt-BR"/>
              </w:rPr>
              <w:br/>
              <w:t>EXPORTAÇÕES – Financeiras</w:t>
            </w:r>
            <w:r w:rsidRPr="000B4C0B">
              <w:rPr>
                <w:rFonts w:eastAsia="Times New Roman"/>
                <w:color w:val="000000"/>
                <w:szCs w:val="20"/>
                <w:lang w:eastAsia="pt-BR"/>
              </w:rPr>
              <w:br/>
              <w:t>A pessoa jurídica deve indicar o valor do ajuste, determinado em conformidade com o art.</w:t>
            </w:r>
            <w:r>
              <w:rPr>
                <w:rFonts w:eastAsia="Times New Roman"/>
                <w:color w:val="000000"/>
                <w:szCs w:val="20"/>
                <w:lang w:eastAsia="pt-BR"/>
              </w:rPr>
              <w:t xml:space="preserve"> </w:t>
            </w:r>
            <w:r w:rsidRPr="000B4C0B">
              <w:rPr>
                <w:rFonts w:eastAsia="Times New Roman"/>
                <w:color w:val="000000"/>
                <w:szCs w:val="20"/>
                <w:lang w:eastAsia="pt-BR"/>
              </w:rPr>
              <w:t>38</w:t>
            </w:r>
            <w:r>
              <w:rPr>
                <w:rFonts w:eastAsia="Times New Roman"/>
                <w:color w:val="000000"/>
                <w:szCs w:val="20"/>
                <w:lang w:eastAsia="pt-BR"/>
              </w:rPr>
              <w:t>-A</w:t>
            </w:r>
            <w:r w:rsidRPr="000B4C0B">
              <w:rPr>
                <w:rFonts w:eastAsia="Times New Roman"/>
                <w:color w:val="000000"/>
                <w:szCs w:val="20"/>
                <w:lang w:eastAsia="pt-BR"/>
              </w:rPr>
              <w:t xml:space="preserve"> da Instrução Normativa RFB nº 1.312, de 28 de dezembro de 2012.</w:t>
            </w:r>
            <w:r w:rsidRPr="000B4C0B">
              <w:rPr>
                <w:rFonts w:eastAsia="Times New Roman"/>
                <w:color w:val="000000"/>
                <w:szCs w:val="20"/>
                <w:lang w:eastAsia="pt-BR"/>
              </w:rPr>
              <w:br/>
            </w:r>
            <w:r w:rsidRPr="000B4C0B">
              <w:rPr>
                <w:rFonts w:eastAsia="Times New Roman"/>
                <w:color w:val="000000"/>
                <w:szCs w:val="20"/>
                <w:lang w:eastAsia="pt-BR"/>
              </w:rPr>
              <w:br/>
              <w:t>Os ajustes devem ser oferecidos à tributação de acordo com o regime fiscal a que se submete cada pessoa jurídica.</w:t>
            </w:r>
            <w:r w:rsidRPr="000B4C0B">
              <w:rPr>
                <w:rFonts w:eastAsia="Times New Roman"/>
                <w:color w:val="000000"/>
                <w:szCs w:val="20"/>
                <w:lang w:eastAsia="pt-BR"/>
              </w:rPr>
              <w:br/>
            </w:r>
            <w:r w:rsidRPr="000B4C0B">
              <w:rPr>
                <w:rFonts w:eastAsia="Times New Roman"/>
                <w:color w:val="000000"/>
                <w:szCs w:val="20"/>
                <w:lang w:eastAsia="pt-BR"/>
              </w:rPr>
              <w:br/>
              <w:t>EXPORTAÇÕES – Não Especificadas</w:t>
            </w:r>
            <w:r w:rsidRPr="000B4C0B">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0B4C0B">
              <w:rPr>
                <w:rFonts w:eastAsia="Times New Roman"/>
                <w:color w:val="000000"/>
                <w:szCs w:val="20"/>
                <w:lang w:eastAsia="pt-BR"/>
              </w:rPr>
              <w:t xml:space="preserve"> consolidadas no campo "Total da Operação"</w:t>
            </w:r>
            <w:r>
              <w:rPr>
                <w:rFonts w:eastAsia="Times New Roman"/>
                <w:color w:val="000000"/>
                <w:szCs w:val="20"/>
                <w:lang w:eastAsia="pt-BR"/>
              </w:rPr>
              <w:t xml:space="preserve">, agrupadas e informadas como “Não Especificadas” no campo ”Tipo das Exportações" </w:t>
            </w:r>
            <w:r w:rsidRPr="000B4C0B">
              <w:rPr>
                <w:rFonts w:eastAsia="Times New Roman"/>
                <w:color w:val="000000"/>
                <w:szCs w:val="20"/>
                <w:lang w:eastAsia="pt-BR"/>
              </w:rPr>
              <w:t>.</w:t>
            </w:r>
          </w:p>
          <w:p w14:paraId="53D74939" w14:textId="77777777" w:rsidR="00427E2A" w:rsidRDefault="00427E2A" w:rsidP="008866EF">
            <w:pPr>
              <w:rPr>
                <w:rFonts w:eastAsia="Times New Roman"/>
                <w:color w:val="000000"/>
                <w:szCs w:val="20"/>
                <w:lang w:eastAsia="pt-BR"/>
              </w:rPr>
            </w:pPr>
          </w:p>
          <w:p w14:paraId="0520F0F8" w14:textId="77777777" w:rsidR="00427E2A" w:rsidRPr="000B4C0B" w:rsidRDefault="00427E2A" w:rsidP="008866EF">
            <w:pPr>
              <w:rPr>
                <w:rFonts w:eastAsia="Times New Roman"/>
                <w:color w:val="000000"/>
                <w:szCs w:val="20"/>
                <w:lang w:eastAsia="pt-BR"/>
              </w:rPr>
            </w:pPr>
          </w:p>
        </w:tc>
        <w:tc>
          <w:tcPr>
            <w:tcW w:w="914" w:type="dxa"/>
            <w:tcBorders>
              <w:top w:val="nil"/>
              <w:left w:val="nil"/>
              <w:bottom w:val="single" w:sz="8" w:space="0" w:color="auto"/>
              <w:right w:val="single" w:sz="8" w:space="0" w:color="auto"/>
            </w:tcBorders>
            <w:shd w:val="clear" w:color="auto" w:fill="auto"/>
            <w:vAlign w:val="center"/>
            <w:hideMark/>
          </w:tcPr>
          <w:p w14:paraId="5BC904BA"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9C73AF9"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7B2E2F68"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5DD9787"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10ADB81"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7FF7CF0C" w14:textId="77777777" w:rsidTr="008866EF">
        <w:trPr>
          <w:trHeight w:val="307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3523D10"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noWrap/>
            <w:vAlign w:val="center"/>
            <w:hideMark/>
          </w:tcPr>
          <w:p w14:paraId="04FD43DE"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VL_JUR</w:t>
            </w:r>
          </w:p>
        </w:tc>
        <w:tc>
          <w:tcPr>
            <w:tcW w:w="7357" w:type="dxa"/>
            <w:tcBorders>
              <w:top w:val="nil"/>
              <w:left w:val="nil"/>
              <w:bottom w:val="single" w:sz="8" w:space="0" w:color="auto"/>
              <w:right w:val="single" w:sz="8" w:space="0" w:color="auto"/>
            </w:tcBorders>
            <w:shd w:val="clear" w:color="000000" w:fill="F2F2F2"/>
            <w:vAlign w:val="center"/>
            <w:hideMark/>
          </w:tcPr>
          <w:p w14:paraId="03213FD8"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Juros:</w:t>
            </w:r>
            <w:r w:rsidRPr="000B4C0B">
              <w:rPr>
                <w:rFonts w:eastAsia="Times New Roman"/>
                <w:color w:val="000000"/>
                <w:szCs w:val="20"/>
                <w:lang w:eastAsia="pt-BR"/>
              </w:rPr>
              <w:br/>
              <w:t xml:space="preserve">Informar em reais o valor total dos juros auferidos em operações financeiras durante o ano-calendário. Esse valor total deve ser consolidado consoante os códigos de natureza-fato de operação constantes da Consolidação das Normas Cambiais (CNC), editada pelo Banco Central do Brasil. </w:t>
            </w:r>
            <w:r w:rsidRPr="000B4C0B">
              <w:rPr>
                <w:rFonts w:eastAsia="Times New Roman"/>
                <w:color w:val="000000"/>
                <w:szCs w:val="20"/>
                <w:lang w:eastAsia="pt-BR"/>
              </w:rPr>
              <w:br/>
              <w:t xml:space="preserve">Atenção: A pessoa jurídica financeira e seguradora deve informar neste campo o montante total dos juros auferidos em operações financeiras </w:t>
            </w:r>
            <w:r>
              <w:rPr>
                <w:rFonts w:eastAsia="Times New Roman"/>
                <w:color w:val="000000"/>
                <w:szCs w:val="20"/>
                <w:lang w:eastAsia="pt-BR"/>
              </w:rPr>
              <w:t xml:space="preserve">com </w:t>
            </w:r>
            <w:r w:rsidRPr="000B4C0B">
              <w:rPr>
                <w:rFonts w:eastAsia="Times New Roman"/>
                <w:color w:val="000000"/>
                <w:szCs w:val="20"/>
                <w:lang w:eastAsia="pt-BR"/>
              </w:rPr>
              <w:t>pessoas vinculadas, inclusive por intermédio de interposta pessoa ou de pessoas residentes ou domiciliadas em países com tributação favorecida ou cuja legislação interna oponha sigilo, ou, a partir de 1º de janeiro de 2009, que gozem, nos termos da legislação, de regime fiscal privilegiado.</w:t>
            </w:r>
            <w:r w:rsidRPr="000B4C0B">
              <w:rPr>
                <w:rFonts w:eastAsia="Times New Roman"/>
                <w:color w:val="000000"/>
                <w:szCs w:val="20"/>
                <w:lang w:eastAsia="pt-BR"/>
              </w:rPr>
              <w:br/>
              <w:t>Obrigatório apenas para TIP_EXP=Operações Financeiras</w:t>
            </w:r>
          </w:p>
        </w:tc>
        <w:tc>
          <w:tcPr>
            <w:tcW w:w="914" w:type="dxa"/>
            <w:tcBorders>
              <w:top w:val="nil"/>
              <w:left w:val="nil"/>
              <w:bottom w:val="single" w:sz="8" w:space="0" w:color="auto"/>
              <w:right w:val="single" w:sz="8" w:space="0" w:color="auto"/>
            </w:tcBorders>
            <w:shd w:val="clear" w:color="000000" w:fill="F2F2F2"/>
            <w:vAlign w:val="center"/>
            <w:hideMark/>
          </w:tcPr>
          <w:p w14:paraId="2D9B01A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E9C079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32DD2412"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68BDA10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DD859B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140FED27" w14:textId="77777777" w:rsidTr="008866EF">
        <w:trPr>
          <w:trHeight w:val="78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60CEF751"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noWrap/>
            <w:vAlign w:val="center"/>
            <w:hideMark/>
          </w:tcPr>
          <w:p w14:paraId="7EF2D748"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VL_JUR_MIN</w:t>
            </w:r>
          </w:p>
        </w:tc>
        <w:tc>
          <w:tcPr>
            <w:tcW w:w="7357" w:type="dxa"/>
            <w:tcBorders>
              <w:top w:val="nil"/>
              <w:left w:val="nil"/>
              <w:bottom w:val="single" w:sz="8" w:space="0" w:color="auto"/>
              <w:right w:val="single" w:sz="8" w:space="0" w:color="auto"/>
            </w:tcBorders>
            <w:shd w:val="clear" w:color="auto" w:fill="auto"/>
            <w:vAlign w:val="center"/>
            <w:hideMark/>
          </w:tcPr>
          <w:p w14:paraId="4539E4D6"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axa de Juros Mínima: Informar neste campo a men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914" w:type="dxa"/>
            <w:tcBorders>
              <w:top w:val="nil"/>
              <w:left w:val="nil"/>
              <w:bottom w:val="single" w:sz="8" w:space="0" w:color="auto"/>
              <w:right w:val="single" w:sz="8" w:space="0" w:color="auto"/>
            </w:tcBorders>
            <w:shd w:val="clear" w:color="auto" w:fill="auto"/>
            <w:vAlign w:val="center"/>
            <w:hideMark/>
          </w:tcPr>
          <w:p w14:paraId="590CACF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655A8D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2F3C64FB"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4</w:t>
            </w:r>
          </w:p>
        </w:tc>
        <w:tc>
          <w:tcPr>
            <w:tcW w:w="1333" w:type="dxa"/>
            <w:tcBorders>
              <w:top w:val="nil"/>
              <w:left w:val="nil"/>
              <w:bottom w:val="single" w:sz="8" w:space="0" w:color="auto"/>
              <w:right w:val="single" w:sz="8" w:space="0" w:color="auto"/>
            </w:tcBorders>
            <w:shd w:val="clear" w:color="auto" w:fill="auto"/>
            <w:vAlign w:val="center"/>
            <w:hideMark/>
          </w:tcPr>
          <w:p w14:paraId="3AFAAF3A"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E2106D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6F2DA482" w14:textId="77777777" w:rsidTr="008866EF">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4209A77E"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noWrap/>
            <w:vAlign w:val="center"/>
            <w:hideMark/>
          </w:tcPr>
          <w:p w14:paraId="076B5AB4"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VL_JUR_MAX</w:t>
            </w:r>
          </w:p>
        </w:tc>
        <w:tc>
          <w:tcPr>
            <w:tcW w:w="7357" w:type="dxa"/>
            <w:tcBorders>
              <w:top w:val="nil"/>
              <w:left w:val="nil"/>
              <w:bottom w:val="single" w:sz="8" w:space="0" w:color="auto"/>
              <w:right w:val="single" w:sz="8" w:space="0" w:color="auto"/>
            </w:tcBorders>
            <w:shd w:val="clear" w:color="000000" w:fill="F2F2F2"/>
            <w:vAlign w:val="center"/>
            <w:hideMark/>
          </w:tcPr>
          <w:p w14:paraId="3C835B45"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axa de Juros Máxima: Informar neste campo a mai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914" w:type="dxa"/>
            <w:tcBorders>
              <w:top w:val="nil"/>
              <w:left w:val="nil"/>
              <w:bottom w:val="single" w:sz="8" w:space="0" w:color="auto"/>
              <w:right w:val="single" w:sz="8" w:space="0" w:color="auto"/>
            </w:tcBorders>
            <w:shd w:val="clear" w:color="000000" w:fill="F2F2F2"/>
            <w:vAlign w:val="center"/>
            <w:hideMark/>
          </w:tcPr>
          <w:p w14:paraId="16514288"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672146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1867C3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4</w:t>
            </w:r>
          </w:p>
        </w:tc>
        <w:tc>
          <w:tcPr>
            <w:tcW w:w="1333" w:type="dxa"/>
            <w:tcBorders>
              <w:top w:val="nil"/>
              <w:left w:val="nil"/>
              <w:bottom w:val="single" w:sz="8" w:space="0" w:color="auto"/>
              <w:right w:val="single" w:sz="8" w:space="0" w:color="auto"/>
            </w:tcBorders>
            <w:shd w:val="clear" w:color="000000" w:fill="F2F2F2"/>
            <w:vAlign w:val="center"/>
            <w:hideMark/>
          </w:tcPr>
          <w:p w14:paraId="3F57B23B"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25D450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538EE9B9" w14:textId="77777777" w:rsidTr="008866EF">
        <w:trPr>
          <w:trHeight w:val="282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450D0B4F"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noWrap/>
            <w:vAlign w:val="center"/>
            <w:hideMark/>
          </w:tcPr>
          <w:p w14:paraId="2077A7BF"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COD_CNC</w:t>
            </w:r>
          </w:p>
        </w:tc>
        <w:tc>
          <w:tcPr>
            <w:tcW w:w="7357" w:type="dxa"/>
            <w:tcBorders>
              <w:top w:val="nil"/>
              <w:left w:val="nil"/>
              <w:bottom w:val="single" w:sz="8" w:space="0" w:color="auto"/>
              <w:right w:val="single" w:sz="8" w:space="0" w:color="auto"/>
            </w:tcBorders>
            <w:shd w:val="clear" w:color="auto" w:fill="auto"/>
            <w:vAlign w:val="center"/>
            <w:hideMark/>
          </w:tcPr>
          <w:p w14:paraId="296B2042"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t>A pessoa jurídica deve informar</w:t>
            </w:r>
            <w:r>
              <w:rPr>
                <w:rFonts w:eastAsia="Times New Roman"/>
                <w:color w:val="000000"/>
                <w:szCs w:val="20"/>
                <w:lang w:eastAsia="pt-BR"/>
              </w:rPr>
              <w:t>,</w:t>
            </w:r>
            <w:r w:rsidRPr="000B4C0B">
              <w:rPr>
                <w:rFonts w:eastAsia="Times New Roman"/>
                <w:color w:val="000000"/>
                <w:szCs w:val="20"/>
                <w:lang w:eastAsia="pt-BR"/>
              </w:rPr>
              <w:t xml:space="preserve">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r w:rsidRPr="000B4C0B">
              <w:rPr>
                <w:rFonts w:eastAsia="Times New Roman"/>
                <w:color w:val="000000"/>
                <w:szCs w:val="20"/>
                <w:lang w:eastAsia="pt-BR"/>
              </w:rPr>
              <w:br/>
              <w:t>Atenção: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914" w:type="dxa"/>
            <w:tcBorders>
              <w:top w:val="nil"/>
              <w:left w:val="nil"/>
              <w:bottom w:val="single" w:sz="8" w:space="0" w:color="auto"/>
              <w:right w:val="single" w:sz="8" w:space="0" w:color="auto"/>
            </w:tcBorders>
            <w:shd w:val="clear" w:color="auto" w:fill="auto"/>
            <w:vAlign w:val="center"/>
            <w:hideMark/>
          </w:tcPr>
          <w:p w14:paraId="0DC13D9A"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964E435"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5</w:t>
            </w:r>
          </w:p>
        </w:tc>
        <w:tc>
          <w:tcPr>
            <w:tcW w:w="919" w:type="dxa"/>
            <w:tcBorders>
              <w:top w:val="nil"/>
              <w:left w:val="nil"/>
              <w:bottom w:val="single" w:sz="8" w:space="0" w:color="auto"/>
              <w:right w:val="single" w:sz="8" w:space="0" w:color="auto"/>
            </w:tcBorders>
            <w:shd w:val="clear" w:color="auto" w:fill="auto"/>
            <w:vAlign w:val="center"/>
            <w:hideMark/>
          </w:tcPr>
          <w:p w14:paraId="3E93A5FD"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4153A17E"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0673CA9"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r w:rsidR="00427E2A" w:rsidRPr="00655928" w14:paraId="27299379" w14:textId="77777777" w:rsidTr="008866EF">
        <w:trPr>
          <w:trHeight w:val="52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2CA93F3E" w14:textId="77777777" w:rsidR="00427E2A" w:rsidRPr="000B4C0B" w:rsidRDefault="00427E2A" w:rsidP="008866EF">
            <w:pPr>
              <w:jc w:val="center"/>
              <w:rPr>
                <w:rFonts w:eastAsia="Times New Roman"/>
                <w:b/>
                <w:bCs/>
                <w:color w:val="000000"/>
                <w:szCs w:val="20"/>
                <w:lang w:eastAsia="pt-BR"/>
              </w:rPr>
            </w:pPr>
            <w:r w:rsidRPr="000B4C0B">
              <w:rPr>
                <w:rFonts w:eastAsia="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noWrap/>
            <w:vAlign w:val="center"/>
            <w:hideMark/>
          </w:tcPr>
          <w:p w14:paraId="73EBE99D"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TIP_MOEDA</w:t>
            </w:r>
          </w:p>
        </w:tc>
        <w:tc>
          <w:tcPr>
            <w:tcW w:w="7357" w:type="dxa"/>
            <w:tcBorders>
              <w:top w:val="nil"/>
              <w:left w:val="nil"/>
              <w:bottom w:val="single" w:sz="8" w:space="0" w:color="auto"/>
              <w:right w:val="single" w:sz="8" w:space="0" w:color="auto"/>
            </w:tcBorders>
            <w:shd w:val="clear" w:color="000000" w:fill="F2F2F2"/>
            <w:vAlign w:val="center"/>
            <w:hideMark/>
          </w:tcPr>
          <w:p w14:paraId="3C6E1FCD" w14:textId="77777777" w:rsidR="00427E2A" w:rsidRPr="000B4C0B" w:rsidRDefault="00427E2A" w:rsidP="008866EF">
            <w:pPr>
              <w:rPr>
                <w:rFonts w:eastAsia="Times New Roman"/>
                <w:color w:val="000000"/>
                <w:szCs w:val="20"/>
                <w:lang w:eastAsia="pt-BR"/>
              </w:rPr>
            </w:pPr>
            <w:r w:rsidRPr="000B4C0B">
              <w:rPr>
                <w:rFonts w:eastAsia="Times New Roman"/>
                <w:color w:val="000000"/>
                <w:szCs w:val="20"/>
                <w:lang w:eastAsia="pt-BR"/>
              </w:rPr>
              <w:t>Moeda , conforme tabela do Sped (Disponibilizada no programa da ECF no diretório Arquivos de Programas/Programas Sped/ECf/SpedEcf/Recursos/Tabelas).</w:t>
            </w:r>
          </w:p>
        </w:tc>
        <w:tc>
          <w:tcPr>
            <w:tcW w:w="914" w:type="dxa"/>
            <w:tcBorders>
              <w:top w:val="nil"/>
              <w:left w:val="nil"/>
              <w:bottom w:val="single" w:sz="8" w:space="0" w:color="auto"/>
              <w:right w:val="single" w:sz="8" w:space="0" w:color="auto"/>
            </w:tcBorders>
            <w:shd w:val="clear" w:color="000000" w:fill="F2F2F2"/>
            <w:vAlign w:val="center"/>
            <w:hideMark/>
          </w:tcPr>
          <w:p w14:paraId="67C6C75F"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FDB87CA"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33F52906"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5F33A072"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A9F2A60" w14:textId="77777777" w:rsidR="00427E2A" w:rsidRPr="000B4C0B" w:rsidRDefault="00427E2A" w:rsidP="008866EF">
            <w:pPr>
              <w:jc w:val="center"/>
              <w:rPr>
                <w:rFonts w:eastAsia="Times New Roman"/>
                <w:color w:val="000000"/>
                <w:szCs w:val="20"/>
                <w:lang w:eastAsia="pt-BR"/>
              </w:rPr>
            </w:pPr>
            <w:r w:rsidRPr="000B4C0B">
              <w:rPr>
                <w:rFonts w:eastAsia="Times New Roman"/>
                <w:color w:val="000000"/>
                <w:szCs w:val="20"/>
                <w:lang w:eastAsia="pt-BR"/>
              </w:rPr>
              <w:t>Não</w:t>
            </w:r>
          </w:p>
        </w:tc>
      </w:tr>
    </w:tbl>
    <w:p w14:paraId="68B1564E" w14:textId="77777777" w:rsidR="00337BBA" w:rsidRPr="00BC796D" w:rsidRDefault="00D95E2A" w:rsidP="006612A0">
      <w:pPr>
        <w:pStyle w:val="NormalWeb"/>
        <w:shd w:val="clear" w:color="auto" w:fill="FFFFFF"/>
        <w:spacing w:before="0" w:after="0"/>
        <w:ind w:firstLine="708"/>
        <w:jc w:val="both"/>
      </w:pPr>
      <w:r w:rsidRPr="00BC796D">
        <w:t xml:space="preserve"> </w:t>
      </w:r>
    </w:p>
    <w:p w14:paraId="7A70BC83" w14:textId="614189A9" w:rsidR="00427E2A" w:rsidRPr="00BC796D" w:rsidRDefault="00427E2A" w:rsidP="00427E2A">
      <w:pPr>
        <w:pStyle w:val="Ttulo4"/>
      </w:pPr>
      <w:r w:rsidRPr="00BC796D">
        <w:t>Registro X320: Operações com o Exterior – Importações (Saída de Divisas)</w:t>
      </w:r>
      <w:r>
        <w:t>: Atualização de texto.</w:t>
      </w:r>
    </w:p>
    <w:p w14:paraId="51FCDB49" w14:textId="77777777" w:rsidR="00427E2A" w:rsidRPr="00BC796D" w:rsidRDefault="00427E2A" w:rsidP="00427E2A">
      <w:pPr>
        <w:rPr>
          <w:szCs w:val="20"/>
        </w:rPr>
      </w:pPr>
    </w:p>
    <w:p w14:paraId="6C75565C" w14:textId="77777777" w:rsidR="00427E2A" w:rsidRPr="001A682C" w:rsidRDefault="00427E2A" w:rsidP="00427E2A">
      <w:pPr>
        <w:ind w:firstLine="708"/>
        <w:jc w:val="both"/>
        <w:rPr>
          <w:bCs/>
          <w:szCs w:val="20"/>
        </w:rPr>
      </w:pPr>
      <w:r w:rsidRPr="001A682C">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w:t>
      </w:r>
      <w:r>
        <w:rPr>
          <w:bCs/>
          <w:szCs w:val="20"/>
        </w:rPr>
        <w:t xml:space="preserve"> ou</w:t>
      </w:r>
      <w:r w:rsidRPr="001A682C">
        <w:rPr>
          <w:bCs/>
          <w:szCs w:val="20"/>
        </w:rPr>
        <w:t xml:space="preserve"> direitos</w:t>
      </w:r>
      <w:r>
        <w:rPr>
          <w:bCs/>
          <w:szCs w:val="20"/>
        </w:rPr>
        <w:t>,</w:t>
      </w:r>
      <w:r w:rsidRPr="001A682C">
        <w:rPr>
          <w:bCs/>
          <w:szCs w:val="20"/>
        </w:rPr>
        <w:t xml:space="preserve"> ou incorrido em despesas financeiras em operações efetuadas com pessoa física ou jurídica residente ou domiciliada no exterior, considerada pela legislação brasileira:</w:t>
      </w:r>
    </w:p>
    <w:p w14:paraId="6C7EF544" w14:textId="77777777" w:rsidR="00427E2A" w:rsidRPr="001A682C" w:rsidRDefault="00427E2A" w:rsidP="00427E2A">
      <w:pPr>
        <w:ind w:firstLine="708"/>
        <w:jc w:val="both"/>
        <w:rPr>
          <w:bCs/>
          <w:szCs w:val="20"/>
        </w:rPr>
      </w:pPr>
      <w:r w:rsidRPr="001A682C">
        <w:rPr>
          <w:bCs/>
          <w:szCs w:val="20"/>
        </w:rPr>
        <w:t xml:space="preserve">a) pessoa vinculada; </w:t>
      </w:r>
    </w:p>
    <w:p w14:paraId="5D9416A1" w14:textId="77777777" w:rsidR="00427E2A" w:rsidRPr="001A682C" w:rsidRDefault="00427E2A" w:rsidP="00427E2A">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14:paraId="1535121B" w14:textId="77777777" w:rsidR="00427E2A" w:rsidRPr="001A682C" w:rsidRDefault="00427E2A" w:rsidP="00427E2A">
      <w:pPr>
        <w:ind w:firstLine="708"/>
        <w:jc w:val="both"/>
        <w:rPr>
          <w:bCs/>
          <w:szCs w:val="20"/>
        </w:rPr>
      </w:pPr>
    </w:p>
    <w:p w14:paraId="300453B3" w14:textId="77777777" w:rsidR="00427E2A" w:rsidRPr="001A682C" w:rsidRDefault="00427E2A" w:rsidP="00427E2A">
      <w:pPr>
        <w:ind w:firstLine="708"/>
        <w:jc w:val="both"/>
        <w:rPr>
          <w:bCs/>
          <w:szCs w:val="20"/>
        </w:rPr>
      </w:pPr>
      <w:r w:rsidRPr="001A682C">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14:paraId="310BD537" w14:textId="77777777" w:rsidR="00427E2A" w:rsidRPr="001A682C" w:rsidRDefault="00427E2A" w:rsidP="00427E2A">
      <w:pPr>
        <w:ind w:firstLine="708"/>
        <w:jc w:val="both"/>
        <w:rPr>
          <w:bCs/>
          <w:szCs w:val="20"/>
        </w:rPr>
      </w:pPr>
    </w:p>
    <w:p w14:paraId="2DFF7AFE" w14:textId="77777777" w:rsidR="00427E2A" w:rsidRPr="001A682C" w:rsidRDefault="00427E2A" w:rsidP="00427E2A">
      <w:pPr>
        <w:ind w:firstLine="708"/>
        <w:jc w:val="both"/>
        <w:rPr>
          <w:bCs/>
          <w:szCs w:val="20"/>
        </w:rPr>
      </w:pPr>
      <w:r w:rsidRPr="001A682C">
        <w:rPr>
          <w:b/>
          <w:bCs/>
          <w:szCs w:val="20"/>
        </w:rPr>
        <w:t>Atenção</w:t>
      </w:r>
      <w:r w:rsidRPr="001A682C">
        <w:rPr>
          <w:bCs/>
          <w:szCs w:val="20"/>
        </w:rPr>
        <w:t>:</w:t>
      </w:r>
    </w:p>
    <w:p w14:paraId="3D1E3E36" w14:textId="77777777" w:rsidR="00427E2A" w:rsidRPr="001A682C" w:rsidRDefault="00427E2A" w:rsidP="00427E2A">
      <w:pPr>
        <w:ind w:firstLine="708"/>
        <w:jc w:val="both"/>
        <w:rPr>
          <w:bCs/>
          <w:szCs w:val="20"/>
        </w:rPr>
      </w:pPr>
      <w:r w:rsidRPr="001A682C">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14:paraId="4C457296" w14:textId="77777777" w:rsidR="00427E2A" w:rsidRPr="001A682C" w:rsidRDefault="00427E2A" w:rsidP="00427E2A">
      <w:pPr>
        <w:ind w:firstLine="708"/>
        <w:jc w:val="both"/>
        <w:rPr>
          <w:bCs/>
          <w:szCs w:val="20"/>
        </w:rPr>
      </w:pPr>
    </w:p>
    <w:p w14:paraId="1F49BD96" w14:textId="77777777" w:rsidR="00427E2A" w:rsidRPr="001A682C" w:rsidRDefault="00427E2A" w:rsidP="00427E2A">
      <w:pPr>
        <w:ind w:firstLine="708"/>
        <w:jc w:val="both"/>
        <w:rPr>
          <w:bCs/>
          <w:szCs w:val="20"/>
        </w:rPr>
      </w:pPr>
      <w:r w:rsidRPr="001A682C">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14:paraId="6AFAD5D7" w14:textId="77777777" w:rsidR="00427E2A" w:rsidRPr="001A682C" w:rsidRDefault="00427E2A" w:rsidP="00427E2A">
      <w:pPr>
        <w:ind w:firstLine="708"/>
        <w:jc w:val="both"/>
        <w:rPr>
          <w:bCs/>
          <w:szCs w:val="20"/>
        </w:rPr>
      </w:pPr>
    </w:p>
    <w:p w14:paraId="33EA9BB5" w14:textId="77777777" w:rsidR="00427E2A" w:rsidRPr="001A682C" w:rsidRDefault="00427E2A" w:rsidP="00427E2A">
      <w:pPr>
        <w:ind w:firstLine="708"/>
        <w:jc w:val="both"/>
        <w:rPr>
          <w:bCs/>
          <w:szCs w:val="20"/>
        </w:rPr>
      </w:pPr>
      <w:r w:rsidRPr="001A682C">
        <w:rPr>
          <w:bCs/>
          <w:szCs w:val="20"/>
        </w:rPr>
        <w:t>3) São considerados regimes fiscais privilegiados aqueles que apresentarem uma ou mais das seguintes características: (§ único do art. 24-A da Lei nº 9.430, de 1996, com a redação dada pela Lei nº 11.727, de 2008)</w:t>
      </w:r>
    </w:p>
    <w:p w14:paraId="4A64394F" w14:textId="77777777" w:rsidR="00427E2A" w:rsidRPr="001A682C" w:rsidRDefault="00427E2A" w:rsidP="00427E2A">
      <w:pPr>
        <w:ind w:firstLine="708"/>
        <w:jc w:val="both"/>
        <w:rPr>
          <w:bCs/>
          <w:szCs w:val="20"/>
        </w:rPr>
      </w:pPr>
    </w:p>
    <w:p w14:paraId="01F75B47" w14:textId="77777777" w:rsidR="00427E2A" w:rsidRPr="001A682C" w:rsidRDefault="00427E2A" w:rsidP="00427E2A">
      <w:pPr>
        <w:ind w:left="708" w:firstLine="708"/>
        <w:jc w:val="both"/>
        <w:rPr>
          <w:bCs/>
          <w:szCs w:val="20"/>
        </w:rPr>
      </w:pPr>
      <w:r w:rsidRPr="001A682C">
        <w:rPr>
          <w:bCs/>
          <w:szCs w:val="20"/>
        </w:rPr>
        <w:t>I) não tribute a renda ou a tribute à alíquota máxima inferior a 20% (vinte por cento);</w:t>
      </w:r>
    </w:p>
    <w:p w14:paraId="09756287" w14:textId="77777777" w:rsidR="00427E2A" w:rsidRPr="001A682C" w:rsidRDefault="00427E2A" w:rsidP="00427E2A">
      <w:pPr>
        <w:ind w:left="708" w:firstLine="708"/>
        <w:jc w:val="both"/>
        <w:rPr>
          <w:bCs/>
          <w:szCs w:val="20"/>
        </w:rPr>
      </w:pPr>
      <w:r w:rsidRPr="001A682C">
        <w:rPr>
          <w:bCs/>
          <w:szCs w:val="20"/>
        </w:rPr>
        <w:t>II) conceda vantagem de natureza fiscal a pessoa física ou jurídica não residente:</w:t>
      </w:r>
    </w:p>
    <w:p w14:paraId="77517D34" w14:textId="77777777" w:rsidR="00427E2A" w:rsidRPr="001A682C" w:rsidRDefault="00427E2A" w:rsidP="00427E2A">
      <w:pPr>
        <w:ind w:left="1416" w:firstLine="708"/>
        <w:jc w:val="both"/>
        <w:rPr>
          <w:bCs/>
          <w:szCs w:val="20"/>
        </w:rPr>
      </w:pPr>
      <w:r w:rsidRPr="001A682C">
        <w:rPr>
          <w:bCs/>
          <w:szCs w:val="20"/>
        </w:rPr>
        <w:t>a) sem exigência de realização de atividade econômica substantiva no país ou dependência;</w:t>
      </w:r>
    </w:p>
    <w:p w14:paraId="0C3D3283" w14:textId="77777777" w:rsidR="00427E2A" w:rsidRPr="001A682C" w:rsidRDefault="00427E2A" w:rsidP="00427E2A">
      <w:pPr>
        <w:ind w:left="1416" w:firstLine="708"/>
        <w:jc w:val="both"/>
        <w:rPr>
          <w:bCs/>
          <w:szCs w:val="20"/>
        </w:rPr>
      </w:pPr>
      <w:r w:rsidRPr="001A682C">
        <w:rPr>
          <w:bCs/>
          <w:szCs w:val="20"/>
        </w:rPr>
        <w:t>b) condicionada ao não exercício de atividade econômica substantiva no país ou dependência;</w:t>
      </w:r>
    </w:p>
    <w:p w14:paraId="22C7953F" w14:textId="77777777" w:rsidR="00427E2A" w:rsidRPr="001A682C" w:rsidRDefault="00427E2A" w:rsidP="00427E2A">
      <w:pPr>
        <w:ind w:left="708" w:firstLine="708"/>
        <w:jc w:val="both"/>
        <w:rPr>
          <w:bCs/>
          <w:szCs w:val="20"/>
        </w:rPr>
      </w:pPr>
      <w:r w:rsidRPr="001A682C">
        <w:rPr>
          <w:bCs/>
          <w:szCs w:val="20"/>
        </w:rPr>
        <w:t>III) não tribute, ou o faça em alíquota máxima inferior a 20% (vinte por cento), os rendimentos auferidos fora de seu território;</w:t>
      </w:r>
    </w:p>
    <w:p w14:paraId="5DB55A91" w14:textId="77777777" w:rsidR="00427E2A" w:rsidRPr="001A682C" w:rsidRDefault="00427E2A" w:rsidP="00427E2A">
      <w:pPr>
        <w:ind w:left="708" w:firstLine="708"/>
        <w:jc w:val="both"/>
        <w:rPr>
          <w:bCs/>
          <w:szCs w:val="20"/>
        </w:rPr>
      </w:pPr>
      <w:r w:rsidRPr="001A682C">
        <w:rPr>
          <w:bCs/>
          <w:szCs w:val="20"/>
        </w:rPr>
        <w:t>IV) não permita o acesso a informações relativas à composição societária, titularidade de bens ou direitos ou às operações econômicas realizadas.</w:t>
      </w:r>
    </w:p>
    <w:p w14:paraId="11604DDC" w14:textId="77777777" w:rsidR="00427E2A" w:rsidRPr="001A682C" w:rsidRDefault="00427E2A" w:rsidP="00427E2A">
      <w:pPr>
        <w:ind w:firstLine="708"/>
        <w:jc w:val="both"/>
        <w:rPr>
          <w:bCs/>
          <w:szCs w:val="20"/>
        </w:rPr>
      </w:pPr>
    </w:p>
    <w:p w14:paraId="3697BAF4" w14:textId="77777777" w:rsidR="00427E2A" w:rsidRPr="001A682C" w:rsidRDefault="00427E2A" w:rsidP="00427E2A">
      <w:pPr>
        <w:ind w:firstLine="708"/>
        <w:jc w:val="both"/>
        <w:rPr>
          <w:bCs/>
          <w:szCs w:val="20"/>
        </w:rPr>
      </w:pPr>
      <w:r w:rsidRPr="001A682C">
        <w:rPr>
          <w:bCs/>
          <w:szCs w:val="20"/>
        </w:rPr>
        <w:t>4) Os regimes fiscais privilegiados estão relacionados no art. 2º da Instrução Normativa RFB nº 1.037, de 2010.</w:t>
      </w:r>
    </w:p>
    <w:p w14:paraId="75EBE7CC" w14:textId="77777777" w:rsidR="00427E2A" w:rsidRPr="001A682C" w:rsidRDefault="00427E2A" w:rsidP="00427E2A">
      <w:pPr>
        <w:ind w:firstLine="708"/>
        <w:jc w:val="both"/>
        <w:rPr>
          <w:bCs/>
          <w:szCs w:val="20"/>
        </w:rPr>
      </w:pPr>
    </w:p>
    <w:p w14:paraId="7628700C" w14:textId="77777777" w:rsidR="00427E2A" w:rsidRDefault="00427E2A" w:rsidP="00427E2A">
      <w:pPr>
        <w:ind w:firstLine="708"/>
        <w:jc w:val="both"/>
        <w:rPr>
          <w:bCs/>
          <w:szCs w:val="20"/>
        </w:rPr>
      </w:pPr>
      <w:r w:rsidRPr="001A682C">
        <w:rPr>
          <w:bCs/>
          <w:szCs w:val="20"/>
        </w:rPr>
        <w:t>Os campos deste registro devem ser preenchidos conforme orientações prestadas a seguir.</w:t>
      </w:r>
    </w:p>
    <w:p w14:paraId="085F6EC7" w14:textId="77777777" w:rsidR="00427E2A" w:rsidRPr="001A682C" w:rsidRDefault="00427E2A" w:rsidP="00427E2A">
      <w:pPr>
        <w:ind w:firstLine="708"/>
        <w:jc w:val="both"/>
        <w:rPr>
          <w:bCs/>
          <w:szCs w:val="20"/>
        </w:rPr>
      </w:pPr>
    </w:p>
    <w:p w14:paraId="502989DB" w14:textId="77777777" w:rsidR="00427E2A" w:rsidRPr="001A682C" w:rsidRDefault="00427E2A" w:rsidP="00427E2A">
      <w:pPr>
        <w:ind w:firstLine="708"/>
        <w:jc w:val="both"/>
        <w:rPr>
          <w:b/>
          <w:bCs/>
          <w:szCs w:val="20"/>
        </w:rPr>
      </w:pPr>
      <w:r w:rsidRPr="001A682C">
        <w:rPr>
          <w:b/>
          <w:bCs/>
          <w:szCs w:val="20"/>
        </w:rPr>
        <w:t>IMPORTAÇÕES</w:t>
      </w:r>
    </w:p>
    <w:p w14:paraId="649A6DEC" w14:textId="77777777" w:rsidR="00427E2A" w:rsidRPr="001A682C" w:rsidRDefault="00427E2A" w:rsidP="00427E2A">
      <w:pPr>
        <w:ind w:firstLine="708"/>
        <w:jc w:val="both"/>
        <w:rPr>
          <w:bCs/>
          <w:szCs w:val="20"/>
        </w:rPr>
      </w:pPr>
      <w:r w:rsidRPr="001A682C">
        <w:rPr>
          <w:bCs/>
          <w:szCs w:val="20"/>
        </w:rPr>
        <w:t>Ao acionar este campo, a pessoa jurídica deve assinalar o tipo de operação realizada:</w:t>
      </w:r>
    </w:p>
    <w:p w14:paraId="1377EEFF" w14:textId="77777777" w:rsidR="00427E2A" w:rsidRPr="009613FD" w:rsidRDefault="00427E2A" w:rsidP="00427E2A">
      <w:pPr>
        <w:ind w:firstLine="708"/>
        <w:jc w:val="both"/>
        <w:rPr>
          <w:bCs/>
          <w:szCs w:val="20"/>
        </w:rPr>
      </w:pPr>
      <w:r w:rsidRPr="006B6464">
        <w:rPr>
          <w:szCs w:val="20"/>
        </w:rPr>
        <w:t>- Bens</w:t>
      </w:r>
      <w:r w:rsidRPr="009613FD">
        <w:rPr>
          <w:bCs/>
          <w:szCs w:val="20"/>
        </w:rPr>
        <w:t>;</w:t>
      </w:r>
    </w:p>
    <w:p w14:paraId="7B187491" w14:textId="77777777" w:rsidR="00427E2A" w:rsidRPr="009613FD" w:rsidRDefault="00427E2A" w:rsidP="00427E2A">
      <w:pPr>
        <w:ind w:firstLine="708"/>
        <w:jc w:val="both"/>
        <w:rPr>
          <w:bCs/>
          <w:szCs w:val="20"/>
        </w:rPr>
      </w:pPr>
      <w:r w:rsidRPr="006B6464">
        <w:rPr>
          <w:szCs w:val="20"/>
        </w:rPr>
        <w:t>- Serviços</w:t>
      </w:r>
      <w:r w:rsidRPr="009613FD">
        <w:rPr>
          <w:bCs/>
          <w:szCs w:val="20"/>
        </w:rPr>
        <w:t>;</w:t>
      </w:r>
    </w:p>
    <w:p w14:paraId="743CC6E6" w14:textId="77777777" w:rsidR="00427E2A" w:rsidRPr="009613FD" w:rsidRDefault="00427E2A" w:rsidP="00427E2A">
      <w:pPr>
        <w:ind w:firstLine="708"/>
        <w:jc w:val="both"/>
        <w:rPr>
          <w:bCs/>
          <w:szCs w:val="20"/>
        </w:rPr>
      </w:pPr>
      <w:r w:rsidRPr="006B6464">
        <w:rPr>
          <w:szCs w:val="20"/>
        </w:rPr>
        <w:t>- Direitos</w:t>
      </w:r>
      <w:r w:rsidRPr="009613FD">
        <w:rPr>
          <w:bCs/>
          <w:szCs w:val="20"/>
        </w:rPr>
        <w:t>;</w:t>
      </w:r>
    </w:p>
    <w:p w14:paraId="5AA758DE" w14:textId="77777777" w:rsidR="00427E2A" w:rsidRPr="009613FD" w:rsidRDefault="00427E2A" w:rsidP="00427E2A">
      <w:pPr>
        <w:ind w:firstLine="708"/>
        <w:jc w:val="both"/>
        <w:rPr>
          <w:bCs/>
          <w:szCs w:val="20"/>
        </w:rPr>
      </w:pPr>
      <w:r w:rsidRPr="006B6464">
        <w:rPr>
          <w:szCs w:val="20"/>
        </w:rPr>
        <w:t>- Operações Financeiras</w:t>
      </w:r>
      <w:r>
        <w:rPr>
          <w:bCs/>
          <w:szCs w:val="20"/>
        </w:rPr>
        <w:t>;</w:t>
      </w:r>
      <w:r w:rsidRPr="009613FD">
        <w:rPr>
          <w:bCs/>
          <w:szCs w:val="20"/>
        </w:rPr>
        <w:t xml:space="preserve"> ou</w:t>
      </w:r>
    </w:p>
    <w:p w14:paraId="61092B77" w14:textId="77777777" w:rsidR="00427E2A" w:rsidRPr="009613FD" w:rsidRDefault="00427E2A" w:rsidP="00427E2A">
      <w:pPr>
        <w:ind w:firstLine="708"/>
        <w:jc w:val="both"/>
        <w:rPr>
          <w:bCs/>
          <w:szCs w:val="20"/>
        </w:rPr>
      </w:pPr>
      <w:r w:rsidRPr="006B6464">
        <w:rPr>
          <w:szCs w:val="20"/>
        </w:rPr>
        <w:t>- Não Especificadas</w:t>
      </w:r>
      <w:r w:rsidRPr="009613FD">
        <w:rPr>
          <w:bCs/>
          <w:szCs w:val="20"/>
        </w:rPr>
        <w:t>.</w:t>
      </w:r>
    </w:p>
    <w:p w14:paraId="37D566DF" w14:textId="77777777" w:rsidR="00427E2A" w:rsidRPr="00451D6E" w:rsidRDefault="00427E2A" w:rsidP="00427E2A">
      <w:pPr>
        <w:ind w:firstLine="708"/>
        <w:jc w:val="both"/>
        <w:rPr>
          <w:bCs/>
          <w:szCs w:val="20"/>
        </w:rPr>
      </w:pPr>
    </w:p>
    <w:p w14:paraId="10D84F68" w14:textId="77777777" w:rsidR="00427E2A" w:rsidRPr="001A682C" w:rsidRDefault="00427E2A" w:rsidP="00427E2A">
      <w:pPr>
        <w:ind w:firstLine="708"/>
        <w:jc w:val="both"/>
        <w:rPr>
          <w:bCs/>
          <w:szCs w:val="20"/>
        </w:rPr>
      </w:pPr>
      <w:r w:rsidRPr="001A682C">
        <w:rPr>
          <w:bCs/>
          <w:szCs w:val="20"/>
        </w:rPr>
        <w:t xml:space="preserve">Considera-se </w:t>
      </w:r>
      <w:r>
        <w:rPr>
          <w:bCs/>
          <w:szCs w:val="20"/>
        </w:rPr>
        <w:t xml:space="preserve">operação de </w:t>
      </w:r>
      <w:r w:rsidRPr="001A682C">
        <w:rPr>
          <w:bCs/>
          <w:szCs w:val="20"/>
        </w:rPr>
        <w:t>"Importação" (de bens, serviços, direitos) e/ou "Operações Financeiras" o total de transações de mesma natureza efetuadas durante o ano-calendário.</w:t>
      </w:r>
    </w:p>
    <w:p w14:paraId="556B0CD1" w14:textId="77777777" w:rsidR="00427E2A" w:rsidRPr="001A682C" w:rsidRDefault="00427E2A" w:rsidP="00427E2A">
      <w:pPr>
        <w:ind w:firstLine="708"/>
        <w:jc w:val="both"/>
        <w:rPr>
          <w:bCs/>
          <w:szCs w:val="20"/>
        </w:rPr>
      </w:pPr>
    </w:p>
    <w:p w14:paraId="06D78512" w14:textId="77777777" w:rsidR="00427E2A" w:rsidRPr="001A682C" w:rsidRDefault="00427E2A" w:rsidP="00427E2A">
      <w:pPr>
        <w:ind w:firstLine="708"/>
        <w:jc w:val="both"/>
        <w:rPr>
          <w:bCs/>
          <w:szCs w:val="20"/>
        </w:rPr>
      </w:pPr>
      <w:r w:rsidRPr="001A682C">
        <w:rPr>
          <w:bCs/>
          <w:szCs w:val="20"/>
        </w:rPr>
        <w:t>São consideradas transações de mesma natureza aquelas cujos bens, serviços ou direitos negociados apresentarem as mesmas especificações no campo "Descrição".</w:t>
      </w:r>
    </w:p>
    <w:p w14:paraId="1518C089" w14:textId="77777777" w:rsidR="00427E2A" w:rsidRPr="001A682C" w:rsidRDefault="00427E2A" w:rsidP="00427E2A">
      <w:pPr>
        <w:ind w:firstLine="708"/>
        <w:jc w:val="both"/>
        <w:rPr>
          <w:bCs/>
          <w:szCs w:val="20"/>
        </w:rPr>
      </w:pPr>
    </w:p>
    <w:p w14:paraId="719EF5B3" w14:textId="77777777" w:rsidR="00427E2A" w:rsidRDefault="00427E2A" w:rsidP="00427E2A">
      <w:pPr>
        <w:ind w:firstLine="708"/>
        <w:jc w:val="both"/>
        <w:rPr>
          <w:bCs/>
          <w:szCs w:val="20"/>
        </w:rPr>
      </w:pPr>
      <w:r w:rsidRPr="001A682C">
        <w:rPr>
          <w:bCs/>
          <w:szCs w:val="20"/>
        </w:rPr>
        <w:t xml:space="preserve">Para cada operação declarada nesta ficha, a pessoa jurídica deve informar no </w:t>
      </w:r>
      <w:r>
        <w:rPr>
          <w:bCs/>
          <w:szCs w:val="20"/>
        </w:rPr>
        <w:t>R</w:t>
      </w:r>
      <w:r w:rsidRPr="001A682C">
        <w:rPr>
          <w:bCs/>
          <w:szCs w:val="20"/>
        </w:rPr>
        <w:t xml:space="preserve">egistro X330 - "Operações com o Exterior Contratantes das Importações" os contratantes no exterior, por ordem decrescente do valor de "Importação". </w:t>
      </w:r>
    </w:p>
    <w:p w14:paraId="7A44BB20" w14:textId="77777777" w:rsidR="00427E2A" w:rsidRDefault="00427E2A" w:rsidP="00427E2A">
      <w:pPr>
        <w:ind w:firstLine="708"/>
        <w:jc w:val="both"/>
        <w:rPr>
          <w:bCs/>
          <w:szCs w:val="20"/>
        </w:rPr>
      </w:pPr>
    </w:p>
    <w:p w14:paraId="39CBB86E" w14:textId="77777777" w:rsidR="00427E2A" w:rsidRDefault="00427E2A" w:rsidP="00427E2A">
      <w:pPr>
        <w:ind w:firstLine="708"/>
        <w:jc w:val="both"/>
        <w:rPr>
          <w:rFonts w:eastAsia="Times New Roman"/>
          <w:color w:val="000000"/>
          <w:szCs w:val="20"/>
          <w:lang w:eastAsia="pt-BR"/>
        </w:rPr>
      </w:pPr>
      <w:r>
        <w:rPr>
          <w:b/>
          <w:bCs/>
          <w:szCs w:val="20"/>
          <w:highlight w:val="yellow"/>
        </w:rPr>
        <w:t>Atenção</w:t>
      </w:r>
      <w:r w:rsidRPr="00563304">
        <w:rPr>
          <w:b/>
          <w:bCs/>
          <w:szCs w:val="20"/>
          <w:highlight w:val="yellow"/>
        </w:rPr>
        <w:t>:</w:t>
      </w:r>
      <w:r w:rsidRPr="00563304">
        <w:rPr>
          <w:bCs/>
          <w:szCs w:val="20"/>
          <w:highlight w:val="yellow"/>
        </w:rPr>
        <w:t xml:space="preserve"> conforme estabelecido no artigo 16, </w:t>
      </w:r>
      <w:r w:rsidRPr="00563304">
        <w:rPr>
          <w:rFonts w:eastAsia="Times New Roman"/>
          <w:color w:val="000000"/>
          <w:szCs w:val="20"/>
          <w:highlight w:val="yellow"/>
          <w:lang w:eastAsia="pt-BR"/>
        </w:rPr>
        <w:t>§ 18 da Instrução Normativa RFB nº 1.312/2012, quando se tratar de importação de bens considerados commodities (e, por consequência, da aplicação do método PCI), deverá ser calculado um preço praticado e um preço parâmetro para cada operação de importação realizada, ainda que se esteja diante de mais de uma operação de importação envolvendo o mesmo bem. Assim, para cada operação de importação de bem considerado commodity deverá ser preenchido um Registro X320 específico, diferentemente das demais transações envolvendo bens, serviços e direitos, as quais devem ser informadas pelo total de transações de mesma natureza.</w:t>
      </w:r>
      <w:r>
        <w:rPr>
          <w:rFonts w:eastAsia="Times New Roman"/>
          <w:color w:val="000000"/>
          <w:szCs w:val="20"/>
          <w:lang w:eastAsia="pt-BR"/>
        </w:rPr>
        <w:t xml:space="preserve"> </w:t>
      </w:r>
    </w:p>
    <w:p w14:paraId="576F2CE6" w14:textId="77777777" w:rsidR="00427E2A" w:rsidRPr="001A682C" w:rsidRDefault="00427E2A" w:rsidP="00427E2A">
      <w:pPr>
        <w:ind w:firstLine="708"/>
        <w:jc w:val="both"/>
        <w:rPr>
          <w:bCs/>
          <w:szCs w:val="20"/>
        </w:rPr>
      </w:pPr>
    </w:p>
    <w:p w14:paraId="5F1A64B2" w14:textId="77777777" w:rsidR="00427E2A" w:rsidRPr="001A682C" w:rsidRDefault="00427E2A" w:rsidP="00427E2A">
      <w:pPr>
        <w:ind w:firstLine="708"/>
        <w:jc w:val="both"/>
        <w:rPr>
          <w:bCs/>
          <w:szCs w:val="20"/>
        </w:rPr>
      </w:pPr>
      <w:r w:rsidRPr="001A682C">
        <w:rPr>
          <w:bCs/>
          <w:szCs w:val="20"/>
        </w:rPr>
        <w:t>O campo "Importações" é habilitado para que se selecione o tipo de transação ou conjunto de transações a serem incluídas.</w:t>
      </w:r>
    </w:p>
    <w:p w14:paraId="1295E525" w14:textId="77777777" w:rsidR="00427E2A" w:rsidRPr="001A682C" w:rsidRDefault="00427E2A" w:rsidP="00427E2A">
      <w:pPr>
        <w:ind w:firstLine="708"/>
        <w:jc w:val="both"/>
        <w:rPr>
          <w:bCs/>
          <w:szCs w:val="20"/>
        </w:rPr>
      </w:pPr>
    </w:p>
    <w:p w14:paraId="1B84862C" w14:textId="77777777" w:rsidR="00427E2A" w:rsidRPr="001A682C" w:rsidRDefault="00427E2A" w:rsidP="00427E2A">
      <w:pPr>
        <w:ind w:firstLine="708"/>
        <w:jc w:val="both"/>
        <w:rPr>
          <w:bCs/>
          <w:szCs w:val="20"/>
        </w:rPr>
      </w:pPr>
      <w:r w:rsidRPr="001A682C">
        <w:rPr>
          <w:bCs/>
          <w:szCs w:val="20"/>
        </w:rPr>
        <w:t>Os campos "Código NCM", "Quantidade" e "Unidade de Medida" somente são habilitados para informar importação de "Bens".</w:t>
      </w:r>
    </w:p>
    <w:p w14:paraId="461C15A2" w14:textId="77777777" w:rsidR="00427E2A" w:rsidRPr="001A682C" w:rsidRDefault="00427E2A" w:rsidP="00427E2A">
      <w:pPr>
        <w:ind w:firstLine="708"/>
        <w:jc w:val="both"/>
        <w:rPr>
          <w:bCs/>
          <w:szCs w:val="20"/>
        </w:rPr>
      </w:pPr>
    </w:p>
    <w:p w14:paraId="3E76C4EA" w14:textId="77777777" w:rsidR="00427E2A" w:rsidRPr="001A682C" w:rsidRDefault="00427E2A" w:rsidP="00427E2A">
      <w:pPr>
        <w:ind w:firstLine="708"/>
        <w:jc w:val="both"/>
        <w:rPr>
          <w:bCs/>
          <w:szCs w:val="20"/>
        </w:rPr>
      </w:pPr>
      <w:r w:rsidRPr="001A682C">
        <w:rPr>
          <w:bCs/>
          <w:szCs w:val="20"/>
        </w:rPr>
        <w:t>Os campos "Total da Operação", "Descrição", "Código NCM", "Quantidade", "Unidade de Medida", "Método", "Preço Parâmetro" e "Preço Praticado" não são habilitados quando selecionada a opção "Operações Financeiras".</w:t>
      </w:r>
      <w:r>
        <w:rPr>
          <w:bCs/>
          <w:szCs w:val="20"/>
        </w:rPr>
        <w:t xml:space="preserve"> </w:t>
      </w:r>
      <w:r w:rsidRPr="001A682C">
        <w:rPr>
          <w:bCs/>
          <w:szCs w:val="20"/>
        </w:rPr>
        <w:t>Quando se tratar de "Operações Financeiras", somente são habilitados os campos "Valor do Ajuste", "Juros", "Taxa Juros Mínima", "Taxa Juros Máxima", "Código CNC" e "Moeda", independentemente da natureza da pessoa jurídica.</w:t>
      </w:r>
    </w:p>
    <w:p w14:paraId="6D6D0F69" w14:textId="77777777" w:rsidR="00427E2A" w:rsidRPr="001A682C" w:rsidRDefault="00427E2A" w:rsidP="00427E2A">
      <w:pPr>
        <w:ind w:firstLine="708"/>
        <w:jc w:val="both"/>
        <w:rPr>
          <w:bCs/>
          <w:szCs w:val="20"/>
        </w:rPr>
      </w:pPr>
    </w:p>
    <w:p w14:paraId="0BF51726" w14:textId="77777777" w:rsidR="00427E2A" w:rsidRDefault="00427E2A" w:rsidP="00427E2A">
      <w:pPr>
        <w:ind w:firstLine="708"/>
        <w:jc w:val="both"/>
        <w:rPr>
          <w:bCs/>
          <w:szCs w:val="20"/>
        </w:rPr>
      </w:pPr>
    </w:p>
    <w:p w14:paraId="5485C4C6" w14:textId="77777777" w:rsidR="00427E2A" w:rsidRPr="001A682C" w:rsidRDefault="00427E2A" w:rsidP="00427E2A">
      <w:pPr>
        <w:ind w:firstLine="708"/>
        <w:jc w:val="both"/>
        <w:rPr>
          <w:bCs/>
          <w:szCs w:val="20"/>
        </w:rPr>
      </w:pPr>
      <w:r w:rsidRPr="001A682C">
        <w:rPr>
          <w:bCs/>
          <w:szCs w:val="20"/>
        </w:rPr>
        <w:t>Quando se tratar de operação</w:t>
      </w:r>
      <w:r>
        <w:rPr>
          <w:bCs/>
          <w:szCs w:val="20"/>
        </w:rPr>
        <w:t xml:space="preserve"> do tipo</w:t>
      </w:r>
      <w:r w:rsidRPr="001A682C">
        <w:rPr>
          <w:bCs/>
          <w:szCs w:val="20"/>
        </w:rPr>
        <w:t xml:space="preserve"> "Não Especificadas", somente são habilitados os campos "Total da Operação" e "Valor do Ajuste". </w:t>
      </w:r>
    </w:p>
    <w:p w14:paraId="2ADAD412" w14:textId="77777777" w:rsidR="00427E2A" w:rsidRPr="001A682C" w:rsidRDefault="00427E2A" w:rsidP="00427E2A">
      <w:pPr>
        <w:ind w:firstLine="708"/>
        <w:jc w:val="both"/>
        <w:rPr>
          <w:b/>
          <w:bCs/>
          <w:szCs w:val="20"/>
        </w:rPr>
      </w:pPr>
    </w:p>
    <w:p w14:paraId="28067ED9" w14:textId="77777777" w:rsidR="00427E2A" w:rsidRPr="001A682C" w:rsidRDefault="00427E2A" w:rsidP="00427E2A">
      <w:pPr>
        <w:ind w:firstLine="708"/>
        <w:jc w:val="both"/>
        <w:rPr>
          <w:bCs/>
          <w:szCs w:val="20"/>
        </w:rPr>
      </w:pPr>
      <w:r w:rsidRPr="001A682C">
        <w:rPr>
          <w:b/>
          <w:bCs/>
          <w:szCs w:val="20"/>
        </w:rPr>
        <w:t>Exemplo</w:t>
      </w:r>
      <w:r w:rsidRPr="001A682C">
        <w:rPr>
          <w:bCs/>
          <w:szCs w:val="20"/>
        </w:rPr>
        <w:t>:</w:t>
      </w:r>
    </w:p>
    <w:p w14:paraId="1C3D092D" w14:textId="77777777" w:rsidR="00427E2A" w:rsidRPr="001A682C" w:rsidRDefault="00427E2A" w:rsidP="00427E2A">
      <w:pPr>
        <w:ind w:firstLine="708"/>
        <w:jc w:val="both"/>
        <w:rPr>
          <w:bCs/>
          <w:szCs w:val="20"/>
        </w:rPr>
      </w:pPr>
      <w:r w:rsidRPr="001A682C">
        <w:rPr>
          <w:bCs/>
          <w:szCs w:val="20"/>
        </w:rPr>
        <w:t>A pessoa jurídica efetuou as seguintes operações de importação/</w:t>
      </w:r>
      <w:r>
        <w:rPr>
          <w:bCs/>
          <w:szCs w:val="20"/>
        </w:rPr>
        <w:t xml:space="preserve">operações </w:t>
      </w:r>
      <w:r w:rsidRPr="001A682C">
        <w:rPr>
          <w:bCs/>
          <w:szCs w:val="20"/>
        </w:rPr>
        <w:t>financeira</w:t>
      </w:r>
      <w:r>
        <w:rPr>
          <w:bCs/>
          <w:szCs w:val="20"/>
        </w:rPr>
        <w:t>s</w:t>
      </w:r>
      <w:r w:rsidRPr="001A682C">
        <w:rPr>
          <w:bCs/>
          <w:szCs w:val="20"/>
        </w:rPr>
        <w:t xml:space="preserve"> no ano-calendário:</w:t>
      </w:r>
    </w:p>
    <w:p w14:paraId="6C95BB9E" w14:textId="77777777" w:rsidR="00427E2A" w:rsidRPr="001A682C" w:rsidRDefault="00427E2A" w:rsidP="00427E2A">
      <w:pPr>
        <w:ind w:firstLine="708"/>
        <w:jc w:val="both"/>
        <w:rPr>
          <w:bCs/>
          <w:szCs w:val="20"/>
        </w:rPr>
      </w:pP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427E2A" w:rsidRPr="00655928" w14:paraId="13C0215C" w14:textId="77777777" w:rsidTr="008866EF">
        <w:trPr>
          <w:tblCellSpacing w:w="0" w:type="dxa"/>
          <w:jc w:val="center"/>
        </w:trPr>
        <w:tc>
          <w:tcPr>
            <w:tcW w:w="636" w:type="pct"/>
            <w:vAlign w:val="center"/>
            <w:hideMark/>
          </w:tcPr>
          <w:p w14:paraId="474B860C" w14:textId="77777777" w:rsidR="00427E2A" w:rsidRPr="00655928" w:rsidRDefault="00427E2A" w:rsidP="008866EF">
            <w:pPr>
              <w:jc w:val="both"/>
              <w:rPr>
                <w:bCs/>
                <w:szCs w:val="20"/>
              </w:rPr>
            </w:pPr>
            <w:r w:rsidRPr="00655928">
              <w:rPr>
                <w:bCs/>
                <w:szCs w:val="20"/>
              </w:rPr>
              <w:t>Data</w:t>
            </w:r>
          </w:p>
        </w:tc>
        <w:tc>
          <w:tcPr>
            <w:tcW w:w="2967" w:type="pct"/>
            <w:vAlign w:val="center"/>
            <w:hideMark/>
          </w:tcPr>
          <w:p w14:paraId="376258B2" w14:textId="77777777" w:rsidR="00427E2A" w:rsidRPr="00655928" w:rsidRDefault="00427E2A" w:rsidP="008866EF">
            <w:pPr>
              <w:rPr>
                <w:bCs/>
                <w:szCs w:val="20"/>
              </w:rPr>
            </w:pPr>
            <w:r w:rsidRPr="00655928">
              <w:rPr>
                <w:bCs/>
                <w:szCs w:val="20"/>
              </w:rPr>
              <w:t>Descrição</w:t>
            </w:r>
          </w:p>
        </w:tc>
        <w:tc>
          <w:tcPr>
            <w:tcW w:w="1397" w:type="pct"/>
            <w:vAlign w:val="center"/>
            <w:hideMark/>
          </w:tcPr>
          <w:p w14:paraId="52F17270" w14:textId="77777777" w:rsidR="00427E2A" w:rsidRPr="00655928" w:rsidRDefault="00427E2A" w:rsidP="008866EF">
            <w:pPr>
              <w:rPr>
                <w:bCs/>
                <w:szCs w:val="20"/>
              </w:rPr>
            </w:pPr>
            <w:r w:rsidRPr="00655928">
              <w:rPr>
                <w:bCs/>
                <w:szCs w:val="20"/>
              </w:rPr>
              <w:t>Valor em Reais (R$)</w:t>
            </w:r>
          </w:p>
        </w:tc>
      </w:tr>
      <w:tr w:rsidR="00427E2A" w:rsidRPr="00655928" w14:paraId="3432BA7F" w14:textId="77777777" w:rsidTr="008866EF">
        <w:trPr>
          <w:tblCellSpacing w:w="0" w:type="dxa"/>
          <w:jc w:val="center"/>
        </w:trPr>
        <w:tc>
          <w:tcPr>
            <w:tcW w:w="636" w:type="pct"/>
            <w:vAlign w:val="center"/>
            <w:hideMark/>
          </w:tcPr>
          <w:p w14:paraId="4CCC84C3" w14:textId="77777777" w:rsidR="00427E2A" w:rsidRPr="00655928" w:rsidRDefault="00427E2A" w:rsidP="008866EF">
            <w:pPr>
              <w:jc w:val="both"/>
              <w:rPr>
                <w:bCs/>
                <w:szCs w:val="20"/>
              </w:rPr>
            </w:pPr>
            <w:r w:rsidRPr="00655928">
              <w:rPr>
                <w:bCs/>
                <w:szCs w:val="20"/>
              </w:rPr>
              <w:t>20/01</w:t>
            </w:r>
          </w:p>
        </w:tc>
        <w:tc>
          <w:tcPr>
            <w:tcW w:w="2967" w:type="pct"/>
            <w:vAlign w:val="center"/>
            <w:hideMark/>
          </w:tcPr>
          <w:p w14:paraId="5D0E0B79" w14:textId="77777777" w:rsidR="00427E2A" w:rsidRPr="00655928" w:rsidRDefault="00427E2A" w:rsidP="008866EF">
            <w:pPr>
              <w:rPr>
                <w:bCs/>
                <w:szCs w:val="20"/>
              </w:rPr>
            </w:pPr>
            <w:r w:rsidRPr="00655928">
              <w:rPr>
                <w:bCs/>
                <w:szCs w:val="20"/>
              </w:rPr>
              <w:t>Automóvel ABC, 2.0</w:t>
            </w:r>
          </w:p>
        </w:tc>
        <w:tc>
          <w:tcPr>
            <w:tcW w:w="1397" w:type="pct"/>
            <w:vAlign w:val="center"/>
            <w:hideMark/>
          </w:tcPr>
          <w:p w14:paraId="7EDB0A9A" w14:textId="77777777" w:rsidR="00427E2A" w:rsidRPr="00655928" w:rsidRDefault="00427E2A" w:rsidP="008866EF">
            <w:pPr>
              <w:ind w:firstLine="708"/>
              <w:jc w:val="right"/>
              <w:rPr>
                <w:bCs/>
                <w:szCs w:val="20"/>
              </w:rPr>
            </w:pPr>
            <w:r w:rsidRPr="00655928">
              <w:rPr>
                <w:bCs/>
                <w:szCs w:val="20"/>
              </w:rPr>
              <w:t>2.000.000,00</w:t>
            </w:r>
          </w:p>
        </w:tc>
      </w:tr>
      <w:tr w:rsidR="00427E2A" w:rsidRPr="00655928" w14:paraId="10816954" w14:textId="77777777" w:rsidTr="008866EF">
        <w:trPr>
          <w:tblCellSpacing w:w="0" w:type="dxa"/>
          <w:jc w:val="center"/>
        </w:trPr>
        <w:tc>
          <w:tcPr>
            <w:tcW w:w="636" w:type="pct"/>
            <w:vAlign w:val="center"/>
            <w:hideMark/>
          </w:tcPr>
          <w:p w14:paraId="19295A0E" w14:textId="77777777" w:rsidR="00427E2A" w:rsidRPr="00655928" w:rsidRDefault="00427E2A" w:rsidP="008866EF">
            <w:pPr>
              <w:jc w:val="both"/>
              <w:rPr>
                <w:bCs/>
                <w:szCs w:val="20"/>
              </w:rPr>
            </w:pPr>
            <w:r w:rsidRPr="00655928">
              <w:rPr>
                <w:bCs/>
                <w:szCs w:val="20"/>
              </w:rPr>
              <w:t>15/02</w:t>
            </w:r>
          </w:p>
        </w:tc>
        <w:tc>
          <w:tcPr>
            <w:tcW w:w="2967" w:type="pct"/>
            <w:vAlign w:val="center"/>
            <w:hideMark/>
          </w:tcPr>
          <w:p w14:paraId="62707C3D" w14:textId="77777777" w:rsidR="00427E2A" w:rsidRPr="00655928" w:rsidRDefault="00427E2A" w:rsidP="008866EF">
            <w:pPr>
              <w:rPr>
                <w:bCs/>
                <w:szCs w:val="20"/>
              </w:rPr>
            </w:pPr>
            <w:r w:rsidRPr="00655928">
              <w:rPr>
                <w:bCs/>
                <w:szCs w:val="20"/>
              </w:rPr>
              <w:t>Juros sobre empréstimos obtidos</w:t>
            </w:r>
          </w:p>
        </w:tc>
        <w:tc>
          <w:tcPr>
            <w:tcW w:w="1397" w:type="pct"/>
            <w:vAlign w:val="center"/>
            <w:hideMark/>
          </w:tcPr>
          <w:p w14:paraId="105B0FFF" w14:textId="77777777" w:rsidR="00427E2A" w:rsidRPr="00655928" w:rsidRDefault="00427E2A" w:rsidP="008866EF">
            <w:pPr>
              <w:ind w:firstLine="708"/>
              <w:jc w:val="right"/>
              <w:rPr>
                <w:bCs/>
                <w:szCs w:val="20"/>
              </w:rPr>
            </w:pPr>
            <w:r w:rsidRPr="00655928">
              <w:rPr>
                <w:bCs/>
                <w:szCs w:val="20"/>
              </w:rPr>
              <w:t>500.000,00</w:t>
            </w:r>
          </w:p>
        </w:tc>
      </w:tr>
      <w:tr w:rsidR="00427E2A" w:rsidRPr="00655928" w14:paraId="48F11F85" w14:textId="77777777" w:rsidTr="008866EF">
        <w:trPr>
          <w:tblCellSpacing w:w="0" w:type="dxa"/>
          <w:jc w:val="center"/>
        </w:trPr>
        <w:tc>
          <w:tcPr>
            <w:tcW w:w="636" w:type="pct"/>
            <w:vAlign w:val="center"/>
            <w:hideMark/>
          </w:tcPr>
          <w:p w14:paraId="4FB27E20" w14:textId="77777777" w:rsidR="00427E2A" w:rsidRPr="00655928" w:rsidRDefault="00427E2A" w:rsidP="008866EF">
            <w:pPr>
              <w:jc w:val="both"/>
              <w:rPr>
                <w:bCs/>
                <w:szCs w:val="20"/>
              </w:rPr>
            </w:pPr>
            <w:r w:rsidRPr="00655928">
              <w:rPr>
                <w:bCs/>
                <w:szCs w:val="20"/>
              </w:rPr>
              <w:t>15/03</w:t>
            </w:r>
          </w:p>
        </w:tc>
        <w:tc>
          <w:tcPr>
            <w:tcW w:w="2967" w:type="pct"/>
            <w:vAlign w:val="center"/>
            <w:hideMark/>
          </w:tcPr>
          <w:p w14:paraId="0D9D7DD3" w14:textId="77777777" w:rsidR="00427E2A" w:rsidRPr="00655928" w:rsidRDefault="00427E2A" w:rsidP="008866EF">
            <w:pPr>
              <w:rPr>
                <w:bCs/>
                <w:szCs w:val="20"/>
              </w:rPr>
            </w:pPr>
            <w:r w:rsidRPr="00655928">
              <w:rPr>
                <w:bCs/>
                <w:szCs w:val="20"/>
              </w:rPr>
              <w:t>Juros sobre empréstimos obtidos</w:t>
            </w:r>
          </w:p>
        </w:tc>
        <w:tc>
          <w:tcPr>
            <w:tcW w:w="1397" w:type="pct"/>
            <w:vAlign w:val="center"/>
            <w:hideMark/>
          </w:tcPr>
          <w:p w14:paraId="6DF0C637" w14:textId="77777777" w:rsidR="00427E2A" w:rsidRPr="00655928" w:rsidRDefault="00427E2A" w:rsidP="008866EF">
            <w:pPr>
              <w:ind w:firstLine="708"/>
              <w:jc w:val="right"/>
              <w:rPr>
                <w:bCs/>
                <w:szCs w:val="20"/>
              </w:rPr>
            </w:pPr>
            <w:r w:rsidRPr="00655928">
              <w:rPr>
                <w:bCs/>
                <w:szCs w:val="20"/>
              </w:rPr>
              <w:t>500.000,00</w:t>
            </w:r>
          </w:p>
        </w:tc>
      </w:tr>
      <w:tr w:rsidR="00427E2A" w:rsidRPr="00655928" w14:paraId="61CABD1D" w14:textId="77777777" w:rsidTr="008866EF">
        <w:trPr>
          <w:tblCellSpacing w:w="0" w:type="dxa"/>
          <w:jc w:val="center"/>
        </w:trPr>
        <w:tc>
          <w:tcPr>
            <w:tcW w:w="636" w:type="pct"/>
            <w:vAlign w:val="center"/>
            <w:hideMark/>
          </w:tcPr>
          <w:p w14:paraId="65530EC0" w14:textId="77777777" w:rsidR="00427E2A" w:rsidRPr="00655928" w:rsidRDefault="00427E2A" w:rsidP="008866EF">
            <w:pPr>
              <w:jc w:val="both"/>
              <w:rPr>
                <w:bCs/>
                <w:szCs w:val="20"/>
              </w:rPr>
            </w:pPr>
            <w:r w:rsidRPr="00655928">
              <w:rPr>
                <w:bCs/>
                <w:szCs w:val="20"/>
              </w:rPr>
              <w:t>18/03</w:t>
            </w:r>
          </w:p>
        </w:tc>
        <w:tc>
          <w:tcPr>
            <w:tcW w:w="2967" w:type="pct"/>
            <w:vAlign w:val="center"/>
            <w:hideMark/>
          </w:tcPr>
          <w:p w14:paraId="3E69C8FF" w14:textId="77777777" w:rsidR="00427E2A" w:rsidRPr="00655928" w:rsidRDefault="00427E2A" w:rsidP="008866EF">
            <w:pPr>
              <w:rPr>
                <w:bCs/>
                <w:szCs w:val="20"/>
              </w:rPr>
            </w:pPr>
            <w:r w:rsidRPr="00655928">
              <w:rPr>
                <w:bCs/>
                <w:szCs w:val="20"/>
              </w:rPr>
              <w:t>Serviços de assistência técnica</w:t>
            </w:r>
          </w:p>
        </w:tc>
        <w:tc>
          <w:tcPr>
            <w:tcW w:w="1397" w:type="pct"/>
            <w:vAlign w:val="center"/>
            <w:hideMark/>
          </w:tcPr>
          <w:p w14:paraId="7B50B207" w14:textId="77777777" w:rsidR="00427E2A" w:rsidRPr="00655928" w:rsidRDefault="00427E2A" w:rsidP="008866EF">
            <w:pPr>
              <w:ind w:firstLine="708"/>
              <w:jc w:val="right"/>
              <w:rPr>
                <w:bCs/>
                <w:szCs w:val="20"/>
              </w:rPr>
            </w:pPr>
            <w:r w:rsidRPr="00655928">
              <w:rPr>
                <w:bCs/>
                <w:szCs w:val="20"/>
              </w:rPr>
              <w:t>1.000.000,00</w:t>
            </w:r>
          </w:p>
        </w:tc>
      </w:tr>
      <w:tr w:rsidR="00427E2A" w:rsidRPr="00655928" w14:paraId="5921DC12" w14:textId="77777777" w:rsidTr="008866EF">
        <w:trPr>
          <w:tblCellSpacing w:w="0" w:type="dxa"/>
          <w:jc w:val="center"/>
        </w:trPr>
        <w:tc>
          <w:tcPr>
            <w:tcW w:w="636" w:type="pct"/>
            <w:vAlign w:val="center"/>
            <w:hideMark/>
          </w:tcPr>
          <w:p w14:paraId="39C5E411" w14:textId="77777777" w:rsidR="00427E2A" w:rsidRPr="00655928" w:rsidRDefault="00427E2A" w:rsidP="008866EF">
            <w:pPr>
              <w:jc w:val="both"/>
              <w:rPr>
                <w:bCs/>
                <w:szCs w:val="20"/>
              </w:rPr>
            </w:pPr>
            <w:r w:rsidRPr="00655928">
              <w:rPr>
                <w:bCs/>
                <w:szCs w:val="20"/>
              </w:rPr>
              <w:t>25/03</w:t>
            </w:r>
          </w:p>
        </w:tc>
        <w:tc>
          <w:tcPr>
            <w:tcW w:w="2967" w:type="pct"/>
            <w:vAlign w:val="center"/>
            <w:hideMark/>
          </w:tcPr>
          <w:p w14:paraId="77CB348B" w14:textId="77777777" w:rsidR="00427E2A" w:rsidRPr="00655928" w:rsidRDefault="00427E2A" w:rsidP="008866EF">
            <w:pPr>
              <w:rPr>
                <w:bCs/>
                <w:szCs w:val="20"/>
              </w:rPr>
            </w:pPr>
            <w:r w:rsidRPr="00655928">
              <w:rPr>
                <w:bCs/>
                <w:szCs w:val="20"/>
              </w:rPr>
              <w:t>Automóvel ABC, 2.0</w:t>
            </w:r>
          </w:p>
        </w:tc>
        <w:tc>
          <w:tcPr>
            <w:tcW w:w="1397" w:type="pct"/>
            <w:vAlign w:val="center"/>
            <w:hideMark/>
          </w:tcPr>
          <w:p w14:paraId="49ABA691" w14:textId="77777777" w:rsidR="00427E2A" w:rsidRPr="00655928" w:rsidRDefault="00427E2A" w:rsidP="008866EF">
            <w:pPr>
              <w:ind w:firstLine="708"/>
              <w:jc w:val="right"/>
              <w:rPr>
                <w:bCs/>
                <w:szCs w:val="20"/>
              </w:rPr>
            </w:pPr>
            <w:r w:rsidRPr="00655928">
              <w:rPr>
                <w:bCs/>
                <w:szCs w:val="20"/>
              </w:rPr>
              <w:t>600.000,00</w:t>
            </w:r>
          </w:p>
        </w:tc>
      </w:tr>
      <w:tr w:rsidR="00427E2A" w:rsidRPr="00655928" w14:paraId="3F9915BC" w14:textId="77777777" w:rsidTr="008866EF">
        <w:trPr>
          <w:tblCellSpacing w:w="0" w:type="dxa"/>
          <w:jc w:val="center"/>
        </w:trPr>
        <w:tc>
          <w:tcPr>
            <w:tcW w:w="636" w:type="pct"/>
            <w:vAlign w:val="center"/>
            <w:hideMark/>
          </w:tcPr>
          <w:p w14:paraId="03047EC0" w14:textId="77777777" w:rsidR="00427E2A" w:rsidRPr="00655928" w:rsidRDefault="00427E2A" w:rsidP="008866EF">
            <w:pPr>
              <w:jc w:val="both"/>
              <w:rPr>
                <w:bCs/>
                <w:szCs w:val="20"/>
              </w:rPr>
            </w:pPr>
            <w:r w:rsidRPr="00655928">
              <w:rPr>
                <w:bCs/>
                <w:szCs w:val="20"/>
              </w:rPr>
              <w:t>15/04</w:t>
            </w:r>
          </w:p>
        </w:tc>
        <w:tc>
          <w:tcPr>
            <w:tcW w:w="2967" w:type="pct"/>
            <w:vAlign w:val="center"/>
            <w:hideMark/>
          </w:tcPr>
          <w:p w14:paraId="5E7F47EA" w14:textId="77777777" w:rsidR="00427E2A" w:rsidRPr="00655928" w:rsidRDefault="00427E2A" w:rsidP="008866EF">
            <w:pPr>
              <w:rPr>
                <w:bCs/>
                <w:szCs w:val="20"/>
              </w:rPr>
            </w:pPr>
            <w:r w:rsidRPr="00655928">
              <w:rPr>
                <w:bCs/>
                <w:szCs w:val="20"/>
              </w:rPr>
              <w:t>Juros sobre empréstimos obtidos</w:t>
            </w:r>
          </w:p>
        </w:tc>
        <w:tc>
          <w:tcPr>
            <w:tcW w:w="1397" w:type="pct"/>
            <w:vAlign w:val="center"/>
            <w:hideMark/>
          </w:tcPr>
          <w:p w14:paraId="53F6D6BE" w14:textId="77777777" w:rsidR="00427E2A" w:rsidRPr="00655928" w:rsidRDefault="00427E2A" w:rsidP="008866EF">
            <w:pPr>
              <w:ind w:firstLine="708"/>
              <w:jc w:val="right"/>
              <w:rPr>
                <w:bCs/>
                <w:szCs w:val="20"/>
              </w:rPr>
            </w:pPr>
            <w:r w:rsidRPr="00655928">
              <w:rPr>
                <w:bCs/>
                <w:szCs w:val="20"/>
              </w:rPr>
              <w:t>500.000,00</w:t>
            </w:r>
          </w:p>
        </w:tc>
      </w:tr>
      <w:tr w:rsidR="00427E2A" w:rsidRPr="00655928" w14:paraId="13106CDA" w14:textId="77777777" w:rsidTr="008866EF">
        <w:trPr>
          <w:tblCellSpacing w:w="0" w:type="dxa"/>
          <w:jc w:val="center"/>
        </w:trPr>
        <w:tc>
          <w:tcPr>
            <w:tcW w:w="636" w:type="pct"/>
            <w:vAlign w:val="center"/>
            <w:hideMark/>
          </w:tcPr>
          <w:p w14:paraId="6EE3978C" w14:textId="77777777" w:rsidR="00427E2A" w:rsidRPr="00655928" w:rsidRDefault="00427E2A" w:rsidP="008866EF">
            <w:pPr>
              <w:jc w:val="both"/>
              <w:rPr>
                <w:bCs/>
                <w:szCs w:val="20"/>
              </w:rPr>
            </w:pPr>
            <w:r w:rsidRPr="00655928">
              <w:rPr>
                <w:bCs/>
                <w:szCs w:val="20"/>
              </w:rPr>
              <w:t>26/04</w:t>
            </w:r>
          </w:p>
        </w:tc>
        <w:tc>
          <w:tcPr>
            <w:tcW w:w="2967" w:type="pct"/>
            <w:vAlign w:val="center"/>
            <w:hideMark/>
          </w:tcPr>
          <w:p w14:paraId="2C39D64A" w14:textId="77777777" w:rsidR="00427E2A" w:rsidRPr="00655928" w:rsidRDefault="00427E2A" w:rsidP="008866EF">
            <w:pPr>
              <w:rPr>
                <w:bCs/>
                <w:szCs w:val="20"/>
              </w:rPr>
            </w:pPr>
            <w:r w:rsidRPr="00655928">
              <w:rPr>
                <w:bCs/>
                <w:szCs w:val="20"/>
              </w:rPr>
              <w:t>Serviços de propaganda e publicidade</w:t>
            </w:r>
          </w:p>
        </w:tc>
        <w:tc>
          <w:tcPr>
            <w:tcW w:w="1397" w:type="pct"/>
            <w:vAlign w:val="center"/>
            <w:hideMark/>
          </w:tcPr>
          <w:p w14:paraId="41DE953F" w14:textId="77777777" w:rsidR="00427E2A" w:rsidRPr="00655928" w:rsidRDefault="00427E2A" w:rsidP="008866EF">
            <w:pPr>
              <w:ind w:firstLine="708"/>
              <w:jc w:val="right"/>
              <w:rPr>
                <w:bCs/>
                <w:szCs w:val="20"/>
              </w:rPr>
            </w:pPr>
            <w:r w:rsidRPr="00655928">
              <w:rPr>
                <w:bCs/>
                <w:szCs w:val="20"/>
              </w:rPr>
              <w:t>500.000,00</w:t>
            </w:r>
          </w:p>
        </w:tc>
      </w:tr>
      <w:tr w:rsidR="00427E2A" w:rsidRPr="00655928" w14:paraId="73C0B615" w14:textId="77777777" w:rsidTr="008866EF">
        <w:trPr>
          <w:tblCellSpacing w:w="0" w:type="dxa"/>
          <w:jc w:val="center"/>
        </w:trPr>
        <w:tc>
          <w:tcPr>
            <w:tcW w:w="636" w:type="pct"/>
            <w:vAlign w:val="center"/>
            <w:hideMark/>
          </w:tcPr>
          <w:p w14:paraId="782CAE4D" w14:textId="77777777" w:rsidR="00427E2A" w:rsidRPr="00655928" w:rsidRDefault="00427E2A" w:rsidP="008866EF">
            <w:pPr>
              <w:jc w:val="both"/>
              <w:rPr>
                <w:bCs/>
                <w:szCs w:val="20"/>
              </w:rPr>
            </w:pPr>
            <w:r w:rsidRPr="00655928">
              <w:rPr>
                <w:bCs/>
                <w:szCs w:val="20"/>
              </w:rPr>
              <w:t>27/04</w:t>
            </w:r>
          </w:p>
        </w:tc>
        <w:tc>
          <w:tcPr>
            <w:tcW w:w="2967" w:type="pct"/>
            <w:vAlign w:val="center"/>
            <w:hideMark/>
          </w:tcPr>
          <w:p w14:paraId="6527A845" w14:textId="77777777" w:rsidR="00427E2A" w:rsidRPr="00655928" w:rsidRDefault="00427E2A" w:rsidP="008866EF">
            <w:pPr>
              <w:rPr>
                <w:bCs/>
                <w:szCs w:val="20"/>
              </w:rPr>
            </w:pPr>
            <w:r w:rsidRPr="00655928">
              <w:rPr>
                <w:bCs/>
                <w:szCs w:val="20"/>
              </w:rPr>
              <w:t>Direitos de exploração de minérios</w:t>
            </w:r>
          </w:p>
        </w:tc>
        <w:tc>
          <w:tcPr>
            <w:tcW w:w="1397" w:type="pct"/>
            <w:vAlign w:val="center"/>
            <w:hideMark/>
          </w:tcPr>
          <w:p w14:paraId="3D6F5946" w14:textId="77777777" w:rsidR="00427E2A" w:rsidRPr="00655928" w:rsidRDefault="00427E2A" w:rsidP="008866EF">
            <w:pPr>
              <w:ind w:firstLine="708"/>
              <w:jc w:val="right"/>
              <w:rPr>
                <w:bCs/>
                <w:szCs w:val="20"/>
              </w:rPr>
            </w:pPr>
            <w:r w:rsidRPr="00655928">
              <w:rPr>
                <w:bCs/>
                <w:szCs w:val="20"/>
              </w:rPr>
              <w:t>450.000,00</w:t>
            </w:r>
          </w:p>
        </w:tc>
      </w:tr>
      <w:tr w:rsidR="00427E2A" w:rsidRPr="00655928" w14:paraId="1BA55543" w14:textId="77777777" w:rsidTr="008866EF">
        <w:trPr>
          <w:tblCellSpacing w:w="0" w:type="dxa"/>
          <w:jc w:val="center"/>
        </w:trPr>
        <w:tc>
          <w:tcPr>
            <w:tcW w:w="636" w:type="pct"/>
            <w:vAlign w:val="center"/>
            <w:hideMark/>
          </w:tcPr>
          <w:p w14:paraId="431633CC" w14:textId="77777777" w:rsidR="00427E2A" w:rsidRPr="00655928" w:rsidRDefault="00427E2A" w:rsidP="008866EF">
            <w:pPr>
              <w:jc w:val="both"/>
              <w:rPr>
                <w:bCs/>
                <w:szCs w:val="20"/>
              </w:rPr>
            </w:pPr>
            <w:r w:rsidRPr="00655928">
              <w:rPr>
                <w:bCs/>
                <w:szCs w:val="20"/>
              </w:rPr>
              <w:t>15/11</w:t>
            </w:r>
          </w:p>
        </w:tc>
        <w:tc>
          <w:tcPr>
            <w:tcW w:w="2967" w:type="pct"/>
            <w:vAlign w:val="center"/>
            <w:hideMark/>
          </w:tcPr>
          <w:p w14:paraId="45CDEFCD" w14:textId="77777777" w:rsidR="00427E2A" w:rsidRPr="00655928" w:rsidRDefault="00427E2A" w:rsidP="008866EF">
            <w:pPr>
              <w:rPr>
                <w:bCs/>
                <w:szCs w:val="20"/>
              </w:rPr>
            </w:pPr>
            <w:r w:rsidRPr="00655928">
              <w:rPr>
                <w:bCs/>
                <w:szCs w:val="20"/>
              </w:rPr>
              <w:t>Automóvel ABC, 1.6</w:t>
            </w:r>
          </w:p>
        </w:tc>
        <w:tc>
          <w:tcPr>
            <w:tcW w:w="1397" w:type="pct"/>
            <w:vAlign w:val="center"/>
            <w:hideMark/>
          </w:tcPr>
          <w:p w14:paraId="08756B62" w14:textId="77777777" w:rsidR="00427E2A" w:rsidRPr="00655928" w:rsidRDefault="00427E2A" w:rsidP="008866EF">
            <w:pPr>
              <w:ind w:firstLine="708"/>
              <w:jc w:val="right"/>
              <w:rPr>
                <w:bCs/>
                <w:szCs w:val="20"/>
              </w:rPr>
            </w:pPr>
            <w:r w:rsidRPr="00655928">
              <w:rPr>
                <w:bCs/>
                <w:szCs w:val="20"/>
              </w:rPr>
              <w:t>900.000,00</w:t>
            </w:r>
          </w:p>
        </w:tc>
      </w:tr>
      <w:tr w:rsidR="00427E2A" w:rsidRPr="00655928" w14:paraId="7D2CAB7C" w14:textId="77777777" w:rsidTr="008866EF">
        <w:trPr>
          <w:tblCellSpacing w:w="0" w:type="dxa"/>
          <w:jc w:val="center"/>
        </w:trPr>
        <w:tc>
          <w:tcPr>
            <w:tcW w:w="636" w:type="pct"/>
            <w:vAlign w:val="center"/>
            <w:hideMark/>
          </w:tcPr>
          <w:p w14:paraId="30C4A9D5" w14:textId="77777777" w:rsidR="00427E2A" w:rsidRPr="00655928" w:rsidRDefault="00427E2A" w:rsidP="008866EF">
            <w:pPr>
              <w:jc w:val="both"/>
              <w:rPr>
                <w:bCs/>
                <w:szCs w:val="20"/>
              </w:rPr>
            </w:pPr>
            <w:r w:rsidRPr="00655928">
              <w:rPr>
                <w:bCs/>
                <w:szCs w:val="20"/>
              </w:rPr>
              <w:t>15/11</w:t>
            </w:r>
          </w:p>
        </w:tc>
        <w:tc>
          <w:tcPr>
            <w:tcW w:w="2967" w:type="pct"/>
            <w:vAlign w:val="center"/>
            <w:hideMark/>
          </w:tcPr>
          <w:p w14:paraId="03B41697" w14:textId="77777777" w:rsidR="00427E2A" w:rsidRPr="00655928" w:rsidRDefault="00427E2A" w:rsidP="008866EF">
            <w:pPr>
              <w:rPr>
                <w:bCs/>
                <w:szCs w:val="20"/>
              </w:rPr>
            </w:pPr>
            <w:r w:rsidRPr="00655928">
              <w:rPr>
                <w:bCs/>
                <w:szCs w:val="20"/>
              </w:rPr>
              <w:t>Automóvel XYZ, 1.6</w:t>
            </w:r>
          </w:p>
        </w:tc>
        <w:tc>
          <w:tcPr>
            <w:tcW w:w="1397" w:type="pct"/>
            <w:vAlign w:val="center"/>
            <w:hideMark/>
          </w:tcPr>
          <w:p w14:paraId="2ED359E6" w14:textId="77777777" w:rsidR="00427E2A" w:rsidRPr="00655928" w:rsidRDefault="00427E2A" w:rsidP="008866EF">
            <w:pPr>
              <w:ind w:firstLine="708"/>
              <w:jc w:val="right"/>
              <w:rPr>
                <w:bCs/>
                <w:szCs w:val="20"/>
              </w:rPr>
            </w:pPr>
            <w:r w:rsidRPr="00655928">
              <w:rPr>
                <w:bCs/>
                <w:szCs w:val="20"/>
              </w:rPr>
              <w:t>300.000,00</w:t>
            </w:r>
          </w:p>
        </w:tc>
      </w:tr>
      <w:tr w:rsidR="00427E2A" w:rsidRPr="00655928" w14:paraId="5F20D32D" w14:textId="77777777" w:rsidTr="008866EF">
        <w:trPr>
          <w:tblCellSpacing w:w="0" w:type="dxa"/>
          <w:jc w:val="center"/>
        </w:trPr>
        <w:tc>
          <w:tcPr>
            <w:tcW w:w="636" w:type="pct"/>
            <w:vAlign w:val="center"/>
            <w:hideMark/>
          </w:tcPr>
          <w:p w14:paraId="35BBB992"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7DCAE3E3" w14:textId="77777777" w:rsidR="00427E2A" w:rsidRPr="00655928" w:rsidRDefault="00427E2A" w:rsidP="008866EF">
            <w:pPr>
              <w:rPr>
                <w:bCs/>
                <w:szCs w:val="20"/>
              </w:rPr>
            </w:pPr>
            <w:r w:rsidRPr="00655928">
              <w:rPr>
                <w:bCs/>
                <w:szCs w:val="20"/>
              </w:rPr>
              <w:t>Automóvel XYZ, 1.0</w:t>
            </w:r>
          </w:p>
        </w:tc>
        <w:tc>
          <w:tcPr>
            <w:tcW w:w="1397" w:type="pct"/>
            <w:vAlign w:val="center"/>
            <w:hideMark/>
          </w:tcPr>
          <w:p w14:paraId="6B95711A" w14:textId="77777777" w:rsidR="00427E2A" w:rsidRPr="00655928" w:rsidRDefault="00427E2A" w:rsidP="008866EF">
            <w:pPr>
              <w:ind w:firstLine="708"/>
              <w:jc w:val="right"/>
              <w:rPr>
                <w:bCs/>
                <w:szCs w:val="20"/>
              </w:rPr>
            </w:pPr>
            <w:r w:rsidRPr="00655928">
              <w:rPr>
                <w:bCs/>
                <w:szCs w:val="20"/>
              </w:rPr>
              <w:t>150.000,00</w:t>
            </w:r>
          </w:p>
        </w:tc>
      </w:tr>
      <w:tr w:rsidR="00427E2A" w:rsidRPr="00655928" w14:paraId="67062B72" w14:textId="77777777" w:rsidTr="008866EF">
        <w:trPr>
          <w:tblCellSpacing w:w="0" w:type="dxa"/>
          <w:jc w:val="center"/>
        </w:trPr>
        <w:tc>
          <w:tcPr>
            <w:tcW w:w="636" w:type="pct"/>
            <w:vAlign w:val="center"/>
            <w:hideMark/>
          </w:tcPr>
          <w:p w14:paraId="0952525F"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362EC501" w14:textId="77777777" w:rsidR="00427E2A" w:rsidRPr="00655928" w:rsidRDefault="00427E2A" w:rsidP="008866EF">
            <w:pPr>
              <w:rPr>
                <w:bCs/>
                <w:szCs w:val="20"/>
              </w:rPr>
            </w:pPr>
            <w:r w:rsidRPr="00655928">
              <w:rPr>
                <w:bCs/>
                <w:szCs w:val="20"/>
              </w:rPr>
              <w:t>Para-choque do automóvel ABC, 2.0</w:t>
            </w:r>
          </w:p>
        </w:tc>
        <w:tc>
          <w:tcPr>
            <w:tcW w:w="1397" w:type="pct"/>
            <w:vAlign w:val="center"/>
            <w:hideMark/>
          </w:tcPr>
          <w:p w14:paraId="3B487D92" w14:textId="77777777" w:rsidR="00427E2A" w:rsidRPr="00655928" w:rsidRDefault="00427E2A" w:rsidP="008866EF">
            <w:pPr>
              <w:ind w:firstLine="708"/>
              <w:jc w:val="right"/>
              <w:rPr>
                <w:bCs/>
                <w:szCs w:val="20"/>
              </w:rPr>
            </w:pPr>
            <w:r w:rsidRPr="00655928">
              <w:rPr>
                <w:bCs/>
                <w:szCs w:val="20"/>
              </w:rPr>
              <w:t>200.000,00</w:t>
            </w:r>
          </w:p>
        </w:tc>
      </w:tr>
      <w:tr w:rsidR="00427E2A" w:rsidRPr="00655928" w14:paraId="56E1D879" w14:textId="77777777" w:rsidTr="008866EF">
        <w:trPr>
          <w:tblCellSpacing w:w="0" w:type="dxa"/>
          <w:jc w:val="center"/>
        </w:trPr>
        <w:tc>
          <w:tcPr>
            <w:tcW w:w="636" w:type="pct"/>
            <w:vAlign w:val="center"/>
            <w:hideMark/>
          </w:tcPr>
          <w:p w14:paraId="72BD9358"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6DCA9C7D" w14:textId="77777777" w:rsidR="00427E2A" w:rsidRPr="00655928" w:rsidRDefault="00427E2A" w:rsidP="008866EF">
            <w:pPr>
              <w:rPr>
                <w:bCs/>
                <w:szCs w:val="20"/>
              </w:rPr>
            </w:pPr>
            <w:r w:rsidRPr="00655928">
              <w:rPr>
                <w:bCs/>
                <w:szCs w:val="20"/>
              </w:rPr>
              <w:t>Vidro do automóvel ABC, 2.0</w:t>
            </w:r>
          </w:p>
        </w:tc>
        <w:tc>
          <w:tcPr>
            <w:tcW w:w="1397" w:type="pct"/>
            <w:vAlign w:val="center"/>
            <w:hideMark/>
          </w:tcPr>
          <w:p w14:paraId="10E25BA1" w14:textId="77777777" w:rsidR="00427E2A" w:rsidRPr="00655928" w:rsidRDefault="00427E2A" w:rsidP="008866EF">
            <w:pPr>
              <w:ind w:firstLine="708"/>
              <w:jc w:val="right"/>
              <w:rPr>
                <w:bCs/>
                <w:szCs w:val="20"/>
              </w:rPr>
            </w:pPr>
            <w:r w:rsidRPr="00655928">
              <w:rPr>
                <w:bCs/>
                <w:szCs w:val="20"/>
              </w:rPr>
              <w:t>300.000,00</w:t>
            </w:r>
          </w:p>
        </w:tc>
      </w:tr>
      <w:tr w:rsidR="00427E2A" w:rsidRPr="00655928" w14:paraId="537A33B1" w14:textId="77777777" w:rsidTr="008866EF">
        <w:trPr>
          <w:tblCellSpacing w:w="0" w:type="dxa"/>
          <w:jc w:val="center"/>
        </w:trPr>
        <w:tc>
          <w:tcPr>
            <w:tcW w:w="636" w:type="pct"/>
            <w:vAlign w:val="center"/>
            <w:hideMark/>
          </w:tcPr>
          <w:p w14:paraId="313A8182"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2C87331E" w14:textId="77777777" w:rsidR="00427E2A" w:rsidRPr="00655928" w:rsidRDefault="00427E2A" w:rsidP="008866EF">
            <w:pPr>
              <w:rPr>
                <w:bCs/>
                <w:szCs w:val="20"/>
              </w:rPr>
            </w:pPr>
            <w:r w:rsidRPr="00655928">
              <w:rPr>
                <w:bCs/>
                <w:szCs w:val="20"/>
              </w:rPr>
              <w:t>Limpador do para-brisa do automóvel XYZ, 1.6</w:t>
            </w:r>
          </w:p>
        </w:tc>
        <w:tc>
          <w:tcPr>
            <w:tcW w:w="1397" w:type="pct"/>
            <w:vAlign w:val="center"/>
            <w:hideMark/>
          </w:tcPr>
          <w:p w14:paraId="59C0C609" w14:textId="77777777" w:rsidR="00427E2A" w:rsidRPr="00655928" w:rsidRDefault="00427E2A" w:rsidP="008866EF">
            <w:pPr>
              <w:ind w:firstLine="708"/>
              <w:jc w:val="right"/>
              <w:rPr>
                <w:bCs/>
                <w:szCs w:val="20"/>
              </w:rPr>
            </w:pPr>
            <w:r w:rsidRPr="00655928">
              <w:rPr>
                <w:bCs/>
                <w:szCs w:val="20"/>
              </w:rPr>
              <w:t>250.000,00</w:t>
            </w:r>
          </w:p>
        </w:tc>
      </w:tr>
      <w:tr w:rsidR="00427E2A" w:rsidRPr="00655928" w14:paraId="27AC3E12" w14:textId="77777777" w:rsidTr="008866EF">
        <w:trPr>
          <w:tblCellSpacing w:w="0" w:type="dxa"/>
          <w:jc w:val="center"/>
        </w:trPr>
        <w:tc>
          <w:tcPr>
            <w:tcW w:w="636" w:type="pct"/>
            <w:vAlign w:val="center"/>
            <w:hideMark/>
          </w:tcPr>
          <w:p w14:paraId="121DE0C6" w14:textId="77777777" w:rsidR="00427E2A" w:rsidRPr="00655928" w:rsidRDefault="00427E2A" w:rsidP="008866EF">
            <w:pPr>
              <w:jc w:val="both"/>
              <w:rPr>
                <w:bCs/>
                <w:szCs w:val="20"/>
              </w:rPr>
            </w:pPr>
            <w:r w:rsidRPr="00655928">
              <w:rPr>
                <w:bCs/>
                <w:szCs w:val="20"/>
              </w:rPr>
              <w:t>29/12</w:t>
            </w:r>
          </w:p>
        </w:tc>
        <w:tc>
          <w:tcPr>
            <w:tcW w:w="2967" w:type="pct"/>
            <w:vAlign w:val="center"/>
            <w:hideMark/>
          </w:tcPr>
          <w:p w14:paraId="1F44CCBF" w14:textId="77777777" w:rsidR="00427E2A" w:rsidRPr="00655928" w:rsidRDefault="00427E2A" w:rsidP="008866EF">
            <w:pPr>
              <w:rPr>
                <w:bCs/>
                <w:szCs w:val="20"/>
              </w:rPr>
            </w:pPr>
            <w:r w:rsidRPr="00655928">
              <w:rPr>
                <w:bCs/>
                <w:szCs w:val="20"/>
              </w:rPr>
              <w:t>Automóvel XYZ, 1.6</w:t>
            </w:r>
          </w:p>
        </w:tc>
        <w:tc>
          <w:tcPr>
            <w:tcW w:w="1397" w:type="pct"/>
            <w:vAlign w:val="center"/>
            <w:hideMark/>
          </w:tcPr>
          <w:p w14:paraId="2D6F736F" w14:textId="77777777" w:rsidR="00427E2A" w:rsidRPr="00655928" w:rsidRDefault="00427E2A" w:rsidP="008866EF">
            <w:pPr>
              <w:ind w:firstLine="708"/>
              <w:jc w:val="right"/>
              <w:rPr>
                <w:bCs/>
                <w:szCs w:val="20"/>
              </w:rPr>
            </w:pPr>
            <w:r w:rsidRPr="00655928">
              <w:rPr>
                <w:bCs/>
                <w:szCs w:val="20"/>
              </w:rPr>
              <w:t>120.000,00</w:t>
            </w:r>
          </w:p>
        </w:tc>
      </w:tr>
      <w:tr w:rsidR="00427E2A" w:rsidRPr="00655928" w14:paraId="7A83D4E4" w14:textId="77777777" w:rsidTr="008866EF">
        <w:trPr>
          <w:tblCellSpacing w:w="0" w:type="dxa"/>
          <w:jc w:val="center"/>
        </w:trPr>
        <w:tc>
          <w:tcPr>
            <w:tcW w:w="636" w:type="pct"/>
            <w:vAlign w:val="center"/>
          </w:tcPr>
          <w:p w14:paraId="15D5FCBA" w14:textId="77777777" w:rsidR="00427E2A" w:rsidRPr="00374180" w:rsidRDefault="00427E2A" w:rsidP="008866EF">
            <w:pPr>
              <w:jc w:val="both"/>
              <w:rPr>
                <w:bCs/>
                <w:szCs w:val="20"/>
                <w:highlight w:val="yellow"/>
              </w:rPr>
            </w:pPr>
            <w:r w:rsidRPr="00DE0AB6">
              <w:rPr>
                <w:bCs/>
                <w:szCs w:val="20"/>
                <w:highlight w:val="yellow"/>
              </w:rPr>
              <w:t>29/12</w:t>
            </w:r>
          </w:p>
        </w:tc>
        <w:tc>
          <w:tcPr>
            <w:tcW w:w="2967" w:type="pct"/>
            <w:vAlign w:val="center"/>
          </w:tcPr>
          <w:p w14:paraId="4D4D2A49" w14:textId="77777777" w:rsidR="00427E2A" w:rsidRPr="00374180" w:rsidRDefault="00427E2A" w:rsidP="008866EF">
            <w:pPr>
              <w:rPr>
                <w:bCs/>
                <w:szCs w:val="20"/>
                <w:highlight w:val="yellow"/>
              </w:rPr>
            </w:pPr>
            <w:r w:rsidRPr="00DE0AB6">
              <w:rPr>
                <w:bCs/>
                <w:szCs w:val="20"/>
                <w:highlight w:val="yellow"/>
              </w:rPr>
              <w:t>Commodity A</w:t>
            </w:r>
          </w:p>
        </w:tc>
        <w:tc>
          <w:tcPr>
            <w:tcW w:w="1397" w:type="pct"/>
            <w:vAlign w:val="center"/>
          </w:tcPr>
          <w:p w14:paraId="245C0DA2" w14:textId="77777777" w:rsidR="00427E2A" w:rsidRPr="00374180" w:rsidRDefault="00427E2A" w:rsidP="008866EF">
            <w:pPr>
              <w:ind w:firstLine="708"/>
              <w:jc w:val="right"/>
              <w:rPr>
                <w:bCs/>
                <w:szCs w:val="20"/>
                <w:highlight w:val="yellow"/>
              </w:rPr>
            </w:pPr>
            <w:r w:rsidRPr="00DE0AB6">
              <w:rPr>
                <w:bCs/>
                <w:szCs w:val="20"/>
                <w:highlight w:val="yellow"/>
              </w:rPr>
              <w:t>250.000,00</w:t>
            </w:r>
          </w:p>
        </w:tc>
      </w:tr>
      <w:tr w:rsidR="00427E2A" w:rsidRPr="00655928" w14:paraId="0D863B5F" w14:textId="77777777" w:rsidTr="008866EF">
        <w:trPr>
          <w:tblCellSpacing w:w="0" w:type="dxa"/>
          <w:jc w:val="center"/>
        </w:trPr>
        <w:tc>
          <w:tcPr>
            <w:tcW w:w="636" w:type="pct"/>
            <w:vAlign w:val="center"/>
          </w:tcPr>
          <w:p w14:paraId="2E8B3540" w14:textId="77777777" w:rsidR="00427E2A" w:rsidRPr="00374180" w:rsidRDefault="00427E2A" w:rsidP="008866EF">
            <w:pPr>
              <w:jc w:val="both"/>
              <w:rPr>
                <w:bCs/>
                <w:szCs w:val="20"/>
                <w:highlight w:val="yellow"/>
              </w:rPr>
            </w:pPr>
            <w:r w:rsidRPr="00DE0AB6">
              <w:rPr>
                <w:bCs/>
                <w:szCs w:val="20"/>
                <w:highlight w:val="yellow"/>
              </w:rPr>
              <w:t>30/12</w:t>
            </w:r>
          </w:p>
        </w:tc>
        <w:tc>
          <w:tcPr>
            <w:tcW w:w="2967" w:type="pct"/>
            <w:vAlign w:val="center"/>
          </w:tcPr>
          <w:p w14:paraId="2D86ACFF" w14:textId="77777777" w:rsidR="00427E2A" w:rsidRPr="00374180" w:rsidRDefault="00427E2A" w:rsidP="008866EF">
            <w:pPr>
              <w:rPr>
                <w:bCs/>
                <w:szCs w:val="20"/>
                <w:highlight w:val="yellow"/>
              </w:rPr>
            </w:pPr>
            <w:r w:rsidRPr="00DE0AB6">
              <w:rPr>
                <w:bCs/>
                <w:szCs w:val="20"/>
                <w:highlight w:val="yellow"/>
              </w:rPr>
              <w:t>Commodity A</w:t>
            </w:r>
          </w:p>
        </w:tc>
        <w:tc>
          <w:tcPr>
            <w:tcW w:w="1397" w:type="pct"/>
            <w:vAlign w:val="center"/>
          </w:tcPr>
          <w:p w14:paraId="22A776D3" w14:textId="77777777" w:rsidR="00427E2A" w:rsidRPr="00374180" w:rsidRDefault="00427E2A" w:rsidP="008866EF">
            <w:pPr>
              <w:ind w:firstLine="708"/>
              <w:jc w:val="right"/>
              <w:rPr>
                <w:bCs/>
                <w:szCs w:val="20"/>
                <w:highlight w:val="yellow"/>
              </w:rPr>
            </w:pPr>
            <w:r w:rsidRPr="00DE0AB6">
              <w:rPr>
                <w:bCs/>
                <w:szCs w:val="20"/>
                <w:highlight w:val="yellow"/>
              </w:rPr>
              <w:t>800.000,00</w:t>
            </w:r>
          </w:p>
        </w:tc>
      </w:tr>
      <w:tr w:rsidR="00427E2A" w:rsidRPr="00655928" w14:paraId="371FF1DC" w14:textId="77777777" w:rsidTr="008866EF">
        <w:trPr>
          <w:tblCellSpacing w:w="0" w:type="dxa"/>
          <w:jc w:val="center"/>
        </w:trPr>
        <w:tc>
          <w:tcPr>
            <w:tcW w:w="636" w:type="pct"/>
            <w:vAlign w:val="center"/>
          </w:tcPr>
          <w:p w14:paraId="71A06042" w14:textId="77777777" w:rsidR="00427E2A" w:rsidRPr="00374180" w:rsidRDefault="00427E2A" w:rsidP="008866EF">
            <w:pPr>
              <w:jc w:val="both"/>
              <w:rPr>
                <w:bCs/>
                <w:szCs w:val="20"/>
                <w:highlight w:val="yellow"/>
              </w:rPr>
            </w:pPr>
            <w:r w:rsidRPr="00DE0AB6">
              <w:rPr>
                <w:bCs/>
                <w:szCs w:val="20"/>
                <w:highlight w:val="yellow"/>
              </w:rPr>
              <w:t>3</w:t>
            </w:r>
            <w:r>
              <w:rPr>
                <w:bCs/>
                <w:szCs w:val="20"/>
                <w:highlight w:val="yellow"/>
              </w:rPr>
              <w:t>1</w:t>
            </w:r>
            <w:r w:rsidRPr="00DE0AB6">
              <w:rPr>
                <w:bCs/>
                <w:szCs w:val="20"/>
                <w:highlight w:val="yellow"/>
              </w:rPr>
              <w:t>/12</w:t>
            </w:r>
          </w:p>
        </w:tc>
        <w:tc>
          <w:tcPr>
            <w:tcW w:w="2967" w:type="pct"/>
            <w:vAlign w:val="center"/>
          </w:tcPr>
          <w:p w14:paraId="3099BF62" w14:textId="77777777" w:rsidR="00427E2A" w:rsidRPr="00374180" w:rsidRDefault="00427E2A" w:rsidP="008866EF">
            <w:pPr>
              <w:rPr>
                <w:bCs/>
                <w:szCs w:val="20"/>
                <w:highlight w:val="yellow"/>
              </w:rPr>
            </w:pPr>
            <w:r w:rsidRPr="00DE0AB6">
              <w:rPr>
                <w:bCs/>
                <w:szCs w:val="20"/>
                <w:highlight w:val="yellow"/>
              </w:rPr>
              <w:t>Commodity B</w:t>
            </w:r>
          </w:p>
        </w:tc>
        <w:tc>
          <w:tcPr>
            <w:tcW w:w="1397" w:type="pct"/>
            <w:vAlign w:val="center"/>
          </w:tcPr>
          <w:p w14:paraId="154FF2BD" w14:textId="77777777" w:rsidR="00427E2A" w:rsidRPr="00374180" w:rsidRDefault="00427E2A" w:rsidP="008866EF">
            <w:pPr>
              <w:ind w:firstLine="708"/>
              <w:jc w:val="right"/>
              <w:rPr>
                <w:bCs/>
                <w:szCs w:val="20"/>
                <w:highlight w:val="yellow"/>
              </w:rPr>
            </w:pPr>
            <w:r w:rsidRPr="00DE0AB6">
              <w:rPr>
                <w:bCs/>
                <w:szCs w:val="20"/>
                <w:highlight w:val="yellow"/>
              </w:rPr>
              <w:t>400.000,00</w:t>
            </w:r>
          </w:p>
        </w:tc>
      </w:tr>
    </w:tbl>
    <w:p w14:paraId="73A272D6" w14:textId="77777777" w:rsidR="00427E2A" w:rsidRPr="001A682C" w:rsidRDefault="00427E2A" w:rsidP="00427E2A">
      <w:pPr>
        <w:ind w:firstLine="708"/>
        <w:jc w:val="both"/>
        <w:rPr>
          <w:bCs/>
          <w:szCs w:val="20"/>
        </w:rPr>
      </w:pPr>
    </w:p>
    <w:p w14:paraId="3A1C78F3" w14:textId="77777777" w:rsidR="00427E2A" w:rsidRPr="001A682C" w:rsidRDefault="00427E2A" w:rsidP="00427E2A">
      <w:pPr>
        <w:ind w:left="2836" w:firstLine="709"/>
        <w:jc w:val="both"/>
        <w:rPr>
          <w:bCs/>
          <w:szCs w:val="20"/>
        </w:rPr>
      </w:pPr>
      <w:r>
        <w:rPr>
          <w:bCs/>
          <w:szCs w:val="20"/>
        </w:rPr>
        <w:t xml:space="preserve">                    </w:t>
      </w:r>
      <w:r w:rsidRPr="001A682C">
        <w:rPr>
          <w:bCs/>
          <w:szCs w:val="20"/>
        </w:rPr>
        <w:t xml:space="preserve">As operações devem ser incluídas na seguinte sequência: </w:t>
      </w:r>
    </w:p>
    <w:p w14:paraId="7158C9D5" w14:textId="77777777" w:rsidR="00427E2A" w:rsidRPr="001A682C" w:rsidRDefault="00427E2A" w:rsidP="00427E2A">
      <w:pPr>
        <w:ind w:firstLine="708"/>
        <w:jc w:val="both"/>
        <w:rPr>
          <w:bCs/>
          <w:szCs w:val="20"/>
        </w:rPr>
      </w:pP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427E2A" w:rsidRPr="00655928" w14:paraId="3C1109E7" w14:textId="77777777" w:rsidTr="008866EF">
        <w:trPr>
          <w:tblCellSpacing w:w="0" w:type="dxa"/>
          <w:jc w:val="center"/>
        </w:trPr>
        <w:tc>
          <w:tcPr>
            <w:tcW w:w="570" w:type="pct"/>
            <w:vAlign w:val="center"/>
            <w:hideMark/>
          </w:tcPr>
          <w:p w14:paraId="7643DC1F" w14:textId="77777777" w:rsidR="00427E2A" w:rsidRPr="00655928" w:rsidRDefault="00427E2A" w:rsidP="008866EF">
            <w:pPr>
              <w:ind w:firstLine="708"/>
              <w:jc w:val="center"/>
              <w:rPr>
                <w:bCs/>
                <w:szCs w:val="20"/>
              </w:rPr>
            </w:pPr>
          </w:p>
        </w:tc>
        <w:tc>
          <w:tcPr>
            <w:tcW w:w="1422" w:type="pct"/>
            <w:vAlign w:val="center"/>
            <w:hideMark/>
          </w:tcPr>
          <w:p w14:paraId="24609942" w14:textId="77777777" w:rsidR="00427E2A" w:rsidRPr="00655928" w:rsidRDefault="00427E2A" w:rsidP="008866EF">
            <w:pPr>
              <w:jc w:val="center"/>
              <w:rPr>
                <w:bCs/>
                <w:szCs w:val="20"/>
              </w:rPr>
            </w:pPr>
            <w:r w:rsidRPr="00655928">
              <w:rPr>
                <w:bCs/>
                <w:szCs w:val="20"/>
              </w:rPr>
              <w:t>Importação</w:t>
            </w:r>
          </w:p>
        </w:tc>
        <w:tc>
          <w:tcPr>
            <w:tcW w:w="2046" w:type="pct"/>
            <w:vAlign w:val="center"/>
            <w:hideMark/>
          </w:tcPr>
          <w:p w14:paraId="28E44687" w14:textId="77777777" w:rsidR="00427E2A" w:rsidRPr="00655928" w:rsidRDefault="00427E2A" w:rsidP="008866EF">
            <w:pPr>
              <w:jc w:val="center"/>
              <w:rPr>
                <w:bCs/>
                <w:szCs w:val="20"/>
              </w:rPr>
            </w:pPr>
            <w:r w:rsidRPr="00655928">
              <w:rPr>
                <w:bCs/>
                <w:szCs w:val="20"/>
              </w:rPr>
              <w:t>Descrição</w:t>
            </w:r>
          </w:p>
        </w:tc>
        <w:tc>
          <w:tcPr>
            <w:tcW w:w="962" w:type="pct"/>
            <w:vAlign w:val="center"/>
            <w:hideMark/>
          </w:tcPr>
          <w:p w14:paraId="587282CE" w14:textId="77777777" w:rsidR="00427E2A" w:rsidRPr="00655928" w:rsidRDefault="00427E2A" w:rsidP="008866EF">
            <w:pPr>
              <w:jc w:val="center"/>
              <w:rPr>
                <w:bCs/>
                <w:szCs w:val="20"/>
              </w:rPr>
            </w:pPr>
            <w:r w:rsidRPr="00655928">
              <w:rPr>
                <w:bCs/>
                <w:szCs w:val="20"/>
              </w:rPr>
              <w:t>Valor Total: R$</w:t>
            </w:r>
          </w:p>
        </w:tc>
      </w:tr>
      <w:tr w:rsidR="00427E2A" w:rsidRPr="00655928" w14:paraId="63F7F9EC" w14:textId="77777777" w:rsidTr="008866EF">
        <w:trPr>
          <w:tblCellSpacing w:w="0" w:type="dxa"/>
          <w:jc w:val="center"/>
        </w:trPr>
        <w:tc>
          <w:tcPr>
            <w:tcW w:w="570" w:type="pct"/>
            <w:vAlign w:val="center"/>
            <w:hideMark/>
          </w:tcPr>
          <w:p w14:paraId="74B5C06D" w14:textId="77777777" w:rsidR="00427E2A" w:rsidRPr="00655928" w:rsidRDefault="00427E2A" w:rsidP="008866EF">
            <w:pPr>
              <w:jc w:val="center"/>
              <w:rPr>
                <w:bCs/>
                <w:szCs w:val="20"/>
              </w:rPr>
            </w:pPr>
            <w:r w:rsidRPr="00655928">
              <w:rPr>
                <w:bCs/>
                <w:szCs w:val="20"/>
              </w:rPr>
              <w:t>1.</w:t>
            </w:r>
          </w:p>
        </w:tc>
        <w:tc>
          <w:tcPr>
            <w:tcW w:w="1422" w:type="pct"/>
            <w:vAlign w:val="center"/>
            <w:hideMark/>
          </w:tcPr>
          <w:p w14:paraId="7BA409CF" w14:textId="77777777" w:rsidR="00427E2A" w:rsidRPr="00655928" w:rsidRDefault="00427E2A" w:rsidP="008866EF">
            <w:pPr>
              <w:jc w:val="both"/>
              <w:rPr>
                <w:bCs/>
                <w:szCs w:val="20"/>
              </w:rPr>
            </w:pPr>
            <w:r w:rsidRPr="00655928">
              <w:rPr>
                <w:bCs/>
                <w:szCs w:val="20"/>
              </w:rPr>
              <w:t xml:space="preserve">Bens  </w:t>
            </w:r>
          </w:p>
        </w:tc>
        <w:tc>
          <w:tcPr>
            <w:tcW w:w="2046" w:type="pct"/>
            <w:vAlign w:val="center"/>
            <w:hideMark/>
          </w:tcPr>
          <w:p w14:paraId="5F193FE9" w14:textId="77777777" w:rsidR="00427E2A" w:rsidRPr="00655928" w:rsidRDefault="00427E2A" w:rsidP="008866EF">
            <w:pPr>
              <w:jc w:val="both"/>
              <w:rPr>
                <w:bCs/>
                <w:szCs w:val="20"/>
              </w:rPr>
            </w:pPr>
            <w:r w:rsidRPr="00655928">
              <w:rPr>
                <w:bCs/>
                <w:szCs w:val="20"/>
              </w:rPr>
              <w:t>Automóvel ABC 2.0</w:t>
            </w:r>
          </w:p>
        </w:tc>
        <w:tc>
          <w:tcPr>
            <w:tcW w:w="962" w:type="pct"/>
            <w:vAlign w:val="center"/>
            <w:hideMark/>
          </w:tcPr>
          <w:p w14:paraId="66B5B545" w14:textId="77777777" w:rsidR="00427E2A" w:rsidRPr="00655928" w:rsidRDefault="00427E2A" w:rsidP="008866EF">
            <w:pPr>
              <w:jc w:val="right"/>
              <w:rPr>
                <w:bCs/>
                <w:szCs w:val="20"/>
              </w:rPr>
            </w:pPr>
            <w:r w:rsidRPr="00655928">
              <w:rPr>
                <w:bCs/>
                <w:szCs w:val="20"/>
              </w:rPr>
              <w:t>2.600.000,00</w:t>
            </w:r>
          </w:p>
        </w:tc>
      </w:tr>
      <w:tr w:rsidR="00427E2A" w:rsidRPr="00655928" w14:paraId="15FE1FA6" w14:textId="77777777" w:rsidTr="008866EF">
        <w:trPr>
          <w:tblCellSpacing w:w="0" w:type="dxa"/>
          <w:jc w:val="center"/>
        </w:trPr>
        <w:tc>
          <w:tcPr>
            <w:tcW w:w="570" w:type="pct"/>
            <w:vAlign w:val="center"/>
            <w:hideMark/>
          </w:tcPr>
          <w:p w14:paraId="3B3BB51E" w14:textId="77777777" w:rsidR="00427E2A" w:rsidRPr="00655928" w:rsidRDefault="00427E2A" w:rsidP="008866EF">
            <w:pPr>
              <w:jc w:val="center"/>
              <w:rPr>
                <w:bCs/>
                <w:szCs w:val="20"/>
              </w:rPr>
            </w:pPr>
            <w:r w:rsidRPr="00655928">
              <w:rPr>
                <w:bCs/>
                <w:szCs w:val="20"/>
              </w:rPr>
              <w:t>2.</w:t>
            </w:r>
          </w:p>
        </w:tc>
        <w:tc>
          <w:tcPr>
            <w:tcW w:w="1422" w:type="pct"/>
            <w:vAlign w:val="center"/>
            <w:hideMark/>
          </w:tcPr>
          <w:p w14:paraId="7CA00654" w14:textId="77777777" w:rsidR="00427E2A" w:rsidRPr="00655928" w:rsidRDefault="00427E2A" w:rsidP="008866EF">
            <w:pPr>
              <w:jc w:val="both"/>
              <w:rPr>
                <w:bCs/>
                <w:szCs w:val="20"/>
              </w:rPr>
            </w:pPr>
            <w:r w:rsidRPr="00655928">
              <w:rPr>
                <w:bCs/>
                <w:szCs w:val="20"/>
              </w:rPr>
              <w:t xml:space="preserve">Operações Financeiras  </w:t>
            </w:r>
          </w:p>
        </w:tc>
        <w:tc>
          <w:tcPr>
            <w:tcW w:w="2046" w:type="pct"/>
            <w:vAlign w:val="center"/>
            <w:hideMark/>
          </w:tcPr>
          <w:p w14:paraId="221FBAD4" w14:textId="77777777" w:rsidR="00427E2A" w:rsidRPr="00655928" w:rsidRDefault="00427E2A" w:rsidP="008866EF">
            <w:pPr>
              <w:jc w:val="both"/>
              <w:rPr>
                <w:bCs/>
                <w:szCs w:val="20"/>
              </w:rPr>
            </w:pPr>
            <w:r w:rsidRPr="00655928">
              <w:rPr>
                <w:bCs/>
                <w:szCs w:val="20"/>
              </w:rPr>
              <w:t>Juros sobre empréstimos obtidos</w:t>
            </w:r>
          </w:p>
        </w:tc>
        <w:tc>
          <w:tcPr>
            <w:tcW w:w="962" w:type="pct"/>
            <w:vAlign w:val="center"/>
            <w:hideMark/>
          </w:tcPr>
          <w:p w14:paraId="364F29AA" w14:textId="77777777" w:rsidR="00427E2A" w:rsidRPr="00655928" w:rsidRDefault="00427E2A" w:rsidP="008866EF">
            <w:pPr>
              <w:jc w:val="right"/>
              <w:rPr>
                <w:bCs/>
                <w:szCs w:val="20"/>
              </w:rPr>
            </w:pPr>
            <w:r w:rsidRPr="00655928">
              <w:rPr>
                <w:bCs/>
                <w:szCs w:val="20"/>
              </w:rPr>
              <w:t>1.500.000,00</w:t>
            </w:r>
          </w:p>
        </w:tc>
      </w:tr>
      <w:tr w:rsidR="00427E2A" w:rsidRPr="00655928" w14:paraId="0F3FAECF" w14:textId="77777777" w:rsidTr="008866EF">
        <w:trPr>
          <w:tblCellSpacing w:w="0" w:type="dxa"/>
          <w:jc w:val="center"/>
        </w:trPr>
        <w:tc>
          <w:tcPr>
            <w:tcW w:w="570" w:type="pct"/>
            <w:vAlign w:val="center"/>
            <w:hideMark/>
          </w:tcPr>
          <w:p w14:paraId="5110E252" w14:textId="77777777" w:rsidR="00427E2A" w:rsidRPr="00655928" w:rsidRDefault="00427E2A" w:rsidP="008866EF">
            <w:pPr>
              <w:jc w:val="center"/>
              <w:rPr>
                <w:bCs/>
                <w:szCs w:val="20"/>
              </w:rPr>
            </w:pPr>
            <w:r w:rsidRPr="00655928">
              <w:rPr>
                <w:bCs/>
                <w:szCs w:val="20"/>
              </w:rPr>
              <w:t>3.</w:t>
            </w:r>
          </w:p>
        </w:tc>
        <w:tc>
          <w:tcPr>
            <w:tcW w:w="1422" w:type="pct"/>
            <w:vAlign w:val="center"/>
            <w:hideMark/>
          </w:tcPr>
          <w:p w14:paraId="0FC7346A" w14:textId="77777777" w:rsidR="00427E2A" w:rsidRPr="00655928" w:rsidRDefault="00427E2A" w:rsidP="008866EF">
            <w:pPr>
              <w:jc w:val="both"/>
              <w:rPr>
                <w:bCs/>
                <w:szCs w:val="20"/>
              </w:rPr>
            </w:pPr>
            <w:r w:rsidRPr="00655928">
              <w:rPr>
                <w:bCs/>
                <w:szCs w:val="20"/>
              </w:rPr>
              <w:t xml:space="preserve">Serviços  </w:t>
            </w:r>
          </w:p>
        </w:tc>
        <w:tc>
          <w:tcPr>
            <w:tcW w:w="2046" w:type="pct"/>
            <w:vAlign w:val="center"/>
            <w:hideMark/>
          </w:tcPr>
          <w:p w14:paraId="68328B11" w14:textId="77777777" w:rsidR="00427E2A" w:rsidRPr="00655928" w:rsidRDefault="00427E2A" w:rsidP="008866EF">
            <w:pPr>
              <w:jc w:val="both"/>
              <w:rPr>
                <w:bCs/>
                <w:szCs w:val="20"/>
              </w:rPr>
            </w:pPr>
            <w:r w:rsidRPr="00655928">
              <w:rPr>
                <w:bCs/>
                <w:szCs w:val="20"/>
              </w:rPr>
              <w:t>Serviços de assistência técnica</w:t>
            </w:r>
          </w:p>
        </w:tc>
        <w:tc>
          <w:tcPr>
            <w:tcW w:w="962" w:type="pct"/>
            <w:vAlign w:val="center"/>
            <w:hideMark/>
          </w:tcPr>
          <w:p w14:paraId="760DECBB" w14:textId="77777777" w:rsidR="00427E2A" w:rsidRPr="00655928" w:rsidRDefault="00427E2A" w:rsidP="008866EF">
            <w:pPr>
              <w:jc w:val="right"/>
              <w:rPr>
                <w:bCs/>
                <w:szCs w:val="20"/>
              </w:rPr>
            </w:pPr>
            <w:r w:rsidRPr="00655928">
              <w:rPr>
                <w:bCs/>
                <w:szCs w:val="20"/>
              </w:rPr>
              <w:t>1.000.000,00</w:t>
            </w:r>
          </w:p>
        </w:tc>
      </w:tr>
      <w:tr w:rsidR="00427E2A" w:rsidRPr="00655928" w14:paraId="344FCCEA" w14:textId="77777777" w:rsidTr="008866EF">
        <w:trPr>
          <w:tblCellSpacing w:w="0" w:type="dxa"/>
          <w:jc w:val="center"/>
        </w:trPr>
        <w:tc>
          <w:tcPr>
            <w:tcW w:w="570" w:type="pct"/>
            <w:vAlign w:val="center"/>
            <w:hideMark/>
          </w:tcPr>
          <w:p w14:paraId="1921EBD5" w14:textId="77777777" w:rsidR="00427E2A" w:rsidRPr="00655928" w:rsidRDefault="00427E2A" w:rsidP="008866EF">
            <w:pPr>
              <w:jc w:val="center"/>
              <w:rPr>
                <w:bCs/>
                <w:szCs w:val="20"/>
              </w:rPr>
            </w:pPr>
            <w:r w:rsidRPr="00655928">
              <w:rPr>
                <w:bCs/>
                <w:szCs w:val="20"/>
              </w:rPr>
              <w:t>.</w:t>
            </w:r>
          </w:p>
        </w:tc>
        <w:tc>
          <w:tcPr>
            <w:tcW w:w="1422" w:type="pct"/>
            <w:vAlign w:val="center"/>
            <w:hideMark/>
          </w:tcPr>
          <w:p w14:paraId="4560F96F" w14:textId="77777777" w:rsidR="00427E2A" w:rsidRPr="00655928" w:rsidRDefault="00427E2A" w:rsidP="008866EF">
            <w:pPr>
              <w:jc w:val="both"/>
              <w:rPr>
                <w:bCs/>
                <w:szCs w:val="20"/>
              </w:rPr>
            </w:pPr>
            <w:r w:rsidRPr="00655928">
              <w:rPr>
                <w:bCs/>
                <w:szCs w:val="20"/>
              </w:rPr>
              <w:t xml:space="preserve">Bens  </w:t>
            </w:r>
          </w:p>
        </w:tc>
        <w:tc>
          <w:tcPr>
            <w:tcW w:w="2046" w:type="pct"/>
            <w:vAlign w:val="center"/>
            <w:hideMark/>
          </w:tcPr>
          <w:p w14:paraId="344DF3DD" w14:textId="77777777" w:rsidR="00427E2A" w:rsidRPr="00655928" w:rsidRDefault="00427E2A" w:rsidP="008866EF">
            <w:pPr>
              <w:jc w:val="both"/>
              <w:rPr>
                <w:bCs/>
                <w:szCs w:val="20"/>
              </w:rPr>
            </w:pPr>
            <w:r w:rsidRPr="00655928">
              <w:rPr>
                <w:bCs/>
                <w:szCs w:val="20"/>
              </w:rPr>
              <w:t>Automóvel ABC 1.6</w:t>
            </w:r>
          </w:p>
        </w:tc>
        <w:tc>
          <w:tcPr>
            <w:tcW w:w="962" w:type="pct"/>
            <w:vAlign w:val="center"/>
            <w:hideMark/>
          </w:tcPr>
          <w:p w14:paraId="2D912546" w14:textId="77777777" w:rsidR="00427E2A" w:rsidRPr="00655928" w:rsidRDefault="00427E2A" w:rsidP="008866EF">
            <w:pPr>
              <w:jc w:val="right"/>
              <w:rPr>
                <w:bCs/>
                <w:szCs w:val="20"/>
              </w:rPr>
            </w:pPr>
            <w:r w:rsidRPr="00655928">
              <w:rPr>
                <w:bCs/>
                <w:szCs w:val="20"/>
              </w:rPr>
              <w:t>900.000,00</w:t>
            </w:r>
          </w:p>
        </w:tc>
      </w:tr>
      <w:tr w:rsidR="00427E2A" w:rsidRPr="00655928" w14:paraId="7D3BA6F8" w14:textId="77777777" w:rsidTr="008866EF">
        <w:trPr>
          <w:tblCellSpacing w:w="0" w:type="dxa"/>
          <w:jc w:val="center"/>
        </w:trPr>
        <w:tc>
          <w:tcPr>
            <w:tcW w:w="570" w:type="pct"/>
            <w:vAlign w:val="center"/>
          </w:tcPr>
          <w:p w14:paraId="747508B8" w14:textId="77777777" w:rsidR="00427E2A" w:rsidRPr="00FA38A0" w:rsidDel="00F17956" w:rsidRDefault="00427E2A" w:rsidP="008866EF">
            <w:pPr>
              <w:jc w:val="center"/>
              <w:rPr>
                <w:bCs/>
                <w:szCs w:val="20"/>
                <w:highlight w:val="yellow"/>
              </w:rPr>
            </w:pPr>
            <w:r w:rsidRPr="00FA38A0">
              <w:rPr>
                <w:bCs/>
                <w:szCs w:val="20"/>
                <w:highlight w:val="yellow"/>
              </w:rPr>
              <w:t>5.</w:t>
            </w:r>
          </w:p>
        </w:tc>
        <w:tc>
          <w:tcPr>
            <w:tcW w:w="1422" w:type="pct"/>
            <w:vAlign w:val="center"/>
          </w:tcPr>
          <w:p w14:paraId="48DC6145" w14:textId="77777777" w:rsidR="00427E2A" w:rsidRPr="00FA38A0" w:rsidRDefault="00427E2A" w:rsidP="008866EF">
            <w:pPr>
              <w:jc w:val="both"/>
              <w:rPr>
                <w:bCs/>
                <w:szCs w:val="20"/>
                <w:highlight w:val="yellow"/>
              </w:rPr>
            </w:pPr>
            <w:r w:rsidRPr="00FA38A0">
              <w:rPr>
                <w:bCs/>
                <w:szCs w:val="20"/>
                <w:highlight w:val="yellow"/>
              </w:rPr>
              <w:t>Bens</w:t>
            </w:r>
          </w:p>
        </w:tc>
        <w:tc>
          <w:tcPr>
            <w:tcW w:w="2046" w:type="pct"/>
            <w:vAlign w:val="center"/>
          </w:tcPr>
          <w:p w14:paraId="498C7998" w14:textId="77777777" w:rsidR="00427E2A" w:rsidRPr="00FA38A0" w:rsidRDefault="00427E2A" w:rsidP="008866EF">
            <w:pPr>
              <w:jc w:val="both"/>
              <w:rPr>
                <w:bCs/>
                <w:szCs w:val="20"/>
                <w:highlight w:val="yellow"/>
              </w:rPr>
            </w:pPr>
            <w:r w:rsidRPr="00FA38A0">
              <w:rPr>
                <w:bCs/>
                <w:szCs w:val="20"/>
                <w:highlight w:val="yellow"/>
              </w:rPr>
              <w:t>Commodity A</w:t>
            </w:r>
          </w:p>
        </w:tc>
        <w:tc>
          <w:tcPr>
            <w:tcW w:w="962" w:type="pct"/>
            <w:vAlign w:val="center"/>
          </w:tcPr>
          <w:p w14:paraId="2D219AC8" w14:textId="77777777" w:rsidR="00427E2A" w:rsidRPr="00FA38A0" w:rsidRDefault="00427E2A" w:rsidP="008866EF">
            <w:pPr>
              <w:jc w:val="right"/>
              <w:rPr>
                <w:bCs/>
                <w:szCs w:val="20"/>
                <w:highlight w:val="yellow"/>
              </w:rPr>
            </w:pPr>
            <w:r w:rsidRPr="00FA38A0">
              <w:rPr>
                <w:bCs/>
                <w:szCs w:val="20"/>
                <w:highlight w:val="yellow"/>
              </w:rPr>
              <w:t>800.000,00</w:t>
            </w:r>
          </w:p>
        </w:tc>
      </w:tr>
      <w:tr w:rsidR="00427E2A" w:rsidRPr="00655928" w14:paraId="00339356" w14:textId="77777777" w:rsidTr="008866EF">
        <w:trPr>
          <w:tblCellSpacing w:w="0" w:type="dxa"/>
          <w:jc w:val="center"/>
        </w:trPr>
        <w:tc>
          <w:tcPr>
            <w:tcW w:w="570" w:type="pct"/>
            <w:vAlign w:val="center"/>
            <w:hideMark/>
          </w:tcPr>
          <w:p w14:paraId="748180C3" w14:textId="77777777" w:rsidR="00427E2A" w:rsidRPr="00655928" w:rsidRDefault="00427E2A" w:rsidP="008866EF">
            <w:pPr>
              <w:jc w:val="center"/>
              <w:rPr>
                <w:bCs/>
                <w:szCs w:val="20"/>
              </w:rPr>
            </w:pPr>
            <w:r>
              <w:rPr>
                <w:bCs/>
                <w:szCs w:val="20"/>
              </w:rPr>
              <w:t>6</w:t>
            </w:r>
            <w:r w:rsidRPr="00655928">
              <w:rPr>
                <w:bCs/>
                <w:szCs w:val="20"/>
              </w:rPr>
              <w:t>.</w:t>
            </w:r>
          </w:p>
        </w:tc>
        <w:tc>
          <w:tcPr>
            <w:tcW w:w="1422" w:type="pct"/>
            <w:vAlign w:val="center"/>
            <w:hideMark/>
          </w:tcPr>
          <w:p w14:paraId="27359EAB" w14:textId="77777777" w:rsidR="00427E2A" w:rsidRPr="00655928" w:rsidRDefault="00427E2A" w:rsidP="008866EF">
            <w:pPr>
              <w:jc w:val="both"/>
              <w:rPr>
                <w:bCs/>
                <w:szCs w:val="20"/>
              </w:rPr>
            </w:pPr>
            <w:r w:rsidRPr="00655928">
              <w:rPr>
                <w:bCs/>
                <w:szCs w:val="20"/>
              </w:rPr>
              <w:t xml:space="preserve">Serviços  </w:t>
            </w:r>
          </w:p>
        </w:tc>
        <w:tc>
          <w:tcPr>
            <w:tcW w:w="2046" w:type="pct"/>
            <w:vAlign w:val="center"/>
            <w:hideMark/>
          </w:tcPr>
          <w:p w14:paraId="4F14DA44" w14:textId="77777777" w:rsidR="00427E2A" w:rsidRPr="00655928" w:rsidRDefault="00427E2A" w:rsidP="008866EF">
            <w:pPr>
              <w:jc w:val="both"/>
              <w:rPr>
                <w:bCs/>
                <w:szCs w:val="20"/>
              </w:rPr>
            </w:pPr>
            <w:r w:rsidRPr="00655928">
              <w:rPr>
                <w:bCs/>
                <w:szCs w:val="20"/>
              </w:rPr>
              <w:t>Propaganda e publicidade</w:t>
            </w:r>
          </w:p>
        </w:tc>
        <w:tc>
          <w:tcPr>
            <w:tcW w:w="962" w:type="pct"/>
            <w:vAlign w:val="center"/>
            <w:hideMark/>
          </w:tcPr>
          <w:p w14:paraId="6E063BDE" w14:textId="77777777" w:rsidR="00427E2A" w:rsidRPr="00655928" w:rsidRDefault="00427E2A" w:rsidP="008866EF">
            <w:pPr>
              <w:jc w:val="right"/>
              <w:rPr>
                <w:bCs/>
                <w:szCs w:val="20"/>
              </w:rPr>
            </w:pPr>
            <w:r w:rsidRPr="00655928">
              <w:rPr>
                <w:bCs/>
                <w:szCs w:val="20"/>
              </w:rPr>
              <w:t>500.000,00</w:t>
            </w:r>
          </w:p>
        </w:tc>
      </w:tr>
      <w:tr w:rsidR="00427E2A" w:rsidRPr="00655928" w14:paraId="1B8C62CF" w14:textId="77777777" w:rsidTr="008866EF">
        <w:trPr>
          <w:tblCellSpacing w:w="0" w:type="dxa"/>
          <w:jc w:val="center"/>
        </w:trPr>
        <w:tc>
          <w:tcPr>
            <w:tcW w:w="570" w:type="pct"/>
            <w:vAlign w:val="center"/>
            <w:hideMark/>
          </w:tcPr>
          <w:p w14:paraId="55A7FC12" w14:textId="77777777" w:rsidR="00427E2A" w:rsidRPr="00655928" w:rsidRDefault="00427E2A" w:rsidP="008866EF">
            <w:pPr>
              <w:jc w:val="center"/>
              <w:rPr>
                <w:bCs/>
                <w:szCs w:val="20"/>
              </w:rPr>
            </w:pPr>
            <w:r>
              <w:rPr>
                <w:bCs/>
                <w:szCs w:val="20"/>
              </w:rPr>
              <w:t>7</w:t>
            </w:r>
            <w:r w:rsidRPr="00655928">
              <w:rPr>
                <w:bCs/>
                <w:szCs w:val="20"/>
              </w:rPr>
              <w:t>.</w:t>
            </w:r>
          </w:p>
        </w:tc>
        <w:tc>
          <w:tcPr>
            <w:tcW w:w="1422" w:type="pct"/>
            <w:vAlign w:val="center"/>
            <w:hideMark/>
          </w:tcPr>
          <w:p w14:paraId="287E105D" w14:textId="77777777" w:rsidR="00427E2A" w:rsidRPr="00655928" w:rsidRDefault="00427E2A" w:rsidP="008866EF">
            <w:pPr>
              <w:jc w:val="both"/>
              <w:rPr>
                <w:bCs/>
                <w:szCs w:val="20"/>
              </w:rPr>
            </w:pPr>
            <w:r w:rsidRPr="00655928">
              <w:rPr>
                <w:bCs/>
                <w:szCs w:val="20"/>
              </w:rPr>
              <w:t xml:space="preserve">Direitos  </w:t>
            </w:r>
          </w:p>
        </w:tc>
        <w:tc>
          <w:tcPr>
            <w:tcW w:w="2046" w:type="pct"/>
            <w:vAlign w:val="center"/>
            <w:hideMark/>
          </w:tcPr>
          <w:p w14:paraId="07468F23" w14:textId="77777777" w:rsidR="00427E2A" w:rsidRPr="00655928" w:rsidRDefault="00427E2A" w:rsidP="008866EF">
            <w:pPr>
              <w:jc w:val="both"/>
              <w:rPr>
                <w:bCs/>
                <w:szCs w:val="20"/>
              </w:rPr>
            </w:pPr>
            <w:r w:rsidRPr="00655928">
              <w:rPr>
                <w:bCs/>
                <w:szCs w:val="20"/>
              </w:rPr>
              <w:t>Direitos de exploração de minérios</w:t>
            </w:r>
          </w:p>
        </w:tc>
        <w:tc>
          <w:tcPr>
            <w:tcW w:w="962" w:type="pct"/>
            <w:vAlign w:val="center"/>
            <w:hideMark/>
          </w:tcPr>
          <w:p w14:paraId="38EDF2E7" w14:textId="77777777" w:rsidR="00427E2A" w:rsidRPr="00655928" w:rsidRDefault="00427E2A" w:rsidP="008866EF">
            <w:pPr>
              <w:jc w:val="right"/>
              <w:rPr>
                <w:bCs/>
                <w:szCs w:val="20"/>
              </w:rPr>
            </w:pPr>
            <w:r w:rsidRPr="00655928">
              <w:rPr>
                <w:bCs/>
                <w:szCs w:val="20"/>
              </w:rPr>
              <w:t>450.000,00</w:t>
            </w:r>
          </w:p>
        </w:tc>
      </w:tr>
      <w:tr w:rsidR="00427E2A" w:rsidRPr="00655928" w14:paraId="0DD70031" w14:textId="77777777" w:rsidTr="008866EF">
        <w:trPr>
          <w:tblCellSpacing w:w="0" w:type="dxa"/>
          <w:jc w:val="center"/>
        </w:trPr>
        <w:tc>
          <w:tcPr>
            <w:tcW w:w="570" w:type="pct"/>
            <w:vAlign w:val="center"/>
          </w:tcPr>
          <w:p w14:paraId="73B75F56" w14:textId="77777777" w:rsidR="00427E2A" w:rsidRPr="00FA38A0" w:rsidDel="00F17956" w:rsidRDefault="00427E2A" w:rsidP="008866EF">
            <w:pPr>
              <w:jc w:val="center"/>
              <w:rPr>
                <w:bCs/>
                <w:szCs w:val="20"/>
                <w:highlight w:val="yellow"/>
              </w:rPr>
            </w:pPr>
            <w:r w:rsidRPr="00FA38A0">
              <w:rPr>
                <w:bCs/>
                <w:szCs w:val="20"/>
                <w:highlight w:val="yellow"/>
              </w:rPr>
              <w:t>8.</w:t>
            </w:r>
          </w:p>
        </w:tc>
        <w:tc>
          <w:tcPr>
            <w:tcW w:w="1422" w:type="pct"/>
            <w:vAlign w:val="center"/>
          </w:tcPr>
          <w:p w14:paraId="5CD152A9" w14:textId="77777777" w:rsidR="00427E2A" w:rsidRPr="00FA38A0" w:rsidRDefault="00427E2A" w:rsidP="008866EF">
            <w:pPr>
              <w:jc w:val="both"/>
              <w:rPr>
                <w:bCs/>
                <w:szCs w:val="20"/>
                <w:highlight w:val="yellow"/>
              </w:rPr>
            </w:pPr>
            <w:r w:rsidRPr="00FA38A0">
              <w:rPr>
                <w:bCs/>
                <w:szCs w:val="20"/>
                <w:highlight w:val="yellow"/>
              </w:rPr>
              <w:t>Bens</w:t>
            </w:r>
          </w:p>
        </w:tc>
        <w:tc>
          <w:tcPr>
            <w:tcW w:w="2046" w:type="pct"/>
            <w:vAlign w:val="center"/>
          </w:tcPr>
          <w:p w14:paraId="655D174D" w14:textId="77777777" w:rsidR="00427E2A" w:rsidRPr="00FA38A0" w:rsidRDefault="00427E2A" w:rsidP="008866EF">
            <w:pPr>
              <w:jc w:val="both"/>
              <w:rPr>
                <w:bCs/>
                <w:szCs w:val="20"/>
                <w:highlight w:val="yellow"/>
              </w:rPr>
            </w:pPr>
            <w:r w:rsidRPr="00FA38A0">
              <w:rPr>
                <w:bCs/>
                <w:szCs w:val="20"/>
                <w:highlight w:val="yellow"/>
              </w:rPr>
              <w:t>Commodity B</w:t>
            </w:r>
          </w:p>
        </w:tc>
        <w:tc>
          <w:tcPr>
            <w:tcW w:w="962" w:type="pct"/>
            <w:vAlign w:val="center"/>
          </w:tcPr>
          <w:p w14:paraId="3F53D31E" w14:textId="77777777" w:rsidR="00427E2A" w:rsidRPr="00FA38A0" w:rsidRDefault="00427E2A" w:rsidP="008866EF">
            <w:pPr>
              <w:jc w:val="right"/>
              <w:rPr>
                <w:bCs/>
                <w:szCs w:val="20"/>
                <w:highlight w:val="yellow"/>
              </w:rPr>
            </w:pPr>
            <w:r w:rsidRPr="00FA38A0">
              <w:rPr>
                <w:bCs/>
                <w:szCs w:val="20"/>
                <w:highlight w:val="yellow"/>
              </w:rPr>
              <w:t>400.000,00</w:t>
            </w:r>
          </w:p>
        </w:tc>
      </w:tr>
      <w:tr w:rsidR="00427E2A" w:rsidRPr="00655928" w14:paraId="13112B6C" w14:textId="77777777" w:rsidTr="008866EF">
        <w:trPr>
          <w:tblCellSpacing w:w="0" w:type="dxa"/>
          <w:jc w:val="center"/>
        </w:trPr>
        <w:tc>
          <w:tcPr>
            <w:tcW w:w="570" w:type="pct"/>
            <w:vAlign w:val="center"/>
          </w:tcPr>
          <w:p w14:paraId="0C2F068F" w14:textId="77777777" w:rsidR="00427E2A" w:rsidRPr="00FA38A0" w:rsidRDefault="00427E2A" w:rsidP="008866EF">
            <w:pPr>
              <w:jc w:val="center"/>
              <w:rPr>
                <w:bCs/>
                <w:szCs w:val="20"/>
                <w:highlight w:val="yellow"/>
              </w:rPr>
            </w:pPr>
            <w:r w:rsidRPr="00FA38A0">
              <w:rPr>
                <w:bCs/>
                <w:szCs w:val="20"/>
                <w:highlight w:val="yellow"/>
              </w:rPr>
              <w:t>9.</w:t>
            </w:r>
          </w:p>
        </w:tc>
        <w:tc>
          <w:tcPr>
            <w:tcW w:w="1422" w:type="pct"/>
            <w:vAlign w:val="center"/>
          </w:tcPr>
          <w:p w14:paraId="031B5C9E" w14:textId="77777777" w:rsidR="00427E2A" w:rsidRPr="00FA38A0" w:rsidRDefault="00427E2A" w:rsidP="008866EF">
            <w:pPr>
              <w:jc w:val="both"/>
              <w:rPr>
                <w:bCs/>
                <w:szCs w:val="20"/>
                <w:highlight w:val="yellow"/>
              </w:rPr>
            </w:pPr>
            <w:r w:rsidRPr="00FA38A0">
              <w:rPr>
                <w:bCs/>
                <w:szCs w:val="20"/>
                <w:highlight w:val="yellow"/>
              </w:rPr>
              <w:t>Bens</w:t>
            </w:r>
          </w:p>
        </w:tc>
        <w:tc>
          <w:tcPr>
            <w:tcW w:w="2046" w:type="pct"/>
            <w:vAlign w:val="center"/>
          </w:tcPr>
          <w:p w14:paraId="4BBCC382" w14:textId="77777777" w:rsidR="00427E2A" w:rsidRPr="00FA38A0" w:rsidRDefault="00427E2A" w:rsidP="008866EF">
            <w:pPr>
              <w:jc w:val="both"/>
              <w:rPr>
                <w:bCs/>
                <w:szCs w:val="20"/>
                <w:highlight w:val="yellow"/>
              </w:rPr>
            </w:pPr>
            <w:r w:rsidRPr="00FA38A0">
              <w:rPr>
                <w:bCs/>
                <w:szCs w:val="20"/>
                <w:highlight w:val="yellow"/>
              </w:rPr>
              <w:t>Commodity A</w:t>
            </w:r>
          </w:p>
        </w:tc>
        <w:tc>
          <w:tcPr>
            <w:tcW w:w="962" w:type="pct"/>
            <w:vAlign w:val="center"/>
          </w:tcPr>
          <w:p w14:paraId="23A52F38" w14:textId="77777777" w:rsidR="00427E2A" w:rsidRPr="00FA38A0" w:rsidRDefault="00427E2A" w:rsidP="008866EF">
            <w:pPr>
              <w:jc w:val="right"/>
              <w:rPr>
                <w:bCs/>
                <w:szCs w:val="20"/>
                <w:highlight w:val="yellow"/>
              </w:rPr>
            </w:pPr>
            <w:r w:rsidRPr="00FA38A0">
              <w:rPr>
                <w:bCs/>
                <w:szCs w:val="20"/>
                <w:highlight w:val="yellow"/>
              </w:rPr>
              <w:t>250.000,00</w:t>
            </w:r>
          </w:p>
        </w:tc>
      </w:tr>
    </w:tbl>
    <w:p w14:paraId="14BB8AEE" w14:textId="77777777" w:rsidR="00427E2A" w:rsidRPr="001A682C" w:rsidRDefault="00427E2A" w:rsidP="00427E2A">
      <w:pPr>
        <w:ind w:firstLine="708"/>
        <w:jc w:val="both"/>
        <w:rPr>
          <w:bCs/>
          <w:szCs w:val="20"/>
        </w:rPr>
      </w:pPr>
      <w:r>
        <w:rPr>
          <w:bCs/>
          <w:szCs w:val="20"/>
        </w:rPr>
        <w:tab/>
      </w:r>
      <w:r>
        <w:rPr>
          <w:bCs/>
          <w:szCs w:val="20"/>
        </w:rPr>
        <w:tab/>
      </w:r>
      <w:r>
        <w:rPr>
          <w:bCs/>
          <w:szCs w:val="20"/>
        </w:rPr>
        <w:tab/>
      </w:r>
      <w:r>
        <w:rPr>
          <w:bCs/>
          <w:szCs w:val="20"/>
        </w:rPr>
        <w:tab/>
      </w:r>
      <w:r>
        <w:rPr>
          <w:bCs/>
          <w:szCs w:val="20"/>
        </w:rPr>
        <w:tab/>
      </w:r>
      <w:r>
        <w:rPr>
          <w:bCs/>
          <w:szCs w:val="20"/>
        </w:rPr>
        <w:tab/>
        <w:t xml:space="preserve">      </w:t>
      </w:r>
      <w:r w:rsidRPr="001A682C">
        <w:rPr>
          <w:bCs/>
          <w:szCs w:val="20"/>
        </w:rPr>
        <w:t xml:space="preserve">E assim por diante. </w:t>
      </w:r>
    </w:p>
    <w:p w14:paraId="5C6FA353" w14:textId="77777777" w:rsidR="00427E2A" w:rsidRPr="001A682C" w:rsidRDefault="00427E2A" w:rsidP="00427E2A">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655928" w14:paraId="4FA0E8AB" w14:textId="77777777" w:rsidTr="008866E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1D97D18"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REGISTRO X320: OPERAÇÕES COM O EXTERIOR – IMPORTAÇÕES (SAÍDAS DE DIVISAS)</w:t>
            </w:r>
          </w:p>
        </w:tc>
      </w:tr>
      <w:tr w:rsidR="00427E2A" w:rsidRPr="00655928" w14:paraId="1A0CE605" w14:textId="77777777" w:rsidTr="008866E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B0AD7FD"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7E1C42">
              <w:rPr>
                <w:rFonts w:eastAsia="Times New Roman"/>
                <w:b/>
                <w:bCs/>
                <w:color w:val="000000"/>
                <w:szCs w:val="20"/>
                <w:lang w:eastAsia="pt-BR"/>
              </w:rPr>
              <w:t>REGRA_UM_REGISTRO_X320</w:t>
            </w:r>
            <w:r>
              <w:rPr>
                <w:rFonts w:eastAsia="Times New Roman"/>
                <w:b/>
                <w:bCs/>
                <w:color w:val="000000"/>
                <w:szCs w:val="20"/>
                <w:lang w:eastAsia="pt-BR"/>
              </w:rPr>
              <w:t xml:space="preserve">; </w:t>
            </w:r>
            <w:r w:rsidRPr="007E1C42">
              <w:rPr>
                <w:rFonts w:eastAsia="Times New Roman"/>
                <w:b/>
                <w:bCs/>
                <w:color w:val="000000"/>
                <w:szCs w:val="20"/>
                <w:lang w:eastAsia="pt-BR"/>
              </w:rPr>
              <w:t>REGRA_X330_NAO_PREENCHIDO</w:t>
            </w:r>
            <w:r>
              <w:rPr>
                <w:rFonts w:eastAsia="Times New Roman"/>
                <w:b/>
                <w:bCs/>
                <w:color w:val="000000"/>
                <w:szCs w:val="20"/>
                <w:lang w:eastAsia="pt-BR"/>
              </w:rPr>
              <w:t xml:space="preserve">; </w:t>
            </w:r>
            <w:r w:rsidRPr="007E1C42">
              <w:rPr>
                <w:rFonts w:eastAsia="Times New Roman"/>
                <w:b/>
                <w:bCs/>
                <w:color w:val="000000"/>
                <w:szCs w:val="20"/>
                <w:lang w:eastAsia="pt-BR"/>
              </w:rPr>
              <w:t>REGRA_SOMATORIA_VALOR_OPERACAO</w:t>
            </w:r>
            <w:r>
              <w:rPr>
                <w:rFonts w:eastAsia="Times New Roman"/>
                <w:b/>
                <w:bCs/>
                <w:color w:val="000000"/>
                <w:szCs w:val="20"/>
                <w:lang w:eastAsia="pt-BR"/>
              </w:rPr>
              <w:t xml:space="preserve">; </w:t>
            </w:r>
            <w:r w:rsidRPr="007E1C42">
              <w:rPr>
                <w:rFonts w:eastAsia="Times New Roman"/>
                <w:b/>
                <w:bCs/>
                <w:color w:val="000000"/>
                <w:szCs w:val="20"/>
                <w:lang w:eastAsia="pt-BR"/>
              </w:rPr>
              <w:t>REGRA_TOT_OPER_NAO_ESPECIFICADA</w:t>
            </w:r>
          </w:p>
        </w:tc>
      </w:tr>
      <w:tr w:rsidR="00427E2A" w:rsidRPr="00655928" w14:paraId="3E9DF92B" w14:textId="77777777" w:rsidTr="008866E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E110E0"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515106"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Ocorrência –  0:N</w:t>
            </w:r>
          </w:p>
        </w:tc>
      </w:tr>
      <w:tr w:rsidR="00427E2A" w:rsidRPr="00655928" w14:paraId="60A75A76" w14:textId="77777777" w:rsidTr="008866E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CC3FB" w14:textId="77777777" w:rsidR="00427E2A" w:rsidRPr="007E1C42" w:rsidRDefault="00427E2A" w:rsidP="008866EF">
            <w:pPr>
              <w:rPr>
                <w:rFonts w:eastAsia="Times New Roman"/>
                <w:b/>
                <w:bCs/>
                <w:color w:val="000000"/>
                <w:szCs w:val="20"/>
                <w:lang w:eastAsia="pt-BR"/>
              </w:rPr>
            </w:pPr>
            <w:r w:rsidRPr="007E1C42">
              <w:rPr>
                <w:rFonts w:eastAsia="Times New Roman"/>
                <w:b/>
                <w:bCs/>
                <w:color w:val="000000"/>
                <w:szCs w:val="20"/>
                <w:lang w:eastAsia="pt-BR"/>
              </w:rPr>
              <w:t>Campo(s) chave: NUM_ORD</w:t>
            </w:r>
          </w:p>
        </w:tc>
      </w:tr>
    </w:tbl>
    <w:p w14:paraId="0F463863" w14:textId="77777777" w:rsidR="00427E2A" w:rsidRDefault="00427E2A" w:rsidP="00427E2A">
      <w:pPr>
        <w:jc w:val="center"/>
        <w:rPr>
          <w:b/>
          <w:szCs w:val="20"/>
        </w:rPr>
      </w:pPr>
    </w:p>
    <w:tbl>
      <w:tblPr>
        <w:tblW w:w="15420" w:type="dxa"/>
        <w:tblCellMar>
          <w:left w:w="70" w:type="dxa"/>
          <w:right w:w="70" w:type="dxa"/>
        </w:tblCellMar>
        <w:tblLook w:val="04A0" w:firstRow="1" w:lastRow="0" w:firstColumn="1" w:lastColumn="0" w:noHBand="0" w:noVBand="1"/>
      </w:tblPr>
      <w:tblGrid>
        <w:gridCol w:w="1539"/>
        <w:gridCol w:w="1860"/>
        <w:gridCol w:w="6812"/>
        <w:gridCol w:w="876"/>
        <w:gridCol w:w="983"/>
        <w:gridCol w:w="911"/>
        <w:gridCol w:w="1276"/>
        <w:gridCol w:w="1163"/>
      </w:tblGrid>
      <w:tr w:rsidR="00427E2A" w:rsidRPr="00655928" w14:paraId="592DB451" w14:textId="77777777" w:rsidTr="008866EF">
        <w:trPr>
          <w:trHeight w:val="525"/>
        </w:trPr>
        <w:tc>
          <w:tcPr>
            <w:tcW w:w="153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3EDE770"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D47361"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Campo</w:t>
            </w:r>
          </w:p>
        </w:tc>
        <w:tc>
          <w:tcPr>
            <w:tcW w:w="6812" w:type="dxa"/>
            <w:tcBorders>
              <w:top w:val="single" w:sz="8" w:space="0" w:color="auto"/>
              <w:left w:val="nil"/>
              <w:bottom w:val="single" w:sz="8" w:space="0" w:color="auto"/>
              <w:right w:val="single" w:sz="8" w:space="0" w:color="auto"/>
            </w:tcBorders>
            <w:shd w:val="clear" w:color="000000" w:fill="D0CECE"/>
            <w:vAlign w:val="center"/>
            <w:hideMark/>
          </w:tcPr>
          <w:p w14:paraId="795B12D9"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Descrição</w:t>
            </w:r>
          </w:p>
        </w:tc>
        <w:tc>
          <w:tcPr>
            <w:tcW w:w="876" w:type="dxa"/>
            <w:tcBorders>
              <w:top w:val="single" w:sz="8" w:space="0" w:color="auto"/>
              <w:left w:val="nil"/>
              <w:bottom w:val="single" w:sz="8" w:space="0" w:color="auto"/>
              <w:right w:val="single" w:sz="8" w:space="0" w:color="auto"/>
            </w:tcBorders>
            <w:shd w:val="clear" w:color="000000" w:fill="D0CECE"/>
            <w:vAlign w:val="center"/>
            <w:hideMark/>
          </w:tcPr>
          <w:p w14:paraId="35EEFB08"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Tipo</w:t>
            </w:r>
          </w:p>
        </w:tc>
        <w:tc>
          <w:tcPr>
            <w:tcW w:w="983" w:type="dxa"/>
            <w:tcBorders>
              <w:top w:val="single" w:sz="8" w:space="0" w:color="auto"/>
              <w:left w:val="nil"/>
              <w:bottom w:val="single" w:sz="8" w:space="0" w:color="auto"/>
              <w:right w:val="single" w:sz="8" w:space="0" w:color="auto"/>
            </w:tcBorders>
            <w:shd w:val="clear" w:color="000000" w:fill="D0CECE"/>
            <w:vAlign w:val="center"/>
            <w:hideMark/>
          </w:tcPr>
          <w:p w14:paraId="2C212079"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Tamanh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DE78F23"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Decimal</w:t>
            </w:r>
          </w:p>
        </w:tc>
        <w:tc>
          <w:tcPr>
            <w:tcW w:w="1276" w:type="dxa"/>
            <w:tcBorders>
              <w:top w:val="single" w:sz="8" w:space="0" w:color="auto"/>
              <w:left w:val="nil"/>
              <w:bottom w:val="single" w:sz="8" w:space="0" w:color="auto"/>
              <w:right w:val="single" w:sz="8" w:space="0" w:color="auto"/>
            </w:tcBorders>
            <w:shd w:val="clear" w:color="000000" w:fill="D0CECE"/>
            <w:vAlign w:val="center"/>
            <w:hideMark/>
          </w:tcPr>
          <w:p w14:paraId="076AE8A4"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B6B9486"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Obrigatório</w:t>
            </w:r>
          </w:p>
        </w:tc>
      </w:tr>
      <w:tr w:rsidR="00427E2A" w:rsidRPr="00655928" w14:paraId="6E6CCA99" w14:textId="77777777" w:rsidTr="008866EF">
        <w:trPr>
          <w:trHeight w:val="315"/>
        </w:trPr>
        <w:tc>
          <w:tcPr>
            <w:tcW w:w="1539" w:type="dxa"/>
            <w:tcBorders>
              <w:top w:val="nil"/>
              <w:left w:val="single" w:sz="8" w:space="0" w:color="auto"/>
              <w:bottom w:val="nil"/>
              <w:right w:val="single" w:sz="8" w:space="0" w:color="auto"/>
            </w:tcBorders>
            <w:shd w:val="clear" w:color="auto" w:fill="auto"/>
            <w:vAlign w:val="center"/>
            <w:hideMark/>
          </w:tcPr>
          <w:p w14:paraId="496B66E2"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56D5AD" w14:textId="77777777" w:rsidR="00427E2A" w:rsidRPr="007E1C42" w:rsidRDefault="00427E2A" w:rsidP="008866EF">
            <w:pPr>
              <w:jc w:val="both"/>
              <w:rPr>
                <w:rFonts w:eastAsia="Times New Roman"/>
                <w:color w:val="000000"/>
                <w:szCs w:val="20"/>
                <w:lang w:eastAsia="pt-BR"/>
              </w:rPr>
            </w:pPr>
            <w:r w:rsidRPr="007E1C42">
              <w:rPr>
                <w:rFonts w:eastAsia="Times New Roman"/>
                <w:color w:val="000000"/>
                <w:szCs w:val="20"/>
                <w:lang w:eastAsia="pt-BR"/>
              </w:rPr>
              <w:t>REG</w:t>
            </w:r>
          </w:p>
        </w:tc>
        <w:tc>
          <w:tcPr>
            <w:tcW w:w="6812" w:type="dxa"/>
            <w:tcBorders>
              <w:top w:val="nil"/>
              <w:left w:val="nil"/>
              <w:bottom w:val="single" w:sz="8" w:space="0" w:color="auto"/>
              <w:right w:val="single" w:sz="8" w:space="0" w:color="auto"/>
            </w:tcBorders>
            <w:shd w:val="clear" w:color="auto" w:fill="auto"/>
            <w:vAlign w:val="center"/>
            <w:hideMark/>
          </w:tcPr>
          <w:p w14:paraId="76502510"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exto Fixo Contendo a Identificação do Registro (X320).</w:t>
            </w:r>
          </w:p>
        </w:tc>
        <w:tc>
          <w:tcPr>
            <w:tcW w:w="876" w:type="dxa"/>
            <w:tcBorders>
              <w:top w:val="nil"/>
              <w:left w:val="nil"/>
              <w:bottom w:val="single" w:sz="8" w:space="0" w:color="auto"/>
              <w:right w:val="single" w:sz="8" w:space="0" w:color="auto"/>
            </w:tcBorders>
            <w:shd w:val="clear" w:color="auto" w:fill="auto"/>
            <w:vAlign w:val="center"/>
            <w:hideMark/>
          </w:tcPr>
          <w:p w14:paraId="7BAAC12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auto" w:fill="auto"/>
            <w:vAlign w:val="center"/>
            <w:hideMark/>
          </w:tcPr>
          <w:p w14:paraId="60C02BF6"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4</w:t>
            </w:r>
          </w:p>
        </w:tc>
        <w:tc>
          <w:tcPr>
            <w:tcW w:w="911" w:type="dxa"/>
            <w:tcBorders>
              <w:top w:val="nil"/>
              <w:left w:val="nil"/>
              <w:bottom w:val="single" w:sz="8" w:space="0" w:color="auto"/>
              <w:right w:val="single" w:sz="8" w:space="0" w:color="auto"/>
            </w:tcBorders>
            <w:shd w:val="clear" w:color="auto" w:fill="auto"/>
            <w:vAlign w:val="center"/>
            <w:hideMark/>
          </w:tcPr>
          <w:p w14:paraId="47636AE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auto" w:fill="auto"/>
            <w:vAlign w:val="center"/>
            <w:hideMark/>
          </w:tcPr>
          <w:p w14:paraId="4C085D3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X320]</w:t>
            </w:r>
          </w:p>
        </w:tc>
        <w:tc>
          <w:tcPr>
            <w:tcW w:w="1163" w:type="dxa"/>
            <w:tcBorders>
              <w:top w:val="nil"/>
              <w:left w:val="nil"/>
              <w:bottom w:val="single" w:sz="8" w:space="0" w:color="auto"/>
              <w:right w:val="single" w:sz="8" w:space="0" w:color="auto"/>
            </w:tcBorders>
            <w:shd w:val="clear" w:color="auto" w:fill="auto"/>
            <w:vAlign w:val="center"/>
            <w:hideMark/>
          </w:tcPr>
          <w:p w14:paraId="77ED874F"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7E8355D1" w14:textId="77777777" w:rsidTr="008866EF">
        <w:trPr>
          <w:trHeight w:val="315"/>
        </w:trPr>
        <w:tc>
          <w:tcPr>
            <w:tcW w:w="153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534CF"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2E7D254"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NUM_ORD</w:t>
            </w:r>
          </w:p>
        </w:tc>
        <w:tc>
          <w:tcPr>
            <w:tcW w:w="6812" w:type="dxa"/>
            <w:tcBorders>
              <w:top w:val="nil"/>
              <w:left w:val="nil"/>
              <w:bottom w:val="single" w:sz="8" w:space="0" w:color="auto"/>
              <w:right w:val="single" w:sz="8" w:space="0" w:color="auto"/>
            </w:tcBorders>
            <w:shd w:val="clear" w:color="000000" w:fill="F2F2F2"/>
            <w:vAlign w:val="center"/>
            <w:hideMark/>
          </w:tcPr>
          <w:p w14:paraId="127C8DED"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Número de Ordem: Número de ordem para identificar a operação</w:t>
            </w:r>
          </w:p>
        </w:tc>
        <w:tc>
          <w:tcPr>
            <w:tcW w:w="876" w:type="dxa"/>
            <w:tcBorders>
              <w:top w:val="nil"/>
              <w:left w:val="nil"/>
              <w:bottom w:val="single" w:sz="8" w:space="0" w:color="auto"/>
              <w:right w:val="single" w:sz="8" w:space="0" w:color="auto"/>
            </w:tcBorders>
            <w:shd w:val="clear" w:color="000000" w:fill="F2F2F2"/>
            <w:vAlign w:val="center"/>
            <w:hideMark/>
          </w:tcPr>
          <w:p w14:paraId="4F5D736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4F21DB2A"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911" w:type="dxa"/>
            <w:tcBorders>
              <w:top w:val="nil"/>
              <w:left w:val="nil"/>
              <w:bottom w:val="single" w:sz="8" w:space="0" w:color="auto"/>
              <w:right w:val="single" w:sz="8" w:space="0" w:color="auto"/>
            </w:tcBorders>
            <w:shd w:val="clear" w:color="000000" w:fill="F2F2F2"/>
            <w:vAlign w:val="center"/>
            <w:hideMark/>
          </w:tcPr>
          <w:p w14:paraId="60E1A76F"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 </w:t>
            </w:r>
          </w:p>
        </w:tc>
        <w:tc>
          <w:tcPr>
            <w:tcW w:w="1276" w:type="dxa"/>
            <w:tcBorders>
              <w:top w:val="nil"/>
              <w:left w:val="nil"/>
              <w:bottom w:val="single" w:sz="8" w:space="0" w:color="auto"/>
              <w:right w:val="single" w:sz="8" w:space="0" w:color="auto"/>
            </w:tcBorders>
            <w:shd w:val="clear" w:color="000000" w:fill="F2F2F2"/>
            <w:vAlign w:val="center"/>
            <w:hideMark/>
          </w:tcPr>
          <w:p w14:paraId="4BE12A9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82C81F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579E70DC" w14:textId="77777777" w:rsidTr="008866EF">
        <w:trPr>
          <w:trHeight w:val="154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0F8038C0"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450DE11C"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IP_IMP</w:t>
            </w:r>
          </w:p>
        </w:tc>
        <w:tc>
          <w:tcPr>
            <w:tcW w:w="6812" w:type="dxa"/>
            <w:tcBorders>
              <w:top w:val="nil"/>
              <w:left w:val="nil"/>
              <w:bottom w:val="single" w:sz="8" w:space="0" w:color="auto"/>
              <w:right w:val="single" w:sz="8" w:space="0" w:color="auto"/>
            </w:tcBorders>
            <w:shd w:val="clear" w:color="auto" w:fill="auto"/>
            <w:vAlign w:val="center"/>
            <w:hideMark/>
          </w:tcPr>
          <w:p w14:paraId="4081D453"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ipo das Importações:</w:t>
            </w:r>
            <w:r w:rsidRPr="007E1C42">
              <w:rPr>
                <w:rFonts w:eastAsia="Times New Roman"/>
                <w:color w:val="000000"/>
                <w:szCs w:val="20"/>
                <w:lang w:eastAsia="pt-BR"/>
              </w:rPr>
              <w:br/>
              <w:t xml:space="preserve">01- Bens </w:t>
            </w:r>
            <w:r w:rsidRPr="007E1C42">
              <w:rPr>
                <w:rFonts w:eastAsia="Times New Roman"/>
                <w:color w:val="000000"/>
                <w:szCs w:val="20"/>
                <w:lang w:eastAsia="pt-BR"/>
              </w:rPr>
              <w:br/>
              <w:t xml:space="preserve">02- Serviços </w:t>
            </w:r>
            <w:r w:rsidRPr="007E1C42">
              <w:rPr>
                <w:rFonts w:eastAsia="Times New Roman"/>
                <w:color w:val="000000"/>
                <w:szCs w:val="20"/>
                <w:lang w:eastAsia="pt-BR"/>
              </w:rPr>
              <w:br/>
              <w:t xml:space="preserve">03- Direitos </w:t>
            </w:r>
            <w:r w:rsidRPr="007E1C42">
              <w:rPr>
                <w:rFonts w:eastAsia="Times New Roman"/>
                <w:color w:val="000000"/>
                <w:szCs w:val="20"/>
                <w:lang w:eastAsia="pt-BR"/>
              </w:rPr>
              <w:br/>
              <w:t xml:space="preserve">04- Operações Financeiras </w:t>
            </w:r>
            <w:r w:rsidRPr="007E1C42">
              <w:rPr>
                <w:rFonts w:eastAsia="Times New Roman"/>
                <w:color w:val="000000"/>
                <w:szCs w:val="20"/>
                <w:lang w:eastAsia="pt-BR"/>
              </w:rPr>
              <w:br/>
              <w:t>05- Não Especificadas</w:t>
            </w:r>
          </w:p>
        </w:tc>
        <w:tc>
          <w:tcPr>
            <w:tcW w:w="876" w:type="dxa"/>
            <w:tcBorders>
              <w:top w:val="nil"/>
              <w:left w:val="nil"/>
              <w:bottom w:val="single" w:sz="8" w:space="0" w:color="auto"/>
              <w:right w:val="single" w:sz="8" w:space="0" w:color="auto"/>
            </w:tcBorders>
            <w:shd w:val="clear" w:color="auto" w:fill="auto"/>
            <w:vAlign w:val="center"/>
            <w:hideMark/>
          </w:tcPr>
          <w:p w14:paraId="4FBB563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60E80CB8"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911" w:type="dxa"/>
            <w:tcBorders>
              <w:top w:val="nil"/>
              <w:left w:val="nil"/>
              <w:bottom w:val="single" w:sz="8" w:space="0" w:color="auto"/>
              <w:right w:val="single" w:sz="8" w:space="0" w:color="auto"/>
            </w:tcBorders>
            <w:shd w:val="clear" w:color="auto" w:fill="auto"/>
            <w:vAlign w:val="center"/>
            <w:hideMark/>
          </w:tcPr>
          <w:p w14:paraId="413CCF4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auto" w:fill="auto"/>
            <w:vAlign w:val="center"/>
            <w:hideMark/>
          </w:tcPr>
          <w:p w14:paraId="54E8A7D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01; 02; 03; 04; 05]</w:t>
            </w:r>
          </w:p>
        </w:tc>
        <w:tc>
          <w:tcPr>
            <w:tcW w:w="1163" w:type="dxa"/>
            <w:tcBorders>
              <w:top w:val="nil"/>
              <w:left w:val="nil"/>
              <w:bottom w:val="single" w:sz="8" w:space="0" w:color="auto"/>
              <w:right w:val="single" w:sz="8" w:space="0" w:color="auto"/>
            </w:tcBorders>
            <w:shd w:val="clear" w:color="auto" w:fill="auto"/>
            <w:vAlign w:val="center"/>
            <w:hideMark/>
          </w:tcPr>
          <w:p w14:paraId="7C7CB7A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643408DB" w14:textId="77777777" w:rsidTr="008866EF">
        <w:trPr>
          <w:trHeight w:val="1035"/>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745C970A"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F1B42C9"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DESC_IMP</w:t>
            </w:r>
          </w:p>
        </w:tc>
        <w:tc>
          <w:tcPr>
            <w:tcW w:w="6812" w:type="dxa"/>
            <w:tcBorders>
              <w:top w:val="nil"/>
              <w:left w:val="nil"/>
              <w:bottom w:val="single" w:sz="8" w:space="0" w:color="auto"/>
              <w:right w:val="single" w:sz="8" w:space="0" w:color="auto"/>
            </w:tcBorders>
            <w:shd w:val="clear" w:color="000000" w:fill="F2F2F2"/>
            <w:vAlign w:val="center"/>
            <w:hideMark/>
          </w:tcPr>
          <w:p w14:paraId="73DDDF13"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 xml:space="preserve">Descrição: Agrupar os bens, serviços ou direitos </w:t>
            </w:r>
            <w:r>
              <w:rPr>
                <w:rFonts w:eastAsia="Times New Roman"/>
                <w:color w:val="000000"/>
                <w:szCs w:val="20"/>
                <w:lang w:eastAsia="pt-BR"/>
              </w:rPr>
              <w:t>de mesma natureza,</w:t>
            </w:r>
            <w:r w:rsidRPr="007E1C42">
              <w:rPr>
                <w:rFonts w:eastAsia="Times New Roman"/>
                <w:color w:val="000000"/>
                <w:szCs w:val="20"/>
                <w:lang w:eastAsia="pt-BR"/>
              </w:rPr>
              <w:t xml:space="preserve"> descrevendo cada grupo de modo a permitir a sua perfeita identificação, informando elementos como marca, tipo, modelo, espécie, etc.</w:t>
            </w:r>
          </w:p>
          <w:p w14:paraId="21C3D5BD" w14:textId="77777777" w:rsidR="00427E2A" w:rsidRDefault="00427E2A" w:rsidP="008866EF">
            <w:pPr>
              <w:rPr>
                <w:rFonts w:eastAsia="Times New Roman"/>
                <w:color w:val="000000"/>
                <w:szCs w:val="20"/>
                <w:lang w:eastAsia="pt-BR"/>
              </w:rPr>
            </w:pPr>
            <w:r w:rsidRPr="00AE300A">
              <w:rPr>
                <w:rFonts w:eastAsia="Times New Roman"/>
                <w:b/>
                <w:color w:val="000000"/>
                <w:szCs w:val="20"/>
                <w:highlight w:val="yellow"/>
                <w:lang w:eastAsia="pt-BR"/>
              </w:rPr>
              <w:t>Atenção:</w:t>
            </w:r>
            <w:r w:rsidRPr="00AE300A">
              <w:rPr>
                <w:rFonts w:eastAsia="Times New Roman"/>
                <w:color w:val="000000"/>
                <w:szCs w:val="20"/>
                <w:highlight w:val="yellow"/>
                <w:lang w:eastAsia="pt-BR"/>
              </w:rPr>
              <w:t xml:space="preserve"> no caso de bens considerados commodities, sujeitos à aplicação do método PCI, deverá ser efetuado um registro X320 para cada transação realizada, mesmo quando houver mais de uma transação envolvendo o mesmo bem.</w:t>
            </w:r>
          </w:p>
          <w:p w14:paraId="70EB749F"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 Serviços ou Direitos</w:t>
            </w:r>
          </w:p>
        </w:tc>
        <w:tc>
          <w:tcPr>
            <w:tcW w:w="876" w:type="dxa"/>
            <w:tcBorders>
              <w:top w:val="nil"/>
              <w:left w:val="nil"/>
              <w:bottom w:val="single" w:sz="8" w:space="0" w:color="auto"/>
              <w:right w:val="single" w:sz="8" w:space="0" w:color="auto"/>
            </w:tcBorders>
            <w:shd w:val="clear" w:color="000000" w:fill="F2F2F2"/>
            <w:vAlign w:val="center"/>
            <w:hideMark/>
          </w:tcPr>
          <w:p w14:paraId="13E5E41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756CD2D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911" w:type="dxa"/>
            <w:tcBorders>
              <w:top w:val="nil"/>
              <w:left w:val="nil"/>
              <w:bottom w:val="single" w:sz="8" w:space="0" w:color="auto"/>
              <w:right w:val="single" w:sz="8" w:space="0" w:color="auto"/>
            </w:tcBorders>
            <w:shd w:val="clear" w:color="000000" w:fill="F2F2F2"/>
            <w:vAlign w:val="center"/>
            <w:hideMark/>
          </w:tcPr>
          <w:p w14:paraId="6AE0BB85"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4A86D99F"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578FCA"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50106972" w14:textId="77777777" w:rsidTr="008866EF">
        <w:trPr>
          <w:trHeight w:val="3330"/>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3B44968C"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51503C4B"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OT_OPER</w:t>
            </w:r>
          </w:p>
        </w:tc>
        <w:tc>
          <w:tcPr>
            <w:tcW w:w="6812" w:type="dxa"/>
            <w:tcBorders>
              <w:top w:val="nil"/>
              <w:left w:val="nil"/>
              <w:bottom w:val="single" w:sz="8" w:space="0" w:color="auto"/>
              <w:right w:val="single" w:sz="8" w:space="0" w:color="auto"/>
            </w:tcBorders>
            <w:shd w:val="clear" w:color="auto" w:fill="auto"/>
            <w:vAlign w:val="center"/>
            <w:hideMark/>
          </w:tcPr>
          <w:p w14:paraId="0E25F55F"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Total da Operação:</w:t>
            </w:r>
            <w:r w:rsidRPr="007E1C42">
              <w:rPr>
                <w:rFonts w:eastAsia="Times New Roman"/>
                <w:color w:val="000000"/>
                <w:szCs w:val="20"/>
                <w:lang w:eastAsia="pt-BR"/>
              </w:rPr>
              <w:br/>
            </w:r>
            <w:r>
              <w:rPr>
                <w:rFonts w:eastAsia="Times New Roman"/>
                <w:color w:val="000000"/>
                <w:szCs w:val="20"/>
                <w:lang w:eastAsia="pt-BR"/>
              </w:rPr>
              <w:t>IMPORTAÇÕES</w:t>
            </w:r>
            <w:r w:rsidRPr="007E1C42">
              <w:rPr>
                <w:rFonts w:eastAsia="Times New Roman"/>
                <w:color w:val="000000"/>
                <w:szCs w:val="20"/>
                <w:lang w:eastAsia="pt-BR"/>
              </w:rPr>
              <w:t xml:space="preserve"> – Bens, Serviços ou Direitos:</w:t>
            </w:r>
            <w:r w:rsidRPr="007E1C42">
              <w:rPr>
                <w:rFonts w:eastAsia="Times New Roman"/>
                <w:color w:val="000000"/>
                <w:szCs w:val="20"/>
                <w:lang w:eastAsia="pt-BR"/>
              </w:rPr>
              <w:br/>
              <w:t>Informar</w:t>
            </w:r>
            <w:r>
              <w:rPr>
                <w:rFonts w:eastAsia="Times New Roman"/>
                <w:color w:val="000000"/>
                <w:szCs w:val="20"/>
                <w:lang w:eastAsia="pt-BR"/>
              </w:rPr>
              <w:t>,</w:t>
            </w:r>
            <w:r w:rsidRPr="007E1C42">
              <w:rPr>
                <w:rFonts w:eastAsia="Times New Roman"/>
                <w:color w:val="000000"/>
                <w:szCs w:val="20"/>
                <w:lang w:eastAsia="pt-BR"/>
              </w:rPr>
              <w:t xml:space="preserve"> para cada operação incluída</w:t>
            </w:r>
            <w:r>
              <w:rPr>
                <w:rFonts w:eastAsia="Times New Roman"/>
                <w:color w:val="000000"/>
                <w:szCs w:val="20"/>
                <w:lang w:eastAsia="pt-BR"/>
              </w:rPr>
              <w:t>,</w:t>
            </w:r>
            <w:r w:rsidRPr="007E1C42">
              <w:rPr>
                <w:rFonts w:eastAsia="Times New Roman"/>
                <w:color w:val="000000"/>
                <w:szCs w:val="20"/>
                <w:lang w:eastAsia="pt-BR"/>
              </w:rPr>
              <w:t xml:space="preserve"> o valor </w:t>
            </w:r>
            <w:r>
              <w:rPr>
                <w:rFonts w:eastAsia="Times New Roman"/>
                <w:color w:val="000000"/>
                <w:szCs w:val="20"/>
                <w:lang w:eastAsia="pt-BR"/>
              </w:rPr>
              <w:t xml:space="preserve">em reais </w:t>
            </w:r>
            <w:r w:rsidRPr="007E1C42">
              <w:rPr>
                <w:rFonts w:eastAsia="Times New Roman"/>
                <w:color w:val="000000"/>
                <w:szCs w:val="20"/>
                <w:lang w:eastAsia="pt-BR"/>
              </w:rPr>
              <w:t xml:space="preserve">correspondente ao total de transações de mesma natureza realizadas durante o ano-calendário. </w:t>
            </w:r>
            <w:r w:rsidRPr="007E1C42">
              <w:rPr>
                <w:rFonts w:eastAsia="Times New Roman"/>
                <w:color w:val="000000"/>
                <w:szCs w:val="20"/>
                <w:lang w:eastAsia="pt-BR"/>
              </w:rPr>
              <w:br/>
              <w:t>São consideradas transações de mesma natureza aquelas cujos bens, serviços ou direitos negociados apresentam as mesmas especificações no campo "Descrição".</w:t>
            </w:r>
            <w:r w:rsidRPr="007E1C42">
              <w:rPr>
                <w:rFonts w:eastAsia="Times New Roman"/>
                <w:color w:val="000000"/>
                <w:szCs w:val="20"/>
                <w:lang w:eastAsia="pt-BR"/>
              </w:rPr>
              <w:br/>
            </w:r>
            <w:r w:rsidRPr="00AE300A">
              <w:rPr>
                <w:rFonts w:eastAsia="Times New Roman"/>
                <w:b/>
                <w:color w:val="000000"/>
                <w:szCs w:val="20"/>
                <w:highlight w:val="yellow"/>
                <w:lang w:eastAsia="pt-BR"/>
              </w:rPr>
              <w:t>Atenção:</w:t>
            </w:r>
            <w:r w:rsidRPr="00AE300A">
              <w:rPr>
                <w:rFonts w:eastAsia="Times New Roman"/>
                <w:color w:val="000000"/>
                <w:szCs w:val="20"/>
                <w:highlight w:val="yellow"/>
                <w:lang w:eastAsia="pt-BR"/>
              </w:rPr>
              <w:t xml:space="preserve"> no caso de bens considerados commodities, sujeitos à aplicação do método PCI, deve ser informado o valor de cada transação realizada, mesmo quando houver mais de uma transação envolvendo o mesmo bem</w:t>
            </w:r>
            <w:r>
              <w:rPr>
                <w:rFonts w:eastAsia="Times New Roman"/>
                <w:color w:val="000000"/>
                <w:szCs w:val="20"/>
                <w:highlight w:val="yellow"/>
                <w:lang w:eastAsia="pt-BR"/>
              </w:rPr>
              <w:t>.</w:t>
            </w:r>
            <w:r w:rsidRPr="007E1C42">
              <w:rPr>
                <w:rFonts w:eastAsia="Times New Roman"/>
                <w:color w:val="000000"/>
                <w:szCs w:val="20"/>
                <w:lang w:eastAsia="pt-BR"/>
              </w:rPr>
              <w:br/>
            </w:r>
            <w:r>
              <w:rPr>
                <w:rFonts w:eastAsia="Times New Roman"/>
                <w:color w:val="000000"/>
                <w:szCs w:val="20"/>
                <w:lang w:eastAsia="pt-BR"/>
              </w:rPr>
              <w:t>IMPORTAÇÕES</w:t>
            </w:r>
            <w:r w:rsidRPr="007E1C42">
              <w:rPr>
                <w:rFonts w:eastAsia="Times New Roman"/>
                <w:color w:val="000000"/>
                <w:szCs w:val="20"/>
                <w:lang w:eastAsia="pt-BR"/>
              </w:rPr>
              <w:t xml:space="preserve"> – Não Especificadas:</w:t>
            </w:r>
            <w:r w:rsidRPr="007E1C42">
              <w:rPr>
                <w:rFonts w:eastAsia="Times New Roman"/>
                <w:color w:val="000000"/>
                <w:szCs w:val="20"/>
                <w:lang w:eastAsia="pt-BR"/>
              </w:rPr>
              <w:br/>
              <w:t xml:space="preserve">Informar neste campo o somatório das operações não informadas nos campos referentes </w:t>
            </w:r>
            <w:r>
              <w:rPr>
                <w:rFonts w:eastAsia="Times New Roman"/>
                <w:color w:val="000000"/>
                <w:szCs w:val="20"/>
                <w:lang w:eastAsia="pt-BR"/>
              </w:rPr>
              <w:t>à</w:t>
            </w:r>
            <w:r w:rsidRPr="007E1C42">
              <w:rPr>
                <w:rFonts w:eastAsia="Times New Roman"/>
                <w:color w:val="000000"/>
                <w:szCs w:val="20"/>
                <w:lang w:eastAsia="pt-BR"/>
              </w:rPr>
              <w:t>s maiores operações ou</w:t>
            </w:r>
            <w:r>
              <w:rPr>
                <w:rFonts w:eastAsia="Times New Roman"/>
                <w:color w:val="000000"/>
                <w:szCs w:val="20"/>
                <w:lang w:eastAsia="pt-BR"/>
              </w:rPr>
              <w:t>,</w:t>
            </w:r>
            <w:r w:rsidRPr="007E1C42">
              <w:rPr>
                <w:rFonts w:eastAsia="Times New Roman"/>
                <w:color w:val="000000"/>
                <w:szCs w:val="20"/>
                <w:lang w:eastAsia="pt-BR"/>
              </w:rPr>
              <w:t xml:space="preserve"> se for o caso, a soma do valor excedente a pelo menos 80% do total das importações, especificadas em X320.TIP_IMP como “01”, “02”, “03” ou “04”, efetuadas no ano-calendário.</w:t>
            </w:r>
          </w:p>
          <w:p w14:paraId="6142F51B"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br/>
              <w:t>Obrigatório quando TIP_</w:t>
            </w:r>
            <w:r>
              <w:rPr>
                <w:rFonts w:eastAsia="Times New Roman"/>
                <w:color w:val="000000"/>
                <w:szCs w:val="20"/>
                <w:lang w:eastAsia="pt-BR"/>
              </w:rPr>
              <w:t>IMP</w:t>
            </w:r>
            <w:r w:rsidRPr="007E1C42">
              <w:rPr>
                <w:rFonts w:eastAsia="Times New Roman"/>
                <w:color w:val="000000"/>
                <w:szCs w:val="20"/>
                <w:lang w:eastAsia="pt-BR"/>
              </w:rPr>
              <w:t xml:space="preserve"> = Bens, Serviços, Direitos ou Não Especificadas.</w:t>
            </w:r>
          </w:p>
        </w:tc>
        <w:tc>
          <w:tcPr>
            <w:tcW w:w="876" w:type="dxa"/>
            <w:tcBorders>
              <w:top w:val="nil"/>
              <w:left w:val="nil"/>
              <w:bottom w:val="single" w:sz="8" w:space="0" w:color="auto"/>
              <w:right w:val="single" w:sz="8" w:space="0" w:color="auto"/>
            </w:tcBorders>
            <w:shd w:val="clear" w:color="auto" w:fill="auto"/>
            <w:vAlign w:val="center"/>
            <w:hideMark/>
          </w:tcPr>
          <w:p w14:paraId="60C20478"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0E324C8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3AADD3B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399F1D8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83D3B15"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765D016A" w14:textId="77777777" w:rsidTr="008866EF">
        <w:trPr>
          <w:trHeight w:val="78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20AA2BEF"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bottom"/>
            <w:hideMark/>
          </w:tcPr>
          <w:p w14:paraId="3B642A6B"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COD_NCM</w:t>
            </w:r>
          </w:p>
        </w:tc>
        <w:tc>
          <w:tcPr>
            <w:tcW w:w="6812" w:type="dxa"/>
            <w:tcBorders>
              <w:top w:val="nil"/>
              <w:left w:val="nil"/>
              <w:bottom w:val="single" w:sz="8" w:space="0" w:color="auto"/>
              <w:right w:val="single" w:sz="8" w:space="0" w:color="auto"/>
            </w:tcBorders>
            <w:shd w:val="clear" w:color="000000" w:fill="F2F2F2"/>
            <w:vAlign w:val="center"/>
            <w:hideMark/>
          </w:tcPr>
          <w:p w14:paraId="0CBC265D"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Código NCM: Informar o código NCM constante do respectivo registro de importação, quando o tipo de operação for "Bens".</w:t>
            </w: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p>
        </w:tc>
        <w:tc>
          <w:tcPr>
            <w:tcW w:w="876" w:type="dxa"/>
            <w:tcBorders>
              <w:top w:val="nil"/>
              <w:left w:val="nil"/>
              <w:bottom w:val="single" w:sz="8" w:space="0" w:color="auto"/>
              <w:right w:val="single" w:sz="8" w:space="0" w:color="auto"/>
            </w:tcBorders>
            <w:shd w:val="clear" w:color="000000" w:fill="F2F2F2"/>
            <w:vAlign w:val="center"/>
            <w:hideMark/>
          </w:tcPr>
          <w:p w14:paraId="291868F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287ED75E"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8</w:t>
            </w:r>
          </w:p>
        </w:tc>
        <w:tc>
          <w:tcPr>
            <w:tcW w:w="911" w:type="dxa"/>
            <w:tcBorders>
              <w:top w:val="nil"/>
              <w:left w:val="nil"/>
              <w:bottom w:val="single" w:sz="8" w:space="0" w:color="auto"/>
              <w:right w:val="single" w:sz="8" w:space="0" w:color="auto"/>
            </w:tcBorders>
            <w:shd w:val="clear" w:color="000000" w:fill="F2F2F2"/>
            <w:vAlign w:val="center"/>
            <w:hideMark/>
          </w:tcPr>
          <w:p w14:paraId="2519079E"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4C46036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4FD5971"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1702E1F0" w14:textId="77777777" w:rsidTr="008866EF">
        <w:trPr>
          <w:trHeight w:val="780"/>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690C36A4"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noWrap/>
            <w:vAlign w:val="center"/>
            <w:hideMark/>
          </w:tcPr>
          <w:p w14:paraId="14992A97"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QTDE</w:t>
            </w:r>
          </w:p>
        </w:tc>
        <w:tc>
          <w:tcPr>
            <w:tcW w:w="6812" w:type="dxa"/>
            <w:tcBorders>
              <w:top w:val="nil"/>
              <w:left w:val="nil"/>
              <w:bottom w:val="single" w:sz="8" w:space="0" w:color="auto"/>
              <w:right w:val="single" w:sz="8" w:space="0" w:color="auto"/>
            </w:tcBorders>
            <w:shd w:val="clear" w:color="auto" w:fill="auto"/>
            <w:vAlign w:val="center"/>
            <w:hideMark/>
          </w:tcPr>
          <w:p w14:paraId="5303A3BE"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Quantidade: Informar neste campo a quantidade total dos bens da mesma natureza importados</w:t>
            </w:r>
            <w:r>
              <w:rPr>
                <w:rFonts w:eastAsia="Times New Roman"/>
                <w:color w:val="000000"/>
                <w:szCs w:val="20"/>
                <w:lang w:eastAsia="pt-BR"/>
              </w:rPr>
              <w:t xml:space="preserve"> </w:t>
            </w:r>
            <w:r w:rsidRPr="00473022">
              <w:rPr>
                <w:rFonts w:eastAsia="Times New Roman"/>
                <w:color w:val="000000"/>
                <w:szCs w:val="20"/>
                <w:highlight w:val="yellow"/>
                <w:lang w:eastAsia="pt-BR"/>
              </w:rPr>
              <w:t>(</w:t>
            </w:r>
            <w:r w:rsidRPr="00C72248">
              <w:rPr>
                <w:rFonts w:eastAsia="Times New Roman"/>
                <w:color w:val="000000"/>
                <w:szCs w:val="20"/>
                <w:highlight w:val="yellow"/>
                <w:lang w:eastAsia="pt-BR"/>
              </w:rPr>
              <w:t>no caso de transações envolvendo commodities, o total de bens importados em cada transação realizada).</w:t>
            </w: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p>
        </w:tc>
        <w:tc>
          <w:tcPr>
            <w:tcW w:w="876" w:type="dxa"/>
            <w:tcBorders>
              <w:top w:val="nil"/>
              <w:left w:val="nil"/>
              <w:bottom w:val="single" w:sz="8" w:space="0" w:color="auto"/>
              <w:right w:val="single" w:sz="8" w:space="0" w:color="auto"/>
            </w:tcBorders>
            <w:shd w:val="clear" w:color="auto" w:fill="auto"/>
            <w:vAlign w:val="center"/>
            <w:hideMark/>
          </w:tcPr>
          <w:p w14:paraId="4DAD956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1749610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751CA78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6754D424"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C5B5619"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2A77CFF2" w14:textId="77777777" w:rsidTr="008866EF">
        <w:trPr>
          <w:trHeight w:val="5115"/>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64A27A65"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noWrap/>
            <w:vAlign w:val="center"/>
            <w:hideMark/>
          </w:tcPr>
          <w:p w14:paraId="483E5619"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UNI_MED</w:t>
            </w:r>
          </w:p>
        </w:tc>
        <w:tc>
          <w:tcPr>
            <w:tcW w:w="6812" w:type="dxa"/>
            <w:tcBorders>
              <w:top w:val="nil"/>
              <w:left w:val="nil"/>
              <w:bottom w:val="single" w:sz="8" w:space="0" w:color="auto"/>
              <w:right w:val="single" w:sz="8" w:space="0" w:color="auto"/>
            </w:tcBorders>
            <w:shd w:val="clear" w:color="000000" w:fill="F2F2F2"/>
            <w:vAlign w:val="center"/>
            <w:hideMark/>
          </w:tcPr>
          <w:p w14:paraId="1A79DC05"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Unidade de Medida:</w:t>
            </w: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r w:rsidRPr="007E1C42">
              <w:rPr>
                <w:rFonts w:eastAsia="Times New Roman"/>
                <w:color w:val="000000"/>
                <w:szCs w:val="20"/>
                <w:lang w:eastAsia="pt-BR"/>
              </w:rPr>
              <w:br/>
              <w:t>01 – Bilhão de Unidade Internacional</w:t>
            </w:r>
            <w:r w:rsidRPr="007E1C42">
              <w:rPr>
                <w:rFonts w:eastAsia="Times New Roman"/>
                <w:color w:val="000000"/>
                <w:szCs w:val="20"/>
                <w:lang w:eastAsia="pt-BR"/>
              </w:rPr>
              <w:br/>
              <w:t>02 – Dúzia</w:t>
            </w:r>
            <w:r w:rsidRPr="007E1C42">
              <w:rPr>
                <w:rFonts w:eastAsia="Times New Roman"/>
                <w:color w:val="000000"/>
                <w:szCs w:val="20"/>
                <w:lang w:eastAsia="pt-BR"/>
              </w:rPr>
              <w:br/>
              <w:t>03 – Grama</w:t>
            </w:r>
            <w:r w:rsidRPr="007E1C42">
              <w:rPr>
                <w:rFonts w:eastAsia="Times New Roman"/>
                <w:color w:val="000000"/>
                <w:szCs w:val="20"/>
                <w:lang w:eastAsia="pt-BR"/>
              </w:rPr>
              <w:br/>
              <w:t>04 – Litro</w:t>
            </w:r>
            <w:r w:rsidRPr="007E1C42">
              <w:rPr>
                <w:rFonts w:eastAsia="Times New Roman"/>
                <w:color w:val="000000"/>
                <w:szCs w:val="20"/>
                <w:lang w:eastAsia="pt-BR"/>
              </w:rPr>
              <w:br/>
              <w:t>05 – Megawatt Hora</w:t>
            </w:r>
            <w:r w:rsidRPr="007E1C42">
              <w:rPr>
                <w:rFonts w:eastAsia="Times New Roman"/>
                <w:color w:val="000000"/>
                <w:szCs w:val="20"/>
                <w:lang w:eastAsia="pt-BR"/>
              </w:rPr>
              <w:br/>
              <w:t>06 – Metro</w:t>
            </w:r>
            <w:r w:rsidRPr="007E1C42">
              <w:rPr>
                <w:rFonts w:eastAsia="Times New Roman"/>
                <w:color w:val="000000"/>
                <w:szCs w:val="20"/>
                <w:lang w:eastAsia="pt-BR"/>
              </w:rPr>
              <w:br/>
              <w:t>07 – Metro Cúbico</w:t>
            </w:r>
            <w:r w:rsidRPr="007E1C42">
              <w:rPr>
                <w:rFonts w:eastAsia="Times New Roman"/>
                <w:color w:val="000000"/>
                <w:szCs w:val="20"/>
                <w:lang w:eastAsia="pt-BR"/>
              </w:rPr>
              <w:br/>
              <w:t>08 – Metro Quadrado</w:t>
            </w:r>
            <w:r w:rsidRPr="007E1C42">
              <w:rPr>
                <w:rFonts w:eastAsia="Times New Roman"/>
                <w:color w:val="000000"/>
                <w:szCs w:val="20"/>
                <w:lang w:eastAsia="pt-BR"/>
              </w:rPr>
              <w:br/>
              <w:t>09 – Mil Unidades</w:t>
            </w:r>
            <w:r w:rsidRPr="007E1C42">
              <w:rPr>
                <w:rFonts w:eastAsia="Times New Roman"/>
                <w:color w:val="000000"/>
                <w:szCs w:val="20"/>
                <w:lang w:eastAsia="pt-BR"/>
              </w:rPr>
              <w:br/>
              <w:t>10 – Pares</w:t>
            </w:r>
            <w:r w:rsidRPr="007E1C42">
              <w:rPr>
                <w:rFonts w:eastAsia="Times New Roman"/>
                <w:color w:val="000000"/>
                <w:szCs w:val="20"/>
                <w:lang w:eastAsia="pt-BR"/>
              </w:rPr>
              <w:br/>
              <w:t>11 – Quilate</w:t>
            </w:r>
            <w:r w:rsidRPr="007E1C42">
              <w:rPr>
                <w:rFonts w:eastAsia="Times New Roman"/>
                <w:color w:val="000000"/>
                <w:szCs w:val="20"/>
                <w:lang w:eastAsia="pt-BR"/>
              </w:rPr>
              <w:br/>
              <w:t>12 – Quilograma Bruto</w:t>
            </w:r>
            <w:r w:rsidRPr="007E1C42">
              <w:rPr>
                <w:rFonts w:eastAsia="Times New Roman"/>
                <w:color w:val="000000"/>
                <w:szCs w:val="20"/>
                <w:lang w:eastAsia="pt-BR"/>
              </w:rPr>
              <w:br/>
              <w:t>13 – Quilograma Líquido</w:t>
            </w:r>
            <w:r w:rsidRPr="007E1C42">
              <w:rPr>
                <w:rFonts w:eastAsia="Times New Roman"/>
                <w:color w:val="000000"/>
                <w:szCs w:val="20"/>
                <w:lang w:eastAsia="pt-BR"/>
              </w:rPr>
              <w:br/>
              <w:t>14 – Tonelada Métrica Líquida</w:t>
            </w:r>
            <w:r w:rsidRPr="007E1C42">
              <w:rPr>
                <w:rFonts w:eastAsia="Times New Roman"/>
                <w:color w:val="000000"/>
                <w:szCs w:val="20"/>
                <w:lang w:eastAsia="pt-BR"/>
              </w:rPr>
              <w:br/>
              <w:t>15 – Unidade</w:t>
            </w:r>
            <w:r w:rsidRPr="007E1C42">
              <w:rPr>
                <w:rFonts w:eastAsia="Times New Roman"/>
                <w:color w:val="000000"/>
                <w:szCs w:val="20"/>
                <w:lang w:eastAsia="pt-BR"/>
              </w:rPr>
              <w:br/>
              <w:t xml:space="preserve">16 – Outras </w:t>
            </w:r>
            <w:r w:rsidRPr="007E1C42">
              <w:rPr>
                <w:rFonts w:eastAsia="Times New Roman"/>
                <w:color w:val="000000"/>
                <w:szCs w:val="20"/>
                <w:lang w:eastAsia="pt-BR"/>
              </w:rPr>
              <w:br/>
              <w:t>Selecionar dentre as opções aquela que corresponde à unidade de medida comercial dos bens importados</w:t>
            </w:r>
            <w:r>
              <w:rPr>
                <w:rFonts w:eastAsia="Times New Roman"/>
                <w:color w:val="000000"/>
                <w:szCs w:val="20"/>
                <w:lang w:eastAsia="pt-BR"/>
              </w:rPr>
              <w:t>.</w:t>
            </w:r>
            <w:r w:rsidRPr="007E1C42">
              <w:rPr>
                <w:rFonts w:eastAsia="Times New Roman"/>
                <w:color w:val="000000"/>
                <w:szCs w:val="20"/>
                <w:lang w:eastAsia="pt-BR"/>
              </w:rPr>
              <w:t xml:space="preserve"> </w:t>
            </w:r>
          </w:p>
        </w:tc>
        <w:tc>
          <w:tcPr>
            <w:tcW w:w="876" w:type="dxa"/>
            <w:tcBorders>
              <w:top w:val="nil"/>
              <w:left w:val="nil"/>
              <w:bottom w:val="single" w:sz="8" w:space="0" w:color="auto"/>
              <w:right w:val="single" w:sz="8" w:space="0" w:color="auto"/>
            </w:tcBorders>
            <w:shd w:val="clear" w:color="000000" w:fill="F2F2F2"/>
            <w:vAlign w:val="center"/>
            <w:hideMark/>
          </w:tcPr>
          <w:p w14:paraId="4FFA649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53F2A8B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911" w:type="dxa"/>
            <w:tcBorders>
              <w:top w:val="nil"/>
              <w:left w:val="nil"/>
              <w:bottom w:val="single" w:sz="8" w:space="0" w:color="auto"/>
              <w:right w:val="single" w:sz="8" w:space="0" w:color="auto"/>
            </w:tcBorders>
            <w:shd w:val="clear" w:color="000000" w:fill="F2F2F2"/>
            <w:vAlign w:val="center"/>
            <w:hideMark/>
          </w:tcPr>
          <w:p w14:paraId="1F401C0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797EEE75"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01; 02; 03; 04; 05; 06; 07; 08; 09; 10; 11; 12; ;13; 14; 15; 16]</w:t>
            </w:r>
          </w:p>
        </w:tc>
        <w:tc>
          <w:tcPr>
            <w:tcW w:w="1163" w:type="dxa"/>
            <w:tcBorders>
              <w:top w:val="nil"/>
              <w:left w:val="nil"/>
              <w:bottom w:val="single" w:sz="8" w:space="0" w:color="auto"/>
              <w:right w:val="single" w:sz="8" w:space="0" w:color="auto"/>
            </w:tcBorders>
            <w:shd w:val="clear" w:color="000000" w:fill="F2F2F2"/>
            <w:vAlign w:val="center"/>
            <w:hideMark/>
          </w:tcPr>
          <w:p w14:paraId="158F0321"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0A152E86" w14:textId="77777777" w:rsidTr="008866EF">
        <w:trPr>
          <w:trHeight w:val="613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51715147"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center"/>
            <w:hideMark/>
          </w:tcPr>
          <w:p w14:paraId="0347ECE2"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IP_MET</w:t>
            </w:r>
          </w:p>
        </w:tc>
        <w:tc>
          <w:tcPr>
            <w:tcW w:w="6812" w:type="dxa"/>
            <w:tcBorders>
              <w:top w:val="nil"/>
              <w:left w:val="nil"/>
              <w:bottom w:val="single" w:sz="8" w:space="0" w:color="auto"/>
              <w:right w:val="single" w:sz="8" w:space="0" w:color="auto"/>
            </w:tcBorders>
            <w:shd w:val="clear" w:color="auto" w:fill="auto"/>
            <w:vAlign w:val="center"/>
            <w:hideMark/>
          </w:tcPr>
          <w:p w14:paraId="795756A4"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Método:</w:t>
            </w:r>
            <w:r w:rsidRPr="007E1C42">
              <w:rPr>
                <w:rFonts w:eastAsia="Times New Roman"/>
                <w:color w:val="000000"/>
                <w:szCs w:val="20"/>
                <w:lang w:eastAsia="pt-BR"/>
              </w:rPr>
              <w:br/>
              <w:t>PIC00 – Preços Independentes Comparados</w:t>
            </w:r>
            <w:r w:rsidRPr="007E1C42">
              <w:rPr>
                <w:rFonts w:eastAsia="Times New Roman"/>
                <w:color w:val="000000"/>
                <w:szCs w:val="20"/>
                <w:lang w:eastAsia="pt-BR"/>
              </w:rPr>
              <w:br/>
              <w:t>PRL20 - Preço de Revenda Menos Lucro 20%</w:t>
            </w:r>
            <w:r w:rsidRPr="007E1C42">
              <w:rPr>
                <w:rFonts w:eastAsia="Times New Roman"/>
                <w:color w:val="000000"/>
                <w:szCs w:val="20"/>
                <w:lang w:eastAsia="pt-BR"/>
              </w:rPr>
              <w:br/>
              <w:t>PRL30 - Preço de Revenda Menos Lucro 30%</w:t>
            </w:r>
            <w:r w:rsidRPr="007E1C42">
              <w:rPr>
                <w:rFonts w:eastAsia="Times New Roman"/>
                <w:color w:val="000000"/>
                <w:szCs w:val="20"/>
                <w:lang w:eastAsia="pt-BR"/>
              </w:rPr>
              <w:br/>
              <w:t>PRL40 - Preço de Revenda Menos Lucro 40%</w:t>
            </w:r>
            <w:r w:rsidRPr="007E1C42">
              <w:rPr>
                <w:rFonts w:eastAsia="Times New Roman"/>
                <w:color w:val="000000"/>
                <w:szCs w:val="20"/>
                <w:lang w:eastAsia="pt-BR"/>
              </w:rPr>
              <w:br/>
              <w:t>CPL00 – Custo de Produção Mais Lucro</w:t>
            </w:r>
            <w:r w:rsidRPr="007E1C42">
              <w:rPr>
                <w:rFonts w:eastAsia="Times New Roman"/>
                <w:color w:val="000000"/>
                <w:szCs w:val="20"/>
                <w:lang w:eastAsia="pt-BR"/>
              </w:rPr>
              <w:br/>
              <w:t>PCI00 – Preço sob Cotação na Importação</w:t>
            </w:r>
          </w:p>
          <w:p w14:paraId="26A3C8CB"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br/>
            </w:r>
            <w:r>
              <w:rPr>
                <w:rFonts w:eastAsia="Times New Roman"/>
                <w:color w:val="000000"/>
                <w:szCs w:val="20"/>
                <w:lang w:eastAsia="pt-BR"/>
              </w:rPr>
              <w:t>A pessoa jurídica deve a</w:t>
            </w:r>
            <w:r w:rsidRPr="007E1C42">
              <w:rPr>
                <w:rFonts w:eastAsia="Times New Roman"/>
                <w:color w:val="000000"/>
                <w:szCs w:val="20"/>
                <w:lang w:eastAsia="pt-BR"/>
              </w:rPr>
              <w:t xml:space="preserve">ssinalar o método utilizado na determinação do "Preço Parâmetro": </w:t>
            </w:r>
            <w:r w:rsidRPr="007E1C42">
              <w:rPr>
                <w:rFonts w:eastAsia="Times New Roman"/>
                <w:color w:val="000000"/>
                <w:szCs w:val="20"/>
                <w:lang w:eastAsia="pt-BR"/>
              </w:rPr>
              <w:br/>
              <w:t xml:space="preserve">PIC </w:t>
            </w:r>
            <w:r>
              <w:rPr>
                <w:rFonts w:eastAsia="Times New Roman"/>
                <w:color w:val="000000"/>
                <w:szCs w:val="20"/>
                <w:lang w:eastAsia="pt-BR"/>
              </w:rPr>
              <w:t xml:space="preserve">- </w:t>
            </w:r>
            <w:r w:rsidRPr="007E1C42">
              <w:rPr>
                <w:rFonts w:eastAsia="Times New Roman"/>
                <w:color w:val="000000"/>
                <w:szCs w:val="20"/>
                <w:lang w:eastAsia="pt-BR"/>
              </w:rPr>
              <w:t xml:space="preserve">Método dos Preços Independentes Comparados (inciso I do art. 18 da Lei nº 9.430, de 1996 e IN RFB nº 1.312, de 28 de dezembro de 2012, arts. 8 a 11); </w:t>
            </w:r>
            <w:r w:rsidRPr="007E1C42">
              <w:rPr>
                <w:rFonts w:eastAsia="Times New Roman"/>
                <w:color w:val="000000"/>
                <w:szCs w:val="20"/>
                <w:lang w:eastAsia="pt-BR"/>
              </w:rPr>
              <w:br/>
              <w:t>PRL 20% Método do Preço de Revenda menos Lucro (</w:t>
            </w:r>
            <w:r>
              <w:rPr>
                <w:rFonts w:eastAsia="Times New Roman"/>
                <w:color w:val="000000"/>
                <w:szCs w:val="20"/>
                <w:lang w:eastAsia="pt-BR"/>
              </w:rPr>
              <w:t>i</w:t>
            </w:r>
            <w:r w:rsidRPr="007E1C42">
              <w:rPr>
                <w:rFonts w:eastAsia="Times New Roman"/>
                <w:color w:val="000000"/>
                <w:szCs w:val="20"/>
                <w:lang w:eastAsia="pt-BR"/>
              </w:rPr>
              <w:t xml:space="preserve">nciso III do § 12 do art. 18 da Lei nº 9.430, de 1996, e IN RFB nº 1.312, de 28 de dezembro de 2012, art. 12, § 10) </w:t>
            </w:r>
            <w:r w:rsidRPr="007E1C42">
              <w:rPr>
                <w:rFonts w:eastAsia="Times New Roman"/>
                <w:color w:val="000000"/>
                <w:szCs w:val="20"/>
                <w:lang w:eastAsia="pt-BR"/>
              </w:rPr>
              <w:br/>
              <w:t>PRL 30% Método do Preço de Revenda menos Lucro Revenda (</w:t>
            </w:r>
            <w:r>
              <w:rPr>
                <w:rFonts w:eastAsia="Times New Roman"/>
                <w:color w:val="000000"/>
                <w:szCs w:val="20"/>
                <w:lang w:eastAsia="pt-BR"/>
              </w:rPr>
              <w:t>i</w:t>
            </w:r>
            <w:r w:rsidRPr="007E1C42">
              <w:rPr>
                <w:rFonts w:eastAsia="Times New Roman"/>
                <w:color w:val="000000"/>
                <w:szCs w:val="20"/>
                <w:lang w:eastAsia="pt-BR"/>
              </w:rPr>
              <w:t>nciso II do § 12 do art. 18 da Lei nº 9.430, de 1996 e IN RFB nº 1.312, de 28 de dezembro de 2012, art. 12, § 10);</w:t>
            </w:r>
            <w:r w:rsidRPr="007E1C42">
              <w:rPr>
                <w:rFonts w:eastAsia="Times New Roman"/>
                <w:color w:val="000000"/>
                <w:szCs w:val="20"/>
                <w:lang w:eastAsia="pt-BR"/>
              </w:rPr>
              <w:br/>
              <w:t>PRL 40% Método do Preço de Revenda menos Lucro Revenda (</w:t>
            </w:r>
            <w:r>
              <w:rPr>
                <w:rFonts w:eastAsia="Times New Roman"/>
                <w:color w:val="000000"/>
                <w:szCs w:val="20"/>
                <w:lang w:eastAsia="pt-BR"/>
              </w:rPr>
              <w:t>i</w:t>
            </w:r>
            <w:r w:rsidRPr="007E1C42">
              <w:rPr>
                <w:rFonts w:eastAsia="Times New Roman"/>
                <w:color w:val="000000"/>
                <w:szCs w:val="20"/>
                <w:lang w:eastAsia="pt-BR"/>
              </w:rPr>
              <w:t>nciso I do § 12 do art. 18 da Lei nº 9.430, de 1996 e IN RFB nº 1.312, de 28 de dezembro de 2012, art. 12, § 10);</w:t>
            </w:r>
            <w:r w:rsidRPr="007E1C42">
              <w:rPr>
                <w:rFonts w:eastAsia="Times New Roman"/>
                <w:color w:val="000000"/>
                <w:szCs w:val="20"/>
                <w:lang w:eastAsia="pt-BR"/>
              </w:rPr>
              <w:br/>
              <w:t xml:space="preserve">CPL </w:t>
            </w:r>
            <w:r>
              <w:rPr>
                <w:rFonts w:eastAsia="Times New Roman"/>
                <w:color w:val="000000"/>
                <w:szCs w:val="20"/>
                <w:lang w:eastAsia="pt-BR"/>
              </w:rPr>
              <w:t xml:space="preserve">- </w:t>
            </w:r>
            <w:r w:rsidRPr="007E1C42">
              <w:rPr>
                <w:rFonts w:eastAsia="Times New Roman"/>
                <w:color w:val="000000"/>
                <w:szCs w:val="20"/>
                <w:lang w:eastAsia="pt-BR"/>
              </w:rPr>
              <w:t xml:space="preserve">Método do Custo de Produção mais Lucro (inciso III do art. 18 da Lei nº 9.430, de 1996, e IN RFB nº 1.312, de 28 de dezembro de 2012, art. 15). </w:t>
            </w:r>
            <w:r w:rsidRPr="007E1C42">
              <w:rPr>
                <w:rFonts w:eastAsia="Times New Roman"/>
                <w:color w:val="000000"/>
                <w:szCs w:val="20"/>
                <w:lang w:eastAsia="pt-BR"/>
              </w:rPr>
              <w:br/>
              <w:t xml:space="preserve">PCI </w:t>
            </w:r>
            <w:r>
              <w:rPr>
                <w:rFonts w:eastAsia="Times New Roman"/>
                <w:color w:val="000000"/>
                <w:szCs w:val="20"/>
                <w:lang w:eastAsia="pt-BR"/>
              </w:rPr>
              <w:t xml:space="preserve">- </w:t>
            </w:r>
            <w:r w:rsidRPr="007E1C42">
              <w:rPr>
                <w:rFonts w:eastAsia="Times New Roman"/>
                <w:color w:val="000000"/>
                <w:szCs w:val="20"/>
                <w:lang w:eastAsia="pt-BR"/>
              </w:rPr>
              <w:t>Preço sob Cotação na Importação (art. 18-A da Lei nº 9.430, de 1996, e art. 16 da IN RFB nº 1.312, de 2012, alterado pelo art. 1º da IN RFB nº 1.395, de 2013).</w:t>
            </w:r>
            <w:r w:rsidRPr="007E1C42">
              <w:rPr>
                <w:rFonts w:eastAsia="Times New Roman"/>
                <w:color w:val="000000"/>
                <w:szCs w:val="20"/>
                <w:lang w:eastAsia="pt-BR"/>
              </w:rPr>
              <w:br/>
            </w:r>
          </w:p>
        </w:tc>
        <w:tc>
          <w:tcPr>
            <w:tcW w:w="876" w:type="dxa"/>
            <w:tcBorders>
              <w:top w:val="nil"/>
              <w:left w:val="nil"/>
              <w:bottom w:val="single" w:sz="8" w:space="0" w:color="auto"/>
              <w:right w:val="single" w:sz="8" w:space="0" w:color="auto"/>
            </w:tcBorders>
            <w:shd w:val="clear" w:color="auto" w:fill="auto"/>
            <w:vAlign w:val="center"/>
            <w:hideMark/>
          </w:tcPr>
          <w:p w14:paraId="745ADDD9"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auto" w:fill="auto"/>
            <w:vAlign w:val="center"/>
            <w:hideMark/>
          </w:tcPr>
          <w:p w14:paraId="5CFDC05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5</w:t>
            </w:r>
          </w:p>
        </w:tc>
        <w:tc>
          <w:tcPr>
            <w:tcW w:w="911" w:type="dxa"/>
            <w:tcBorders>
              <w:top w:val="nil"/>
              <w:left w:val="nil"/>
              <w:bottom w:val="single" w:sz="8" w:space="0" w:color="auto"/>
              <w:right w:val="single" w:sz="8" w:space="0" w:color="auto"/>
            </w:tcBorders>
            <w:shd w:val="clear" w:color="auto" w:fill="auto"/>
            <w:vAlign w:val="center"/>
            <w:hideMark/>
          </w:tcPr>
          <w:p w14:paraId="0DC7F89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auto" w:fill="auto"/>
            <w:vAlign w:val="center"/>
            <w:hideMark/>
          </w:tcPr>
          <w:p w14:paraId="4B9944F3" w14:textId="77777777" w:rsidR="00427E2A" w:rsidRPr="00721E85" w:rsidRDefault="00427E2A" w:rsidP="008866EF">
            <w:pPr>
              <w:jc w:val="center"/>
              <w:rPr>
                <w:rFonts w:eastAsia="Times New Roman"/>
                <w:color w:val="000000"/>
                <w:szCs w:val="20"/>
                <w:lang w:val="en-US" w:eastAsia="pt-BR"/>
              </w:rPr>
            </w:pPr>
            <w:r w:rsidRPr="00721E85">
              <w:rPr>
                <w:rFonts w:eastAsia="Times New Roman"/>
                <w:color w:val="000000"/>
                <w:szCs w:val="20"/>
                <w:lang w:val="en-US" w:eastAsia="pt-BR"/>
              </w:rPr>
              <w:t>[PIC00; PRL20; PRL30; PRL40; CPL00; PCI00]</w:t>
            </w:r>
          </w:p>
        </w:tc>
        <w:tc>
          <w:tcPr>
            <w:tcW w:w="1163" w:type="dxa"/>
            <w:tcBorders>
              <w:top w:val="nil"/>
              <w:left w:val="nil"/>
              <w:bottom w:val="single" w:sz="8" w:space="0" w:color="auto"/>
              <w:right w:val="single" w:sz="8" w:space="0" w:color="auto"/>
            </w:tcBorders>
            <w:shd w:val="clear" w:color="auto" w:fill="auto"/>
            <w:vAlign w:val="center"/>
            <w:hideMark/>
          </w:tcPr>
          <w:p w14:paraId="51F6F4A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38347D06" w14:textId="77777777" w:rsidTr="008866EF">
        <w:trPr>
          <w:trHeight w:val="129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69A67B75"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32DB1ADC"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PAR</w:t>
            </w:r>
          </w:p>
        </w:tc>
        <w:tc>
          <w:tcPr>
            <w:tcW w:w="6812" w:type="dxa"/>
            <w:tcBorders>
              <w:top w:val="nil"/>
              <w:left w:val="nil"/>
              <w:bottom w:val="single" w:sz="8" w:space="0" w:color="auto"/>
              <w:right w:val="single" w:sz="8" w:space="0" w:color="auto"/>
            </w:tcBorders>
            <w:shd w:val="clear" w:color="000000" w:fill="F2F2F2"/>
            <w:vAlign w:val="center"/>
            <w:hideMark/>
          </w:tcPr>
          <w:p w14:paraId="1AA23E38"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Preço Parâmetro: A pessoa jurídica deve informar</w:t>
            </w:r>
            <w:r>
              <w:rPr>
                <w:rFonts w:eastAsia="Times New Roman"/>
                <w:color w:val="000000"/>
                <w:szCs w:val="20"/>
                <w:lang w:eastAsia="pt-BR"/>
              </w:rPr>
              <w:t xml:space="preserve"> </w:t>
            </w:r>
            <w:r w:rsidRPr="007E1C42">
              <w:rPr>
                <w:rFonts w:eastAsia="Times New Roman"/>
                <w:color w:val="000000"/>
                <w:szCs w:val="20"/>
                <w:lang w:eastAsia="pt-BR"/>
              </w:rPr>
              <w:t>neste campo o preço</w:t>
            </w:r>
            <w:r>
              <w:rPr>
                <w:rFonts w:eastAsia="Times New Roman"/>
                <w:color w:val="000000"/>
                <w:szCs w:val="20"/>
                <w:lang w:eastAsia="pt-BR"/>
              </w:rPr>
              <w:t xml:space="preserve"> parâmetro</w:t>
            </w:r>
            <w:r w:rsidRPr="007E1C42">
              <w:rPr>
                <w:rFonts w:eastAsia="Times New Roman"/>
                <w:color w:val="000000"/>
                <w:szCs w:val="20"/>
                <w:lang w:eastAsia="pt-BR"/>
              </w:rPr>
              <w:t xml:space="preserve"> médio ponderado de aquisição nas importações dos bens, serviços ou direitos, apurado no ano-calendário conforme um os métodos estabelecidos nos arts. 8º a 19 da Instrução Normativa RFB nº 1.312, de 28 de dezembro de 2012.</w:t>
            </w:r>
          </w:p>
          <w:p w14:paraId="5D39AB15" w14:textId="77777777" w:rsidR="00427E2A" w:rsidRDefault="00427E2A" w:rsidP="008866EF">
            <w:pPr>
              <w:rPr>
                <w:rFonts w:eastAsia="Times New Roman"/>
                <w:color w:val="000000"/>
                <w:szCs w:val="20"/>
                <w:lang w:eastAsia="pt-BR"/>
              </w:rPr>
            </w:pPr>
            <w:r w:rsidRPr="00531E28">
              <w:rPr>
                <w:rFonts w:eastAsia="Times New Roman"/>
                <w:b/>
                <w:color w:val="000000"/>
                <w:szCs w:val="20"/>
                <w:highlight w:val="yellow"/>
                <w:lang w:eastAsia="pt-BR"/>
              </w:rPr>
              <w:t>Atenção:</w:t>
            </w:r>
            <w:r w:rsidRPr="00531E28">
              <w:rPr>
                <w:rFonts w:eastAsia="Times New Roman"/>
                <w:color w:val="000000"/>
                <w:szCs w:val="20"/>
                <w:highlight w:val="yellow"/>
                <w:lang w:eastAsia="pt-BR"/>
              </w:rPr>
              <w:t xml:space="preserve"> nos casos de utilização do método PCI</w:t>
            </w:r>
            <w:r>
              <w:rPr>
                <w:rFonts w:eastAsia="Times New Roman"/>
                <w:color w:val="000000"/>
                <w:szCs w:val="20"/>
                <w:highlight w:val="yellow"/>
                <w:lang w:eastAsia="pt-BR"/>
              </w:rPr>
              <w:t>,</w:t>
            </w:r>
            <w:r w:rsidRPr="00531E28">
              <w:rPr>
                <w:rFonts w:eastAsia="Times New Roman"/>
                <w:color w:val="000000"/>
                <w:szCs w:val="20"/>
                <w:highlight w:val="yellow"/>
                <w:lang w:eastAsia="pt-BR"/>
              </w:rPr>
              <w:t xml:space="preserve"> o valor a ser informado é o preço parâmetro apurado para cada </w:t>
            </w:r>
            <w:r>
              <w:rPr>
                <w:rFonts w:eastAsia="Times New Roman"/>
                <w:color w:val="000000"/>
                <w:szCs w:val="20"/>
                <w:highlight w:val="yellow"/>
                <w:lang w:eastAsia="pt-BR"/>
              </w:rPr>
              <w:t>transação</w:t>
            </w:r>
            <w:r w:rsidRPr="00531E28">
              <w:rPr>
                <w:rFonts w:eastAsia="Times New Roman"/>
                <w:color w:val="000000"/>
                <w:szCs w:val="20"/>
                <w:highlight w:val="yellow"/>
                <w:lang w:eastAsia="pt-BR"/>
              </w:rPr>
              <w:t xml:space="preserve"> realizada</w:t>
            </w:r>
            <w:r>
              <w:rPr>
                <w:rFonts w:eastAsia="Times New Roman"/>
                <w:color w:val="000000"/>
                <w:szCs w:val="20"/>
                <w:highlight w:val="yellow"/>
                <w:lang w:eastAsia="pt-BR"/>
              </w:rPr>
              <w:t xml:space="preserve">. </w:t>
            </w:r>
          </w:p>
          <w:p w14:paraId="08651C13"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 Serviços ou Direitos</w:t>
            </w:r>
          </w:p>
        </w:tc>
        <w:tc>
          <w:tcPr>
            <w:tcW w:w="876" w:type="dxa"/>
            <w:tcBorders>
              <w:top w:val="nil"/>
              <w:left w:val="nil"/>
              <w:bottom w:val="single" w:sz="8" w:space="0" w:color="auto"/>
              <w:right w:val="single" w:sz="8" w:space="0" w:color="auto"/>
            </w:tcBorders>
            <w:shd w:val="clear" w:color="000000" w:fill="F2F2F2"/>
            <w:vAlign w:val="center"/>
            <w:hideMark/>
          </w:tcPr>
          <w:p w14:paraId="29F2B768"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5F72D49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000000" w:fill="F2F2F2"/>
            <w:vAlign w:val="center"/>
            <w:hideMark/>
          </w:tcPr>
          <w:p w14:paraId="53528D74"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000000" w:fill="F2F2F2"/>
            <w:vAlign w:val="center"/>
            <w:hideMark/>
          </w:tcPr>
          <w:p w14:paraId="21098ADC"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620ED19"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2BAAB23F" w14:textId="77777777" w:rsidTr="008866EF">
        <w:trPr>
          <w:trHeight w:val="103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50AD17B6"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noWrap/>
            <w:vAlign w:val="center"/>
            <w:hideMark/>
          </w:tcPr>
          <w:p w14:paraId="1B73745D"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PRAT</w:t>
            </w:r>
          </w:p>
        </w:tc>
        <w:tc>
          <w:tcPr>
            <w:tcW w:w="6812" w:type="dxa"/>
            <w:tcBorders>
              <w:top w:val="nil"/>
              <w:left w:val="nil"/>
              <w:bottom w:val="single" w:sz="8" w:space="0" w:color="auto"/>
              <w:right w:val="single" w:sz="8" w:space="0" w:color="auto"/>
            </w:tcBorders>
            <w:shd w:val="clear" w:color="auto" w:fill="auto"/>
            <w:vAlign w:val="center"/>
            <w:hideMark/>
          </w:tcPr>
          <w:p w14:paraId="3743E60F"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 xml:space="preserve">Preço Praticado: A pessoa jurídica deve informar neste campo o preço </w:t>
            </w:r>
            <w:r>
              <w:rPr>
                <w:rFonts w:eastAsia="Times New Roman"/>
                <w:color w:val="000000"/>
                <w:szCs w:val="20"/>
                <w:lang w:eastAsia="pt-BR"/>
              </w:rPr>
              <w:t xml:space="preserve">praticado </w:t>
            </w:r>
            <w:r w:rsidRPr="007E1C42">
              <w:rPr>
                <w:rFonts w:eastAsia="Times New Roman"/>
                <w:color w:val="000000"/>
                <w:szCs w:val="20"/>
                <w:lang w:eastAsia="pt-BR"/>
              </w:rPr>
              <w:t>médio ponderado de aquisição nas importações dos bens, serviços ou direitos, praticado no ano-calendário.</w:t>
            </w:r>
            <w:r w:rsidRPr="007E1C42">
              <w:rPr>
                <w:rFonts w:eastAsia="Times New Roman"/>
                <w:color w:val="000000"/>
                <w:szCs w:val="20"/>
                <w:lang w:eastAsia="pt-BR"/>
              </w:rPr>
              <w:br/>
            </w:r>
            <w:r w:rsidRPr="007E4949">
              <w:rPr>
                <w:rFonts w:eastAsia="Times New Roman"/>
                <w:b/>
                <w:color w:val="000000"/>
                <w:szCs w:val="20"/>
                <w:highlight w:val="yellow"/>
                <w:lang w:eastAsia="pt-BR"/>
              </w:rPr>
              <w:t>Atenção:</w:t>
            </w:r>
            <w:r w:rsidRPr="007E4949">
              <w:rPr>
                <w:rFonts w:eastAsia="Times New Roman"/>
                <w:color w:val="000000"/>
                <w:szCs w:val="20"/>
                <w:highlight w:val="yellow"/>
                <w:lang w:eastAsia="pt-BR"/>
              </w:rPr>
              <w:t xml:space="preserve"> </w:t>
            </w:r>
            <w:r w:rsidRPr="00531E28">
              <w:rPr>
                <w:rFonts w:eastAsia="Times New Roman"/>
                <w:color w:val="000000"/>
                <w:szCs w:val="20"/>
                <w:highlight w:val="yellow"/>
                <w:lang w:eastAsia="pt-BR"/>
              </w:rPr>
              <w:t>nos casos de utilização do método PCI</w:t>
            </w:r>
            <w:r>
              <w:rPr>
                <w:rFonts w:eastAsia="Times New Roman"/>
                <w:color w:val="000000"/>
                <w:szCs w:val="20"/>
                <w:highlight w:val="yellow"/>
                <w:lang w:eastAsia="pt-BR"/>
              </w:rPr>
              <w:t>,</w:t>
            </w:r>
            <w:r w:rsidRPr="00531E28">
              <w:rPr>
                <w:rFonts w:eastAsia="Times New Roman"/>
                <w:color w:val="000000"/>
                <w:szCs w:val="20"/>
                <w:highlight w:val="yellow"/>
                <w:lang w:eastAsia="pt-BR"/>
              </w:rPr>
              <w:t xml:space="preserve"> o valor a ser informado é o preço </w:t>
            </w:r>
            <w:r>
              <w:rPr>
                <w:rFonts w:eastAsia="Times New Roman"/>
                <w:color w:val="000000"/>
                <w:szCs w:val="20"/>
                <w:highlight w:val="yellow"/>
                <w:lang w:eastAsia="pt-BR"/>
              </w:rPr>
              <w:t>praticado</w:t>
            </w:r>
            <w:r w:rsidRPr="00531E28">
              <w:rPr>
                <w:rFonts w:eastAsia="Times New Roman"/>
                <w:color w:val="000000"/>
                <w:szCs w:val="20"/>
                <w:highlight w:val="yellow"/>
                <w:lang w:eastAsia="pt-BR"/>
              </w:rPr>
              <w:t xml:space="preserve"> apurado para cada </w:t>
            </w:r>
            <w:r>
              <w:rPr>
                <w:rFonts w:eastAsia="Times New Roman"/>
                <w:color w:val="000000"/>
                <w:szCs w:val="20"/>
                <w:highlight w:val="yellow"/>
                <w:lang w:eastAsia="pt-BR"/>
              </w:rPr>
              <w:t>transação</w:t>
            </w:r>
            <w:r w:rsidRPr="00531E28">
              <w:rPr>
                <w:rFonts w:eastAsia="Times New Roman"/>
                <w:color w:val="000000"/>
                <w:szCs w:val="20"/>
                <w:highlight w:val="yellow"/>
                <w:lang w:eastAsia="pt-BR"/>
              </w:rPr>
              <w:t xml:space="preserve"> realizada</w:t>
            </w:r>
            <w:r>
              <w:rPr>
                <w:rFonts w:eastAsia="Times New Roman"/>
                <w:color w:val="000000"/>
                <w:szCs w:val="20"/>
                <w:highlight w:val="yellow"/>
                <w:lang w:eastAsia="pt-BR"/>
              </w:rPr>
              <w:t>.</w:t>
            </w:r>
          </w:p>
          <w:p w14:paraId="42DD91DC"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 Serviços ou Direitos</w:t>
            </w:r>
          </w:p>
        </w:tc>
        <w:tc>
          <w:tcPr>
            <w:tcW w:w="876" w:type="dxa"/>
            <w:tcBorders>
              <w:top w:val="nil"/>
              <w:left w:val="nil"/>
              <w:bottom w:val="single" w:sz="8" w:space="0" w:color="auto"/>
              <w:right w:val="single" w:sz="8" w:space="0" w:color="auto"/>
            </w:tcBorders>
            <w:shd w:val="clear" w:color="auto" w:fill="auto"/>
            <w:vAlign w:val="center"/>
            <w:hideMark/>
          </w:tcPr>
          <w:p w14:paraId="4931788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09EA3B4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79EFB60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7C280C93"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7776D59"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11959792" w14:textId="77777777" w:rsidTr="008866EF">
        <w:trPr>
          <w:trHeight w:val="511"/>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4E84D63B"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noWrap/>
            <w:vAlign w:val="center"/>
            <w:hideMark/>
          </w:tcPr>
          <w:p w14:paraId="591B69E0"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AJ</w:t>
            </w:r>
          </w:p>
        </w:tc>
        <w:tc>
          <w:tcPr>
            <w:tcW w:w="6812" w:type="dxa"/>
            <w:tcBorders>
              <w:top w:val="nil"/>
              <w:left w:val="nil"/>
              <w:bottom w:val="single" w:sz="8" w:space="0" w:color="auto"/>
              <w:right w:val="single" w:sz="8" w:space="0" w:color="auto"/>
            </w:tcBorders>
            <w:shd w:val="clear" w:color="000000" w:fill="F2F2F2"/>
            <w:vAlign w:val="center"/>
            <w:hideMark/>
          </w:tcPr>
          <w:p w14:paraId="0BB9AB6B"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Valor do Ajuste</w:t>
            </w:r>
            <w:r w:rsidRPr="007E1C42">
              <w:rPr>
                <w:rFonts w:eastAsia="Times New Roman"/>
                <w:color w:val="000000"/>
                <w:szCs w:val="20"/>
                <w:lang w:eastAsia="pt-BR"/>
              </w:rPr>
              <w:br/>
            </w:r>
            <w:r>
              <w:rPr>
                <w:rFonts w:eastAsia="Times New Roman"/>
                <w:color w:val="000000"/>
                <w:szCs w:val="20"/>
                <w:lang w:eastAsia="pt-BR"/>
              </w:rPr>
              <w:t>A) IMPORTAÇÕES</w:t>
            </w:r>
            <w:r w:rsidRPr="007E1C42">
              <w:rPr>
                <w:rFonts w:eastAsia="Times New Roman"/>
                <w:color w:val="000000"/>
                <w:szCs w:val="20"/>
                <w:lang w:eastAsia="pt-BR"/>
              </w:rPr>
              <w:t xml:space="preserve"> – Bens, Serviços ou Direitos</w:t>
            </w:r>
            <w:r w:rsidRPr="007E1C42">
              <w:rPr>
                <w:rFonts w:eastAsia="Times New Roman"/>
                <w:color w:val="000000"/>
                <w:szCs w:val="20"/>
                <w:lang w:eastAsia="pt-BR"/>
              </w:rPr>
              <w:br/>
              <w:t xml:space="preserve">A pessoa jurídica deve indicar o valor do ajuste, determinado em conformidade com os arts. 4º a 7º da Instrução Normativa RFB nº 1.312, de 28 de dezembro de 2012. </w:t>
            </w:r>
            <w:r w:rsidRPr="007E1C42">
              <w:rPr>
                <w:rFonts w:eastAsia="Times New Roman"/>
                <w:color w:val="000000"/>
                <w:szCs w:val="20"/>
                <w:lang w:eastAsia="pt-BR"/>
              </w:rPr>
              <w:br/>
              <w:t>Quando se tratar de encargos de depreciação ou amortização dos bens e direitos</w:t>
            </w:r>
            <w:r>
              <w:rPr>
                <w:rFonts w:eastAsia="Times New Roman"/>
                <w:color w:val="000000"/>
                <w:szCs w:val="20"/>
                <w:lang w:eastAsia="pt-BR"/>
              </w:rPr>
              <w:t>,</w:t>
            </w:r>
            <w:r w:rsidRPr="007E1C42">
              <w:rPr>
                <w:rFonts w:eastAsia="Times New Roman"/>
                <w:color w:val="000000"/>
                <w:szCs w:val="20"/>
                <w:lang w:eastAsia="pt-BR"/>
              </w:rPr>
              <w:t xml:space="preserve"> a dedutibilidade do encargo, para fins de apuração do lucro real e da CSLL, fica limitada, em cada período de apuração, ao montante calculado com base no preço determinado por um dos métodos. </w:t>
            </w:r>
          </w:p>
          <w:p w14:paraId="6CF1D0B4"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br/>
            </w:r>
            <w:r>
              <w:rPr>
                <w:rFonts w:eastAsia="Times New Roman"/>
                <w:color w:val="000000"/>
                <w:szCs w:val="20"/>
                <w:lang w:eastAsia="pt-BR"/>
              </w:rPr>
              <w:t>Conforme disposto no</w:t>
            </w:r>
            <w:r w:rsidRPr="00336025">
              <w:rPr>
                <w:rFonts w:eastAsia="Times New Roman"/>
                <w:color w:val="000000"/>
                <w:szCs w:val="20"/>
                <w:lang w:eastAsia="pt-BR"/>
              </w:rPr>
              <w:t xml:space="preserve"> parágrafo 1º do art. 5º </w:t>
            </w:r>
            <w:r>
              <w:rPr>
                <w:rFonts w:eastAsia="Times New Roman"/>
                <w:color w:val="000000"/>
                <w:szCs w:val="20"/>
                <w:lang w:eastAsia="pt-BR"/>
              </w:rPr>
              <w:t xml:space="preserve">da </w:t>
            </w:r>
            <w:r w:rsidRPr="00336025">
              <w:rPr>
                <w:rFonts w:eastAsia="Times New Roman"/>
                <w:color w:val="000000"/>
                <w:szCs w:val="20"/>
                <w:lang w:eastAsia="pt-BR"/>
              </w:rPr>
              <w:t xml:space="preserve">Instrução Normativa RFB nº 1.312, de 28 de dezembro de 2012, </w:t>
            </w:r>
            <w:r>
              <w:rPr>
                <w:rFonts w:eastAsia="Times New Roman"/>
                <w:color w:val="000000"/>
                <w:szCs w:val="20"/>
                <w:lang w:eastAsia="pt-BR"/>
              </w:rPr>
              <w:t xml:space="preserve">se o preço praticado na aquisição for superior ao preço parâmetro apurado, o </w:t>
            </w:r>
            <w:r w:rsidRPr="00336025">
              <w:rPr>
                <w:rFonts w:eastAsia="Times New Roman"/>
                <w:color w:val="000000"/>
                <w:szCs w:val="20"/>
                <w:lang w:eastAsia="pt-BR"/>
              </w:rPr>
              <w:t xml:space="preserve">excesso de custo </w:t>
            </w:r>
            <w:r>
              <w:rPr>
                <w:rFonts w:eastAsia="Times New Roman"/>
                <w:color w:val="000000"/>
                <w:szCs w:val="20"/>
                <w:lang w:eastAsia="pt-BR"/>
              </w:rPr>
              <w:t>será</w:t>
            </w:r>
            <w:r w:rsidRPr="00336025">
              <w:rPr>
                <w:rFonts w:eastAsia="Times New Roman"/>
                <w:color w:val="000000"/>
                <w:szCs w:val="20"/>
                <w:lang w:eastAsia="pt-BR"/>
              </w:rPr>
              <w:t xml:space="preserve"> considerado indedutível na determinação do lucro real e da base de cálculo da contribuição social sobre o lucro líquido </w:t>
            </w:r>
            <w:r>
              <w:rPr>
                <w:rFonts w:eastAsia="Times New Roman"/>
                <w:color w:val="000000"/>
                <w:szCs w:val="20"/>
                <w:lang w:eastAsia="pt-BR"/>
              </w:rPr>
              <w:t xml:space="preserve">e deverá ser adicionado às bases de cálculo no ano-calendário em que o bem, serviço ou direito tiver sido realizado, por alienação ou baixa a qualquer título. </w:t>
            </w:r>
          </w:p>
          <w:p w14:paraId="13E0895F" w14:textId="77777777" w:rsidR="00427E2A" w:rsidRDefault="00427E2A" w:rsidP="008866EF">
            <w:pPr>
              <w:rPr>
                <w:rFonts w:eastAsia="Times New Roman"/>
                <w:color w:val="000000"/>
                <w:szCs w:val="20"/>
                <w:lang w:eastAsia="pt-BR"/>
              </w:rPr>
            </w:pPr>
            <w:r>
              <w:rPr>
                <w:rFonts w:eastAsia="Times New Roman"/>
                <w:color w:val="000000"/>
                <w:szCs w:val="20"/>
                <w:lang w:eastAsia="pt-BR"/>
              </w:rPr>
              <w:t>Alternativamente, o contribuinte poderá optar por contabilizar, no período de apuração da aquisição, o valor resultante do excesso de custos conforme o disposto no art. 5º-A da IN RFB nº 1.312/2012.</w:t>
            </w:r>
            <w:r w:rsidRPr="00336025">
              <w:rPr>
                <w:rFonts w:eastAsia="Times New Roman"/>
                <w:color w:val="000000"/>
                <w:szCs w:val="20"/>
                <w:lang w:eastAsia="pt-BR"/>
              </w:rPr>
              <w:t>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w:t>
            </w:r>
            <w:r w:rsidRPr="00F5754E">
              <w:rPr>
                <w:rFonts w:eastAsia="Times New Roman"/>
                <w:color w:val="000000"/>
                <w:szCs w:val="20"/>
                <w:lang w:eastAsia="pt-BR"/>
              </w:rPr>
              <w:t>tas tenham sido debitadas, em contrapartida à conta de resultados acumulados.</w:t>
            </w:r>
            <w:r w:rsidRPr="00F5754E">
              <w:rPr>
                <w:rFonts w:eastAsia="Times New Roman"/>
                <w:color w:val="000000"/>
                <w:szCs w:val="20"/>
                <w:lang w:eastAsia="pt-BR"/>
              </w:rPr>
              <w:br/>
              <w:t>Os ajustes devem ser oferecidos à tributação de acordo com o regime fiscal a que se submete cada pessoa jurídica.</w:t>
            </w:r>
          </w:p>
          <w:p w14:paraId="2802BE48" w14:textId="77777777" w:rsidR="00427E2A" w:rsidRDefault="00427E2A" w:rsidP="008866EF">
            <w:pPr>
              <w:rPr>
                <w:rFonts w:eastAsia="Times New Roman"/>
                <w:color w:val="000000"/>
                <w:szCs w:val="20"/>
                <w:lang w:eastAsia="pt-BR"/>
              </w:rPr>
            </w:pPr>
          </w:p>
          <w:p w14:paraId="0C4A8F8D" w14:textId="77777777" w:rsidR="00427E2A" w:rsidRDefault="00427E2A" w:rsidP="008866EF">
            <w:pPr>
              <w:rPr>
                <w:rFonts w:eastAsia="Times New Roman"/>
                <w:color w:val="000000"/>
                <w:szCs w:val="20"/>
                <w:lang w:eastAsia="pt-BR"/>
              </w:rPr>
            </w:pPr>
            <w:r w:rsidRPr="007E1C42">
              <w:rPr>
                <w:rFonts w:eastAsia="Times New Roman"/>
                <w:color w:val="000000"/>
                <w:szCs w:val="20"/>
                <w:lang w:eastAsia="pt-BR"/>
              </w:rPr>
              <w:t xml:space="preserve">B) </w:t>
            </w:r>
            <w:r>
              <w:rPr>
                <w:rFonts w:eastAsia="Times New Roman"/>
                <w:color w:val="000000"/>
                <w:szCs w:val="20"/>
                <w:lang w:eastAsia="pt-BR"/>
              </w:rPr>
              <w:t>IMPORTAÇÕES</w:t>
            </w:r>
            <w:r w:rsidRPr="007E1C42">
              <w:rPr>
                <w:rFonts w:eastAsia="Times New Roman"/>
                <w:color w:val="000000"/>
                <w:szCs w:val="20"/>
                <w:lang w:eastAsia="pt-BR"/>
              </w:rPr>
              <w:t xml:space="preserve"> – Financeiras:</w:t>
            </w:r>
          </w:p>
          <w:p w14:paraId="2371BAF6" w14:textId="77777777" w:rsidR="00427E2A" w:rsidRDefault="00427E2A" w:rsidP="008866EF">
            <w:pPr>
              <w:rPr>
                <w:rFonts w:eastAsia="Times New Roman"/>
                <w:color w:val="000000"/>
                <w:szCs w:val="20"/>
                <w:lang w:eastAsia="pt-BR"/>
              </w:rPr>
            </w:pPr>
            <w:r>
              <w:rPr>
                <w:rFonts w:eastAsia="Times New Roman"/>
                <w:color w:val="000000"/>
                <w:szCs w:val="20"/>
                <w:lang w:eastAsia="pt-BR"/>
              </w:rPr>
              <w:t>A pessoa jurídica deve indicar o valor do ajuste, determinado em conformidade com o artigo 38-A da Instrução Normativa RFB nº 1.312, de 28 de dezembro de 2012.</w:t>
            </w:r>
            <w:r w:rsidRPr="007E1C42">
              <w:rPr>
                <w:rFonts w:eastAsia="Times New Roman"/>
                <w:color w:val="000000"/>
                <w:szCs w:val="20"/>
                <w:lang w:eastAsia="pt-BR"/>
              </w:rPr>
              <w:br/>
            </w:r>
          </w:p>
          <w:p w14:paraId="5D1E45AF"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 xml:space="preserve">Os ajustes devem ser oferecidos à tributação de acordo com o regime fiscal a que se submete cada pessoa jurídica. </w:t>
            </w:r>
            <w:r w:rsidRPr="007E1C42">
              <w:rPr>
                <w:rFonts w:eastAsia="Times New Roman"/>
                <w:color w:val="000000"/>
                <w:szCs w:val="20"/>
                <w:lang w:eastAsia="pt-BR"/>
              </w:rPr>
              <w:br/>
            </w:r>
            <w:r w:rsidRPr="007E1C42">
              <w:rPr>
                <w:rFonts w:eastAsia="Times New Roman"/>
                <w:color w:val="000000"/>
                <w:szCs w:val="20"/>
                <w:lang w:eastAsia="pt-BR"/>
              </w:rPr>
              <w:br/>
              <w:t xml:space="preserve">C) </w:t>
            </w:r>
            <w:r>
              <w:rPr>
                <w:rFonts w:eastAsia="Times New Roman"/>
                <w:color w:val="000000"/>
                <w:szCs w:val="20"/>
                <w:lang w:eastAsia="pt-BR"/>
              </w:rPr>
              <w:t>IMPORTAÇÕES</w:t>
            </w:r>
            <w:r w:rsidRPr="007E1C42">
              <w:rPr>
                <w:rFonts w:eastAsia="Times New Roman"/>
                <w:color w:val="000000"/>
                <w:szCs w:val="20"/>
                <w:lang w:eastAsia="pt-BR"/>
              </w:rPr>
              <w:t xml:space="preserve"> – Não Especificadas</w:t>
            </w:r>
            <w:r w:rsidRPr="007E1C42">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7E1C42">
              <w:rPr>
                <w:rFonts w:eastAsia="Times New Roman"/>
                <w:color w:val="000000"/>
                <w:szCs w:val="20"/>
                <w:lang w:eastAsia="pt-BR"/>
              </w:rPr>
              <w:t xml:space="preserve"> consolidadas no campo "Total da Operação"</w:t>
            </w:r>
            <w:r>
              <w:rPr>
                <w:rFonts w:eastAsia="Times New Roman"/>
                <w:color w:val="000000"/>
                <w:szCs w:val="20"/>
                <w:lang w:eastAsia="pt-BR"/>
              </w:rPr>
              <w:t>, agrupadas e informadas como “Não Especificadas” no campo “Tipo das Importações”</w:t>
            </w:r>
            <w:r w:rsidRPr="007E1C42">
              <w:rPr>
                <w:rFonts w:eastAsia="Times New Roman"/>
                <w:color w:val="000000"/>
                <w:szCs w:val="20"/>
                <w:lang w:eastAsia="pt-BR"/>
              </w:rPr>
              <w:t>.</w:t>
            </w:r>
          </w:p>
        </w:tc>
        <w:tc>
          <w:tcPr>
            <w:tcW w:w="876" w:type="dxa"/>
            <w:tcBorders>
              <w:top w:val="nil"/>
              <w:left w:val="nil"/>
              <w:bottom w:val="single" w:sz="8" w:space="0" w:color="auto"/>
              <w:right w:val="single" w:sz="8" w:space="0" w:color="auto"/>
            </w:tcBorders>
            <w:shd w:val="clear" w:color="000000" w:fill="F2F2F2"/>
            <w:vAlign w:val="center"/>
            <w:hideMark/>
          </w:tcPr>
          <w:p w14:paraId="6D642E0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3745B7A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000000" w:fill="F2F2F2"/>
            <w:vAlign w:val="center"/>
            <w:hideMark/>
          </w:tcPr>
          <w:p w14:paraId="08A2584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000000" w:fill="F2F2F2"/>
            <w:vAlign w:val="center"/>
            <w:hideMark/>
          </w:tcPr>
          <w:p w14:paraId="57209B5D"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8F53241"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7E4BDCBB" w14:textId="77777777" w:rsidTr="008866EF">
        <w:trPr>
          <w:trHeight w:val="307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32E4791B"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noWrap/>
            <w:vAlign w:val="center"/>
            <w:hideMark/>
          </w:tcPr>
          <w:p w14:paraId="0206DC13"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JUR</w:t>
            </w:r>
          </w:p>
        </w:tc>
        <w:tc>
          <w:tcPr>
            <w:tcW w:w="6812" w:type="dxa"/>
            <w:tcBorders>
              <w:top w:val="nil"/>
              <w:left w:val="nil"/>
              <w:bottom w:val="single" w:sz="8" w:space="0" w:color="auto"/>
              <w:right w:val="single" w:sz="8" w:space="0" w:color="auto"/>
            </w:tcBorders>
            <w:shd w:val="clear" w:color="auto" w:fill="auto"/>
            <w:vAlign w:val="center"/>
            <w:hideMark/>
          </w:tcPr>
          <w:p w14:paraId="5C358185"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Juros: Informar em reais o valor total dos juros pagos ou creditados em operações financeiras durante o ano-calendário.</w:t>
            </w:r>
            <w:r w:rsidRPr="007E1C42">
              <w:rPr>
                <w:rFonts w:eastAsia="Times New Roman"/>
                <w:color w:val="000000"/>
                <w:szCs w:val="20"/>
                <w:lang w:eastAsia="pt-BR"/>
              </w:rPr>
              <w:br/>
              <w:t>Esse valor total deve ser consolidado consoante os códigos de natureza-fato de operação constantes da Consolidação das Normas Cambiais (CNC), editada pelo Banco Central do Brasil.</w:t>
            </w:r>
            <w:r w:rsidRPr="007E1C42">
              <w:rPr>
                <w:rFonts w:eastAsia="Times New Roman"/>
                <w:color w:val="000000"/>
                <w:szCs w:val="20"/>
                <w:lang w:eastAsia="pt-BR"/>
              </w:rPr>
              <w:br/>
              <w:t xml:space="preserve">Atenção: A pessoa jurídica financeira e seguradora deve informar neste campo o montante total dos juros pagos ou creditados em operações financeiras </w:t>
            </w:r>
            <w:r>
              <w:rPr>
                <w:rFonts w:eastAsia="Times New Roman"/>
                <w:color w:val="000000"/>
                <w:szCs w:val="20"/>
                <w:lang w:eastAsia="pt-BR"/>
              </w:rPr>
              <w:t>com</w:t>
            </w:r>
            <w:r w:rsidRPr="007E1C42">
              <w:rPr>
                <w:rFonts w:eastAsia="Times New Roman"/>
                <w:color w:val="000000"/>
                <w:szCs w:val="20"/>
                <w:lang w:eastAsia="pt-BR"/>
              </w:rPr>
              <w:t xml:space="preserve">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876" w:type="dxa"/>
            <w:tcBorders>
              <w:top w:val="nil"/>
              <w:left w:val="nil"/>
              <w:bottom w:val="single" w:sz="8" w:space="0" w:color="auto"/>
              <w:right w:val="single" w:sz="8" w:space="0" w:color="auto"/>
            </w:tcBorders>
            <w:shd w:val="clear" w:color="auto" w:fill="auto"/>
            <w:vAlign w:val="center"/>
            <w:hideMark/>
          </w:tcPr>
          <w:p w14:paraId="0BB6A32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789D3BB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43080E8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27223C6B"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7749382"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63BB99D7" w14:textId="77777777" w:rsidTr="008866EF">
        <w:trPr>
          <w:trHeight w:val="78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3F5FF176"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5EBF1BB3"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JUR_MIN</w:t>
            </w:r>
          </w:p>
        </w:tc>
        <w:tc>
          <w:tcPr>
            <w:tcW w:w="6812" w:type="dxa"/>
            <w:tcBorders>
              <w:top w:val="nil"/>
              <w:left w:val="nil"/>
              <w:bottom w:val="single" w:sz="8" w:space="0" w:color="auto"/>
              <w:right w:val="single" w:sz="8" w:space="0" w:color="auto"/>
            </w:tcBorders>
            <w:shd w:val="clear" w:color="000000" w:fill="F2F2F2"/>
            <w:vAlign w:val="center"/>
            <w:hideMark/>
          </w:tcPr>
          <w:p w14:paraId="64968814"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axa de Juros Mínima: Informar neste campo a men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876" w:type="dxa"/>
            <w:tcBorders>
              <w:top w:val="nil"/>
              <w:left w:val="nil"/>
              <w:bottom w:val="single" w:sz="8" w:space="0" w:color="auto"/>
              <w:right w:val="single" w:sz="8" w:space="0" w:color="auto"/>
            </w:tcBorders>
            <w:shd w:val="clear" w:color="000000" w:fill="F2F2F2"/>
            <w:vAlign w:val="center"/>
            <w:hideMark/>
          </w:tcPr>
          <w:p w14:paraId="7DEF503D"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60E6205B"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7</w:t>
            </w:r>
          </w:p>
        </w:tc>
        <w:tc>
          <w:tcPr>
            <w:tcW w:w="911" w:type="dxa"/>
            <w:tcBorders>
              <w:top w:val="nil"/>
              <w:left w:val="nil"/>
              <w:bottom w:val="single" w:sz="8" w:space="0" w:color="auto"/>
              <w:right w:val="single" w:sz="8" w:space="0" w:color="auto"/>
            </w:tcBorders>
            <w:shd w:val="clear" w:color="000000" w:fill="F2F2F2"/>
            <w:vAlign w:val="center"/>
            <w:hideMark/>
          </w:tcPr>
          <w:p w14:paraId="777427FC"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4</w:t>
            </w:r>
          </w:p>
        </w:tc>
        <w:tc>
          <w:tcPr>
            <w:tcW w:w="1276" w:type="dxa"/>
            <w:tcBorders>
              <w:top w:val="nil"/>
              <w:left w:val="nil"/>
              <w:bottom w:val="single" w:sz="8" w:space="0" w:color="auto"/>
              <w:right w:val="single" w:sz="8" w:space="0" w:color="auto"/>
            </w:tcBorders>
            <w:shd w:val="clear" w:color="000000" w:fill="F2F2F2"/>
            <w:vAlign w:val="center"/>
            <w:hideMark/>
          </w:tcPr>
          <w:p w14:paraId="3E2EE216"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7A4436E"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0AB158A6" w14:textId="77777777" w:rsidTr="008866EF">
        <w:trPr>
          <w:trHeight w:val="780"/>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2F09C6DE"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noWrap/>
            <w:vAlign w:val="center"/>
            <w:hideMark/>
          </w:tcPr>
          <w:p w14:paraId="251EEC7F"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VL_JUR_MAX</w:t>
            </w:r>
          </w:p>
        </w:tc>
        <w:tc>
          <w:tcPr>
            <w:tcW w:w="6812" w:type="dxa"/>
            <w:tcBorders>
              <w:top w:val="nil"/>
              <w:left w:val="nil"/>
              <w:bottom w:val="single" w:sz="8" w:space="0" w:color="auto"/>
              <w:right w:val="single" w:sz="8" w:space="0" w:color="auto"/>
            </w:tcBorders>
            <w:shd w:val="clear" w:color="auto" w:fill="auto"/>
            <w:vAlign w:val="center"/>
            <w:hideMark/>
          </w:tcPr>
          <w:p w14:paraId="2E63804E"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axa de Juros Máxima: Informar neste campo a mai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876" w:type="dxa"/>
            <w:tcBorders>
              <w:top w:val="nil"/>
              <w:left w:val="nil"/>
              <w:bottom w:val="single" w:sz="8" w:space="0" w:color="auto"/>
              <w:right w:val="single" w:sz="8" w:space="0" w:color="auto"/>
            </w:tcBorders>
            <w:shd w:val="clear" w:color="auto" w:fill="auto"/>
            <w:vAlign w:val="center"/>
            <w:hideMark/>
          </w:tcPr>
          <w:p w14:paraId="3A3E04B5"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78475B75"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7</w:t>
            </w:r>
          </w:p>
        </w:tc>
        <w:tc>
          <w:tcPr>
            <w:tcW w:w="911" w:type="dxa"/>
            <w:tcBorders>
              <w:top w:val="nil"/>
              <w:left w:val="nil"/>
              <w:bottom w:val="single" w:sz="8" w:space="0" w:color="auto"/>
              <w:right w:val="single" w:sz="8" w:space="0" w:color="auto"/>
            </w:tcBorders>
            <w:shd w:val="clear" w:color="auto" w:fill="auto"/>
            <w:vAlign w:val="center"/>
            <w:hideMark/>
          </w:tcPr>
          <w:p w14:paraId="648C912F"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4</w:t>
            </w:r>
          </w:p>
        </w:tc>
        <w:tc>
          <w:tcPr>
            <w:tcW w:w="1276" w:type="dxa"/>
            <w:tcBorders>
              <w:top w:val="nil"/>
              <w:left w:val="nil"/>
              <w:bottom w:val="single" w:sz="8" w:space="0" w:color="auto"/>
              <w:right w:val="single" w:sz="8" w:space="0" w:color="auto"/>
            </w:tcBorders>
            <w:shd w:val="clear" w:color="auto" w:fill="auto"/>
            <w:vAlign w:val="center"/>
            <w:hideMark/>
          </w:tcPr>
          <w:p w14:paraId="7FAAB7AC"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3554E80"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2A20FB5F" w14:textId="77777777" w:rsidTr="008866EF">
        <w:trPr>
          <w:trHeight w:val="333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50A28B1B" w14:textId="77777777" w:rsidR="00427E2A"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6</w:t>
            </w:r>
          </w:p>
          <w:p w14:paraId="06BF6A7F" w14:textId="77777777" w:rsidR="00427E2A" w:rsidRPr="005E2769" w:rsidRDefault="00427E2A" w:rsidP="008866EF">
            <w:pPr>
              <w:rPr>
                <w:rFonts w:eastAsia="Times New Roman"/>
                <w:szCs w:val="20"/>
                <w:lang w:eastAsia="pt-BR"/>
              </w:rPr>
            </w:pPr>
          </w:p>
          <w:p w14:paraId="78653BE3" w14:textId="77777777" w:rsidR="00427E2A" w:rsidRPr="005E2769" w:rsidRDefault="00427E2A" w:rsidP="008866EF">
            <w:pPr>
              <w:rPr>
                <w:rFonts w:eastAsia="Times New Roman"/>
                <w:szCs w:val="20"/>
                <w:lang w:eastAsia="pt-BR"/>
              </w:rPr>
            </w:pPr>
          </w:p>
          <w:p w14:paraId="5EB764AE" w14:textId="77777777" w:rsidR="00427E2A" w:rsidRPr="005E2769" w:rsidRDefault="00427E2A" w:rsidP="008866EF">
            <w:pPr>
              <w:rPr>
                <w:rFonts w:eastAsia="Times New Roman"/>
                <w:szCs w:val="20"/>
                <w:lang w:eastAsia="pt-BR"/>
              </w:rPr>
            </w:pPr>
          </w:p>
          <w:p w14:paraId="3C9E52BC" w14:textId="77777777" w:rsidR="00427E2A" w:rsidRPr="005E2769" w:rsidRDefault="00427E2A" w:rsidP="008866EF">
            <w:pPr>
              <w:rPr>
                <w:rFonts w:eastAsia="Times New Roman"/>
                <w:szCs w:val="20"/>
                <w:lang w:eastAsia="pt-BR"/>
              </w:rPr>
            </w:pPr>
          </w:p>
        </w:tc>
        <w:tc>
          <w:tcPr>
            <w:tcW w:w="1860" w:type="dxa"/>
            <w:tcBorders>
              <w:top w:val="nil"/>
              <w:left w:val="nil"/>
              <w:bottom w:val="single" w:sz="8" w:space="0" w:color="auto"/>
              <w:right w:val="single" w:sz="8" w:space="0" w:color="auto"/>
            </w:tcBorders>
            <w:shd w:val="clear" w:color="000000" w:fill="F2F2F2"/>
            <w:noWrap/>
            <w:vAlign w:val="center"/>
            <w:hideMark/>
          </w:tcPr>
          <w:p w14:paraId="20D8C2E0"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COD_CNC</w:t>
            </w:r>
          </w:p>
        </w:tc>
        <w:tc>
          <w:tcPr>
            <w:tcW w:w="6812" w:type="dxa"/>
            <w:tcBorders>
              <w:top w:val="nil"/>
              <w:left w:val="nil"/>
              <w:bottom w:val="single" w:sz="8" w:space="0" w:color="auto"/>
              <w:right w:val="single" w:sz="8" w:space="0" w:color="auto"/>
            </w:tcBorders>
            <w:shd w:val="clear" w:color="000000" w:fill="F2F2F2"/>
            <w:vAlign w:val="center"/>
            <w:hideMark/>
          </w:tcPr>
          <w:p w14:paraId="36B8D747" w14:textId="77777777" w:rsidR="00427E2A" w:rsidRDefault="00427E2A" w:rsidP="008866EF">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r>
          </w:p>
          <w:p w14:paraId="6C2798B4"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Código CNC: Código da natureza-fato específico correspondente à motivação do recebimento/pagamento, conforme § 1o do artigo 23 da Lei no 4.131, de 03 de setembro de 1962, e que consta na Circular no 3.690, de 16 de dezembro de 2013, do Banco Central do Brasil.</w:t>
            </w:r>
            <w:r w:rsidRPr="007E1C42">
              <w:rPr>
                <w:rFonts w:eastAsia="Times New Roman"/>
                <w:color w:val="000000"/>
                <w:szCs w:val="20"/>
                <w:lang w:eastAsia="pt-BR"/>
              </w:rPr>
              <w:br/>
              <w:t>Atenção: No caso dos recursos não terem sido enviados ao exterior, o</w:t>
            </w:r>
            <w:r>
              <w:rPr>
                <w:rFonts w:eastAsia="Times New Roman"/>
                <w:color w:val="000000"/>
                <w:szCs w:val="20"/>
                <w:lang w:eastAsia="pt-BR"/>
              </w:rPr>
              <w:t xml:space="preserve"> </w:t>
            </w:r>
            <w:r w:rsidRPr="007E1C42">
              <w:rPr>
                <w:rFonts w:eastAsia="Times New Roman"/>
                <w:color w:val="000000"/>
                <w:szCs w:val="20"/>
                <w:lang w:eastAsia="pt-BR"/>
              </w:rPr>
              <w:t>enquadramento se faz, consoante apuração contábil, como se remetidos fossem. Tendo ocorrido a efetiva remessa, esses valores são de igual modo classificados, independentemente do instrumento de formalização cambial utilizado no Banco Central do Brasil</w:t>
            </w:r>
            <w:r>
              <w:rPr>
                <w:rFonts w:eastAsia="Times New Roman"/>
                <w:color w:val="000000"/>
                <w:szCs w:val="20"/>
                <w:lang w:eastAsia="pt-BR"/>
              </w:rPr>
              <w:t xml:space="preserve"> - </w:t>
            </w:r>
            <w:r w:rsidRPr="007E1C42">
              <w:rPr>
                <w:rFonts w:eastAsia="Times New Roman"/>
                <w:color w:val="000000"/>
                <w:szCs w:val="20"/>
                <w:lang w:eastAsia="pt-BR"/>
              </w:rPr>
              <w:t xml:space="preserve">contrato de câmbio e/ou transferência internacional em moeda nacional. </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r w:rsidRPr="007E1C42">
              <w:rPr>
                <w:rFonts w:eastAsia="Times New Roman"/>
                <w:color w:val="000000"/>
                <w:szCs w:val="20"/>
                <w:lang w:eastAsia="pt-BR"/>
              </w:rPr>
              <w:br/>
              <w:t>Observação: O registro X320 não possui informação de data em seus campos. Portanto, os códigos utilizados no campo X320.COD_CNC devem ser os vigentes na data final da ECF, para todas as operações ocorridas durante o ano da escrituração.</w:t>
            </w:r>
          </w:p>
        </w:tc>
        <w:tc>
          <w:tcPr>
            <w:tcW w:w="876" w:type="dxa"/>
            <w:tcBorders>
              <w:top w:val="nil"/>
              <w:left w:val="nil"/>
              <w:bottom w:val="single" w:sz="8" w:space="0" w:color="auto"/>
              <w:right w:val="single" w:sz="8" w:space="0" w:color="auto"/>
            </w:tcBorders>
            <w:shd w:val="clear" w:color="000000" w:fill="F2F2F2"/>
            <w:vAlign w:val="center"/>
            <w:hideMark/>
          </w:tcPr>
          <w:p w14:paraId="461A3065"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75BF6808"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5</w:t>
            </w:r>
          </w:p>
        </w:tc>
        <w:tc>
          <w:tcPr>
            <w:tcW w:w="911" w:type="dxa"/>
            <w:tcBorders>
              <w:top w:val="nil"/>
              <w:left w:val="nil"/>
              <w:bottom w:val="single" w:sz="8" w:space="0" w:color="auto"/>
              <w:right w:val="single" w:sz="8" w:space="0" w:color="auto"/>
            </w:tcBorders>
            <w:shd w:val="clear" w:color="000000" w:fill="F2F2F2"/>
            <w:vAlign w:val="center"/>
            <w:hideMark/>
          </w:tcPr>
          <w:p w14:paraId="4B06F6D6"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65385A5D"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DEF8DD5"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12F35C08" w14:textId="77777777" w:rsidTr="008866EF">
        <w:trPr>
          <w:trHeight w:val="525"/>
        </w:trPr>
        <w:tc>
          <w:tcPr>
            <w:tcW w:w="1539"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4E5840EE"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17</w:t>
            </w:r>
          </w:p>
        </w:tc>
        <w:tc>
          <w:tcPr>
            <w:tcW w:w="1860" w:type="dxa"/>
            <w:tcBorders>
              <w:top w:val="single" w:sz="8" w:space="0" w:color="auto"/>
              <w:left w:val="nil"/>
              <w:bottom w:val="single" w:sz="4" w:space="0" w:color="auto"/>
              <w:right w:val="single" w:sz="8" w:space="0" w:color="auto"/>
            </w:tcBorders>
            <w:shd w:val="clear" w:color="auto" w:fill="auto"/>
            <w:noWrap/>
            <w:vAlign w:val="center"/>
            <w:hideMark/>
          </w:tcPr>
          <w:p w14:paraId="2ABFC700"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TIP_MOEDA</w:t>
            </w:r>
          </w:p>
        </w:tc>
        <w:tc>
          <w:tcPr>
            <w:tcW w:w="6812" w:type="dxa"/>
            <w:tcBorders>
              <w:top w:val="single" w:sz="8" w:space="0" w:color="auto"/>
              <w:left w:val="nil"/>
              <w:bottom w:val="single" w:sz="4" w:space="0" w:color="auto"/>
              <w:right w:val="single" w:sz="8" w:space="0" w:color="auto"/>
            </w:tcBorders>
            <w:shd w:val="clear" w:color="auto" w:fill="auto"/>
            <w:vAlign w:val="center"/>
            <w:hideMark/>
          </w:tcPr>
          <w:p w14:paraId="1A420AFE" w14:textId="77777777" w:rsidR="00427E2A" w:rsidRPr="007E1C42" w:rsidRDefault="00427E2A" w:rsidP="008866EF">
            <w:pPr>
              <w:rPr>
                <w:rFonts w:eastAsia="Times New Roman"/>
                <w:color w:val="000000"/>
                <w:szCs w:val="20"/>
                <w:lang w:eastAsia="pt-BR"/>
              </w:rPr>
            </w:pPr>
            <w:r w:rsidRPr="007E1C42">
              <w:rPr>
                <w:rFonts w:eastAsia="Times New Roman"/>
                <w:color w:val="000000"/>
                <w:szCs w:val="20"/>
                <w:lang w:eastAsia="pt-BR"/>
              </w:rPr>
              <w:t xml:space="preserve">Moeda: </w:t>
            </w:r>
            <w:r>
              <w:rPr>
                <w:rFonts w:eastAsia="Times New Roman"/>
                <w:color w:val="000000"/>
                <w:szCs w:val="20"/>
                <w:lang w:eastAsia="pt-BR"/>
              </w:rPr>
              <w:t>a p</w:t>
            </w:r>
            <w:r w:rsidRPr="007E1C42">
              <w:rPr>
                <w:rFonts w:eastAsia="Times New Roman"/>
                <w:color w:val="000000"/>
                <w:szCs w:val="20"/>
                <w:lang w:eastAsia="pt-BR"/>
              </w:rPr>
              <w:t>essoa jurídica deve selecionar</w:t>
            </w:r>
            <w:r>
              <w:rPr>
                <w:rFonts w:eastAsia="Times New Roman"/>
                <w:color w:val="000000"/>
                <w:szCs w:val="20"/>
                <w:lang w:eastAsia="pt-BR"/>
              </w:rPr>
              <w:t>,</w:t>
            </w:r>
            <w:r w:rsidRPr="007E1C42">
              <w:rPr>
                <w:rFonts w:eastAsia="Times New Roman"/>
                <w:color w:val="000000"/>
                <w:szCs w:val="20"/>
                <w:lang w:eastAsia="pt-BR"/>
              </w:rPr>
              <w:t xml:space="preserve"> dentre as opções</w:t>
            </w:r>
            <w:r>
              <w:rPr>
                <w:rFonts w:eastAsia="Times New Roman"/>
                <w:color w:val="000000"/>
                <w:szCs w:val="20"/>
                <w:lang w:eastAsia="pt-BR"/>
              </w:rPr>
              <w:t>,</w:t>
            </w:r>
            <w:r w:rsidRPr="007E1C42">
              <w:rPr>
                <w:rFonts w:eastAsia="Times New Roman"/>
                <w:color w:val="000000"/>
                <w:szCs w:val="20"/>
                <w:lang w:eastAsia="pt-BR"/>
              </w:rPr>
              <w:t xml:space="preserve"> a moeda de negociaçã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Operações Financeiras</w:t>
            </w:r>
          </w:p>
        </w:tc>
        <w:tc>
          <w:tcPr>
            <w:tcW w:w="876" w:type="dxa"/>
            <w:tcBorders>
              <w:top w:val="single" w:sz="8" w:space="0" w:color="auto"/>
              <w:left w:val="nil"/>
              <w:bottom w:val="single" w:sz="4" w:space="0" w:color="auto"/>
              <w:right w:val="single" w:sz="8" w:space="0" w:color="auto"/>
            </w:tcBorders>
            <w:shd w:val="clear" w:color="auto" w:fill="auto"/>
            <w:vAlign w:val="center"/>
            <w:hideMark/>
          </w:tcPr>
          <w:p w14:paraId="72AC6A64"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single" w:sz="8" w:space="0" w:color="auto"/>
              <w:left w:val="nil"/>
              <w:bottom w:val="single" w:sz="4" w:space="0" w:color="auto"/>
              <w:right w:val="single" w:sz="8" w:space="0" w:color="auto"/>
            </w:tcBorders>
            <w:shd w:val="clear" w:color="auto" w:fill="auto"/>
            <w:vAlign w:val="center"/>
            <w:hideMark/>
          </w:tcPr>
          <w:p w14:paraId="5B7A8067"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3</w:t>
            </w:r>
          </w:p>
        </w:tc>
        <w:tc>
          <w:tcPr>
            <w:tcW w:w="911" w:type="dxa"/>
            <w:tcBorders>
              <w:top w:val="single" w:sz="8" w:space="0" w:color="auto"/>
              <w:left w:val="nil"/>
              <w:bottom w:val="single" w:sz="4" w:space="0" w:color="auto"/>
              <w:right w:val="single" w:sz="8" w:space="0" w:color="auto"/>
            </w:tcBorders>
            <w:shd w:val="clear" w:color="auto" w:fill="auto"/>
            <w:vAlign w:val="center"/>
            <w:hideMark/>
          </w:tcPr>
          <w:p w14:paraId="059CD5D9"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single" w:sz="8" w:space="0" w:color="auto"/>
              <w:left w:val="nil"/>
              <w:bottom w:val="single" w:sz="4" w:space="0" w:color="auto"/>
              <w:right w:val="single" w:sz="8" w:space="0" w:color="auto"/>
            </w:tcBorders>
            <w:shd w:val="clear" w:color="auto" w:fill="auto"/>
            <w:vAlign w:val="center"/>
            <w:hideMark/>
          </w:tcPr>
          <w:p w14:paraId="6CC4A4EB" w14:textId="77777777" w:rsidR="00427E2A" w:rsidRPr="007E1C42" w:rsidRDefault="00427E2A" w:rsidP="008866E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single" w:sz="8" w:space="0" w:color="auto"/>
              <w:left w:val="nil"/>
              <w:bottom w:val="single" w:sz="4" w:space="0" w:color="auto"/>
              <w:right w:val="single" w:sz="8" w:space="0" w:color="auto"/>
            </w:tcBorders>
            <w:shd w:val="clear" w:color="auto" w:fill="auto"/>
            <w:vAlign w:val="center"/>
            <w:hideMark/>
          </w:tcPr>
          <w:p w14:paraId="4EF7C953" w14:textId="77777777" w:rsidR="00427E2A" w:rsidRPr="007E1C42" w:rsidRDefault="00427E2A" w:rsidP="008866EF">
            <w:pPr>
              <w:jc w:val="center"/>
              <w:rPr>
                <w:rFonts w:eastAsia="Times New Roman"/>
                <w:color w:val="000000"/>
                <w:szCs w:val="20"/>
                <w:lang w:eastAsia="pt-BR"/>
              </w:rPr>
            </w:pPr>
            <w:r w:rsidRPr="007E1C42">
              <w:rPr>
                <w:rFonts w:eastAsia="Times New Roman"/>
                <w:color w:val="000000"/>
                <w:szCs w:val="20"/>
                <w:lang w:eastAsia="pt-BR"/>
              </w:rPr>
              <w:t>Não</w:t>
            </w:r>
          </w:p>
        </w:tc>
      </w:tr>
    </w:tbl>
    <w:p w14:paraId="640B82C3" w14:textId="77777777" w:rsidR="00337BBA" w:rsidRPr="00BC796D" w:rsidRDefault="00337BBA" w:rsidP="006612A0">
      <w:pPr>
        <w:pStyle w:val="NormalWeb"/>
        <w:shd w:val="clear" w:color="auto" w:fill="FFFFFF"/>
        <w:spacing w:before="0" w:after="0"/>
        <w:ind w:firstLine="708"/>
        <w:jc w:val="both"/>
      </w:pPr>
    </w:p>
    <w:p w14:paraId="4593D90D" w14:textId="77777777" w:rsidR="00337BBA" w:rsidRPr="00BC796D" w:rsidRDefault="00337BBA" w:rsidP="006612A0">
      <w:pPr>
        <w:pStyle w:val="NormalWeb"/>
        <w:shd w:val="clear" w:color="auto" w:fill="FFFFFF"/>
        <w:spacing w:before="0" w:after="0"/>
        <w:ind w:firstLine="708"/>
        <w:jc w:val="both"/>
      </w:pPr>
    </w:p>
    <w:p w14:paraId="3A1596E5" w14:textId="694AA6B5" w:rsidR="00337BBA" w:rsidRPr="00BC796D" w:rsidRDefault="00337BBA" w:rsidP="006612A0">
      <w:pPr>
        <w:pStyle w:val="NormalWeb"/>
        <w:shd w:val="clear" w:color="auto" w:fill="FFFFFF"/>
        <w:spacing w:before="0" w:after="0"/>
        <w:ind w:firstLine="708"/>
        <w:jc w:val="both"/>
        <w:rPr>
          <w:rFonts w:ascii="Times New Roman" w:hAnsi="Times New Roman" w:cs="Times New Roman"/>
          <w:szCs w:val="20"/>
        </w:rPr>
      </w:pPr>
    </w:p>
    <w:p w14:paraId="0AAF598C" w14:textId="7DF2849B" w:rsidR="00337BBA" w:rsidRPr="00BC796D" w:rsidRDefault="00337BBA" w:rsidP="00337BBA">
      <w:pPr>
        <w:pStyle w:val="Ttulo3"/>
        <w:rPr>
          <w:lang w:eastAsia="ar-SA"/>
        </w:rPr>
      </w:pPr>
      <w:r w:rsidRPr="00BC796D">
        <w:rPr>
          <w:lang w:eastAsia="ar-SA"/>
        </w:rPr>
        <w:t>II.2 - Alterações em Relação ao Manual Anexo ao Ato Declaratório Executivo Cofis nº 52/2018</w:t>
      </w:r>
    </w:p>
    <w:p w14:paraId="211D94D2" w14:textId="2E187638" w:rsidR="00DA0052" w:rsidRPr="00BC796D" w:rsidRDefault="00DA0052" w:rsidP="00391278">
      <w:pPr>
        <w:rPr>
          <w:lang w:eastAsia="ar-SA"/>
        </w:rPr>
      </w:pPr>
    </w:p>
    <w:p w14:paraId="5F63F602" w14:textId="7300A1CD" w:rsidR="005A343B" w:rsidRPr="00BC796D" w:rsidRDefault="005A343B" w:rsidP="005A343B">
      <w:pPr>
        <w:pStyle w:val="Ttulo4"/>
      </w:pPr>
      <w:bookmarkStart w:id="492" w:name="_Toc532980556"/>
      <w:r w:rsidRPr="00BC796D">
        <w:t>1.11. Plano de Contas e Mapeamento:</w:t>
      </w:r>
      <w:r w:rsidR="007D575E" w:rsidRPr="00BC796D">
        <w:t xml:space="preserve"> </w:t>
      </w:r>
      <w:r w:rsidR="007D575E" w:rsidRPr="00BC796D">
        <w:rPr>
          <w:color w:val="auto"/>
          <w:u w:val="single"/>
        </w:rPr>
        <w:t>ATUALIZAÇÃO DE TEXTO</w:t>
      </w:r>
      <w:r w:rsidRPr="00BC796D">
        <w:t>.</w:t>
      </w:r>
      <w:bookmarkEnd w:id="492"/>
    </w:p>
    <w:p w14:paraId="18E19B0C" w14:textId="77777777" w:rsidR="005A343B" w:rsidRPr="00BC796D" w:rsidRDefault="005A343B" w:rsidP="005A343B">
      <w:pPr>
        <w:pStyle w:val="NormalWeb"/>
        <w:shd w:val="clear" w:color="auto" w:fill="FFFFFF"/>
        <w:spacing w:before="0" w:after="0"/>
        <w:ind w:firstLine="708"/>
        <w:jc w:val="both"/>
        <w:rPr>
          <w:rFonts w:ascii="Times New Roman" w:hAnsi="Times New Roman" w:cs="Times New Roman"/>
          <w:szCs w:val="20"/>
        </w:rPr>
      </w:pPr>
    </w:p>
    <w:p w14:paraId="2205D98D" w14:textId="77777777" w:rsidR="005A343B" w:rsidRPr="00BC796D" w:rsidRDefault="005A343B" w:rsidP="005A343B">
      <w:pPr>
        <w:pStyle w:val="pergunta-16"/>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ECF recupera o plano de contas do último período existente na ECD. No plano de contas devem constar apenas as contas que tenham saldo ou que tiveram movimento no período completo da ECD (se a empresa transmitir ECD em diversos arquivos, ainda que a conta termine com saldo zero em um arquivo, deve constar no plano de contas de todos os arquivos).</w:t>
      </w:r>
    </w:p>
    <w:p w14:paraId="7B7C01F4" w14:textId="64AD1220" w:rsidR="005A343B" w:rsidRPr="00BC796D" w:rsidRDefault="005A343B" w:rsidP="00391278">
      <w:pPr>
        <w:rPr>
          <w:lang w:eastAsia="ar-SA"/>
        </w:rPr>
      </w:pPr>
    </w:p>
    <w:p w14:paraId="53EFC353" w14:textId="77777777" w:rsidR="0035419D" w:rsidRPr="00BC796D" w:rsidRDefault="0035419D" w:rsidP="00E1454F">
      <w:pPr>
        <w:pStyle w:val="Ttulo4"/>
      </w:pPr>
      <w:bookmarkStart w:id="493" w:name="_Toc532980557"/>
      <w:r w:rsidRPr="00BC796D">
        <w:t>1.27. Lançamentos Extemporâneos na ECD e seus Reflexos na ECF</w:t>
      </w:r>
      <w:bookmarkEnd w:id="493"/>
    </w:p>
    <w:p w14:paraId="30253A2B" w14:textId="77777777" w:rsidR="0035419D" w:rsidRPr="00BC796D" w:rsidRDefault="0035419D" w:rsidP="0035419D"/>
    <w:p w14:paraId="30551AF0" w14:textId="77777777" w:rsidR="00E1454F" w:rsidRPr="00BC796D" w:rsidRDefault="00E1454F" w:rsidP="00E1454F">
      <w:pPr>
        <w:ind w:firstLine="709"/>
        <w:jc w:val="both"/>
        <w:rPr>
          <w:rFonts w:ascii="Calibri" w:eastAsia="Times New Roman" w:hAnsi="Calibri" w:cs="Calibri"/>
          <w:color w:val="500050"/>
          <w:sz w:val="22"/>
          <w:shd w:val="clear" w:color="auto" w:fill="FFFFFF"/>
          <w:lang w:eastAsia="pt-BR"/>
        </w:rPr>
      </w:pPr>
      <w:r w:rsidRPr="00BC796D">
        <w:rPr>
          <w:rFonts w:eastAsia="Times New Roman" w:cs="Times New Roman"/>
          <w:color w:val="000000"/>
          <w:szCs w:val="20"/>
          <w:shd w:val="clear" w:color="auto" w:fill="FFFF00"/>
          <w:lang w:eastAsia="pt-BR"/>
        </w:rPr>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4BF7402E" w14:textId="77777777" w:rsidR="00E1454F" w:rsidRPr="00BC796D" w:rsidRDefault="00E1454F" w:rsidP="00E1454F">
      <w:pPr>
        <w:jc w:val="both"/>
        <w:rPr>
          <w:rFonts w:ascii="Calibri" w:eastAsia="Times New Roman" w:hAnsi="Calibri" w:cs="Calibri"/>
          <w:color w:val="500050"/>
          <w:sz w:val="22"/>
          <w:shd w:val="clear" w:color="auto" w:fill="FFFFFF"/>
          <w:lang w:eastAsia="pt-BR"/>
        </w:rPr>
      </w:pPr>
      <w:r w:rsidRPr="00BC796D">
        <w:rPr>
          <w:rFonts w:eastAsia="Times New Roman" w:cs="Times New Roman"/>
          <w:color w:val="000000"/>
          <w:szCs w:val="20"/>
          <w:shd w:val="clear" w:color="auto" w:fill="FFFF00"/>
          <w:lang w:eastAsia="pt-BR"/>
        </w:rPr>
        <w:t> </w:t>
      </w:r>
    </w:p>
    <w:p w14:paraId="6765FA21" w14:textId="77777777" w:rsidR="00E1454F" w:rsidRPr="00BC796D" w:rsidRDefault="00E1454F" w:rsidP="00E1454F">
      <w:pPr>
        <w:shd w:val="clear" w:color="auto" w:fill="FFFFFF"/>
        <w:ind w:firstLine="709"/>
        <w:jc w:val="both"/>
        <w:rPr>
          <w:rFonts w:ascii="Calibri" w:eastAsia="Times New Roman" w:hAnsi="Calibri" w:cs="Calibri"/>
          <w:color w:val="222222"/>
          <w:sz w:val="22"/>
          <w:lang w:eastAsia="pt-BR"/>
        </w:rPr>
      </w:pPr>
      <w:r w:rsidRPr="00BC796D">
        <w:rPr>
          <w:rFonts w:eastAsia="Times New Roman" w:cs="Times New Roman"/>
          <w:color w:val="000000"/>
          <w:szCs w:val="20"/>
          <w:shd w:val="clear" w:color="auto" w:fill="FFFF00"/>
          <w:lang w:eastAsia="pt-BR"/>
        </w:rPr>
        <w:t>De acordo com o art. 6º-C da Instrução Normativa RFB nº 1.422/2013,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4E39A086" w14:textId="77777777" w:rsidR="00E1454F" w:rsidRPr="00BC796D" w:rsidRDefault="00E1454F" w:rsidP="00E1454F">
      <w:pPr>
        <w:shd w:val="clear" w:color="auto" w:fill="FFFFFF"/>
        <w:ind w:firstLine="709"/>
        <w:jc w:val="both"/>
        <w:rPr>
          <w:rFonts w:ascii="Calibri" w:eastAsia="Times New Roman" w:hAnsi="Calibri" w:cs="Calibri"/>
          <w:color w:val="222222"/>
          <w:sz w:val="22"/>
          <w:lang w:eastAsia="pt-BR"/>
        </w:rPr>
      </w:pPr>
      <w:r w:rsidRPr="00BC796D">
        <w:rPr>
          <w:rFonts w:eastAsia="Times New Roman" w:cs="Times New Roman"/>
          <w:color w:val="000000"/>
          <w:szCs w:val="20"/>
          <w:shd w:val="clear" w:color="auto" w:fill="FFFF00"/>
          <w:lang w:eastAsia="pt-BR"/>
        </w:rPr>
        <w:t> </w:t>
      </w:r>
    </w:p>
    <w:p w14:paraId="13D01B09" w14:textId="77777777" w:rsidR="00E1454F" w:rsidRPr="00BC796D" w:rsidRDefault="00E1454F" w:rsidP="00E1454F">
      <w:pPr>
        <w:shd w:val="clear" w:color="auto" w:fill="FFFFFF"/>
        <w:ind w:firstLine="709"/>
        <w:jc w:val="both"/>
        <w:rPr>
          <w:rFonts w:ascii="Calibri" w:eastAsia="Times New Roman" w:hAnsi="Calibri" w:cs="Calibri"/>
          <w:color w:val="222222"/>
          <w:sz w:val="22"/>
          <w:lang w:eastAsia="pt-BR"/>
        </w:rPr>
      </w:pPr>
      <w:r w:rsidRPr="00BC796D">
        <w:rPr>
          <w:rFonts w:eastAsia="Times New Roman" w:cs="Times New Roman"/>
          <w:color w:val="000000"/>
          <w:szCs w:val="20"/>
          <w:shd w:val="clear" w:color="auto" w:fill="FFFF00"/>
          <w:lang w:eastAsia="pt-BR"/>
        </w:rPr>
        <w:t>Exemplos:</w:t>
      </w:r>
    </w:p>
    <w:p w14:paraId="31A9E064" w14:textId="77777777" w:rsidR="00E1454F" w:rsidRPr="00BC796D" w:rsidRDefault="00E1454F" w:rsidP="00E1454F">
      <w:pPr>
        <w:shd w:val="clear" w:color="auto" w:fill="FFFFFF"/>
        <w:ind w:firstLine="709"/>
        <w:jc w:val="both"/>
        <w:rPr>
          <w:rFonts w:ascii="Calibri" w:eastAsia="Times New Roman" w:hAnsi="Calibri" w:cs="Calibri"/>
          <w:color w:val="222222"/>
          <w:sz w:val="22"/>
          <w:lang w:eastAsia="pt-BR"/>
        </w:rPr>
      </w:pPr>
      <w:r w:rsidRPr="00BC796D">
        <w:rPr>
          <w:rFonts w:eastAsia="Times New Roman" w:cs="Times New Roman"/>
          <w:color w:val="000000"/>
          <w:szCs w:val="20"/>
          <w:shd w:val="clear" w:color="auto" w:fill="FFFF00"/>
          <w:lang w:eastAsia="pt-BR"/>
        </w:rPr>
        <w:t>M300A – LINHA 91.40 - Ajustes de Exercícios Anteriores - Lançamentos Extemporâneos</w:t>
      </w:r>
    </w:p>
    <w:p w14:paraId="5D12380A" w14:textId="77777777" w:rsidR="00E1454F" w:rsidRPr="00BC796D" w:rsidRDefault="00E1454F" w:rsidP="00E1454F">
      <w:pPr>
        <w:shd w:val="clear" w:color="auto" w:fill="FFFFFF"/>
        <w:ind w:firstLine="709"/>
        <w:jc w:val="both"/>
        <w:rPr>
          <w:rFonts w:ascii="Calibri" w:eastAsia="Times New Roman" w:hAnsi="Calibri" w:cs="Calibri"/>
          <w:color w:val="222222"/>
          <w:sz w:val="22"/>
          <w:lang w:eastAsia="pt-BR"/>
        </w:rPr>
      </w:pPr>
      <w:r w:rsidRPr="00BC796D">
        <w:rPr>
          <w:rFonts w:eastAsia="Times New Roman" w:cs="Times New Roman"/>
          <w:color w:val="000000"/>
          <w:szCs w:val="20"/>
          <w:shd w:val="clear" w:color="auto" w:fill="FFFF00"/>
          <w:lang w:eastAsia="pt-BR"/>
        </w:rPr>
        <w:t>M300A – LINHA 166.35 - (-) Ajustes de Exercícios Anteriores - Lançamentos Extemporâneos</w:t>
      </w:r>
    </w:p>
    <w:p w14:paraId="1EFCBE10" w14:textId="77777777" w:rsidR="00E1454F" w:rsidRPr="00BC796D" w:rsidRDefault="00E1454F" w:rsidP="00E1454F">
      <w:pPr>
        <w:shd w:val="clear" w:color="auto" w:fill="FFFFFF"/>
        <w:ind w:firstLine="709"/>
        <w:jc w:val="both"/>
        <w:rPr>
          <w:rFonts w:ascii="Calibri" w:eastAsia="Times New Roman" w:hAnsi="Calibri" w:cs="Calibri"/>
          <w:color w:val="222222"/>
          <w:sz w:val="22"/>
          <w:lang w:eastAsia="pt-BR"/>
        </w:rPr>
      </w:pPr>
      <w:r w:rsidRPr="00BC796D">
        <w:rPr>
          <w:rFonts w:eastAsia="Times New Roman" w:cs="Times New Roman"/>
          <w:color w:val="000000"/>
          <w:szCs w:val="20"/>
          <w:shd w:val="clear" w:color="auto" w:fill="FFFF00"/>
          <w:lang w:eastAsia="pt-BR"/>
        </w:rPr>
        <w:t>M300A – LINHA 265.40 - Ajustes de Exercícios Anteriores - Lançamentos Extemporâneos</w:t>
      </w:r>
    </w:p>
    <w:p w14:paraId="61142AE7" w14:textId="77777777" w:rsidR="00E1454F" w:rsidRPr="00BC796D" w:rsidRDefault="00E1454F" w:rsidP="00E1454F">
      <w:pPr>
        <w:shd w:val="clear" w:color="auto" w:fill="FFFFFF"/>
        <w:ind w:firstLine="709"/>
        <w:jc w:val="both"/>
        <w:rPr>
          <w:rFonts w:ascii="Calibri" w:eastAsia="Times New Roman" w:hAnsi="Calibri" w:cs="Calibri"/>
          <w:color w:val="222222"/>
          <w:sz w:val="22"/>
          <w:lang w:eastAsia="pt-BR"/>
        </w:rPr>
      </w:pPr>
      <w:r w:rsidRPr="00BC796D">
        <w:rPr>
          <w:rFonts w:eastAsia="Times New Roman" w:cs="Times New Roman"/>
          <w:color w:val="000000"/>
          <w:szCs w:val="20"/>
          <w:shd w:val="clear" w:color="auto" w:fill="FFFF00"/>
          <w:lang w:eastAsia="pt-BR"/>
        </w:rPr>
        <w:t>M300A – LINHA 340.35 - (-) Ajustes de Exercícios Anteriores - Lançamentos Extemporâneos</w:t>
      </w:r>
    </w:p>
    <w:p w14:paraId="5DBEB782" w14:textId="77777777" w:rsidR="00E1454F" w:rsidRPr="00BC796D" w:rsidRDefault="00E1454F" w:rsidP="00E1454F">
      <w:pPr>
        <w:shd w:val="clear" w:color="auto" w:fill="FFFFFF"/>
        <w:ind w:firstLine="709"/>
        <w:jc w:val="both"/>
        <w:rPr>
          <w:rFonts w:ascii="Calibri" w:eastAsia="Times New Roman" w:hAnsi="Calibri" w:cs="Calibri"/>
          <w:color w:val="222222"/>
          <w:sz w:val="22"/>
          <w:lang w:eastAsia="pt-BR"/>
        </w:rPr>
      </w:pPr>
      <w:r w:rsidRPr="00BC796D">
        <w:rPr>
          <w:rFonts w:eastAsia="Times New Roman" w:cs="Times New Roman"/>
          <w:color w:val="000000"/>
          <w:szCs w:val="20"/>
          <w:shd w:val="clear" w:color="auto" w:fill="FFFF00"/>
          <w:lang w:eastAsia="pt-BR"/>
        </w:rPr>
        <w:t> </w:t>
      </w:r>
    </w:p>
    <w:p w14:paraId="5E9D4F15" w14:textId="3536377A" w:rsidR="0035419D" w:rsidRPr="00BC796D" w:rsidRDefault="00E1454F" w:rsidP="00E1454F">
      <w:pPr>
        <w:rPr>
          <w:rFonts w:eastAsia="Times New Roman" w:cs="Times New Roman"/>
          <w:color w:val="000000"/>
          <w:szCs w:val="20"/>
          <w:shd w:val="clear" w:color="auto" w:fill="FFFF00"/>
          <w:lang w:eastAsia="pt-BR"/>
        </w:rPr>
      </w:pPr>
      <w:r w:rsidRPr="00BC796D">
        <w:rPr>
          <w:rFonts w:eastAsia="Times New Roman" w:cs="Times New Roman"/>
          <w:color w:val="000000"/>
          <w:szCs w:val="20"/>
          <w:shd w:val="clear" w:color="auto" w:fill="FFFF00"/>
          <w:lang w:eastAsia="pt-BR"/>
        </w:rPr>
        <w:t>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art 6º-D da IN RFB 1.422/2013).</w:t>
      </w:r>
    </w:p>
    <w:p w14:paraId="7BFB0661" w14:textId="77777777" w:rsidR="00E1454F" w:rsidRPr="00BC796D" w:rsidRDefault="00E1454F" w:rsidP="00E1454F">
      <w:pPr>
        <w:rPr>
          <w:lang w:eastAsia="ar-SA"/>
        </w:rPr>
      </w:pPr>
    </w:p>
    <w:p w14:paraId="441F0170" w14:textId="300D5370" w:rsidR="003D461A" w:rsidRPr="00BC796D" w:rsidRDefault="003D461A" w:rsidP="009419DB">
      <w:pPr>
        <w:pStyle w:val="Ttulo4"/>
      </w:pPr>
      <w:bookmarkStart w:id="494" w:name="_Toc532980558"/>
      <w:r w:rsidRPr="00BC796D">
        <w:t xml:space="preserve">4.2. Tabela de Registros: </w:t>
      </w:r>
      <w:r w:rsidR="007D575E" w:rsidRPr="00BC796D">
        <w:rPr>
          <w:color w:val="auto"/>
          <w:szCs w:val="20"/>
          <w:u w:val="single"/>
        </w:rPr>
        <w:t>INCLUSÃO DE REGISTROS E ALTERAÇÃO DE REGRA</w:t>
      </w:r>
      <w:r w:rsidRPr="00BC796D">
        <w:t>.</w:t>
      </w:r>
      <w:bookmarkEnd w:id="494"/>
    </w:p>
    <w:p w14:paraId="658B9A79" w14:textId="24E7B6ED" w:rsidR="006612A0" w:rsidRPr="00BC796D" w:rsidRDefault="006612A0" w:rsidP="00391278">
      <w:pPr>
        <w:rPr>
          <w:lang w:eastAsia="ar-SA"/>
        </w:rPr>
      </w:pPr>
    </w:p>
    <w:tbl>
      <w:tblPr>
        <w:tblpPr w:leftFromText="141" w:rightFromText="141" w:vertAnchor="text" w:tblpXSpec="center" w:tblpY="1"/>
        <w:tblOverlap w:val="never"/>
        <w:tblW w:w="1387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6612A0" w:rsidRPr="00BC796D" w14:paraId="29F896D8" w14:textId="77777777" w:rsidTr="00A31742">
        <w:trPr>
          <w:trHeight w:val="510"/>
        </w:trPr>
        <w:tc>
          <w:tcPr>
            <w:tcW w:w="862" w:type="dxa"/>
            <w:shd w:val="clear" w:color="000000" w:fill="F2F2F2"/>
            <w:vAlign w:val="center"/>
            <w:hideMark/>
          </w:tcPr>
          <w:p w14:paraId="7C52D515" w14:textId="77777777" w:rsidR="006612A0" w:rsidRPr="00BC796D" w:rsidRDefault="006612A0" w:rsidP="006E57A2">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915</w:t>
            </w:r>
          </w:p>
        </w:tc>
        <w:tc>
          <w:tcPr>
            <w:tcW w:w="1185" w:type="dxa"/>
            <w:shd w:val="clear" w:color="000000" w:fill="F2F2F2"/>
            <w:vAlign w:val="center"/>
            <w:hideMark/>
          </w:tcPr>
          <w:p w14:paraId="10C59106" w14:textId="77777777" w:rsidR="006612A0" w:rsidRPr="00BC796D" w:rsidRDefault="006612A0"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shd w:val="clear" w:color="000000" w:fill="F2F2F2"/>
            <w:vAlign w:val="center"/>
            <w:hideMark/>
          </w:tcPr>
          <w:p w14:paraId="0659598B" w14:textId="77777777" w:rsidR="006612A0" w:rsidRPr="00BC796D" w:rsidRDefault="006612A0" w:rsidP="006E57A2">
            <w:pPr>
              <w:jc w:val="both"/>
              <w:rPr>
                <w:rFonts w:eastAsia="Times New Roman" w:cs="Times New Roman"/>
                <w:color w:val="000000"/>
                <w:szCs w:val="20"/>
                <w:lang w:eastAsia="pt-BR"/>
              </w:rPr>
            </w:pPr>
            <w:r w:rsidRPr="00BC796D">
              <w:rPr>
                <w:rFonts w:eastAsia="Times New Roman" w:cs="Times New Roman"/>
                <w:color w:val="000000"/>
                <w:szCs w:val="20"/>
                <w:lang w:eastAsia="pt-BR"/>
              </w:rPr>
              <w:t>Justificativa para Divergência nas Contas Patrimoniais</w:t>
            </w:r>
          </w:p>
        </w:tc>
        <w:tc>
          <w:tcPr>
            <w:tcW w:w="1585" w:type="dxa"/>
            <w:shd w:val="clear" w:color="000000" w:fill="F2F2F2"/>
            <w:vAlign w:val="center"/>
            <w:hideMark/>
          </w:tcPr>
          <w:p w14:paraId="2CCCCC1D" w14:textId="77777777" w:rsidR="006612A0" w:rsidRPr="00BC796D" w:rsidRDefault="006612A0"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shd w:val="clear" w:color="000000" w:fill="F2F2F2"/>
            <w:vAlign w:val="center"/>
            <w:hideMark/>
          </w:tcPr>
          <w:p w14:paraId="47BF4B3A" w14:textId="77777777" w:rsidR="006612A0" w:rsidRPr="00BC796D" w:rsidRDefault="006612A0"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shd w:val="clear" w:color="000000" w:fill="F2F2F2"/>
            <w:vAlign w:val="center"/>
            <w:hideMark/>
          </w:tcPr>
          <w:p w14:paraId="10B5CFFB" w14:textId="77777777" w:rsidR="006612A0" w:rsidRPr="00BC796D" w:rsidRDefault="006612A0"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6612A0" w:rsidRPr="00BC796D" w14:paraId="71210D95" w14:textId="77777777" w:rsidTr="00A31742">
        <w:trPr>
          <w:trHeight w:val="1530"/>
        </w:trPr>
        <w:tc>
          <w:tcPr>
            <w:tcW w:w="862" w:type="dxa"/>
            <w:shd w:val="clear" w:color="auto" w:fill="auto"/>
            <w:vAlign w:val="center"/>
            <w:hideMark/>
          </w:tcPr>
          <w:p w14:paraId="40BF9AF6" w14:textId="77777777" w:rsidR="006612A0" w:rsidRPr="00BC796D" w:rsidRDefault="006612A0" w:rsidP="006E57A2">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935</w:t>
            </w:r>
          </w:p>
        </w:tc>
        <w:tc>
          <w:tcPr>
            <w:tcW w:w="1185" w:type="dxa"/>
            <w:shd w:val="clear" w:color="auto" w:fill="auto"/>
            <w:vAlign w:val="center"/>
            <w:hideMark/>
          </w:tcPr>
          <w:p w14:paraId="11A89594" w14:textId="77777777" w:rsidR="006612A0" w:rsidRPr="00BC796D" w:rsidRDefault="006612A0"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shd w:val="clear" w:color="auto" w:fill="auto"/>
            <w:vAlign w:val="center"/>
            <w:hideMark/>
          </w:tcPr>
          <w:p w14:paraId="0B7F09D0" w14:textId="77777777" w:rsidR="006612A0" w:rsidRPr="00BC796D" w:rsidRDefault="006612A0" w:rsidP="006E57A2">
            <w:pPr>
              <w:jc w:val="both"/>
              <w:rPr>
                <w:rFonts w:eastAsia="Times New Roman" w:cs="Times New Roman"/>
                <w:color w:val="000000"/>
                <w:szCs w:val="20"/>
                <w:lang w:eastAsia="pt-BR"/>
              </w:rPr>
            </w:pPr>
            <w:r w:rsidRPr="00BC796D">
              <w:rPr>
                <w:rFonts w:eastAsia="Times New Roman" w:cs="Times New Roman"/>
                <w:color w:val="000000"/>
                <w:szCs w:val="20"/>
                <w:lang w:eastAsia="pt-BR"/>
              </w:rPr>
              <w:t>Justificativa para Divergência nas Contas de Resultado</w:t>
            </w:r>
          </w:p>
        </w:tc>
        <w:tc>
          <w:tcPr>
            <w:tcW w:w="1585" w:type="dxa"/>
            <w:shd w:val="clear" w:color="auto" w:fill="auto"/>
            <w:vAlign w:val="center"/>
            <w:hideMark/>
          </w:tcPr>
          <w:p w14:paraId="23A82923" w14:textId="77777777" w:rsidR="006612A0" w:rsidRPr="00BC796D" w:rsidRDefault="006612A0"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shd w:val="clear" w:color="auto" w:fill="auto"/>
            <w:vAlign w:val="center"/>
            <w:hideMark/>
          </w:tcPr>
          <w:p w14:paraId="053EDC84" w14:textId="77777777" w:rsidR="006612A0" w:rsidRPr="00BC796D" w:rsidRDefault="006612A0"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shd w:val="clear" w:color="auto" w:fill="auto"/>
            <w:vAlign w:val="center"/>
            <w:hideMark/>
          </w:tcPr>
          <w:p w14:paraId="579E5B4A" w14:textId="77777777" w:rsidR="006612A0" w:rsidRPr="00BC796D" w:rsidRDefault="006612A0"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bl>
    <w:p w14:paraId="68616B00" w14:textId="77777777" w:rsidR="006612A0" w:rsidRPr="00BC796D" w:rsidRDefault="006612A0" w:rsidP="00391278">
      <w:pPr>
        <w:rPr>
          <w:lang w:eastAsia="ar-SA"/>
        </w:rPr>
      </w:pPr>
    </w:p>
    <w:tbl>
      <w:tblPr>
        <w:tblpPr w:leftFromText="141" w:rightFromText="141" w:vertAnchor="text" w:tblpXSpec="center" w:tblpY="1"/>
        <w:tblOverlap w:val="never"/>
        <w:tblW w:w="1387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3D461A" w:rsidRPr="00BC796D" w14:paraId="4DAEAEE8" w14:textId="77777777" w:rsidTr="003D461A">
        <w:trPr>
          <w:trHeight w:val="510"/>
        </w:trPr>
        <w:tc>
          <w:tcPr>
            <w:tcW w:w="862" w:type="dxa"/>
            <w:shd w:val="clear" w:color="auto" w:fill="auto"/>
            <w:vAlign w:val="center"/>
            <w:hideMark/>
          </w:tcPr>
          <w:p w14:paraId="09E47E60" w14:textId="77777777" w:rsidR="003D461A" w:rsidRPr="00BC796D" w:rsidRDefault="003D461A" w:rsidP="003A387F">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100</w:t>
            </w:r>
          </w:p>
        </w:tc>
        <w:tc>
          <w:tcPr>
            <w:tcW w:w="1185" w:type="dxa"/>
            <w:shd w:val="clear" w:color="auto" w:fill="auto"/>
            <w:vAlign w:val="center"/>
            <w:hideMark/>
          </w:tcPr>
          <w:p w14:paraId="1DD0D96E" w14:textId="77777777" w:rsidR="003D461A" w:rsidRPr="00BC796D" w:rsidRDefault="003D461A"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shd w:val="clear" w:color="auto" w:fill="auto"/>
            <w:vAlign w:val="center"/>
            <w:hideMark/>
          </w:tcPr>
          <w:p w14:paraId="70321F69" w14:textId="77777777" w:rsidR="003D461A" w:rsidRPr="00BC796D" w:rsidRDefault="003D461A" w:rsidP="003A387F">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o Livro Caixa </w:t>
            </w:r>
          </w:p>
        </w:tc>
        <w:tc>
          <w:tcPr>
            <w:tcW w:w="1585" w:type="dxa"/>
            <w:shd w:val="clear" w:color="auto" w:fill="auto"/>
            <w:vAlign w:val="center"/>
            <w:hideMark/>
          </w:tcPr>
          <w:p w14:paraId="4DEBDFCD" w14:textId="77777777" w:rsidR="003D461A" w:rsidRPr="00BC796D" w:rsidRDefault="003D461A"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shd w:val="clear" w:color="auto" w:fill="auto"/>
            <w:vAlign w:val="center"/>
            <w:hideMark/>
          </w:tcPr>
          <w:p w14:paraId="6CF5A199" w14:textId="77777777" w:rsidR="003D461A" w:rsidRPr="00BC796D" w:rsidRDefault="003D461A"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 xml:space="preserve">(Se 0010. TIP_ESP_PRE = “L” E </w:t>
            </w:r>
            <w:r w:rsidRPr="00BC796D">
              <w:t>0010.FORMA_TRIB = "3" ou "4" ou "5" ou "7" ou "8" ou "9"</w:t>
            </w:r>
            <w:r w:rsidRPr="00BC796D">
              <w:rPr>
                <w:rFonts w:eastAsia="Times New Roman" w:cs="Times New Roman"/>
                <w:color w:val="000000"/>
                <w:szCs w:val="20"/>
                <w:lang w:eastAsia="pt-BR"/>
              </w:rPr>
              <w:t>)</w:t>
            </w:r>
          </w:p>
        </w:tc>
        <w:tc>
          <w:tcPr>
            <w:tcW w:w="2111" w:type="dxa"/>
            <w:shd w:val="clear" w:color="auto" w:fill="auto"/>
            <w:vAlign w:val="center"/>
            <w:hideMark/>
          </w:tcPr>
          <w:p w14:paraId="26455A87" w14:textId="77777777" w:rsidR="003D461A" w:rsidRPr="00BC796D" w:rsidRDefault="003D461A"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bl>
    <w:p w14:paraId="0E69BF81" w14:textId="77777777" w:rsidR="003D461A" w:rsidRPr="00BC796D" w:rsidRDefault="003D461A" w:rsidP="00391278">
      <w:pPr>
        <w:rPr>
          <w:lang w:eastAsia="ar-SA"/>
        </w:rPr>
      </w:pPr>
    </w:p>
    <w:p w14:paraId="1433B2B1" w14:textId="1E5AE49A" w:rsidR="003D461A" w:rsidRPr="00BC796D" w:rsidRDefault="003D461A" w:rsidP="00391278">
      <w:pPr>
        <w:rPr>
          <w:lang w:eastAsia="ar-SA"/>
        </w:rPr>
      </w:pPr>
    </w:p>
    <w:p w14:paraId="2000B98B" w14:textId="4178C728" w:rsidR="003D461A" w:rsidRPr="00BC796D" w:rsidRDefault="003D461A" w:rsidP="00391278">
      <w:pPr>
        <w:rPr>
          <w:lang w:eastAsia="ar-SA"/>
        </w:rPr>
      </w:pPr>
    </w:p>
    <w:p w14:paraId="517D314E" w14:textId="4AD96D21" w:rsidR="003D461A" w:rsidRPr="00BC796D" w:rsidRDefault="003D461A" w:rsidP="00391278">
      <w:pPr>
        <w:rPr>
          <w:lang w:eastAsia="ar-SA"/>
        </w:rPr>
      </w:pPr>
    </w:p>
    <w:p w14:paraId="54F5E2E3" w14:textId="1EF0E4C6" w:rsidR="003D461A" w:rsidRPr="00BC796D" w:rsidRDefault="003D461A" w:rsidP="00391278">
      <w:pPr>
        <w:rPr>
          <w:lang w:eastAsia="ar-SA"/>
        </w:rPr>
      </w:pPr>
    </w:p>
    <w:p w14:paraId="7598BD7D" w14:textId="7FAA4E94" w:rsidR="006612A0" w:rsidRPr="00BC796D" w:rsidRDefault="006612A0" w:rsidP="00391278">
      <w:pPr>
        <w:rPr>
          <w:lang w:eastAsia="ar-SA"/>
        </w:rPr>
      </w:pP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B91D3F" w:rsidRPr="00BC796D" w14:paraId="730D9223" w14:textId="77777777" w:rsidTr="006E57A2">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B55E49" w14:textId="77777777" w:rsidR="00B91D3F" w:rsidRPr="00BC796D" w:rsidRDefault="00B91D3F" w:rsidP="006E57A2">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7</w:t>
            </w:r>
          </w:p>
        </w:tc>
        <w:tc>
          <w:tcPr>
            <w:tcW w:w="1185" w:type="dxa"/>
            <w:tcBorders>
              <w:top w:val="nil"/>
              <w:left w:val="nil"/>
              <w:bottom w:val="single" w:sz="4" w:space="0" w:color="auto"/>
              <w:right w:val="single" w:sz="4" w:space="0" w:color="auto"/>
            </w:tcBorders>
            <w:shd w:val="clear" w:color="auto" w:fill="auto"/>
            <w:vAlign w:val="center"/>
            <w:hideMark/>
          </w:tcPr>
          <w:p w14:paraId="32EF0604" w14:textId="77777777" w:rsidR="00B91D3F" w:rsidRPr="00BC796D" w:rsidRDefault="00B91D3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6C685B9" w14:textId="77777777" w:rsidR="00B91D3F" w:rsidRPr="00BC796D" w:rsidRDefault="00B91D3F" w:rsidP="006E57A2">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shd w:val="clear" w:color="auto" w:fill="auto"/>
            <w:vAlign w:val="center"/>
            <w:hideMark/>
          </w:tcPr>
          <w:p w14:paraId="5904BB82" w14:textId="77777777" w:rsidR="00B91D3F" w:rsidRPr="00BC796D" w:rsidRDefault="00B91D3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9A5800" w14:textId="77777777" w:rsidR="00B91D3F" w:rsidRPr="00BC796D" w:rsidRDefault="00B91D3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2D2EAF73" w14:textId="77777777" w:rsidR="00B91D3F" w:rsidRPr="00BC796D" w:rsidRDefault="00B91D3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bl>
    <w:p w14:paraId="439592CE" w14:textId="6AAC2DDE" w:rsidR="006612A0" w:rsidRPr="00BC796D" w:rsidRDefault="006612A0" w:rsidP="00391278">
      <w:pPr>
        <w:rPr>
          <w:lang w:eastAsia="ar-SA"/>
        </w:rPr>
      </w:pPr>
    </w:p>
    <w:p w14:paraId="6A687FE1" w14:textId="45FEB999" w:rsidR="00B91D3F" w:rsidRPr="00BC796D" w:rsidRDefault="00B91D3F" w:rsidP="00391278">
      <w:pPr>
        <w:rPr>
          <w:lang w:eastAsia="ar-SA"/>
        </w:rPr>
      </w:pPr>
    </w:p>
    <w:p w14:paraId="5822FAC5" w14:textId="50FB4FC0" w:rsidR="00B91D3F" w:rsidRPr="00BC796D" w:rsidRDefault="00B91D3F" w:rsidP="00391278">
      <w:pPr>
        <w:rPr>
          <w:lang w:eastAsia="ar-SA"/>
        </w:rPr>
      </w:pPr>
    </w:p>
    <w:p w14:paraId="542F6013" w14:textId="3885A540" w:rsidR="00B91D3F" w:rsidRPr="00BC796D" w:rsidRDefault="00B91D3F" w:rsidP="00391278">
      <w:pPr>
        <w:rPr>
          <w:lang w:eastAsia="ar-SA"/>
        </w:rPr>
      </w:pPr>
    </w:p>
    <w:p w14:paraId="7A2154C0" w14:textId="77777777" w:rsidR="00B91D3F" w:rsidRPr="00BC796D" w:rsidRDefault="00B91D3F" w:rsidP="00391278">
      <w:pPr>
        <w:rPr>
          <w:lang w:eastAsia="ar-SA"/>
        </w:rPr>
      </w:pPr>
    </w:p>
    <w:p w14:paraId="5D3EC3D0" w14:textId="5785FF09" w:rsidR="00BB5DC1" w:rsidRPr="00BC796D" w:rsidRDefault="00BB5DC1" w:rsidP="00BB5DC1">
      <w:pPr>
        <w:pStyle w:val="Ttulo4"/>
      </w:pPr>
      <w:bookmarkStart w:id="495" w:name="_Toc532980559"/>
      <w:r w:rsidRPr="00BC796D">
        <w:t xml:space="preserve">Registro C157: Transferência de Saldos do Plano de Contas Anterior: </w:t>
      </w:r>
      <w:r w:rsidR="007D575E" w:rsidRPr="00BC796D">
        <w:rPr>
          <w:color w:val="auto"/>
          <w:u w:val="single"/>
        </w:rPr>
        <w:t>INCLUSÃO DE REGRA</w:t>
      </w:r>
      <w:r w:rsidRPr="00BC796D">
        <w:t>.</w:t>
      </w:r>
      <w:bookmarkEnd w:id="495"/>
    </w:p>
    <w:p w14:paraId="2ECFE150" w14:textId="4E34C51E" w:rsidR="00BB5DC1" w:rsidRPr="00BC796D" w:rsidRDefault="00BB5DC1" w:rsidP="00BB5DC1">
      <w:pPr>
        <w:pStyle w:val="PSDS-CorpodeTexto0"/>
        <w:jc w:val="both"/>
        <w:rPr>
          <w:rFonts w:cs="Times New Roman"/>
          <w:color w:val="000000"/>
          <w:shd w:val="clear" w:color="auto" w:fill="FFFFFF"/>
        </w:rPr>
      </w:pPr>
    </w:p>
    <w:p w14:paraId="780394B9" w14:textId="074AC19C" w:rsidR="00BB5DC1" w:rsidRPr="00BC796D" w:rsidRDefault="00BB5DC1" w:rsidP="00BB5DC1">
      <w:pPr>
        <w:jc w:val="both"/>
        <w:rPr>
          <w:rFonts w:cs="Times New Roman"/>
          <w:color w:val="000000"/>
          <w:szCs w:val="20"/>
          <w:shd w:val="clear" w:color="auto" w:fill="FFFFFF"/>
        </w:rPr>
      </w:pPr>
      <w:r w:rsidRPr="00BC796D">
        <w:rPr>
          <w:rFonts w:cs="Times New Roman"/>
          <w:b/>
          <w:color w:val="000000"/>
          <w:szCs w:val="20"/>
          <w:shd w:val="clear" w:color="auto" w:fill="FFFFFF"/>
        </w:rPr>
        <w:t xml:space="preserve">REGRA_CONTA_SUBSTITUTA_SALDO_ZERO: </w:t>
      </w:r>
      <w:r w:rsidRPr="00BC796D">
        <w:rPr>
          <w:rFonts w:cs="Times New Roman"/>
          <w:color w:val="000000"/>
          <w:szCs w:val="20"/>
          <w:shd w:val="clear" w:color="auto" w:fill="FFFFFF"/>
        </w:rPr>
        <w:t>Se existe na ECD mais de uma ocorrência do registro I157 para a mesma conta/centro de custos e o seu somatório, considerando os indicadores de saldo (D = Devedro;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59F2411C" w14:textId="3DB8ABED" w:rsidR="00BE0927" w:rsidRPr="00BC796D" w:rsidRDefault="00BE0927" w:rsidP="00BB5DC1">
      <w:pPr>
        <w:jc w:val="both"/>
        <w:rPr>
          <w:rFonts w:cs="Times New Roman"/>
          <w:color w:val="000000"/>
          <w:szCs w:val="20"/>
          <w:shd w:val="clear" w:color="auto" w:fill="FFFFFF"/>
        </w:rPr>
      </w:pPr>
    </w:p>
    <w:p w14:paraId="07C5B7C8" w14:textId="4BD35FF2" w:rsidR="00BE0927" w:rsidRPr="00BC796D" w:rsidRDefault="00BE0927" w:rsidP="00BE0927">
      <w:pPr>
        <w:pStyle w:val="Ttulo4"/>
      </w:pPr>
      <w:bookmarkStart w:id="496" w:name="_Toc532980560"/>
      <w:r w:rsidRPr="00BC796D">
        <w:t>Registro E020: Saldos Finais das Contas na Parte B do e-Lalur da ECF Imediatamente Anterior: Inclusão de campo.</w:t>
      </w:r>
      <w:bookmarkEnd w:id="496"/>
    </w:p>
    <w:p w14:paraId="472826D5" w14:textId="77777777" w:rsidR="00BE0927" w:rsidRPr="00BC796D" w:rsidRDefault="00BE0927" w:rsidP="00BE0927">
      <w:pPr>
        <w:pStyle w:val="PSDS-MarcadoresNivel1"/>
        <w:numPr>
          <w:ilvl w:val="0"/>
          <w:numId w:val="0"/>
        </w:numPr>
        <w:spacing w:before="0" w:after="0"/>
        <w:jc w:val="both"/>
        <w:rPr>
          <w:rFonts w:ascii="Times New Roman" w:hAnsi="Times New Roman"/>
        </w:rPr>
      </w:pPr>
    </w:p>
    <w:tbl>
      <w:tblPr>
        <w:tblW w:w="15425" w:type="dxa"/>
        <w:tblCellMar>
          <w:left w:w="70" w:type="dxa"/>
          <w:right w:w="70" w:type="dxa"/>
        </w:tblCellMar>
        <w:tblLook w:val="04A0" w:firstRow="1" w:lastRow="0" w:firstColumn="1" w:lastColumn="0" w:noHBand="0" w:noVBand="1"/>
      </w:tblPr>
      <w:tblGrid>
        <w:gridCol w:w="903"/>
        <w:gridCol w:w="2052"/>
        <w:gridCol w:w="7204"/>
        <w:gridCol w:w="897"/>
        <w:gridCol w:w="963"/>
        <w:gridCol w:w="917"/>
        <w:gridCol w:w="1326"/>
        <w:gridCol w:w="1163"/>
      </w:tblGrid>
      <w:tr w:rsidR="00BE0927" w:rsidRPr="00BC796D" w14:paraId="0F7CC1BD" w14:textId="77777777" w:rsidTr="00BE0927">
        <w:trPr>
          <w:trHeight w:val="525"/>
        </w:trPr>
        <w:tc>
          <w:tcPr>
            <w:tcW w:w="9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2D5FCB" w14:textId="723F8502" w:rsidR="00BE0927" w:rsidRPr="00BC796D" w:rsidRDefault="00476D8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0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C0A67E" w14:textId="77777777" w:rsidR="00BE0927" w:rsidRPr="00BC796D" w:rsidRDefault="00BE0927" w:rsidP="00447084">
            <w:pPr>
              <w:rPr>
                <w:rFonts w:eastAsia="Times New Roman" w:cs="Times New Roman"/>
                <w:color w:val="000000"/>
                <w:szCs w:val="20"/>
                <w:lang w:eastAsia="pt-BR"/>
              </w:rPr>
            </w:pPr>
            <w:r w:rsidRPr="00BC796D">
              <w:rPr>
                <w:rFonts w:eastAsia="Times New Roman" w:cs="Times New Roman"/>
                <w:color w:val="000000"/>
                <w:szCs w:val="20"/>
                <w:lang w:eastAsia="pt-BR"/>
              </w:rPr>
              <w:t>COD_PB_RFB</w:t>
            </w:r>
          </w:p>
        </w:tc>
        <w:tc>
          <w:tcPr>
            <w:tcW w:w="72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C00F02" w14:textId="77777777" w:rsidR="00BE0927" w:rsidRPr="00BC796D" w:rsidRDefault="00BE0927"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tabela padrão da Parte B.</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CA2C8" w14:textId="77777777" w:rsidR="00BE0927" w:rsidRPr="00BC796D" w:rsidRDefault="00BE0927"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CDB170" w14:textId="77777777" w:rsidR="00BE0927" w:rsidRPr="00BC796D" w:rsidRDefault="00BE0927"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1D0D46" w14:textId="77777777" w:rsidR="00BE0927" w:rsidRPr="00BC796D" w:rsidRDefault="00BE0927"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930C60" w14:textId="77777777" w:rsidR="00BE0927" w:rsidRPr="00BC796D" w:rsidRDefault="00BE0927"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4E7F76" w14:textId="77777777" w:rsidR="00BE0927" w:rsidRPr="00BC796D" w:rsidRDefault="00BE0927"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5AD866F" w14:textId="71915E59" w:rsidR="00966198" w:rsidRPr="00BC796D" w:rsidRDefault="00966198" w:rsidP="00966198">
      <w:pPr>
        <w:pStyle w:val="Ttulo4"/>
      </w:pPr>
      <w:bookmarkStart w:id="497" w:name="_Toc532980561"/>
      <w:r w:rsidRPr="00BC796D">
        <w:t xml:space="preserve">Registro E155: Detalhes dos Saldos Contábeis Calculados com Base nas ECD: </w:t>
      </w:r>
      <w:r w:rsidR="007D575E" w:rsidRPr="00BC796D">
        <w:rPr>
          <w:color w:val="auto"/>
          <w:u w:val="single"/>
        </w:rPr>
        <w:t>INCLUSÃO DE REGRA</w:t>
      </w:r>
      <w:r w:rsidRPr="00BC796D">
        <w:t>.</w:t>
      </w:r>
      <w:bookmarkEnd w:id="497"/>
    </w:p>
    <w:p w14:paraId="1C4BF7C5" w14:textId="77777777" w:rsidR="00966198" w:rsidRPr="00BC796D" w:rsidRDefault="00966198" w:rsidP="00966198">
      <w:pPr>
        <w:pStyle w:val="PSDS-MarcadoresNivel2"/>
        <w:numPr>
          <w:ilvl w:val="0"/>
          <w:numId w:val="0"/>
        </w:numPr>
        <w:rPr>
          <w:rFonts w:ascii="Times New Roman" w:hAnsi="Times New Roman"/>
        </w:rPr>
      </w:pPr>
    </w:p>
    <w:p w14:paraId="296D0175" w14:textId="77777777" w:rsidR="00966198" w:rsidRPr="00BC796D" w:rsidRDefault="00966198" w:rsidP="00966198">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5DDA485" w14:textId="77777777" w:rsidR="00966198" w:rsidRPr="00BC796D" w:rsidRDefault="00966198" w:rsidP="00966198">
      <w:pPr>
        <w:rPr>
          <w:rFonts w:cs="Times New Roman"/>
          <w:b/>
          <w:bCs/>
          <w:color w:val="000000"/>
          <w:szCs w:val="20"/>
          <w:shd w:val="clear" w:color="auto" w:fill="FFFFFF"/>
        </w:rPr>
      </w:pPr>
    </w:p>
    <w:p w14:paraId="32FD52F1" w14:textId="77777777" w:rsidR="00966198" w:rsidRPr="00BC796D" w:rsidRDefault="00966198" w:rsidP="00966198">
      <w:pPr>
        <w:rPr>
          <w:rFonts w:cs="Times New Roman"/>
          <w:color w:val="000000"/>
          <w:szCs w:val="20"/>
          <w:shd w:val="clear" w:color="auto" w:fill="FFFFFF"/>
        </w:rPr>
      </w:pPr>
      <w:r w:rsidRPr="00BC796D">
        <w:rPr>
          <w:rFonts w:cs="Times New Roman"/>
          <w:b/>
          <w:bCs/>
          <w:color w:val="000000"/>
          <w:szCs w:val="20"/>
          <w:shd w:val="clear" w:color="auto" w:fill="FFFFFF"/>
        </w:rPr>
        <w:t xml:space="preserve">REGRA_CONTA_FORA_ULTIMO_PLANO_DE_CONTAS: </w:t>
      </w:r>
      <w:r w:rsidRPr="00BC796D">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3B63AC1C" w14:textId="44D5A3EA" w:rsidR="00966198" w:rsidRPr="00BC796D" w:rsidRDefault="00966198" w:rsidP="00966198">
      <w:pPr>
        <w:jc w:val="center"/>
        <w:rPr>
          <w:b/>
          <w:bCs/>
          <w:color w:val="0000FF"/>
          <w:szCs w:val="20"/>
        </w:rPr>
      </w:pPr>
    </w:p>
    <w:p w14:paraId="79CE8FBA" w14:textId="7C80BF9E" w:rsidR="00966198" w:rsidRPr="00BC796D" w:rsidRDefault="00966198" w:rsidP="00966198">
      <w:pPr>
        <w:pStyle w:val="Ttulo4"/>
      </w:pPr>
      <w:bookmarkStart w:id="498" w:name="_Toc532980562"/>
      <w:r w:rsidRPr="00BC796D">
        <w:t xml:space="preserve">Registro E355: Detalhes dos Saldos das Contas de Resultado Antes do Encerramento: </w:t>
      </w:r>
      <w:r w:rsidR="007D575E" w:rsidRPr="00BC796D">
        <w:rPr>
          <w:color w:val="auto"/>
          <w:u w:val="single"/>
        </w:rPr>
        <w:t>INCLUSÃO DE REGRA</w:t>
      </w:r>
      <w:r w:rsidRPr="00BC796D">
        <w:t>.</w:t>
      </w:r>
      <w:bookmarkEnd w:id="498"/>
    </w:p>
    <w:p w14:paraId="14D45182" w14:textId="77777777" w:rsidR="00966198" w:rsidRPr="00BC796D" w:rsidRDefault="00966198" w:rsidP="00966198">
      <w:pPr>
        <w:shd w:val="clear" w:color="auto" w:fill="FFFFFF"/>
        <w:rPr>
          <w:b/>
          <w:bCs/>
          <w:szCs w:val="20"/>
        </w:rPr>
      </w:pPr>
    </w:p>
    <w:p w14:paraId="3047A9B7" w14:textId="77777777" w:rsidR="00966198" w:rsidRPr="00BC796D" w:rsidRDefault="00966198" w:rsidP="00966198">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846A1E1" w14:textId="77777777" w:rsidR="00966198" w:rsidRPr="00BC796D" w:rsidRDefault="00966198" w:rsidP="00966198">
      <w:pPr>
        <w:rPr>
          <w:rFonts w:cs="Times New Roman"/>
          <w:b/>
          <w:bCs/>
          <w:color w:val="000000"/>
          <w:szCs w:val="20"/>
          <w:shd w:val="clear" w:color="auto" w:fill="FFFFFF"/>
        </w:rPr>
      </w:pPr>
    </w:p>
    <w:p w14:paraId="58BD0AC1" w14:textId="097DD33B" w:rsidR="00966198" w:rsidRPr="00BC796D" w:rsidRDefault="00966198" w:rsidP="00966198">
      <w:pPr>
        <w:rPr>
          <w:rFonts w:cs="Times New Roman"/>
          <w:bCs/>
          <w:color w:val="000000"/>
          <w:szCs w:val="20"/>
          <w:shd w:val="clear" w:color="auto" w:fill="FFFFFF"/>
        </w:rPr>
      </w:pPr>
      <w:r w:rsidRPr="00BC796D">
        <w:rPr>
          <w:rFonts w:cs="Times New Roman"/>
          <w:b/>
          <w:bCs/>
          <w:color w:val="000000"/>
          <w:szCs w:val="20"/>
          <w:shd w:val="clear" w:color="auto" w:fill="FFFFFF"/>
        </w:rPr>
        <w:t xml:space="preserve">REGRA_CONTA_FORA_ULTIMO_PLANO_DE_CONTAS: </w:t>
      </w:r>
      <w:r w:rsidRPr="00BC796D">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B1D4132" w14:textId="6C5AFA6F" w:rsidR="00CA2C08" w:rsidRPr="00BC796D" w:rsidRDefault="00CA2C08" w:rsidP="00966198">
      <w:pPr>
        <w:rPr>
          <w:rFonts w:cs="Times New Roman"/>
          <w:color w:val="000000"/>
          <w:szCs w:val="20"/>
          <w:shd w:val="clear" w:color="auto" w:fill="FFFFFF"/>
        </w:rPr>
      </w:pPr>
    </w:p>
    <w:p w14:paraId="0A810EA5" w14:textId="77777777" w:rsidR="0035419D" w:rsidRPr="00BC796D" w:rsidRDefault="0035419D">
      <w:pPr>
        <w:spacing w:after="200" w:line="276" w:lineRule="auto"/>
        <w:rPr>
          <w:b/>
          <w:bCs/>
          <w:color w:val="0000CC"/>
          <w:szCs w:val="28"/>
        </w:rPr>
      </w:pPr>
      <w:r w:rsidRPr="00BC796D">
        <w:br w:type="page"/>
      </w:r>
    </w:p>
    <w:p w14:paraId="1BCF34CD" w14:textId="30AA2603" w:rsidR="00CA2C08" w:rsidRPr="00BC796D" w:rsidRDefault="00CA2C08" w:rsidP="00CA2C08">
      <w:pPr>
        <w:pStyle w:val="Ttulo4"/>
      </w:pPr>
      <w:bookmarkStart w:id="499" w:name="_Toc532980563"/>
      <w:r w:rsidRPr="00BC796D">
        <w:t xml:space="preserve">Registro K156: Mapeamento Referencial do Saldo Final: </w:t>
      </w:r>
      <w:r w:rsidR="007D575E" w:rsidRPr="00BC796D">
        <w:rPr>
          <w:color w:val="auto"/>
          <w:u w:val="single"/>
        </w:rPr>
        <w:t>INCLUSÃO DE CAMPOS</w:t>
      </w:r>
      <w:r w:rsidRPr="00BC796D">
        <w:t>.</w:t>
      </w:r>
      <w:bookmarkEnd w:id="499"/>
    </w:p>
    <w:p w14:paraId="77294E72" w14:textId="77777777" w:rsidR="00CA2C08" w:rsidRPr="00BC796D" w:rsidRDefault="00CA2C08" w:rsidP="00CA2C08">
      <w:pPr>
        <w:jc w:val="both"/>
        <w:rPr>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A2C08" w:rsidRPr="00BC796D" w14:paraId="31DC5EF0" w14:textId="77777777" w:rsidTr="00DA4581">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67315B4" w14:textId="09263DFC" w:rsidR="00CA2C08" w:rsidRPr="00BC796D" w:rsidRDefault="00CA2C08" w:rsidP="00CA2C0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8146CBD"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9C5A0A"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3370122"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0334479"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9D6CEF8"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0CEC0FC"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6CE4291"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660F998D" w14:textId="77777777" w:rsidTr="00DA4581">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6E32E1BF" w14:textId="77777777"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310B3DF2"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359" w:type="dxa"/>
            <w:tcBorders>
              <w:top w:val="nil"/>
              <w:left w:val="nil"/>
              <w:bottom w:val="single" w:sz="8" w:space="0" w:color="auto"/>
              <w:right w:val="single" w:sz="8" w:space="0" w:color="auto"/>
            </w:tcBorders>
            <w:shd w:val="clear" w:color="000000" w:fill="F2F2F2"/>
            <w:vAlign w:val="center"/>
            <w:hideMark/>
          </w:tcPr>
          <w:p w14:paraId="17543393"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14" w:type="dxa"/>
            <w:tcBorders>
              <w:top w:val="nil"/>
              <w:left w:val="nil"/>
              <w:bottom w:val="single" w:sz="8" w:space="0" w:color="auto"/>
              <w:right w:val="single" w:sz="8" w:space="0" w:color="auto"/>
            </w:tcBorders>
            <w:shd w:val="clear" w:color="000000" w:fill="F2F2F2"/>
            <w:vAlign w:val="center"/>
            <w:hideMark/>
          </w:tcPr>
          <w:p w14:paraId="144B4CE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7D1B367"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32DC317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44625AC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0C4249A3"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647BAF3D" w14:textId="77777777" w:rsidTr="00DA4581">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7F829DEB" w14:textId="77777777"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0F14F8F"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485FF48"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39F614C"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46468E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B19BDB7"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58FCDC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8D5286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0FD71535" w14:textId="77777777" w:rsidTr="00DA4581">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77FE9D5C" w14:textId="77777777"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DE7C954"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359" w:type="dxa"/>
            <w:tcBorders>
              <w:top w:val="nil"/>
              <w:left w:val="nil"/>
              <w:bottom w:val="single" w:sz="8" w:space="0" w:color="auto"/>
              <w:right w:val="single" w:sz="8" w:space="0" w:color="auto"/>
            </w:tcBorders>
            <w:shd w:val="clear" w:color="000000" w:fill="F2F2F2"/>
            <w:vAlign w:val="center"/>
            <w:hideMark/>
          </w:tcPr>
          <w:p w14:paraId="4023A5E9"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14" w:type="dxa"/>
            <w:tcBorders>
              <w:top w:val="nil"/>
              <w:left w:val="nil"/>
              <w:bottom w:val="single" w:sz="8" w:space="0" w:color="auto"/>
              <w:right w:val="single" w:sz="8" w:space="0" w:color="auto"/>
            </w:tcBorders>
            <w:shd w:val="clear" w:color="000000" w:fill="F2F2F2"/>
            <w:vAlign w:val="center"/>
            <w:hideMark/>
          </w:tcPr>
          <w:p w14:paraId="32A0A201"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773C958"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10000BAA"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nil"/>
              <w:left w:val="nil"/>
              <w:bottom w:val="single" w:sz="8" w:space="0" w:color="auto"/>
              <w:right w:val="single" w:sz="8" w:space="0" w:color="auto"/>
            </w:tcBorders>
            <w:shd w:val="clear" w:color="000000" w:fill="F2F2F2"/>
            <w:vAlign w:val="center"/>
            <w:hideMark/>
          </w:tcPr>
          <w:p w14:paraId="6CCC324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0B2A0FE"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465F9E" w14:textId="77777777" w:rsidR="00CA2C08" w:rsidRPr="00BC796D" w:rsidRDefault="00CA2C08" w:rsidP="00966198">
      <w:pPr>
        <w:rPr>
          <w:rFonts w:cs="Times New Roman"/>
          <w:color w:val="000000"/>
          <w:szCs w:val="20"/>
          <w:shd w:val="clear" w:color="auto" w:fill="FFFFFF"/>
        </w:rPr>
      </w:pPr>
    </w:p>
    <w:p w14:paraId="7BB6172B" w14:textId="1B8A3898" w:rsidR="006C7E51" w:rsidRPr="00BC796D" w:rsidRDefault="006C7E51" w:rsidP="006C7E51">
      <w:pPr>
        <w:pStyle w:val="Ttulo4"/>
      </w:pPr>
      <w:bookmarkStart w:id="500" w:name="_Toc532980564"/>
      <w:r w:rsidRPr="00BC796D">
        <w:t xml:space="preserve">Registro K915: Justificativa para Divergência de Saldos Contábeis das Contas Patrimoniais Recuperados da ECD: </w:t>
      </w:r>
      <w:r w:rsidR="007D575E" w:rsidRPr="00BC796D">
        <w:rPr>
          <w:color w:val="auto"/>
          <w:u w:val="single"/>
        </w:rPr>
        <w:t>INCLUSÃO DE REGISTRO</w:t>
      </w:r>
      <w:r w:rsidRPr="00BC796D">
        <w:t>.</w:t>
      </w:r>
      <w:bookmarkEnd w:id="500"/>
    </w:p>
    <w:p w14:paraId="03698FD7" w14:textId="77777777" w:rsidR="00D85FBC" w:rsidRPr="00BC796D" w:rsidRDefault="00D85FBC" w:rsidP="00D85FBC">
      <w:pPr>
        <w:jc w:val="both"/>
        <w:rPr>
          <w:szCs w:val="20"/>
        </w:rPr>
      </w:pPr>
    </w:p>
    <w:p w14:paraId="03BFEA46" w14:textId="77777777" w:rsidR="00D85FBC" w:rsidRPr="00BC796D" w:rsidRDefault="00D85FBC" w:rsidP="00D85FBC">
      <w:pPr>
        <w:rPr>
          <w:rStyle w:val="Hyperlink"/>
          <w:b/>
          <w:color w:val="auto"/>
          <w:szCs w:val="20"/>
        </w:rPr>
      </w:pPr>
      <w:r w:rsidRPr="00BC796D">
        <w:rPr>
          <w:lang w:val="pt-PT"/>
        </w:rPr>
        <w:tab/>
        <w:t xml:space="preserve">Registro onde deve ser apresentada a justificativa do erro ocorrido no K155 (contas de resultado), quando do descumprimento as suas regras:  </w:t>
      </w:r>
      <w:hyperlink w:anchor="REGRA_COMPATIBILIDADE_K155_E155" w:history="1">
        <w:r w:rsidRPr="00BC796D">
          <w:rPr>
            <w:rStyle w:val="Hyperlink"/>
            <w:b/>
            <w:color w:val="auto"/>
            <w:szCs w:val="20"/>
          </w:rPr>
          <w:t>REGRA_COMPATIBILIDADE_K155_E155</w:t>
        </w:r>
      </w:hyperlink>
      <w:r w:rsidRPr="00BC796D">
        <w:rPr>
          <w:rStyle w:val="Hyperlink"/>
          <w:b/>
          <w:color w:val="auto"/>
          <w:szCs w:val="20"/>
        </w:rPr>
        <w:t xml:space="preserve"> ou </w:t>
      </w:r>
      <w:hyperlink w:anchor="REGRA_COMPATIBILIDADE_E155_K155" w:history="1">
        <w:r w:rsidRPr="00BC796D">
          <w:rPr>
            <w:rStyle w:val="Hyperlink"/>
            <w:b/>
            <w:color w:val="auto"/>
            <w:szCs w:val="20"/>
          </w:rPr>
          <w:t>REGRA_COMPATIBILIDADE_E155_K155</w:t>
        </w:r>
      </w:hyperlink>
      <w:r w:rsidRPr="00BC796D">
        <w:rPr>
          <w:rStyle w:val="Hyperlink"/>
          <w:b/>
          <w:color w:val="auto"/>
          <w:szCs w:val="20"/>
        </w:rPr>
        <w:t>.</w:t>
      </w:r>
    </w:p>
    <w:p w14:paraId="748B379F"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1BE1D7CF"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 xml:space="preserve"> </w:t>
      </w:r>
      <w:r w:rsidRPr="00BC796D">
        <w:rPr>
          <w:rFonts w:ascii="Times New Roman" w:hAnsi="Times New Roman"/>
          <w:b w:val="0"/>
          <w:lang w:val="pt-PT"/>
        </w:rPr>
        <w:tab/>
        <w:t xml:space="preserve">Com o devido preenchimento da justificativa da diferença (campo </w:t>
      </w:r>
      <w:r w:rsidRPr="00BC796D">
        <w:rPr>
          <w:rFonts w:ascii="Times New Roman" w:hAnsi="Times New Roman"/>
          <w:lang w:val="pt-PT"/>
        </w:rPr>
        <w:t>K915_JUSTIFICATIVA preenchido</w:t>
      </w:r>
      <w:r w:rsidRPr="00BC796D">
        <w:rPr>
          <w:rFonts w:ascii="Times New Roman" w:hAnsi="Times New Roman"/>
          <w:b w:val="0"/>
          <w:lang w:val="pt-PT"/>
        </w:rPr>
        <w:t>), o erro se torna aviso, permitindo a entrega da ECF.</w:t>
      </w:r>
    </w:p>
    <w:p w14:paraId="4220DC38"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01AD16C8"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r w:rsidRPr="00BC796D">
        <w:rPr>
          <w:rFonts w:ascii="Times New Roman" w:hAnsi="Times New Roman"/>
        </w:rPr>
        <w:tab/>
        <w:t>Este registro será excluído e incluído automaticamente pelo PGE da ECF durante o processo de verificação de pendência. Os campos de valores são calculados automaticamente.</w:t>
      </w:r>
    </w:p>
    <w:p w14:paraId="684FA03D"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p>
    <w:p w14:paraId="51C33D19"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85FBC" w:rsidRPr="00BC796D" w14:paraId="3EC53BCC" w14:textId="77777777" w:rsidTr="00EA5F6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A0BB901"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K915: JUSTIFICATIVA PARA DIVERGÊNCIA DE SALDOS CONTÁBEIS DAS CONTAS PATRIMONIAIS RECUPERADOS DA ECD </w:t>
            </w:r>
          </w:p>
        </w:tc>
      </w:tr>
      <w:tr w:rsidR="00D85FBC" w:rsidRPr="00BC796D" w14:paraId="54F31D14" w14:textId="77777777" w:rsidTr="00EA5F6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F93D22F"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85FBC" w:rsidRPr="00BC796D" w14:paraId="0D7F65EA" w14:textId="77777777" w:rsidTr="00EA5F6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AF7776"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86B2A0"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D85FBC" w:rsidRPr="00BC796D" w14:paraId="16EC07E8" w14:textId="77777777" w:rsidTr="00EA5F6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7587EA" w14:textId="77777777" w:rsidR="00D85FBC" w:rsidRPr="00BC796D" w:rsidRDefault="00D85FBC" w:rsidP="00EA5F6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COD_CCUS, ID_REGRA</w:t>
            </w:r>
          </w:p>
        </w:tc>
      </w:tr>
    </w:tbl>
    <w:p w14:paraId="77F81855" w14:textId="77777777" w:rsidR="00D85FBC" w:rsidRPr="00BC796D" w:rsidRDefault="00D85FBC" w:rsidP="00D85FBC">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85FBC" w:rsidRPr="00BC796D" w14:paraId="531BFFE8" w14:textId="77777777" w:rsidTr="00EA5F6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3CA78E8"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98D11DC"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03F2D388"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5A9BB2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2B7CE011"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0ACC869"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2F9154FD"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57636AA"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85FBC" w:rsidRPr="00BC796D" w14:paraId="6769FF17" w14:textId="77777777" w:rsidTr="00EA5F6C">
        <w:trPr>
          <w:trHeight w:val="315"/>
        </w:trPr>
        <w:tc>
          <w:tcPr>
            <w:tcW w:w="874" w:type="dxa"/>
            <w:tcBorders>
              <w:top w:val="nil"/>
              <w:left w:val="single" w:sz="8" w:space="0" w:color="auto"/>
              <w:bottom w:val="nil"/>
              <w:right w:val="single" w:sz="8" w:space="0" w:color="auto"/>
            </w:tcBorders>
            <w:shd w:val="clear" w:color="auto" w:fill="auto"/>
            <w:vAlign w:val="center"/>
            <w:hideMark/>
          </w:tcPr>
          <w:p w14:paraId="743553B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3CD8F3DC"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6A10263F"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915).</w:t>
            </w:r>
          </w:p>
        </w:tc>
        <w:tc>
          <w:tcPr>
            <w:tcW w:w="888" w:type="dxa"/>
            <w:tcBorders>
              <w:top w:val="nil"/>
              <w:left w:val="nil"/>
              <w:bottom w:val="single" w:sz="8" w:space="0" w:color="auto"/>
              <w:right w:val="single" w:sz="8" w:space="0" w:color="auto"/>
            </w:tcBorders>
            <w:shd w:val="clear" w:color="auto" w:fill="auto"/>
            <w:vAlign w:val="center"/>
            <w:hideMark/>
          </w:tcPr>
          <w:p w14:paraId="08982B3D"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BF694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5A3773E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1C666952"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K915]</w:t>
            </w:r>
          </w:p>
        </w:tc>
        <w:tc>
          <w:tcPr>
            <w:tcW w:w="1163" w:type="dxa"/>
            <w:tcBorders>
              <w:top w:val="nil"/>
              <w:left w:val="nil"/>
              <w:bottom w:val="single" w:sz="8" w:space="0" w:color="auto"/>
              <w:right w:val="single" w:sz="8" w:space="0" w:color="auto"/>
            </w:tcBorders>
            <w:shd w:val="clear" w:color="auto" w:fill="auto"/>
            <w:vAlign w:val="center"/>
            <w:hideMark/>
          </w:tcPr>
          <w:p w14:paraId="1FE320B2"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85FBC" w:rsidRPr="00BC796D" w14:paraId="6E5D7B72" w14:textId="77777777" w:rsidTr="00EA5F6C">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6BF88F"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112B72AC"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4ADAF977"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p>
          <w:p w14:paraId="4DA120EC"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3978DDA5"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6CDBC999"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46D1D76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B42AA0B"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782575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85FBC" w:rsidRPr="00BC796D" w14:paraId="3706292C"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355B24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59A472E7"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14D8FB76"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633394CA"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4CDFE8B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44EEA9F0"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12FA3BA6"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24CF1284"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85FBC" w:rsidRPr="00BC796D" w14:paraId="0EB08670"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26640F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27D65417"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6464B778"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6DF6185"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42ACE683"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7E13F61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ED4F3F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AA17274"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D85FBC" w:rsidRPr="00BC796D" w14:paraId="1BF43631"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2522364E"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2C8A09FB"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46ADAC23"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I</w:t>
            </w:r>
            <w:r w:rsidRPr="00BC796D">
              <w:rPr>
                <w:rFonts w:eastAsia="Times New Roman" w:cs="Times New Roman"/>
                <w:color w:val="000000"/>
                <w:lang w:eastAsia="pt-BR"/>
              </w:rPr>
              <w:t>dentificação da regra que foi descumprida. O sistema deverá preencher com as seguintes regras:</w:t>
            </w:r>
          </w:p>
          <w:p w14:paraId="0FB19F46" w14:textId="77777777" w:rsidR="00D85FBC" w:rsidRPr="00BC796D" w:rsidRDefault="0088706D" w:rsidP="00EA5F6C">
            <w:pPr>
              <w:pStyle w:val="Corpodetexto"/>
              <w:rPr>
                <w:rStyle w:val="Hyperlink"/>
                <w:rFonts w:ascii="Times New Roman" w:hAnsi="Times New Roman" w:cs="Times New Roman"/>
                <w:color w:val="auto"/>
                <w:szCs w:val="20"/>
              </w:rPr>
            </w:pPr>
            <w:hyperlink w:anchor="REGRA_COMPATIBILIDADE_K155_E155" w:history="1">
              <w:r w:rsidR="00D85FBC" w:rsidRPr="00BC796D">
                <w:rPr>
                  <w:rStyle w:val="Hyperlink"/>
                  <w:rFonts w:ascii="Times New Roman" w:hAnsi="Times New Roman" w:cs="Times New Roman"/>
                  <w:b/>
                  <w:color w:val="auto"/>
                  <w:szCs w:val="20"/>
                </w:rPr>
                <w:t>REGRA_COMPATIBILIDADE_K155_E155</w:t>
              </w:r>
            </w:hyperlink>
            <w:r w:rsidR="00D85FBC" w:rsidRPr="00BC796D">
              <w:rPr>
                <w:rStyle w:val="Hyperlink"/>
                <w:rFonts w:ascii="Times New Roman" w:hAnsi="Times New Roman" w:cs="Times New Roman"/>
                <w:b/>
                <w:color w:val="auto"/>
                <w:szCs w:val="20"/>
              </w:rPr>
              <w:t>: (</w:t>
            </w:r>
            <w:r w:rsidR="00D85FBC" w:rsidRPr="00BC796D">
              <w:rPr>
                <w:rStyle w:val="Hyperlink"/>
                <w:rFonts w:ascii="Times New Roman" w:hAnsi="Times New Roman" w:cs="Times New Roman"/>
                <w:color w:val="auto"/>
                <w:szCs w:val="20"/>
              </w:rPr>
              <w:t xml:space="preserve">Verifica se os valores utilizados no registro K155 são iguais aos valores calculados do registro E155.) </w:t>
            </w:r>
          </w:p>
          <w:p w14:paraId="2C37EAC4" w14:textId="77777777" w:rsidR="00D85FBC" w:rsidRPr="00BC796D" w:rsidRDefault="00D85FBC" w:rsidP="00EA5F6C">
            <w:pPr>
              <w:pStyle w:val="Corpodetexto"/>
              <w:rPr>
                <w:rStyle w:val="Hyperlink"/>
                <w:rFonts w:ascii="Times New Roman" w:hAnsi="Times New Roman" w:cs="Times New Roman"/>
                <w:b/>
                <w:color w:val="auto"/>
                <w:szCs w:val="20"/>
              </w:rPr>
            </w:pPr>
            <w:r w:rsidRPr="00BC796D">
              <w:rPr>
                <w:rStyle w:val="Hyperlink"/>
                <w:rFonts w:ascii="Times New Roman" w:hAnsi="Times New Roman" w:cs="Times New Roman"/>
                <w:b/>
                <w:color w:val="auto"/>
                <w:szCs w:val="20"/>
              </w:rPr>
              <w:t>ou</w:t>
            </w:r>
          </w:p>
          <w:p w14:paraId="78362CBA" w14:textId="77777777" w:rsidR="00D85FBC" w:rsidRPr="00BC796D" w:rsidRDefault="0088706D" w:rsidP="00EA5F6C">
            <w:pPr>
              <w:pStyle w:val="Corpodetexto"/>
              <w:rPr>
                <w:rFonts w:ascii="Times New Roman" w:hAnsi="Times New Roman" w:cs="Times New Roman"/>
                <w:color w:val="auto"/>
                <w:szCs w:val="20"/>
              </w:rPr>
            </w:pPr>
            <w:hyperlink w:anchor="REGRA_COMPATIBILIDADE_E155_K155" w:history="1">
              <w:r w:rsidR="00D85FBC" w:rsidRPr="00BC796D">
                <w:rPr>
                  <w:rStyle w:val="Hyperlink"/>
                  <w:rFonts w:ascii="Times New Roman" w:hAnsi="Times New Roman" w:cs="Times New Roman"/>
                  <w:b/>
                  <w:color w:val="auto"/>
                  <w:szCs w:val="20"/>
                </w:rPr>
                <w:t>REGRA_COMPATIBILIDADE_E155_K155</w:t>
              </w:r>
            </w:hyperlink>
            <w:r w:rsidR="00D85FBC" w:rsidRPr="00BC796D">
              <w:rPr>
                <w:rStyle w:val="Hyperlink"/>
                <w:rFonts w:ascii="Times New Roman" w:hAnsi="Times New Roman" w:cs="Times New Roman"/>
                <w:b/>
                <w:color w:val="auto"/>
                <w:szCs w:val="20"/>
              </w:rPr>
              <w:t xml:space="preserve">: </w:t>
            </w:r>
            <w:r w:rsidR="00D85FBC" w:rsidRPr="00BC796D">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shd w:val="clear" w:color="auto" w:fill="auto"/>
            <w:vAlign w:val="center"/>
          </w:tcPr>
          <w:p w14:paraId="515EDF5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3FAC067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458103F5"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0181AA1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6671742"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r w:rsidRPr="00BC796D">
              <w:rPr>
                <w:rFonts w:eastAsia="Times New Roman" w:cs="Times New Roman"/>
                <w:color w:val="000000"/>
                <w:lang w:eastAsia="pt-BR"/>
              </w:rPr>
              <w:t>im</w:t>
            </w:r>
          </w:p>
        </w:tc>
      </w:tr>
      <w:tr w:rsidR="00D85FBC" w:rsidRPr="00BC796D" w14:paraId="3947CA20"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2CFB45F"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75474752"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A881871"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inicial recuperado da ECD para o período fiscal.</w:t>
            </w:r>
          </w:p>
          <w:p w14:paraId="621E76FF"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5C80D92"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6BD7A53"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4E0A854A"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A83823"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47E386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764AA7C3"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221F24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3B57B681" w14:textId="77777777" w:rsidR="00D85FBC" w:rsidRPr="00BC796D" w:rsidRDefault="00D85FBC" w:rsidP="00EA5F6C">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shd w:val="clear" w:color="auto" w:fill="auto"/>
            <w:vAlign w:val="center"/>
          </w:tcPr>
          <w:p w14:paraId="2F013540"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Indicador de situação do saldo inicial esperado:</w:t>
            </w:r>
          </w:p>
          <w:p w14:paraId="5C64AF8A"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D – Devedor; e</w:t>
            </w:r>
          </w:p>
          <w:p w14:paraId="1DAF326D"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C – Credor.</w:t>
            </w:r>
          </w:p>
          <w:p w14:paraId="652E4BA6"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C19072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73459E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1E6AD57B"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038C973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392EAE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27FA3B32"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912C9BE"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0D25910"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30AF88E4"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Valor total de débitos recuperado da ECD para o período fiscal.</w:t>
            </w:r>
          </w:p>
          <w:p w14:paraId="592350A5"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Este campo será calculado automaticamente pelo PGE da ECF durante a validação do arquivo da ECF.</w:t>
            </w:r>
          </w:p>
          <w:p w14:paraId="3AD99E29" w14:textId="77777777" w:rsidR="00D85FBC" w:rsidRPr="00BC796D" w:rsidRDefault="00D85FBC" w:rsidP="00EA5F6C">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49956B0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437C71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6ADE2F4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68C9644D"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19DB2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2C7DC23E"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45BDAB94"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186C325F"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shd w:val="clear" w:color="auto" w:fill="auto"/>
            <w:vAlign w:val="center"/>
          </w:tcPr>
          <w:p w14:paraId="09D525AE"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Valor total de créditos recuperado da ECD para o período fiscal.</w:t>
            </w:r>
          </w:p>
          <w:p w14:paraId="51133C68"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6A014476"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4DAC452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64E68EC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7C0195A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3D63A0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038AEE65"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F917CDE"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B704144"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5C84A7D7"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final recuperado da ECD para o período fiscal.</w:t>
            </w:r>
          </w:p>
          <w:p w14:paraId="6827D0A6"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5A7C5F92"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06B5A20"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616D61A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3C483064"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875354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46BFB0A8"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3E8523E"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shd w:val="clear" w:color="auto" w:fill="auto"/>
            <w:vAlign w:val="center"/>
          </w:tcPr>
          <w:p w14:paraId="02A7B4D2" w14:textId="77777777" w:rsidR="00D85FBC" w:rsidRPr="00BC796D" w:rsidRDefault="00D85FBC" w:rsidP="00EA5F6C">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76D09AC7"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Indicador de situação do saldo final esperado:</w:t>
            </w:r>
          </w:p>
          <w:p w14:paraId="3BCEB0DE"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D – Devedor; e</w:t>
            </w:r>
          </w:p>
          <w:p w14:paraId="036406B3"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C – Credor.</w:t>
            </w:r>
          </w:p>
          <w:p w14:paraId="2F61B089"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51BE3163"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87996F5"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BA0EF60"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80BFC76"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6EE0F263"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529D9E2B"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2E8FE10"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7F678E44"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42C9BA78"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5003597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B8D370D"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6385C65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E17B30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E3CEEB0"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575DD77A"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3C9B55C"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shd w:val="clear" w:color="auto" w:fill="auto"/>
            <w:vAlign w:val="center"/>
          </w:tcPr>
          <w:p w14:paraId="6C3F46D0"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shd w:val="clear" w:color="auto" w:fill="auto"/>
            <w:vAlign w:val="center"/>
          </w:tcPr>
          <w:p w14:paraId="528C82D6"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Indicador de situação do saldo inicial preenchido no registro K155:</w:t>
            </w:r>
          </w:p>
          <w:p w14:paraId="73842D85"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D – Devedor; e</w:t>
            </w:r>
          </w:p>
          <w:p w14:paraId="30D34918"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34A7E846"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886950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E0F1D75"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34E9E00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0B44542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4F8B2850"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62045B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5F1ED0D2"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3C3DFE9A"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15D2C84"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E81A43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E867B4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834E2DB"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FEFDA0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10CB4951"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289657A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shd w:val="clear" w:color="auto" w:fill="auto"/>
            <w:vAlign w:val="center"/>
          </w:tcPr>
          <w:p w14:paraId="2AACC223"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shd w:val="clear" w:color="auto" w:fill="auto"/>
            <w:vAlign w:val="center"/>
          </w:tcPr>
          <w:p w14:paraId="40A07BDA"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shd w:val="clear" w:color="auto" w:fill="auto"/>
            <w:vAlign w:val="center"/>
          </w:tcPr>
          <w:p w14:paraId="67BC2A7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38B51F7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17861AF0"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0EC42DD3"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71EB9D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37D1A250"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1C8595A"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5E18C2FC"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76FD2FF6"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6A25D83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8E4ACE4"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7C98AC9"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9DE0055"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BFA960"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08001B4B"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04CBA1F"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shd w:val="clear" w:color="auto" w:fill="auto"/>
            <w:vAlign w:val="center"/>
          </w:tcPr>
          <w:p w14:paraId="1A8CEFAF"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2BD3DDCD"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Indicador de situação do saldo final preenchido no registro K155:</w:t>
            </w:r>
          </w:p>
          <w:p w14:paraId="79F0BF6B"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D – Devedor; e</w:t>
            </w:r>
          </w:p>
          <w:p w14:paraId="23EC55E6"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3CA80CE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604DF0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53ECDDD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41077A3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6E771A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616B0A79"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723B6E2"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002BBD25"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2903DB08"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13F68A4B"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74240C93"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26035F7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6A72EA1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8B7096"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bl>
    <w:p w14:paraId="0B47147E" w14:textId="77777777" w:rsidR="0035419D" w:rsidRPr="00BC796D" w:rsidRDefault="0035419D" w:rsidP="00D85FBC">
      <w:pPr>
        <w:pStyle w:val="Corpodetexto"/>
        <w:rPr>
          <w:rFonts w:ascii="Times New Roman" w:hAnsi="Times New Roman"/>
          <w:b/>
          <w:color w:val="auto"/>
          <w:szCs w:val="20"/>
        </w:rPr>
      </w:pPr>
    </w:p>
    <w:p w14:paraId="0C069FA6" w14:textId="250350FF" w:rsidR="00D85FBC" w:rsidRPr="00BC796D" w:rsidRDefault="00D85FBC" w:rsidP="00D85FBC">
      <w:pPr>
        <w:pStyle w:val="Corpodetexto"/>
        <w:rPr>
          <w:rFonts w:ascii="Times New Roman" w:hAnsi="Times New Roman"/>
          <w:b/>
          <w:color w:val="auto"/>
          <w:szCs w:val="20"/>
        </w:rPr>
      </w:pPr>
      <w:r w:rsidRPr="00BC796D">
        <w:rPr>
          <w:rFonts w:ascii="Times New Roman" w:hAnsi="Times New Roman"/>
          <w:b/>
          <w:color w:val="auto"/>
          <w:szCs w:val="20"/>
        </w:rPr>
        <w:t xml:space="preserve">I - Regras de Validação de Campos: </w:t>
      </w:r>
    </w:p>
    <w:p w14:paraId="752769E2" w14:textId="77777777" w:rsidR="00D85FBC" w:rsidRPr="00BC796D" w:rsidRDefault="00D85FBC" w:rsidP="00D85F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85FBC" w:rsidRPr="00BC796D" w14:paraId="1B9B2182" w14:textId="77777777" w:rsidTr="00EA5F6C">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0416075B" w14:textId="77777777" w:rsidR="00D85FBC" w:rsidRPr="00BC796D" w:rsidRDefault="00D85FBC" w:rsidP="00EA5F6C">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5C24D219" w14:textId="77777777" w:rsidR="00D85FBC" w:rsidRPr="00BC796D" w:rsidRDefault="00D85FBC" w:rsidP="00EA5F6C">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B9CF116" w14:textId="77777777" w:rsidR="00D85FBC" w:rsidRPr="00BC796D" w:rsidRDefault="00D85FBC" w:rsidP="00EA5F6C">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ED990F7" w14:textId="77777777" w:rsidR="00D85FBC" w:rsidRPr="00BC796D" w:rsidRDefault="00D85FBC" w:rsidP="00EA5F6C">
            <w:pPr>
              <w:pStyle w:val="PSDS-CorpodeTexto0"/>
              <w:jc w:val="center"/>
              <w:rPr>
                <w:rFonts w:ascii="Times New Roman" w:hAnsi="Times New Roman"/>
                <w:b/>
                <w:bCs/>
              </w:rPr>
            </w:pPr>
            <w:r w:rsidRPr="00BC796D">
              <w:rPr>
                <w:rFonts w:ascii="Times New Roman" w:hAnsi="Times New Roman"/>
                <w:b/>
                <w:bCs/>
              </w:rPr>
              <w:t>Tipo</w:t>
            </w:r>
          </w:p>
        </w:tc>
      </w:tr>
      <w:tr w:rsidR="00D85FBC" w:rsidRPr="00BC796D" w14:paraId="7303B832" w14:textId="77777777" w:rsidTr="00EA5F6C">
        <w:trPr>
          <w:jc w:val="center"/>
        </w:trPr>
        <w:tc>
          <w:tcPr>
            <w:tcW w:w="147" w:type="pct"/>
            <w:tcBorders>
              <w:top w:val="single" w:sz="6" w:space="0" w:color="auto"/>
              <w:left w:val="single" w:sz="6" w:space="0" w:color="auto"/>
              <w:bottom w:val="single" w:sz="6" w:space="0" w:color="auto"/>
              <w:right w:val="single" w:sz="6" w:space="0" w:color="auto"/>
            </w:tcBorders>
          </w:tcPr>
          <w:p w14:paraId="29614089" w14:textId="77777777" w:rsidR="00D85FBC" w:rsidRPr="00BC796D" w:rsidRDefault="00D85FBC" w:rsidP="00EA5F6C">
            <w:pPr>
              <w:shd w:val="clear" w:color="auto" w:fill="FFFFFF"/>
              <w:jc w:val="center"/>
              <w:rPr>
                <w:b/>
                <w:szCs w:val="20"/>
                <w:lang w:val="es-ES_tradnl"/>
              </w:rPr>
            </w:pPr>
            <w:r w:rsidRPr="00BC796D">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12F5861D" w14:textId="77777777" w:rsidR="00D85FBC" w:rsidRPr="00BC796D" w:rsidRDefault="00D85FBC" w:rsidP="00EA5F6C">
            <w:pPr>
              <w:shd w:val="clear" w:color="auto" w:fill="FFFFFF"/>
              <w:rPr>
                <w:szCs w:val="20"/>
                <w:lang w:val="es-ES_tradnl"/>
              </w:rPr>
            </w:pPr>
            <w:r w:rsidRPr="00BC796D">
              <w:rPr>
                <w:szCs w:val="20"/>
                <w:lang w:val="es-ES_tradnl"/>
              </w:rPr>
              <w:t>JUSTIFICATIVA</w:t>
            </w:r>
          </w:p>
          <w:p w14:paraId="7026BECE" w14:textId="77777777" w:rsidR="00D85FBC" w:rsidRPr="00BC796D" w:rsidRDefault="00D85FBC" w:rsidP="00EA5F6C">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972CE7D" w14:textId="77777777" w:rsidR="00D85FBC" w:rsidRPr="00BC796D" w:rsidRDefault="0088706D" w:rsidP="00EA5F6C">
            <w:pPr>
              <w:pStyle w:val="Corpodetexto"/>
              <w:rPr>
                <w:rStyle w:val="Hyperlink"/>
                <w:rFonts w:ascii="Times New Roman" w:hAnsi="Times New Roman"/>
                <w:color w:val="auto"/>
                <w:szCs w:val="20"/>
              </w:rPr>
            </w:pPr>
            <w:hyperlink w:anchor="REGRA_CTA_REF_MAPEADA" w:history="1">
              <w:r w:rsidR="00D85FBC" w:rsidRPr="00BC796D">
                <w:rPr>
                  <w:rStyle w:val="Hyperlink"/>
                  <w:rFonts w:ascii="Times New Roman" w:hAnsi="Times New Roman"/>
                  <w:b/>
                  <w:color w:val="auto"/>
                  <w:szCs w:val="20"/>
                </w:rPr>
                <w:t>REGRA_K915_JUSTIFICATIVA</w:t>
              </w:r>
            </w:hyperlink>
            <w:r w:rsidR="00D85FBC" w:rsidRPr="00BC796D">
              <w:rPr>
                <w:rStyle w:val="Hyperlink"/>
                <w:rFonts w:ascii="Times New Roman" w:hAnsi="Times New Roman"/>
                <w:b/>
                <w:color w:val="auto"/>
                <w:szCs w:val="20"/>
              </w:rPr>
              <w:t xml:space="preserve">: </w:t>
            </w:r>
            <w:r w:rsidR="00D85FBC" w:rsidRPr="00BC796D">
              <w:rPr>
                <w:rStyle w:val="Hyperlink"/>
                <w:rFonts w:ascii="Times New Roman" w:hAnsi="Times New Roman"/>
                <w:color w:val="auto"/>
                <w:szCs w:val="20"/>
              </w:rPr>
              <w:t>Verifica se o campo K915.JUSTIFICATIVA está preenchido com 20 ou mais caracteres.</w:t>
            </w:r>
          </w:p>
          <w:p w14:paraId="64684961" w14:textId="77777777" w:rsidR="00D85FBC" w:rsidRPr="00BC796D" w:rsidRDefault="00D85FBC" w:rsidP="00EA5F6C">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0FD40261" w14:textId="77777777" w:rsidR="00D85FBC" w:rsidRPr="00BC796D" w:rsidRDefault="00D85FBC" w:rsidP="00EA5F6C">
            <w:pPr>
              <w:shd w:val="clear" w:color="auto" w:fill="FFFFFF"/>
              <w:rPr>
                <w:szCs w:val="20"/>
                <w:lang w:val="pt-PT"/>
              </w:rPr>
            </w:pPr>
            <w:r w:rsidRPr="00BC796D">
              <w:rPr>
                <w:szCs w:val="20"/>
                <w:lang w:val="pt-PT"/>
              </w:rPr>
              <w:t>Erro</w:t>
            </w:r>
          </w:p>
          <w:p w14:paraId="536C0B8B" w14:textId="77777777" w:rsidR="00D85FBC" w:rsidRPr="00BC796D" w:rsidRDefault="00D85FBC" w:rsidP="00EA5F6C">
            <w:pPr>
              <w:shd w:val="clear" w:color="auto" w:fill="FFFFFF"/>
              <w:rPr>
                <w:szCs w:val="20"/>
                <w:lang w:val="pt-PT"/>
              </w:rPr>
            </w:pPr>
          </w:p>
        </w:tc>
      </w:tr>
    </w:tbl>
    <w:p w14:paraId="70BE5B29" w14:textId="77777777" w:rsidR="00D85FBC" w:rsidRPr="00BC796D" w:rsidRDefault="00D85FBC" w:rsidP="00D85FBC">
      <w:pPr>
        <w:pStyle w:val="Corpodetexto"/>
        <w:rPr>
          <w:rFonts w:ascii="Times New Roman" w:hAnsi="Times New Roman"/>
          <w:b/>
          <w:color w:val="002060"/>
          <w:szCs w:val="20"/>
        </w:rPr>
      </w:pPr>
    </w:p>
    <w:p w14:paraId="51BC1D9E" w14:textId="77777777" w:rsidR="00D85FBC" w:rsidRPr="00BC796D" w:rsidRDefault="00D85FBC" w:rsidP="00D85FB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635B22D" w14:textId="77777777" w:rsidR="00D85FBC" w:rsidRPr="00BC796D" w:rsidRDefault="00D85FBC" w:rsidP="00D85FBC">
      <w:pPr>
        <w:pStyle w:val="Corpodetexto"/>
        <w:rPr>
          <w:rFonts w:ascii="Times New Roman" w:hAnsi="Times New Roman"/>
          <w:b/>
          <w:color w:val="002060"/>
          <w:szCs w:val="20"/>
        </w:rPr>
      </w:pPr>
      <w:r w:rsidRPr="00BC796D">
        <w:rPr>
          <w:rFonts w:ascii="Times New Roman" w:hAnsi="Times New Roman"/>
          <w:b/>
          <w:color w:val="002060"/>
          <w:szCs w:val="20"/>
        </w:rPr>
        <w:t>|K915|A00|1.1.1.1||REGRA_COMPATIBILIDADE_K155_E155|10|D|20|0|30|D|20|D|20|0|40|D|Alteração do saldo inicial da conta em virtude de correção do cálculo do ajuste a valor presente, conforme detalhe do cálculo: XXXXXXXXXXXXXXXXXXXXX|</w:t>
      </w:r>
    </w:p>
    <w:p w14:paraId="25013527"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915|: Identificação do tipo do registro.</w:t>
      </w:r>
    </w:p>
    <w:p w14:paraId="3A60D39D"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A00|: Período de apuração: A00 – Anual.</w:t>
      </w:r>
    </w:p>
    <w:p w14:paraId="2FA2FB96"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1.1.1.1|: Código da conta contábil: 1.1.1.1.</w:t>
      </w:r>
    </w:p>
    <w:p w14:paraId="1A9A8342"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34AA45AE"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REGRA_COMPATIBILIDADE_K155_E155|: Identificação da regra.</w:t>
      </w:r>
    </w:p>
    <w:p w14:paraId="034001BA"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10|: Valor do saldo inicial esperado: 10,00.</w:t>
      </w:r>
    </w:p>
    <w:p w14:paraId="498EE40F"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D|: Indicador de situação do saldo inicial esperado: D = Devedor.</w:t>
      </w:r>
    </w:p>
    <w:p w14:paraId="09CFE2BB"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20|: Valor total dos débitos esperado: 20,00.</w:t>
      </w:r>
    </w:p>
    <w:p w14:paraId="0739CACC"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0|: Valor total dos créditos esperado: 0,00.</w:t>
      </w:r>
    </w:p>
    <w:p w14:paraId="4F25A3B0"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30|: Valor do saldo final esperado: 30,00.</w:t>
      </w:r>
    </w:p>
    <w:p w14:paraId="72057DE3"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57BB5D55"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10|: Valor do saldo inicial preenchido: 20,00.</w:t>
      </w:r>
    </w:p>
    <w:p w14:paraId="49F86710"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D|: Indicador de situação do saldo inicial preenchido: D = Devedor.</w:t>
      </w:r>
    </w:p>
    <w:p w14:paraId="59969AD7"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20|: Valor total dos débitos preenchido: 20,00.</w:t>
      </w:r>
    </w:p>
    <w:p w14:paraId="01BF15A2"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0|: Valor total dos créditos preenchido: 0,00.</w:t>
      </w:r>
    </w:p>
    <w:p w14:paraId="1AAD8E11"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40|: Valor do saldo final preenchido: 40,00.</w:t>
      </w:r>
    </w:p>
    <w:p w14:paraId="0F2FEE15"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3CCD662F" w14:textId="77777777" w:rsidR="00D85FBC" w:rsidRPr="00BC796D" w:rsidRDefault="00D85FBC" w:rsidP="00D85FBC">
      <w:pPr>
        <w:pStyle w:val="Corpodetexto"/>
        <w:ind w:left="709"/>
        <w:rPr>
          <w:rFonts w:ascii="Times New Roman" w:hAnsi="Times New Roman"/>
          <w:color w:val="002060"/>
          <w:szCs w:val="20"/>
        </w:rPr>
      </w:pPr>
      <w:r w:rsidRPr="00BC796D">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128DE64" w14:textId="77777777" w:rsidR="00D85FBC" w:rsidRPr="00BC796D" w:rsidRDefault="00D85FBC" w:rsidP="00D85FBC">
      <w:pPr>
        <w:pStyle w:val="Corpodetexto"/>
        <w:rPr>
          <w:rFonts w:ascii="Times New Roman" w:hAnsi="Times New Roman"/>
          <w:color w:val="002060"/>
          <w:szCs w:val="20"/>
        </w:rPr>
      </w:pPr>
    </w:p>
    <w:p w14:paraId="7A2CF62E" w14:textId="6A061CF2" w:rsidR="006C7E51" w:rsidRPr="00BC796D" w:rsidRDefault="006C7E51" w:rsidP="006C7E51">
      <w:pPr>
        <w:pStyle w:val="Ttulo4"/>
      </w:pPr>
      <w:bookmarkStart w:id="501" w:name="_Toc532980565"/>
      <w:r w:rsidRPr="00BC796D">
        <w:t xml:space="preserve">Registro K935: Justificativa para Divergência de Saldos Contábeis das Contas de Resultado Recuperados da ECD: </w:t>
      </w:r>
      <w:r w:rsidR="007D575E" w:rsidRPr="00BC796D">
        <w:rPr>
          <w:color w:val="auto"/>
          <w:u w:val="single"/>
        </w:rPr>
        <w:t>INCLUSÃO DE REGISTRO</w:t>
      </w:r>
      <w:r w:rsidRPr="00BC796D">
        <w:t>.</w:t>
      </w:r>
      <w:bookmarkEnd w:id="501"/>
    </w:p>
    <w:p w14:paraId="3954FA26" w14:textId="77777777" w:rsidR="00D85FBC" w:rsidRPr="00BC796D" w:rsidRDefault="00D85FBC" w:rsidP="00D85FBC">
      <w:pPr>
        <w:jc w:val="both"/>
        <w:rPr>
          <w:szCs w:val="20"/>
        </w:rPr>
      </w:pPr>
    </w:p>
    <w:p w14:paraId="0C0D6511" w14:textId="77777777" w:rsidR="00D85FBC" w:rsidRPr="00BC796D" w:rsidRDefault="00D85FBC" w:rsidP="00D85FBC">
      <w:pPr>
        <w:rPr>
          <w:rStyle w:val="Hyperlink"/>
          <w:b/>
          <w:color w:val="auto"/>
          <w:szCs w:val="20"/>
        </w:rPr>
      </w:pPr>
      <w:r w:rsidRPr="00BC796D">
        <w:rPr>
          <w:lang w:val="pt-PT"/>
        </w:rPr>
        <w:t xml:space="preserve"> </w:t>
      </w:r>
      <w:r w:rsidRPr="00BC796D">
        <w:rPr>
          <w:lang w:val="pt-PT"/>
        </w:rPr>
        <w:tab/>
        <w:t xml:space="preserve">Registro onde deve ser apresentada a justificativa do erro ocorrido no K355 (contas de resultado), quando do descumprimento as suas regras:  </w:t>
      </w:r>
      <w:hyperlink w:anchor="REGRA_COMPATIBILIDADE_K155_E155" w:history="1">
        <w:r w:rsidRPr="00BC796D">
          <w:rPr>
            <w:rStyle w:val="Hyperlink"/>
            <w:b/>
            <w:color w:val="auto"/>
            <w:szCs w:val="20"/>
          </w:rPr>
          <w:t>REGRA_COMPATIBILIDADE_K355_E355</w:t>
        </w:r>
      </w:hyperlink>
      <w:r w:rsidRPr="00BC796D">
        <w:rPr>
          <w:rStyle w:val="Hyperlink"/>
          <w:b/>
          <w:color w:val="auto"/>
          <w:szCs w:val="20"/>
        </w:rPr>
        <w:t xml:space="preserve"> ou </w:t>
      </w:r>
      <w:hyperlink w:anchor="REGRA_COMPATIBILIDADE_E155_K155" w:history="1">
        <w:r w:rsidRPr="00BC796D">
          <w:rPr>
            <w:rStyle w:val="Hyperlink"/>
            <w:b/>
            <w:color w:val="auto"/>
            <w:szCs w:val="20"/>
          </w:rPr>
          <w:t>REGRA_COMPATIBILIDADE_E355_K355</w:t>
        </w:r>
      </w:hyperlink>
      <w:r w:rsidRPr="00BC796D">
        <w:rPr>
          <w:rStyle w:val="Hyperlink"/>
          <w:b/>
          <w:color w:val="auto"/>
          <w:szCs w:val="20"/>
        </w:rPr>
        <w:t>.</w:t>
      </w:r>
    </w:p>
    <w:p w14:paraId="78EAE7CF"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66CBD799"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 xml:space="preserve"> </w:t>
      </w:r>
      <w:r w:rsidRPr="00BC796D">
        <w:rPr>
          <w:rFonts w:ascii="Times New Roman" w:hAnsi="Times New Roman"/>
          <w:b w:val="0"/>
          <w:lang w:val="pt-PT"/>
        </w:rPr>
        <w:tab/>
        <w:t xml:space="preserve">Com o devido preenchimento da justificativa da diferença (campo </w:t>
      </w:r>
      <w:r w:rsidRPr="00BC796D">
        <w:rPr>
          <w:rFonts w:ascii="Times New Roman" w:hAnsi="Times New Roman"/>
          <w:lang w:val="pt-PT"/>
        </w:rPr>
        <w:t>K935_JUSTIFICATIVA preenchido</w:t>
      </w:r>
      <w:r w:rsidRPr="00BC796D">
        <w:rPr>
          <w:rFonts w:ascii="Times New Roman" w:hAnsi="Times New Roman"/>
          <w:b w:val="0"/>
          <w:lang w:val="pt-PT"/>
        </w:rPr>
        <w:t>), o erro se torna aviso, permitindo a entrega da ECF.</w:t>
      </w:r>
    </w:p>
    <w:p w14:paraId="351AFBE6"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673E6EEF"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r w:rsidRPr="00BC796D">
        <w:rPr>
          <w:rFonts w:ascii="Times New Roman" w:hAnsi="Times New Roman"/>
        </w:rPr>
        <w:tab/>
        <w:t>Este registro será excluído e incluído automaticamente pelo PGE da ECF durante o processo de verificação de pendência. Os campos de valores são calculados automaticamente.</w:t>
      </w:r>
    </w:p>
    <w:p w14:paraId="6132B27F"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85FBC" w:rsidRPr="00BC796D" w14:paraId="3D7EA654" w14:textId="77777777" w:rsidTr="00EA5F6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0F68CA6"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K935: JUSTIFICATIVA PARA DIVERGÊNCIA DE SALDOS CONTÁBEIS DAS CONTAS DE RESULTADO RECUPERADOS DA ECD </w:t>
            </w:r>
          </w:p>
        </w:tc>
      </w:tr>
      <w:tr w:rsidR="00D85FBC" w:rsidRPr="00BC796D" w14:paraId="5D18F92D" w14:textId="77777777" w:rsidTr="00EA5F6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EBFBF41"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85FBC" w:rsidRPr="00BC796D" w14:paraId="50DF6C6B" w14:textId="77777777" w:rsidTr="00EA5F6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1C280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37CDD0"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D85FBC" w:rsidRPr="00BC796D" w14:paraId="457690FC" w14:textId="77777777" w:rsidTr="00EA5F6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64F2621" w14:textId="77777777" w:rsidR="00D85FBC" w:rsidRPr="00BC796D" w:rsidRDefault="00D85FBC" w:rsidP="00EA5F6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COD_CCUS, ID_REGRA</w:t>
            </w:r>
          </w:p>
        </w:tc>
      </w:tr>
    </w:tbl>
    <w:p w14:paraId="70A4FAF2" w14:textId="77777777" w:rsidR="00D85FBC" w:rsidRPr="00BC796D" w:rsidRDefault="00D85FBC" w:rsidP="00D85FBC">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85FBC" w:rsidRPr="00BC796D" w14:paraId="77DA8EBF" w14:textId="77777777" w:rsidTr="00EA5F6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43C093C"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E3AE4E5"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046BCB1C"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365BA134"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4440BEC"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8A5A3D"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63B4B997"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740B132"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85FBC" w:rsidRPr="00BC796D" w14:paraId="47B3F1E4" w14:textId="77777777" w:rsidTr="00EA5F6C">
        <w:trPr>
          <w:trHeight w:val="315"/>
        </w:trPr>
        <w:tc>
          <w:tcPr>
            <w:tcW w:w="874" w:type="dxa"/>
            <w:tcBorders>
              <w:top w:val="nil"/>
              <w:left w:val="single" w:sz="8" w:space="0" w:color="auto"/>
              <w:bottom w:val="nil"/>
              <w:right w:val="single" w:sz="8" w:space="0" w:color="auto"/>
            </w:tcBorders>
            <w:shd w:val="clear" w:color="auto" w:fill="auto"/>
            <w:vAlign w:val="center"/>
            <w:hideMark/>
          </w:tcPr>
          <w:p w14:paraId="16A32F7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0D5FFE36"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36A81045"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935).</w:t>
            </w:r>
          </w:p>
        </w:tc>
        <w:tc>
          <w:tcPr>
            <w:tcW w:w="888" w:type="dxa"/>
            <w:tcBorders>
              <w:top w:val="nil"/>
              <w:left w:val="nil"/>
              <w:bottom w:val="single" w:sz="8" w:space="0" w:color="auto"/>
              <w:right w:val="single" w:sz="8" w:space="0" w:color="auto"/>
            </w:tcBorders>
            <w:shd w:val="clear" w:color="auto" w:fill="auto"/>
            <w:vAlign w:val="center"/>
            <w:hideMark/>
          </w:tcPr>
          <w:p w14:paraId="6884F8D0"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4A23EB"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4750DED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0481AA3D"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K935]</w:t>
            </w:r>
          </w:p>
        </w:tc>
        <w:tc>
          <w:tcPr>
            <w:tcW w:w="1163" w:type="dxa"/>
            <w:tcBorders>
              <w:top w:val="nil"/>
              <w:left w:val="nil"/>
              <w:bottom w:val="single" w:sz="8" w:space="0" w:color="auto"/>
              <w:right w:val="single" w:sz="8" w:space="0" w:color="auto"/>
            </w:tcBorders>
            <w:shd w:val="clear" w:color="auto" w:fill="auto"/>
            <w:vAlign w:val="center"/>
            <w:hideMark/>
          </w:tcPr>
          <w:p w14:paraId="7D6C8840"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85FBC" w:rsidRPr="00BC796D" w14:paraId="37182F8B" w14:textId="77777777" w:rsidTr="00EA5F6C">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D538E5E"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6989A47B"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6077F7F2"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p>
          <w:p w14:paraId="0BD396B6"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4F497A24"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50DF8F7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2B90BB80"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6A75F876"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AC9B456"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85FBC" w:rsidRPr="00BC796D" w14:paraId="44B5FCB5"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E4BB57"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22F3DC43"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0055C026"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74B9220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D5C7263"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5E9D3F9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19C846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7C903E6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85FBC" w:rsidRPr="00BC796D" w14:paraId="4F840DAB"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14AC9422"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3BBB90CD"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25AEE802"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42075EE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FD0BD6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75FDF692"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AE9320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F32160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D85FBC" w:rsidRPr="00BC796D" w14:paraId="4246EE9B"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80D2E05"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4CAB2193"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5C33E13D"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I</w:t>
            </w:r>
            <w:r w:rsidRPr="00BC796D">
              <w:rPr>
                <w:rFonts w:eastAsia="Times New Roman" w:cs="Times New Roman"/>
                <w:color w:val="000000"/>
                <w:lang w:eastAsia="pt-BR"/>
              </w:rPr>
              <w:t>dentificação da regra que foi descumprida. O sistema deverá preencher com as seguintes regras:</w:t>
            </w:r>
          </w:p>
          <w:p w14:paraId="4D54BD06" w14:textId="77777777" w:rsidR="00D85FBC" w:rsidRPr="00BC796D" w:rsidRDefault="00D85FBC" w:rsidP="00EA5F6C">
            <w:pPr>
              <w:rPr>
                <w:rFonts w:eastAsia="Times New Roman" w:cs="Times New Roman"/>
                <w:color w:val="000000"/>
                <w:szCs w:val="20"/>
                <w:lang w:eastAsia="pt-BR"/>
              </w:rPr>
            </w:pPr>
          </w:p>
          <w:p w14:paraId="46E45D2E" w14:textId="77777777" w:rsidR="00D85FBC" w:rsidRPr="00BC796D" w:rsidRDefault="0088706D" w:rsidP="00EA5F6C">
            <w:pPr>
              <w:pStyle w:val="Corpodetexto"/>
              <w:rPr>
                <w:rStyle w:val="Hyperlink"/>
                <w:rFonts w:ascii="Times New Roman" w:hAnsi="Times New Roman"/>
                <w:color w:val="auto"/>
                <w:szCs w:val="20"/>
              </w:rPr>
            </w:pPr>
            <w:hyperlink w:anchor="REGRA_COMPATIBILIDADE_K155_E155" w:history="1">
              <w:r w:rsidR="00D85FBC" w:rsidRPr="00BC796D">
                <w:rPr>
                  <w:rStyle w:val="Hyperlink"/>
                  <w:rFonts w:ascii="Times New Roman" w:hAnsi="Times New Roman"/>
                  <w:b/>
                  <w:color w:val="auto"/>
                  <w:szCs w:val="20"/>
                </w:rPr>
                <w:t>REGRA_COMPATIBILIDADE_K355_E355</w:t>
              </w:r>
            </w:hyperlink>
            <w:r w:rsidR="00D85FBC" w:rsidRPr="00BC796D">
              <w:rPr>
                <w:rStyle w:val="Hyperlink"/>
                <w:rFonts w:ascii="Times New Roman" w:hAnsi="Times New Roman"/>
                <w:b/>
                <w:color w:val="auto"/>
                <w:szCs w:val="20"/>
              </w:rPr>
              <w:t xml:space="preserve">: </w:t>
            </w:r>
            <w:r w:rsidR="00D85FBC" w:rsidRPr="00BC796D">
              <w:rPr>
                <w:rStyle w:val="Hyperlink"/>
                <w:rFonts w:ascii="Times New Roman" w:hAnsi="Times New Roman"/>
                <w:color w:val="auto"/>
                <w:szCs w:val="20"/>
              </w:rPr>
              <w:t xml:space="preserve">Verifica se os valores utilizados no registro K355 são iguais aos valores calculados do registro E355. </w:t>
            </w:r>
          </w:p>
          <w:p w14:paraId="41D78AEC" w14:textId="77777777" w:rsidR="00D85FBC" w:rsidRPr="00BC796D" w:rsidRDefault="00D85FBC" w:rsidP="00EA5F6C">
            <w:pPr>
              <w:pStyle w:val="Corpodetexto"/>
              <w:ind w:left="708"/>
              <w:rPr>
                <w:rFonts w:ascii="Times New Roman" w:hAnsi="Times New Roman"/>
                <w:szCs w:val="20"/>
              </w:rPr>
            </w:pPr>
            <w:r w:rsidRPr="00BC796D">
              <w:rPr>
                <w:rFonts w:ascii="Times New Roman" w:hAnsi="Times New Roman"/>
                <w:szCs w:val="20"/>
              </w:rPr>
              <w:t>ou</w:t>
            </w:r>
          </w:p>
          <w:p w14:paraId="04F95814" w14:textId="77777777" w:rsidR="00D85FBC" w:rsidRPr="00BC796D" w:rsidRDefault="0088706D" w:rsidP="00EA5F6C">
            <w:pPr>
              <w:pStyle w:val="Corpodetexto"/>
              <w:rPr>
                <w:rFonts w:ascii="Times New Roman" w:hAnsi="Times New Roman"/>
                <w:color w:val="auto"/>
                <w:szCs w:val="20"/>
              </w:rPr>
            </w:pPr>
            <w:hyperlink w:anchor="REGRA_COMPATIBILIDADE_E155_K155" w:history="1">
              <w:r w:rsidR="00D85FBC" w:rsidRPr="00BC796D">
                <w:rPr>
                  <w:rStyle w:val="Hyperlink"/>
                  <w:rFonts w:ascii="Times New Roman" w:hAnsi="Times New Roman"/>
                  <w:b/>
                  <w:color w:val="auto"/>
                  <w:szCs w:val="20"/>
                </w:rPr>
                <w:t>REGRA_COMPATIBILIDADE_E355_K355</w:t>
              </w:r>
            </w:hyperlink>
            <w:r w:rsidR="00D85FBC" w:rsidRPr="00BC796D">
              <w:rPr>
                <w:rStyle w:val="Hyperlink"/>
                <w:rFonts w:ascii="Times New Roman" w:hAnsi="Times New Roman"/>
                <w:b/>
                <w:color w:val="auto"/>
                <w:szCs w:val="20"/>
              </w:rPr>
              <w:t xml:space="preserve">: </w:t>
            </w:r>
            <w:r w:rsidR="00D85FBC" w:rsidRPr="00BC796D">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shd w:val="clear" w:color="auto" w:fill="auto"/>
            <w:vAlign w:val="center"/>
          </w:tcPr>
          <w:p w14:paraId="6CB4B0A9"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6AEA227A"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33398F7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4242A14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131E5BB"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r w:rsidRPr="00BC796D">
              <w:rPr>
                <w:rFonts w:eastAsia="Times New Roman" w:cs="Times New Roman"/>
                <w:color w:val="000000"/>
                <w:lang w:eastAsia="pt-BR"/>
              </w:rPr>
              <w:t>im</w:t>
            </w:r>
          </w:p>
        </w:tc>
      </w:tr>
      <w:tr w:rsidR="00D85FBC" w:rsidRPr="00BC796D" w14:paraId="2CCE9366"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63C8893"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4B504831"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61EE6301"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final recuperado da ECD para o período fiscal.</w:t>
            </w:r>
          </w:p>
          <w:p w14:paraId="11590A16"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1FE4B6FA"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44C452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05A2B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C400D22"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044DC92"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04338BDA"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BF9790A"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7CA524F5" w14:textId="77777777" w:rsidR="00D85FBC" w:rsidRPr="00BC796D" w:rsidRDefault="00D85FBC" w:rsidP="00EA5F6C">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6687D146"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Indicador de situação do saldo final esperado:</w:t>
            </w:r>
          </w:p>
          <w:p w14:paraId="03745774"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D – Devedor; e</w:t>
            </w:r>
          </w:p>
          <w:p w14:paraId="214BBBA2"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C – Credor.</w:t>
            </w:r>
          </w:p>
          <w:p w14:paraId="7169FC0F"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09F7ACDC"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DAF2C7D"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44ABCE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023EEAA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2BDBE1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7A993917"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888D37B"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4425F2BF"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7EDE53C9"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Saldo final preenchido no registro K355.</w:t>
            </w:r>
          </w:p>
        </w:tc>
        <w:tc>
          <w:tcPr>
            <w:tcW w:w="888" w:type="dxa"/>
            <w:tcBorders>
              <w:top w:val="nil"/>
              <w:left w:val="nil"/>
              <w:bottom w:val="single" w:sz="8" w:space="0" w:color="auto"/>
              <w:right w:val="single" w:sz="8" w:space="0" w:color="auto"/>
            </w:tcBorders>
            <w:shd w:val="clear" w:color="000000" w:fill="F2F2F2"/>
            <w:vAlign w:val="center"/>
          </w:tcPr>
          <w:p w14:paraId="32415462"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F4F11F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676FF1F6"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CA25909"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B3E92FA"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273033AB" w14:textId="77777777" w:rsidTr="00EA5F6C">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63301101"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60931B3"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69C46DCD"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Indicador de situação do saldo final preenchido no registro K355:</w:t>
            </w:r>
          </w:p>
          <w:p w14:paraId="2FB54025" w14:textId="77777777" w:rsidR="00D85FBC" w:rsidRPr="00BC796D" w:rsidRDefault="00D85FBC" w:rsidP="00EA5F6C">
            <w:pPr>
              <w:rPr>
                <w:rFonts w:eastAsia="Times New Roman" w:cs="Times New Roman"/>
                <w:color w:val="000000"/>
                <w:lang w:eastAsia="pt-BR"/>
              </w:rPr>
            </w:pPr>
            <w:r w:rsidRPr="00BC796D">
              <w:rPr>
                <w:rFonts w:eastAsia="Times New Roman" w:cs="Times New Roman"/>
                <w:color w:val="000000"/>
                <w:lang w:eastAsia="pt-BR"/>
              </w:rPr>
              <w:t>D – Devedor; e</w:t>
            </w:r>
          </w:p>
          <w:p w14:paraId="576A89C8"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2D349C4B"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65CAC88"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C53BB97"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350760E"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70CDEDFF"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85FBC" w:rsidRPr="00BC796D" w14:paraId="124C0C03" w14:textId="77777777" w:rsidTr="00EA5F6C">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7F3AED7A" w14:textId="77777777" w:rsidR="00D85FBC" w:rsidRPr="00BC796D" w:rsidRDefault="00D85FBC" w:rsidP="00EA5F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12B550AB"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50E46099" w14:textId="77777777" w:rsidR="00D85FBC" w:rsidRPr="00BC796D" w:rsidRDefault="00D85FBC" w:rsidP="00EA5F6C">
            <w:pPr>
              <w:rPr>
                <w:rFonts w:eastAsia="Times New Roman" w:cs="Times New Roman"/>
                <w:color w:val="000000"/>
                <w:szCs w:val="20"/>
                <w:lang w:eastAsia="pt-BR"/>
              </w:rPr>
            </w:pPr>
            <w:r w:rsidRPr="00BC796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645ABB6D"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D52961"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7A12D7B"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1D5A86DA"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F41164" w14:textId="77777777" w:rsidR="00D85FBC" w:rsidRPr="00BC796D" w:rsidRDefault="00D85FBC" w:rsidP="00EA5F6C">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bl>
    <w:p w14:paraId="0A758B09" w14:textId="77777777" w:rsidR="00D85FBC" w:rsidRPr="00BC796D" w:rsidRDefault="00D85FBC" w:rsidP="00D85FBC">
      <w:pPr>
        <w:pStyle w:val="Corpodetexto"/>
        <w:rPr>
          <w:rFonts w:ascii="Times New Roman" w:hAnsi="Times New Roman"/>
          <w:b/>
          <w:color w:val="auto"/>
          <w:szCs w:val="20"/>
        </w:rPr>
      </w:pPr>
    </w:p>
    <w:p w14:paraId="5A6397BC" w14:textId="77777777" w:rsidR="00D85FBC" w:rsidRPr="00BC796D" w:rsidRDefault="00D85FBC" w:rsidP="00D85FBC">
      <w:pPr>
        <w:pStyle w:val="Corpodetexto"/>
        <w:rPr>
          <w:rFonts w:ascii="Times New Roman" w:hAnsi="Times New Roman"/>
          <w:b/>
          <w:color w:val="auto"/>
          <w:szCs w:val="20"/>
        </w:rPr>
      </w:pPr>
      <w:r w:rsidRPr="00BC796D">
        <w:rPr>
          <w:rFonts w:ascii="Times New Roman" w:hAnsi="Times New Roman"/>
          <w:b/>
          <w:color w:val="auto"/>
          <w:szCs w:val="20"/>
        </w:rPr>
        <w:t xml:space="preserve">I - Regras de Validação de Campos: </w:t>
      </w:r>
    </w:p>
    <w:p w14:paraId="39C0DB5E" w14:textId="77777777" w:rsidR="00D85FBC" w:rsidRPr="00BC796D" w:rsidRDefault="00D85FBC" w:rsidP="00D85F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85FBC" w:rsidRPr="00BC796D" w14:paraId="1C49F69D" w14:textId="77777777" w:rsidTr="00EA5F6C">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36AC7758" w14:textId="77777777" w:rsidR="00D85FBC" w:rsidRPr="00BC796D" w:rsidRDefault="00D85FBC" w:rsidP="00EA5F6C">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116B4EC7" w14:textId="77777777" w:rsidR="00D85FBC" w:rsidRPr="00BC796D" w:rsidRDefault="00D85FBC" w:rsidP="00EA5F6C">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B9D9AB" w14:textId="77777777" w:rsidR="00D85FBC" w:rsidRPr="00BC796D" w:rsidRDefault="00D85FBC" w:rsidP="00EA5F6C">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0E069DC" w14:textId="77777777" w:rsidR="00D85FBC" w:rsidRPr="00BC796D" w:rsidRDefault="00D85FBC" w:rsidP="00EA5F6C">
            <w:pPr>
              <w:pStyle w:val="PSDS-CorpodeTexto0"/>
              <w:jc w:val="center"/>
              <w:rPr>
                <w:rFonts w:ascii="Times New Roman" w:hAnsi="Times New Roman"/>
                <w:b/>
                <w:bCs/>
              </w:rPr>
            </w:pPr>
            <w:r w:rsidRPr="00BC796D">
              <w:rPr>
                <w:rFonts w:ascii="Times New Roman" w:hAnsi="Times New Roman"/>
                <w:b/>
                <w:bCs/>
              </w:rPr>
              <w:t>Tipo</w:t>
            </w:r>
          </w:p>
        </w:tc>
      </w:tr>
      <w:tr w:rsidR="00D85FBC" w:rsidRPr="00BC796D" w14:paraId="56D4B177" w14:textId="77777777" w:rsidTr="00EA5F6C">
        <w:trPr>
          <w:jc w:val="center"/>
        </w:trPr>
        <w:tc>
          <w:tcPr>
            <w:tcW w:w="147" w:type="pct"/>
            <w:tcBorders>
              <w:top w:val="single" w:sz="6" w:space="0" w:color="auto"/>
              <w:left w:val="single" w:sz="6" w:space="0" w:color="auto"/>
              <w:bottom w:val="single" w:sz="6" w:space="0" w:color="auto"/>
              <w:right w:val="single" w:sz="6" w:space="0" w:color="auto"/>
            </w:tcBorders>
          </w:tcPr>
          <w:p w14:paraId="5C86A8C5" w14:textId="77777777" w:rsidR="00D85FBC" w:rsidRPr="00BC796D" w:rsidRDefault="00D85FBC" w:rsidP="00EA5F6C">
            <w:pPr>
              <w:shd w:val="clear" w:color="auto" w:fill="FFFFFF"/>
              <w:jc w:val="center"/>
              <w:rPr>
                <w:b/>
                <w:szCs w:val="20"/>
                <w:lang w:val="es-ES_tradnl"/>
              </w:rPr>
            </w:pPr>
            <w:r w:rsidRPr="00BC796D">
              <w:rPr>
                <w:b/>
                <w:szCs w:val="20"/>
                <w:lang w:val="es-ES_tradnl"/>
              </w:rPr>
              <w:t>10</w:t>
            </w:r>
          </w:p>
        </w:tc>
        <w:tc>
          <w:tcPr>
            <w:tcW w:w="761" w:type="pct"/>
            <w:tcBorders>
              <w:top w:val="single" w:sz="6" w:space="0" w:color="auto"/>
              <w:left w:val="single" w:sz="6" w:space="0" w:color="auto"/>
              <w:bottom w:val="single" w:sz="6" w:space="0" w:color="auto"/>
              <w:right w:val="single" w:sz="6" w:space="0" w:color="auto"/>
            </w:tcBorders>
          </w:tcPr>
          <w:p w14:paraId="35056F33" w14:textId="77777777" w:rsidR="00D85FBC" w:rsidRPr="00BC796D" w:rsidRDefault="00D85FBC" w:rsidP="00EA5F6C">
            <w:pPr>
              <w:shd w:val="clear" w:color="auto" w:fill="FFFFFF"/>
              <w:rPr>
                <w:szCs w:val="20"/>
                <w:lang w:val="es-ES_tradnl"/>
              </w:rPr>
            </w:pPr>
            <w:r w:rsidRPr="00BC796D">
              <w:rPr>
                <w:szCs w:val="20"/>
                <w:lang w:val="es-ES_tradnl"/>
              </w:rPr>
              <w:t>JUSTIFICATIVA</w:t>
            </w:r>
          </w:p>
          <w:p w14:paraId="2C87C501" w14:textId="77777777" w:rsidR="00D85FBC" w:rsidRPr="00BC796D" w:rsidRDefault="00D85FBC" w:rsidP="00EA5F6C">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6F9D8A28" w14:textId="77777777" w:rsidR="00D85FBC" w:rsidRPr="00BC796D" w:rsidRDefault="0088706D" w:rsidP="00EA5F6C">
            <w:pPr>
              <w:pStyle w:val="Corpodetexto"/>
              <w:rPr>
                <w:rStyle w:val="Hyperlink"/>
                <w:rFonts w:ascii="Times New Roman" w:hAnsi="Times New Roman"/>
                <w:color w:val="auto"/>
                <w:szCs w:val="20"/>
              </w:rPr>
            </w:pPr>
            <w:hyperlink w:anchor="REGRA_CTA_REF_MAPEADA" w:history="1">
              <w:r w:rsidR="00D85FBC" w:rsidRPr="00BC796D">
                <w:rPr>
                  <w:rStyle w:val="Hyperlink"/>
                  <w:rFonts w:ascii="Times New Roman" w:hAnsi="Times New Roman"/>
                  <w:b/>
                  <w:color w:val="auto"/>
                  <w:szCs w:val="20"/>
                </w:rPr>
                <w:t>REGRA_K935_JUSTIFICATIVA</w:t>
              </w:r>
            </w:hyperlink>
            <w:r w:rsidR="00D85FBC" w:rsidRPr="00BC796D">
              <w:rPr>
                <w:rStyle w:val="Hyperlink"/>
                <w:rFonts w:ascii="Times New Roman" w:hAnsi="Times New Roman"/>
                <w:b/>
                <w:color w:val="auto"/>
                <w:szCs w:val="20"/>
              </w:rPr>
              <w:t xml:space="preserve">: </w:t>
            </w:r>
            <w:r w:rsidR="00D85FBC" w:rsidRPr="00BC796D">
              <w:rPr>
                <w:rStyle w:val="Hyperlink"/>
                <w:rFonts w:ascii="Times New Roman" w:hAnsi="Times New Roman"/>
                <w:color w:val="auto"/>
                <w:szCs w:val="20"/>
              </w:rPr>
              <w:t>Verifica se o campo K935.JUSTIFICATIVA está preenchido com 20 ou mais caracteres.</w:t>
            </w:r>
          </w:p>
          <w:p w14:paraId="09CA15B9" w14:textId="77777777" w:rsidR="00D85FBC" w:rsidRPr="00BC796D" w:rsidRDefault="00D85FBC" w:rsidP="00EA5F6C">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8B010FB" w14:textId="77777777" w:rsidR="00D85FBC" w:rsidRPr="00BC796D" w:rsidRDefault="00D85FBC" w:rsidP="00EA5F6C">
            <w:pPr>
              <w:shd w:val="clear" w:color="auto" w:fill="FFFFFF"/>
              <w:rPr>
                <w:szCs w:val="20"/>
                <w:lang w:val="pt-PT"/>
              </w:rPr>
            </w:pPr>
            <w:r w:rsidRPr="00BC796D">
              <w:rPr>
                <w:szCs w:val="20"/>
                <w:lang w:val="pt-PT"/>
              </w:rPr>
              <w:t>Erro</w:t>
            </w:r>
          </w:p>
          <w:p w14:paraId="05883E8F" w14:textId="77777777" w:rsidR="00D85FBC" w:rsidRPr="00BC796D" w:rsidRDefault="00D85FBC" w:rsidP="00EA5F6C">
            <w:pPr>
              <w:shd w:val="clear" w:color="auto" w:fill="FFFFFF"/>
              <w:rPr>
                <w:szCs w:val="20"/>
                <w:lang w:val="pt-PT"/>
              </w:rPr>
            </w:pPr>
          </w:p>
        </w:tc>
      </w:tr>
    </w:tbl>
    <w:p w14:paraId="38A900F1" w14:textId="77777777" w:rsidR="00D85FBC" w:rsidRPr="00BC796D" w:rsidRDefault="00D85FBC" w:rsidP="00D85FBC">
      <w:pPr>
        <w:pStyle w:val="Corpodetexto"/>
        <w:rPr>
          <w:rFonts w:ascii="Times New Roman" w:hAnsi="Times New Roman"/>
          <w:b/>
          <w:color w:val="002060"/>
          <w:szCs w:val="20"/>
        </w:rPr>
      </w:pPr>
    </w:p>
    <w:p w14:paraId="4695E7CE" w14:textId="77777777" w:rsidR="00D85FBC" w:rsidRPr="00BC796D" w:rsidRDefault="00D85FBC" w:rsidP="00D85FB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FEAA3E5" w14:textId="77777777" w:rsidR="00D85FBC" w:rsidRPr="00BC796D" w:rsidRDefault="00D85FBC" w:rsidP="00D85FBC">
      <w:pPr>
        <w:pStyle w:val="Corpodetexto"/>
        <w:rPr>
          <w:rFonts w:ascii="Times New Roman" w:hAnsi="Times New Roman"/>
          <w:b/>
          <w:color w:val="002060"/>
          <w:szCs w:val="20"/>
        </w:rPr>
      </w:pPr>
    </w:p>
    <w:p w14:paraId="679E9521" w14:textId="77777777" w:rsidR="00D85FBC" w:rsidRPr="00BC796D" w:rsidRDefault="00D85FBC" w:rsidP="00D85FBC">
      <w:pPr>
        <w:pStyle w:val="Corpodetexto"/>
        <w:rPr>
          <w:rFonts w:ascii="Times New Roman" w:hAnsi="Times New Roman"/>
          <w:b/>
          <w:color w:val="002060"/>
          <w:szCs w:val="20"/>
        </w:rPr>
      </w:pPr>
      <w:r w:rsidRPr="00BC796D">
        <w:rPr>
          <w:rFonts w:ascii="Times New Roman" w:hAnsi="Times New Roman"/>
          <w:b/>
          <w:color w:val="002060"/>
          <w:szCs w:val="20"/>
        </w:rPr>
        <w:t>|K935|A00|3.1.1||REGRA_COMPATIBILIDADE_K355_E355|30|D|40|D|Alteração do saldo final da conta em virtude alteração da metodologia de cálculo conforme descrito a seguir: XXXXXXXXXXXXXXXXXXXXX|</w:t>
      </w:r>
    </w:p>
    <w:p w14:paraId="49CC0674"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915|: Identificação do tipo do registro.</w:t>
      </w:r>
    </w:p>
    <w:p w14:paraId="33206676"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A00|: Período de apuração: A00 – Anual.</w:t>
      </w:r>
    </w:p>
    <w:p w14:paraId="7D0779EE"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3.1.1|: Código da conta contábil: 3.1.1.</w:t>
      </w:r>
    </w:p>
    <w:p w14:paraId="22DDA117"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2B79AC20"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REGRA_COMPATIBILIDADE_K355_E355|: Identificação da regra.</w:t>
      </w:r>
    </w:p>
    <w:p w14:paraId="75CD0703"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30|: Valor do saldo final esperado: 30,00.</w:t>
      </w:r>
    </w:p>
    <w:p w14:paraId="5592F18E"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0149AAFB"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40|: Valor do saldo final preenchido: 40,00.</w:t>
      </w:r>
    </w:p>
    <w:p w14:paraId="02312339"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3220F27D" w14:textId="77777777" w:rsidR="00D85FBC" w:rsidRPr="00BC796D" w:rsidRDefault="00D85FBC" w:rsidP="00D85FBC">
      <w:pPr>
        <w:pStyle w:val="Corpodetexto"/>
        <w:ind w:left="709"/>
        <w:rPr>
          <w:rFonts w:ascii="Times New Roman" w:hAnsi="Times New Roman"/>
          <w:color w:val="002060"/>
          <w:szCs w:val="20"/>
        </w:rPr>
      </w:pPr>
      <w:r w:rsidRPr="00BC796D">
        <w:rPr>
          <w:rFonts w:ascii="Times New Roman" w:hAnsi="Times New Roman"/>
          <w:color w:val="002060"/>
          <w:szCs w:val="20"/>
        </w:rPr>
        <w:t>|Alteração do saldo final da conta em virtude alteração da metodologia de cálculo conforme descrito a seguir: XXXXXXXXXXXXXXXXXXXXX|: Justificativa da divergência entre o valor(es) calculado(s) pelo PGE da ECF e o valor(es) preenchido(s).</w:t>
      </w:r>
    </w:p>
    <w:p w14:paraId="35036DE7" w14:textId="77777777" w:rsidR="00D85FBC" w:rsidRPr="00BC796D" w:rsidRDefault="00D85FBC" w:rsidP="00D85FBC">
      <w:pPr>
        <w:pStyle w:val="Corpodetexto"/>
        <w:rPr>
          <w:rFonts w:ascii="Times New Roman" w:hAnsi="Times New Roman"/>
          <w:color w:val="002060"/>
          <w:szCs w:val="20"/>
        </w:rPr>
      </w:pPr>
    </w:p>
    <w:p w14:paraId="5F9C02DB"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r>
    </w:p>
    <w:p w14:paraId="7F267C23" w14:textId="77777777" w:rsidR="00D85FBC" w:rsidRPr="00BC796D" w:rsidRDefault="00D85FBC" w:rsidP="00D85FBC">
      <w:pPr>
        <w:pStyle w:val="Corpodetexto"/>
        <w:rPr>
          <w:rFonts w:ascii="Times New Roman" w:hAnsi="Times New Roman"/>
          <w:color w:val="002060"/>
          <w:szCs w:val="20"/>
        </w:rPr>
      </w:pPr>
      <w:r w:rsidRPr="00BC796D">
        <w:rPr>
          <w:rFonts w:ascii="Times New Roman" w:hAnsi="Times New Roman"/>
          <w:color w:val="002060"/>
          <w:szCs w:val="20"/>
        </w:rPr>
        <w:tab/>
      </w:r>
    </w:p>
    <w:p w14:paraId="64AAF028" w14:textId="77777777" w:rsidR="0035419D" w:rsidRPr="00BC796D" w:rsidRDefault="0035419D">
      <w:pPr>
        <w:spacing w:after="200" w:line="276" w:lineRule="auto"/>
        <w:rPr>
          <w:b/>
          <w:bCs/>
          <w:color w:val="0000CC"/>
          <w:szCs w:val="28"/>
        </w:rPr>
      </w:pPr>
      <w:r w:rsidRPr="00BC796D">
        <w:br w:type="page"/>
      </w:r>
    </w:p>
    <w:p w14:paraId="03BD18D2" w14:textId="40E9CEAF" w:rsidR="00FB796C" w:rsidRPr="00BC796D" w:rsidRDefault="00FB796C" w:rsidP="00FB796C">
      <w:pPr>
        <w:pStyle w:val="Ttulo4"/>
      </w:pPr>
      <w:bookmarkStart w:id="502" w:name="_Toc532980566"/>
      <w:r w:rsidRPr="00BC796D">
        <w:t>Registro L100: Balanço Patrimonial: Inclusão de campos</w:t>
      </w:r>
      <w:r w:rsidR="007D575E" w:rsidRPr="00BC796D">
        <w:t xml:space="preserve">: </w:t>
      </w:r>
      <w:r w:rsidR="005C54CE" w:rsidRPr="00BC796D">
        <w:rPr>
          <w:color w:val="auto"/>
          <w:sz w:val="22"/>
          <w:szCs w:val="22"/>
        </w:rPr>
        <w:t xml:space="preserve"> </w:t>
      </w:r>
      <w:r w:rsidR="007D575E" w:rsidRPr="00BC796D">
        <w:rPr>
          <w:color w:val="auto"/>
          <w:szCs w:val="20"/>
          <w:u w:val="single"/>
        </w:rPr>
        <w:t xml:space="preserve">INCLUSÃO DE REGRAS E CRIAÇÃO DE CONTAS NA TABELA DINÂMICA </w:t>
      </w:r>
      <w:r w:rsidR="005C54CE" w:rsidRPr="00BC796D">
        <w:rPr>
          <w:color w:val="auto"/>
          <w:szCs w:val="20"/>
          <w:u w:val="single"/>
        </w:rPr>
        <w:t>L100A</w:t>
      </w:r>
      <w:bookmarkEnd w:id="502"/>
    </w:p>
    <w:p w14:paraId="448D81E5" w14:textId="03D30E4E" w:rsidR="00FB796C" w:rsidRPr="00BC796D" w:rsidRDefault="00FB796C" w:rsidP="00087A13">
      <w:pPr>
        <w:pStyle w:val="NormalWeb"/>
        <w:shd w:val="clear" w:color="auto" w:fill="FFFFFF"/>
        <w:spacing w:before="0" w:after="0" w:line="280" w:lineRule="atLeast"/>
        <w:jc w:val="both"/>
        <w:rPr>
          <w:rFonts w:ascii="Times New Roman" w:hAnsi="Times New Roman" w:cs="Times New Roman"/>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B796C" w:rsidRPr="00BC796D" w14:paraId="5B8989AA" w14:textId="77777777" w:rsidTr="00FB796C">
        <w:trPr>
          <w:trHeight w:val="315"/>
        </w:trPr>
        <w:tc>
          <w:tcPr>
            <w:tcW w:w="860" w:type="dxa"/>
            <w:shd w:val="clear" w:color="000000" w:fill="F2F2F2"/>
            <w:vAlign w:val="center"/>
          </w:tcPr>
          <w:p w14:paraId="53C08983" w14:textId="77777777" w:rsidR="00FB796C" w:rsidRPr="00BC796D" w:rsidRDefault="00FB796C" w:rsidP="00984DD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shd w:val="clear" w:color="000000" w:fill="F2F2F2"/>
            <w:vAlign w:val="center"/>
          </w:tcPr>
          <w:p w14:paraId="1C684CDF" w14:textId="77777777" w:rsidR="00FB796C" w:rsidRPr="00BC796D" w:rsidRDefault="00FB796C" w:rsidP="00984DD2">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shd w:val="clear" w:color="000000" w:fill="F2F2F2"/>
            <w:vAlign w:val="center"/>
          </w:tcPr>
          <w:p w14:paraId="6859B82A" w14:textId="77777777" w:rsidR="00FB796C" w:rsidRPr="00BC796D" w:rsidRDefault="00FB796C" w:rsidP="00984DD2">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shd w:val="clear" w:color="000000" w:fill="F2F2F2"/>
            <w:vAlign w:val="center"/>
          </w:tcPr>
          <w:p w14:paraId="54FB0317"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tcPr>
          <w:p w14:paraId="3CB26F69"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shd w:val="clear" w:color="000000" w:fill="F2F2F2"/>
            <w:vAlign w:val="center"/>
          </w:tcPr>
          <w:p w14:paraId="2468D1C2"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shd w:val="clear" w:color="000000" w:fill="F2F2F2"/>
            <w:vAlign w:val="center"/>
          </w:tcPr>
          <w:p w14:paraId="6443C54F"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tcPr>
          <w:p w14:paraId="16F54CA1"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4E109F59" w14:textId="77777777" w:rsidTr="00FB796C">
        <w:trPr>
          <w:trHeight w:val="780"/>
        </w:trPr>
        <w:tc>
          <w:tcPr>
            <w:tcW w:w="860" w:type="dxa"/>
            <w:shd w:val="clear" w:color="auto" w:fill="auto"/>
            <w:vAlign w:val="center"/>
          </w:tcPr>
          <w:p w14:paraId="46731C0B" w14:textId="77777777" w:rsidR="00FB796C" w:rsidRPr="00BC796D" w:rsidRDefault="00FB796C" w:rsidP="00984DD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351" w:type="dxa"/>
            <w:shd w:val="clear" w:color="auto" w:fill="auto"/>
            <w:vAlign w:val="center"/>
          </w:tcPr>
          <w:p w14:paraId="4907B14E" w14:textId="77777777" w:rsidR="00FB796C" w:rsidRPr="00BC796D" w:rsidRDefault="00FB796C" w:rsidP="00984DD2">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shd w:val="clear" w:color="auto" w:fill="auto"/>
            <w:vAlign w:val="center"/>
          </w:tcPr>
          <w:p w14:paraId="4729D8F9" w14:textId="77777777" w:rsidR="00FB796C" w:rsidRPr="00BC796D" w:rsidRDefault="00FB796C" w:rsidP="00984DD2">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shd w:val="clear" w:color="auto" w:fill="auto"/>
            <w:vAlign w:val="center"/>
          </w:tcPr>
          <w:p w14:paraId="2B75A7EB"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tcPr>
          <w:p w14:paraId="5BB7A595"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shd w:val="clear" w:color="auto" w:fill="auto"/>
            <w:vAlign w:val="center"/>
          </w:tcPr>
          <w:p w14:paraId="2F581C59"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shd w:val="clear" w:color="auto" w:fill="auto"/>
            <w:vAlign w:val="center"/>
          </w:tcPr>
          <w:p w14:paraId="6244464A"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tcPr>
          <w:p w14:paraId="70497B6B" w14:textId="77777777" w:rsidR="00FB796C" w:rsidRPr="00BC796D" w:rsidRDefault="00FB796C"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2D86C53" w14:textId="2FE71B34" w:rsidR="00FB796C" w:rsidRPr="00BC796D" w:rsidRDefault="00FB796C" w:rsidP="00087A13">
      <w:pPr>
        <w:pStyle w:val="NormalWeb"/>
        <w:shd w:val="clear" w:color="auto" w:fill="FFFFFF"/>
        <w:spacing w:before="0" w:after="0" w:line="280" w:lineRule="atLeast"/>
        <w:jc w:val="both"/>
        <w:rPr>
          <w:rFonts w:ascii="Times New Roman" w:hAnsi="Times New Roman" w:cs="Times New Roman"/>
          <w:szCs w:val="20"/>
        </w:rPr>
      </w:pPr>
    </w:p>
    <w:p w14:paraId="62B41AFC" w14:textId="77777777" w:rsidR="0057180C" w:rsidRPr="00BC796D" w:rsidRDefault="0057180C" w:rsidP="0057180C">
      <w:pPr>
        <w:rPr>
          <w:b/>
          <w:szCs w:val="20"/>
          <w:lang w:val="pt-PT"/>
        </w:rPr>
      </w:pPr>
      <w:r w:rsidRPr="00BC796D">
        <w:rPr>
          <w:b/>
          <w:szCs w:val="20"/>
          <w:lang w:val="pt-PT"/>
        </w:rPr>
        <w:t>II – Regras de Validação de Campos:</w:t>
      </w:r>
    </w:p>
    <w:p w14:paraId="327C0EA3" w14:textId="77777777" w:rsidR="0057180C" w:rsidRPr="00BC796D" w:rsidRDefault="0057180C" w:rsidP="0057180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57180C" w:rsidRPr="00BC796D" w14:paraId="79CE4AAA"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C4A5BEE" w14:textId="77777777" w:rsidR="0057180C" w:rsidRPr="00BC796D" w:rsidRDefault="0057180C" w:rsidP="00447084">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BB595B3" w14:textId="77777777" w:rsidR="0057180C" w:rsidRPr="00BC796D" w:rsidRDefault="0057180C" w:rsidP="00447084">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3CBE81" w14:textId="77777777" w:rsidR="0057180C" w:rsidRPr="00BC796D" w:rsidRDefault="0057180C" w:rsidP="004470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56549D5" w14:textId="77777777" w:rsidR="0057180C" w:rsidRPr="00BC796D" w:rsidRDefault="0057180C" w:rsidP="00447084">
            <w:pPr>
              <w:pStyle w:val="PSDS-CorpodeTexto0"/>
              <w:jc w:val="center"/>
              <w:rPr>
                <w:rFonts w:ascii="Times New Roman" w:hAnsi="Times New Roman"/>
                <w:b/>
                <w:bCs/>
              </w:rPr>
            </w:pPr>
            <w:r w:rsidRPr="00BC796D">
              <w:rPr>
                <w:rFonts w:ascii="Times New Roman" w:hAnsi="Times New Roman"/>
                <w:b/>
                <w:bCs/>
              </w:rPr>
              <w:t>Tipo</w:t>
            </w:r>
          </w:p>
        </w:tc>
      </w:tr>
      <w:tr w:rsidR="0057180C" w:rsidRPr="00BC796D" w14:paraId="5DC270E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7A13573D" w14:textId="77777777" w:rsidR="0057180C" w:rsidRPr="00BC796D" w:rsidRDefault="0057180C" w:rsidP="00447084">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5306A630" w14:textId="77777777" w:rsidR="0057180C" w:rsidRPr="00BC796D" w:rsidRDefault="0057180C" w:rsidP="00447084">
            <w:pPr>
              <w:shd w:val="clear" w:color="auto" w:fill="FFFFFF"/>
              <w:rPr>
                <w:rFonts w:cs="Times New Roman"/>
                <w:szCs w:val="20"/>
                <w:lang w:val="es-ES_tradnl"/>
              </w:rPr>
            </w:pPr>
            <w:r w:rsidRPr="00BC796D">
              <w:rPr>
                <w:rFonts w:cs="Times New Roman"/>
                <w:szCs w:val="20"/>
                <w:lang w:val="es-ES_tradnl"/>
              </w:rPr>
              <w:t>VAL_CTA_REF_INI</w:t>
            </w:r>
          </w:p>
          <w:p w14:paraId="41224FFC" w14:textId="77777777" w:rsidR="0057180C" w:rsidRPr="00BC796D" w:rsidRDefault="0057180C"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C635A80" w14:textId="77777777" w:rsidR="0057180C" w:rsidRPr="00BC796D" w:rsidRDefault="0088706D" w:rsidP="00447084">
            <w:pPr>
              <w:pStyle w:val="Corpodetexto"/>
              <w:rPr>
                <w:rFonts w:ascii="Times New Roman" w:hAnsi="Times New Roman" w:cs="Times New Roman"/>
                <w:color w:val="auto"/>
                <w:szCs w:val="20"/>
              </w:rPr>
            </w:pPr>
            <w:hyperlink w:anchor="REGRA_CTA_REF_MAPEADA" w:history="1">
              <w:r w:rsidR="0057180C" w:rsidRPr="00BC796D">
                <w:rPr>
                  <w:rFonts w:ascii="Times New Roman" w:hAnsi="Times New Roman" w:cs="Times New Roman"/>
                  <w:b/>
                  <w:lang w:val="es-ES_tradnl" w:eastAsia="en-US"/>
                </w:rPr>
                <w:t>R</w:t>
              </w:r>
              <w:r w:rsidR="0057180C" w:rsidRPr="00BC796D">
                <w:rPr>
                  <w:rFonts w:ascii="Times New Roman" w:hAnsi="Times New Roman" w:cs="Times New Roman"/>
                  <w:b/>
                  <w:color w:val="auto"/>
                  <w:szCs w:val="20"/>
                  <w:lang w:val="es-ES_tradnl" w:eastAsia="en-US"/>
                </w:rPr>
                <w:t>EGRA_BAL_SI_IGUAL_ANT</w:t>
              </w:r>
            </w:hyperlink>
            <w:r w:rsidR="0057180C" w:rsidRPr="00BC796D">
              <w:rPr>
                <w:rStyle w:val="Hyperlink"/>
                <w:rFonts w:ascii="Times New Roman" w:hAnsi="Times New Roman" w:cs="Times New Roman"/>
                <w:b/>
                <w:color w:val="auto"/>
                <w:szCs w:val="20"/>
              </w:rPr>
              <w:t xml:space="preserve">: </w:t>
            </w:r>
            <w:r w:rsidR="0057180C" w:rsidRPr="00BC796D">
              <w:rPr>
                <w:rStyle w:val="Hyperlink"/>
                <w:rFonts w:ascii="Times New Roman" w:hAnsi="Times New Roman" w:cs="Times New Roman"/>
                <w:color w:val="auto"/>
                <w:szCs w:val="20"/>
              </w:rPr>
              <w:t>Verifica, no caso de forma de apuração trimestral – 0010.FORMA_APUR = “T” – se o valor do saldo in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6A93C62D" w14:textId="77777777" w:rsidR="0057180C" w:rsidRPr="00BC796D" w:rsidRDefault="0057180C" w:rsidP="00447084">
            <w:pPr>
              <w:shd w:val="clear" w:color="auto" w:fill="FFFFFF"/>
              <w:rPr>
                <w:rFonts w:cs="Times New Roman"/>
                <w:szCs w:val="20"/>
                <w:lang w:val="pt-PT"/>
              </w:rPr>
            </w:pPr>
            <w:r w:rsidRPr="00BC796D">
              <w:rPr>
                <w:rFonts w:cs="Times New Roman"/>
                <w:szCs w:val="20"/>
                <w:lang w:val="pt-PT"/>
              </w:rPr>
              <w:t>Erro</w:t>
            </w:r>
          </w:p>
          <w:p w14:paraId="422698D8" w14:textId="77777777" w:rsidR="0057180C" w:rsidRPr="00BC796D" w:rsidRDefault="0057180C" w:rsidP="00447084">
            <w:pPr>
              <w:shd w:val="clear" w:color="auto" w:fill="FFFFFF"/>
              <w:rPr>
                <w:rFonts w:cs="Times New Roman"/>
                <w:szCs w:val="20"/>
                <w:lang w:val="pt-PT"/>
              </w:rPr>
            </w:pPr>
          </w:p>
        </w:tc>
      </w:tr>
      <w:tr w:rsidR="0057180C" w:rsidRPr="00BC796D" w14:paraId="1CBC097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7725757" w14:textId="77777777" w:rsidR="0057180C" w:rsidRPr="00BC796D" w:rsidRDefault="0057180C" w:rsidP="00447084">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488D5D07" w14:textId="77777777" w:rsidR="0057180C" w:rsidRPr="00BC796D" w:rsidRDefault="0057180C"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7236A6C3" w14:textId="77777777" w:rsidR="0057180C" w:rsidRPr="00BC796D" w:rsidRDefault="0057180C" w:rsidP="00447084">
            <w:pPr>
              <w:pStyle w:val="Corpodetexto"/>
              <w:rPr>
                <w:rFonts w:ascii="Times New Roman" w:hAnsi="Times New Roman" w:cs="Times New Roman"/>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DEB: </w:t>
            </w:r>
            <w:r w:rsidRPr="00BC796D">
              <w:rPr>
                <w:rFonts w:ascii="Times New Roman" w:hAnsi="Times New Roman" w:cs="Times New Roman"/>
                <w:szCs w:val="20"/>
                <w:lang w:val="es-ES_tradnl"/>
              </w:rPr>
              <w:t>Verifica se o valor total dos débitos – L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35A88326" w14:textId="77777777" w:rsidR="0057180C" w:rsidRPr="00BC796D" w:rsidRDefault="0057180C" w:rsidP="00447084">
            <w:pPr>
              <w:shd w:val="clear" w:color="auto" w:fill="FFFFFF"/>
              <w:rPr>
                <w:rFonts w:cs="Times New Roman"/>
                <w:szCs w:val="20"/>
                <w:lang w:val="pt-PT"/>
              </w:rPr>
            </w:pPr>
            <w:r w:rsidRPr="00BC796D">
              <w:rPr>
                <w:rFonts w:cs="Times New Roman"/>
                <w:szCs w:val="20"/>
                <w:lang w:val="pt-PT"/>
              </w:rPr>
              <w:t>Erro</w:t>
            </w:r>
          </w:p>
        </w:tc>
      </w:tr>
      <w:tr w:rsidR="0057180C" w:rsidRPr="00BC796D" w14:paraId="7A2DCD15"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74C41110" w14:textId="77777777" w:rsidR="0057180C" w:rsidRPr="00BC796D" w:rsidRDefault="0057180C" w:rsidP="00447084">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0CF962A" w14:textId="77777777" w:rsidR="0057180C" w:rsidRPr="00BC796D" w:rsidRDefault="0057180C"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56C08CC4" w14:textId="77777777" w:rsidR="0057180C" w:rsidRPr="00BC796D" w:rsidRDefault="0057180C" w:rsidP="00447084">
            <w:pPr>
              <w:pStyle w:val="Corpodetexto"/>
              <w:rPr>
                <w:rFonts w:ascii="Times New Roman" w:hAnsi="Times New Roman" w:cs="Times New Roman"/>
                <w:b/>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CRED: </w:t>
            </w:r>
            <w:r w:rsidRPr="00BC796D">
              <w:rPr>
                <w:rFonts w:ascii="Times New Roman" w:hAnsi="Times New Roman" w:cs="Times New Roman"/>
                <w:szCs w:val="20"/>
                <w:lang w:val="es-ES_tradnl"/>
              </w:rPr>
              <w:t>Verifica se o valor total dos créditos – L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33E52E4B" w14:textId="77777777" w:rsidR="0057180C" w:rsidRPr="00BC796D" w:rsidRDefault="0057180C" w:rsidP="00447084">
            <w:pPr>
              <w:shd w:val="clear" w:color="auto" w:fill="FFFFFF"/>
              <w:rPr>
                <w:rFonts w:cs="Times New Roman"/>
                <w:szCs w:val="20"/>
                <w:lang w:val="pt-PT"/>
              </w:rPr>
            </w:pPr>
            <w:r w:rsidRPr="00BC796D">
              <w:rPr>
                <w:rFonts w:cs="Times New Roman"/>
                <w:szCs w:val="20"/>
                <w:lang w:val="pt-PT"/>
              </w:rPr>
              <w:t>Erro</w:t>
            </w:r>
          </w:p>
        </w:tc>
      </w:tr>
      <w:tr w:rsidR="0057180C" w:rsidRPr="00BC796D" w14:paraId="729D9E2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A2196AA" w14:textId="77777777" w:rsidR="0057180C" w:rsidRPr="00BC796D" w:rsidRDefault="0057180C" w:rsidP="00447084">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059DD14D" w14:textId="77777777" w:rsidR="0057180C" w:rsidRPr="00BC796D" w:rsidRDefault="0057180C" w:rsidP="00447084">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12732CC6" w14:textId="77777777" w:rsidR="0057180C" w:rsidRPr="00BC796D" w:rsidRDefault="0057180C" w:rsidP="00447084">
            <w:pPr>
              <w:pStyle w:val="Corpodetexto"/>
              <w:rPr>
                <w:rFonts w:ascii="Times New Roman" w:hAnsi="Times New Roman" w:cs="Times New Roman"/>
                <w:lang w:val="es-ES_tradnl" w:eastAsia="en-US"/>
              </w:rPr>
            </w:pPr>
            <w:r w:rsidRPr="00BC796D">
              <w:rPr>
                <w:rFonts w:ascii="Times New Roman" w:hAnsi="Times New Roman" w:cs="Times New Roman"/>
                <w:b/>
                <w:color w:val="auto"/>
                <w:szCs w:val="20"/>
                <w:lang w:val="es-ES_tradnl" w:eastAsia="en-US"/>
              </w:rPr>
              <w:t xml:space="preserve">REGRA_VALIDACAO_SALDO_FINAL_BAL: </w:t>
            </w:r>
            <w:r w:rsidRPr="00BC796D">
              <w:rPr>
                <w:rFonts w:ascii="Times New Roman" w:hAnsi="Times New Roman" w:cs="Times New Roman"/>
                <w:color w:val="auto"/>
                <w:szCs w:val="20"/>
                <w:lang w:val="es-ES_tradnl"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67896B70" w14:textId="77777777" w:rsidR="0057180C" w:rsidRPr="00BC796D" w:rsidRDefault="0057180C" w:rsidP="00447084">
            <w:pPr>
              <w:shd w:val="clear" w:color="auto" w:fill="FFFFFF"/>
              <w:rPr>
                <w:rFonts w:cs="Times New Roman"/>
                <w:szCs w:val="20"/>
                <w:lang w:val="pt-PT"/>
              </w:rPr>
            </w:pPr>
            <w:r w:rsidRPr="00BC796D">
              <w:rPr>
                <w:rFonts w:cs="Times New Roman"/>
                <w:szCs w:val="20"/>
                <w:lang w:val="pt-PT"/>
              </w:rPr>
              <w:t>Erro</w:t>
            </w:r>
          </w:p>
          <w:p w14:paraId="1DEB9AC8" w14:textId="77777777" w:rsidR="0057180C" w:rsidRPr="00BC796D" w:rsidRDefault="0057180C" w:rsidP="00447084">
            <w:pPr>
              <w:shd w:val="clear" w:color="auto" w:fill="FFFFFF"/>
              <w:rPr>
                <w:rFonts w:cs="Times New Roman"/>
                <w:szCs w:val="20"/>
                <w:lang w:val="pt-PT"/>
              </w:rPr>
            </w:pPr>
          </w:p>
        </w:tc>
      </w:tr>
    </w:tbl>
    <w:p w14:paraId="6498466A" w14:textId="02969644" w:rsidR="00E87CD3" w:rsidRPr="00BC796D" w:rsidRDefault="00E87CD3" w:rsidP="00087A13">
      <w:pPr>
        <w:pStyle w:val="NormalWeb"/>
        <w:shd w:val="clear" w:color="auto" w:fill="FFFFFF"/>
        <w:spacing w:before="0" w:after="0" w:line="280" w:lineRule="atLeast"/>
        <w:jc w:val="both"/>
        <w:rPr>
          <w:rFonts w:ascii="Times New Roman" w:hAnsi="Times New Roman" w:cs="Times New Roman"/>
          <w:szCs w:val="20"/>
        </w:rPr>
      </w:pPr>
    </w:p>
    <w:p w14:paraId="660F6A6B" w14:textId="2BA68F33" w:rsidR="005C54CE" w:rsidRPr="00BC796D" w:rsidRDefault="005C54CE" w:rsidP="00087A13">
      <w:pPr>
        <w:pStyle w:val="NormalWeb"/>
        <w:shd w:val="clear" w:color="auto" w:fill="FFFFFF"/>
        <w:spacing w:before="0" w:after="0" w:line="280" w:lineRule="atLeast"/>
        <w:jc w:val="both"/>
        <w:rPr>
          <w:rFonts w:ascii="Times New Roman" w:hAnsi="Times New Roman" w:cs="Times New Roman"/>
          <w:b/>
          <w:szCs w:val="20"/>
        </w:rPr>
      </w:pPr>
      <w:r w:rsidRPr="00BC796D">
        <w:rPr>
          <w:rFonts w:ascii="Times New Roman" w:hAnsi="Times New Roman" w:cs="Times New Roman"/>
          <w:b/>
          <w:szCs w:val="20"/>
        </w:rPr>
        <w:t>Criação de contas na tabela dinâmica L100A:</w:t>
      </w:r>
    </w:p>
    <w:p w14:paraId="2FD06EF8" w14:textId="6A3DF8F5" w:rsidR="005C54CE" w:rsidRPr="00BC796D" w:rsidRDefault="005C54CE" w:rsidP="00087A13">
      <w:pPr>
        <w:pStyle w:val="NormalWeb"/>
        <w:shd w:val="clear" w:color="auto" w:fill="FFFFFF"/>
        <w:spacing w:before="0" w:after="0" w:line="280" w:lineRule="atLeast"/>
        <w:jc w:val="both"/>
        <w:rPr>
          <w:rFonts w:ascii="Times New Roman" w:hAnsi="Times New Roman" w:cs="Times New Roman"/>
          <w:b/>
          <w:szCs w:val="20"/>
        </w:rPr>
      </w:pPr>
    </w:p>
    <w:p w14:paraId="0CC0DBF3" w14:textId="77777777" w:rsidR="005C54CE" w:rsidRPr="00BC796D" w:rsidRDefault="005C54CE" w:rsidP="005C54CE">
      <w:pPr>
        <w:rPr>
          <w:rFonts w:cs="Times New Roman"/>
          <w:b/>
          <w:szCs w:val="24"/>
          <w:u w:val="single"/>
        </w:rPr>
      </w:pPr>
      <w:r w:rsidRPr="00BC796D">
        <w:rPr>
          <w:rFonts w:cs="Times New Roman"/>
          <w:b/>
          <w:szCs w:val="24"/>
          <w:u w:val="single"/>
        </w:rPr>
        <w:t>NO CIRCULANTE:</w:t>
      </w:r>
    </w:p>
    <w:p w14:paraId="5DC2C2A1" w14:textId="77777777" w:rsidR="005C54CE" w:rsidRPr="00BC796D" w:rsidRDefault="005C54CE" w:rsidP="005C54CE">
      <w:pPr>
        <w:rPr>
          <w:rFonts w:cs="Times New Roman"/>
          <w:szCs w:val="24"/>
        </w:rPr>
      </w:pPr>
      <w:r w:rsidRPr="00BC796D">
        <w:rPr>
          <w:rFonts w:cs="Times New Roman"/>
          <w:szCs w:val="24"/>
        </w:rPr>
        <w:t>- ATIVOS CONTRATUAIS – ADOÇÃO CPC 47</w:t>
      </w:r>
    </w:p>
    <w:p w14:paraId="13B19406" w14:textId="77777777" w:rsidR="005C54CE" w:rsidRPr="00BC796D" w:rsidRDefault="005C54CE" w:rsidP="005C54CE">
      <w:pPr>
        <w:rPr>
          <w:rFonts w:cs="Times New Roman"/>
          <w:szCs w:val="24"/>
        </w:rPr>
      </w:pPr>
      <w:r w:rsidRPr="00BC796D">
        <w:rPr>
          <w:rFonts w:cs="Times New Roman"/>
          <w:szCs w:val="24"/>
        </w:rPr>
        <w:t>- PASSIVOS CONTRATUAIS – ADOÇÃO CPC 47</w:t>
      </w:r>
    </w:p>
    <w:p w14:paraId="1E88757C" w14:textId="77777777" w:rsidR="005C54CE" w:rsidRPr="00BC796D" w:rsidRDefault="005C54CE" w:rsidP="005C54CE">
      <w:pPr>
        <w:rPr>
          <w:rFonts w:cs="Times New Roman"/>
          <w:b/>
          <w:szCs w:val="24"/>
          <w:u w:val="single"/>
        </w:rPr>
      </w:pPr>
    </w:p>
    <w:p w14:paraId="740FDE93" w14:textId="77777777" w:rsidR="005C54CE" w:rsidRPr="00BC796D" w:rsidRDefault="005C54CE" w:rsidP="005C54CE">
      <w:pPr>
        <w:rPr>
          <w:rFonts w:cs="Times New Roman"/>
          <w:b/>
          <w:szCs w:val="24"/>
          <w:u w:val="single"/>
        </w:rPr>
      </w:pPr>
      <w:r w:rsidRPr="00BC796D">
        <w:rPr>
          <w:rFonts w:cs="Times New Roman"/>
          <w:b/>
          <w:szCs w:val="24"/>
          <w:u w:val="single"/>
        </w:rPr>
        <w:t>NO NÃO CIRCULANTE:</w:t>
      </w:r>
    </w:p>
    <w:p w14:paraId="1FDAA703" w14:textId="77777777" w:rsidR="005C54CE" w:rsidRPr="00BC796D" w:rsidRDefault="005C54CE" w:rsidP="005C54CE">
      <w:pPr>
        <w:rPr>
          <w:rFonts w:cs="Times New Roman"/>
          <w:szCs w:val="24"/>
        </w:rPr>
      </w:pPr>
      <w:r w:rsidRPr="00BC796D">
        <w:rPr>
          <w:rFonts w:cs="Times New Roman"/>
          <w:szCs w:val="24"/>
        </w:rPr>
        <w:t>- ATIVOS CONTRATUAIS – ADOÇÃO CPC 47</w:t>
      </w:r>
    </w:p>
    <w:p w14:paraId="2245F070" w14:textId="77777777" w:rsidR="005C54CE" w:rsidRPr="00BC796D" w:rsidRDefault="005C54CE" w:rsidP="005C54CE">
      <w:pPr>
        <w:rPr>
          <w:rFonts w:cs="Times New Roman"/>
          <w:szCs w:val="24"/>
        </w:rPr>
      </w:pPr>
      <w:r w:rsidRPr="00BC796D">
        <w:rPr>
          <w:rFonts w:cs="Times New Roman"/>
          <w:szCs w:val="24"/>
        </w:rPr>
        <w:t>- PASSIVOS CONTRATUAIS – ADOÇÃO CPC 47</w:t>
      </w:r>
    </w:p>
    <w:p w14:paraId="6684B92D" w14:textId="77777777" w:rsidR="005C54CE" w:rsidRPr="00BC796D" w:rsidRDefault="005C54CE" w:rsidP="00087A13">
      <w:pPr>
        <w:pStyle w:val="NormalWeb"/>
        <w:shd w:val="clear" w:color="auto" w:fill="FFFFFF"/>
        <w:spacing w:before="0" w:after="0" w:line="280" w:lineRule="atLeast"/>
        <w:jc w:val="both"/>
        <w:rPr>
          <w:rFonts w:ascii="Times New Roman" w:hAnsi="Times New Roman" w:cs="Times New Roman"/>
          <w:b/>
          <w:szCs w:val="20"/>
        </w:rPr>
      </w:pPr>
    </w:p>
    <w:p w14:paraId="0B304D43" w14:textId="77777777" w:rsidR="0035419D" w:rsidRPr="00BC796D" w:rsidRDefault="0035419D">
      <w:pPr>
        <w:spacing w:after="200" w:line="276" w:lineRule="auto"/>
        <w:rPr>
          <w:b/>
          <w:bCs/>
          <w:color w:val="0000CC"/>
          <w:szCs w:val="28"/>
        </w:rPr>
      </w:pPr>
      <w:r w:rsidRPr="00BC796D">
        <w:br w:type="page"/>
      </w:r>
    </w:p>
    <w:p w14:paraId="5B7942A9" w14:textId="0CCC0D8B" w:rsidR="00E87CD3" w:rsidRPr="00BC796D" w:rsidRDefault="00E87CD3" w:rsidP="00E87CD3">
      <w:pPr>
        <w:pStyle w:val="Ttulo4"/>
        <w:rPr>
          <w:szCs w:val="20"/>
        </w:rPr>
      </w:pPr>
      <w:bookmarkStart w:id="503" w:name="_Toc532980567"/>
      <w:r w:rsidRPr="00BC796D">
        <w:t xml:space="preserve">Registro L300: Demonstração do Resultado Líquido no Período Fiscal: </w:t>
      </w:r>
      <w:r w:rsidR="007D575E" w:rsidRPr="00BC796D">
        <w:rPr>
          <w:color w:val="auto"/>
          <w:szCs w:val="20"/>
          <w:u w:val="single"/>
        </w:rPr>
        <w:t>ALTERAÇÕES NA TABELA DINÂMICA L300A E L300B</w:t>
      </w:r>
      <w:bookmarkEnd w:id="503"/>
    </w:p>
    <w:p w14:paraId="54B8D921" w14:textId="7F813C35" w:rsidR="00E87CD3" w:rsidRPr="00BC796D" w:rsidRDefault="00E87CD3" w:rsidP="00E87CD3"/>
    <w:p w14:paraId="1BEFACF9" w14:textId="2A2EF975" w:rsidR="00187D10" w:rsidRPr="00BC796D" w:rsidRDefault="00187D10" w:rsidP="00E87CD3">
      <w:pPr>
        <w:rPr>
          <w:b/>
        </w:rPr>
      </w:pPr>
      <w:r w:rsidRPr="00BC796D">
        <w:rPr>
          <w:b/>
        </w:rPr>
        <w:t>Alterações na Tabela Dinâmica L300A</w:t>
      </w:r>
      <w:r w:rsidR="005C54CE" w:rsidRPr="00BC796D">
        <w:rPr>
          <w:b/>
        </w:rPr>
        <w:t>:</w:t>
      </w:r>
    </w:p>
    <w:p w14:paraId="13ACF529" w14:textId="6D45E402" w:rsidR="00187D10" w:rsidRPr="00BC796D" w:rsidRDefault="00187D10" w:rsidP="00E87CD3">
      <w:pPr>
        <w:rPr>
          <w:b/>
        </w:rPr>
      </w:pPr>
    </w:p>
    <w:tbl>
      <w:tblPr>
        <w:tblW w:w="1501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2098"/>
        <w:gridCol w:w="3848"/>
        <w:gridCol w:w="9072"/>
      </w:tblGrid>
      <w:tr w:rsidR="00187D10" w:rsidRPr="00BC796D" w14:paraId="58F312BE"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671717F0" w14:textId="77777777" w:rsidR="00187D10" w:rsidRPr="00BC796D" w:rsidRDefault="00187D10" w:rsidP="00187D10">
            <w:pPr>
              <w:jc w:val="center"/>
              <w:rPr>
                <w:rFonts w:cs="Times New Roman"/>
                <w:b/>
                <w:szCs w:val="24"/>
              </w:rPr>
            </w:pPr>
            <w:r w:rsidRPr="00BC796D">
              <w:rPr>
                <w:rFonts w:cs="Times New Roman"/>
                <w:b/>
                <w:szCs w:val="24"/>
              </w:rPr>
              <w:t>CÓDIGO</w:t>
            </w:r>
          </w:p>
        </w:tc>
        <w:tc>
          <w:tcPr>
            <w:tcW w:w="3848" w:type="dxa"/>
            <w:shd w:val="clear" w:color="auto" w:fill="FFFFFF" w:themeFill="background1"/>
            <w:tcMar>
              <w:top w:w="0" w:type="dxa"/>
              <w:left w:w="60" w:type="dxa"/>
              <w:bottom w:w="0" w:type="dxa"/>
              <w:right w:w="60" w:type="dxa"/>
            </w:tcMar>
            <w:vAlign w:val="center"/>
            <w:hideMark/>
          </w:tcPr>
          <w:p w14:paraId="7BFE2F3F" w14:textId="13DE3860" w:rsidR="00187D10" w:rsidRPr="00BC796D" w:rsidRDefault="00187D10" w:rsidP="00187D10">
            <w:pPr>
              <w:rPr>
                <w:rFonts w:cs="Times New Roman"/>
                <w:b/>
                <w:szCs w:val="24"/>
              </w:rPr>
            </w:pPr>
            <w:r w:rsidRPr="00BC796D">
              <w:rPr>
                <w:rFonts w:cs="Times New Roman"/>
                <w:b/>
                <w:szCs w:val="24"/>
              </w:rPr>
              <w:t>DESCRIÇÃO</w:t>
            </w:r>
          </w:p>
        </w:tc>
        <w:tc>
          <w:tcPr>
            <w:tcW w:w="9072" w:type="dxa"/>
            <w:shd w:val="clear" w:color="auto" w:fill="FFFFFF" w:themeFill="background1"/>
            <w:tcMar>
              <w:top w:w="0" w:type="dxa"/>
              <w:left w:w="60" w:type="dxa"/>
              <w:bottom w:w="0" w:type="dxa"/>
              <w:right w:w="60" w:type="dxa"/>
            </w:tcMar>
            <w:vAlign w:val="center"/>
            <w:hideMark/>
          </w:tcPr>
          <w:p w14:paraId="616774A7" w14:textId="757B05A0" w:rsidR="00187D10" w:rsidRPr="00BC796D" w:rsidRDefault="00187D10" w:rsidP="00187D10">
            <w:pPr>
              <w:jc w:val="center"/>
              <w:rPr>
                <w:rFonts w:cs="Times New Roman"/>
                <w:b/>
                <w:szCs w:val="24"/>
              </w:rPr>
            </w:pPr>
            <w:r w:rsidRPr="00BC796D">
              <w:rPr>
                <w:rFonts w:cs="Times New Roman"/>
                <w:b/>
                <w:bCs/>
                <w:szCs w:val="24"/>
              </w:rPr>
              <w:t>DESCRIÇÃO ATUALIZADA</w:t>
            </w:r>
          </w:p>
        </w:tc>
      </w:tr>
      <w:tr w:rsidR="00187D10" w:rsidRPr="00BC796D" w14:paraId="722B3153"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0022E855" w14:textId="77777777" w:rsidR="00187D10" w:rsidRPr="00BC796D" w:rsidRDefault="00187D10" w:rsidP="00187D10">
            <w:pPr>
              <w:rPr>
                <w:rFonts w:cs="Times New Roman"/>
                <w:szCs w:val="24"/>
              </w:rPr>
            </w:pPr>
            <w:r w:rsidRPr="00BC796D">
              <w:rPr>
                <w:rFonts w:cs="Times New Roman"/>
                <w:szCs w:val="24"/>
              </w:rPr>
              <w:t>3.11.01.11</w:t>
            </w:r>
          </w:p>
        </w:tc>
        <w:tc>
          <w:tcPr>
            <w:tcW w:w="3848" w:type="dxa"/>
            <w:shd w:val="clear" w:color="auto" w:fill="FFFFFF" w:themeFill="background1"/>
            <w:tcMar>
              <w:top w:w="0" w:type="dxa"/>
              <w:left w:w="60" w:type="dxa"/>
              <w:bottom w:w="0" w:type="dxa"/>
              <w:right w:w="60" w:type="dxa"/>
            </w:tcMar>
            <w:vAlign w:val="center"/>
            <w:hideMark/>
          </w:tcPr>
          <w:p w14:paraId="5637A82B" w14:textId="77777777" w:rsidR="00187D10" w:rsidRPr="00BC796D" w:rsidRDefault="00187D10" w:rsidP="00187D10">
            <w:pPr>
              <w:rPr>
                <w:rFonts w:cs="Times New Roman"/>
                <w:szCs w:val="24"/>
              </w:rPr>
            </w:pPr>
            <w:r w:rsidRPr="00BC796D">
              <w:rPr>
                <w:rFonts w:cs="Times New Roman"/>
                <w:szCs w:val="24"/>
              </w:rPr>
              <w:t>OUTRAS RECEITAS, OUTRAS DESPESAS E RESULTADO DE OPERAÇÕES DESCONTINUADAS</w:t>
            </w:r>
          </w:p>
        </w:tc>
        <w:tc>
          <w:tcPr>
            <w:tcW w:w="9072" w:type="dxa"/>
            <w:shd w:val="clear" w:color="auto" w:fill="FFFFFF" w:themeFill="background1"/>
            <w:tcMar>
              <w:top w:w="0" w:type="dxa"/>
              <w:left w:w="60" w:type="dxa"/>
              <w:bottom w:w="0" w:type="dxa"/>
              <w:right w:w="60" w:type="dxa"/>
            </w:tcMar>
            <w:vAlign w:val="center"/>
            <w:hideMark/>
          </w:tcPr>
          <w:p w14:paraId="303B68AB" w14:textId="77777777" w:rsidR="00187D10" w:rsidRPr="00BC796D" w:rsidRDefault="00187D10" w:rsidP="00187D10">
            <w:pPr>
              <w:rPr>
                <w:rFonts w:cs="Times New Roman"/>
                <w:szCs w:val="24"/>
              </w:rPr>
            </w:pPr>
            <w:r w:rsidRPr="00BC796D">
              <w:rPr>
                <w:rFonts w:cs="Times New Roman"/>
                <w:bCs/>
                <w:szCs w:val="24"/>
              </w:rPr>
              <w:t>OUTRAS RECEITAS, OUTRAS DESPESAS E RESULTADO DE OPERAÇÕES DESCONTINUADAS DA ATIVIDADE RURAL</w:t>
            </w:r>
          </w:p>
        </w:tc>
      </w:tr>
      <w:tr w:rsidR="00187D10" w:rsidRPr="00BC796D" w14:paraId="47773E7D"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7E1028BF" w14:textId="77777777" w:rsidR="00187D10" w:rsidRPr="00BC796D" w:rsidRDefault="00187D10" w:rsidP="00187D10">
            <w:pPr>
              <w:rPr>
                <w:rFonts w:cs="Times New Roman"/>
                <w:szCs w:val="24"/>
              </w:rPr>
            </w:pPr>
            <w:r w:rsidRPr="00BC796D">
              <w:rPr>
                <w:rFonts w:cs="Times New Roman"/>
                <w:szCs w:val="24"/>
              </w:rPr>
              <w:t>3.11.01.11.01</w:t>
            </w:r>
          </w:p>
        </w:tc>
        <w:tc>
          <w:tcPr>
            <w:tcW w:w="3848" w:type="dxa"/>
            <w:shd w:val="clear" w:color="auto" w:fill="FFFFFF" w:themeFill="background1"/>
            <w:tcMar>
              <w:top w:w="0" w:type="dxa"/>
              <w:left w:w="60" w:type="dxa"/>
              <w:bottom w:w="0" w:type="dxa"/>
              <w:right w:w="60" w:type="dxa"/>
            </w:tcMar>
            <w:vAlign w:val="center"/>
            <w:hideMark/>
          </w:tcPr>
          <w:p w14:paraId="4CF8214B" w14:textId="77777777" w:rsidR="00187D10" w:rsidRPr="00BC796D" w:rsidRDefault="00187D10" w:rsidP="00187D10">
            <w:pPr>
              <w:rPr>
                <w:rFonts w:cs="Times New Roman"/>
                <w:szCs w:val="24"/>
              </w:rPr>
            </w:pPr>
            <w:r w:rsidRPr="00BC796D">
              <w:rPr>
                <w:rFonts w:cs="Times New Roman"/>
                <w:szCs w:val="24"/>
              </w:rPr>
              <w:t>OUTRAS RECEITAS, OUTRAS DESPESAS E RESULTADO DE OPERAÇÕES DESCONTINUADAS DAS ATIVIDADES EM GERAL</w:t>
            </w:r>
          </w:p>
        </w:tc>
        <w:tc>
          <w:tcPr>
            <w:tcW w:w="9072" w:type="dxa"/>
            <w:shd w:val="clear" w:color="auto" w:fill="FFFFFF" w:themeFill="background1"/>
            <w:tcMar>
              <w:top w:w="0" w:type="dxa"/>
              <w:left w:w="60" w:type="dxa"/>
              <w:bottom w:w="0" w:type="dxa"/>
              <w:right w:w="60" w:type="dxa"/>
            </w:tcMar>
            <w:vAlign w:val="center"/>
            <w:hideMark/>
          </w:tcPr>
          <w:p w14:paraId="66222877" w14:textId="77777777" w:rsidR="00187D10" w:rsidRPr="00BC796D" w:rsidRDefault="00187D10" w:rsidP="00187D10">
            <w:pPr>
              <w:rPr>
                <w:rFonts w:cs="Times New Roman"/>
                <w:szCs w:val="24"/>
              </w:rPr>
            </w:pPr>
            <w:r w:rsidRPr="00BC796D">
              <w:rPr>
                <w:rFonts w:cs="Times New Roman"/>
                <w:bCs/>
                <w:szCs w:val="24"/>
              </w:rPr>
              <w:t>RESULTADO DE OPERAÇÕES DESCONTINUADAS (COM BENS UTILIZADOS EXCLUSIVAMENTE NA PRODUÇÃO RURAL, COM EXCEÇÃO DA TERRA NUA)</w:t>
            </w:r>
          </w:p>
        </w:tc>
      </w:tr>
      <w:tr w:rsidR="00187D10" w:rsidRPr="00BC796D" w14:paraId="1B43CBED"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44A51268" w14:textId="77777777" w:rsidR="00187D10" w:rsidRPr="00BC796D" w:rsidRDefault="00187D10" w:rsidP="00187D10">
            <w:pPr>
              <w:rPr>
                <w:rFonts w:cs="Times New Roman"/>
                <w:szCs w:val="24"/>
              </w:rPr>
            </w:pPr>
            <w:r w:rsidRPr="00BC796D">
              <w:rPr>
                <w:rFonts w:cs="Times New Roman"/>
                <w:szCs w:val="24"/>
              </w:rPr>
              <w:t>3.11.01.11.01.01</w:t>
            </w:r>
          </w:p>
        </w:tc>
        <w:tc>
          <w:tcPr>
            <w:tcW w:w="3848" w:type="dxa"/>
            <w:shd w:val="clear" w:color="auto" w:fill="FFFFFF" w:themeFill="background1"/>
            <w:tcMar>
              <w:top w:w="0" w:type="dxa"/>
              <w:left w:w="60" w:type="dxa"/>
              <w:bottom w:w="0" w:type="dxa"/>
              <w:right w:w="60" w:type="dxa"/>
            </w:tcMar>
            <w:vAlign w:val="center"/>
            <w:hideMark/>
          </w:tcPr>
          <w:p w14:paraId="0BC00730" w14:textId="77777777" w:rsidR="00187D10" w:rsidRPr="00BC796D" w:rsidRDefault="00187D10" w:rsidP="00187D10">
            <w:pPr>
              <w:rPr>
                <w:rFonts w:cs="Times New Roman"/>
                <w:szCs w:val="24"/>
              </w:rPr>
            </w:pPr>
            <w:r w:rsidRPr="00BC796D">
              <w:rPr>
                <w:rFonts w:cs="Times New Roman"/>
                <w:szCs w:val="24"/>
              </w:rPr>
              <w:t>Receitas na Alienação de Participações Integrantes do Ativo Circulante ou do Ativo Realizável a Longo Prazo</w:t>
            </w:r>
          </w:p>
        </w:tc>
        <w:tc>
          <w:tcPr>
            <w:tcW w:w="9072" w:type="dxa"/>
            <w:shd w:val="clear" w:color="auto" w:fill="FFFFFF" w:themeFill="background1"/>
            <w:tcMar>
              <w:top w:w="0" w:type="dxa"/>
              <w:left w:w="60" w:type="dxa"/>
              <w:bottom w:w="0" w:type="dxa"/>
              <w:right w:w="60" w:type="dxa"/>
            </w:tcMar>
            <w:vAlign w:val="center"/>
            <w:hideMark/>
          </w:tcPr>
          <w:p w14:paraId="60E06306" w14:textId="77777777" w:rsidR="00187D10" w:rsidRPr="00BC796D" w:rsidRDefault="00187D10" w:rsidP="00187D10">
            <w:pPr>
              <w:rPr>
                <w:rFonts w:cs="Times New Roman"/>
                <w:szCs w:val="24"/>
              </w:rPr>
            </w:pPr>
            <w:r w:rsidRPr="00BC796D">
              <w:rPr>
                <w:rFonts w:cs="Times New Roman"/>
                <w:szCs w:val="24"/>
              </w:rPr>
              <w:t>Receitas na Alienação de </w:t>
            </w:r>
            <w:r w:rsidRPr="00BC796D">
              <w:rPr>
                <w:rFonts w:cs="Times New Roman"/>
                <w:bCs/>
                <w:szCs w:val="24"/>
              </w:rPr>
              <w:t>Bens </w:t>
            </w:r>
            <w:r w:rsidRPr="00BC796D">
              <w:rPr>
                <w:rFonts w:cs="Times New Roman"/>
                <w:szCs w:val="24"/>
              </w:rPr>
              <w:t>Integrantes do Ativo Circulante ou do Ativo Realizável a Longo Prazo</w:t>
            </w:r>
          </w:p>
        </w:tc>
      </w:tr>
      <w:tr w:rsidR="00187D10" w:rsidRPr="00BC796D" w14:paraId="35AA74BB"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12F30869" w14:textId="77777777" w:rsidR="00187D10" w:rsidRPr="00BC796D" w:rsidRDefault="00187D10" w:rsidP="00187D10">
            <w:pPr>
              <w:rPr>
                <w:rFonts w:cs="Times New Roman"/>
                <w:szCs w:val="24"/>
              </w:rPr>
            </w:pPr>
            <w:r w:rsidRPr="00BC796D">
              <w:rPr>
                <w:rFonts w:cs="Times New Roman"/>
                <w:szCs w:val="24"/>
              </w:rPr>
              <w:t>3.11.01.11.01.02</w:t>
            </w:r>
          </w:p>
        </w:tc>
        <w:tc>
          <w:tcPr>
            <w:tcW w:w="3848" w:type="dxa"/>
            <w:shd w:val="clear" w:color="auto" w:fill="FFFFFF" w:themeFill="background1"/>
            <w:tcMar>
              <w:top w:w="0" w:type="dxa"/>
              <w:left w:w="60" w:type="dxa"/>
              <w:bottom w:w="0" w:type="dxa"/>
              <w:right w:w="60" w:type="dxa"/>
            </w:tcMar>
            <w:vAlign w:val="center"/>
            <w:hideMark/>
          </w:tcPr>
          <w:p w14:paraId="1096584C" w14:textId="77777777" w:rsidR="00187D10" w:rsidRPr="00BC796D" w:rsidRDefault="00187D10" w:rsidP="00187D10">
            <w:pPr>
              <w:rPr>
                <w:rFonts w:cs="Times New Roman"/>
                <w:szCs w:val="24"/>
              </w:rPr>
            </w:pPr>
            <w:r w:rsidRPr="00BC796D">
              <w:rPr>
                <w:rFonts w:cs="Times New Roman"/>
                <w:szCs w:val="24"/>
              </w:rPr>
              <w:t>Receitas de Alienações de Bens e Direitos do Ativo Não Circulante Investimentos, Imobilizado e Intangível</w:t>
            </w:r>
          </w:p>
        </w:tc>
        <w:tc>
          <w:tcPr>
            <w:tcW w:w="9072" w:type="dxa"/>
            <w:shd w:val="clear" w:color="auto" w:fill="FFFFFF" w:themeFill="background1"/>
            <w:tcMar>
              <w:top w:w="0" w:type="dxa"/>
              <w:left w:w="60" w:type="dxa"/>
              <w:bottom w:w="0" w:type="dxa"/>
              <w:right w:w="60" w:type="dxa"/>
            </w:tcMar>
            <w:vAlign w:val="center"/>
            <w:hideMark/>
          </w:tcPr>
          <w:p w14:paraId="72C61F44" w14:textId="77777777" w:rsidR="00187D10" w:rsidRPr="00BC796D" w:rsidRDefault="00187D10" w:rsidP="00187D10">
            <w:pPr>
              <w:rPr>
                <w:rFonts w:cs="Times New Roman"/>
                <w:szCs w:val="24"/>
              </w:rPr>
            </w:pPr>
            <w:r w:rsidRPr="00BC796D">
              <w:rPr>
                <w:rFonts w:cs="Times New Roman"/>
                <w:szCs w:val="24"/>
              </w:rPr>
              <w:t>Receitas de Alienações de </w:t>
            </w:r>
            <w:r w:rsidRPr="00BC796D">
              <w:rPr>
                <w:rFonts w:cs="Times New Roman"/>
                <w:bCs/>
                <w:szCs w:val="24"/>
              </w:rPr>
              <w:t>Bens </w:t>
            </w:r>
            <w:r w:rsidRPr="00BC796D">
              <w:rPr>
                <w:rFonts w:cs="Times New Roman"/>
                <w:szCs w:val="24"/>
              </w:rPr>
              <w:t>do Ativo Não Circulante</w:t>
            </w:r>
          </w:p>
        </w:tc>
      </w:tr>
      <w:tr w:rsidR="00187D10" w:rsidRPr="00BC796D" w14:paraId="05A12893"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674CFBAE" w14:textId="77777777" w:rsidR="00187D10" w:rsidRPr="00BC796D" w:rsidRDefault="00187D10" w:rsidP="00187D10">
            <w:pPr>
              <w:rPr>
                <w:rFonts w:cs="Times New Roman"/>
                <w:szCs w:val="24"/>
              </w:rPr>
            </w:pPr>
            <w:r w:rsidRPr="00BC796D">
              <w:rPr>
                <w:rFonts w:cs="Times New Roman"/>
                <w:szCs w:val="24"/>
              </w:rPr>
              <w:t>3.11.01.11.01.03</w:t>
            </w:r>
          </w:p>
        </w:tc>
        <w:tc>
          <w:tcPr>
            <w:tcW w:w="3848" w:type="dxa"/>
            <w:shd w:val="clear" w:color="auto" w:fill="FFFFFF" w:themeFill="background1"/>
            <w:tcMar>
              <w:top w:w="0" w:type="dxa"/>
              <w:left w:w="60" w:type="dxa"/>
              <w:bottom w:w="0" w:type="dxa"/>
              <w:right w:w="60" w:type="dxa"/>
            </w:tcMar>
            <w:vAlign w:val="center"/>
            <w:hideMark/>
          </w:tcPr>
          <w:p w14:paraId="0F602292" w14:textId="77777777" w:rsidR="00187D10" w:rsidRPr="00BC796D" w:rsidRDefault="00187D10" w:rsidP="00187D10">
            <w:pPr>
              <w:rPr>
                <w:rFonts w:cs="Times New Roman"/>
                <w:szCs w:val="24"/>
              </w:rPr>
            </w:pPr>
            <w:r w:rsidRPr="00BC796D">
              <w:rPr>
                <w:rFonts w:cs="Times New Roman"/>
                <w:szCs w:val="24"/>
              </w:rPr>
              <w:t>Ganhos de Capital por Variação Percentual em Participação Societária Avaliada pelo Patrimônio Líquido</w:t>
            </w:r>
          </w:p>
        </w:tc>
        <w:tc>
          <w:tcPr>
            <w:tcW w:w="9072" w:type="dxa"/>
            <w:shd w:val="clear" w:color="auto" w:fill="FFFFFF" w:themeFill="background1"/>
            <w:tcMar>
              <w:top w:w="0" w:type="dxa"/>
              <w:left w:w="60" w:type="dxa"/>
              <w:bottom w:w="0" w:type="dxa"/>
              <w:right w:w="60" w:type="dxa"/>
            </w:tcMar>
            <w:vAlign w:val="center"/>
            <w:hideMark/>
          </w:tcPr>
          <w:p w14:paraId="761B0524" w14:textId="1C9BD8F8" w:rsidR="00187D10" w:rsidRPr="00BC796D" w:rsidRDefault="00187D10" w:rsidP="00187D10">
            <w:pPr>
              <w:rPr>
                <w:rFonts w:cs="Times New Roman"/>
                <w:szCs w:val="24"/>
              </w:rPr>
            </w:pPr>
            <w:r w:rsidRPr="00BC796D">
              <w:rPr>
                <w:rFonts w:cs="Times New Roman"/>
                <w:bCs/>
                <w:szCs w:val="24"/>
              </w:rPr>
              <w:t>EXCLUSÃO DE CÓDIGO</w:t>
            </w:r>
          </w:p>
        </w:tc>
      </w:tr>
      <w:tr w:rsidR="00187D10" w:rsidRPr="00BC796D" w14:paraId="05CEA2F5"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129E317F" w14:textId="77777777" w:rsidR="00187D10" w:rsidRPr="00BC796D" w:rsidRDefault="00187D10" w:rsidP="00187D10">
            <w:pPr>
              <w:rPr>
                <w:rFonts w:cs="Times New Roman"/>
                <w:szCs w:val="24"/>
              </w:rPr>
            </w:pPr>
            <w:r w:rsidRPr="00BC796D">
              <w:rPr>
                <w:rFonts w:cs="Times New Roman"/>
                <w:szCs w:val="24"/>
              </w:rPr>
              <w:t>3.11.01.11.01.04</w:t>
            </w:r>
          </w:p>
        </w:tc>
        <w:tc>
          <w:tcPr>
            <w:tcW w:w="3848" w:type="dxa"/>
            <w:shd w:val="clear" w:color="auto" w:fill="FFFFFF" w:themeFill="background1"/>
            <w:tcMar>
              <w:top w:w="0" w:type="dxa"/>
              <w:left w:w="60" w:type="dxa"/>
              <w:bottom w:w="0" w:type="dxa"/>
              <w:right w:w="60" w:type="dxa"/>
            </w:tcMar>
            <w:vAlign w:val="center"/>
            <w:hideMark/>
          </w:tcPr>
          <w:p w14:paraId="59DDA16A" w14:textId="77777777" w:rsidR="00187D10" w:rsidRPr="00BC796D" w:rsidRDefault="00187D10" w:rsidP="00187D10">
            <w:pPr>
              <w:rPr>
                <w:rFonts w:cs="Times New Roman"/>
                <w:szCs w:val="24"/>
              </w:rPr>
            </w:pPr>
            <w:r w:rsidRPr="00BC796D">
              <w:rPr>
                <w:rFonts w:cs="Times New Roman"/>
                <w:szCs w:val="24"/>
              </w:rPr>
              <w:t>(-) Valor Contábil de Participações Integrantes do Ativo Circulante ou do Ativo Realizável a Longo Prazo Alienadas</w:t>
            </w:r>
          </w:p>
        </w:tc>
        <w:tc>
          <w:tcPr>
            <w:tcW w:w="9072" w:type="dxa"/>
            <w:shd w:val="clear" w:color="auto" w:fill="FFFFFF" w:themeFill="background1"/>
            <w:tcMar>
              <w:top w:w="0" w:type="dxa"/>
              <w:left w:w="60" w:type="dxa"/>
              <w:bottom w:w="0" w:type="dxa"/>
              <w:right w:w="60" w:type="dxa"/>
            </w:tcMar>
            <w:vAlign w:val="center"/>
            <w:hideMark/>
          </w:tcPr>
          <w:p w14:paraId="268635E7" w14:textId="77777777" w:rsidR="00187D10" w:rsidRPr="00BC796D" w:rsidRDefault="00187D10" w:rsidP="00187D10">
            <w:pPr>
              <w:rPr>
                <w:rFonts w:cs="Times New Roman"/>
                <w:szCs w:val="24"/>
              </w:rPr>
            </w:pPr>
            <w:r w:rsidRPr="00BC796D">
              <w:rPr>
                <w:rFonts w:cs="Times New Roman"/>
                <w:szCs w:val="24"/>
              </w:rPr>
              <w:t>(-) Valor Contábil de </w:t>
            </w:r>
            <w:r w:rsidRPr="00BC796D">
              <w:rPr>
                <w:rFonts w:cs="Times New Roman"/>
                <w:bCs/>
                <w:szCs w:val="24"/>
              </w:rPr>
              <w:t>Bens</w:t>
            </w:r>
            <w:r w:rsidRPr="00BC796D">
              <w:rPr>
                <w:rFonts w:cs="Times New Roman"/>
                <w:szCs w:val="24"/>
              </w:rPr>
              <w:t> Integrantes do Ativo Circulante ou do Ativo Realizável a Longo Prazo </w:t>
            </w:r>
            <w:r w:rsidRPr="00BC796D">
              <w:rPr>
                <w:rFonts w:cs="Times New Roman"/>
                <w:bCs/>
                <w:szCs w:val="24"/>
              </w:rPr>
              <w:t>Alienados</w:t>
            </w:r>
          </w:p>
        </w:tc>
      </w:tr>
      <w:tr w:rsidR="00187D10" w:rsidRPr="00BC796D" w14:paraId="2ADA62B4"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634E41C8" w14:textId="77777777" w:rsidR="00187D10" w:rsidRPr="00BC796D" w:rsidRDefault="00187D10" w:rsidP="00187D10">
            <w:pPr>
              <w:rPr>
                <w:rFonts w:cs="Times New Roman"/>
                <w:szCs w:val="24"/>
              </w:rPr>
            </w:pPr>
            <w:r w:rsidRPr="00BC796D">
              <w:rPr>
                <w:rFonts w:cs="Times New Roman"/>
                <w:szCs w:val="24"/>
              </w:rPr>
              <w:t>3.11.01.11.01.05</w:t>
            </w:r>
          </w:p>
        </w:tc>
        <w:tc>
          <w:tcPr>
            <w:tcW w:w="3848" w:type="dxa"/>
            <w:shd w:val="clear" w:color="auto" w:fill="FFFFFF" w:themeFill="background1"/>
            <w:tcMar>
              <w:top w:w="0" w:type="dxa"/>
              <w:left w:w="60" w:type="dxa"/>
              <w:bottom w:w="0" w:type="dxa"/>
              <w:right w:w="60" w:type="dxa"/>
            </w:tcMar>
            <w:vAlign w:val="center"/>
            <w:hideMark/>
          </w:tcPr>
          <w:p w14:paraId="4C3E7903" w14:textId="77777777" w:rsidR="00187D10" w:rsidRPr="00BC796D" w:rsidRDefault="00187D10" w:rsidP="00187D10">
            <w:pPr>
              <w:rPr>
                <w:rFonts w:cs="Times New Roman"/>
                <w:szCs w:val="24"/>
              </w:rPr>
            </w:pPr>
            <w:r w:rsidRPr="00BC796D">
              <w:rPr>
                <w:rFonts w:cs="Times New Roman"/>
                <w:szCs w:val="24"/>
              </w:rPr>
              <w:t>(-) Valor Contábil dos Bens e Direitos do Ativo Não Circulante Investimentos, Intangível e Imobilizado Alienados</w:t>
            </w:r>
          </w:p>
        </w:tc>
        <w:tc>
          <w:tcPr>
            <w:tcW w:w="9072" w:type="dxa"/>
            <w:shd w:val="clear" w:color="auto" w:fill="FFFFFF" w:themeFill="background1"/>
            <w:tcMar>
              <w:top w:w="0" w:type="dxa"/>
              <w:left w:w="60" w:type="dxa"/>
              <w:bottom w:w="0" w:type="dxa"/>
              <w:right w:w="60" w:type="dxa"/>
            </w:tcMar>
            <w:vAlign w:val="center"/>
            <w:hideMark/>
          </w:tcPr>
          <w:p w14:paraId="13B53C63" w14:textId="77777777" w:rsidR="00187D10" w:rsidRPr="00BC796D" w:rsidRDefault="00187D10" w:rsidP="00187D10">
            <w:pPr>
              <w:rPr>
                <w:rFonts w:cs="Times New Roman"/>
                <w:szCs w:val="24"/>
              </w:rPr>
            </w:pPr>
            <w:r w:rsidRPr="00BC796D">
              <w:rPr>
                <w:rFonts w:cs="Times New Roman"/>
                <w:szCs w:val="24"/>
              </w:rPr>
              <w:t>(-) Valor Contábil dos </w:t>
            </w:r>
            <w:r w:rsidRPr="00BC796D">
              <w:rPr>
                <w:rFonts w:cs="Times New Roman"/>
                <w:bCs/>
                <w:szCs w:val="24"/>
              </w:rPr>
              <w:t>Bens</w:t>
            </w:r>
            <w:r w:rsidRPr="00BC796D">
              <w:rPr>
                <w:rFonts w:cs="Times New Roman"/>
                <w:szCs w:val="24"/>
              </w:rPr>
              <w:t> do Ativo Não Circulante </w:t>
            </w:r>
            <w:r w:rsidRPr="00BC796D">
              <w:rPr>
                <w:rFonts w:cs="Times New Roman"/>
                <w:bCs/>
                <w:szCs w:val="24"/>
              </w:rPr>
              <w:t>Alienados</w:t>
            </w:r>
          </w:p>
        </w:tc>
      </w:tr>
      <w:tr w:rsidR="00187D10" w:rsidRPr="00BC796D" w14:paraId="08C96F45"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17096AD6" w14:textId="77777777" w:rsidR="00187D10" w:rsidRPr="00BC796D" w:rsidRDefault="00187D10" w:rsidP="00187D10">
            <w:pPr>
              <w:rPr>
                <w:rFonts w:cs="Times New Roman"/>
                <w:szCs w:val="24"/>
              </w:rPr>
            </w:pPr>
            <w:r w:rsidRPr="00BC796D">
              <w:rPr>
                <w:rFonts w:cs="Times New Roman"/>
                <w:szCs w:val="24"/>
              </w:rPr>
              <w:t>3.11.01.11.01.06</w:t>
            </w:r>
          </w:p>
        </w:tc>
        <w:tc>
          <w:tcPr>
            <w:tcW w:w="3848" w:type="dxa"/>
            <w:shd w:val="clear" w:color="auto" w:fill="FFFFFF" w:themeFill="background1"/>
            <w:tcMar>
              <w:top w:w="0" w:type="dxa"/>
              <w:left w:w="60" w:type="dxa"/>
              <w:bottom w:w="0" w:type="dxa"/>
              <w:right w:w="60" w:type="dxa"/>
            </w:tcMar>
            <w:vAlign w:val="center"/>
            <w:hideMark/>
          </w:tcPr>
          <w:p w14:paraId="5F54463E" w14:textId="77777777" w:rsidR="00187D10" w:rsidRPr="00BC796D" w:rsidRDefault="00187D10" w:rsidP="00187D10">
            <w:pPr>
              <w:rPr>
                <w:rFonts w:cs="Times New Roman"/>
                <w:szCs w:val="24"/>
              </w:rPr>
            </w:pPr>
            <w:r w:rsidRPr="00BC796D">
              <w:rPr>
                <w:rFonts w:cs="Times New Roman"/>
                <w:szCs w:val="24"/>
              </w:rPr>
              <w:t>(-) Perdas de Capital por Variação Percentual em Participação Societária Avaliada pelo Patr. Líquido</w:t>
            </w:r>
          </w:p>
        </w:tc>
        <w:tc>
          <w:tcPr>
            <w:tcW w:w="9072" w:type="dxa"/>
            <w:shd w:val="clear" w:color="auto" w:fill="FFFFFF" w:themeFill="background1"/>
            <w:tcMar>
              <w:top w:w="0" w:type="dxa"/>
              <w:left w:w="60" w:type="dxa"/>
              <w:bottom w:w="0" w:type="dxa"/>
              <w:right w:w="60" w:type="dxa"/>
            </w:tcMar>
            <w:vAlign w:val="center"/>
            <w:hideMark/>
          </w:tcPr>
          <w:p w14:paraId="3F17A2B2" w14:textId="01EA7F72" w:rsidR="00187D10" w:rsidRPr="00BC796D" w:rsidRDefault="00187D10" w:rsidP="00187D10">
            <w:pPr>
              <w:rPr>
                <w:rFonts w:cs="Times New Roman"/>
                <w:szCs w:val="24"/>
              </w:rPr>
            </w:pPr>
            <w:r w:rsidRPr="00BC796D">
              <w:rPr>
                <w:rFonts w:cs="Times New Roman"/>
                <w:bCs/>
                <w:szCs w:val="24"/>
              </w:rPr>
              <w:t>EXCLUSÃO DE CÓDIGO</w:t>
            </w:r>
          </w:p>
        </w:tc>
      </w:tr>
      <w:tr w:rsidR="00187D10" w:rsidRPr="00BC796D" w14:paraId="54F5BAB5"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32BE4D0F" w14:textId="77777777" w:rsidR="00187D10" w:rsidRPr="00BC796D" w:rsidRDefault="00187D10" w:rsidP="00187D10">
            <w:pPr>
              <w:rPr>
                <w:rFonts w:cs="Times New Roman"/>
                <w:szCs w:val="24"/>
              </w:rPr>
            </w:pPr>
            <w:r w:rsidRPr="00BC796D">
              <w:rPr>
                <w:rFonts w:cs="Times New Roman"/>
                <w:szCs w:val="24"/>
              </w:rPr>
              <w:t>3.11.01.11.01.07</w:t>
            </w:r>
          </w:p>
        </w:tc>
        <w:tc>
          <w:tcPr>
            <w:tcW w:w="3848" w:type="dxa"/>
            <w:shd w:val="clear" w:color="auto" w:fill="FFFFFF" w:themeFill="background1"/>
            <w:tcMar>
              <w:top w:w="0" w:type="dxa"/>
              <w:left w:w="60" w:type="dxa"/>
              <w:bottom w:w="0" w:type="dxa"/>
              <w:right w:w="60" w:type="dxa"/>
            </w:tcMar>
            <w:vAlign w:val="center"/>
            <w:hideMark/>
          </w:tcPr>
          <w:p w14:paraId="499F0B9F" w14:textId="77777777" w:rsidR="00187D10" w:rsidRPr="00BC796D" w:rsidRDefault="00187D10" w:rsidP="00187D10">
            <w:pPr>
              <w:rPr>
                <w:rFonts w:cs="Times New Roman"/>
                <w:szCs w:val="24"/>
              </w:rPr>
            </w:pPr>
            <w:r w:rsidRPr="00BC796D">
              <w:rPr>
                <w:rFonts w:cs="Times New Roman"/>
                <w:szCs w:val="24"/>
              </w:rPr>
              <w:t>Receitas de Operações Descontinuadas</w:t>
            </w:r>
          </w:p>
        </w:tc>
        <w:tc>
          <w:tcPr>
            <w:tcW w:w="9072" w:type="dxa"/>
            <w:shd w:val="clear" w:color="auto" w:fill="FFFFFF" w:themeFill="background1"/>
            <w:tcMar>
              <w:top w:w="0" w:type="dxa"/>
              <w:left w:w="60" w:type="dxa"/>
              <w:bottom w:w="0" w:type="dxa"/>
              <w:right w:w="60" w:type="dxa"/>
            </w:tcMar>
            <w:vAlign w:val="center"/>
            <w:hideMark/>
          </w:tcPr>
          <w:p w14:paraId="758D9E10" w14:textId="2F66212D" w:rsidR="00187D10" w:rsidRPr="00BC796D" w:rsidRDefault="00A31742" w:rsidP="00187D10">
            <w:pPr>
              <w:rPr>
                <w:rFonts w:cs="Times New Roman"/>
                <w:szCs w:val="24"/>
              </w:rPr>
            </w:pPr>
            <w:r w:rsidRPr="00BC796D">
              <w:rPr>
                <w:rFonts w:cs="Times New Roman"/>
                <w:bCs/>
                <w:szCs w:val="24"/>
              </w:rPr>
              <w:t>EXCLUSÃO DE CÓDIGO</w:t>
            </w:r>
          </w:p>
        </w:tc>
      </w:tr>
      <w:tr w:rsidR="00187D10" w:rsidRPr="00BC796D" w14:paraId="4978E377" w14:textId="77777777" w:rsidTr="005C54CE">
        <w:trPr>
          <w:trHeight w:val="570"/>
          <w:jc w:val="center"/>
        </w:trPr>
        <w:tc>
          <w:tcPr>
            <w:tcW w:w="2098" w:type="dxa"/>
            <w:shd w:val="clear" w:color="auto" w:fill="FFFFFF" w:themeFill="background1"/>
            <w:tcMar>
              <w:top w:w="0" w:type="dxa"/>
              <w:left w:w="60" w:type="dxa"/>
              <w:bottom w:w="0" w:type="dxa"/>
              <w:right w:w="60" w:type="dxa"/>
            </w:tcMar>
            <w:vAlign w:val="center"/>
            <w:hideMark/>
          </w:tcPr>
          <w:p w14:paraId="720884FF" w14:textId="77777777" w:rsidR="00187D10" w:rsidRPr="00BC796D" w:rsidRDefault="00187D10" w:rsidP="00187D10">
            <w:pPr>
              <w:rPr>
                <w:rFonts w:cs="Times New Roman"/>
                <w:szCs w:val="24"/>
              </w:rPr>
            </w:pPr>
            <w:r w:rsidRPr="00BC796D">
              <w:rPr>
                <w:rFonts w:cs="Times New Roman"/>
                <w:szCs w:val="24"/>
              </w:rPr>
              <w:t>3.11.01.11.01.08</w:t>
            </w:r>
          </w:p>
        </w:tc>
        <w:tc>
          <w:tcPr>
            <w:tcW w:w="3848" w:type="dxa"/>
            <w:shd w:val="clear" w:color="auto" w:fill="FFFFFF" w:themeFill="background1"/>
            <w:tcMar>
              <w:top w:w="0" w:type="dxa"/>
              <w:left w:w="60" w:type="dxa"/>
              <w:bottom w:w="0" w:type="dxa"/>
              <w:right w:w="60" w:type="dxa"/>
            </w:tcMar>
            <w:vAlign w:val="center"/>
            <w:hideMark/>
          </w:tcPr>
          <w:p w14:paraId="4BE32345" w14:textId="77777777" w:rsidR="00187D10" w:rsidRPr="00BC796D" w:rsidRDefault="00187D10" w:rsidP="00187D10">
            <w:pPr>
              <w:rPr>
                <w:rFonts w:cs="Times New Roman"/>
                <w:szCs w:val="24"/>
              </w:rPr>
            </w:pPr>
            <w:r w:rsidRPr="00BC796D">
              <w:rPr>
                <w:rFonts w:cs="Times New Roman"/>
                <w:szCs w:val="24"/>
              </w:rPr>
              <w:t>(-) Despesas de Operações Descontinuadas</w:t>
            </w:r>
          </w:p>
        </w:tc>
        <w:tc>
          <w:tcPr>
            <w:tcW w:w="9072" w:type="dxa"/>
            <w:shd w:val="clear" w:color="auto" w:fill="FFFFFF" w:themeFill="background1"/>
            <w:tcMar>
              <w:top w:w="0" w:type="dxa"/>
              <w:left w:w="60" w:type="dxa"/>
              <w:bottom w:w="0" w:type="dxa"/>
              <w:right w:w="60" w:type="dxa"/>
            </w:tcMar>
            <w:vAlign w:val="center"/>
            <w:hideMark/>
          </w:tcPr>
          <w:p w14:paraId="63CCF8FD" w14:textId="150D3299" w:rsidR="00187D10" w:rsidRPr="00BC796D" w:rsidRDefault="00A31742" w:rsidP="00187D10">
            <w:pPr>
              <w:rPr>
                <w:rFonts w:cs="Times New Roman"/>
                <w:szCs w:val="24"/>
              </w:rPr>
            </w:pPr>
            <w:r w:rsidRPr="00BC796D">
              <w:rPr>
                <w:rFonts w:cs="Times New Roman"/>
                <w:bCs/>
                <w:szCs w:val="24"/>
              </w:rPr>
              <w:t>EXCLUSÃO DE CÓDIGO</w:t>
            </w:r>
          </w:p>
        </w:tc>
      </w:tr>
    </w:tbl>
    <w:p w14:paraId="2D4910D2" w14:textId="2ABC8EAD" w:rsidR="00187D10" w:rsidRPr="00BC796D" w:rsidRDefault="00187D10" w:rsidP="00E87CD3">
      <w:pPr>
        <w:rPr>
          <w:b/>
        </w:rPr>
      </w:pPr>
    </w:p>
    <w:p w14:paraId="3A923B72" w14:textId="77777777" w:rsidR="0035419D" w:rsidRPr="00BC796D" w:rsidRDefault="0035419D">
      <w:pPr>
        <w:spacing w:after="200" w:line="276" w:lineRule="auto"/>
        <w:rPr>
          <w:b/>
        </w:rPr>
      </w:pPr>
      <w:r w:rsidRPr="00BC796D">
        <w:rPr>
          <w:b/>
        </w:rPr>
        <w:br w:type="page"/>
      </w:r>
    </w:p>
    <w:p w14:paraId="1EBA3C3F" w14:textId="5710CCEB" w:rsidR="005C54CE" w:rsidRPr="00BC796D" w:rsidRDefault="005C54CE" w:rsidP="00E87CD3">
      <w:pPr>
        <w:rPr>
          <w:b/>
        </w:rPr>
      </w:pPr>
      <w:r w:rsidRPr="00BC796D">
        <w:rPr>
          <w:b/>
        </w:rPr>
        <w:t>Criação de linhas na tabela dinâmica L300A:</w:t>
      </w:r>
    </w:p>
    <w:p w14:paraId="33BAAC40" w14:textId="77777777" w:rsidR="005C54CE" w:rsidRPr="00BC796D" w:rsidRDefault="005C54CE" w:rsidP="00E87CD3">
      <w:pPr>
        <w:rPr>
          <w:b/>
        </w:rPr>
      </w:pPr>
    </w:p>
    <w:tbl>
      <w:tblPr>
        <w:tblW w:w="14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620"/>
      </w:tblGrid>
      <w:tr w:rsidR="005C54CE" w:rsidRPr="00BC796D" w14:paraId="1FBF5202" w14:textId="77777777" w:rsidTr="005C54CE">
        <w:trPr>
          <w:trHeight w:val="255"/>
        </w:trPr>
        <w:tc>
          <w:tcPr>
            <w:tcW w:w="14620" w:type="dxa"/>
            <w:tcBorders>
              <w:top w:val="single" w:sz="4" w:space="0" w:color="auto"/>
              <w:left w:val="single" w:sz="4" w:space="0" w:color="auto"/>
              <w:bottom w:val="single" w:sz="4" w:space="0" w:color="auto"/>
              <w:right w:val="single" w:sz="4" w:space="0" w:color="auto"/>
            </w:tcBorders>
            <w:hideMark/>
          </w:tcPr>
          <w:p w14:paraId="04D94F2E"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Modificações contratuais (item 21 do CPC 47)</w:t>
            </w:r>
          </w:p>
        </w:tc>
      </w:tr>
      <w:tr w:rsidR="005C54CE" w:rsidRPr="00BC796D" w14:paraId="5BED8F76" w14:textId="77777777" w:rsidTr="005C54CE">
        <w:trPr>
          <w:trHeight w:val="486"/>
        </w:trPr>
        <w:tc>
          <w:tcPr>
            <w:tcW w:w="14620" w:type="dxa"/>
            <w:tcBorders>
              <w:top w:val="single" w:sz="4" w:space="0" w:color="auto"/>
              <w:left w:val="single" w:sz="4" w:space="0" w:color="auto"/>
              <w:bottom w:val="single" w:sz="4" w:space="0" w:color="auto"/>
              <w:right w:val="single" w:sz="4" w:space="0" w:color="auto"/>
            </w:tcBorders>
            <w:hideMark/>
          </w:tcPr>
          <w:p w14:paraId="4C57B5FD"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garantias, exceto as contratadas com empresas de seguros e as contabilizadas como provisões (itens B30, B31 e B32 do CPC 47)</w:t>
            </w:r>
          </w:p>
        </w:tc>
      </w:tr>
      <w:tr w:rsidR="005C54CE" w:rsidRPr="00BC796D" w14:paraId="42E8ADFD" w14:textId="77777777" w:rsidTr="005C54CE">
        <w:trPr>
          <w:trHeight w:val="266"/>
        </w:trPr>
        <w:tc>
          <w:tcPr>
            <w:tcW w:w="14620" w:type="dxa"/>
            <w:tcBorders>
              <w:top w:val="single" w:sz="4" w:space="0" w:color="auto"/>
              <w:left w:val="single" w:sz="4" w:space="0" w:color="auto"/>
              <w:bottom w:val="single" w:sz="4" w:space="0" w:color="auto"/>
              <w:right w:val="single" w:sz="4" w:space="0" w:color="auto"/>
            </w:tcBorders>
            <w:hideMark/>
          </w:tcPr>
          <w:p w14:paraId="43A598EE"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direitos não exercidos (item B46 do CPC 47)</w:t>
            </w:r>
          </w:p>
        </w:tc>
      </w:tr>
      <w:tr w:rsidR="005C54CE" w:rsidRPr="00BC796D" w14:paraId="697F3D36" w14:textId="77777777" w:rsidTr="005C54CE">
        <w:trPr>
          <w:trHeight w:val="270"/>
        </w:trPr>
        <w:tc>
          <w:tcPr>
            <w:tcW w:w="14620" w:type="dxa"/>
            <w:tcBorders>
              <w:top w:val="single" w:sz="4" w:space="0" w:color="auto"/>
              <w:left w:val="single" w:sz="4" w:space="0" w:color="auto"/>
              <w:bottom w:val="single" w:sz="4" w:space="0" w:color="auto"/>
              <w:right w:val="single" w:sz="4" w:space="0" w:color="auto"/>
            </w:tcBorders>
            <w:hideMark/>
          </w:tcPr>
          <w:p w14:paraId="7367A058"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serviços de custódia, na hipótese de vendas para entrega futura (item B82 do CPC 47)</w:t>
            </w:r>
          </w:p>
        </w:tc>
      </w:tr>
      <w:tr w:rsidR="005C54CE" w:rsidRPr="00BC796D" w14:paraId="2FAA3EAC" w14:textId="77777777" w:rsidTr="005C54CE">
        <w:trPr>
          <w:trHeight w:val="572"/>
        </w:trPr>
        <w:tc>
          <w:tcPr>
            <w:tcW w:w="14620" w:type="dxa"/>
            <w:tcBorders>
              <w:top w:val="single" w:sz="4" w:space="0" w:color="auto"/>
              <w:left w:val="single" w:sz="4" w:space="0" w:color="auto"/>
              <w:bottom w:val="single" w:sz="4" w:space="0" w:color="auto"/>
              <w:right w:val="single" w:sz="4" w:space="0" w:color="auto"/>
            </w:tcBorders>
            <w:hideMark/>
          </w:tcPr>
          <w:p w14:paraId="1AB1BCF2"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Aplicação dos critérios para a determinação do preço de transação em razão do reconhecimento de (itens 46, 47 e 48 do CPC 47) contraprestações variáveis (itens 50 e 56 do CPC 47), nas hipóteses não previstas nos itens 21, B30, B31, B32, B46 e B82 do CPC 47.</w:t>
            </w:r>
          </w:p>
        </w:tc>
      </w:tr>
      <w:tr w:rsidR="005C54CE" w:rsidRPr="00BC796D" w14:paraId="0E8C3B48" w14:textId="77777777" w:rsidTr="005C54CE">
        <w:trPr>
          <w:trHeight w:val="552"/>
        </w:trPr>
        <w:tc>
          <w:tcPr>
            <w:tcW w:w="14620" w:type="dxa"/>
            <w:tcBorders>
              <w:top w:val="single" w:sz="4" w:space="0" w:color="auto"/>
              <w:left w:val="single" w:sz="4" w:space="0" w:color="auto"/>
              <w:bottom w:val="single" w:sz="4" w:space="0" w:color="auto"/>
              <w:right w:val="single" w:sz="4" w:space="0" w:color="auto"/>
            </w:tcBorders>
            <w:hideMark/>
          </w:tcPr>
          <w:p w14:paraId="31330D26"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Aplicação dos critérios para a determinação do preço de transação em razão do reconhecimento de (itens 46, 47 e 48 do CPC 47) reavaliações da contraprestação variável (item 59 do CPC 47)</w:t>
            </w:r>
          </w:p>
        </w:tc>
      </w:tr>
      <w:tr w:rsidR="005C54CE" w:rsidRPr="00BC796D" w14:paraId="685D8F17" w14:textId="77777777" w:rsidTr="005C54CE">
        <w:trPr>
          <w:trHeight w:val="546"/>
        </w:trPr>
        <w:tc>
          <w:tcPr>
            <w:tcW w:w="14620" w:type="dxa"/>
            <w:tcBorders>
              <w:top w:val="single" w:sz="4" w:space="0" w:color="auto"/>
              <w:left w:val="single" w:sz="4" w:space="0" w:color="auto"/>
              <w:bottom w:val="single" w:sz="4" w:space="0" w:color="auto"/>
              <w:right w:val="single" w:sz="4" w:space="0" w:color="auto"/>
            </w:tcBorders>
            <w:hideMark/>
          </w:tcPr>
          <w:p w14:paraId="34CAEFC8"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Aplicação dos critérios para a determinação do preço de transação em razão do reconhecimento de (itens 46, 47 e 48 do CPC 47) contraprestações pagas ou a pagar (itens 70 a 72 do CPC 47)</w:t>
            </w:r>
          </w:p>
        </w:tc>
      </w:tr>
      <w:tr w:rsidR="005C54CE" w:rsidRPr="00BC796D" w14:paraId="130D9349" w14:textId="77777777" w:rsidTr="005C54CE">
        <w:trPr>
          <w:trHeight w:val="464"/>
        </w:trPr>
        <w:tc>
          <w:tcPr>
            <w:tcW w:w="14620" w:type="dxa"/>
            <w:tcBorders>
              <w:top w:val="single" w:sz="4" w:space="0" w:color="auto"/>
              <w:left w:val="single" w:sz="4" w:space="0" w:color="auto"/>
              <w:bottom w:val="single" w:sz="4" w:space="0" w:color="auto"/>
              <w:right w:val="single" w:sz="4" w:space="0" w:color="auto"/>
            </w:tcBorders>
            <w:hideMark/>
          </w:tcPr>
          <w:p w14:paraId="6847517A"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Aplicação dos critérios para a alocação do preço de transação às obrigações de desempenho (itens 73 e 74 do CPC 47), nos casos não previstos nos itens 21, B30, B31, B32, B46 e B82 do CPC 47.</w:t>
            </w:r>
          </w:p>
        </w:tc>
      </w:tr>
      <w:tr w:rsidR="005C54CE" w:rsidRPr="00BC796D" w14:paraId="0A3F5B7D" w14:textId="77777777" w:rsidTr="005C54CE">
        <w:trPr>
          <w:trHeight w:val="400"/>
        </w:trPr>
        <w:tc>
          <w:tcPr>
            <w:tcW w:w="14620" w:type="dxa"/>
            <w:tcBorders>
              <w:top w:val="single" w:sz="4" w:space="0" w:color="auto"/>
              <w:left w:val="single" w:sz="4" w:space="0" w:color="auto"/>
              <w:bottom w:val="single" w:sz="4" w:space="0" w:color="auto"/>
              <w:right w:val="single" w:sz="4" w:space="0" w:color="auto"/>
            </w:tcBorders>
            <w:hideMark/>
          </w:tcPr>
          <w:p w14:paraId="3AE1F9F7"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Aplicação do critério relativo à possibilidade de a entidade não receber a contraprestação a que tem direito na identificação do contrato (item 9.e do CPC 47)</w:t>
            </w:r>
          </w:p>
        </w:tc>
      </w:tr>
      <w:tr w:rsidR="005C54CE" w:rsidRPr="00BC796D" w14:paraId="584392CD" w14:textId="77777777" w:rsidTr="005C54CE">
        <w:trPr>
          <w:trHeight w:val="278"/>
        </w:trPr>
        <w:tc>
          <w:tcPr>
            <w:tcW w:w="14620" w:type="dxa"/>
            <w:tcBorders>
              <w:top w:val="single" w:sz="4" w:space="0" w:color="auto"/>
              <w:left w:val="single" w:sz="4" w:space="0" w:color="auto"/>
              <w:bottom w:val="single" w:sz="4" w:space="0" w:color="auto"/>
              <w:right w:val="single" w:sz="4" w:space="0" w:color="auto"/>
            </w:tcBorders>
            <w:hideMark/>
          </w:tcPr>
          <w:p w14:paraId="70BB3094"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direito à devolução (itens B21 a B27 do CPC 47)</w:t>
            </w:r>
          </w:p>
        </w:tc>
      </w:tr>
      <w:tr w:rsidR="005C54CE" w:rsidRPr="00BC796D" w14:paraId="139DCAA1" w14:textId="77777777" w:rsidTr="005C54CE">
        <w:trPr>
          <w:trHeight w:val="282"/>
        </w:trPr>
        <w:tc>
          <w:tcPr>
            <w:tcW w:w="14620" w:type="dxa"/>
            <w:tcBorders>
              <w:top w:val="single" w:sz="4" w:space="0" w:color="auto"/>
              <w:left w:val="single" w:sz="4" w:space="0" w:color="auto"/>
              <w:bottom w:val="single" w:sz="4" w:space="0" w:color="auto"/>
              <w:right w:val="single" w:sz="4" w:space="0" w:color="auto"/>
            </w:tcBorders>
            <w:hideMark/>
          </w:tcPr>
          <w:p w14:paraId="3363B830" w14:textId="77777777" w:rsidR="005C54CE" w:rsidRPr="00BC796D" w:rsidRDefault="005C54CE"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direitos de aquisição opcional de bens ou serviços adicionais ou com desconto (item B40 do CPC 47)</w:t>
            </w:r>
          </w:p>
        </w:tc>
      </w:tr>
    </w:tbl>
    <w:p w14:paraId="17645027" w14:textId="77777777" w:rsidR="00A31742" w:rsidRPr="00BC796D" w:rsidRDefault="00A31742" w:rsidP="00E87CD3">
      <w:pPr>
        <w:rPr>
          <w:b/>
        </w:rPr>
      </w:pPr>
    </w:p>
    <w:p w14:paraId="22BA8EAA" w14:textId="4DB8C1BA" w:rsidR="00187D10" w:rsidRPr="00BC796D" w:rsidRDefault="00187D10" w:rsidP="00E87CD3">
      <w:pPr>
        <w:rPr>
          <w:b/>
        </w:rPr>
      </w:pPr>
      <w:r w:rsidRPr="00BC796D">
        <w:rPr>
          <w:b/>
        </w:rPr>
        <w:t>Alterações na Tabela Dinâmica L300B</w:t>
      </w:r>
      <w:r w:rsidR="00A31742" w:rsidRPr="00BC796D">
        <w:rPr>
          <w:b/>
        </w:rPr>
        <w:t>:</w:t>
      </w:r>
    </w:p>
    <w:p w14:paraId="43ECD283" w14:textId="77777777" w:rsidR="00A31742" w:rsidRPr="00BC796D" w:rsidRDefault="00A31742" w:rsidP="00E87CD3">
      <w:pPr>
        <w:rPr>
          <w:b/>
        </w:rPr>
      </w:pPr>
    </w:p>
    <w:tbl>
      <w:tblPr>
        <w:tblW w:w="15639" w:type="dxa"/>
        <w:jc w:val="center"/>
        <w:tblCellMar>
          <w:left w:w="70" w:type="dxa"/>
          <w:right w:w="70" w:type="dxa"/>
        </w:tblCellMar>
        <w:tblLook w:val="04A0" w:firstRow="1" w:lastRow="0" w:firstColumn="1" w:lastColumn="0" w:noHBand="0" w:noVBand="1"/>
      </w:tblPr>
      <w:tblGrid>
        <w:gridCol w:w="15639"/>
      </w:tblGrid>
      <w:tr w:rsidR="00E87CD3" w:rsidRPr="00BC796D" w14:paraId="512A94A6" w14:textId="77777777" w:rsidTr="00187D10">
        <w:trPr>
          <w:trHeight w:val="599"/>
          <w:jc w:val="center"/>
        </w:trPr>
        <w:tc>
          <w:tcPr>
            <w:tcW w:w="1563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4C10BB" w14:textId="50EC874A"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A</w:t>
            </w:r>
            <w:r w:rsidR="00E87CD3" w:rsidRPr="00BC796D">
              <w:rPr>
                <w:rFonts w:eastAsia="Times New Roman" w:cs="Times New Roman"/>
                <w:sz w:val="22"/>
                <w:lang w:eastAsia="pt-BR"/>
              </w:rPr>
              <w:t>ltera</w:t>
            </w:r>
            <w:r w:rsidRPr="00BC796D">
              <w:rPr>
                <w:rFonts w:eastAsia="Times New Roman" w:cs="Times New Roman"/>
                <w:sz w:val="22"/>
                <w:lang w:eastAsia="pt-BR"/>
              </w:rPr>
              <w:t>ção do</w:t>
            </w:r>
            <w:r w:rsidR="00E87CD3" w:rsidRPr="00BC796D">
              <w:rPr>
                <w:rFonts w:eastAsia="Times New Roman" w:cs="Times New Roman"/>
                <w:sz w:val="22"/>
                <w:lang w:eastAsia="pt-BR"/>
              </w:rPr>
              <w:t xml:space="preserve"> nível da conta 3.1.7.1.9.99.10 (Receitas de Juros Sobre o Capital Próprio), de nível 6 para nível 7 (abaixo de 3.1.7.1.9.99.00)</w:t>
            </w:r>
          </w:p>
        </w:tc>
      </w:tr>
      <w:tr w:rsidR="00E87CD3" w:rsidRPr="00BC796D" w14:paraId="274600EB"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9957F6A" w14:textId="702A48E3"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C</w:t>
            </w:r>
            <w:r w:rsidR="00E87CD3" w:rsidRPr="00BC796D">
              <w:rPr>
                <w:rFonts w:eastAsia="Times New Roman" w:cs="Times New Roman"/>
                <w:sz w:val="22"/>
                <w:lang w:eastAsia="pt-BR"/>
              </w:rPr>
              <w:t>ria</w:t>
            </w:r>
            <w:r w:rsidRPr="00BC796D">
              <w:rPr>
                <w:rFonts w:eastAsia="Times New Roman" w:cs="Times New Roman"/>
                <w:sz w:val="22"/>
                <w:lang w:eastAsia="pt-BR"/>
              </w:rPr>
              <w:t xml:space="preserve"> da</w:t>
            </w:r>
            <w:r w:rsidR="00E87CD3" w:rsidRPr="00BC796D">
              <w:rPr>
                <w:rFonts w:eastAsia="Times New Roman" w:cs="Times New Roman"/>
                <w:sz w:val="22"/>
                <w:lang w:eastAsia="pt-BR"/>
              </w:rPr>
              <w:t xml:space="preserve"> conta 3.1.7.1.9.99.99 (Outras Rendas Operacionais), nível 7 (abaixo de 3.1.7.1.9.99.00)</w:t>
            </w:r>
          </w:p>
        </w:tc>
      </w:tr>
      <w:tr w:rsidR="00E87CD3" w:rsidRPr="00BC796D" w14:paraId="56555AAB" w14:textId="77777777" w:rsidTr="00187D10">
        <w:trPr>
          <w:trHeight w:val="2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8EF7B2E" w14:textId="3AFDA9CB"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Alteração da</w:t>
            </w:r>
            <w:r w:rsidR="00E87CD3" w:rsidRPr="00BC796D">
              <w:rPr>
                <w:rFonts w:eastAsia="Times New Roman" w:cs="Times New Roman"/>
                <w:sz w:val="22"/>
                <w:lang w:eastAsia="pt-BR"/>
              </w:rPr>
              <w:t xml:space="preserve"> conta 3.1.7.1.9.99.00 de analítica para sintética</w:t>
            </w:r>
          </w:p>
        </w:tc>
      </w:tr>
      <w:tr w:rsidR="00E87CD3" w:rsidRPr="00BC796D" w14:paraId="20AB6D23"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23842C7D" w14:textId="6EB74D12"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w:t>
            </w:r>
            <w:r w:rsidR="00E87CD3" w:rsidRPr="00BC796D">
              <w:rPr>
                <w:rFonts w:eastAsia="Times New Roman" w:cs="Times New Roman"/>
                <w:sz w:val="22"/>
                <w:lang w:eastAsia="pt-BR"/>
              </w:rPr>
              <w:t>esdobra</w:t>
            </w:r>
            <w:r w:rsidRPr="00BC796D">
              <w:rPr>
                <w:rFonts w:eastAsia="Times New Roman" w:cs="Times New Roman"/>
                <w:sz w:val="22"/>
                <w:lang w:eastAsia="pt-BR"/>
              </w:rPr>
              <w:t>mento d</w:t>
            </w:r>
            <w:r w:rsidR="00E87CD3" w:rsidRPr="00BC796D">
              <w:rPr>
                <w:rFonts w:eastAsia="Times New Roman" w:cs="Times New Roman"/>
                <w:sz w:val="22"/>
                <w:lang w:eastAsia="pt-BR"/>
              </w:rPr>
              <w:t>a conta 3.1.7.1.5.80.11 Swap em duas - (1) renda (2) ajuste positivo a valor de mercado</w:t>
            </w:r>
          </w:p>
        </w:tc>
      </w:tr>
      <w:tr w:rsidR="00E87CD3" w:rsidRPr="00BC796D" w14:paraId="24F278D4"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B869441" w14:textId="621A5C78"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7.1.5.80.12 Swap - COE em duas - (1) renda (2) ajuste positivo a valor de mercado</w:t>
            </w:r>
          </w:p>
        </w:tc>
      </w:tr>
      <w:tr w:rsidR="00E87CD3" w:rsidRPr="00BC796D" w14:paraId="210403F7"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5121032" w14:textId="2EA0568B"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7.1.5.80.21 Termo em duas - (1) renda (2) ajuste positivo a valor de mercado</w:t>
            </w:r>
          </w:p>
        </w:tc>
      </w:tr>
      <w:tr w:rsidR="00E87CD3" w:rsidRPr="00BC796D" w14:paraId="7F12BD3F"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218DE3E" w14:textId="1849D66C"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7.1.5.80.22 Termo - COE em duas - (1) renda (2) ajuste positivo a valor de mercado</w:t>
            </w:r>
          </w:p>
        </w:tc>
      </w:tr>
      <w:tr w:rsidR="00E87CD3" w:rsidRPr="00BC796D" w14:paraId="653CB61A"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CF31A18" w14:textId="7DF82E79"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7.1.5.80.31 Futuro em duas - (1) renda (2) ajuste positivo a valor de mercado</w:t>
            </w:r>
          </w:p>
        </w:tc>
      </w:tr>
      <w:tr w:rsidR="00E87CD3" w:rsidRPr="00BC796D" w14:paraId="068A1FF2"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522E3CD" w14:textId="09B61DD5"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7.1.5.80.39 Opções - Ações em duas - (1) renda (2) ajuste positivo a valor de mercado</w:t>
            </w:r>
          </w:p>
        </w:tc>
      </w:tr>
      <w:tr w:rsidR="00E87CD3" w:rsidRPr="00BC796D" w14:paraId="7AD6D7AA"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7BF82CAD" w14:textId="02A1F559"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7.1.5.80.40 Opções - Ações - COE em duas - (1) renda (2) ajuste positivo a valor de mercado</w:t>
            </w:r>
          </w:p>
        </w:tc>
      </w:tr>
      <w:tr w:rsidR="00E87CD3" w:rsidRPr="00BC796D" w14:paraId="24860A65"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1F1C877A" w14:textId="0B7836EF"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7.1.5.80.41 Opções - Ativos Financeiros e Mercadorias - COE em duas - (1) renda (2) ajuste positivo a valor de mercado</w:t>
            </w:r>
          </w:p>
        </w:tc>
      </w:tr>
      <w:tr w:rsidR="00E87CD3" w:rsidRPr="00BC796D" w14:paraId="317C59CC"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5498B93" w14:textId="3AFDF0BB"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7.1.5.80.42 Opções - Ativos Financeiros e Mercadorias em duas - (1) renda (2) ajuste positivo a valor de mercado</w:t>
            </w:r>
          </w:p>
        </w:tc>
      </w:tr>
      <w:tr w:rsidR="00E87CD3" w:rsidRPr="00BC796D" w14:paraId="7C2450F4"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A8DC752" w14:textId="561D4295"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7.1.5.80.50 Intermediação de Swap em duas - (1) renda (2) ajuste positivo a valor de mercado</w:t>
            </w:r>
          </w:p>
        </w:tc>
      </w:tr>
      <w:tr w:rsidR="00E87CD3" w:rsidRPr="00BC796D" w14:paraId="4E4F79BB"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18429B60" w14:textId="17BC6BCE"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7.1.5.80.60 Derivativos de Crédito em duas - (1) renda (2) ajuste positivo a valor de mercado</w:t>
            </w:r>
          </w:p>
        </w:tc>
      </w:tr>
      <w:tr w:rsidR="00E87CD3" w:rsidRPr="00BC796D" w14:paraId="7AF514CC"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9FDDC30" w14:textId="1877A9A8"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7.1.5.80.90 Outros em duas - (1) renda (2) ajuste positivo a valor de mercado</w:t>
            </w:r>
          </w:p>
        </w:tc>
      </w:tr>
      <w:tr w:rsidR="00E87CD3" w:rsidRPr="00BC796D" w14:paraId="5412178A"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272BBD83" w14:textId="151A2DBE"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7.1.5.80.91 Outros - COE em duas - (1) renda (2) ajuste positivo a valor de mercado</w:t>
            </w:r>
          </w:p>
        </w:tc>
      </w:tr>
      <w:tr w:rsidR="00E87CD3" w:rsidRPr="00BC796D" w14:paraId="79BB380B"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51DF7E0" w14:textId="0E6BC547"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8.1.5.50.11 Swap em duas - (1) renda (2) ajuste negativo a valor de mercado</w:t>
            </w:r>
          </w:p>
        </w:tc>
      </w:tr>
      <w:tr w:rsidR="00E87CD3" w:rsidRPr="00BC796D" w14:paraId="307B9B09"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1E61FEE0" w14:textId="4825A9C1"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8.1.5.50.12 Swap - COE em duas - (1) renda (2) ajuste negativo a valor de mercado</w:t>
            </w:r>
          </w:p>
        </w:tc>
      </w:tr>
      <w:tr w:rsidR="00E87CD3" w:rsidRPr="00BC796D" w14:paraId="0266DC6D"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10F782F0" w14:textId="380697E6"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8.1.5.50.21 Termo em duas - (1) renda (2) ajuste negativo a valor de mercado</w:t>
            </w:r>
          </w:p>
        </w:tc>
      </w:tr>
      <w:tr w:rsidR="00E87CD3" w:rsidRPr="00BC796D" w14:paraId="3A041861"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F22EDA8" w14:textId="5E51B2D6"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w:t>
            </w:r>
            <w:r w:rsidR="00E87CD3" w:rsidRPr="00BC796D">
              <w:rPr>
                <w:rFonts w:eastAsia="Times New Roman" w:cs="Times New Roman"/>
                <w:sz w:val="22"/>
                <w:lang w:eastAsia="pt-BR"/>
              </w:rPr>
              <w:t xml:space="preserve"> conta 3.1.8.1.5.50.22 Termo - COE em duas - (1) renda (2) ajuste negativo a valor de mercado</w:t>
            </w:r>
          </w:p>
        </w:tc>
      </w:tr>
      <w:tr w:rsidR="00E87CD3" w:rsidRPr="00BC796D" w14:paraId="00EB5133"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A28239E" w14:textId="02E3D27F"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8.1.5.50.31 Futuro em duas - (1) renda (2) ajuste negativo a valor de mercado</w:t>
            </w:r>
          </w:p>
        </w:tc>
      </w:tr>
      <w:tr w:rsidR="00E87CD3" w:rsidRPr="00BC796D" w14:paraId="57951A1B"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E96BB1C" w14:textId="0763DCAC"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8.1.5.50.39 Opções - Ações em duas - (1) renda (2) ajuste negativo a valor de mercado</w:t>
            </w:r>
          </w:p>
        </w:tc>
      </w:tr>
      <w:tr w:rsidR="00E87CD3" w:rsidRPr="00BC796D" w14:paraId="33394E12"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E17698F" w14:textId="661FCCCA"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8.1.5.50.40 Opções - Ações - COE em duas - (1) renda (2) ajuste negativo a valor de mercado</w:t>
            </w:r>
          </w:p>
        </w:tc>
      </w:tr>
      <w:tr w:rsidR="00E87CD3" w:rsidRPr="00BC796D" w14:paraId="732C824D"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874C814" w14:textId="6304E76A"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8.1.5.50.41 Opções - Ativos Financeiros e Mercadorias - COE em duas - (1) renda (2) ajuste negativo a valor de mercado</w:t>
            </w:r>
          </w:p>
        </w:tc>
      </w:tr>
      <w:tr w:rsidR="00E87CD3" w:rsidRPr="00BC796D" w14:paraId="5DA27879"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D8FB86A" w14:textId="6FBC9E9C"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8.1.5.50.42 Opções - Ativos Financeiros e Mercadorias em duas - (1) renda (2) ajuste negativo a valor de mercado</w:t>
            </w:r>
          </w:p>
        </w:tc>
      </w:tr>
      <w:tr w:rsidR="00E87CD3" w:rsidRPr="00BC796D" w14:paraId="0F15DC6E"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CF49C1D" w14:textId="0A28ACDD"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8.1.5.50.60 Derivativos de Crédito em duas - (1) renda (2) ajuste negativo a valor de mercado</w:t>
            </w:r>
          </w:p>
        </w:tc>
      </w:tr>
      <w:tr w:rsidR="00E87CD3" w:rsidRPr="00BC796D" w14:paraId="69A64517"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4B61DE9" w14:textId="53FBB034"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8.1.5.50.90 Outros em duas - (1) renda (2) ajuste negativo a valor de mercado</w:t>
            </w:r>
          </w:p>
        </w:tc>
      </w:tr>
      <w:tr w:rsidR="00E87CD3" w:rsidRPr="00BC796D" w14:paraId="0D519B7B"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2AB56E34" w14:textId="4A6A14D1" w:rsidR="00E87CD3" w:rsidRPr="00BC796D" w:rsidRDefault="00187D10" w:rsidP="00187D10">
            <w:pPr>
              <w:rPr>
                <w:rFonts w:eastAsia="Times New Roman" w:cs="Times New Roman"/>
                <w:sz w:val="22"/>
                <w:lang w:eastAsia="pt-BR"/>
              </w:rPr>
            </w:pPr>
            <w:r w:rsidRPr="00BC796D">
              <w:rPr>
                <w:rFonts w:eastAsia="Times New Roman" w:cs="Times New Roman"/>
                <w:sz w:val="22"/>
                <w:lang w:eastAsia="pt-BR"/>
              </w:rPr>
              <w:t xml:space="preserve">Desdobramento da </w:t>
            </w:r>
            <w:r w:rsidR="00E87CD3" w:rsidRPr="00BC796D">
              <w:rPr>
                <w:rFonts w:eastAsia="Times New Roman" w:cs="Times New Roman"/>
                <w:sz w:val="22"/>
                <w:lang w:eastAsia="pt-BR"/>
              </w:rPr>
              <w:t>conta 3.1.8.1.5.50.91 Outros - COE em duas - (1) renda (2) ajuste negativo a valor de mercado</w:t>
            </w:r>
          </w:p>
        </w:tc>
      </w:tr>
    </w:tbl>
    <w:p w14:paraId="6C50311E" w14:textId="77777777" w:rsidR="00E87CD3" w:rsidRPr="00BC796D" w:rsidRDefault="00E87CD3" w:rsidP="00087A13">
      <w:pPr>
        <w:pStyle w:val="NormalWeb"/>
        <w:shd w:val="clear" w:color="auto" w:fill="FFFFFF"/>
        <w:spacing w:before="0" w:after="0" w:line="280" w:lineRule="atLeast"/>
        <w:jc w:val="both"/>
        <w:rPr>
          <w:rFonts w:ascii="Times New Roman" w:hAnsi="Times New Roman" w:cs="Times New Roman"/>
          <w:szCs w:val="20"/>
        </w:rPr>
      </w:pPr>
    </w:p>
    <w:p w14:paraId="632044B7" w14:textId="137F8CA4" w:rsidR="0056063A" w:rsidRPr="00BC796D" w:rsidRDefault="0056063A" w:rsidP="0056063A">
      <w:pPr>
        <w:pStyle w:val="Ttulo4"/>
      </w:pPr>
      <w:bookmarkStart w:id="504" w:name="_Toc532980568"/>
      <w:r w:rsidRPr="00BC796D">
        <w:t xml:space="preserve">Registro M010: Identificação da Conta na Parte B do e-Lalur e do e-Lacs: </w:t>
      </w:r>
      <w:r w:rsidR="007D575E" w:rsidRPr="00BC796D">
        <w:rPr>
          <w:color w:val="auto"/>
          <w:szCs w:val="20"/>
          <w:u w:val="single"/>
        </w:rPr>
        <w:t>INCLUSÃO DE CAMPO, EXCLUSÃO DE CAMPO E INCLUSÃO DE REGRAS</w:t>
      </w:r>
      <w:r w:rsidR="00BE0927" w:rsidRPr="00BC796D">
        <w:t>.</w:t>
      </w:r>
      <w:bookmarkEnd w:id="504"/>
    </w:p>
    <w:p w14:paraId="39EF2E7D" w14:textId="77777777" w:rsidR="0056063A" w:rsidRPr="00BC796D" w:rsidRDefault="0056063A" w:rsidP="00215E83">
      <w:pPr>
        <w:pStyle w:val="NormalWeb"/>
        <w:shd w:val="clear" w:color="auto" w:fill="FFFFFF"/>
        <w:spacing w:before="0" w:after="0"/>
        <w:jc w:val="both"/>
        <w:rPr>
          <w:rFonts w:ascii="Times New Roman" w:hAnsi="Times New Roman" w:cs="Times New Roman"/>
          <w:b/>
          <w:szCs w:val="20"/>
        </w:rPr>
      </w:pPr>
    </w:p>
    <w:p w14:paraId="393EEEC2" w14:textId="1217C150" w:rsidR="0056063A" w:rsidRPr="00BC796D" w:rsidRDefault="0056063A" w:rsidP="00215E83">
      <w:pPr>
        <w:pStyle w:val="NormalWeb"/>
        <w:shd w:val="clear" w:color="auto" w:fill="FFFFFF"/>
        <w:spacing w:before="0" w:after="0"/>
        <w:jc w:val="both"/>
        <w:rPr>
          <w:rFonts w:ascii="Times New Roman" w:hAnsi="Times New Roman" w:cs="Times New Roman"/>
          <w:b/>
          <w:szCs w:val="20"/>
        </w:rPr>
      </w:pPr>
      <w:r w:rsidRPr="00BC796D">
        <w:rPr>
          <w:rFonts w:ascii="Times New Roman" w:hAnsi="Times New Roman" w:cs="Times New Roman"/>
          <w:b/>
          <w:szCs w:val="20"/>
        </w:rPr>
        <w:t>Inclusão de campo:</w:t>
      </w:r>
    </w:p>
    <w:p w14:paraId="345FD841" w14:textId="77777777" w:rsidR="00215E83" w:rsidRPr="00BC796D" w:rsidRDefault="00215E83" w:rsidP="00215E83">
      <w:pPr>
        <w:pStyle w:val="NormalWeb"/>
        <w:shd w:val="clear" w:color="auto" w:fill="FFFFFF"/>
        <w:spacing w:before="0" w:after="0"/>
        <w:jc w:val="both"/>
        <w:rPr>
          <w:rFonts w:ascii="Times New Roman" w:hAnsi="Times New Roman" w:cs="Times New Roman"/>
          <w:b/>
          <w:szCs w:val="20"/>
        </w:rPr>
      </w:pPr>
    </w:p>
    <w:tbl>
      <w:tblPr>
        <w:tblW w:w="15420" w:type="dxa"/>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215E83" w:rsidRPr="00BC796D" w14:paraId="4D034916" w14:textId="77777777" w:rsidTr="00447084">
        <w:trPr>
          <w:trHeight w:val="52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33D514" w14:textId="77777777" w:rsidR="00215E83" w:rsidRPr="00BC796D" w:rsidRDefault="00215E83" w:rsidP="00215E8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824B31" w14:textId="77777777" w:rsidR="00215E83" w:rsidRPr="00BC796D" w:rsidRDefault="00215E83" w:rsidP="00215E83">
            <w:pPr>
              <w:rPr>
                <w:rFonts w:eastAsia="Times New Roman" w:cs="Times New Roman"/>
                <w:color w:val="000000"/>
                <w:szCs w:val="20"/>
                <w:lang w:eastAsia="pt-BR"/>
              </w:rPr>
            </w:pPr>
            <w:r w:rsidRPr="00BC796D">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8B51FE" w14:textId="77777777" w:rsidR="00215E83" w:rsidRPr="00BC796D" w:rsidRDefault="00215E83" w:rsidP="00215E83">
            <w:pPr>
              <w:rPr>
                <w:rFonts w:eastAsia="Times New Roman" w:cs="Times New Roman"/>
                <w:color w:val="000000"/>
                <w:szCs w:val="20"/>
                <w:lang w:eastAsia="pt-BR"/>
              </w:rPr>
            </w:pPr>
            <w:r w:rsidRPr="00BC796D">
              <w:rPr>
                <w:rFonts w:eastAsia="Times New Roman" w:cs="Times New Roman"/>
                <w:color w:val="000000"/>
                <w:szCs w:val="20"/>
                <w:lang w:eastAsia="pt-BR"/>
              </w:rPr>
              <w:t>Código da tabela padrão da Parte B.</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D56A25" w14:textId="77777777" w:rsidR="00215E83" w:rsidRPr="00BC796D" w:rsidRDefault="00215E83" w:rsidP="00215E8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55E45C" w14:textId="77777777" w:rsidR="00215E83" w:rsidRPr="00BC796D" w:rsidRDefault="00215E83" w:rsidP="00215E83">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66BE0" w14:textId="77777777" w:rsidR="00215E83" w:rsidRPr="00BC796D" w:rsidRDefault="00215E83" w:rsidP="00215E8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052AAB" w14:textId="77777777" w:rsidR="00215E83" w:rsidRPr="00BC796D" w:rsidRDefault="00215E83" w:rsidP="00215E8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2C819" w14:textId="012E75B6" w:rsidR="00215E83" w:rsidRPr="00BC796D" w:rsidRDefault="00215E83" w:rsidP="00215E8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F3E7E24" w14:textId="77777777" w:rsidR="0056063A" w:rsidRPr="00BC796D" w:rsidRDefault="0056063A" w:rsidP="00215E83">
      <w:pPr>
        <w:pStyle w:val="NormalWeb"/>
        <w:shd w:val="clear" w:color="auto" w:fill="FFFFFF"/>
        <w:spacing w:before="0" w:after="0"/>
        <w:jc w:val="both"/>
        <w:rPr>
          <w:rFonts w:ascii="Times New Roman" w:hAnsi="Times New Roman" w:cs="Times New Roman"/>
          <w:b/>
          <w:szCs w:val="20"/>
        </w:rPr>
      </w:pPr>
    </w:p>
    <w:p w14:paraId="3335EEDE" w14:textId="39EAAA68" w:rsidR="0056063A" w:rsidRPr="00BC796D" w:rsidRDefault="0056063A" w:rsidP="00215E83">
      <w:pPr>
        <w:pStyle w:val="NormalWeb"/>
        <w:shd w:val="clear" w:color="auto" w:fill="FFFFFF"/>
        <w:spacing w:before="0" w:after="0"/>
        <w:jc w:val="both"/>
        <w:rPr>
          <w:rFonts w:ascii="Times New Roman" w:hAnsi="Times New Roman" w:cs="Times New Roman"/>
          <w:b/>
          <w:szCs w:val="20"/>
        </w:rPr>
      </w:pPr>
      <w:r w:rsidRPr="00BC796D">
        <w:rPr>
          <w:rFonts w:ascii="Times New Roman" w:hAnsi="Times New Roman" w:cs="Times New Roman"/>
          <w:b/>
          <w:szCs w:val="20"/>
        </w:rPr>
        <w:t>Exclusão de campo:</w:t>
      </w:r>
    </w:p>
    <w:p w14:paraId="0E9DA4EA" w14:textId="77777777" w:rsidR="0056063A" w:rsidRPr="00BC796D" w:rsidRDefault="0056063A" w:rsidP="00215E83">
      <w:pPr>
        <w:pStyle w:val="NormalWeb"/>
        <w:shd w:val="clear" w:color="auto" w:fill="FFFFFF"/>
        <w:spacing w:before="0" w:after="0"/>
        <w:jc w:val="both"/>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56063A" w:rsidRPr="00BC796D" w14:paraId="08BABDC1" w14:textId="77777777" w:rsidTr="00447084">
        <w:trPr>
          <w:trHeight w:val="52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4F91717" w14:textId="77777777" w:rsidR="0056063A" w:rsidRPr="00BC796D" w:rsidRDefault="0056063A" w:rsidP="00215E8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12F7C937" w14:textId="77777777" w:rsidR="0056063A" w:rsidRPr="00BC796D" w:rsidRDefault="0056063A" w:rsidP="00215E83">
            <w:pPr>
              <w:rPr>
                <w:rFonts w:eastAsia="Times New Roman" w:cs="Times New Roman"/>
                <w:color w:val="000000"/>
                <w:szCs w:val="20"/>
                <w:lang w:eastAsia="pt-BR"/>
              </w:rPr>
            </w:pPr>
            <w:r w:rsidRPr="00BC796D">
              <w:rPr>
                <w:rFonts w:eastAsia="Times New Roman" w:cs="Times New Roman"/>
                <w:color w:val="000000"/>
                <w:szCs w:val="20"/>
                <w:lang w:eastAsia="pt-BR"/>
              </w:rPr>
              <w:t>DESC_LAN_ORIG</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EF0032" w14:textId="77777777" w:rsidR="0056063A" w:rsidRPr="00BC796D" w:rsidRDefault="0056063A" w:rsidP="00215E83">
            <w:pPr>
              <w:rPr>
                <w:rFonts w:eastAsia="Times New Roman" w:cs="Times New Roman"/>
                <w:color w:val="000000"/>
                <w:szCs w:val="20"/>
                <w:lang w:eastAsia="pt-BR"/>
              </w:rPr>
            </w:pPr>
            <w:r w:rsidRPr="00BC796D">
              <w:rPr>
                <w:rFonts w:eastAsia="Times New Roman" w:cs="Times New Roman"/>
                <w:color w:val="000000"/>
                <w:szCs w:val="20"/>
                <w:lang w:eastAsia="pt-BR"/>
              </w:rPr>
              <w:t>Descrição: Descrição do tipo de lançamento na parte A do e-Lalur e/ou do e-Lacs que deu origem à conta.</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E7675D" w14:textId="77777777" w:rsidR="0056063A" w:rsidRPr="00BC796D" w:rsidRDefault="0056063A" w:rsidP="00215E8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753587" w14:textId="77777777" w:rsidR="0056063A" w:rsidRPr="00BC796D" w:rsidRDefault="0056063A" w:rsidP="00215E8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932E3F" w14:textId="77777777" w:rsidR="0056063A" w:rsidRPr="00BC796D" w:rsidRDefault="0056063A" w:rsidP="00215E8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61F531" w14:textId="77777777" w:rsidR="0056063A" w:rsidRPr="00BC796D" w:rsidRDefault="0056063A" w:rsidP="00215E8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08052A" w14:textId="77777777" w:rsidR="0056063A" w:rsidRPr="00BC796D" w:rsidRDefault="0056063A" w:rsidP="00215E8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A73BBD0" w14:textId="1DA7E724" w:rsidR="0056063A" w:rsidRPr="00BC796D" w:rsidRDefault="0056063A" w:rsidP="00215E83">
      <w:pPr>
        <w:pStyle w:val="NormalWeb"/>
        <w:shd w:val="clear" w:color="auto" w:fill="FFFFFF"/>
        <w:spacing w:before="0" w:after="0"/>
        <w:jc w:val="both"/>
        <w:rPr>
          <w:rFonts w:ascii="Times New Roman" w:hAnsi="Times New Roman" w:cs="Times New Roman"/>
          <w:szCs w:val="20"/>
        </w:rPr>
      </w:pPr>
    </w:p>
    <w:p w14:paraId="4D5AFF22" w14:textId="42D1D0B6" w:rsidR="00BE0927" w:rsidRPr="00BC796D" w:rsidRDefault="00BE0927" w:rsidP="00215E83">
      <w:pPr>
        <w:pStyle w:val="NormalWeb"/>
        <w:shd w:val="clear" w:color="auto" w:fill="FFFFFF"/>
        <w:spacing w:before="0" w:after="0"/>
        <w:jc w:val="both"/>
        <w:rPr>
          <w:rFonts w:ascii="Times New Roman" w:hAnsi="Times New Roman" w:cs="Times New Roman"/>
          <w:b/>
          <w:szCs w:val="20"/>
        </w:rPr>
      </w:pPr>
      <w:r w:rsidRPr="00BC796D">
        <w:rPr>
          <w:rFonts w:ascii="Times New Roman" w:hAnsi="Times New Roman" w:cs="Times New Roman"/>
          <w:b/>
          <w:szCs w:val="20"/>
        </w:rPr>
        <w:t>Inclusão de regras:</w:t>
      </w:r>
    </w:p>
    <w:p w14:paraId="0640B953" w14:textId="7C126B82" w:rsidR="00BE0927" w:rsidRPr="00BC796D" w:rsidRDefault="00BE0927" w:rsidP="00215E83">
      <w:pPr>
        <w:pStyle w:val="NormalWeb"/>
        <w:shd w:val="clear" w:color="auto" w:fill="FFFFFF"/>
        <w:spacing w:before="0" w:after="0"/>
        <w:jc w:val="both"/>
        <w:rPr>
          <w:rFonts w:ascii="Times New Roman" w:hAnsi="Times New Roman" w:cs="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E0927" w:rsidRPr="00BC796D" w14:paraId="1804EAAE" w14:textId="77777777" w:rsidTr="00447084">
        <w:trPr>
          <w:jc w:val="center"/>
        </w:trPr>
        <w:tc>
          <w:tcPr>
            <w:tcW w:w="485" w:type="dxa"/>
            <w:tcBorders>
              <w:top w:val="single" w:sz="6" w:space="0" w:color="auto"/>
              <w:left w:val="single" w:sz="6" w:space="0" w:color="auto"/>
              <w:bottom w:val="single" w:sz="6" w:space="0" w:color="auto"/>
              <w:right w:val="single" w:sz="6" w:space="0" w:color="auto"/>
            </w:tcBorders>
          </w:tcPr>
          <w:p w14:paraId="1E1A3CE2" w14:textId="77777777" w:rsidR="00BE0927" w:rsidRPr="00BC796D" w:rsidRDefault="00BE0927" w:rsidP="0044708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F9E7195" w14:textId="77777777" w:rsidR="00BE0927" w:rsidRPr="00BC796D" w:rsidRDefault="00BE0927" w:rsidP="00447084">
            <w:pPr>
              <w:pStyle w:val="PSDS-CorpodeTexto0"/>
              <w:rPr>
                <w:rFonts w:ascii="Times New Roman" w:hAnsi="Times New Roman"/>
              </w:rPr>
            </w:pPr>
            <w:r w:rsidRPr="00BC796D">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2C7845E9" w14:textId="77777777" w:rsidR="00BE0927" w:rsidRPr="00BC796D" w:rsidRDefault="00BE0927" w:rsidP="00447084">
            <w:pPr>
              <w:pStyle w:val="Corpodetexto"/>
              <w:rPr>
                <w:rFonts w:ascii="Times New Roman" w:hAnsi="Times New Roman"/>
                <w:bCs/>
                <w:szCs w:val="20"/>
              </w:rPr>
            </w:pPr>
            <w:r w:rsidRPr="00BC796D">
              <w:rPr>
                <w:rFonts w:ascii="Times New Roman" w:hAnsi="Times New Roman"/>
                <w:b/>
                <w:bCs/>
                <w:szCs w:val="20"/>
              </w:rPr>
              <w:t xml:space="preserve">REGRA_M010_COD_PB_RFB_TRIBUTO: </w:t>
            </w:r>
            <w:r w:rsidRPr="00BC796D">
              <w:rPr>
                <w:rFonts w:ascii="Times New Roman" w:hAnsi="Times New Roman"/>
                <w:bCs/>
                <w:szCs w:val="20"/>
              </w:rPr>
              <w:t>Verifica se o código padrão da Parte B preenchido – M010.COD_PB_RFB – existe na tabela padrão para o tributo informado no campo M010.COD_TRIBUTO.</w:t>
            </w:r>
          </w:p>
          <w:p w14:paraId="1D1EBAF6" w14:textId="77777777" w:rsidR="00BE0927" w:rsidRPr="00BC796D" w:rsidRDefault="00BE0927" w:rsidP="00447084">
            <w:pPr>
              <w:pStyle w:val="Corpodetexto"/>
              <w:rPr>
                <w:rFonts w:ascii="Times New Roman" w:hAnsi="Times New Roman"/>
                <w:b/>
                <w:bCs/>
                <w:szCs w:val="20"/>
              </w:rPr>
            </w:pPr>
          </w:p>
          <w:p w14:paraId="3EF73580" w14:textId="77777777" w:rsidR="00BE0927" w:rsidRPr="00BC796D" w:rsidRDefault="00BE0927" w:rsidP="00447084">
            <w:pPr>
              <w:pStyle w:val="Corpodetexto"/>
              <w:rPr>
                <w:rFonts w:ascii="Times New Roman" w:hAnsi="Times New Roman"/>
                <w:bCs/>
                <w:szCs w:val="20"/>
              </w:rPr>
            </w:pPr>
            <w:r w:rsidRPr="00BC796D">
              <w:rPr>
                <w:rFonts w:ascii="Times New Roman" w:hAnsi="Times New Roman"/>
                <w:b/>
                <w:bCs/>
                <w:szCs w:val="20"/>
              </w:rPr>
              <w:t xml:space="preserve">REGRA_CONTA_PADRAO_E020_M010: </w:t>
            </w:r>
            <w:r w:rsidRPr="00BC796D">
              <w:rPr>
                <w:rFonts w:ascii="Times New Roman" w:hAnsi="Times New Roman"/>
                <w:bCs/>
                <w:szCs w:val="20"/>
              </w:rPr>
              <w:t>Verifica, quando M010.COD_CTA_B é igual a E020.COD_CTA_B, M010.COD_TRIBUTO é igual a E020.TRIBUTO e E020.COD_PB_RFB é diferente de vazio, se E020.COD_PB_RFB é igual a M010.COD_PB_RFB.</w:t>
            </w:r>
          </w:p>
        </w:tc>
        <w:tc>
          <w:tcPr>
            <w:tcW w:w="717" w:type="dxa"/>
            <w:tcBorders>
              <w:top w:val="single" w:sz="6" w:space="0" w:color="auto"/>
              <w:left w:val="single" w:sz="6" w:space="0" w:color="auto"/>
              <w:bottom w:val="single" w:sz="6" w:space="0" w:color="auto"/>
              <w:right w:val="single" w:sz="6" w:space="0" w:color="auto"/>
            </w:tcBorders>
          </w:tcPr>
          <w:p w14:paraId="2CCC49F1" w14:textId="77777777" w:rsidR="00BE0927" w:rsidRPr="00BC796D" w:rsidRDefault="00BE0927" w:rsidP="00447084">
            <w:pPr>
              <w:pStyle w:val="PSDS-CorpodeTexto0"/>
              <w:rPr>
                <w:rFonts w:ascii="Times New Roman" w:hAnsi="Times New Roman"/>
              </w:rPr>
            </w:pPr>
            <w:r w:rsidRPr="00BC796D">
              <w:rPr>
                <w:rFonts w:ascii="Times New Roman" w:hAnsi="Times New Roman"/>
              </w:rPr>
              <w:t>Erro</w:t>
            </w:r>
          </w:p>
          <w:p w14:paraId="343D5F3E" w14:textId="77777777" w:rsidR="00BE0927" w:rsidRPr="00BC796D" w:rsidRDefault="00BE0927" w:rsidP="00447084">
            <w:pPr>
              <w:pStyle w:val="PSDS-CorpodeTexto0"/>
              <w:rPr>
                <w:rFonts w:ascii="Times New Roman" w:hAnsi="Times New Roman"/>
              </w:rPr>
            </w:pPr>
          </w:p>
          <w:p w14:paraId="317BAC4F" w14:textId="77777777" w:rsidR="00BE0927" w:rsidRPr="00BC796D" w:rsidRDefault="00BE0927" w:rsidP="00447084">
            <w:pPr>
              <w:pStyle w:val="PSDS-CorpodeTexto0"/>
              <w:rPr>
                <w:rFonts w:ascii="Times New Roman" w:hAnsi="Times New Roman"/>
              </w:rPr>
            </w:pPr>
          </w:p>
          <w:p w14:paraId="708E23EB" w14:textId="77777777" w:rsidR="00BE0927" w:rsidRPr="00BC796D" w:rsidRDefault="00BE0927" w:rsidP="00447084">
            <w:pPr>
              <w:pStyle w:val="PSDS-CorpodeTexto0"/>
              <w:rPr>
                <w:rFonts w:ascii="Times New Roman" w:hAnsi="Times New Roman"/>
              </w:rPr>
            </w:pPr>
            <w:r w:rsidRPr="00BC796D">
              <w:rPr>
                <w:rFonts w:ascii="Times New Roman" w:hAnsi="Times New Roman"/>
              </w:rPr>
              <w:t>Erro</w:t>
            </w:r>
          </w:p>
        </w:tc>
      </w:tr>
    </w:tbl>
    <w:p w14:paraId="69B34991" w14:textId="39861C83" w:rsidR="00BE0927" w:rsidRPr="00BC796D" w:rsidRDefault="00BE0927" w:rsidP="00215E83">
      <w:pPr>
        <w:pStyle w:val="NormalWeb"/>
        <w:shd w:val="clear" w:color="auto" w:fill="FFFFFF"/>
        <w:spacing w:before="0" w:after="0"/>
        <w:jc w:val="both"/>
        <w:rPr>
          <w:rFonts w:ascii="Times New Roman" w:hAnsi="Times New Roman" w:cs="Times New Roman"/>
          <w:b/>
          <w:szCs w:val="20"/>
        </w:rPr>
      </w:pPr>
    </w:p>
    <w:p w14:paraId="6C7FD42E" w14:textId="77777777" w:rsidR="0035419D" w:rsidRPr="00BC796D" w:rsidRDefault="0035419D">
      <w:pPr>
        <w:spacing w:after="200" w:line="276" w:lineRule="auto"/>
        <w:rPr>
          <w:b/>
          <w:bCs/>
          <w:color w:val="0000CC"/>
          <w:szCs w:val="28"/>
        </w:rPr>
      </w:pPr>
      <w:r w:rsidRPr="00BC796D">
        <w:br w:type="page"/>
      </w:r>
    </w:p>
    <w:p w14:paraId="474FBF00" w14:textId="5F87817F" w:rsidR="00E87CD3" w:rsidRPr="00BC796D" w:rsidRDefault="00E87CD3" w:rsidP="00E87CD3">
      <w:pPr>
        <w:pStyle w:val="Ttulo4"/>
      </w:pPr>
      <w:bookmarkStart w:id="505" w:name="_Toc532980569"/>
      <w:r w:rsidRPr="00BC796D">
        <w:t xml:space="preserve">Registro M300: Demonstração do Lucro Real – Lançamentos da Parte A do e-Lalur: </w:t>
      </w:r>
      <w:r w:rsidR="007D575E" w:rsidRPr="00BC796D">
        <w:rPr>
          <w:color w:val="auto"/>
          <w:szCs w:val="20"/>
          <w:u w:val="single"/>
        </w:rPr>
        <w:t>ALTERAÇÃO DAS TABELAS DINÂMICAS M300A E M300B</w:t>
      </w:r>
      <w:r w:rsidRPr="00BC796D">
        <w:t>.</w:t>
      </w:r>
      <w:bookmarkEnd w:id="505"/>
    </w:p>
    <w:p w14:paraId="6900A900" w14:textId="56436DDD" w:rsidR="00E87CD3" w:rsidRPr="00BC796D" w:rsidRDefault="00E87CD3" w:rsidP="00215E83">
      <w:pPr>
        <w:pStyle w:val="NormalWeb"/>
        <w:shd w:val="clear" w:color="auto" w:fill="FFFFFF"/>
        <w:spacing w:before="0" w:after="0"/>
        <w:jc w:val="both"/>
        <w:rPr>
          <w:rFonts w:ascii="Times New Roman" w:hAnsi="Times New Roman" w:cs="Times New Roman"/>
          <w:b/>
          <w:szCs w:val="20"/>
        </w:rPr>
      </w:pPr>
    </w:p>
    <w:p w14:paraId="73DAA8CC" w14:textId="0CF9FC85" w:rsidR="005C54CE" w:rsidRPr="00BC796D" w:rsidRDefault="005C54CE" w:rsidP="00215E83">
      <w:pPr>
        <w:pStyle w:val="NormalWeb"/>
        <w:shd w:val="clear" w:color="auto" w:fill="FFFFFF"/>
        <w:spacing w:before="0" w:after="0"/>
        <w:jc w:val="both"/>
        <w:rPr>
          <w:rFonts w:ascii="Times New Roman" w:hAnsi="Times New Roman" w:cs="Times New Roman"/>
          <w:b/>
          <w:szCs w:val="20"/>
        </w:rPr>
      </w:pPr>
      <w:r w:rsidRPr="00BC796D">
        <w:rPr>
          <w:rFonts w:ascii="Times New Roman" w:hAnsi="Times New Roman" w:cs="Times New Roman"/>
          <w:b/>
          <w:szCs w:val="20"/>
        </w:rPr>
        <w:t>Alterações da tabela dinâmica M300A (criação de linhas):</w:t>
      </w:r>
    </w:p>
    <w:p w14:paraId="26BCC233" w14:textId="77777777" w:rsidR="005C54CE" w:rsidRPr="00BC796D" w:rsidRDefault="005C54CE" w:rsidP="005C54CE">
      <w:pPr>
        <w:rPr>
          <w:rFonts w:cs="Times New Roman"/>
          <w:b/>
          <w:szCs w:val="24"/>
        </w:rPr>
      </w:pPr>
      <w:r w:rsidRPr="00BC796D">
        <w:rPr>
          <w:rFonts w:cs="Times New Roman"/>
          <w:b/>
          <w:szCs w:val="24"/>
        </w:rPr>
        <w:t>ADIÇÃO:</w:t>
      </w:r>
    </w:p>
    <w:p w14:paraId="3272EABB" w14:textId="34313317" w:rsidR="005C54CE" w:rsidRPr="00BC796D" w:rsidRDefault="005C54CE" w:rsidP="005C54CE">
      <w:pPr>
        <w:rPr>
          <w:rFonts w:cs="Times New Roman"/>
          <w:szCs w:val="24"/>
        </w:rPr>
      </w:pPr>
      <w:r w:rsidRPr="00BC796D">
        <w:rPr>
          <w:rFonts w:cs="Times New Roman"/>
          <w:szCs w:val="24"/>
        </w:rPr>
        <w:t xml:space="preserve">- AJUSTES DE RECEITA BRUTA – ADOÇÃO DO CPC 47   </w:t>
      </w:r>
    </w:p>
    <w:p w14:paraId="7DA3D75B" w14:textId="2C4440BE" w:rsidR="005C54CE" w:rsidRPr="00BC796D" w:rsidRDefault="005C54CE" w:rsidP="005C54CE">
      <w:pPr>
        <w:rPr>
          <w:rFonts w:cs="Times New Roman"/>
          <w:szCs w:val="24"/>
        </w:rPr>
      </w:pPr>
      <w:r w:rsidRPr="00BC796D">
        <w:rPr>
          <w:rFonts w:cs="Times New Roman"/>
          <w:szCs w:val="24"/>
        </w:rPr>
        <w:t xml:space="preserve">- AJUSTES DE CUSTOS/DESPESAS – ADOÇÃO DO CPC 47  </w:t>
      </w:r>
    </w:p>
    <w:p w14:paraId="1189AC95" w14:textId="438F4597" w:rsidR="005C54CE" w:rsidRPr="00BC796D" w:rsidRDefault="005C54CE" w:rsidP="005C54CE">
      <w:pPr>
        <w:rPr>
          <w:rFonts w:cs="Times New Roman"/>
          <w:szCs w:val="24"/>
        </w:rPr>
      </w:pPr>
      <w:r w:rsidRPr="00BC796D">
        <w:rPr>
          <w:rFonts w:cs="Times New Roman"/>
          <w:szCs w:val="24"/>
        </w:rPr>
        <w:t xml:space="preserve">- AJUSTES DE OUTRAS RECEITAS / OUTROS RESULTADOS – ADOÇÃO DO CPC 47  </w:t>
      </w:r>
    </w:p>
    <w:p w14:paraId="69AE809B" w14:textId="77777777" w:rsidR="005C54CE" w:rsidRPr="00BC796D" w:rsidRDefault="005C54CE" w:rsidP="005C54CE">
      <w:pPr>
        <w:rPr>
          <w:rFonts w:cs="Times New Roman"/>
          <w:b/>
          <w:szCs w:val="24"/>
        </w:rPr>
      </w:pPr>
    </w:p>
    <w:p w14:paraId="6688A827" w14:textId="77777777" w:rsidR="005C54CE" w:rsidRPr="00BC796D" w:rsidRDefault="005C54CE" w:rsidP="005C54CE">
      <w:pPr>
        <w:rPr>
          <w:rFonts w:cs="Times New Roman"/>
          <w:b/>
          <w:szCs w:val="24"/>
        </w:rPr>
      </w:pPr>
      <w:r w:rsidRPr="00BC796D">
        <w:rPr>
          <w:rFonts w:cs="Times New Roman"/>
          <w:b/>
          <w:szCs w:val="24"/>
        </w:rPr>
        <w:t>EXCLUSÃO:</w:t>
      </w:r>
    </w:p>
    <w:p w14:paraId="23A7C4F3" w14:textId="63915D7C" w:rsidR="005C54CE" w:rsidRPr="00BC796D" w:rsidRDefault="005C54CE" w:rsidP="005C54CE">
      <w:pPr>
        <w:rPr>
          <w:rFonts w:cs="Times New Roman"/>
          <w:szCs w:val="24"/>
        </w:rPr>
      </w:pPr>
      <w:r w:rsidRPr="00BC796D">
        <w:rPr>
          <w:rFonts w:cs="Times New Roman"/>
          <w:szCs w:val="24"/>
        </w:rPr>
        <w:t xml:space="preserve">- (-) AJUSTES DE RECEITA BRUTA – ADOÇÃO DO CPC 47  </w:t>
      </w:r>
    </w:p>
    <w:p w14:paraId="763B5D84" w14:textId="0258E812" w:rsidR="005C54CE" w:rsidRPr="00BC796D" w:rsidRDefault="005C54CE" w:rsidP="005C54CE">
      <w:pPr>
        <w:rPr>
          <w:rFonts w:cs="Times New Roman"/>
          <w:szCs w:val="24"/>
        </w:rPr>
      </w:pPr>
      <w:r w:rsidRPr="00BC796D">
        <w:rPr>
          <w:rFonts w:cs="Times New Roman"/>
          <w:szCs w:val="24"/>
        </w:rPr>
        <w:t xml:space="preserve">- (-) AJUSTES DE CUSTOS/DESPESAS – ADOÇÃO DO CPC 47   </w:t>
      </w:r>
    </w:p>
    <w:p w14:paraId="5E7F767B" w14:textId="242E6CE2" w:rsidR="005C54CE" w:rsidRPr="00BC796D" w:rsidRDefault="005C54CE" w:rsidP="005C54CE">
      <w:pPr>
        <w:rPr>
          <w:rFonts w:cs="Times New Roman"/>
          <w:szCs w:val="24"/>
        </w:rPr>
      </w:pPr>
      <w:r w:rsidRPr="00BC796D">
        <w:rPr>
          <w:rFonts w:cs="Times New Roman"/>
          <w:szCs w:val="24"/>
        </w:rPr>
        <w:t xml:space="preserve">- (-) AJUSTES DE OUTRAS RECEITAS / OUTROS RESULTADOS – ADOÇÃO DO CPC 47  </w:t>
      </w:r>
    </w:p>
    <w:p w14:paraId="6DAD26F7" w14:textId="77777777" w:rsidR="005C54CE" w:rsidRPr="00BC796D" w:rsidRDefault="005C54CE" w:rsidP="00215E83">
      <w:pPr>
        <w:pStyle w:val="NormalWeb"/>
        <w:shd w:val="clear" w:color="auto" w:fill="FFFFFF"/>
        <w:spacing w:before="0" w:after="0"/>
        <w:jc w:val="both"/>
        <w:rPr>
          <w:rFonts w:ascii="Times New Roman" w:hAnsi="Times New Roman" w:cs="Times New Roman"/>
          <w:b/>
          <w:szCs w:val="20"/>
        </w:rPr>
      </w:pPr>
    </w:p>
    <w:p w14:paraId="2C3094BA" w14:textId="053235E1" w:rsidR="0016539D" w:rsidRPr="00BC796D" w:rsidRDefault="0016539D" w:rsidP="0016539D">
      <w:pPr>
        <w:pStyle w:val="NormalWeb"/>
        <w:shd w:val="clear" w:color="auto" w:fill="FFFFFF"/>
        <w:spacing w:before="0" w:after="0"/>
        <w:jc w:val="both"/>
        <w:rPr>
          <w:rFonts w:ascii="Times New Roman" w:hAnsi="Times New Roman" w:cs="Times New Roman"/>
          <w:b/>
          <w:szCs w:val="20"/>
        </w:rPr>
      </w:pPr>
      <w:r w:rsidRPr="00BC796D">
        <w:rPr>
          <w:rFonts w:ascii="Times New Roman" w:hAnsi="Times New Roman" w:cs="Times New Roman"/>
          <w:b/>
          <w:szCs w:val="20"/>
        </w:rPr>
        <w:t>Alterações da tabela dinâmica M300A (exclusão de linhas):</w:t>
      </w:r>
    </w:p>
    <w:p w14:paraId="30B37730" w14:textId="40AC21EE" w:rsidR="0016539D" w:rsidRPr="00BC796D" w:rsidRDefault="0016539D" w:rsidP="0016539D">
      <w:pPr>
        <w:rPr>
          <w:rFonts w:cs="Times New Roman"/>
          <w:b/>
          <w:szCs w:val="20"/>
        </w:rPr>
      </w:pPr>
      <w:r w:rsidRPr="00BC796D">
        <w:rPr>
          <w:rFonts w:cs="Times New Roman"/>
          <w:szCs w:val="20"/>
        </w:rPr>
        <w:t xml:space="preserve">123 </w:t>
      </w:r>
      <w:r w:rsidRPr="00BC796D">
        <w:rPr>
          <w:rFonts w:eastAsia="Times New Roman"/>
          <w:szCs w:val="20"/>
          <w:lang w:eastAsia="pt-BR"/>
        </w:rPr>
        <w:t>(-) Depreciação acelerada incentivada - atividade de hotelaria</w:t>
      </w:r>
      <w:r w:rsidRPr="00BC796D">
        <w:rPr>
          <w:rFonts w:cs="Times New Roman"/>
          <w:b/>
          <w:szCs w:val="20"/>
        </w:rPr>
        <w:t xml:space="preserve"> </w:t>
      </w:r>
    </w:p>
    <w:p w14:paraId="269E85A6" w14:textId="7716F656" w:rsidR="0016539D" w:rsidRPr="00BC796D" w:rsidRDefault="0016539D" w:rsidP="0016539D">
      <w:pPr>
        <w:rPr>
          <w:rFonts w:eastAsia="Times New Roman"/>
          <w:szCs w:val="20"/>
          <w:lang w:eastAsia="pt-BR"/>
        </w:rPr>
      </w:pPr>
      <w:r w:rsidRPr="00BC796D">
        <w:rPr>
          <w:rFonts w:cs="Times New Roman"/>
          <w:szCs w:val="20"/>
        </w:rPr>
        <w:t xml:space="preserve">124 </w:t>
      </w:r>
      <w:r w:rsidRPr="00BC796D">
        <w:rPr>
          <w:rFonts w:eastAsia="Times New Roman"/>
          <w:szCs w:val="20"/>
          <w:lang w:eastAsia="pt-BR"/>
        </w:rPr>
        <w:t>(-) Depreciação acelerada - fabricante de veículos e de autopeças</w:t>
      </w:r>
    </w:p>
    <w:p w14:paraId="46F53C0D" w14:textId="34EFB752" w:rsidR="0016539D" w:rsidRPr="00BC796D" w:rsidRDefault="0016539D" w:rsidP="0016539D">
      <w:pPr>
        <w:rPr>
          <w:rFonts w:cs="Times New Roman"/>
          <w:szCs w:val="20"/>
        </w:rPr>
      </w:pPr>
      <w:r w:rsidRPr="00BC796D">
        <w:rPr>
          <w:rFonts w:cs="Times New Roman"/>
          <w:szCs w:val="20"/>
        </w:rPr>
        <w:t xml:space="preserve">125 </w:t>
      </w:r>
      <w:r w:rsidRPr="00BC796D">
        <w:rPr>
          <w:rFonts w:eastAsia="Times New Roman"/>
          <w:szCs w:val="20"/>
          <w:lang w:eastAsia="pt-BR"/>
        </w:rPr>
        <w:t>(-) Depreciação acelerada - fabricante de bens de capital</w:t>
      </w:r>
    </w:p>
    <w:p w14:paraId="4FCB90AB" w14:textId="7EFBC9E4" w:rsidR="00A31742" w:rsidRPr="00BC796D" w:rsidRDefault="00A31742" w:rsidP="0016539D">
      <w:pPr>
        <w:rPr>
          <w:rFonts w:cs="Times New Roman"/>
          <w:b/>
          <w:szCs w:val="20"/>
        </w:rPr>
      </w:pPr>
    </w:p>
    <w:p w14:paraId="2F5FD499" w14:textId="4AF262F8" w:rsidR="005C54CE" w:rsidRPr="00BC796D" w:rsidRDefault="005C54CE" w:rsidP="00215E83">
      <w:pPr>
        <w:pStyle w:val="NormalWeb"/>
        <w:shd w:val="clear" w:color="auto" w:fill="FFFFFF"/>
        <w:spacing w:before="0" w:after="0"/>
        <w:jc w:val="both"/>
        <w:rPr>
          <w:rFonts w:ascii="Times New Roman" w:hAnsi="Times New Roman" w:cs="Times New Roman"/>
          <w:b/>
          <w:szCs w:val="20"/>
        </w:rPr>
      </w:pPr>
      <w:r w:rsidRPr="00BC796D">
        <w:rPr>
          <w:rFonts w:ascii="Times New Roman" w:hAnsi="Times New Roman" w:cs="Times New Roman"/>
          <w:b/>
          <w:szCs w:val="20"/>
        </w:rPr>
        <w:t>Alterações da tabela dinâmica M300B:</w:t>
      </w:r>
    </w:p>
    <w:p w14:paraId="5FEABA1A" w14:textId="77777777" w:rsidR="00A31742" w:rsidRPr="00BC796D" w:rsidRDefault="00A31742" w:rsidP="00215E83">
      <w:pPr>
        <w:pStyle w:val="NormalWeb"/>
        <w:shd w:val="clear" w:color="auto" w:fill="FFFFFF"/>
        <w:spacing w:before="0" w:after="0"/>
        <w:jc w:val="both"/>
        <w:rPr>
          <w:rFonts w:ascii="Times New Roman" w:hAnsi="Times New Roman" w:cs="Times New Roman"/>
          <w:b/>
          <w:szCs w:val="20"/>
        </w:rPr>
      </w:pPr>
    </w:p>
    <w:tbl>
      <w:tblPr>
        <w:tblW w:w="15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639"/>
      </w:tblGrid>
      <w:tr w:rsidR="00E87CD3" w:rsidRPr="00BC796D" w14:paraId="1D2BEC41" w14:textId="77777777" w:rsidTr="00E87CD3">
        <w:trPr>
          <w:trHeight w:val="599"/>
          <w:jc w:val="center"/>
        </w:trPr>
        <w:tc>
          <w:tcPr>
            <w:tcW w:w="7838" w:type="dxa"/>
            <w:shd w:val="clear" w:color="000000" w:fill="FFFFFF"/>
            <w:vAlign w:val="center"/>
            <w:hideMark/>
          </w:tcPr>
          <w:p w14:paraId="52EB0501" w14:textId="08CC4068" w:rsidR="00E87CD3" w:rsidRPr="00BC796D" w:rsidRDefault="00187D10"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adição "Ajuste positivo a valor de mercado - swap - alienação dos respectivos ativos (Lei nº 10.637/2002, art. 35)"</w:t>
            </w:r>
          </w:p>
        </w:tc>
      </w:tr>
      <w:tr w:rsidR="00E87CD3" w:rsidRPr="00BC796D" w14:paraId="31C6853C" w14:textId="77777777" w:rsidTr="00E87CD3">
        <w:trPr>
          <w:trHeight w:val="599"/>
          <w:jc w:val="center"/>
        </w:trPr>
        <w:tc>
          <w:tcPr>
            <w:tcW w:w="7838" w:type="dxa"/>
            <w:shd w:val="clear" w:color="000000" w:fill="FFFFFF"/>
            <w:vAlign w:val="center"/>
            <w:hideMark/>
          </w:tcPr>
          <w:p w14:paraId="39133AE0" w14:textId="1AFF5889" w:rsidR="00E87CD3" w:rsidRPr="00BC796D" w:rsidRDefault="00187D10"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adição "Ajuste positivo a valor de mercado - termo - alienação dos respectivos ativos (Lei nº 10.637/2002, art. 35)"</w:t>
            </w:r>
          </w:p>
        </w:tc>
      </w:tr>
      <w:tr w:rsidR="00E87CD3" w:rsidRPr="00BC796D" w14:paraId="0B95BA5D" w14:textId="77777777" w:rsidTr="00E87CD3">
        <w:trPr>
          <w:trHeight w:val="599"/>
          <w:jc w:val="center"/>
        </w:trPr>
        <w:tc>
          <w:tcPr>
            <w:tcW w:w="7838" w:type="dxa"/>
            <w:shd w:val="clear" w:color="000000" w:fill="FFFFFF"/>
            <w:vAlign w:val="center"/>
            <w:hideMark/>
          </w:tcPr>
          <w:p w14:paraId="27F20AD1" w14:textId="786F8A10"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adição "Ajuste positivo a valor de mercado - futuro - alienação dos respectivos ativos (Lei nº 10.637/2002, art. 35)"</w:t>
            </w:r>
          </w:p>
        </w:tc>
      </w:tr>
      <w:tr w:rsidR="00E87CD3" w:rsidRPr="00BC796D" w14:paraId="4F5BAE15" w14:textId="77777777" w:rsidTr="00E87CD3">
        <w:trPr>
          <w:trHeight w:val="599"/>
          <w:jc w:val="center"/>
        </w:trPr>
        <w:tc>
          <w:tcPr>
            <w:tcW w:w="7838" w:type="dxa"/>
            <w:shd w:val="clear" w:color="000000" w:fill="FFFFFF"/>
            <w:vAlign w:val="center"/>
            <w:hideMark/>
          </w:tcPr>
          <w:p w14:paraId="0A1B2B60" w14:textId="175B91E9"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adição "Ajuste positivo a valor de mercado - opções de ações - alienação dos respectivos ativos (Lei nº 10.637/2002, art. 35)"</w:t>
            </w:r>
          </w:p>
        </w:tc>
      </w:tr>
      <w:tr w:rsidR="00E87CD3" w:rsidRPr="00BC796D" w14:paraId="21314325" w14:textId="77777777" w:rsidTr="00E87CD3">
        <w:trPr>
          <w:trHeight w:val="599"/>
          <w:jc w:val="center"/>
        </w:trPr>
        <w:tc>
          <w:tcPr>
            <w:tcW w:w="7838" w:type="dxa"/>
            <w:shd w:val="clear" w:color="000000" w:fill="FFFFFF"/>
            <w:vAlign w:val="center"/>
            <w:hideMark/>
          </w:tcPr>
          <w:p w14:paraId="0B323BEA" w14:textId="2D508F99"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adição "Ajuste positivo a valor de mercado - opções de ativos financeiros e mercadorias - alienação dos respectivos ativos (Lei nº 10.637/2002, art. 35)"</w:t>
            </w:r>
          </w:p>
        </w:tc>
      </w:tr>
      <w:tr w:rsidR="00E87CD3" w:rsidRPr="00BC796D" w14:paraId="1578F862" w14:textId="77777777" w:rsidTr="00E87CD3">
        <w:trPr>
          <w:trHeight w:val="599"/>
          <w:jc w:val="center"/>
        </w:trPr>
        <w:tc>
          <w:tcPr>
            <w:tcW w:w="7838" w:type="dxa"/>
            <w:shd w:val="clear" w:color="000000" w:fill="FFFFFF"/>
            <w:vAlign w:val="center"/>
            <w:hideMark/>
          </w:tcPr>
          <w:p w14:paraId="79E9B2B0" w14:textId="03E44525"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adição "Ajuste positivo a valor de mercado - intermediação de swap - alienação dos respectivos ativos (Lei nº 10.637/2002, art. 35)"</w:t>
            </w:r>
          </w:p>
        </w:tc>
      </w:tr>
      <w:tr w:rsidR="00E87CD3" w:rsidRPr="00BC796D" w14:paraId="3C0BCECB" w14:textId="77777777" w:rsidTr="00E87CD3">
        <w:trPr>
          <w:trHeight w:val="599"/>
          <w:jc w:val="center"/>
        </w:trPr>
        <w:tc>
          <w:tcPr>
            <w:tcW w:w="7838" w:type="dxa"/>
            <w:shd w:val="clear" w:color="000000" w:fill="FFFFFF"/>
            <w:vAlign w:val="center"/>
            <w:hideMark/>
          </w:tcPr>
          <w:p w14:paraId="5CDD978C" w14:textId="36F6131F"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adição "Ajuste positivo a valor de mercado - derivativos de crédito - alienação dos respectivos ativos (Lei nº 10.637/2002, art. 35)"</w:t>
            </w:r>
          </w:p>
        </w:tc>
      </w:tr>
      <w:tr w:rsidR="00E87CD3" w:rsidRPr="00BC796D" w14:paraId="756B500A" w14:textId="77777777" w:rsidTr="00E87CD3">
        <w:trPr>
          <w:trHeight w:val="599"/>
          <w:jc w:val="center"/>
        </w:trPr>
        <w:tc>
          <w:tcPr>
            <w:tcW w:w="7838" w:type="dxa"/>
            <w:shd w:val="clear" w:color="000000" w:fill="FFFFFF"/>
            <w:vAlign w:val="center"/>
            <w:hideMark/>
          </w:tcPr>
          <w:p w14:paraId="2C092208" w14:textId="0712012F"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adição "Ajuste positivo a valor de mercado - outros derivativos - alienação dos respectivos ativos (Lei nº 10.637/2002, art. 35)"</w:t>
            </w:r>
          </w:p>
        </w:tc>
      </w:tr>
      <w:tr w:rsidR="00E87CD3" w:rsidRPr="00BC796D" w14:paraId="302CE70B" w14:textId="77777777" w:rsidTr="00E87CD3">
        <w:trPr>
          <w:trHeight w:val="599"/>
          <w:jc w:val="center"/>
        </w:trPr>
        <w:tc>
          <w:tcPr>
            <w:tcW w:w="7838" w:type="dxa"/>
            <w:shd w:val="clear" w:color="000000" w:fill="FFFFFF"/>
            <w:vAlign w:val="center"/>
            <w:hideMark/>
          </w:tcPr>
          <w:p w14:paraId="30EA863F" w14:textId="78198E1B"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exclusão "Ajuste negativo a valor de mercado - swap - alienação dos respectivos ativos (Lei nº 10.637/2002, art. 35)"</w:t>
            </w:r>
          </w:p>
        </w:tc>
      </w:tr>
      <w:tr w:rsidR="00E87CD3" w:rsidRPr="00BC796D" w14:paraId="68A18AB7" w14:textId="77777777" w:rsidTr="00E87CD3">
        <w:trPr>
          <w:trHeight w:val="599"/>
          <w:jc w:val="center"/>
        </w:trPr>
        <w:tc>
          <w:tcPr>
            <w:tcW w:w="7838" w:type="dxa"/>
            <w:shd w:val="clear" w:color="000000" w:fill="FFFFFF"/>
            <w:vAlign w:val="center"/>
            <w:hideMark/>
          </w:tcPr>
          <w:p w14:paraId="45A867C3" w14:textId="115ADC88"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exclusão "Ajuste negativo a valor de mercado - termo - alienação dos respectivos ativos (Lei nº 10.637/2002, art. 35)"</w:t>
            </w:r>
          </w:p>
        </w:tc>
      </w:tr>
      <w:tr w:rsidR="00E87CD3" w:rsidRPr="00BC796D" w14:paraId="5517A977" w14:textId="77777777" w:rsidTr="00E87CD3">
        <w:trPr>
          <w:trHeight w:val="599"/>
          <w:jc w:val="center"/>
        </w:trPr>
        <w:tc>
          <w:tcPr>
            <w:tcW w:w="7838" w:type="dxa"/>
            <w:shd w:val="clear" w:color="000000" w:fill="FFFFFF"/>
            <w:vAlign w:val="center"/>
            <w:hideMark/>
          </w:tcPr>
          <w:p w14:paraId="18537762" w14:textId="6BA6FAF1"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exclusão "Ajuste negativo a valor de mercado - futuro - alienação dos respectivos ativos (Lei nº 10.637/2002, art. 35)"</w:t>
            </w:r>
          </w:p>
        </w:tc>
      </w:tr>
      <w:tr w:rsidR="00E87CD3" w:rsidRPr="00BC796D" w14:paraId="63CF4DF5" w14:textId="77777777" w:rsidTr="00E87CD3">
        <w:trPr>
          <w:trHeight w:val="599"/>
          <w:jc w:val="center"/>
        </w:trPr>
        <w:tc>
          <w:tcPr>
            <w:tcW w:w="7838" w:type="dxa"/>
            <w:shd w:val="clear" w:color="000000" w:fill="FFFFFF"/>
            <w:vAlign w:val="center"/>
            <w:hideMark/>
          </w:tcPr>
          <w:p w14:paraId="07CD2349" w14:textId="18EAB4D6"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exclusão "Ajuste negativo a valor de mercado - opções de ações - alienação dos respectivos ativos (Lei nº 10.637/2002, art. 35)"</w:t>
            </w:r>
          </w:p>
        </w:tc>
      </w:tr>
      <w:tr w:rsidR="00E87CD3" w:rsidRPr="00BC796D" w14:paraId="3536491D" w14:textId="77777777" w:rsidTr="00E87CD3">
        <w:trPr>
          <w:trHeight w:val="599"/>
          <w:jc w:val="center"/>
        </w:trPr>
        <w:tc>
          <w:tcPr>
            <w:tcW w:w="7838" w:type="dxa"/>
            <w:shd w:val="clear" w:color="000000" w:fill="FFFFFF"/>
            <w:vAlign w:val="center"/>
            <w:hideMark/>
          </w:tcPr>
          <w:p w14:paraId="22EE90D0" w14:textId="41D6659F"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exclusão "Ajuste negativo a valor de mercado - opções de ativos financeiros e mercadorias - alienação dos respectivos ativos (Lei nº 10.637/2002, art. 35)"</w:t>
            </w:r>
          </w:p>
        </w:tc>
      </w:tr>
      <w:tr w:rsidR="00E87CD3" w:rsidRPr="00BC796D" w14:paraId="5047CFAD" w14:textId="77777777" w:rsidTr="00E87CD3">
        <w:trPr>
          <w:trHeight w:val="599"/>
          <w:jc w:val="center"/>
        </w:trPr>
        <w:tc>
          <w:tcPr>
            <w:tcW w:w="7838" w:type="dxa"/>
            <w:shd w:val="clear" w:color="000000" w:fill="FFFFFF"/>
            <w:vAlign w:val="center"/>
            <w:hideMark/>
          </w:tcPr>
          <w:p w14:paraId="7E9FB74C" w14:textId="3CE01911"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exclusão "Ajuste negativo a valor de mercado - intermediação de swap - alienação dos respectivos ativos (Lei nº 10.637/2002, art. 35)"</w:t>
            </w:r>
          </w:p>
        </w:tc>
      </w:tr>
      <w:tr w:rsidR="00E87CD3" w:rsidRPr="00BC796D" w14:paraId="37656025" w14:textId="77777777" w:rsidTr="00E87CD3">
        <w:trPr>
          <w:trHeight w:val="599"/>
          <w:jc w:val="center"/>
        </w:trPr>
        <w:tc>
          <w:tcPr>
            <w:tcW w:w="7838" w:type="dxa"/>
            <w:shd w:val="clear" w:color="000000" w:fill="FFFFFF"/>
            <w:vAlign w:val="center"/>
            <w:hideMark/>
          </w:tcPr>
          <w:p w14:paraId="6DF6FD6E" w14:textId="1F1DCF86"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exclusão "Ajuste negativo a valor de mercado - derivativos de crédito - alienação dos respectivos ativos (Lei nº 10.637/2002, art. 35)"</w:t>
            </w:r>
          </w:p>
        </w:tc>
      </w:tr>
      <w:tr w:rsidR="00E87CD3" w:rsidRPr="00BC796D" w14:paraId="2009462E" w14:textId="77777777" w:rsidTr="00E87CD3">
        <w:trPr>
          <w:trHeight w:val="599"/>
          <w:jc w:val="center"/>
        </w:trPr>
        <w:tc>
          <w:tcPr>
            <w:tcW w:w="7838" w:type="dxa"/>
            <w:shd w:val="clear" w:color="000000" w:fill="FFFFFF"/>
            <w:vAlign w:val="center"/>
            <w:hideMark/>
          </w:tcPr>
          <w:p w14:paraId="47263698" w14:textId="35EE734E" w:rsidR="00E87CD3" w:rsidRPr="00BC796D" w:rsidRDefault="00A12A6B" w:rsidP="00187D10">
            <w:pPr>
              <w:rPr>
                <w:rFonts w:eastAsia="Times New Roman" w:cs="Times New Roman"/>
                <w:lang w:eastAsia="pt-BR"/>
              </w:rPr>
            </w:pPr>
            <w:r w:rsidRPr="00BC796D">
              <w:rPr>
                <w:rFonts w:eastAsia="Times New Roman" w:cs="Times New Roman"/>
                <w:lang w:eastAsia="pt-BR"/>
              </w:rPr>
              <w:t>Criação de</w:t>
            </w:r>
            <w:r w:rsidR="00E87CD3" w:rsidRPr="00BC796D">
              <w:rPr>
                <w:rFonts w:eastAsia="Times New Roman" w:cs="Times New Roman"/>
                <w:lang w:eastAsia="pt-BR"/>
              </w:rPr>
              <w:t xml:space="preserve"> exclusão "Ajuste negativo a valor de mercado - outros derivativos - alienação dos respectivos ativos (Lei nº 10.637/2002, art. 35)"</w:t>
            </w:r>
          </w:p>
        </w:tc>
      </w:tr>
    </w:tbl>
    <w:p w14:paraId="5FCCE7F1" w14:textId="7C062140" w:rsidR="00E87CD3" w:rsidRPr="00BC796D" w:rsidRDefault="00E87CD3" w:rsidP="00215E83">
      <w:pPr>
        <w:pStyle w:val="NormalWeb"/>
        <w:shd w:val="clear" w:color="auto" w:fill="FFFFFF"/>
        <w:spacing w:before="0" w:after="0"/>
        <w:jc w:val="both"/>
        <w:rPr>
          <w:rFonts w:ascii="Times New Roman" w:hAnsi="Times New Roman" w:cs="Times New Roman"/>
          <w:b/>
          <w:szCs w:val="20"/>
        </w:rPr>
      </w:pPr>
    </w:p>
    <w:p w14:paraId="52E15833" w14:textId="3119B1FB" w:rsidR="00E87CD3" w:rsidRPr="00BC796D" w:rsidRDefault="00E87CD3" w:rsidP="00E87CD3">
      <w:pPr>
        <w:pStyle w:val="Ttulo4"/>
      </w:pPr>
      <w:bookmarkStart w:id="506" w:name="_Toc532980570"/>
      <w:r w:rsidRPr="00BC796D">
        <w:t xml:space="preserve">Registro M350: Demonstração da Base de Cálculo da CSLL – Lançamentos da Parte A do e-Lacs: </w:t>
      </w:r>
      <w:r w:rsidR="007D575E" w:rsidRPr="00BC796D">
        <w:rPr>
          <w:color w:val="auto"/>
          <w:szCs w:val="20"/>
          <w:u w:val="single"/>
        </w:rPr>
        <w:t>ALTERAÇÃO DAS TABELAS DINÂMICAS M350A E M350B</w:t>
      </w:r>
      <w:r w:rsidR="007D575E" w:rsidRPr="00BC796D">
        <w:rPr>
          <w:szCs w:val="20"/>
        </w:rPr>
        <w:t>.</w:t>
      </w:r>
      <w:bookmarkEnd w:id="506"/>
    </w:p>
    <w:p w14:paraId="58EB1865" w14:textId="4E13B042" w:rsidR="00CB3FA4" w:rsidRPr="00BC796D" w:rsidRDefault="00CB3FA4" w:rsidP="00CB3FA4"/>
    <w:p w14:paraId="386E2392" w14:textId="20643E67" w:rsidR="00CB3FA4" w:rsidRPr="00BC796D" w:rsidRDefault="00CB3FA4" w:rsidP="00CB3FA4">
      <w:pPr>
        <w:pStyle w:val="NormalWeb"/>
        <w:shd w:val="clear" w:color="auto" w:fill="FFFFFF"/>
        <w:spacing w:before="0" w:after="0"/>
        <w:jc w:val="both"/>
        <w:rPr>
          <w:rFonts w:ascii="Times New Roman" w:hAnsi="Times New Roman" w:cs="Times New Roman"/>
          <w:b/>
          <w:szCs w:val="20"/>
        </w:rPr>
      </w:pPr>
      <w:r w:rsidRPr="00BC796D">
        <w:rPr>
          <w:rFonts w:ascii="Times New Roman" w:hAnsi="Times New Roman" w:cs="Times New Roman"/>
          <w:b/>
          <w:szCs w:val="20"/>
        </w:rPr>
        <w:t>Alterações da tabela dinâmica M350A (criação de linhas):</w:t>
      </w:r>
    </w:p>
    <w:p w14:paraId="74577326" w14:textId="77777777" w:rsidR="00CB3FA4" w:rsidRPr="00BC796D" w:rsidRDefault="00CB3FA4" w:rsidP="00CB3FA4">
      <w:pPr>
        <w:rPr>
          <w:rFonts w:cs="Times New Roman"/>
          <w:b/>
          <w:szCs w:val="24"/>
        </w:rPr>
      </w:pPr>
      <w:r w:rsidRPr="00BC796D">
        <w:rPr>
          <w:rFonts w:cs="Times New Roman"/>
          <w:b/>
          <w:szCs w:val="24"/>
        </w:rPr>
        <w:t>ADIÇÃO:</w:t>
      </w:r>
    </w:p>
    <w:p w14:paraId="59E97436" w14:textId="77777777" w:rsidR="00CB3FA4" w:rsidRPr="00BC796D" w:rsidRDefault="00CB3FA4" w:rsidP="00CB3FA4">
      <w:pPr>
        <w:rPr>
          <w:rFonts w:cs="Times New Roman"/>
          <w:szCs w:val="24"/>
        </w:rPr>
      </w:pPr>
      <w:r w:rsidRPr="00BC796D">
        <w:rPr>
          <w:rFonts w:cs="Times New Roman"/>
          <w:szCs w:val="24"/>
        </w:rPr>
        <w:t xml:space="preserve">- AJUSTES DE RECEITA BRUTA – ADOÇÃO DO CPC 47   </w:t>
      </w:r>
    </w:p>
    <w:p w14:paraId="6C1C1BBF" w14:textId="77777777" w:rsidR="00CB3FA4" w:rsidRPr="00BC796D" w:rsidRDefault="00CB3FA4" w:rsidP="00CB3FA4">
      <w:pPr>
        <w:rPr>
          <w:rFonts w:cs="Times New Roman"/>
          <w:szCs w:val="24"/>
        </w:rPr>
      </w:pPr>
      <w:r w:rsidRPr="00BC796D">
        <w:rPr>
          <w:rFonts w:cs="Times New Roman"/>
          <w:szCs w:val="24"/>
        </w:rPr>
        <w:t xml:space="preserve">- AJUSTES DE CUSTOS/DESPESAS – ADOÇÃO DO CPC 47  </w:t>
      </w:r>
    </w:p>
    <w:p w14:paraId="0D617051" w14:textId="77777777" w:rsidR="00CB3FA4" w:rsidRPr="00BC796D" w:rsidRDefault="00CB3FA4" w:rsidP="00CB3FA4">
      <w:pPr>
        <w:rPr>
          <w:rFonts w:cs="Times New Roman"/>
          <w:szCs w:val="24"/>
        </w:rPr>
      </w:pPr>
      <w:r w:rsidRPr="00BC796D">
        <w:rPr>
          <w:rFonts w:cs="Times New Roman"/>
          <w:szCs w:val="24"/>
        </w:rPr>
        <w:t xml:space="preserve">- AJUSTES DE OUTRAS RECEITAS / OUTROS RESULTADOS – ADOÇÃO DO CPC 47  </w:t>
      </w:r>
    </w:p>
    <w:p w14:paraId="6E1E85B3" w14:textId="77777777" w:rsidR="00CB3FA4" w:rsidRPr="00BC796D" w:rsidRDefault="00CB3FA4" w:rsidP="00CB3FA4">
      <w:pPr>
        <w:rPr>
          <w:rFonts w:cs="Times New Roman"/>
          <w:b/>
          <w:szCs w:val="24"/>
        </w:rPr>
      </w:pPr>
    </w:p>
    <w:p w14:paraId="23FC1FA9" w14:textId="77777777" w:rsidR="00CB3FA4" w:rsidRPr="00BC796D" w:rsidRDefault="00CB3FA4" w:rsidP="00CB3FA4">
      <w:pPr>
        <w:rPr>
          <w:rFonts w:cs="Times New Roman"/>
          <w:b/>
          <w:szCs w:val="24"/>
        </w:rPr>
      </w:pPr>
      <w:r w:rsidRPr="00BC796D">
        <w:rPr>
          <w:rFonts w:cs="Times New Roman"/>
          <w:b/>
          <w:szCs w:val="24"/>
        </w:rPr>
        <w:t>EXCLUSÃO:</w:t>
      </w:r>
    </w:p>
    <w:p w14:paraId="1A576526" w14:textId="77777777" w:rsidR="00CB3FA4" w:rsidRPr="00BC796D" w:rsidRDefault="00CB3FA4" w:rsidP="00CB3FA4">
      <w:pPr>
        <w:rPr>
          <w:rFonts w:cs="Times New Roman"/>
          <w:szCs w:val="24"/>
        </w:rPr>
      </w:pPr>
      <w:r w:rsidRPr="00BC796D">
        <w:rPr>
          <w:rFonts w:cs="Times New Roman"/>
          <w:szCs w:val="24"/>
        </w:rPr>
        <w:t xml:space="preserve">- (-) AJUSTES DE RECEITA BRUTA – ADOÇÃO DO CPC 47  </w:t>
      </w:r>
    </w:p>
    <w:p w14:paraId="25D0129C" w14:textId="77777777" w:rsidR="00CB3FA4" w:rsidRPr="00BC796D" w:rsidRDefault="00CB3FA4" w:rsidP="00CB3FA4">
      <w:pPr>
        <w:rPr>
          <w:rFonts w:cs="Times New Roman"/>
          <w:szCs w:val="24"/>
        </w:rPr>
      </w:pPr>
      <w:r w:rsidRPr="00BC796D">
        <w:rPr>
          <w:rFonts w:cs="Times New Roman"/>
          <w:szCs w:val="24"/>
        </w:rPr>
        <w:t xml:space="preserve">- (-) AJUSTES DE CUSTOS/DESPESAS – ADOÇÃO DO CPC 47   </w:t>
      </w:r>
    </w:p>
    <w:p w14:paraId="3A66C02A" w14:textId="77777777" w:rsidR="00CB3FA4" w:rsidRPr="00BC796D" w:rsidRDefault="00CB3FA4" w:rsidP="00CB3FA4">
      <w:pPr>
        <w:rPr>
          <w:rFonts w:cs="Times New Roman"/>
          <w:szCs w:val="24"/>
        </w:rPr>
      </w:pPr>
      <w:r w:rsidRPr="00BC796D">
        <w:rPr>
          <w:rFonts w:cs="Times New Roman"/>
          <w:szCs w:val="24"/>
        </w:rPr>
        <w:t xml:space="preserve">- (-) AJUSTES DE OUTRAS RECEITAS / OUTROS RESULTADOS – ADOÇÃO DO CPC 47  </w:t>
      </w:r>
    </w:p>
    <w:p w14:paraId="07F9D2B1" w14:textId="16147CD0" w:rsidR="00CB3FA4" w:rsidRPr="00BC796D" w:rsidRDefault="00CB3FA4" w:rsidP="00215E83">
      <w:pPr>
        <w:pStyle w:val="NormalWeb"/>
        <w:shd w:val="clear" w:color="auto" w:fill="FFFFFF"/>
        <w:spacing w:before="0" w:after="0"/>
        <w:jc w:val="both"/>
        <w:rPr>
          <w:rFonts w:ascii="Times New Roman" w:hAnsi="Times New Roman" w:cs="Times New Roman"/>
          <w:b/>
          <w:szCs w:val="20"/>
        </w:rPr>
      </w:pPr>
    </w:p>
    <w:p w14:paraId="761E7749" w14:textId="040AB7ED" w:rsidR="00CB3FA4" w:rsidRPr="00BC796D" w:rsidRDefault="00CB3FA4" w:rsidP="00CB3FA4">
      <w:pPr>
        <w:pStyle w:val="NormalWeb"/>
        <w:shd w:val="clear" w:color="auto" w:fill="FFFFFF"/>
        <w:spacing w:before="0" w:after="0"/>
        <w:jc w:val="both"/>
        <w:rPr>
          <w:rFonts w:ascii="Times New Roman" w:hAnsi="Times New Roman" w:cs="Times New Roman"/>
          <w:b/>
          <w:szCs w:val="20"/>
        </w:rPr>
      </w:pPr>
      <w:r w:rsidRPr="00BC796D">
        <w:rPr>
          <w:rFonts w:ascii="Times New Roman" w:hAnsi="Times New Roman" w:cs="Times New Roman"/>
          <w:b/>
          <w:szCs w:val="20"/>
        </w:rPr>
        <w:t>Alterações da tabela dinâmica M350B:</w:t>
      </w:r>
    </w:p>
    <w:p w14:paraId="2B04E6FE" w14:textId="77777777" w:rsidR="00CB3FA4" w:rsidRPr="00BC796D" w:rsidRDefault="00CB3FA4" w:rsidP="00215E83">
      <w:pPr>
        <w:pStyle w:val="NormalWeb"/>
        <w:shd w:val="clear" w:color="auto" w:fill="FFFFFF"/>
        <w:spacing w:before="0" w:after="0"/>
        <w:jc w:val="both"/>
        <w:rPr>
          <w:rFonts w:ascii="Times New Roman" w:hAnsi="Times New Roman" w:cs="Times New Roman"/>
          <w:b/>
          <w:szCs w:val="20"/>
        </w:rPr>
      </w:pPr>
    </w:p>
    <w:tbl>
      <w:tblPr>
        <w:tblW w:w="15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639"/>
      </w:tblGrid>
      <w:tr w:rsidR="005C54CE" w:rsidRPr="00BC796D" w14:paraId="4F0883A7" w14:textId="77777777" w:rsidTr="00DA4581">
        <w:trPr>
          <w:trHeight w:val="599"/>
          <w:jc w:val="center"/>
        </w:trPr>
        <w:tc>
          <w:tcPr>
            <w:tcW w:w="7838" w:type="dxa"/>
            <w:shd w:val="clear" w:color="000000" w:fill="FFFFFF"/>
            <w:vAlign w:val="center"/>
            <w:hideMark/>
          </w:tcPr>
          <w:p w14:paraId="63C9C7F2"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adição "Ajuste positivo a valor de mercado - swap - alienação dos respectivos ativos (Lei nº 10.637/2002, art. 35)"</w:t>
            </w:r>
          </w:p>
        </w:tc>
      </w:tr>
      <w:tr w:rsidR="005C54CE" w:rsidRPr="00BC796D" w14:paraId="2A82C829" w14:textId="77777777" w:rsidTr="00DA4581">
        <w:trPr>
          <w:trHeight w:val="599"/>
          <w:jc w:val="center"/>
        </w:trPr>
        <w:tc>
          <w:tcPr>
            <w:tcW w:w="7838" w:type="dxa"/>
            <w:shd w:val="clear" w:color="000000" w:fill="FFFFFF"/>
            <w:vAlign w:val="center"/>
            <w:hideMark/>
          </w:tcPr>
          <w:p w14:paraId="14AF775C"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adição "Ajuste positivo a valor de mercado - termo - alienação dos respectivos ativos (Lei nº 10.637/2002, art. 35)"</w:t>
            </w:r>
          </w:p>
        </w:tc>
      </w:tr>
      <w:tr w:rsidR="005C54CE" w:rsidRPr="00BC796D" w14:paraId="648580BB" w14:textId="77777777" w:rsidTr="00DA4581">
        <w:trPr>
          <w:trHeight w:val="599"/>
          <w:jc w:val="center"/>
        </w:trPr>
        <w:tc>
          <w:tcPr>
            <w:tcW w:w="7838" w:type="dxa"/>
            <w:shd w:val="clear" w:color="000000" w:fill="FFFFFF"/>
            <w:vAlign w:val="center"/>
            <w:hideMark/>
          </w:tcPr>
          <w:p w14:paraId="76458829"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adição "Ajuste positivo a valor de mercado - futuro - alienação dos respectivos ativos (Lei nº 10.637/2002, art. 35)"</w:t>
            </w:r>
          </w:p>
        </w:tc>
      </w:tr>
      <w:tr w:rsidR="005C54CE" w:rsidRPr="00BC796D" w14:paraId="0B264A4A" w14:textId="77777777" w:rsidTr="00DA4581">
        <w:trPr>
          <w:trHeight w:val="599"/>
          <w:jc w:val="center"/>
        </w:trPr>
        <w:tc>
          <w:tcPr>
            <w:tcW w:w="7838" w:type="dxa"/>
            <w:shd w:val="clear" w:color="000000" w:fill="FFFFFF"/>
            <w:vAlign w:val="center"/>
            <w:hideMark/>
          </w:tcPr>
          <w:p w14:paraId="70A87F3D"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adição "Ajuste positivo a valor de mercado - opções de ações - alienação dos respectivos ativos (Lei nº 10.637/2002, art. 35)"</w:t>
            </w:r>
          </w:p>
        </w:tc>
      </w:tr>
      <w:tr w:rsidR="005C54CE" w:rsidRPr="00BC796D" w14:paraId="35B51F5F" w14:textId="77777777" w:rsidTr="00DA4581">
        <w:trPr>
          <w:trHeight w:val="599"/>
          <w:jc w:val="center"/>
        </w:trPr>
        <w:tc>
          <w:tcPr>
            <w:tcW w:w="7838" w:type="dxa"/>
            <w:shd w:val="clear" w:color="000000" w:fill="FFFFFF"/>
            <w:vAlign w:val="center"/>
            <w:hideMark/>
          </w:tcPr>
          <w:p w14:paraId="56FCA790"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adição "Ajuste positivo a valor de mercado - opções de ativos financeiros e mercadorias - alienação dos respectivos ativos (Lei nº 10.637/2002, art. 35)"</w:t>
            </w:r>
          </w:p>
        </w:tc>
      </w:tr>
      <w:tr w:rsidR="005C54CE" w:rsidRPr="00BC796D" w14:paraId="7C846C6B" w14:textId="77777777" w:rsidTr="00DA4581">
        <w:trPr>
          <w:trHeight w:val="599"/>
          <w:jc w:val="center"/>
        </w:trPr>
        <w:tc>
          <w:tcPr>
            <w:tcW w:w="7838" w:type="dxa"/>
            <w:shd w:val="clear" w:color="000000" w:fill="FFFFFF"/>
            <w:vAlign w:val="center"/>
            <w:hideMark/>
          </w:tcPr>
          <w:p w14:paraId="0081541C"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adição "Ajuste positivo a valor de mercado - intermediação de swap - alienação dos respectivos ativos (Lei nº 10.637/2002, art. 35)"</w:t>
            </w:r>
          </w:p>
        </w:tc>
      </w:tr>
      <w:tr w:rsidR="005C54CE" w:rsidRPr="00BC796D" w14:paraId="5CD267C7" w14:textId="77777777" w:rsidTr="00DA4581">
        <w:trPr>
          <w:trHeight w:val="599"/>
          <w:jc w:val="center"/>
        </w:trPr>
        <w:tc>
          <w:tcPr>
            <w:tcW w:w="7838" w:type="dxa"/>
            <w:shd w:val="clear" w:color="000000" w:fill="FFFFFF"/>
            <w:vAlign w:val="center"/>
            <w:hideMark/>
          </w:tcPr>
          <w:p w14:paraId="7F403230"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adição "Ajuste positivo a valor de mercado - derivativos de crédito - alienação dos respectivos ativos (Lei nº 10.637/2002, art. 35)"</w:t>
            </w:r>
          </w:p>
        </w:tc>
      </w:tr>
      <w:tr w:rsidR="005C54CE" w:rsidRPr="00BC796D" w14:paraId="609476CC" w14:textId="77777777" w:rsidTr="00DA4581">
        <w:trPr>
          <w:trHeight w:val="599"/>
          <w:jc w:val="center"/>
        </w:trPr>
        <w:tc>
          <w:tcPr>
            <w:tcW w:w="7838" w:type="dxa"/>
            <w:shd w:val="clear" w:color="000000" w:fill="FFFFFF"/>
            <w:vAlign w:val="center"/>
            <w:hideMark/>
          </w:tcPr>
          <w:p w14:paraId="0EE41F61"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adição "Ajuste positivo a valor de mercado - outros derivativos - alienação dos respectivos ativos (Lei nº 10.637/2002, art. 35)"</w:t>
            </w:r>
          </w:p>
        </w:tc>
      </w:tr>
      <w:tr w:rsidR="005C54CE" w:rsidRPr="00BC796D" w14:paraId="6684B591" w14:textId="77777777" w:rsidTr="00DA4581">
        <w:trPr>
          <w:trHeight w:val="599"/>
          <w:jc w:val="center"/>
        </w:trPr>
        <w:tc>
          <w:tcPr>
            <w:tcW w:w="7838" w:type="dxa"/>
            <w:shd w:val="clear" w:color="000000" w:fill="FFFFFF"/>
            <w:vAlign w:val="center"/>
            <w:hideMark/>
          </w:tcPr>
          <w:p w14:paraId="3A9E508B"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exclusão "Ajuste negativo a valor de mercado - swap - alienação dos respectivos ativos (Lei nº 10.637/2002, art. 35)"</w:t>
            </w:r>
          </w:p>
        </w:tc>
      </w:tr>
      <w:tr w:rsidR="005C54CE" w:rsidRPr="00BC796D" w14:paraId="1E8F1731" w14:textId="77777777" w:rsidTr="00DA4581">
        <w:trPr>
          <w:trHeight w:val="599"/>
          <w:jc w:val="center"/>
        </w:trPr>
        <w:tc>
          <w:tcPr>
            <w:tcW w:w="7838" w:type="dxa"/>
            <w:shd w:val="clear" w:color="000000" w:fill="FFFFFF"/>
            <w:vAlign w:val="center"/>
            <w:hideMark/>
          </w:tcPr>
          <w:p w14:paraId="0C366A0C"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exclusão "Ajuste negativo a valor de mercado - termo - alienação dos respectivos ativos (Lei nº 10.637/2002, art. 35)"</w:t>
            </w:r>
          </w:p>
        </w:tc>
      </w:tr>
      <w:tr w:rsidR="005C54CE" w:rsidRPr="00BC796D" w14:paraId="3985DEBD" w14:textId="77777777" w:rsidTr="00DA4581">
        <w:trPr>
          <w:trHeight w:val="599"/>
          <w:jc w:val="center"/>
        </w:trPr>
        <w:tc>
          <w:tcPr>
            <w:tcW w:w="7838" w:type="dxa"/>
            <w:shd w:val="clear" w:color="000000" w:fill="FFFFFF"/>
            <w:vAlign w:val="center"/>
            <w:hideMark/>
          </w:tcPr>
          <w:p w14:paraId="72797B8E"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exclusão "Ajuste negativo a valor de mercado - futuro - alienação dos respectivos ativos (Lei nº 10.637/2002, art. 35)"</w:t>
            </w:r>
          </w:p>
        </w:tc>
      </w:tr>
      <w:tr w:rsidR="005C54CE" w:rsidRPr="00BC796D" w14:paraId="33A76C51" w14:textId="77777777" w:rsidTr="00DA4581">
        <w:trPr>
          <w:trHeight w:val="599"/>
          <w:jc w:val="center"/>
        </w:trPr>
        <w:tc>
          <w:tcPr>
            <w:tcW w:w="7838" w:type="dxa"/>
            <w:shd w:val="clear" w:color="000000" w:fill="FFFFFF"/>
            <w:vAlign w:val="center"/>
            <w:hideMark/>
          </w:tcPr>
          <w:p w14:paraId="5FBEBEB7"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exclusão "Ajuste negativo a valor de mercado - opções de ações - alienação dos respectivos ativos (Lei nº 10.637/2002, art. 35)"</w:t>
            </w:r>
          </w:p>
        </w:tc>
      </w:tr>
      <w:tr w:rsidR="005C54CE" w:rsidRPr="00BC796D" w14:paraId="6228A291" w14:textId="77777777" w:rsidTr="00DA4581">
        <w:trPr>
          <w:trHeight w:val="599"/>
          <w:jc w:val="center"/>
        </w:trPr>
        <w:tc>
          <w:tcPr>
            <w:tcW w:w="7838" w:type="dxa"/>
            <w:shd w:val="clear" w:color="000000" w:fill="FFFFFF"/>
            <w:vAlign w:val="center"/>
            <w:hideMark/>
          </w:tcPr>
          <w:p w14:paraId="38F3203D"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exclusão "Ajuste negativo a valor de mercado - opções de ativos financeiros e mercadorias - alienação dos respectivos ativos (Lei nº 10.637/2002, art. 35)"</w:t>
            </w:r>
          </w:p>
        </w:tc>
      </w:tr>
      <w:tr w:rsidR="005C54CE" w:rsidRPr="00BC796D" w14:paraId="0D25D635" w14:textId="77777777" w:rsidTr="00DA4581">
        <w:trPr>
          <w:trHeight w:val="599"/>
          <w:jc w:val="center"/>
        </w:trPr>
        <w:tc>
          <w:tcPr>
            <w:tcW w:w="7838" w:type="dxa"/>
            <w:shd w:val="clear" w:color="000000" w:fill="FFFFFF"/>
            <w:vAlign w:val="center"/>
            <w:hideMark/>
          </w:tcPr>
          <w:p w14:paraId="4BF18FC8"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exclusão "Ajuste negativo a valor de mercado - intermediação de swap - alienação dos respectivos ativos (Lei nº 10.637/2002, art. 35)"</w:t>
            </w:r>
          </w:p>
        </w:tc>
      </w:tr>
      <w:tr w:rsidR="005C54CE" w:rsidRPr="00BC796D" w14:paraId="6F629E34" w14:textId="77777777" w:rsidTr="00DA4581">
        <w:trPr>
          <w:trHeight w:val="599"/>
          <w:jc w:val="center"/>
        </w:trPr>
        <w:tc>
          <w:tcPr>
            <w:tcW w:w="7838" w:type="dxa"/>
            <w:shd w:val="clear" w:color="000000" w:fill="FFFFFF"/>
            <w:vAlign w:val="center"/>
            <w:hideMark/>
          </w:tcPr>
          <w:p w14:paraId="7F976DF7"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exclusão "Ajuste negativo a valor de mercado - derivativos de crédito - alienação dos respectivos ativos (Lei nº 10.637/2002, art. 35)"</w:t>
            </w:r>
          </w:p>
        </w:tc>
      </w:tr>
      <w:tr w:rsidR="005C54CE" w:rsidRPr="00BC796D" w14:paraId="2C1C3FBE" w14:textId="77777777" w:rsidTr="00DA4581">
        <w:trPr>
          <w:trHeight w:val="599"/>
          <w:jc w:val="center"/>
        </w:trPr>
        <w:tc>
          <w:tcPr>
            <w:tcW w:w="7838" w:type="dxa"/>
            <w:shd w:val="clear" w:color="000000" w:fill="FFFFFF"/>
            <w:vAlign w:val="center"/>
            <w:hideMark/>
          </w:tcPr>
          <w:p w14:paraId="355C2C4C" w14:textId="77777777" w:rsidR="005C54CE" w:rsidRPr="00BC796D" w:rsidRDefault="005C54CE" w:rsidP="00DA4581">
            <w:pPr>
              <w:rPr>
                <w:rFonts w:eastAsia="Times New Roman" w:cs="Times New Roman"/>
                <w:lang w:eastAsia="pt-BR"/>
              </w:rPr>
            </w:pPr>
            <w:r w:rsidRPr="00BC796D">
              <w:rPr>
                <w:rFonts w:eastAsia="Times New Roman" w:cs="Times New Roman"/>
                <w:lang w:eastAsia="pt-BR"/>
              </w:rPr>
              <w:t>Criação de exclusão "Ajuste negativo a valor de mercado - outros derivativos - alienação dos respectivos ativos (Lei nº 10.637/2002, art. 35)"</w:t>
            </w:r>
          </w:p>
        </w:tc>
      </w:tr>
    </w:tbl>
    <w:p w14:paraId="66E821E6" w14:textId="619EC9A2" w:rsidR="00E87CD3" w:rsidRPr="00BC796D" w:rsidRDefault="00E87CD3" w:rsidP="00215E83">
      <w:pPr>
        <w:pStyle w:val="NormalWeb"/>
        <w:shd w:val="clear" w:color="auto" w:fill="FFFFFF"/>
        <w:spacing w:before="0" w:after="0"/>
        <w:jc w:val="both"/>
        <w:rPr>
          <w:rFonts w:ascii="Times New Roman" w:hAnsi="Times New Roman" w:cs="Times New Roman"/>
          <w:b/>
          <w:szCs w:val="20"/>
        </w:rPr>
      </w:pPr>
    </w:p>
    <w:p w14:paraId="7C9BBAEB" w14:textId="4AB451E9" w:rsidR="00542752" w:rsidRPr="00BC796D" w:rsidRDefault="00542752" w:rsidP="00542752">
      <w:pPr>
        <w:pStyle w:val="Ttulo4"/>
      </w:pPr>
      <w:bookmarkStart w:id="507" w:name="_Toc532980571"/>
      <w:r w:rsidRPr="00BC796D">
        <w:t xml:space="preserve">Registro N600: Demonstração do Lucro da Exploração: </w:t>
      </w:r>
      <w:r w:rsidR="007D575E" w:rsidRPr="00BC796D">
        <w:rPr>
          <w:color w:val="auto"/>
          <w:szCs w:val="20"/>
          <w:u w:val="single"/>
        </w:rPr>
        <w:t>CRIAÇÃO DE LINHA</w:t>
      </w:r>
      <w:r w:rsidR="008F5DA6" w:rsidRPr="00BC796D">
        <w:rPr>
          <w:color w:val="auto"/>
          <w:szCs w:val="20"/>
          <w:u w:val="single"/>
        </w:rPr>
        <w:t>S</w:t>
      </w:r>
      <w:r w:rsidR="007D575E" w:rsidRPr="00BC796D">
        <w:rPr>
          <w:color w:val="auto"/>
          <w:szCs w:val="20"/>
          <w:u w:val="single"/>
        </w:rPr>
        <w:t xml:space="preserve"> NA TABELA DINÂMICA</w:t>
      </w:r>
      <w:r w:rsidR="007D575E" w:rsidRPr="00BC796D">
        <w:rPr>
          <w:szCs w:val="20"/>
        </w:rPr>
        <w:t>.</w:t>
      </w:r>
      <w:bookmarkEnd w:id="507"/>
    </w:p>
    <w:p w14:paraId="1AB5C90B" w14:textId="4AEE6C8F" w:rsidR="00542752" w:rsidRPr="00BC796D" w:rsidRDefault="00542752" w:rsidP="00542752"/>
    <w:p w14:paraId="71C2B40A" w14:textId="5F9652B5" w:rsidR="00542752" w:rsidRPr="00BC796D" w:rsidRDefault="008F5DA6" w:rsidP="00542752">
      <w:pPr>
        <w:ind w:left="709"/>
        <w:rPr>
          <w:rFonts w:cs="Times New Roman"/>
          <w:szCs w:val="24"/>
        </w:rPr>
      </w:pPr>
      <w:r w:rsidRPr="00BC796D">
        <w:rPr>
          <w:rFonts w:cs="Times New Roman"/>
          <w:szCs w:val="24"/>
        </w:rPr>
        <w:t>35.10 - Ajuste Positivo nos Termos do Art. 58 da Lei nº 12.973/2014</w:t>
      </w:r>
    </w:p>
    <w:p w14:paraId="24EFD953" w14:textId="73A14079" w:rsidR="008F5DA6" w:rsidRPr="00BC796D" w:rsidRDefault="008F5DA6" w:rsidP="008F5DA6">
      <w:pPr>
        <w:ind w:left="709"/>
        <w:rPr>
          <w:rFonts w:cs="Times New Roman"/>
          <w:szCs w:val="24"/>
        </w:rPr>
      </w:pPr>
      <w:r w:rsidRPr="00BC796D">
        <w:rPr>
          <w:rFonts w:cs="Times New Roman"/>
          <w:szCs w:val="24"/>
        </w:rPr>
        <w:t>46.10 - Ajuste Negativo nos Termos do Art. 58 da Lei nº 12.973/2014</w:t>
      </w:r>
    </w:p>
    <w:p w14:paraId="0AEDFE2E" w14:textId="77777777" w:rsidR="00C87CE6" w:rsidRPr="00BC796D" w:rsidRDefault="00C87CE6" w:rsidP="00215E83">
      <w:pPr>
        <w:pStyle w:val="NormalWeb"/>
        <w:shd w:val="clear" w:color="auto" w:fill="FFFFFF"/>
        <w:spacing w:before="0" w:after="0"/>
        <w:jc w:val="both"/>
        <w:rPr>
          <w:rFonts w:ascii="Times New Roman" w:hAnsi="Times New Roman" w:cs="Times New Roman"/>
          <w:b/>
          <w:szCs w:val="20"/>
        </w:rPr>
      </w:pPr>
    </w:p>
    <w:p w14:paraId="627C9CF8" w14:textId="50A389F7" w:rsidR="00C87CE6" w:rsidRPr="00BC796D" w:rsidRDefault="00C87CE6" w:rsidP="00C87CE6">
      <w:pPr>
        <w:pStyle w:val="Ttulo4"/>
      </w:pPr>
      <w:bookmarkStart w:id="508" w:name="_Toc532980572"/>
      <w:r w:rsidRPr="00BC796D">
        <w:t xml:space="preserve">Registro N620: Apuração do IRPJ Mensal por Estimativa: </w:t>
      </w:r>
      <w:r w:rsidR="007D575E" w:rsidRPr="00BC796D">
        <w:rPr>
          <w:color w:val="auto"/>
          <w:u w:val="single"/>
        </w:rPr>
        <w:t>EXCLUSÃO DE LINHA DA TABELA DINÂMICA</w:t>
      </w:r>
      <w:r w:rsidRPr="00BC796D">
        <w:t>.</w:t>
      </w:r>
      <w:bookmarkEnd w:id="508"/>
    </w:p>
    <w:p w14:paraId="0BB8EB76" w14:textId="5D955979" w:rsidR="00542752" w:rsidRPr="00BC796D" w:rsidRDefault="00542752" w:rsidP="00215E83">
      <w:pPr>
        <w:pStyle w:val="NormalWeb"/>
        <w:shd w:val="clear" w:color="auto" w:fill="FFFFFF"/>
        <w:spacing w:before="0" w:after="0"/>
        <w:jc w:val="both"/>
        <w:rPr>
          <w:rFonts w:ascii="Times New Roman" w:hAnsi="Times New Roman" w:cs="Times New Roman"/>
          <w:b/>
          <w:szCs w:val="20"/>
        </w:rPr>
      </w:pPr>
    </w:p>
    <w:tbl>
      <w:tblPr>
        <w:tblW w:w="7650" w:type="dxa"/>
        <w:tblCellMar>
          <w:left w:w="70" w:type="dxa"/>
          <w:right w:w="70" w:type="dxa"/>
        </w:tblCellMar>
        <w:tblLook w:val="04A0" w:firstRow="1" w:lastRow="0" w:firstColumn="1" w:lastColumn="0" w:noHBand="0" w:noVBand="1"/>
      </w:tblPr>
      <w:tblGrid>
        <w:gridCol w:w="940"/>
        <w:gridCol w:w="6710"/>
      </w:tblGrid>
      <w:tr w:rsidR="00C87CE6" w:rsidRPr="00BC796D" w14:paraId="79106917" w14:textId="77777777" w:rsidTr="00C87CE6">
        <w:trPr>
          <w:trHeight w:val="765"/>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9754F" w14:textId="77777777" w:rsidR="00C87CE6" w:rsidRPr="00BC796D" w:rsidRDefault="00C87CE6" w:rsidP="00C87CE6">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6710" w:type="dxa"/>
            <w:tcBorders>
              <w:top w:val="single" w:sz="4" w:space="0" w:color="auto"/>
              <w:left w:val="nil"/>
              <w:bottom w:val="single" w:sz="4" w:space="0" w:color="auto"/>
              <w:right w:val="single" w:sz="4" w:space="0" w:color="auto"/>
            </w:tcBorders>
            <w:shd w:val="clear" w:color="000000" w:fill="FFFFFF"/>
            <w:vAlign w:val="center"/>
            <w:hideMark/>
          </w:tcPr>
          <w:p w14:paraId="4396538F" w14:textId="77777777" w:rsidR="00C87CE6" w:rsidRPr="00BC796D" w:rsidRDefault="00C87CE6" w:rsidP="00C87CE6">
            <w:pPr>
              <w:rPr>
                <w:rFonts w:eastAsia="Times New Roman" w:cs="Times New Roman"/>
                <w:color w:val="000000"/>
                <w:szCs w:val="20"/>
                <w:lang w:eastAsia="pt-BR"/>
              </w:rPr>
            </w:pPr>
            <w:r w:rsidRPr="00BC796D">
              <w:rPr>
                <w:rFonts w:eastAsia="Times New Roman" w:cs="Times New Roman"/>
                <w:color w:val="000000"/>
                <w:szCs w:val="20"/>
                <w:lang w:eastAsia="pt-BR"/>
              </w:rPr>
              <w:t>(-) Operações de Aquisição de Vale-Cultura (Lei nº 12.761/2012, art. 10)</w:t>
            </w:r>
          </w:p>
        </w:tc>
      </w:tr>
    </w:tbl>
    <w:p w14:paraId="4BA6ECC6" w14:textId="29F264C8" w:rsidR="00C87CE6" w:rsidRPr="00BC796D" w:rsidRDefault="00C87CE6" w:rsidP="00215E83">
      <w:pPr>
        <w:pStyle w:val="NormalWeb"/>
        <w:shd w:val="clear" w:color="auto" w:fill="FFFFFF"/>
        <w:spacing w:before="0" w:after="0"/>
        <w:jc w:val="both"/>
        <w:rPr>
          <w:rFonts w:ascii="Times New Roman" w:hAnsi="Times New Roman" w:cs="Times New Roman"/>
          <w:b/>
          <w:szCs w:val="20"/>
        </w:rPr>
      </w:pPr>
    </w:p>
    <w:p w14:paraId="7A6D036F" w14:textId="1BFB9E80" w:rsidR="00187D10" w:rsidRPr="00BC796D" w:rsidRDefault="00187D10" w:rsidP="00187D10">
      <w:pPr>
        <w:pStyle w:val="Ttulo4"/>
      </w:pPr>
      <w:bookmarkStart w:id="509" w:name="_Toc532980573"/>
      <w:r w:rsidRPr="00BC796D">
        <w:t xml:space="preserve">Registro N630: Apuração do IRPJ Com Base no Lucro Real: </w:t>
      </w:r>
      <w:r w:rsidR="007D575E" w:rsidRPr="00BC796D">
        <w:rPr>
          <w:color w:val="auto"/>
          <w:szCs w:val="20"/>
          <w:u w:val="single"/>
        </w:rPr>
        <w:t>EXCLUSÃO DE LINHA DA TABELA DINÂMICA (N630A, N630B E N630C</w:t>
      </w:r>
      <w:r w:rsidRPr="00BC796D">
        <w:t>.</w:t>
      </w:r>
      <w:bookmarkEnd w:id="509"/>
    </w:p>
    <w:p w14:paraId="53111B1B" w14:textId="5249BB77" w:rsidR="00187D10" w:rsidRPr="00BC796D" w:rsidRDefault="00187D10" w:rsidP="00215E83">
      <w:pPr>
        <w:pStyle w:val="NormalWeb"/>
        <w:shd w:val="clear" w:color="auto" w:fill="FFFFFF"/>
        <w:spacing w:before="0" w:after="0"/>
        <w:jc w:val="both"/>
        <w:rPr>
          <w:rFonts w:ascii="Times New Roman" w:hAnsi="Times New Roman" w:cs="Times New Roman"/>
          <w:b/>
          <w:szCs w:val="20"/>
        </w:rPr>
      </w:pPr>
    </w:p>
    <w:tbl>
      <w:tblPr>
        <w:tblW w:w="7650" w:type="dxa"/>
        <w:tblCellMar>
          <w:left w:w="70" w:type="dxa"/>
          <w:right w:w="70" w:type="dxa"/>
        </w:tblCellMar>
        <w:tblLook w:val="04A0" w:firstRow="1" w:lastRow="0" w:firstColumn="1" w:lastColumn="0" w:noHBand="0" w:noVBand="1"/>
      </w:tblPr>
      <w:tblGrid>
        <w:gridCol w:w="1060"/>
        <w:gridCol w:w="6590"/>
      </w:tblGrid>
      <w:tr w:rsidR="00187D10" w:rsidRPr="00BC796D" w14:paraId="3AC668D0" w14:textId="77777777" w:rsidTr="00187D10">
        <w:trPr>
          <w:trHeight w:val="765"/>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1E251" w14:textId="77777777" w:rsidR="00187D10" w:rsidRPr="00BC796D" w:rsidRDefault="00187D10"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6590" w:type="dxa"/>
            <w:tcBorders>
              <w:top w:val="single" w:sz="4" w:space="0" w:color="auto"/>
              <w:left w:val="nil"/>
              <w:bottom w:val="single" w:sz="4" w:space="0" w:color="auto"/>
              <w:right w:val="single" w:sz="4" w:space="0" w:color="auto"/>
            </w:tcBorders>
            <w:shd w:val="clear" w:color="000000" w:fill="FFFFFF"/>
            <w:vAlign w:val="center"/>
            <w:hideMark/>
          </w:tcPr>
          <w:p w14:paraId="7504232D" w14:textId="77777777" w:rsidR="00187D10" w:rsidRPr="00BC796D" w:rsidRDefault="00187D10" w:rsidP="00187D10">
            <w:pPr>
              <w:rPr>
                <w:rFonts w:eastAsia="Times New Roman" w:cs="Times New Roman"/>
                <w:color w:val="000000"/>
                <w:szCs w:val="20"/>
                <w:lang w:eastAsia="pt-BR"/>
              </w:rPr>
            </w:pPr>
            <w:r w:rsidRPr="00BC796D">
              <w:rPr>
                <w:rFonts w:eastAsia="Times New Roman" w:cs="Times New Roman"/>
                <w:color w:val="000000"/>
                <w:szCs w:val="20"/>
                <w:lang w:eastAsia="pt-BR"/>
              </w:rPr>
              <w:t>(-) Operações de Aquisição de Vale-Cultura (Lei nº 12.761/2012, art. 10)</w:t>
            </w:r>
          </w:p>
        </w:tc>
      </w:tr>
    </w:tbl>
    <w:p w14:paraId="272D548B" w14:textId="77777777" w:rsidR="008F5DA6" w:rsidRPr="00BC796D" w:rsidRDefault="008F5DA6" w:rsidP="0035419D"/>
    <w:p w14:paraId="1A232D42" w14:textId="11111019" w:rsidR="009D0024" w:rsidRPr="00BC796D" w:rsidRDefault="009D0024" w:rsidP="009D0024">
      <w:pPr>
        <w:pStyle w:val="Ttulo4"/>
      </w:pPr>
      <w:bookmarkStart w:id="510" w:name="_Toc532980574"/>
      <w:r w:rsidRPr="00BC796D">
        <w:t xml:space="preserve">Registro P100: Balanço Patrimonial: </w:t>
      </w:r>
      <w:r w:rsidR="007D575E" w:rsidRPr="00BC796D">
        <w:rPr>
          <w:color w:val="auto"/>
          <w:szCs w:val="20"/>
          <w:u w:val="single"/>
        </w:rPr>
        <w:t>INCLUSÃO DE CAMPOS, INCLUSÃO DE REGRAS E INCLUSÃO DE CONTAS NA TABELA DINÂMICA P100A</w:t>
      </w:r>
      <w:r w:rsidR="009B3483" w:rsidRPr="00BC796D">
        <w:t>.</w:t>
      </w:r>
      <w:bookmarkEnd w:id="510"/>
    </w:p>
    <w:p w14:paraId="15280EAC" w14:textId="3CC7950E" w:rsidR="009D0024" w:rsidRPr="00BC796D" w:rsidRDefault="009D0024" w:rsidP="009D0024"/>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BC796D" w14:paraId="4F3A206E" w14:textId="77777777" w:rsidTr="009D0024">
        <w:trPr>
          <w:trHeight w:val="315"/>
        </w:trPr>
        <w:tc>
          <w:tcPr>
            <w:tcW w:w="860" w:type="dxa"/>
            <w:shd w:val="clear" w:color="000000" w:fill="F2F2F2"/>
            <w:vAlign w:val="center"/>
          </w:tcPr>
          <w:p w14:paraId="6600ADD0"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shd w:val="clear" w:color="000000" w:fill="F2F2F2"/>
            <w:vAlign w:val="center"/>
          </w:tcPr>
          <w:p w14:paraId="431900CB"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shd w:val="clear" w:color="000000" w:fill="F2F2F2"/>
            <w:vAlign w:val="center"/>
          </w:tcPr>
          <w:p w14:paraId="31404BBB"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shd w:val="clear" w:color="000000" w:fill="F2F2F2"/>
            <w:vAlign w:val="center"/>
          </w:tcPr>
          <w:p w14:paraId="0AA61290"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tcPr>
          <w:p w14:paraId="2022D8A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shd w:val="clear" w:color="000000" w:fill="F2F2F2"/>
            <w:vAlign w:val="center"/>
          </w:tcPr>
          <w:p w14:paraId="73DF782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shd w:val="clear" w:color="000000" w:fill="F2F2F2"/>
            <w:vAlign w:val="center"/>
          </w:tcPr>
          <w:p w14:paraId="5F11746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tcPr>
          <w:p w14:paraId="3BABF74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2EA13E2A" w14:textId="77777777" w:rsidTr="009D0024">
        <w:trPr>
          <w:trHeight w:val="780"/>
        </w:trPr>
        <w:tc>
          <w:tcPr>
            <w:tcW w:w="860" w:type="dxa"/>
            <w:shd w:val="clear" w:color="auto" w:fill="auto"/>
            <w:vAlign w:val="center"/>
          </w:tcPr>
          <w:p w14:paraId="03FAFA4D"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351" w:type="dxa"/>
            <w:shd w:val="clear" w:color="auto" w:fill="auto"/>
            <w:vAlign w:val="center"/>
          </w:tcPr>
          <w:p w14:paraId="4E610362"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shd w:val="clear" w:color="auto" w:fill="auto"/>
            <w:vAlign w:val="center"/>
          </w:tcPr>
          <w:p w14:paraId="7ACBB544"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shd w:val="clear" w:color="auto" w:fill="auto"/>
            <w:vAlign w:val="center"/>
          </w:tcPr>
          <w:p w14:paraId="73F5FCC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tcPr>
          <w:p w14:paraId="3EEEF03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shd w:val="clear" w:color="auto" w:fill="auto"/>
            <w:vAlign w:val="center"/>
          </w:tcPr>
          <w:p w14:paraId="6F81BE40"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shd w:val="clear" w:color="auto" w:fill="auto"/>
            <w:vAlign w:val="center"/>
          </w:tcPr>
          <w:p w14:paraId="5F6C826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tcPr>
          <w:p w14:paraId="60D38BA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B8751DA" w14:textId="77777777" w:rsidR="009D0024" w:rsidRPr="00BC796D" w:rsidRDefault="009D0024" w:rsidP="009D0024"/>
    <w:p w14:paraId="5168B314" w14:textId="77777777" w:rsidR="009D0024" w:rsidRPr="00BC796D" w:rsidRDefault="009D0024" w:rsidP="009D0024">
      <w:pPr>
        <w:rPr>
          <w:b/>
          <w:szCs w:val="20"/>
          <w:lang w:val="pt-PT"/>
        </w:rPr>
      </w:pPr>
      <w:r w:rsidRPr="00BC796D">
        <w:rPr>
          <w:b/>
          <w:szCs w:val="20"/>
          <w:lang w:val="pt-PT"/>
        </w:rPr>
        <w:t>II – Regras de Validação de Campos:</w:t>
      </w:r>
    </w:p>
    <w:p w14:paraId="38AADD7C" w14:textId="77777777" w:rsidR="009D0024" w:rsidRPr="00BC796D"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BC796D" w14:paraId="17801C4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0DFFA203"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2F6F6E7"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76ABD07"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54E2AFD3"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Tipo</w:t>
            </w:r>
          </w:p>
        </w:tc>
      </w:tr>
      <w:tr w:rsidR="009D0024" w:rsidRPr="00BC796D" w14:paraId="65B44F84"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8C9957A"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58784050"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AL_CTA_REF_INI</w:t>
            </w:r>
          </w:p>
          <w:p w14:paraId="1848127C" w14:textId="77777777" w:rsidR="009D0024" w:rsidRPr="00BC796D"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FF9D539" w14:textId="77777777" w:rsidR="009D0024" w:rsidRPr="00BC796D" w:rsidRDefault="0088706D" w:rsidP="00447084">
            <w:pPr>
              <w:pStyle w:val="Corpodetexto"/>
              <w:rPr>
                <w:rFonts w:ascii="Times New Roman" w:hAnsi="Times New Roman" w:cs="Times New Roman"/>
                <w:color w:val="auto"/>
                <w:szCs w:val="20"/>
              </w:rPr>
            </w:pPr>
            <w:hyperlink w:anchor="REGRA_CTA_REF_MAPEADA" w:history="1">
              <w:r w:rsidR="009D0024" w:rsidRPr="00BC796D">
                <w:rPr>
                  <w:rFonts w:ascii="Times New Roman" w:hAnsi="Times New Roman" w:cs="Times New Roman"/>
                  <w:b/>
                  <w:lang w:val="es-ES_tradnl" w:eastAsia="en-US"/>
                </w:rPr>
                <w:t>R</w:t>
              </w:r>
              <w:r w:rsidR="009D0024" w:rsidRPr="00BC796D">
                <w:rPr>
                  <w:rFonts w:ascii="Times New Roman" w:hAnsi="Times New Roman" w:cs="Times New Roman"/>
                  <w:b/>
                  <w:color w:val="auto"/>
                  <w:szCs w:val="20"/>
                  <w:lang w:val="es-ES_tradnl" w:eastAsia="en-US"/>
                </w:rPr>
                <w:t>EGRA_BAL_SI_IGUAL_ANT</w:t>
              </w:r>
            </w:hyperlink>
            <w:r w:rsidR="009D0024" w:rsidRPr="00BC796D">
              <w:rPr>
                <w:rStyle w:val="Hyperlink"/>
                <w:rFonts w:ascii="Times New Roman" w:hAnsi="Times New Roman" w:cs="Times New Roman"/>
                <w:b/>
                <w:color w:val="auto"/>
                <w:szCs w:val="20"/>
              </w:rPr>
              <w:t xml:space="preserve">: </w:t>
            </w:r>
            <w:r w:rsidR="009D0024" w:rsidRPr="00BC796D">
              <w:rPr>
                <w:rStyle w:val="Hyperlink"/>
                <w:rFonts w:ascii="Times New Roman" w:hAnsi="Times New Roman" w:cs="Times New Roman"/>
                <w:color w:val="auto"/>
                <w:szCs w:val="20"/>
              </w:rPr>
              <w:t>Verifica, no caso de forma de apuração trimestral – 0010.FORMA_APUR = “T” – se o valor do saldo incial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E75ABB2"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p w14:paraId="1348AA27" w14:textId="77777777" w:rsidR="009D0024" w:rsidRPr="00BC796D" w:rsidRDefault="009D0024" w:rsidP="00447084">
            <w:pPr>
              <w:shd w:val="clear" w:color="auto" w:fill="FFFFFF"/>
              <w:rPr>
                <w:rFonts w:cs="Times New Roman"/>
                <w:szCs w:val="20"/>
                <w:lang w:val="pt-PT"/>
              </w:rPr>
            </w:pPr>
          </w:p>
        </w:tc>
      </w:tr>
      <w:tr w:rsidR="009D0024" w:rsidRPr="00BC796D" w14:paraId="2B6F8B6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15B6161"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9B3ABB1"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CCE7CE4" w14:textId="77777777" w:rsidR="009D0024" w:rsidRPr="00BC796D" w:rsidRDefault="009D0024" w:rsidP="00447084">
            <w:pPr>
              <w:pStyle w:val="Corpodetexto"/>
              <w:rPr>
                <w:rFonts w:ascii="Times New Roman" w:hAnsi="Times New Roman" w:cs="Times New Roman"/>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DEB: </w:t>
            </w:r>
            <w:r w:rsidRPr="00BC796D">
              <w:rPr>
                <w:rFonts w:ascii="Times New Roman" w:hAnsi="Times New Roman" w:cs="Times New Roman"/>
                <w:szCs w:val="20"/>
                <w:lang w:val="es-ES_tradnl"/>
              </w:rPr>
              <w:t>Verifica se o valor total dos débitos – P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89A1DA1"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tc>
      </w:tr>
      <w:tr w:rsidR="009D0024" w:rsidRPr="00BC796D" w14:paraId="088CDD8F"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71447138"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9B85A04"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60624236" w14:textId="77777777" w:rsidR="009D0024" w:rsidRPr="00BC796D" w:rsidRDefault="009D0024" w:rsidP="00447084">
            <w:pPr>
              <w:pStyle w:val="Corpodetexto"/>
              <w:rPr>
                <w:rFonts w:ascii="Times New Roman" w:hAnsi="Times New Roman" w:cs="Times New Roman"/>
                <w:b/>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CRED: </w:t>
            </w:r>
            <w:r w:rsidRPr="00BC796D">
              <w:rPr>
                <w:rFonts w:ascii="Times New Roman" w:hAnsi="Times New Roman" w:cs="Times New Roman"/>
                <w:szCs w:val="20"/>
                <w:lang w:val="es-ES_tradnl"/>
              </w:rPr>
              <w:t>Verifica se o valor total dos créditos – P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34930E00"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tc>
      </w:tr>
      <w:tr w:rsidR="009D0024" w:rsidRPr="00BC796D" w14:paraId="2360FE8E"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F1C7C56"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22DAAA5D"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9C67153" w14:textId="77777777" w:rsidR="009D0024" w:rsidRPr="00BC796D" w:rsidRDefault="009D0024" w:rsidP="00447084">
            <w:pPr>
              <w:pStyle w:val="Corpodetexto"/>
              <w:rPr>
                <w:rFonts w:ascii="Times New Roman" w:hAnsi="Times New Roman" w:cs="Times New Roman"/>
                <w:lang w:val="es-ES_tradnl" w:eastAsia="en-US"/>
              </w:rPr>
            </w:pPr>
            <w:r w:rsidRPr="00BC796D">
              <w:rPr>
                <w:rFonts w:ascii="Times New Roman" w:hAnsi="Times New Roman" w:cs="Times New Roman"/>
                <w:b/>
                <w:color w:val="auto"/>
                <w:szCs w:val="20"/>
                <w:lang w:val="es-ES_tradnl" w:eastAsia="en-US"/>
              </w:rPr>
              <w:t xml:space="preserve">REGRA_VALIDACAO_SALDO_FINAL_BAL: </w:t>
            </w:r>
            <w:r w:rsidRPr="00BC796D">
              <w:rPr>
                <w:rFonts w:ascii="Times New Roman" w:hAnsi="Times New Roman" w:cs="Times New Roman"/>
                <w:color w:val="auto"/>
                <w:szCs w:val="20"/>
                <w:lang w:val="es-ES_tradnl"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CF65832"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p w14:paraId="61A21DE0" w14:textId="77777777" w:rsidR="009D0024" w:rsidRPr="00BC796D" w:rsidRDefault="009D0024" w:rsidP="00447084">
            <w:pPr>
              <w:shd w:val="clear" w:color="auto" w:fill="FFFFFF"/>
              <w:rPr>
                <w:rFonts w:cs="Times New Roman"/>
                <w:szCs w:val="20"/>
                <w:lang w:val="pt-PT"/>
              </w:rPr>
            </w:pPr>
          </w:p>
        </w:tc>
      </w:tr>
    </w:tbl>
    <w:p w14:paraId="2AC6727F" w14:textId="59905C07" w:rsidR="009D0024" w:rsidRPr="00BC796D" w:rsidRDefault="009D0024" w:rsidP="00215E83">
      <w:pPr>
        <w:pStyle w:val="NormalWeb"/>
        <w:shd w:val="clear" w:color="auto" w:fill="FFFFFF"/>
        <w:spacing w:before="0" w:after="0"/>
        <w:jc w:val="both"/>
        <w:rPr>
          <w:rFonts w:ascii="Times New Roman" w:hAnsi="Times New Roman" w:cs="Times New Roman"/>
          <w:b/>
          <w:szCs w:val="20"/>
        </w:rPr>
      </w:pPr>
    </w:p>
    <w:p w14:paraId="28CD2DFD" w14:textId="77777777" w:rsidR="0035419D" w:rsidRPr="00BC796D" w:rsidRDefault="0035419D" w:rsidP="009B3483">
      <w:pPr>
        <w:pStyle w:val="NormalWeb"/>
        <w:shd w:val="clear" w:color="auto" w:fill="FFFFFF"/>
        <w:spacing w:before="0" w:after="0" w:line="280" w:lineRule="atLeast"/>
        <w:jc w:val="both"/>
        <w:rPr>
          <w:rFonts w:ascii="Times New Roman" w:hAnsi="Times New Roman" w:cs="Times New Roman"/>
          <w:b/>
          <w:szCs w:val="20"/>
        </w:rPr>
      </w:pPr>
    </w:p>
    <w:p w14:paraId="193761F2" w14:textId="77777777" w:rsidR="0035419D" w:rsidRPr="00BC796D" w:rsidRDefault="0035419D" w:rsidP="009B3483">
      <w:pPr>
        <w:pStyle w:val="NormalWeb"/>
        <w:shd w:val="clear" w:color="auto" w:fill="FFFFFF"/>
        <w:spacing w:before="0" w:after="0" w:line="280" w:lineRule="atLeast"/>
        <w:jc w:val="both"/>
        <w:rPr>
          <w:rFonts w:ascii="Times New Roman" w:hAnsi="Times New Roman" w:cs="Times New Roman"/>
          <w:b/>
          <w:szCs w:val="20"/>
        </w:rPr>
      </w:pPr>
    </w:p>
    <w:p w14:paraId="2130DDFA" w14:textId="626A0B10" w:rsidR="009B3483" w:rsidRPr="00BC796D" w:rsidRDefault="009B3483" w:rsidP="009B3483">
      <w:pPr>
        <w:pStyle w:val="NormalWeb"/>
        <w:shd w:val="clear" w:color="auto" w:fill="FFFFFF"/>
        <w:spacing w:before="0" w:after="0" w:line="280" w:lineRule="atLeast"/>
        <w:jc w:val="both"/>
        <w:rPr>
          <w:rFonts w:ascii="Times New Roman" w:hAnsi="Times New Roman" w:cs="Times New Roman"/>
          <w:b/>
          <w:szCs w:val="20"/>
        </w:rPr>
      </w:pPr>
      <w:r w:rsidRPr="00BC796D">
        <w:rPr>
          <w:rFonts w:ascii="Times New Roman" w:hAnsi="Times New Roman" w:cs="Times New Roman"/>
          <w:b/>
          <w:szCs w:val="20"/>
        </w:rPr>
        <w:t>Criação de contas na tabela dinâmica P100A:</w:t>
      </w:r>
    </w:p>
    <w:p w14:paraId="6AC07FCF" w14:textId="77777777" w:rsidR="009B3483" w:rsidRPr="00BC796D" w:rsidRDefault="009B3483" w:rsidP="009B3483">
      <w:pPr>
        <w:pStyle w:val="NormalWeb"/>
        <w:shd w:val="clear" w:color="auto" w:fill="FFFFFF"/>
        <w:spacing w:before="0" w:after="0" w:line="280" w:lineRule="atLeast"/>
        <w:jc w:val="both"/>
        <w:rPr>
          <w:rFonts w:ascii="Times New Roman" w:hAnsi="Times New Roman" w:cs="Times New Roman"/>
          <w:b/>
          <w:szCs w:val="20"/>
        </w:rPr>
      </w:pPr>
    </w:p>
    <w:p w14:paraId="75F406AE" w14:textId="77777777" w:rsidR="009B3483" w:rsidRPr="00BC796D" w:rsidRDefault="009B3483" w:rsidP="009B3483">
      <w:pPr>
        <w:rPr>
          <w:rFonts w:cs="Times New Roman"/>
          <w:b/>
          <w:szCs w:val="24"/>
          <w:u w:val="single"/>
        </w:rPr>
      </w:pPr>
      <w:r w:rsidRPr="00BC796D">
        <w:rPr>
          <w:rFonts w:cs="Times New Roman"/>
          <w:b/>
          <w:szCs w:val="24"/>
          <w:u w:val="single"/>
        </w:rPr>
        <w:t>NO CIRCULANTE:</w:t>
      </w:r>
    </w:p>
    <w:p w14:paraId="2DB1434A" w14:textId="77777777" w:rsidR="009B3483" w:rsidRPr="00BC796D" w:rsidRDefault="009B3483" w:rsidP="009B3483">
      <w:pPr>
        <w:rPr>
          <w:rFonts w:cs="Times New Roman"/>
          <w:szCs w:val="24"/>
        </w:rPr>
      </w:pPr>
      <w:r w:rsidRPr="00BC796D">
        <w:rPr>
          <w:rFonts w:cs="Times New Roman"/>
          <w:szCs w:val="24"/>
        </w:rPr>
        <w:t>- ATIVOS CONTRATUAIS – ADOÇÃO CPC 47</w:t>
      </w:r>
    </w:p>
    <w:p w14:paraId="046F2DF3" w14:textId="77777777" w:rsidR="009B3483" w:rsidRPr="00BC796D" w:rsidRDefault="009B3483" w:rsidP="009B3483">
      <w:pPr>
        <w:rPr>
          <w:rFonts w:cs="Times New Roman"/>
          <w:szCs w:val="24"/>
        </w:rPr>
      </w:pPr>
      <w:r w:rsidRPr="00BC796D">
        <w:rPr>
          <w:rFonts w:cs="Times New Roman"/>
          <w:szCs w:val="24"/>
        </w:rPr>
        <w:t>- PASSIVOS CONTRATUAIS – ADOÇÃO CPC 47</w:t>
      </w:r>
    </w:p>
    <w:p w14:paraId="3842825E" w14:textId="77777777" w:rsidR="009B3483" w:rsidRPr="00BC796D" w:rsidRDefault="009B3483" w:rsidP="009B3483">
      <w:pPr>
        <w:rPr>
          <w:rFonts w:cs="Times New Roman"/>
          <w:b/>
          <w:szCs w:val="24"/>
          <w:u w:val="single"/>
        </w:rPr>
      </w:pPr>
    </w:p>
    <w:p w14:paraId="6A9027BD" w14:textId="77777777" w:rsidR="009B3483" w:rsidRPr="00BC796D" w:rsidRDefault="009B3483" w:rsidP="009B3483">
      <w:pPr>
        <w:rPr>
          <w:rFonts w:cs="Times New Roman"/>
          <w:b/>
          <w:szCs w:val="24"/>
          <w:u w:val="single"/>
        </w:rPr>
      </w:pPr>
      <w:r w:rsidRPr="00BC796D">
        <w:rPr>
          <w:rFonts w:cs="Times New Roman"/>
          <w:b/>
          <w:szCs w:val="24"/>
          <w:u w:val="single"/>
        </w:rPr>
        <w:t>NO NÃO CIRCULANTE:</w:t>
      </w:r>
    </w:p>
    <w:p w14:paraId="37516476" w14:textId="77777777" w:rsidR="009B3483" w:rsidRPr="00BC796D" w:rsidRDefault="009B3483" w:rsidP="009B3483">
      <w:pPr>
        <w:rPr>
          <w:rFonts w:cs="Times New Roman"/>
          <w:szCs w:val="24"/>
        </w:rPr>
      </w:pPr>
      <w:r w:rsidRPr="00BC796D">
        <w:rPr>
          <w:rFonts w:cs="Times New Roman"/>
          <w:szCs w:val="24"/>
        </w:rPr>
        <w:t>- ATIVOS CONTRATUAIS – ADOÇÃO CPC 47</w:t>
      </w:r>
    </w:p>
    <w:p w14:paraId="4887E4CC" w14:textId="77777777" w:rsidR="009B3483" w:rsidRPr="00BC796D" w:rsidRDefault="009B3483" w:rsidP="009B3483">
      <w:pPr>
        <w:rPr>
          <w:rFonts w:cs="Times New Roman"/>
          <w:szCs w:val="24"/>
        </w:rPr>
      </w:pPr>
      <w:r w:rsidRPr="00BC796D">
        <w:rPr>
          <w:rFonts w:cs="Times New Roman"/>
          <w:szCs w:val="24"/>
        </w:rPr>
        <w:t>- PASSIVOS CONTRATUAIS – ADOÇÃO CPC 47</w:t>
      </w:r>
    </w:p>
    <w:p w14:paraId="06407C5E" w14:textId="77777777" w:rsidR="0035419D" w:rsidRPr="00BC796D" w:rsidRDefault="0035419D" w:rsidP="0035419D"/>
    <w:p w14:paraId="28735053" w14:textId="509BDB7F" w:rsidR="0010759C" w:rsidRPr="00BC796D" w:rsidRDefault="0010759C" w:rsidP="0010759C">
      <w:pPr>
        <w:pStyle w:val="Ttulo4"/>
      </w:pPr>
      <w:bookmarkStart w:id="511" w:name="_Toc532980575"/>
      <w:r w:rsidRPr="00BC796D">
        <w:t xml:space="preserve">Registro P150: Demonstrativo do Resultado Líquido no Período Fiscal: </w:t>
      </w:r>
      <w:r w:rsidRPr="00BC796D">
        <w:rPr>
          <w:b w:val="0"/>
          <w:color w:val="auto"/>
          <w:sz w:val="22"/>
          <w:szCs w:val="22"/>
          <w:u w:val="single"/>
        </w:rPr>
        <w:t>Alterações na Tabela Dinâmica P150A e P150B</w:t>
      </w:r>
      <w:bookmarkEnd w:id="511"/>
    </w:p>
    <w:p w14:paraId="6ADD5532" w14:textId="77777777" w:rsidR="0010759C" w:rsidRPr="00BC796D" w:rsidRDefault="0010759C" w:rsidP="0010759C"/>
    <w:p w14:paraId="481A3F39" w14:textId="3ED77B75" w:rsidR="0010759C" w:rsidRPr="00BC796D" w:rsidRDefault="0010759C" w:rsidP="0010759C">
      <w:pPr>
        <w:rPr>
          <w:b/>
        </w:rPr>
      </w:pPr>
      <w:r w:rsidRPr="00BC796D">
        <w:rPr>
          <w:b/>
        </w:rPr>
        <w:t>Alterações na Tabela Dinâmica P150A:</w:t>
      </w:r>
    </w:p>
    <w:p w14:paraId="31F84274" w14:textId="77777777" w:rsidR="0010759C" w:rsidRPr="00BC796D" w:rsidRDefault="0010759C" w:rsidP="0010759C">
      <w:pPr>
        <w:rPr>
          <w:b/>
        </w:rPr>
      </w:pPr>
    </w:p>
    <w:tbl>
      <w:tblPr>
        <w:tblW w:w="1501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2098"/>
        <w:gridCol w:w="3848"/>
        <w:gridCol w:w="9072"/>
      </w:tblGrid>
      <w:tr w:rsidR="00A31742" w:rsidRPr="00BC796D" w14:paraId="6596D6E7"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1C1A2054" w14:textId="77777777" w:rsidR="0010759C" w:rsidRPr="00BC796D" w:rsidRDefault="0010759C" w:rsidP="00DA4581">
            <w:pPr>
              <w:jc w:val="center"/>
              <w:rPr>
                <w:rFonts w:cs="Times New Roman"/>
                <w:b/>
                <w:szCs w:val="24"/>
              </w:rPr>
            </w:pPr>
            <w:r w:rsidRPr="00BC796D">
              <w:rPr>
                <w:rFonts w:cs="Times New Roman"/>
                <w:b/>
                <w:szCs w:val="24"/>
              </w:rPr>
              <w:t>CÓDIGO</w:t>
            </w:r>
          </w:p>
        </w:tc>
        <w:tc>
          <w:tcPr>
            <w:tcW w:w="3848" w:type="dxa"/>
            <w:shd w:val="clear" w:color="auto" w:fill="FFFFFF" w:themeFill="background1"/>
            <w:tcMar>
              <w:top w:w="0" w:type="dxa"/>
              <w:left w:w="60" w:type="dxa"/>
              <w:bottom w:w="0" w:type="dxa"/>
              <w:right w:w="60" w:type="dxa"/>
            </w:tcMar>
            <w:vAlign w:val="center"/>
            <w:hideMark/>
          </w:tcPr>
          <w:p w14:paraId="3156F53B" w14:textId="77777777" w:rsidR="0010759C" w:rsidRPr="00BC796D" w:rsidRDefault="0010759C" w:rsidP="00DA4581">
            <w:pPr>
              <w:rPr>
                <w:rFonts w:cs="Times New Roman"/>
                <w:b/>
                <w:szCs w:val="24"/>
              </w:rPr>
            </w:pPr>
            <w:r w:rsidRPr="00BC796D">
              <w:rPr>
                <w:rFonts w:cs="Times New Roman"/>
                <w:b/>
                <w:szCs w:val="24"/>
              </w:rPr>
              <w:t>DESCRIÇÃO</w:t>
            </w:r>
          </w:p>
        </w:tc>
        <w:tc>
          <w:tcPr>
            <w:tcW w:w="9072" w:type="dxa"/>
            <w:shd w:val="clear" w:color="auto" w:fill="FFFFFF" w:themeFill="background1"/>
            <w:tcMar>
              <w:top w:w="0" w:type="dxa"/>
              <w:left w:w="60" w:type="dxa"/>
              <w:bottom w:w="0" w:type="dxa"/>
              <w:right w:w="60" w:type="dxa"/>
            </w:tcMar>
            <w:vAlign w:val="center"/>
            <w:hideMark/>
          </w:tcPr>
          <w:p w14:paraId="700AB38B" w14:textId="77777777" w:rsidR="0010759C" w:rsidRPr="00BC796D" w:rsidRDefault="0010759C" w:rsidP="00DA4581">
            <w:pPr>
              <w:jc w:val="center"/>
              <w:rPr>
                <w:rFonts w:cs="Times New Roman"/>
                <w:b/>
                <w:szCs w:val="24"/>
              </w:rPr>
            </w:pPr>
            <w:r w:rsidRPr="00BC796D">
              <w:rPr>
                <w:rFonts w:cs="Times New Roman"/>
                <w:b/>
                <w:bCs/>
                <w:szCs w:val="24"/>
              </w:rPr>
              <w:t>DESCRIÇÃO ATUALIZADA</w:t>
            </w:r>
          </w:p>
        </w:tc>
      </w:tr>
      <w:tr w:rsidR="00A31742" w:rsidRPr="00BC796D" w14:paraId="35D9296C"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66BF3C0D" w14:textId="77777777" w:rsidR="0010759C" w:rsidRPr="00BC796D" w:rsidRDefault="0010759C" w:rsidP="00DA4581">
            <w:pPr>
              <w:rPr>
                <w:rFonts w:cs="Times New Roman"/>
                <w:szCs w:val="24"/>
              </w:rPr>
            </w:pPr>
            <w:r w:rsidRPr="00BC796D">
              <w:rPr>
                <w:rFonts w:cs="Times New Roman"/>
                <w:szCs w:val="24"/>
              </w:rPr>
              <w:t>3.11.01.11</w:t>
            </w:r>
          </w:p>
        </w:tc>
        <w:tc>
          <w:tcPr>
            <w:tcW w:w="3848" w:type="dxa"/>
            <w:shd w:val="clear" w:color="auto" w:fill="FFFFFF" w:themeFill="background1"/>
            <w:tcMar>
              <w:top w:w="0" w:type="dxa"/>
              <w:left w:w="60" w:type="dxa"/>
              <w:bottom w:w="0" w:type="dxa"/>
              <w:right w:w="60" w:type="dxa"/>
            </w:tcMar>
            <w:vAlign w:val="center"/>
            <w:hideMark/>
          </w:tcPr>
          <w:p w14:paraId="516F9A49" w14:textId="77777777" w:rsidR="0010759C" w:rsidRPr="00BC796D" w:rsidRDefault="0010759C" w:rsidP="00DA4581">
            <w:pPr>
              <w:rPr>
                <w:rFonts w:cs="Times New Roman"/>
                <w:szCs w:val="24"/>
              </w:rPr>
            </w:pPr>
            <w:r w:rsidRPr="00BC796D">
              <w:rPr>
                <w:rFonts w:cs="Times New Roman"/>
                <w:szCs w:val="24"/>
              </w:rPr>
              <w:t>OUTRAS RECEITAS, OUTRAS DESPESAS E RESULTADO DE OPERAÇÕES DESCONTINUADAS</w:t>
            </w:r>
          </w:p>
        </w:tc>
        <w:tc>
          <w:tcPr>
            <w:tcW w:w="9072" w:type="dxa"/>
            <w:shd w:val="clear" w:color="auto" w:fill="FFFFFF" w:themeFill="background1"/>
            <w:tcMar>
              <w:top w:w="0" w:type="dxa"/>
              <w:left w:w="60" w:type="dxa"/>
              <w:bottom w:w="0" w:type="dxa"/>
              <w:right w:w="60" w:type="dxa"/>
            </w:tcMar>
            <w:vAlign w:val="center"/>
            <w:hideMark/>
          </w:tcPr>
          <w:p w14:paraId="417EBB03" w14:textId="77777777" w:rsidR="0010759C" w:rsidRPr="00BC796D" w:rsidRDefault="0010759C" w:rsidP="00DA4581">
            <w:pPr>
              <w:rPr>
                <w:rFonts w:cs="Times New Roman"/>
                <w:szCs w:val="24"/>
              </w:rPr>
            </w:pPr>
            <w:r w:rsidRPr="00BC796D">
              <w:rPr>
                <w:rFonts w:cs="Times New Roman"/>
                <w:bCs/>
                <w:szCs w:val="24"/>
              </w:rPr>
              <w:t>OUTRAS RECEITAS, OUTRAS DESPESAS E RESULTADO DE OPERAÇÕES DESCONTINUADAS DA ATIVIDADE RURAL</w:t>
            </w:r>
          </w:p>
        </w:tc>
      </w:tr>
      <w:tr w:rsidR="00A31742" w:rsidRPr="00BC796D" w14:paraId="5D5B31EF"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6716EB13" w14:textId="77777777" w:rsidR="0010759C" w:rsidRPr="00BC796D" w:rsidRDefault="0010759C" w:rsidP="00DA4581">
            <w:pPr>
              <w:rPr>
                <w:rFonts w:cs="Times New Roman"/>
                <w:szCs w:val="24"/>
              </w:rPr>
            </w:pPr>
            <w:r w:rsidRPr="00BC796D">
              <w:rPr>
                <w:rFonts w:cs="Times New Roman"/>
                <w:szCs w:val="24"/>
              </w:rPr>
              <w:t>3.11.01.11.01</w:t>
            </w:r>
          </w:p>
        </w:tc>
        <w:tc>
          <w:tcPr>
            <w:tcW w:w="3848" w:type="dxa"/>
            <w:shd w:val="clear" w:color="auto" w:fill="FFFFFF" w:themeFill="background1"/>
            <w:tcMar>
              <w:top w:w="0" w:type="dxa"/>
              <w:left w:w="60" w:type="dxa"/>
              <w:bottom w:w="0" w:type="dxa"/>
              <w:right w:w="60" w:type="dxa"/>
            </w:tcMar>
            <w:vAlign w:val="center"/>
            <w:hideMark/>
          </w:tcPr>
          <w:p w14:paraId="754525BF" w14:textId="77777777" w:rsidR="0010759C" w:rsidRPr="00BC796D" w:rsidRDefault="0010759C" w:rsidP="00DA4581">
            <w:pPr>
              <w:rPr>
                <w:rFonts w:cs="Times New Roman"/>
                <w:szCs w:val="24"/>
              </w:rPr>
            </w:pPr>
            <w:r w:rsidRPr="00BC796D">
              <w:rPr>
                <w:rFonts w:cs="Times New Roman"/>
                <w:szCs w:val="24"/>
              </w:rPr>
              <w:t>OUTRAS RECEITAS, OUTRAS DESPESAS E RESULTADO DE OPERAÇÕES DESCONTINUADAS DAS ATIVIDADES EM GERAL</w:t>
            </w:r>
          </w:p>
        </w:tc>
        <w:tc>
          <w:tcPr>
            <w:tcW w:w="9072" w:type="dxa"/>
            <w:shd w:val="clear" w:color="auto" w:fill="FFFFFF" w:themeFill="background1"/>
            <w:tcMar>
              <w:top w:w="0" w:type="dxa"/>
              <w:left w:w="60" w:type="dxa"/>
              <w:bottom w:w="0" w:type="dxa"/>
              <w:right w:w="60" w:type="dxa"/>
            </w:tcMar>
            <w:vAlign w:val="center"/>
            <w:hideMark/>
          </w:tcPr>
          <w:p w14:paraId="78C5F52A" w14:textId="77777777" w:rsidR="0010759C" w:rsidRPr="00BC796D" w:rsidRDefault="0010759C" w:rsidP="00DA4581">
            <w:pPr>
              <w:rPr>
                <w:rFonts w:cs="Times New Roman"/>
                <w:szCs w:val="24"/>
              </w:rPr>
            </w:pPr>
            <w:r w:rsidRPr="00BC796D">
              <w:rPr>
                <w:rFonts w:cs="Times New Roman"/>
                <w:bCs/>
                <w:szCs w:val="24"/>
              </w:rPr>
              <w:t>RESULTADO DE OPERAÇÕES DESCONTINUADAS (COM BENS UTILIZADOS EXCLUSIVAMENTE NA PRODUÇÃO RURAL, COM EXCEÇÃO DA TERRA NUA)</w:t>
            </w:r>
          </w:p>
        </w:tc>
      </w:tr>
      <w:tr w:rsidR="00A31742" w:rsidRPr="00BC796D" w14:paraId="4643B49D"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0E978A66" w14:textId="77777777" w:rsidR="0010759C" w:rsidRPr="00BC796D" w:rsidRDefault="0010759C" w:rsidP="00DA4581">
            <w:pPr>
              <w:rPr>
                <w:rFonts w:cs="Times New Roman"/>
                <w:szCs w:val="24"/>
              </w:rPr>
            </w:pPr>
            <w:r w:rsidRPr="00BC796D">
              <w:rPr>
                <w:rFonts w:cs="Times New Roman"/>
                <w:szCs w:val="24"/>
              </w:rPr>
              <w:t>3.11.01.11.01.01</w:t>
            </w:r>
          </w:p>
        </w:tc>
        <w:tc>
          <w:tcPr>
            <w:tcW w:w="3848" w:type="dxa"/>
            <w:shd w:val="clear" w:color="auto" w:fill="FFFFFF" w:themeFill="background1"/>
            <w:tcMar>
              <w:top w:w="0" w:type="dxa"/>
              <w:left w:w="60" w:type="dxa"/>
              <w:bottom w:w="0" w:type="dxa"/>
              <w:right w:w="60" w:type="dxa"/>
            </w:tcMar>
            <w:vAlign w:val="center"/>
            <w:hideMark/>
          </w:tcPr>
          <w:p w14:paraId="66A52619" w14:textId="77777777" w:rsidR="0010759C" w:rsidRPr="00BC796D" w:rsidRDefault="0010759C" w:rsidP="00DA4581">
            <w:pPr>
              <w:rPr>
                <w:rFonts w:cs="Times New Roman"/>
                <w:szCs w:val="24"/>
              </w:rPr>
            </w:pPr>
            <w:r w:rsidRPr="00BC796D">
              <w:rPr>
                <w:rFonts w:cs="Times New Roman"/>
                <w:szCs w:val="24"/>
              </w:rPr>
              <w:t>Receitas na Alienação de Participações Integrantes do Ativo Circulante ou do Ativo Realizável a Longo Prazo</w:t>
            </w:r>
          </w:p>
        </w:tc>
        <w:tc>
          <w:tcPr>
            <w:tcW w:w="9072" w:type="dxa"/>
            <w:shd w:val="clear" w:color="auto" w:fill="FFFFFF" w:themeFill="background1"/>
            <w:tcMar>
              <w:top w:w="0" w:type="dxa"/>
              <w:left w:w="60" w:type="dxa"/>
              <w:bottom w:w="0" w:type="dxa"/>
              <w:right w:w="60" w:type="dxa"/>
            </w:tcMar>
            <w:vAlign w:val="center"/>
            <w:hideMark/>
          </w:tcPr>
          <w:p w14:paraId="68B36C04" w14:textId="77777777" w:rsidR="0010759C" w:rsidRPr="00BC796D" w:rsidRDefault="0010759C" w:rsidP="00DA4581">
            <w:pPr>
              <w:rPr>
                <w:rFonts w:cs="Times New Roman"/>
                <w:szCs w:val="24"/>
              </w:rPr>
            </w:pPr>
            <w:r w:rsidRPr="00BC796D">
              <w:rPr>
                <w:rFonts w:cs="Times New Roman"/>
                <w:szCs w:val="24"/>
              </w:rPr>
              <w:t>Receitas na Alienação de </w:t>
            </w:r>
            <w:r w:rsidRPr="00BC796D">
              <w:rPr>
                <w:rFonts w:cs="Times New Roman"/>
                <w:bCs/>
                <w:szCs w:val="24"/>
              </w:rPr>
              <w:t>Bens </w:t>
            </w:r>
            <w:r w:rsidRPr="00BC796D">
              <w:rPr>
                <w:rFonts w:cs="Times New Roman"/>
                <w:szCs w:val="24"/>
              </w:rPr>
              <w:t>Integrantes do Ativo Circulante ou do Ativo Realizável a Longo Prazo</w:t>
            </w:r>
          </w:p>
        </w:tc>
      </w:tr>
      <w:tr w:rsidR="00A31742" w:rsidRPr="00BC796D" w14:paraId="26995321"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2E74B8BD" w14:textId="77777777" w:rsidR="0010759C" w:rsidRPr="00BC796D" w:rsidRDefault="0010759C" w:rsidP="00DA4581">
            <w:pPr>
              <w:rPr>
                <w:rFonts w:cs="Times New Roman"/>
                <w:szCs w:val="24"/>
              </w:rPr>
            </w:pPr>
            <w:r w:rsidRPr="00BC796D">
              <w:rPr>
                <w:rFonts w:cs="Times New Roman"/>
                <w:szCs w:val="24"/>
              </w:rPr>
              <w:t>3.11.01.11.01.02</w:t>
            </w:r>
          </w:p>
        </w:tc>
        <w:tc>
          <w:tcPr>
            <w:tcW w:w="3848" w:type="dxa"/>
            <w:shd w:val="clear" w:color="auto" w:fill="FFFFFF" w:themeFill="background1"/>
            <w:tcMar>
              <w:top w:w="0" w:type="dxa"/>
              <w:left w:w="60" w:type="dxa"/>
              <w:bottom w:w="0" w:type="dxa"/>
              <w:right w:w="60" w:type="dxa"/>
            </w:tcMar>
            <w:vAlign w:val="center"/>
            <w:hideMark/>
          </w:tcPr>
          <w:p w14:paraId="4EDFEBFF" w14:textId="77777777" w:rsidR="0010759C" w:rsidRPr="00BC796D" w:rsidRDefault="0010759C" w:rsidP="00DA4581">
            <w:pPr>
              <w:rPr>
                <w:rFonts w:cs="Times New Roman"/>
                <w:szCs w:val="24"/>
              </w:rPr>
            </w:pPr>
            <w:r w:rsidRPr="00BC796D">
              <w:rPr>
                <w:rFonts w:cs="Times New Roman"/>
                <w:szCs w:val="24"/>
              </w:rPr>
              <w:t>Receitas de Alienações de Bens e Direitos do Ativo Não Circulante Investimentos, Imobilizado e Intangível</w:t>
            </w:r>
          </w:p>
        </w:tc>
        <w:tc>
          <w:tcPr>
            <w:tcW w:w="9072" w:type="dxa"/>
            <w:shd w:val="clear" w:color="auto" w:fill="FFFFFF" w:themeFill="background1"/>
            <w:tcMar>
              <w:top w:w="0" w:type="dxa"/>
              <w:left w:w="60" w:type="dxa"/>
              <w:bottom w:w="0" w:type="dxa"/>
              <w:right w:w="60" w:type="dxa"/>
            </w:tcMar>
            <w:vAlign w:val="center"/>
            <w:hideMark/>
          </w:tcPr>
          <w:p w14:paraId="7F6D7E75" w14:textId="77777777" w:rsidR="0010759C" w:rsidRPr="00BC796D" w:rsidRDefault="0010759C" w:rsidP="00DA4581">
            <w:pPr>
              <w:rPr>
                <w:rFonts w:cs="Times New Roman"/>
                <w:szCs w:val="24"/>
              </w:rPr>
            </w:pPr>
            <w:r w:rsidRPr="00BC796D">
              <w:rPr>
                <w:rFonts w:cs="Times New Roman"/>
                <w:szCs w:val="24"/>
              </w:rPr>
              <w:t>Receitas de Alienações de </w:t>
            </w:r>
            <w:r w:rsidRPr="00BC796D">
              <w:rPr>
                <w:rFonts w:cs="Times New Roman"/>
                <w:bCs/>
                <w:szCs w:val="24"/>
              </w:rPr>
              <w:t>Bens </w:t>
            </w:r>
            <w:r w:rsidRPr="00BC796D">
              <w:rPr>
                <w:rFonts w:cs="Times New Roman"/>
                <w:szCs w:val="24"/>
              </w:rPr>
              <w:t>do Ativo Não Circulante</w:t>
            </w:r>
          </w:p>
        </w:tc>
      </w:tr>
      <w:tr w:rsidR="00A31742" w:rsidRPr="00BC796D" w14:paraId="08F2A6B9"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6316DFF2" w14:textId="77777777" w:rsidR="0010759C" w:rsidRPr="00BC796D" w:rsidRDefault="0010759C" w:rsidP="00DA4581">
            <w:pPr>
              <w:rPr>
                <w:rFonts w:cs="Times New Roman"/>
                <w:szCs w:val="24"/>
              </w:rPr>
            </w:pPr>
            <w:r w:rsidRPr="00BC796D">
              <w:rPr>
                <w:rFonts w:cs="Times New Roman"/>
                <w:szCs w:val="24"/>
              </w:rPr>
              <w:t>3.11.01.11.01.03</w:t>
            </w:r>
          </w:p>
        </w:tc>
        <w:tc>
          <w:tcPr>
            <w:tcW w:w="3848" w:type="dxa"/>
            <w:shd w:val="clear" w:color="auto" w:fill="FFFFFF" w:themeFill="background1"/>
            <w:tcMar>
              <w:top w:w="0" w:type="dxa"/>
              <w:left w:w="60" w:type="dxa"/>
              <w:bottom w:w="0" w:type="dxa"/>
              <w:right w:w="60" w:type="dxa"/>
            </w:tcMar>
            <w:vAlign w:val="center"/>
            <w:hideMark/>
          </w:tcPr>
          <w:p w14:paraId="7F9A2146" w14:textId="77777777" w:rsidR="0010759C" w:rsidRPr="00BC796D" w:rsidRDefault="0010759C" w:rsidP="00DA4581">
            <w:pPr>
              <w:rPr>
                <w:rFonts w:cs="Times New Roman"/>
                <w:szCs w:val="24"/>
              </w:rPr>
            </w:pPr>
            <w:r w:rsidRPr="00BC796D">
              <w:rPr>
                <w:rFonts w:cs="Times New Roman"/>
                <w:szCs w:val="24"/>
              </w:rPr>
              <w:t>Ganhos de Capital por Variação Percentual em Participação Societária Avaliada pelo Patrimônio Líquido</w:t>
            </w:r>
          </w:p>
        </w:tc>
        <w:tc>
          <w:tcPr>
            <w:tcW w:w="9072" w:type="dxa"/>
            <w:shd w:val="clear" w:color="auto" w:fill="FFFFFF" w:themeFill="background1"/>
            <w:tcMar>
              <w:top w:w="0" w:type="dxa"/>
              <w:left w:w="60" w:type="dxa"/>
              <w:bottom w:w="0" w:type="dxa"/>
              <w:right w:w="60" w:type="dxa"/>
            </w:tcMar>
            <w:vAlign w:val="center"/>
            <w:hideMark/>
          </w:tcPr>
          <w:p w14:paraId="56FB7CE1" w14:textId="77777777" w:rsidR="0010759C" w:rsidRPr="00BC796D" w:rsidRDefault="0010759C" w:rsidP="00DA4581">
            <w:pPr>
              <w:rPr>
                <w:rFonts w:cs="Times New Roman"/>
                <w:szCs w:val="24"/>
              </w:rPr>
            </w:pPr>
            <w:r w:rsidRPr="00BC796D">
              <w:rPr>
                <w:rFonts w:cs="Times New Roman"/>
                <w:bCs/>
                <w:szCs w:val="24"/>
              </w:rPr>
              <w:t>EXCLUSÃO DE CÓDIGO</w:t>
            </w:r>
          </w:p>
        </w:tc>
      </w:tr>
      <w:tr w:rsidR="00A31742" w:rsidRPr="00BC796D" w14:paraId="10F423B2"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5FF2B8A8" w14:textId="77777777" w:rsidR="0010759C" w:rsidRPr="00BC796D" w:rsidRDefault="0010759C" w:rsidP="00DA4581">
            <w:pPr>
              <w:rPr>
                <w:rFonts w:cs="Times New Roman"/>
                <w:szCs w:val="24"/>
              </w:rPr>
            </w:pPr>
            <w:r w:rsidRPr="00BC796D">
              <w:rPr>
                <w:rFonts w:cs="Times New Roman"/>
                <w:szCs w:val="24"/>
              </w:rPr>
              <w:t>3.11.01.11.01.04</w:t>
            </w:r>
          </w:p>
        </w:tc>
        <w:tc>
          <w:tcPr>
            <w:tcW w:w="3848" w:type="dxa"/>
            <w:shd w:val="clear" w:color="auto" w:fill="FFFFFF" w:themeFill="background1"/>
            <w:tcMar>
              <w:top w:w="0" w:type="dxa"/>
              <w:left w:w="60" w:type="dxa"/>
              <w:bottom w:w="0" w:type="dxa"/>
              <w:right w:w="60" w:type="dxa"/>
            </w:tcMar>
            <w:vAlign w:val="center"/>
            <w:hideMark/>
          </w:tcPr>
          <w:p w14:paraId="7DA300BC" w14:textId="77777777" w:rsidR="0010759C" w:rsidRPr="00BC796D" w:rsidRDefault="0010759C" w:rsidP="00DA4581">
            <w:pPr>
              <w:rPr>
                <w:rFonts w:cs="Times New Roman"/>
                <w:szCs w:val="24"/>
              </w:rPr>
            </w:pPr>
            <w:r w:rsidRPr="00BC796D">
              <w:rPr>
                <w:rFonts w:cs="Times New Roman"/>
                <w:szCs w:val="24"/>
              </w:rPr>
              <w:t>(-) Valor Contábil de Participações Integrantes do Ativo Circulante ou do Ativo Realizável a Longo Prazo Alienadas</w:t>
            </w:r>
          </w:p>
        </w:tc>
        <w:tc>
          <w:tcPr>
            <w:tcW w:w="9072" w:type="dxa"/>
            <w:shd w:val="clear" w:color="auto" w:fill="FFFFFF" w:themeFill="background1"/>
            <w:tcMar>
              <w:top w:w="0" w:type="dxa"/>
              <w:left w:w="60" w:type="dxa"/>
              <w:bottom w:w="0" w:type="dxa"/>
              <w:right w:w="60" w:type="dxa"/>
            </w:tcMar>
            <w:vAlign w:val="center"/>
            <w:hideMark/>
          </w:tcPr>
          <w:p w14:paraId="7160283A" w14:textId="77777777" w:rsidR="0010759C" w:rsidRPr="00BC796D" w:rsidRDefault="0010759C" w:rsidP="00DA4581">
            <w:pPr>
              <w:rPr>
                <w:rFonts w:cs="Times New Roman"/>
                <w:szCs w:val="24"/>
              </w:rPr>
            </w:pPr>
            <w:r w:rsidRPr="00BC796D">
              <w:rPr>
                <w:rFonts w:cs="Times New Roman"/>
                <w:szCs w:val="24"/>
              </w:rPr>
              <w:t>(-) Valor Contábil de </w:t>
            </w:r>
            <w:r w:rsidRPr="00BC796D">
              <w:rPr>
                <w:rFonts w:cs="Times New Roman"/>
                <w:bCs/>
                <w:szCs w:val="24"/>
              </w:rPr>
              <w:t>Bens</w:t>
            </w:r>
            <w:r w:rsidRPr="00BC796D">
              <w:rPr>
                <w:rFonts w:cs="Times New Roman"/>
                <w:szCs w:val="24"/>
              </w:rPr>
              <w:t> Integrantes do Ativo Circulante ou do Ativo Realizável a Longo Prazo </w:t>
            </w:r>
            <w:r w:rsidRPr="00BC796D">
              <w:rPr>
                <w:rFonts w:cs="Times New Roman"/>
                <w:bCs/>
                <w:szCs w:val="24"/>
              </w:rPr>
              <w:t>Alienados</w:t>
            </w:r>
          </w:p>
        </w:tc>
      </w:tr>
      <w:tr w:rsidR="00A31742" w:rsidRPr="00BC796D" w14:paraId="24DC4C65"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010A296D" w14:textId="77777777" w:rsidR="0010759C" w:rsidRPr="00BC796D" w:rsidRDefault="0010759C" w:rsidP="00DA4581">
            <w:pPr>
              <w:rPr>
                <w:rFonts w:cs="Times New Roman"/>
                <w:szCs w:val="24"/>
              </w:rPr>
            </w:pPr>
            <w:r w:rsidRPr="00BC796D">
              <w:rPr>
                <w:rFonts w:cs="Times New Roman"/>
                <w:szCs w:val="24"/>
              </w:rPr>
              <w:t>3.11.01.11.01.05</w:t>
            </w:r>
          </w:p>
        </w:tc>
        <w:tc>
          <w:tcPr>
            <w:tcW w:w="3848" w:type="dxa"/>
            <w:shd w:val="clear" w:color="auto" w:fill="FFFFFF" w:themeFill="background1"/>
            <w:tcMar>
              <w:top w:w="0" w:type="dxa"/>
              <w:left w:w="60" w:type="dxa"/>
              <w:bottom w:w="0" w:type="dxa"/>
              <w:right w:w="60" w:type="dxa"/>
            </w:tcMar>
            <w:vAlign w:val="center"/>
            <w:hideMark/>
          </w:tcPr>
          <w:p w14:paraId="7DE3F231" w14:textId="77777777" w:rsidR="0010759C" w:rsidRPr="00BC796D" w:rsidRDefault="0010759C" w:rsidP="00DA4581">
            <w:pPr>
              <w:rPr>
                <w:rFonts w:cs="Times New Roman"/>
                <w:szCs w:val="24"/>
              </w:rPr>
            </w:pPr>
            <w:r w:rsidRPr="00BC796D">
              <w:rPr>
                <w:rFonts w:cs="Times New Roman"/>
                <w:szCs w:val="24"/>
              </w:rPr>
              <w:t>(-) Valor Contábil dos Bens e Direitos do Ativo Não Circulante Investimentos, Intangível e Imobilizado Alienados</w:t>
            </w:r>
          </w:p>
        </w:tc>
        <w:tc>
          <w:tcPr>
            <w:tcW w:w="9072" w:type="dxa"/>
            <w:shd w:val="clear" w:color="auto" w:fill="FFFFFF" w:themeFill="background1"/>
            <w:tcMar>
              <w:top w:w="0" w:type="dxa"/>
              <w:left w:w="60" w:type="dxa"/>
              <w:bottom w:w="0" w:type="dxa"/>
              <w:right w:w="60" w:type="dxa"/>
            </w:tcMar>
            <w:vAlign w:val="center"/>
            <w:hideMark/>
          </w:tcPr>
          <w:p w14:paraId="2CCF3977" w14:textId="77777777" w:rsidR="0010759C" w:rsidRPr="00BC796D" w:rsidRDefault="0010759C" w:rsidP="00DA4581">
            <w:pPr>
              <w:rPr>
                <w:rFonts w:cs="Times New Roman"/>
                <w:szCs w:val="24"/>
              </w:rPr>
            </w:pPr>
            <w:r w:rsidRPr="00BC796D">
              <w:rPr>
                <w:rFonts w:cs="Times New Roman"/>
                <w:szCs w:val="24"/>
              </w:rPr>
              <w:t>(-) Valor Contábil dos </w:t>
            </w:r>
            <w:r w:rsidRPr="00BC796D">
              <w:rPr>
                <w:rFonts w:cs="Times New Roman"/>
                <w:bCs/>
                <w:szCs w:val="24"/>
              </w:rPr>
              <w:t>Bens</w:t>
            </w:r>
            <w:r w:rsidRPr="00BC796D">
              <w:rPr>
                <w:rFonts w:cs="Times New Roman"/>
                <w:szCs w:val="24"/>
              </w:rPr>
              <w:t> do Ativo Não Circulante </w:t>
            </w:r>
            <w:r w:rsidRPr="00BC796D">
              <w:rPr>
                <w:rFonts w:cs="Times New Roman"/>
                <w:bCs/>
                <w:szCs w:val="24"/>
              </w:rPr>
              <w:t>Alienados</w:t>
            </w:r>
          </w:p>
        </w:tc>
      </w:tr>
      <w:tr w:rsidR="00A31742" w:rsidRPr="00BC796D" w14:paraId="713B66CA"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326B8114" w14:textId="77777777" w:rsidR="0010759C" w:rsidRPr="00BC796D" w:rsidRDefault="0010759C" w:rsidP="00DA4581">
            <w:pPr>
              <w:rPr>
                <w:rFonts w:cs="Times New Roman"/>
                <w:szCs w:val="24"/>
              </w:rPr>
            </w:pPr>
            <w:r w:rsidRPr="00BC796D">
              <w:rPr>
                <w:rFonts w:cs="Times New Roman"/>
                <w:szCs w:val="24"/>
              </w:rPr>
              <w:t>3.11.01.11.01.06</w:t>
            </w:r>
          </w:p>
        </w:tc>
        <w:tc>
          <w:tcPr>
            <w:tcW w:w="3848" w:type="dxa"/>
            <w:shd w:val="clear" w:color="auto" w:fill="FFFFFF" w:themeFill="background1"/>
            <w:tcMar>
              <w:top w:w="0" w:type="dxa"/>
              <w:left w:w="60" w:type="dxa"/>
              <w:bottom w:w="0" w:type="dxa"/>
              <w:right w:w="60" w:type="dxa"/>
            </w:tcMar>
            <w:vAlign w:val="center"/>
            <w:hideMark/>
          </w:tcPr>
          <w:p w14:paraId="6143B38E" w14:textId="77777777" w:rsidR="0010759C" w:rsidRPr="00BC796D" w:rsidRDefault="0010759C" w:rsidP="00DA4581">
            <w:pPr>
              <w:rPr>
                <w:rFonts w:cs="Times New Roman"/>
                <w:szCs w:val="24"/>
              </w:rPr>
            </w:pPr>
            <w:r w:rsidRPr="00BC796D">
              <w:rPr>
                <w:rFonts w:cs="Times New Roman"/>
                <w:szCs w:val="24"/>
              </w:rPr>
              <w:t>(-) Perdas de Capital por Variação Percentual em Participação Societária Avaliada pelo Patr. Líquido</w:t>
            </w:r>
          </w:p>
        </w:tc>
        <w:tc>
          <w:tcPr>
            <w:tcW w:w="9072" w:type="dxa"/>
            <w:shd w:val="clear" w:color="auto" w:fill="FFFFFF" w:themeFill="background1"/>
            <w:tcMar>
              <w:top w:w="0" w:type="dxa"/>
              <w:left w:w="60" w:type="dxa"/>
              <w:bottom w:w="0" w:type="dxa"/>
              <w:right w:w="60" w:type="dxa"/>
            </w:tcMar>
            <w:vAlign w:val="center"/>
            <w:hideMark/>
          </w:tcPr>
          <w:p w14:paraId="7D4C3FE0" w14:textId="77777777" w:rsidR="0010759C" w:rsidRPr="00BC796D" w:rsidRDefault="0010759C" w:rsidP="00DA4581">
            <w:pPr>
              <w:rPr>
                <w:rFonts w:cs="Times New Roman"/>
                <w:szCs w:val="24"/>
              </w:rPr>
            </w:pPr>
            <w:r w:rsidRPr="00BC796D">
              <w:rPr>
                <w:rFonts w:cs="Times New Roman"/>
                <w:bCs/>
                <w:szCs w:val="24"/>
              </w:rPr>
              <w:t>EXCLUSÃO DE CÓDIGO</w:t>
            </w:r>
          </w:p>
        </w:tc>
      </w:tr>
      <w:tr w:rsidR="00A31742" w:rsidRPr="00BC796D" w14:paraId="683DF5B9"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0EE33B50" w14:textId="77777777" w:rsidR="00A31742" w:rsidRPr="00BC796D" w:rsidRDefault="00A31742" w:rsidP="00A31742">
            <w:pPr>
              <w:rPr>
                <w:rFonts w:cs="Times New Roman"/>
                <w:szCs w:val="24"/>
              </w:rPr>
            </w:pPr>
            <w:r w:rsidRPr="00BC796D">
              <w:rPr>
                <w:rFonts w:cs="Times New Roman"/>
                <w:szCs w:val="24"/>
              </w:rPr>
              <w:t>3.11.01.11.01.07</w:t>
            </w:r>
          </w:p>
        </w:tc>
        <w:tc>
          <w:tcPr>
            <w:tcW w:w="3848" w:type="dxa"/>
            <w:shd w:val="clear" w:color="auto" w:fill="FFFFFF" w:themeFill="background1"/>
            <w:tcMar>
              <w:top w:w="0" w:type="dxa"/>
              <w:left w:w="60" w:type="dxa"/>
              <w:bottom w:w="0" w:type="dxa"/>
              <w:right w:w="60" w:type="dxa"/>
            </w:tcMar>
            <w:vAlign w:val="center"/>
            <w:hideMark/>
          </w:tcPr>
          <w:p w14:paraId="3E671D24" w14:textId="77777777" w:rsidR="00A31742" w:rsidRPr="00BC796D" w:rsidRDefault="00A31742" w:rsidP="00A31742">
            <w:pPr>
              <w:rPr>
                <w:rFonts w:cs="Times New Roman"/>
                <w:szCs w:val="24"/>
              </w:rPr>
            </w:pPr>
            <w:r w:rsidRPr="00BC796D">
              <w:rPr>
                <w:rFonts w:cs="Times New Roman"/>
                <w:szCs w:val="24"/>
              </w:rPr>
              <w:t>Receitas de Operações Descontinuadas</w:t>
            </w:r>
          </w:p>
        </w:tc>
        <w:tc>
          <w:tcPr>
            <w:tcW w:w="9072" w:type="dxa"/>
            <w:shd w:val="clear" w:color="auto" w:fill="FFFFFF" w:themeFill="background1"/>
            <w:tcMar>
              <w:top w:w="0" w:type="dxa"/>
              <w:left w:w="60" w:type="dxa"/>
              <w:bottom w:w="0" w:type="dxa"/>
              <w:right w:w="60" w:type="dxa"/>
            </w:tcMar>
            <w:vAlign w:val="center"/>
            <w:hideMark/>
          </w:tcPr>
          <w:p w14:paraId="14D5C6F2" w14:textId="0AEC5D3B" w:rsidR="00A31742" w:rsidRPr="00BC796D" w:rsidRDefault="00A31742" w:rsidP="00A31742">
            <w:pPr>
              <w:rPr>
                <w:rFonts w:cs="Times New Roman"/>
                <w:szCs w:val="24"/>
              </w:rPr>
            </w:pPr>
            <w:r w:rsidRPr="00BC796D">
              <w:rPr>
                <w:rFonts w:cs="Times New Roman"/>
                <w:bCs/>
                <w:szCs w:val="24"/>
              </w:rPr>
              <w:t>EXCLUSÃO DE CÓDIGO</w:t>
            </w:r>
          </w:p>
        </w:tc>
      </w:tr>
      <w:tr w:rsidR="00A31742" w:rsidRPr="00BC796D" w14:paraId="059F37C9" w14:textId="77777777" w:rsidTr="00DA4581">
        <w:trPr>
          <w:trHeight w:val="570"/>
          <w:jc w:val="center"/>
        </w:trPr>
        <w:tc>
          <w:tcPr>
            <w:tcW w:w="2098" w:type="dxa"/>
            <w:shd w:val="clear" w:color="auto" w:fill="FFFFFF" w:themeFill="background1"/>
            <w:tcMar>
              <w:top w:w="0" w:type="dxa"/>
              <w:left w:w="60" w:type="dxa"/>
              <w:bottom w:w="0" w:type="dxa"/>
              <w:right w:w="60" w:type="dxa"/>
            </w:tcMar>
            <w:vAlign w:val="center"/>
            <w:hideMark/>
          </w:tcPr>
          <w:p w14:paraId="2C08A2CF" w14:textId="77777777" w:rsidR="00A31742" w:rsidRPr="00BC796D" w:rsidRDefault="00A31742" w:rsidP="00A31742">
            <w:pPr>
              <w:rPr>
                <w:rFonts w:cs="Times New Roman"/>
                <w:szCs w:val="24"/>
              </w:rPr>
            </w:pPr>
            <w:r w:rsidRPr="00BC796D">
              <w:rPr>
                <w:rFonts w:cs="Times New Roman"/>
                <w:szCs w:val="24"/>
              </w:rPr>
              <w:t>3.11.01.11.01.08</w:t>
            </w:r>
          </w:p>
        </w:tc>
        <w:tc>
          <w:tcPr>
            <w:tcW w:w="3848" w:type="dxa"/>
            <w:shd w:val="clear" w:color="auto" w:fill="FFFFFF" w:themeFill="background1"/>
            <w:tcMar>
              <w:top w:w="0" w:type="dxa"/>
              <w:left w:w="60" w:type="dxa"/>
              <w:bottom w:w="0" w:type="dxa"/>
              <w:right w:w="60" w:type="dxa"/>
            </w:tcMar>
            <w:vAlign w:val="center"/>
            <w:hideMark/>
          </w:tcPr>
          <w:p w14:paraId="625AA88D" w14:textId="77777777" w:rsidR="00A31742" w:rsidRPr="00BC796D" w:rsidRDefault="00A31742" w:rsidP="00A31742">
            <w:pPr>
              <w:rPr>
                <w:rFonts w:cs="Times New Roman"/>
                <w:szCs w:val="24"/>
              </w:rPr>
            </w:pPr>
            <w:r w:rsidRPr="00BC796D">
              <w:rPr>
                <w:rFonts w:cs="Times New Roman"/>
                <w:szCs w:val="24"/>
              </w:rPr>
              <w:t>(-) Despesas de Operações Descontinuadas</w:t>
            </w:r>
          </w:p>
        </w:tc>
        <w:tc>
          <w:tcPr>
            <w:tcW w:w="9072" w:type="dxa"/>
            <w:shd w:val="clear" w:color="auto" w:fill="FFFFFF" w:themeFill="background1"/>
            <w:tcMar>
              <w:top w:w="0" w:type="dxa"/>
              <w:left w:w="60" w:type="dxa"/>
              <w:bottom w:w="0" w:type="dxa"/>
              <w:right w:w="60" w:type="dxa"/>
            </w:tcMar>
            <w:vAlign w:val="center"/>
            <w:hideMark/>
          </w:tcPr>
          <w:p w14:paraId="4B0122C2" w14:textId="0499F1AF" w:rsidR="00A31742" w:rsidRPr="00BC796D" w:rsidRDefault="00A31742" w:rsidP="00A31742">
            <w:pPr>
              <w:rPr>
                <w:rFonts w:cs="Times New Roman"/>
                <w:szCs w:val="24"/>
              </w:rPr>
            </w:pPr>
            <w:r w:rsidRPr="00BC796D">
              <w:rPr>
                <w:rFonts w:cs="Times New Roman"/>
                <w:bCs/>
                <w:szCs w:val="24"/>
              </w:rPr>
              <w:t>EXCLUSÃO DE CÓDIGO</w:t>
            </w:r>
          </w:p>
        </w:tc>
      </w:tr>
    </w:tbl>
    <w:p w14:paraId="482BBC30" w14:textId="77777777" w:rsidR="0010759C" w:rsidRPr="00BC796D" w:rsidRDefault="0010759C" w:rsidP="0010759C">
      <w:pPr>
        <w:rPr>
          <w:b/>
        </w:rPr>
      </w:pPr>
    </w:p>
    <w:p w14:paraId="50DF50AF" w14:textId="7C9631F3" w:rsidR="0010759C" w:rsidRPr="00BC796D" w:rsidRDefault="0010759C" w:rsidP="0010759C">
      <w:pPr>
        <w:rPr>
          <w:b/>
        </w:rPr>
      </w:pPr>
      <w:r w:rsidRPr="00BC796D">
        <w:rPr>
          <w:b/>
        </w:rPr>
        <w:t>Criação de linhas na tabela dinâmica P150A:</w:t>
      </w:r>
    </w:p>
    <w:p w14:paraId="22271BD9" w14:textId="77777777" w:rsidR="0010759C" w:rsidRPr="00BC796D" w:rsidRDefault="0010759C" w:rsidP="0010759C">
      <w:pPr>
        <w:rPr>
          <w:b/>
        </w:rPr>
      </w:pPr>
    </w:p>
    <w:tbl>
      <w:tblPr>
        <w:tblW w:w="14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620"/>
      </w:tblGrid>
      <w:tr w:rsidR="0010759C" w:rsidRPr="00BC796D" w14:paraId="0802D626" w14:textId="77777777" w:rsidTr="00DA4581">
        <w:trPr>
          <w:trHeight w:val="255"/>
        </w:trPr>
        <w:tc>
          <w:tcPr>
            <w:tcW w:w="14620" w:type="dxa"/>
            <w:tcBorders>
              <w:top w:val="single" w:sz="4" w:space="0" w:color="auto"/>
              <w:left w:val="single" w:sz="4" w:space="0" w:color="auto"/>
              <w:bottom w:val="single" w:sz="4" w:space="0" w:color="auto"/>
              <w:right w:val="single" w:sz="4" w:space="0" w:color="auto"/>
            </w:tcBorders>
            <w:hideMark/>
          </w:tcPr>
          <w:p w14:paraId="5164183E"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Modificações contratuais (item 21 do CPC 47)</w:t>
            </w:r>
          </w:p>
        </w:tc>
      </w:tr>
      <w:tr w:rsidR="0010759C" w:rsidRPr="00BC796D" w14:paraId="3652E5F8" w14:textId="77777777" w:rsidTr="00DA4581">
        <w:trPr>
          <w:trHeight w:val="486"/>
        </w:trPr>
        <w:tc>
          <w:tcPr>
            <w:tcW w:w="14620" w:type="dxa"/>
            <w:tcBorders>
              <w:top w:val="single" w:sz="4" w:space="0" w:color="auto"/>
              <w:left w:val="single" w:sz="4" w:space="0" w:color="auto"/>
              <w:bottom w:val="single" w:sz="4" w:space="0" w:color="auto"/>
              <w:right w:val="single" w:sz="4" w:space="0" w:color="auto"/>
            </w:tcBorders>
            <w:hideMark/>
          </w:tcPr>
          <w:p w14:paraId="6FDE1830"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garantias, exceto as contratadas com empresas de seguros e as contabilizadas como provisões (itens B30, B31 e B32 do CPC 47)</w:t>
            </w:r>
          </w:p>
        </w:tc>
      </w:tr>
      <w:tr w:rsidR="0010759C" w:rsidRPr="00BC796D" w14:paraId="1D538DBE" w14:textId="77777777" w:rsidTr="00DA4581">
        <w:trPr>
          <w:trHeight w:val="266"/>
        </w:trPr>
        <w:tc>
          <w:tcPr>
            <w:tcW w:w="14620" w:type="dxa"/>
            <w:tcBorders>
              <w:top w:val="single" w:sz="4" w:space="0" w:color="auto"/>
              <w:left w:val="single" w:sz="4" w:space="0" w:color="auto"/>
              <w:bottom w:val="single" w:sz="4" w:space="0" w:color="auto"/>
              <w:right w:val="single" w:sz="4" w:space="0" w:color="auto"/>
            </w:tcBorders>
            <w:hideMark/>
          </w:tcPr>
          <w:p w14:paraId="254D30BD"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direitos não exercidos (item B46 do CPC 47)</w:t>
            </w:r>
          </w:p>
        </w:tc>
      </w:tr>
      <w:tr w:rsidR="0010759C" w:rsidRPr="00BC796D" w14:paraId="7E5570E9" w14:textId="77777777" w:rsidTr="00DA4581">
        <w:trPr>
          <w:trHeight w:val="270"/>
        </w:trPr>
        <w:tc>
          <w:tcPr>
            <w:tcW w:w="14620" w:type="dxa"/>
            <w:tcBorders>
              <w:top w:val="single" w:sz="4" w:space="0" w:color="auto"/>
              <w:left w:val="single" w:sz="4" w:space="0" w:color="auto"/>
              <w:bottom w:val="single" w:sz="4" w:space="0" w:color="auto"/>
              <w:right w:val="single" w:sz="4" w:space="0" w:color="auto"/>
            </w:tcBorders>
            <w:hideMark/>
          </w:tcPr>
          <w:p w14:paraId="297165A7"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serviços de custódia, na hipótese de vendas para entrega futura (item B82 do CPC 47)</w:t>
            </w:r>
          </w:p>
        </w:tc>
      </w:tr>
      <w:tr w:rsidR="0010759C" w:rsidRPr="00BC796D" w14:paraId="6BC8D794" w14:textId="77777777" w:rsidTr="00DA4581">
        <w:trPr>
          <w:trHeight w:val="572"/>
        </w:trPr>
        <w:tc>
          <w:tcPr>
            <w:tcW w:w="14620" w:type="dxa"/>
            <w:tcBorders>
              <w:top w:val="single" w:sz="4" w:space="0" w:color="auto"/>
              <w:left w:val="single" w:sz="4" w:space="0" w:color="auto"/>
              <w:bottom w:val="single" w:sz="4" w:space="0" w:color="auto"/>
              <w:right w:val="single" w:sz="4" w:space="0" w:color="auto"/>
            </w:tcBorders>
            <w:hideMark/>
          </w:tcPr>
          <w:p w14:paraId="2ED99228"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Aplicação dos critérios para a determinação do preço de transação em razão do reconhecimento de (itens 46, 47 e 48 do CPC 47) contraprestações variáveis (itens 50 e 56 do CPC 47), nas hipóteses não previstas nos itens 21, B30, B31, B32, B46 e B82 do CPC 47.</w:t>
            </w:r>
          </w:p>
        </w:tc>
      </w:tr>
      <w:tr w:rsidR="0010759C" w:rsidRPr="00BC796D" w14:paraId="7DF3DC5B" w14:textId="77777777" w:rsidTr="00DA4581">
        <w:trPr>
          <w:trHeight w:val="552"/>
        </w:trPr>
        <w:tc>
          <w:tcPr>
            <w:tcW w:w="14620" w:type="dxa"/>
            <w:tcBorders>
              <w:top w:val="single" w:sz="4" w:space="0" w:color="auto"/>
              <w:left w:val="single" w:sz="4" w:space="0" w:color="auto"/>
              <w:bottom w:val="single" w:sz="4" w:space="0" w:color="auto"/>
              <w:right w:val="single" w:sz="4" w:space="0" w:color="auto"/>
            </w:tcBorders>
            <w:hideMark/>
          </w:tcPr>
          <w:p w14:paraId="13033ACF"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Aplicação dos critérios para a determinação do preço de transação em razão do reconhecimento de (itens 46, 47 e 48 do CPC 47) reavaliações da contraprestação variável (item 59 do CPC 47)</w:t>
            </w:r>
          </w:p>
        </w:tc>
      </w:tr>
      <w:tr w:rsidR="0010759C" w:rsidRPr="00BC796D" w14:paraId="77DD060D" w14:textId="77777777" w:rsidTr="00DA4581">
        <w:trPr>
          <w:trHeight w:val="546"/>
        </w:trPr>
        <w:tc>
          <w:tcPr>
            <w:tcW w:w="14620" w:type="dxa"/>
            <w:tcBorders>
              <w:top w:val="single" w:sz="4" w:space="0" w:color="auto"/>
              <w:left w:val="single" w:sz="4" w:space="0" w:color="auto"/>
              <w:bottom w:val="single" w:sz="4" w:space="0" w:color="auto"/>
              <w:right w:val="single" w:sz="4" w:space="0" w:color="auto"/>
            </w:tcBorders>
            <w:hideMark/>
          </w:tcPr>
          <w:p w14:paraId="0F598200"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Aplicação dos critérios para a determinação do preço de transação em razão do reconhecimento de (itens 46, 47 e 48 do CPC 47) contraprestações pagas ou a pagar (itens 70 a 72 do CPC 47)</w:t>
            </w:r>
          </w:p>
        </w:tc>
      </w:tr>
      <w:tr w:rsidR="0010759C" w:rsidRPr="00BC796D" w14:paraId="67DBBFF3" w14:textId="77777777" w:rsidTr="00DA4581">
        <w:trPr>
          <w:trHeight w:val="464"/>
        </w:trPr>
        <w:tc>
          <w:tcPr>
            <w:tcW w:w="14620" w:type="dxa"/>
            <w:tcBorders>
              <w:top w:val="single" w:sz="4" w:space="0" w:color="auto"/>
              <w:left w:val="single" w:sz="4" w:space="0" w:color="auto"/>
              <w:bottom w:val="single" w:sz="4" w:space="0" w:color="auto"/>
              <w:right w:val="single" w:sz="4" w:space="0" w:color="auto"/>
            </w:tcBorders>
            <w:hideMark/>
          </w:tcPr>
          <w:p w14:paraId="753E0892"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Aplicação dos critérios para a alocação do preço de transação às obrigações de desempenho (itens 73 e 74 do CPC 47), nos casos não previstos nos itens 21, B30, B31, B32, B46 e B82 do CPC 47.</w:t>
            </w:r>
          </w:p>
        </w:tc>
      </w:tr>
      <w:tr w:rsidR="0010759C" w:rsidRPr="00BC796D" w14:paraId="1621E9FC" w14:textId="77777777" w:rsidTr="00DA4581">
        <w:trPr>
          <w:trHeight w:val="400"/>
        </w:trPr>
        <w:tc>
          <w:tcPr>
            <w:tcW w:w="14620" w:type="dxa"/>
            <w:tcBorders>
              <w:top w:val="single" w:sz="4" w:space="0" w:color="auto"/>
              <w:left w:val="single" w:sz="4" w:space="0" w:color="auto"/>
              <w:bottom w:val="single" w:sz="4" w:space="0" w:color="auto"/>
              <w:right w:val="single" w:sz="4" w:space="0" w:color="auto"/>
            </w:tcBorders>
            <w:hideMark/>
          </w:tcPr>
          <w:p w14:paraId="745FB14E"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Aplicação do critério relativo à possibilidade de a entidade não receber a contraprestação a que tem direito na identificação do contrato (item 9.e do CPC 47)</w:t>
            </w:r>
          </w:p>
        </w:tc>
      </w:tr>
      <w:tr w:rsidR="0010759C" w:rsidRPr="00BC796D" w14:paraId="3CE54A81" w14:textId="77777777" w:rsidTr="00DA4581">
        <w:trPr>
          <w:trHeight w:val="278"/>
        </w:trPr>
        <w:tc>
          <w:tcPr>
            <w:tcW w:w="14620" w:type="dxa"/>
            <w:tcBorders>
              <w:top w:val="single" w:sz="4" w:space="0" w:color="auto"/>
              <w:left w:val="single" w:sz="4" w:space="0" w:color="auto"/>
              <w:bottom w:val="single" w:sz="4" w:space="0" w:color="auto"/>
              <w:right w:val="single" w:sz="4" w:space="0" w:color="auto"/>
            </w:tcBorders>
            <w:hideMark/>
          </w:tcPr>
          <w:p w14:paraId="2E1A2AB6"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direito à devolução (itens B21 a B27 do CPC 47)</w:t>
            </w:r>
          </w:p>
        </w:tc>
      </w:tr>
      <w:tr w:rsidR="0010759C" w:rsidRPr="00BC796D" w14:paraId="09F3DF77" w14:textId="77777777" w:rsidTr="00DA4581">
        <w:trPr>
          <w:trHeight w:val="282"/>
        </w:trPr>
        <w:tc>
          <w:tcPr>
            <w:tcW w:w="14620" w:type="dxa"/>
            <w:tcBorders>
              <w:top w:val="single" w:sz="4" w:space="0" w:color="auto"/>
              <w:left w:val="single" w:sz="4" w:space="0" w:color="auto"/>
              <w:bottom w:val="single" w:sz="4" w:space="0" w:color="auto"/>
              <w:right w:val="single" w:sz="4" w:space="0" w:color="auto"/>
            </w:tcBorders>
            <w:hideMark/>
          </w:tcPr>
          <w:p w14:paraId="43680E28" w14:textId="77777777" w:rsidR="0010759C" w:rsidRPr="00BC796D" w:rsidRDefault="0010759C" w:rsidP="00DA4581">
            <w:pPr>
              <w:rPr>
                <w:rFonts w:eastAsia="Times New Roman" w:cs="Times New Roman"/>
                <w:szCs w:val="24"/>
                <w:lang w:eastAsia="pt-BR"/>
              </w:rPr>
            </w:pPr>
            <w:r w:rsidRPr="00BC796D">
              <w:rPr>
                <w:rFonts w:eastAsia="Times New Roman" w:cs="Times New Roman"/>
                <w:szCs w:val="24"/>
                <w:lang w:eastAsia="pt-BR"/>
              </w:rPr>
              <w:t>Reconhecimento de passivos em razão de obrigações contratuais relativas a direitos de aquisição opcional de bens ou serviços adicionais ou com desconto (item B40 do CPC 47)</w:t>
            </w:r>
          </w:p>
        </w:tc>
      </w:tr>
    </w:tbl>
    <w:p w14:paraId="6BD07DEB" w14:textId="77777777" w:rsidR="0010759C" w:rsidRPr="00BC796D" w:rsidRDefault="0010759C" w:rsidP="0010759C">
      <w:pPr>
        <w:rPr>
          <w:b/>
        </w:rPr>
      </w:pPr>
    </w:p>
    <w:p w14:paraId="387B8839" w14:textId="758DEE2D" w:rsidR="0010759C" w:rsidRPr="00BC796D" w:rsidRDefault="0010759C" w:rsidP="0010759C">
      <w:pPr>
        <w:rPr>
          <w:b/>
        </w:rPr>
      </w:pPr>
      <w:r w:rsidRPr="00BC796D">
        <w:rPr>
          <w:b/>
        </w:rPr>
        <w:t xml:space="preserve">Alterações na Tabela Dinâmica </w:t>
      </w:r>
      <w:r w:rsidR="00A31742" w:rsidRPr="00BC796D">
        <w:rPr>
          <w:b/>
        </w:rPr>
        <w:t>P150</w:t>
      </w:r>
      <w:r w:rsidRPr="00BC796D">
        <w:rPr>
          <w:b/>
        </w:rPr>
        <w:t>B</w:t>
      </w:r>
      <w:r w:rsidR="00A31742" w:rsidRPr="00BC796D">
        <w:rPr>
          <w:b/>
        </w:rPr>
        <w:t>:</w:t>
      </w:r>
    </w:p>
    <w:p w14:paraId="27889103" w14:textId="77777777" w:rsidR="00A31742" w:rsidRPr="00BC796D" w:rsidRDefault="00A31742" w:rsidP="0010759C">
      <w:pPr>
        <w:rPr>
          <w:b/>
        </w:rPr>
      </w:pPr>
    </w:p>
    <w:tbl>
      <w:tblPr>
        <w:tblW w:w="15639" w:type="dxa"/>
        <w:jc w:val="center"/>
        <w:tblCellMar>
          <w:left w:w="70" w:type="dxa"/>
          <w:right w:w="70" w:type="dxa"/>
        </w:tblCellMar>
        <w:tblLook w:val="04A0" w:firstRow="1" w:lastRow="0" w:firstColumn="1" w:lastColumn="0" w:noHBand="0" w:noVBand="1"/>
      </w:tblPr>
      <w:tblGrid>
        <w:gridCol w:w="15639"/>
      </w:tblGrid>
      <w:tr w:rsidR="0010759C" w:rsidRPr="00BC796D" w14:paraId="21C07892" w14:textId="77777777" w:rsidTr="00DA4581">
        <w:trPr>
          <w:trHeight w:val="599"/>
          <w:jc w:val="center"/>
        </w:trPr>
        <w:tc>
          <w:tcPr>
            <w:tcW w:w="1563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25C341"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Alteração do nível da conta 3.1.7.1.9.99.10 (Receitas de Juros Sobre o Capital Próprio), de nível 6 para nível 7 (abaixo de 3.1.7.1.9.99.00)</w:t>
            </w:r>
          </w:p>
        </w:tc>
      </w:tr>
      <w:tr w:rsidR="0010759C" w:rsidRPr="00BC796D" w14:paraId="3B2A80EF"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FDE3880"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Cria da conta 3.1.7.1.9.99.99 (Outras Rendas Operacionais), nível 7 (abaixo de 3.1.7.1.9.99.00)</w:t>
            </w:r>
          </w:p>
        </w:tc>
      </w:tr>
      <w:tr w:rsidR="0010759C" w:rsidRPr="00BC796D" w14:paraId="08CF1A5E" w14:textId="77777777" w:rsidTr="00DA4581">
        <w:trPr>
          <w:trHeight w:val="2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8A1232B"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Alteração da conta 3.1.7.1.9.99.00 de analítica para sintética</w:t>
            </w:r>
          </w:p>
        </w:tc>
      </w:tr>
      <w:tr w:rsidR="0010759C" w:rsidRPr="00BC796D" w14:paraId="22F68CA5"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C33314A"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11 Swap em duas - (1) renda (2) ajuste positivo a valor de mercado</w:t>
            </w:r>
          </w:p>
        </w:tc>
      </w:tr>
      <w:tr w:rsidR="0010759C" w:rsidRPr="00BC796D" w14:paraId="777F29BE"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77E6896"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12 Swap - COE em duas - (1) renda (2) ajuste positivo a valor de mercado</w:t>
            </w:r>
          </w:p>
        </w:tc>
      </w:tr>
      <w:tr w:rsidR="0010759C" w:rsidRPr="00BC796D" w14:paraId="6833971D"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4714366"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21 Termo em duas - (1) renda (2) ajuste positivo a valor de mercado</w:t>
            </w:r>
          </w:p>
        </w:tc>
      </w:tr>
      <w:tr w:rsidR="0010759C" w:rsidRPr="00BC796D" w14:paraId="115DA409"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1E39256E"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22 Termo - COE em duas - (1) renda (2) ajuste positivo a valor de mercado</w:t>
            </w:r>
          </w:p>
        </w:tc>
      </w:tr>
      <w:tr w:rsidR="0010759C" w:rsidRPr="00BC796D" w14:paraId="288E0F91"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06AB427"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31 Futuro em duas - (1) renda (2) ajuste positivo a valor de mercado</w:t>
            </w:r>
          </w:p>
        </w:tc>
      </w:tr>
      <w:tr w:rsidR="0010759C" w:rsidRPr="00BC796D" w14:paraId="7D79BBD8"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CF7E785"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39 Opções - Ações em duas - (1) renda (2) ajuste positivo a valor de mercado</w:t>
            </w:r>
          </w:p>
        </w:tc>
      </w:tr>
      <w:tr w:rsidR="0010759C" w:rsidRPr="00BC796D" w14:paraId="1E699A8C"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2284847"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40 Opções - Ações - COE em duas - (1) renda (2) ajuste positivo a valor de mercado</w:t>
            </w:r>
          </w:p>
        </w:tc>
      </w:tr>
      <w:tr w:rsidR="0010759C" w:rsidRPr="00BC796D" w14:paraId="3338FB41"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45A9CAA"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41 Opções - Ativos Financeiros e Mercadorias - COE em duas - (1) renda (2) ajuste positivo a valor de mercado</w:t>
            </w:r>
          </w:p>
        </w:tc>
      </w:tr>
      <w:tr w:rsidR="0010759C" w:rsidRPr="00BC796D" w14:paraId="567C3358"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2C0BA9C2"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42 Opções - Ativos Financeiros e Mercadorias em duas - (1) renda (2) ajuste positivo a valor de mercado</w:t>
            </w:r>
          </w:p>
        </w:tc>
      </w:tr>
      <w:tr w:rsidR="0010759C" w:rsidRPr="00BC796D" w14:paraId="77E2BE34"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75CA95D3"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50 Intermediação de Swap em duas - (1) renda (2) ajuste positivo a valor de mercado</w:t>
            </w:r>
          </w:p>
        </w:tc>
      </w:tr>
      <w:tr w:rsidR="0010759C" w:rsidRPr="00BC796D" w14:paraId="4FDCA52C"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0A7C926"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60 Derivativos de Crédito em duas - (1) renda (2) ajuste positivo a valor de mercado</w:t>
            </w:r>
          </w:p>
        </w:tc>
      </w:tr>
      <w:tr w:rsidR="0010759C" w:rsidRPr="00BC796D" w14:paraId="0C444578"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EB9782D"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90 Outros em duas - (1) renda (2) ajuste positivo a valor de mercado</w:t>
            </w:r>
          </w:p>
        </w:tc>
      </w:tr>
      <w:tr w:rsidR="0010759C" w:rsidRPr="00BC796D" w14:paraId="08DF4B83"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229CE62"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7.1.5.80.91 Outros - COE em duas - (1) renda (2) ajuste positivo a valor de mercado</w:t>
            </w:r>
          </w:p>
        </w:tc>
      </w:tr>
      <w:tr w:rsidR="0010759C" w:rsidRPr="00BC796D" w14:paraId="0BD1E2AF"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7960A61F"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11 Swap em duas - (1) renda (2) ajuste negativo a valor de mercado</w:t>
            </w:r>
          </w:p>
        </w:tc>
      </w:tr>
      <w:tr w:rsidR="0010759C" w:rsidRPr="00BC796D" w14:paraId="199AC8AC"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DF20AF3"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12 Swap - COE em duas - (1) renda (2) ajuste negativo a valor de mercado</w:t>
            </w:r>
          </w:p>
        </w:tc>
      </w:tr>
      <w:tr w:rsidR="0010759C" w:rsidRPr="00BC796D" w14:paraId="48A0D166"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2113165"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21 Termo em duas - (1) renda (2) ajuste negativo a valor de mercado</w:t>
            </w:r>
          </w:p>
        </w:tc>
      </w:tr>
      <w:tr w:rsidR="0010759C" w:rsidRPr="00BC796D" w14:paraId="50359F2D"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C8E0A7F"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22 Termo - COE em duas - (1) renda (2) ajuste negativo a valor de mercado</w:t>
            </w:r>
          </w:p>
        </w:tc>
      </w:tr>
      <w:tr w:rsidR="0010759C" w:rsidRPr="00BC796D" w14:paraId="09A6E47A"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428508C"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31 Futuro em duas - (1) renda (2) ajuste negativo a valor de mercado</w:t>
            </w:r>
          </w:p>
        </w:tc>
      </w:tr>
      <w:tr w:rsidR="0010759C" w:rsidRPr="00BC796D" w14:paraId="767006BE"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297D916"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39 Opções - Ações em duas - (1) renda (2) ajuste negativo a valor de mercado</w:t>
            </w:r>
          </w:p>
        </w:tc>
      </w:tr>
      <w:tr w:rsidR="0010759C" w:rsidRPr="00BC796D" w14:paraId="4B9683CD"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2BF9A7D"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40 Opções - Ações - COE em duas - (1) renda (2) ajuste negativo a valor de mercado</w:t>
            </w:r>
          </w:p>
        </w:tc>
      </w:tr>
      <w:tr w:rsidR="0010759C" w:rsidRPr="00BC796D" w14:paraId="28F7F728"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84B39DE"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41 Opções - Ativos Financeiros e Mercadorias - COE em duas - (1) renda (2) ajuste negativo a valor de mercado</w:t>
            </w:r>
          </w:p>
        </w:tc>
      </w:tr>
      <w:tr w:rsidR="0010759C" w:rsidRPr="00BC796D" w14:paraId="3DBCC6F9"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BD17686"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42 Opções - Ativos Financeiros e Mercadorias em duas - (1) renda (2) ajuste negativo a valor de mercado</w:t>
            </w:r>
          </w:p>
        </w:tc>
      </w:tr>
      <w:tr w:rsidR="0010759C" w:rsidRPr="00BC796D" w14:paraId="01EFB665"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E2A2590"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60 Derivativos de Crédito em duas - (1) renda (2) ajuste negativo a valor de mercado</w:t>
            </w:r>
          </w:p>
        </w:tc>
      </w:tr>
      <w:tr w:rsidR="0010759C" w:rsidRPr="00BC796D" w14:paraId="5E6288FA"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434F331"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90 Outros em duas - (1) renda (2) ajuste negativo a valor de mercado</w:t>
            </w:r>
          </w:p>
        </w:tc>
      </w:tr>
      <w:tr w:rsidR="0010759C" w:rsidRPr="00BC796D" w14:paraId="45FAFE1A" w14:textId="77777777" w:rsidTr="00DA4581">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52DB810" w14:textId="77777777" w:rsidR="0010759C" w:rsidRPr="00BC796D" w:rsidRDefault="0010759C" w:rsidP="00DA4581">
            <w:pPr>
              <w:rPr>
                <w:rFonts w:eastAsia="Times New Roman" w:cs="Times New Roman"/>
                <w:sz w:val="22"/>
                <w:lang w:eastAsia="pt-BR"/>
              </w:rPr>
            </w:pPr>
            <w:r w:rsidRPr="00BC796D">
              <w:rPr>
                <w:rFonts w:eastAsia="Times New Roman" w:cs="Times New Roman"/>
                <w:sz w:val="22"/>
                <w:lang w:eastAsia="pt-BR"/>
              </w:rPr>
              <w:t>Desdobramento da conta 3.1.8.1.5.50.91 Outros - COE em duas - (1) renda (2) ajuste negativo a valor de mercado</w:t>
            </w:r>
          </w:p>
        </w:tc>
      </w:tr>
    </w:tbl>
    <w:p w14:paraId="4CB3CAAE" w14:textId="77777777" w:rsidR="0010759C" w:rsidRPr="00BC796D" w:rsidRDefault="0010759C" w:rsidP="00215E83">
      <w:pPr>
        <w:pStyle w:val="NormalWeb"/>
        <w:shd w:val="clear" w:color="auto" w:fill="FFFFFF"/>
        <w:spacing w:before="0" w:after="0"/>
        <w:jc w:val="both"/>
        <w:rPr>
          <w:rFonts w:ascii="Times New Roman" w:hAnsi="Times New Roman" w:cs="Times New Roman"/>
          <w:b/>
          <w:szCs w:val="20"/>
        </w:rPr>
      </w:pPr>
    </w:p>
    <w:p w14:paraId="246FBDEC" w14:textId="5167674A" w:rsidR="00F413C2" w:rsidRPr="00BC796D" w:rsidRDefault="00F413C2" w:rsidP="00F413C2">
      <w:pPr>
        <w:pStyle w:val="Ttulo4"/>
      </w:pPr>
      <w:bookmarkStart w:id="512" w:name="_Toc532980576"/>
      <w:r w:rsidRPr="00BC796D">
        <w:t xml:space="preserve">Registro U100: Balanço Patrimonial: </w:t>
      </w:r>
      <w:r w:rsidR="007D575E" w:rsidRPr="00BC796D">
        <w:rPr>
          <w:color w:val="auto"/>
          <w:szCs w:val="20"/>
          <w:u w:val="single"/>
        </w:rPr>
        <w:t>INCLUSÃO DE CAMPOS E INCLUSÃO DE REGRAS</w:t>
      </w:r>
      <w:r w:rsidRPr="00BC796D">
        <w:t>.</w:t>
      </w:r>
      <w:bookmarkEnd w:id="512"/>
    </w:p>
    <w:p w14:paraId="14192D43" w14:textId="24EA2CFF" w:rsidR="00F413C2" w:rsidRPr="00BC796D" w:rsidRDefault="00F413C2" w:rsidP="00F413C2"/>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413C2" w:rsidRPr="00BC796D" w14:paraId="794B97A7" w14:textId="77777777" w:rsidTr="00F413C2">
        <w:trPr>
          <w:trHeight w:val="315"/>
        </w:trPr>
        <w:tc>
          <w:tcPr>
            <w:tcW w:w="860" w:type="dxa"/>
            <w:shd w:val="clear" w:color="000000" w:fill="F2F2F2"/>
            <w:vAlign w:val="center"/>
          </w:tcPr>
          <w:p w14:paraId="24F49561" w14:textId="77777777" w:rsidR="00F413C2" w:rsidRPr="00BC796D" w:rsidRDefault="00F413C2"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shd w:val="clear" w:color="000000" w:fill="F2F2F2"/>
            <w:vAlign w:val="center"/>
          </w:tcPr>
          <w:p w14:paraId="56136E0C" w14:textId="77777777" w:rsidR="00F413C2" w:rsidRPr="00BC796D" w:rsidRDefault="00F413C2"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shd w:val="clear" w:color="000000" w:fill="F2F2F2"/>
            <w:vAlign w:val="center"/>
          </w:tcPr>
          <w:p w14:paraId="4271AAF6" w14:textId="77777777" w:rsidR="00F413C2" w:rsidRPr="00BC796D" w:rsidRDefault="00F413C2"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shd w:val="clear" w:color="000000" w:fill="F2F2F2"/>
            <w:vAlign w:val="center"/>
          </w:tcPr>
          <w:p w14:paraId="1DB868B9"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tcPr>
          <w:p w14:paraId="46965461"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shd w:val="clear" w:color="000000" w:fill="F2F2F2"/>
            <w:vAlign w:val="center"/>
          </w:tcPr>
          <w:p w14:paraId="102FD88B"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shd w:val="clear" w:color="000000" w:fill="F2F2F2"/>
            <w:vAlign w:val="center"/>
          </w:tcPr>
          <w:p w14:paraId="16931508"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tcPr>
          <w:p w14:paraId="239A80CA"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413C2" w:rsidRPr="00BC796D" w14:paraId="671FEC6A" w14:textId="77777777" w:rsidTr="00F413C2">
        <w:trPr>
          <w:trHeight w:val="780"/>
        </w:trPr>
        <w:tc>
          <w:tcPr>
            <w:tcW w:w="860" w:type="dxa"/>
            <w:shd w:val="clear" w:color="auto" w:fill="auto"/>
            <w:vAlign w:val="center"/>
          </w:tcPr>
          <w:p w14:paraId="6405CC70" w14:textId="77777777" w:rsidR="00F413C2" w:rsidRPr="00BC796D" w:rsidRDefault="00F413C2"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351" w:type="dxa"/>
            <w:shd w:val="clear" w:color="auto" w:fill="auto"/>
            <w:vAlign w:val="center"/>
          </w:tcPr>
          <w:p w14:paraId="4D80DEBF" w14:textId="77777777" w:rsidR="00F413C2" w:rsidRPr="00BC796D" w:rsidRDefault="00F413C2"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shd w:val="clear" w:color="auto" w:fill="auto"/>
            <w:vAlign w:val="center"/>
          </w:tcPr>
          <w:p w14:paraId="63EE1B1A" w14:textId="77777777" w:rsidR="00F413C2" w:rsidRPr="00BC796D" w:rsidRDefault="00F413C2"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shd w:val="clear" w:color="auto" w:fill="auto"/>
            <w:vAlign w:val="center"/>
          </w:tcPr>
          <w:p w14:paraId="4092ACDB"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tcPr>
          <w:p w14:paraId="55FE236D"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shd w:val="clear" w:color="auto" w:fill="auto"/>
            <w:vAlign w:val="center"/>
          </w:tcPr>
          <w:p w14:paraId="11A1EC95"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shd w:val="clear" w:color="auto" w:fill="auto"/>
            <w:vAlign w:val="center"/>
          </w:tcPr>
          <w:p w14:paraId="0BFDDDC2"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tcPr>
          <w:p w14:paraId="253115D9" w14:textId="77777777" w:rsidR="00F413C2" w:rsidRPr="00BC796D" w:rsidRDefault="00F413C2"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6CCFB51" w14:textId="158784A8" w:rsidR="00F413C2" w:rsidRPr="00BC796D" w:rsidRDefault="00F413C2" w:rsidP="00F413C2"/>
    <w:p w14:paraId="0ABD65B5" w14:textId="77777777" w:rsidR="00F413C2" w:rsidRPr="00BC796D" w:rsidRDefault="00F413C2" w:rsidP="00F413C2">
      <w:pPr>
        <w:rPr>
          <w:b/>
          <w:szCs w:val="20"/>
          <w:lang w:val="pt-PT"/>
        </w:rPr>
      </w:pPr>
      <w:r w:rsidRPr="00BC796D">
        <w:rPr>
          <w:b/>
          <w:szCs w:val="20"/>
          <w:lang w:val="pt-PT"/>
        </w:rPr>
        <w:t>II – Regras de Validação de Campos:</w:t>
      </w:r>
    </w:p>
    <w:p w14:paraId="1EF3886E" w14:textId="77777777" w:rsidR="00F413C2" w:rsidRPr="00BC796D" w:rsidRDefault="00F413C2" w:rsidP="00F413C2">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413C2" w:rsidRPr="00BC796D" w14:paraId="79A7C046"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FC595DC" w14:textId="77777777" w:rsidR="00F413C2" w:rsidRPr="00BC796D" w:rsidRDefault="00F413C2" w:rsidP="00447084">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5A131813" w14:textId="77777777" w:rsidR="00F413C2" w:rsidRPr="00BC796D" w:rsidRDefault="00F413C2" w:rsidP="00447084">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298F742F" w14:textId="77777777" w:rsidR="00F413C2" w:rsidRPr="00BC796D" w:rsidRDefault="00F413C2" w:rsidP="004470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F68FC66" w14:textId="77777777" w:rsidR="00F413C2" w:rsidRPr="00BC796D" w:rsidRDefault="00F413C2" w:rsidP="00447084">
            <w:pPr>
              <w:pStyle w:val="PSDS-CorpodeTexto0"/>
              <w:jc w:val="center"/>
              <w:rPr>
                <w:rFonts w:ascii="Times New Roman" w:hAnsi="Times New Roman"/>
                <w:b/>
                <w:bCs/>
              </w:rPr>
            </w:pPr>
            <w:r w:rsidRPr="00BC796D">
              <w:rPr>
                <w:rFonts w:ascii="Times New Roman" w:hAnsi="Times New Roman"/>
                <w:b/>
                <w:bCs/>
              </w:rPr>
              <w:t>Tipo</w:t>
            </w:r>
          </w:p>
        </w:tc>
      </w:tr>
      <w:tr w:rsidR="00F413C2" w:rsidRPr="00BC796D" w14:paraId="7CD9EA69"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33883AF0" w14:textId="77777777" w:rsidR="00F413C2" w:rsidRPr="00BC796D" w:rsidRDefault="00F413C2" w:rsidP="00447084">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C49C642" w14:textId="77777777" w:rsidR="00F413C2" w:rsidRPr="00BC796D" w:rsidRDefault="00F413C2" w:rsidP="00447084">
            <w:pPr>
              <w:shd w:val="clear" w:color="auto" w:fill="FFFFFF"/>
              <w:rPr>
                <w:rFonts w:cs="Times New Roman"/>
                <w:szCs w:val="20"/>
                <w:lang w:val="es-ES_tradnl"/>
              </w:rPr>
            </w:pPr>
            <w:r w:rsidRPr="00BC796D">
              <w:rPr>
                <w:rFonts w:cs="Times New Roman"/>
                <w:szCs w:val="20"/>
                <w:lang w:val="es-ES_tradnl"/>
              </w:rPr>
              <w:t>VAL_CTA_REF_INI</w:t>
            </w:r>
          </w:p>
          <w:p w14:paraId="054786E1" w14:textId="77777777" w:rsidR="00F413C2" w:rsidRPr="00BC796D" w:rsidRDefault="00F413C2"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240E225B" w14:textId="77777777" w:rsidR="00F413C2" w:rsidRPr="00BC796D" w:rsidRDefault="0088706D" w:rsidP="00447084">
            <w:pPr>
              <w:pStyle w:val="Corpodetexto"/>
              <w:rPr>
                <w:rFonts w:ascii="Times New Roman" w:hAnsi="Times New Roman" w:cs="Times New Roman"/>
                <w:color w:val="auto"/>
                <w:szCs w:val="20"/>
              </w:rPr>
            </w:pPr>
            <w:hyperlink w:anchor="REGRA_CTA_REF_MAPEADA" w:history="1">
              <w:r w:rsidR="00F413C2" w:rsidRPr="00BC796D">
                <w:rPr>
                  <w:rFonts w:ascii="Times New Roman" w:hAnsi="Times New Roman" w:cs="Times New Roman"/>
                  <w:b/>
                  <w:lang w:val="es-ES_tradnl" w:eastAsia="en-US"/>
                </w:rPr>
                <w:t>R</w:t>
              </w:r>
              <w:r w:rsidR="00F413C2" w:rsidRPr="00BC796D">
                <w:rPr>
                  <w:rFonts w:ascii="Times New Roman" w:hAnsi="Times New Roman" w:cs="Times New Roman"/>
                  <w:b/>
                  <w:color w:val="auto"/>
                  <w:szCs w:val="20"/>
                  <w:lang w:val="es-ES_tradnl" w:eastAsia="en-US"/>
                </w:rPr>
                <w:t>EGRA_BAL_SI_IGUAL_ANT</w:t>
              </w:r>
            </w:hyperlink>
            <w:r w:rsidR="00F413C2" w:rsidRPr="00BC796D">
              <w:rPr>
                <w:rStyle w:val="Hyperlink"/>
                <w:rFonts w:ascii="Times New Roman" w:hAnsi="Times New Roman" w:cs="Times New Roman"/>
                <w:b/>
                <w:color w:val="auto"/>
                <w:szCs w:val="20"/>
              </w:rPr>
              <w:t xml:space="preserve">: </w:t>
            </w:r>
            <w:r w:rsidR="00F413C2" w:rsidRPr="00BC796D">
              <w:rPr>
                <w:rStyle w:val="Hyperlink"/>
                <w:rFonts w:ascii="Times New Roman" w:hAnsi="Times New Roman" w:cs="Times New Roman"/>
                <w:color w:val="auto"/>
                <w:szCs w:val="20"/>
              </w:rPr>
              <w:t>Verifica, no caso de forma de apuração trimestral – 0010.FORMA_APUR = “T” – se o valor do saldo incial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D48D4E0" w14:textId="77777777" w:rsidR="00F413C2" w:rsidRPr="00BC796D" w:rsidRDefault="00F413C2" w:rsidP="00447084">
            <w:pPr>
              <w:shd w:val="clear" w:color="auto" w:fill="FFFFFF"/>
              <w:rPr>
                <w:rFonts w:cs="Times New Roman"/>
                <w:szCs w:val="20"/>
                <w:lang w:val="pt-PT"/>
              </w:rPr>
            </w:pPr>
            <w:r w:rsidRPr="00BC796D">
              <w:rPr>
                <w:rFonts w:cs="Times New Roman"/>
                <w:szCs w:val="20"/>
                <w:lang w:val="pt-PT"/>
              </w:rPr>
              <w:t>Erro</w:t>
            </w:r>
          </w:p>
          <w:p w14:paraId="7E1B6AB7" w14:textId="77777777" w:rsidR="00F413C2" w:rsidRPr="00BC796D" w:rsidRDefault="00F413C2" w:rsidP="00447084">
            <w:pPr>
              <w:shd w:val="clear" w:color="auto" w:fill="FFFFFF"/>
              <w:rPr>
                <w:rFonts w:cs="Times New Roman"/>
                <w:szCs w:val="20"/>
                <w:lang w:val="pt-PT"/>
              </w:rPr>
            </w:pPr>
          </w:p>
        </w:tc>
      </w:tr>
      <w:tr w:rsidR="00F413C2" w:rsidRPr="00BC796D" w14:paraId="1A218A4B"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F02A8C4" w14:textId="77777777" w:rsidR="00F413C2" w:rsidRPr="00BC796D" w:rsidRDefault="00F413C2" w:rsidP="00447084">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4115353" w14:textId="77777777" w:rsidR="00F413C2" w:rsidRPr="00BC796D" w:rsidRDefault="00F413C2"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17B6751D" w14:textId="77777777" w:rsidR="00F413C2" w:rsidRPr="00BC796D" w:rsidRDefault="00F413C2" w:rsidP="00447084">
            <w:pPr>
              <w:pStyle w:val="Corpodetexto"/>
              <w:rPr>
                <w:rFonts w:ascii="Times New Roman" w:hAnsi="Times New Roman" w:cs="Times New Roman"/>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DEB: </w:t>
            </w:r>
            <w:r w:rsidRPr="00BC796D">
              <w:rPr>
                <w:rFonts w:ascii="Times New Roman" w:hAnsi="Times New Roman" w:cs="Times New Roman"/>
                <w:szCs w:val="20"/>
                <w:lang w:val="es-ES_tradnl"/>
              </w:rPr>
              <w:t>Verifica se o valor total dos débitos – U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4DB7AAD5" w14:textId="77777777" w:rsidR="00F413C2" w:rsidRPr="00BC796D" w:rsidRDefault="00F413C2" w:rsidP="00447084">
            <w:pPr>
              <w:shd w:val="clear" w:color="auto" w:fill="FFFFFF"/>
              <w:rPr>
                <w:rFonts w:cs="Times New Roman"/>
                <w:szCs w:val="20"/>
                <w:lang w:val="pt-PT"/>
              </w:rPr>
            </w:pPr>
            <w:r w:rsidRPr="00BC796D">
              <w:rPr>
                <w:rFonts w:cs="Times New Roman"/>
                <w:szCs w:val="20"/>
                <w:lang w:val="pt-PT"/>
              </w:rPr>
              <w:t>Erro</w:t>
            </w:r>
          </w:p>
        </w:tc>
      </w:tr>
      <w:tr w:rsidR="00F413C2" w:rsidRPr="00BC796D" w14:paraId="6623FB03"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C31BB7" w14:textId="77777777" w:rsidR="00F413C2" w:rsidRPr="00BC796D" w:rsidRDefault="00F413C2" w:rsidP="00447084">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3F0B055C" w14:textId="77777777" w:rsidR="00F413C2" w:rsidRPr="00BC796D" w:rsidRDefault="00F413C2"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24D97802" w14:textId="77777777" w:rsidR="00F413C2" w:rsidRPr="00BC796D" w:rsidRDefault="00F413C2" w:rsidP="00447084">
            <w:pPr>
              <w:pStyle w:val="Corpodetexto"/>
              <w:rPr>
                <w:rFonts w:ascii="Times New Roman" w:hAnsi="Times New Roman" w:cs="Times New Roman"/>
                <w:b/>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CRED: </w:t>
            </w:r>
            <w:r w:rsidRPr="00BC796D">
              <w:rPr>
                <w:rFonts w:ascii="Times New Roman" w:hAnsi="Times New Roman" w:cs="Times New Roman"/>
                <w:szCs w:val="20"/>
                <w:lang w:val="es-ES_tradnl"/>
              </w:rPr>
              <w:t>Verifica se o valor total dos créditos – U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45DDB98C" w14:textId="77777777" w:rsidR="00F413C2" w:rsidRPr="00BC796D" w:rsidRDefault="00F413C2" w:rsidP="00447084">
            <w:pPr>
              <w:shd w:val="clear" w:color="auto" w:fill="FFFFFF"/>
              <w:rPr>
                <w:rFonts w:cs="Times New Roman"/>
                <w:szCs w:val="20"/>
                <w:lang w:val="pt-PT"/>
              </w:rPr>
            </w:pPr>
            <w:r w:rsidRPr="00BC796D">
              <w:rPr>
                <w:rFonts w:cs="Times New Roman"/>
                <w:szCs w:val="20"/>
                <w:lang w:val="pt-PT"/>
              </w:rPr>
              <w:t>Erro</w:t>
            </w:r>
          </w:p>
        </w:tc>
      </w:tr>
      <w:tr w:rsidR="00F413C2" w:rsidRPr="00BC796D" w14:paraId="5F554C73"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D61830D" w14:textId="77777777" w:rsidR="00F413C2" w:rsidRPr="00BC796D" w:rsidRDefault="00F413C2" w:rsidP="00447084">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70ED3ED8" w14:textId="77777777" w:rsidR="00F413C2" w:rsidRPr="00BC796D" w:rsidRDefault="00F413C2" w:rsidP="00447084">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5890DC5A" w14:textId="77777777" w:rsidR="00F413C2" w:rsidRPr="00BC796D" w:rsidRDefault="00F413C2" w:rsidP="00447084">
            <w:pPr>
              <w:pStyle w:val="Corpodetexto"/>
              <w:rPr>
                <w:rFonts w:ascii="Times New Roman" w:hAnsi="Times New Roman" w:cs="Times New Roman"/>
                <w:lang w:val="es-ES_tradnl" w:eastAsia="en-US"/>
              </w:rPr>
            </w:pPr>
            <w:r w:rsidRPr="00BC796D">
              <w:rPr>
                <w:rFonts w:ascii="Times New Roman" w:hAnsi="Times New Roman" w:cs="Times New Roman"/>
                <w:b/>
                <w:color w:val="auto"/>
                <w:szCs w:val="20"/>
                <w:lang w:val="es-ES_tradnl" w:eastAsia="en-US"/>
              </w:rPr>
              <w:t xml:space="preserve">REGRA_VALIDACAO_SALDO_FINAL_BAL: </w:t>
            </w:r>
            <w:r w:rsidRPr="00BC796D">
              <w:rPr>
                <w:rFonts w:ascii="Times New Roman" w:hAnsi="Times New Roman" w:cs="Times New Roman"/>
                <w:color w:val="auto"/>
                <w:szCs w:val="20"/>
                <w:lang w:val="es-ES_tradnl"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48625A83" w14:textId="77777777" w:rsidR="00F413C2" w:rsidRPr="00BC796D" w:rsidRDefault="00F413C2" w:rsidP="00447084">
            <w:pPr>
              <w:shd w:val="clear" w:color="auto" w:fill="FFFFFF"/>
              <w:rPr>
                <w:rFonts w:cs="Times New Roman"/>
                <w:szCs w:val="20"/>
                <w:lang w:val="pt-PT"/>
              </w:rPr>
            </w:pPr>
            <w:r w:rsidRPr="00BC796D">
              <w:rPr>
                <w:rFonts w:cs="Times New Roman"/>
                <w:szCs w:val="20"/>
                <w:lang w:val="pt-PT"/>
              </w:rPr>
              <w:t>Erro</w:t>
            </w:r>
          </w:p>
          <w:p w14:paraId="00372A10" w14:textId="77777777" w:rsidR="00F413C2" w:rsidRPr="00BC796D" w:rsidRDefault="00F413C2" w:rsidP="00447084">
            <w:pPr>
              <w:shd w:val="clear" w:color="auto" w:fill="FFFFFF"/>
              <w:rPr>
                <w:rFonts w:cs="Times New Roman"/>
                <w:szCs w:val="20"/>
                <w:lang w:val="pt-PT"/>
              </w:rPr>
            </w:pPr>
          </w:p>
        </w:tc>
      </w:tr>
    </w:tbl>
    <w:p w14:paraId="0EFE4D33" w14:textId="77777777" w:rsidR="0035419D" w:rsidRPr="00BC796D" w:rsidRDefault="0035419D" w:rsidP="0035419D"/>
    <w:p w14:paraId="06CDDB2C" w14:textId="62526BCC" w:rsidR="00E87CD3" w:rsidRPr="00BC796D" w:rsidRDefault="00E87CD3" w:rsidP="00E87CD3">
      <w:pPr>
        <w:pStyle w:val="Ttulo4"/>
      </w:pPr>
      <w:bookmarkStart w:id="513" w:name="_Toc532980577"/>
      <w:r w:rsidRPr="00BC796D">
        <w:t xml:space="preserve">Registro U150: Demonstração do Resultado: </w:t>
      </w:r>
      <w:r w:rsidR="007D575E" w:rsidRPr="00BC796D">
        <w:rPr>
          <w:color w:val="auto"/>
          <w:szCs w:val="20"/>
          <w:u w:val="single"/>
        </w:rPr>
        <w:t>ALTERAÇÕES NA TABELA DINÂMICA U150B</w:t>
      </w:r>
      <w:bookmarkEnd w:id="513"/>
    </w:p>
    <w:p w14:paraId="0CBC117E" w14:textId="77777777" w:rsidR="00E87CD3" w:rsidRPr="00BC796D" w:rsidRDefault="00E87CD3" w:rsidP="00E87CD3"/>
    <w:tbl>
      <w:tblPr>
        <w:tblW w:w="15639" w:type="dxa"/>
        <w:jc w:val="center"/>
        <w:tblCellMar>
          <w:left w:w="70" w:type="dxa"/>
          <w:right w:w="70" w:type="dxa"/>
        </w:tblCellMar>
        <w:tblLook w:val="04A0" w:firstRow="1" w:lastRow="0" w:firstColumn="1" w:lastColumn="0" w:noHBand="0" w:noVBand="1"/>
      </w:tblPr>
      <w:tblGrid>
        <w:gridCol w:w="15639"/>
      </w:tblGrid>
      <w:tr w:rsidR="00187D10" w:rsidRPr="00BC796D" w14:paraId="035E2897" w14:textId="77777777" w:rsidTr="00187D10">
        <w:trPr>
          <w:trHeight w:val="599"/>
          <w:jc w:val="center"/>
        </w:trPr>
        <w:tc>
          <w:tcPr>
            <w:tcW w:w="1563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31F3AD"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Alteração do nível da conta 3.1.7.1.9.99.10 (Receitas de Juros Sobre o Capital Próprio), de nível 6 para nível 7 (abaixo de 3.1.7.1.9.99.00)</w:t>
            </w:r>
          </w:p>
        </w:tc>
      </w:tr>
      <w:tr w:rsidR="00187D10" w:rsidRPr="00BC796D" w14:paraId="35D6BACF"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E47DC2E"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Cria da conta 3.1.7.1.9.99.99 (Outras Rendas Operacionais), nível 7 (abaixo de 3.1.7.1.9.99.00)</w:t>
            </w:r>
          </w:p>
        </w:tc>
      </w:tr>
      <w:tr w:rsidR="00187D10" w:rsidRPr="00BC796D" w14:paraId="112D50DC" w14:textId="77777777" w:rsidTr="00187D10">
        <w:trPr>
          <w:trHeight w:val="2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9C978D6"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Alteração da conta 3.1.7.1.9.99.00 de analítica para sintética</w:t>
            </w:r>
          </w:p>
        </w:tc>
      </w:tr>
      <w:tr w:rsidR="00187D10" w:rsidRPr="00BC796D" w14:paraId="61AAD5E2"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1283B45C"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11 Swap em duas - (1) renda (2) ajuste positivo a valor de mercado</w:t>
            </w:r>
          </w:p>
        </w:tc>
      </w:tr>
      <w:tr w:rsidR="00187D10" w:rsidRPr="00BC796D" w14:paraId="24342189"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71DC1C3C"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12 Swap - COE em duas - (1) renda (2) ajuste positivo a valor de mercado</w:t>
            </w:r>
          </w:p>
        </w:tc>
      </w:tr>
      <w:tr w:rsidR="00187D10" w:rsidRPr="00BC796D" w14:paraId="6EBC88F8"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7EF7426F"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21 Termo em duas - (1) renda (2) ajuste positivo a valor de mercado</w:t>
            </w:r>
          </w:p>
        </w:tc>
      </w:tr>
      <w:tr w:rsidR="00187D10" w:rsidRPr="00BC796D" w14:paraId="056FE83A"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1DF7A9E"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22 Termo - COE em duas - (1) renda (2) ajuste positivo a valor de mercado</w:t>
            </w:r>
          </w:p>
        </w:tc>
      </w:tr>
      <w:tr w:rsidR="00187D10" w:rsidRPr="00BC796D" w14:paraId="1A8DE0E7"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12CB0F8"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31 Futuro em duas - (1) renda (2) ajuste positivo a valor de mercado</w:t>
            </w:r>
          </w:p>
        </w:tc>
      </w:tr>
      <w:tr w:rsidR="00187D10" w:rsidRPr="00BC796D" w14:paraId="3CD4764C"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FF9CA58"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39 Opções - Ações em duas - (1) renda (2) ajuste positivo a valor de mercado</w:t>
            </w:r>
          </w:p>
        </w:tc>
      </w:tr>
      <w:tr w:rsidR="00187D10" w:rsidRPr="00BC796D" w14:paraId="3527EE18"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DCB23C4"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40 Opções - Ações - COE em duas - (1) renda (2) ajuste positivo a valor de mercado</w:t>
            </w:r>
          </w:p>
        </w:tc>
      </w:tr>
      <w:tr w:rsidR="00187D10" w:rsidRPr="00BC796D" w14:paraId="2A76635B"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7E5EB07"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41 Opções - Ativos Financeiros e Mercadorias - COE em duas - (1) renda (2) ajuste positivo a valor de mercado</w:t>
            </w:r>
          </w:p>
        </w:tc>
      </w:tr>
      <w:tr w:rsidR="00187D10" w:rsidRPr="00BC796D" w14:paraId="7A0DD515"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1ACE5E8C"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42 Opções - Ativos Financeiros e Mercadorias em duas - (1) renda (2) ajuste positivo a valor de mercado</w:t>
            </w:r>
          </w:p>
        </w:tc>
      </w:tr>
      <w:tr w:rsidR="00187D10" w:rsidRPr="00BC796D" w14:paraId="495DE54E"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7FB4779E"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50 Intermediação de Swap em duas - (1) renda (2) ajuste positivo a valor de mercado</w:t>
            </w:r>
          </w:p>
        </w:tc>
      </w:tr>
      <w:tr w:rsidR="00187D10" w:rsidRPr="00BC796D" w14:paraId="5E188C78"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3232B362"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60 Derivativos de Crédito em duas - (1) renda (2) ajuste positivo a valor de mercado</w:t>
            </w:r>
          </w:p>
        </w:tc>
      </w:tr>
      <w:tr w:rsidR="00187D10" w:rsidRPr="00BC796D" w14:paraId="7E7C7663"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ED1B793"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90 Outros em duas - (1) renda (2) ajuste positivo a valor de mercado</w:t>
            </w:r>
          </w:p>
        </w:tc>
      </w:tr>
      <w:tr w:rsidR="00187D10" w:rsidRPr="00BC796D" w14:paraId="53D31B78"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07D6BB10"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7.1.5.80.91 Outros - COE em duas - (1) renda (2) ajuste positivo a valor de mercado</w:t>
            </w:r>
          </w:p>
        </w:tc>
      </w:tr>
      <w:tr w:rsidR="00187D10" w:rsidRPr="00BC796D" w14:paraId="5B4494FC"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4D1AF72"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11 Swap em duas - (1) renda (2) ajuste negativo a valor de mercado</w:t>
            </w:r>
          </w:p>
        </w:tc>
      </w:tr>
      <w:tr w:rsidR="00187D10" w:rsidRPr="00BC796D" w14:paraId="370B3793"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711468F3"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12 Swap - COE em duas - (1) renda (2) ajuste negativo a valor de mercado</w:t>
            </w:r>
          </w:p>
        </w:tc>
      </w:tr>
      <w:tr w:rsidR="00187D10" w:rsidRPr="00BC796D" w14:paraId="2D5FFEE3"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45FE1A3"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21 Termo em duas - (1) renda (2) ajuste negativo a valor de mercado</w:t>
            </w:r>
          </w:p>
        </w:tc>
      </w:tr>
      <w:tr w:rsidR="00187D10" w:rsidRPr="00BC796D" w14:paraId="6CAD8768"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6C207AE"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22 Termo - COE em duas - (1) renda (2) ajuste negativo a valor de mercado</w:t>
            </w:r>
          </w:p>
        </w:tc>
      </w:tr>
      <w:tr w:rsidR="00187D10" w:rsidRPr="00BC796D" w14:paraId="5CBF33BE"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830A1E2"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31 Futuro em duas - (1) renda (2) ajuste negativo a valor de mercado</w:t>
            </w:r>
          </w:p>
        </w:tc>
      </w:tr>
      <w:tr w:rsidR="00187D10" w:rsidRPr="00BC796D" w14:paraId="22736CD9"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2E30D54B"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39 Opções - Ações em duas - (1) renda (2) ajuste negativo a valor de mercado</w:t>
            </w:r>
          </w:p>
        </w:tc>
      </w:tr>
      <w:tr w:rsidR="00187D10" w:rsidRPr="00BC796D" w14:paraId="0B4E088D"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1238910"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40 Opções - Ações - COE em duas - (1) renda (2) ajuste negativo a valor de mercado</w:t>
            </w:r>
          </w:p>
        </w:tc>
      </w:tr>
      <w:tr w:rsidR="00187D10" w:rsidRPr="00BC796D" w14:paraId="716C014F"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4BAAC59D"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41 Opções - Ativos Financeiros e Mercadorias - COE em duas - (1) renda (2) ajuste negativo a valor de mercado</w:t>
            </w:r>
          </w:p>
        </w:tc>
      </w:tr>
      <w:tr w:rsidR="00187D10" w:rsidRPr="00BC796D" w14:paraId="27F10B3A"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577B1568"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42 Opções - Ativos Financeiros e Mercadorias em duas - (1) renda (2) ajuste negativo a valor de mercado</w:t>
            </w:r>
          </w:p>
        </w:tc>
      </w:tr>
      <w:tr w:rsidR="00187D10" w:rsidRPr="00BC796D" w14:paraId="29333496"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65487EBE"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60 Derivativos de Crédito em duas - (1) renda (2) ajuste negativo a valor de mercado</w:t>
            </w:r>
          </w:p>
        </w:tc>
      </w:tr>
      <w:tr w:rsidR="00187D10" w:rsidRPr="00BC796D" w14:paraId="27F646F1"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2C75381C"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90 Outros em duas - (1) renda (2) ajuste negativo a valor de mercado</w:t>
            </w:r>
          </w:p>
        </w:tc>
      </w:tr>
      <w:tr w:rsidR="00187D10" w:rsidRPr="00BC796D" w14:paraId="28A3CCA7" w14:textId="77777777" w:rsidTr="00187D10">
        <w:trPr>
          <w:trHeight w:val="599"/>
          <w:jc w:val="center"/>
        </w:trPr>
        <w:tc>
          <w:tcPr>
            <w:tcW w:w="15639" w:type="dxa"/>
            <w:tcBorders>
              <w:top w:val="nil"/>
              <w:left w:val="single" w:sz="4" w:space="0" w:color="auto"/>
              <w:bottom w:val="single" w:sz="4" w:space="0" w:color="auto"/>
              <w:right w:val="single" w:sz="4" w:space="0" w:color="auto"/>
            </w:tcBorders>
            <w:shd w:val="clear" w:color="auto" w:fill="auto"/>
            <w:vAlign w:val="center"/>
            <w:hideMark/>
          </w:tcPr>
          <w:p w14:paraId="2E0C4AF1" w14:textId="77777777" w:rsidR="00187D10" w:rsidRPr="00BC796D" w:rsidRDefault="00187D10" w:rsidP="00187D10">
            <w:pPr>
              <w:rPr>
                <w:rFonts w:eastAsia="Times New Roman" w:cs="Times New Roman"/>
                <w:sz w:val="22"/>
                <w:lang w:eastAsia="pt-BR"/>
              </w:rPr>
            </w:pPr>
            <w:r w:rsidRPr="00BC796D">
              <w:rPr>
                <w:rFonts w:eastAsia="Times New Roman" w:cs="Times New Roman"/>
                <w:sz w:val="22"/>
                <w:lang w:eastAsia="pt-BR"/>
              </w:rPr>
              <w:t>Desdobramento da conta 3.1.8.1.5.50.91 Outros - COE em duas - (1) renda (2) ajuste negativo a valor de mercado</w:t>
            </w:r>
          </w:p>
        </w:tc>
      </w:tr>
    </w:tbl>
    <w:p w14:paraId="1DCAEB92" w14:textId="5F566954" w:rsidR="00E87CD3" w:rsidRPr="00BC796D" w:rsidRDefault="00E87CD3">
      <w:pPr>
        <w:spacing w:after="200" w:line="276" w:lineRule="auto"/>
        <w:rPr>
          <w:b/>
          <w:bCs/>
          <w:color w:val="0000CC"/>
          <w:szCs w:val="28"/>
        </w:rPr>
      </w:pPr>
    </w:p>
    <w:p w14:paraId="1113A3F8" w14:textId="77777777" w:rsidR="00E87CD3" w:rsidRPr="00BC796D" w:rsidRDefault="00E87CD3">
      <w:pPr>
        <w:spacing w:after="200" w:line="276" w:lineRule="auto"/>
        <w:rPr>
          <w:b/>
          <w:bCs/>
          <w:color w:val="0000CC"/>
          <w:szCs w:val="28"/>
        </w:rPr>
      </w:pPr>
    </w:p>
    <w:p w14:paraId="071DB199" w14:textId="77777777" w:rsidR="00A31742" w:rsidRPr="00BC796D" w:rsidRDefault="00A31742">
      <w:pPr>
        <w:spacing w:after="200" w:line="276" w:lineRule="auto"/>
        <w:rPr>
          <w:b/>
          <w:bCs/>
          <w:color w:val="0000CC"/>
          <w:szCs w:val="28"/>
        </w:rPr>
      </w:pPr>
      <w:r w:rsidRPr="00BC796D">
        <w:br w:type="page"/>
      </w:r>
    </w:p>
    <w:p w14:paraId="7C6A1CD9" w14:textId="5E32AC0A" w:rsidR="00087A13" w:rsidRPr="00BC796D" w:rsidRDefault="00087A13" w:rsidP="00087A13">
      <w:pPr>
        <w:pStyle w:val="Ttulo4"/>
      </w:pPr>
      <w:bookmarkStart w:id="514" w:name="_Toc532980578"/>
      <w:r w:rsidRPr="00BC796D">
        <w:t xml:space="preserve">Registro X300: Operações com o Exterior – Exportações (Entradas de Divisas): </w:t>
      </w:r>
      <w:r w:rsidR="007D575E" w:rsidRPr="00BC796D">
        <w:rPr>
          <w:color w:val="auto"/>
          <w:szCs w:val="20"/>
          <w:u w:val="single"/>
        </w:rPr>
        <w:t>INCLUSÃO DE REGRAS</w:t>
      </w:r>
      <w:r w:rsidRPr="00BC796D">
        <w:t>.</w:t>
      </w:r>
      <w:bookmarkEnd w:id="514"/>
    </w:p>
    <w:p w14:paraId="69DDC8B8" w14:textId="77777777" w:rsidR="00087A13" w:rsidRPr="00BC796D" w:rsidRDefault="00087A13" w:rsidP="00087A13">
      <w:pPr>
        <w:pStyle w:val="NormalWeb"/>
        <w:shd w:val="clear" w:color="auto" w:fill="FFFFFF"/>
        <w:spacing w:before="0" w:after="0" w:line="280" w:lineRule="atLeast"/>
        <w:jc w:val="both"/>
        <w:rPr>
          <w:rFonts w:ascii="Times New Roman" w:hAnsi="Times New Roman" w:cs="Times New Roman"/>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7A13" w:rsidRPr="00BC796D" w14:paraId="49DAD165" w14:textId="77777777" w:rsidTr="003A387F">
        <w:trPr>
          <w:jc w:val="center"/>
        </w:trPr>
        <w:tc>
          <w:tcPr>
            <w:tcW w:w="485" w:type="dxa"/>
            <w:tcBorders>
              <w:top w:val="single" w:sz="6" w:space="0" w:color="auto"/>
              <w:left w:val="single" w:sz="6" w:space="0" w:color="auto"/>
              <w:bottom w:val="single" w:sz="6" w:space="0" w:color="auto"/>
              <w:right w:val="single" w:sz="6" w:space="0" w:color="auto"/>
            </w:tcBorders>
          </w:tcPr>
          <w:p w14:paraId="39BEC32E" w14:textId="77777777" w:rsidR="00087A13" w:rsidRPr="00BC796D" w:rsidRDefault="00087A13" w:rsidP="003A387F">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6528B82" w14:textId="77777777" w:rsidR="00087A13" w:rsidRPr="00BC796D" w:rsidRDefault="00087A13" w:rsidP="003A387F">
            <w:pPr>
              <w:pStyle w:val="PSDS-CorpodeTexto0"/>
              <w:rPr>
                <w:rFonts w:ascii="Times New Roman" w:hAnsi="Times New Roman"/>
              </w:rPr>
            </w:pPr>
            <w:r w:rsidRPr="00BC796D">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07BEE53A" w14:textId="77777777" w:rsidR="00087A13" w:rsidRPr="00BC796D" w:rsidRDefault="00087A13" w:rsidP="003A387F">
            <w:pPr>
              <w:pStyle w:val="Corpodetexto"/>
              <w:rPr>
                <w:rFonts w:ascii="Times New Roman" w:hAnsi="Times New Roman"/>
                <w:szCs w:val="20"/>
              </w:rPr>
            </w:pPr>
            <w:r w:rsidRPr="00BC796D">
              <w:rPr>
                <w:rFonts w:ascii="Times New Roman" w:hAnsi="Times New Roman"/>
                <w:b/>
                <w:bCs/>
                <w:szCs w:val="20"/>
              </w:rPr>
              <w:t xml:space="preserve">REGRA_TOT_OPER_OBRIGATORIO_X300: </w:t>
            </w:r>
            <w:r w:rsidRPr="00BC796D">
              <w:rPr>
                <w:rFonts w:ascii="Times New Roman" w:hAnsi="Times New Roman"/>
                <w:bCs/>
                <w:szCs w:val="20"/>
              </w:rPr>
              <w:t>Verifica se X300.TOT_OPER está preenchido quando X300.</w:t>
            </w:r>
            <w:r w:rsidRPr="00BC796D">
              <w:rPr>
                <w:rFonts w:ascii="Times New Roman" w:hAnsi="Times New Roman"/>
                <w:szCs w:val="20"/>
              </w:rPr>
              <w:t>TIP_EXP igual a “1” (bens) ou “2” (serviços) ou “3” (direitos) ou “5” (não especificadas).</w:t>
            </w:r>
          </w:p>
          <w:p w14:paraId="416CA43B" w14:textId="77777777" w:rsidR="00087A13" w:rsidRPr="00BC796D" w:rsidRDefault="00087A13" w:rsidP="003A387F">
            <w:pPr>
              <w:pStyle w:val="Corpodetexto"/>
              <w:rPr>
                <w:rFonts w:ascii="Times New Roman" w:hAnsi="Times New Roman"/>
                <w:szCs w:val="20"/>
              </w:rPr>
            </w:pPr>
          </w:p>
          <w:p w14:paraId="7FE5542E" w14:textId="77777777" w:rsidR="00087A13" w:rsidRPr="00BC796D" w:rsidRDefault="00087A13" w:rsidP="003A387F">
            <w:pPr>
              <w:pStyle w:val="Corpodetexto"/>
              <w:rPr>
                <w:rFonts w:ascii="Times New Roman" w:hAnsi="Times New Roman"/>
                <w:szCs w:val="20"/>
              </w:rPr>
            </w:pPr>
            <w:r w:rsidRPr="00BC796D">
              <w:rPr>
                <w:rFonts w:ascii="Times New Roman" w:hAnsi="Times New Roman"/>
                <w:b/>
                <w:szCs w:val="20"/>
              </w:rPr>
              <w:t xml:space="preserve">REGRA_MAIOR_QUE_ZERO: </w:t>
            </w:r>
            <w:r w:rsidRPr="00BC796D">
              <w:rPr>
                <w:rFonts w:ascii="Times New Roman" w:hAnsi="Times New Roman"/>
                <w:szCs w:val="20"/>
              </w:rPr>
              <w:t>Verifica se o valor preenchido no X300.TOT_OPER é maior que zero.</w:t>
            </w:r>
          </w:p>
        </w:tc>
        <w:tc>
          <w:tcPr>
            <w:tcW w:w="717" w:type="dxa"/>
            <w:tcBorders>
              <w:top w:val="single" w:sz="6" w:space="0" w:color="auto"/>
              <w:left w:val="single" w:sz="6" w:space="0" w:color="auto"/>
              <w:bottom w:val="single" w:sz="6" w:space="0" w:color="auto"/>
              <w:right w:val="single" w:sz="6" w:space="0" w:color="auto"/>
            </w:tcBorders>
          </w:tcPr>
          <w:p w14:paraId="1BDB665E" w14:textId="77777777" w:rsidR="00087A13" w:rsidRPr="00BC796D" w:rsidRDefault="00087A13" w:rsidP="003A387F">
            <w:pPr>
              <w:pStyle w:val="PSDS-CorpodeTexto0"/>
              <w:rPr>
                <w:rFonts w:ascii="Times New Roman" w:hAnsi="Times New Roman"/>
              </w:rPr>
            </w:pPr>
            <w:r w:rsidRPr="00BC796D">
              <w:rPr>
                <w:rFonts w:ascii="Times New Roman" w:hAnsi="Times New Roman"/>
              </w:rPr>
              <w:t>Erro</w:t>
            </w:r>
          </w:p>
          <w:p w14:paraId="4AF2EF27" w14:textId="77777777" w:rsidR="00087A13" w:rsidRPr="00BC796D" w:rsidRDefault="00087A13" w:rsidP="003A387F">
            <w:pPr>
              <w:pStyle w:val="PSDS-CorpodeTexto0"/>
              <w:rPr>
                <w:rFonts w:ascii="Times New Roman" w:hAnsi="Times New Roman"/>
              </w:rPr>
            </w:pPr>
          </w:p>
          <w:p w14:paraId="64CD7E30" w14:textId="77777777" w:rsidR="00087A13" w:rsidRPr="00BC796D" w:rsidRDefault="00087A13" w:rsidP="003A387F">
            <w:pPr>
              <w:pStyle w:val="PSDS-CorpodeTexto0"/>
              <w:rPr>
                <w:rFonts w:ascii="Times New Roman" w:hAnsi="Times New Roman"/>
              </w:rPr>
            </w:pPr>
          </w:p>
          <w:p w14:paraId="3A6EDB2B" w14:textId="77777777" w:rsidR="00087A13" w:rsidRPr="00BC796D" w:rsidRDefault="00087A13" w:rsidP="003A387F">
            <w:pPr>
              <w:pStyle w:val="PSDS-CorpodeTexto0"/>
              <w:rPr>
                <w:rFonts w:ascii="Times New Roman" w:hAnsi="Times New Roman"/>
              </w:rPr>
            </w:pPr>
            <w:r w:rsidRPr="00BC796D">
              <w:rPr>
                <w:rFonts w:ascii="Times New Roman" w:hAnsi="Times New Roman"/>
              </w:rPr>
              <w:t>Erro</w:t>
            </w:r>
          </w:p>
        </w:tc>
      </w:tr>
      <w:tr w:rsidR="00087A13" w:rsidRPr="00BC796D" w14:paraId="3FD4B216" w14:textId="77777777" w:rsidTr="003A387F">
        <w:trPr>
          <w:jc w:val="center"/>
        </w:trPr>
        <w:tc>
          <w:tcPr>
            <w:tcW w:w="485" w:type="dxa"/>
            <w:tcBorders>
              <w:top w:val="single" w:sz="6" w:space="0" w:color="auto"/>
              <w:left w:val="single" w:sz="6" w:space="0" w:color="auto"/>
              <w:bottom w:val="single" w:sz="6" w:space="0" w:color="auto"/>
              <w:right w:val="single" w:sz="6" w:space="0" w:color="auto"/>
            </w:tcBorders>
          </w:tcPr>
          <w:p w14:paraId="78788B0A" w14:textId="77777777" w:rsidR="00087A13" w:rsidRPr="00BC796D" w:rsidRDefault="00087A13" w:rsidP="003A387F">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437AF6F8" w14:textId="77777777" w:rsidR="00087A13" w:rsidRPr="00BC796D" w:rsidRDefault="00087A13" w:rsidP="003A387F">
            <w:pPr>
              <w:pStyle w:val="PSDS-CorpodeTexto0"/>
              <w:rPr>
                <w:rFonts w:ascii="Times New Roman" w:hAnsi="Times New Roman"/>
              </w:rPr>
            </w:pPr>
            <w:r w:rsidRPr="00BC796D">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5F615724" w14:textId="77777777" w:rsidR="00087A13" w:rsidRPr="00BC796D" w:rsidRDefault="00087A13" w:rsidP="003A387F">
            <w:pPr>
              <w:pStyle w:val="Corpodetexto"/>
              <w:rPr>
                <w:rFonts w:ascii="Times New Roman" w:hAnsi="Times New Roman"/>
                <w:szCs w:val="20"/>
              </w:rPr>
            </w:pPr>
            <w:r w:rsidRPr="00BC796D">
              <w:rPr>
                <w:rFonts w:ascii="Times New Roman" w:hAnsi="Times New Roman"/>
                <w:b/>
                <w:szCs w:val="20"/>
              </w:rPr>
              <w:t xml:space="preserve">REGRA_IND_OPER_OBRIGATORIO: </w:t>
            </w:r>
            <w:r w:rsidRPr="00BC796D">
              <w:rPr>
                <w:rFonts w:ascii="Times New Roman" w:hAnsi="Times New Roman"/>
                <w:szCs w:val="20"/>
              </w:rPr>
              <w:t>Verifica se X300.VL_PAR está preenchido quando X300.TIP_EXP igual a “1” (bens) ou “2” (serviços) ou “3” (direitos) e X300.IND_OPER igual a “S” (operação sujeita a arbitramento).</w:t>
            </w:r>
          </w:p>
          <w:p w14:paraId="3458F21F" w14:textId="77777777" w:rsidR="00087A13" w:rsidRPr="00BC796D" w:rsidRDefault="00087A13" w:rsidP="003A387F">
            <w:pPr>
              <w:pStyle w:val="Corpodetexto"/>
              <w:rPr>
                <w:rFonts w:ascii="Times New Roman" w:hAnsi="Times New Roman"/>
                <w:szCs w:val="20"/>
              </w:rPr>
            </w:pPr>
          </w:p>
          <w:p w14:paraId="534D5445" w14:textId="08084F38" w:rsidR="00087A13" w:rsidRPr="00BC796D" w:rsidRDefault="00087A13" w:rsidP="003A387F">
            <w:pPr>
              <w:pStyle w:val="Corpodetexto"/>
              <w:rPr>
                <w:rFonts w:ascii="Times New Roman" w:hAnsi="Times New Roman"/>
                <w:szCs w:val="20"/>
              </w:rPr>
            </w:pPr>
            <w:r w:rsidRPr="00BC796D">
              <w:rPr>
                <w:rFonts w:ascii="Times New Roman" w:hAnsi="Times New Roman"/>
                <w:b/>
                <w:szCs w:val="20"/>
              </w:rPr>
              <w:t xml:space="preserve">REGRA_MAIOR_QUE_ZERO: </w:t>
            </w:r>
            <w:r w:rsidRPr="00BC796D">
              <w:rPr>
                <w:rFonts w:ascii="Times New Roman" w:hAnsi="Times New Roman"/>
                <w:szCs w:val="20"/>
              </w:rPr>
              <w:t>Verifica se o valor preenchido no X300.</w:t>
            </w:r>
            <w:r w:rsidR="00C8549A" w:rsidRPr="00BC796D">
              <w:rPr>
                <w:rFonts w:ascii="Times New Roman" w:hAnsi="Times New Roman"/>
                <w:szCs w:val="20"/>
              </w:rPr>
              <w:t>VL_PAR</w:t>
            </w:r>
            <w:r w:rsidRPr="00BC796D">
              <w:rPr>
                <w:rFonts w:ascii="Times New Roman" w:hAnsi="Times New Roman"/>
                <w:szCs w:val="20"/>
              </w:rPr>
              <w:t xml:space="preserve"> é maior que zero.</w:t>
            </w:r>
          </w:p>
        </w:tc>
        <w:tc>
          <w:tcPr>
            <w:tcW w:w="717" w:type="dxa"/>
            <w:tcBorders>
              <w:top w:val="single" w:sz="6" w:space="0" w:color="auto"/>
              <w:left w:val="single" w:sz="6" w:space="0" w:color="auto"/>
              <w:bottom w:val="single" w:sz="6" w:space="0" w:color="auto"/>
              <w:right w:val="single" w:sz="6" w:space="0" w:color="auto"/>
            </w:tcBorders>
          </w:tcPr>
          <w:p w14:paraId="58A6C012" w14:textId="77777777" w:rsidR="00087A13" w:rsidRPr="00BC796D" w:rsidRDefault="00087A13" w:rsidP="003A387F">
            <w:pPr>
              <w:pStyle w:val="PSDS-CorpodeTexto0"/>
              <w:rPr>
                <w:rFonts w:ascii="Times New Roman" w:hAnsi="Times New Roman"/>
              </w:rPr>
            </w:pPr>
            <w:r w:rsidRPr="00BC796D">
              <w:rPr>
                <w:rFonts w:ascii="Times New Roman" w:hAnsi="Times New Roman"/>
              </w:rPr>
              <w:t>Erro</w:t>
            </w:r>
          </w:p>
          <w:p w14:paraId="102346B0" w14:textId="77777777" w:rsidR="00087A13" w:rsidRPr="00BC796D" w:rsidRDefault="00087A13" w:rsidP="003A387F">
            <w:pPr>
              <w:pStyle w:val="PSDS-CorpodeTexto0"/>
              <w:rPr>
                <w:rFonts w:ascii="Times New Roman" w:hAnsi="Times New Roman"/>
              </w:rPr>
            </w:pPr>
          </w:p>
          <w:p w14:paraId="345B80BD" w14:textId="77777777" w:rsidR="00087A13" w:rsidRPr="00BC796D" w:rsidRDefault="00087A13" w:rsidP="003A387F">
            <w:pPr>
              <w:pStyle w:val="PSDS-CorpodeTexto0"/>
              <w:rPr>
                <w:rFonts w:ascii="Times New Roman" w:hAnsi="Times New Roman"/>
              </w:rPr>
            </w:pPr>
          </w:p>
          <w:p w14:paraId="3566B258" w14:textId="77777777" w:rsidR="00087A13" w:rsidRPr="00BC796D" w:rsidRDefault="00087A13" w:rsidP="003A387F">
            <w:pPr>
              <w:pStyle w:val="PSDS-CorpodeTexto0"/>
              <w:rPr>
                <w:rFonts w:ascii="Times New Roman" w:hAnsi="Times New Roman"/>
              </w:rPr>
            </w:pPr>
            <w:r w:rsidRPr="00BC796D">
              <w:rPr>
                <w:rFonts w:ascii="Times New Roman" w:hAnsi="Times New Roman"/>
              </w:rPr>
              <w:t>Erro</w:t>
            </w:r>
          </w:p>
        </w:tc>
      </w:tr>
      <w:tr w:rsidR="00087A13" w:rsidRPr="00BC796D" w14:paraId="1FAA0720" w14:textId="77777777" w:rsidTr="003A387F">
        <w:trPr>
          <w:jc w:val="center"/>
        </w:trPr>
        <w:tc>
          <w:tcPr>
            <w:tcW w:w="485" w:type="dxa"/>
            <w:tcBorders>
              <w:top w:val="single" w:sz="6" w:space="0" w:color="auto"/>
              <w:left w:val="single" w:sz="6" w:space="0" w:color="auto"/>
              <w:bottom w:val="single" w:sz="6" w:space="0" w:color="auto"/>
              <w:right w:val="single" w:sz="6" w:space="0" w:color="auto"/>
            </w:tcBorders>
          </w:tcPr>
          <w:p w14:paraId="5DC0C0D8" w14:textId="77777777" w:rsidR="00087A13" w:rsidRPr="00BC796D" w:rsidRDefault="00087A13" w:rsidP="003A387F">
            <w:pPr>
              <w:pStyle w:val="PSDS-CorpodeTexto0"/>
              <w:suppressAutoHyphens w:val="0"/>
              <w:rPr>
                <w:rFonts w:ascii="Times New Roman" w:hAnsi="Times New Roman"/>
                <w:b/>
                <w:bCs/>
                <w:lang w:val="pt-PT"/>
              </w:rPr>
            </w:pPr>
            <w:r w:rsidRPr="00BC796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46B309EA" w14:textId="77777777" w:rsidR="00087A13" w:rsidRPr="00BC796D" w:rsidRDefault="00087A13" w:rsidP="003A387F">
            <w:pPr>
              <w:pStyle w:val="PSDS-CorpodeTexto0"/>
              <w:rPr>
                <w:rFonts w:ascii="Times New Roman" w:hAnsi="Times New Roman"/>
              </w:rPr>
            </w:pPr>
            <w:r w:rsidRPr="00BC796D">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5D9041FA" w14:textId="77777777" w:rsidR="00087A13" w:rsidRPr="00BC796D" w:rsidRDefault="00087A13" w:rsidP="003A387F">
            <w:pPr>
              <w:pStyle w:val="Corpodetexto"/>
              <w:rPr>
                <w:rFonts w:ascii="Times New Roman" w:hAnsi="Times New Roman"/>
                <w:szCs w:val="20"/>
              </w:rPr>
            </w:pPr>
            <w:r w:rsidRPr="00BC796D">
              <w:rPr>
                <w:rFonts w:ascii="Times New Roman" w:hAnsi="Times New Roman"/>
                <w:b/>
                <w:szCs w:val="20"/>
              </w:rPr>
              <w:t xml:space="preserve">REGRA_IND_OPER_OBRIGATORIO: </w:t>
            </w:r>
            <w:r w:rsidRPr="00BC796D">
              <w:rPr>
                <w:rFonts w:ascii="Times New Roman" w:hAnsi="Times New Roman"/>
                <w:szCs w:val="20"/>
              </w:rPr>
              <w:t>Verifica se X300.VL_PRAT está preenchido quando X300.TIP_EXP igual a “1” (bens) ou “2” (serviços) ou “3” (direitos) e X300.IND_OPER igual a “S” (operação sujeita a arbitramento).</w:t>
            </w:r>
          </w:p>
          <w:p w14:paraId="02400A36" w14:textId="77777777" w:rsidR="00087A13" w:rsidRPr="00BC796D" w:rsidRDefault="00087A13" w:rsidP="003A387F">
            <w:pPr>
              <w:pStyle w:val="Corpodetexto"/>
              <w:rPr>
                <w:rFonts w:ascii="Times New Roman" w:hAnsi="Times New Roman"/>
                <w:szCs w:val="20"/>
              </w:rPr>
            </w:pPr>
          </w:p>
          <w:p w14:paraId="6DD46CCA" w14:textId="4BFA372A" w:rsidR="00087A13" w:rsidRPr="00BC796D" w:rsidRDefault="00087A13" w:rsidP="003A387F">
            <w:pPr>
              <w:pStyle w:val="Corpodetexto"/>
              <w:rPr>
                <w:rFonts w:ascii="Times New Roman" w:hAnsi="Times New Roman"/>
                <w:szCs w:val="20"/>
              </w:rPr>
            </w:pPr>
            <w:r w:rsidRPr="00BC796D">
              <w:rPr>
                <w:rFonts w:ascii="Times New Roman" w:hAnsi="Times New Roman"/>
                <w:b/>
                <w:szCs w:val="20"/>
              </w:rPr>
              <w:t xml:space="preserve">REGRA_MAIOR_QUE_ZERO: </w:t>
            </w:r>
            <w:r w:rsidRPr="00BC796D">
              <w:rPr>
                <w:rFonts w:ascii="Times New Roman" w:hAnsi="Times New Roman"/>
                <w:szCs w:val="20"/>
              </w:rPr>
              <w:t>Verifica se o valor preenchido no X300.</w:t>
            </w:r>
            <w:r w:rsidR="00C8549A" w:rsidRPr="00BC796D">
              <w:rPr>
                <w:rFonts w:ascii="Times New Roman" w:hAnsi="Times New Roman"/>
                <w:szCs w:val="20"/>
              </w:rPr>
              <w:t>VL_PRAT</w:t>
            </w:r>
            <w:r w:rsidRPr="00BC796D">
              <w:rPr>
                <w:rFonts w:ascii="Times New Roman" w:hAnsi="Times New Roman"/>
                <w:szCs w:val="20"/>
              </w:rPr>
              <w:t xml:space="preserve"> é maior que zero.</w:t>
            </w:r>
          </w:p>
        </w:tc>
        <w:tc>
          <w:tcPr>
            <w:tcW w:w="717" w:type="dxa"/>
            <w:tcBorders>
              <w:top w:val="single" w:sz="6" w:space="0" w:color="auto"/>
              <w:left w:val="single" w:sz="6" w:space="0" w:color="auto"/>
              <w:bottom w:val="single" w:sz="6" w:space="0" w:color="auto"/>
              <w:right w:val="single" w:sz="6" w:space="0" w:color="auto"/>
            </w:tcBorders>
          </w:tcPr>
          <w:p w14:paraId="095E83EA" w14:textId="77777777" w:rsidR="00087A13" w:rsidRPr="00BC796D" w:rsidRDefault="00087A13" w:rsidP="003A387F">
            <w:pPr>
              <w:pStyle w:val="PSDS-CorpodeTexto0"/>
              <w:rPr>
                <w:rFonts w:ascii="Times New Roman" w:hAnsi="Times New Roman"/>
              </w:rPr>
            </w:pPr>
            <w:r w:rsidRPr="00BC796D">
              <w:rPr>
                <w:rFonts w:ascii="Times New Roman" w:hAnsi="Times New Roman"/>
              </w:rPr>
              <w:t>Erro</w:t>
            </w:r>
          </w:p>
          <w:p w14:paraId="09F75C3D" w14:textId="77777777" w:rsidR="00087A13" w:rsidRPr="00BC796D" w:rsidRDefault="00087A13" w:rsidP="003A387F">
            <w:pPr>
              <w:pStyle w:val="PSDS-CorpodeTexto0"/>
              <w:rPr>
                <w:rFonts w:ascii="Times New Roman" w:hAnsi="Times New Roman"/>
              </w:rPr>
            </w:pPr>
          </w:p>
          <w:p w14:paraId="719A346C" w14:textId="77777777" w:rsidR="00087A13" w:rsidRPr="00BC796D" w:rsidRDefault="00087A13" w:rsidP="003A387F">
            <w:pPr>
              <w:pStyle w:val="PSDS-CorpodeTexto0"/>
              <w:rPr>
                <w:rFonts w:ascii="Times New Roman" w:hAnsi="Times New Roman"/>
              </w:rPr>
            </w:pPr>
          </w:p>
          <w:p w14:paraId="43DA1024" w14:textId="77777777" w:rsidR="00087A13" w:rsidRPr="00BC796D" w:rsidRDefault="00087A13" w:rsidP="003A387F">
            <w:pPr>
              <w:pStyle w:val="PSDS-CorpodeTexto0"/>
              <w:rPr>
                <w:rFonts w:ascii="Times New Roman" w:hAnsi="Times New Roman"/>
              </w:rPr>
            </w:pPr>
            <w:r w:rsidRPr="00BC796D">
              <w:rPr>
                <w:rFonts w:ascii="Times New Roman" w:hAnsi="Times New Roman"/>
              </w:rPr>
              <w:t>Erro</w:t>
            </w:r>
          </w:p>
        </w:tc>
      </w:tr>
    </w:tbl>
    <w:p w14:paraId="565BCAD5" w14:textId="17A28395" w:rsidR="008D0FF8" w:rsidRPr="00BC796D" w:rsidRDefault="008D0FF8" w:rsidP="00F14BA5">
      <w:pPr>
        <w:pStyle w:val="NormalWeb"/>
        <w:shd w:val="clear" w:color="auto" w:fill="FFFFFF"/>
        <w:spacing w:before="0" w:after="0" w:line="280" w:lineRule="atLeast"/>
        <w:ind w:firstLine="708"/>
        <w:jc w:val="both"/>
        <w:rPr>
          <w:rFonts w:ascii="Times New Roman" w:hAnsi="Times New Roman" w:cs="Times New Roman"/>
          <w:szCs w:val="20"/>
        </w:rPr>
      </w:pPr>
    </w:p>
    <w:p w14:paraId="73E367B0" w14:textId="44A9451C" w:rsidR="00C8549A" w:rsidRPr="00BC796D" w:rsidRDefault="00C8549A" w:rsidP="00C8549A">
      <w:pPr>
        <w:pStyle w:val="Ttulo4"/>
      </w:pPr>
      <w:bookmarkStart w:id="515" w:name="_Toc532980579"/>
      <w:r w:rsidRPr="00BC796D">
        <w:t xml:space="preserve">Registro X310: Operações com o Exterior – Contratantes das Exportações: </w:t>
      </w:r>
      <w:r w:rsidR="007D575E" w:rsidRPr="00BC796D">
        <w:rPr>
          <w:color w:val="auto"/>
          <w:szCs w:val="20"/>
          <w:u w:val="single"/>
        </w:rPr>
        <w:t>INCLUSÃO DE REGRA</w:t>
      </w:r>
      <w:r w:rsidRPr="00BC796D">
        <w:t>.</w:t>
      </w:r>
      <w:bookmarkEnd w:id="515"/>
    </w:p>
    <w:p w14:paraId="3598E6E4" w14:textId="77777777" w:rsidR="00C8549A" w:rsidRPr="00BC796D" w:rsidRDefault="00C8549A" w:rsidP="00C8549A"/>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C8549A" w:rsidRPr="00BC796D" w14:paraId="736CFE5E" w14:textId="77777777" w:rsidTr="003A387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8DDAEC0" w14:textId="77777777" w:rsidR="00C8549A" w:rsidRPr="00BC796D" w:rsidRDefault="00C8549A" w:rsidP="003A387F">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B85E0FA" w14:textId="77777777" w:rsidR="00C8549A" w:rsidRPr="00BC796D" w:rsidRDefault="00C8549A" w:rsidP="003A387F">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14BFDE" w14:textId="77777777" w:rsidR="00C8549A" w:rsidRPr="00BC796D" w:rsidRDefault="00C8549A" w:rsidP="003A387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9119AD0" w14:textId="77777777" w:rsidR="00C8549A" w:rsidRPr="00BC796D" w:rsidRDefault="00C8549A" w:rsidP="003A387F">
            <w:pPr>
              <w:pStyle w:val="PSDS-CorpodeTexto0"/>
              <w:jc w:val="center"/>
              <w:rPr>
                <w:rFonts w:ascii="Times New Roman" w:hAnsi="Times New Roman"/>
                <w:b/>
                <w:bCs/>
              </w:rPr>
            </w:pPr>
            <w:r w:rsidRPr="00BC796D">
              <w:rPr>
                <w:rFonts w:ascii="Times New Roman" w:hAnsi="Times New Roman"/>
                <w:b/>
                <w:bCs/>
              </w:rPr>
              <w:t>Tipo</w:t>
            </w:r>
          </w:p>
        </w:tc>
      </w:tr>
      <w:tr w:rsidR="00C8549A" w:rsidRPr="00BC796D" w14:paraId="54288709" w14:textId="77777777" w:rsidTr="003A387F">
        <w:trPr>
          <w:jc w:val="center"/>
        </w:trPr>
        <w:tc>
          <w:tcPr>
            <w:tcW w:w="485" w:type="dxa"/>
            <w:tcBorders>
              <w:top w:val="single" w:sz="6" w:space="0" w:color="auto"/>
              <w:left w:val="single" w:sz="6" w:space="0" w:color="auto"/>
              <w:bottom w:val="single" w:sz="6" w:space="0" w:color="auto"/>
              <w:right w:val="single" w:sz="6" w:space="0" w:color="auto"/>
            </w:tcBorders>
          </w:tcPr>
          <w:p w14:paraId="37675010" w14:textId="77777777" w:rsidR="00C8549A" w:rsidRPr="00BC796D" w:rsidRDefault="00C8549A" w:rsidP="003A387F">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1774FA8" w14:textId="77777777" w:rsidR="00C8549A" w:rsidRPr="00BC796D" w:rsidRDefault="00C8549A" w:rsidP="003A387F">
            <w:pPr>
              <w:pStyle w:val="PSDS-CorpodeTexto0"/>
              <w:rPr>
                <w:rFonts w:ascii="Times New Roman" w:hAnsi="Times New Roman"/>
                <w:lang w:val="pt-PT"/>
              </w:rPr>
            </w:pPr>
            <w:r w:rsidRPr="00BC796D">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29378B57" w14:textId="77777777" w:rsidR="00C8549A" w:rsidRPr="00BC796D" w:rsidRDefault="00C8549A" w:rsidP="003A387F">
            <w:pPr>
              <w:pStyle w:val="PSDS-CorpodeTexto0"/>
              <w:jc w:val="both"/>
              <w:rPr>
                <w:rFonts w:ascii="Times New Roman" w:hAnsi="Times New Roman"/>
              </w:rPr>
            </w:pPr>
            <w:r w:rsidRPr="00BC796D">
              <w:rPr>
                <w:rFonts w:ascii="Times New Roman" w:hAnsi="Times New Roman"/>
                <w:b/>
              </w:rPr>
              <w:t xml:space="preserve">REGRA_MAIOR_QUE_ZERO: </w:t>
            </w:r>
            <w:r w:rsidRPr="00BC796D">
              <w:rPr>
                <w:rFonts w:ascii="Times New Roman" w:hAnsi="Times New Roman"/>
              </w:rPr>
              <w:t>Verifica se o valor preenchido no X310.VL_OPER é maior que zero.</w:t>
            </w:r>
          </w:p>
        </w:tc>
        <w:tc>
          <w:tcPr>
            <w:tcW w:w="717" w:type="dxa"/>
            <w:tcBorders>
              <w:top w:val="single" w:sz="6" w:space="0" w:color="auto"/>
              <w:left w:val="single" w:sz="6" w:space="0" w:color="auto"/>
              <w:bottom w:val="single" w:sz="6" w:space="0" w:color="auto"/>
              <w:right w:val="single" w:sz="6" w:space="0" w:color="auto"/>
            </w:tcBorders>
          </w:tcPr>
          <w:p w14:paraId="52E961FE" w14:textId="77777777" w:rsidR="00C8549A" w:rsidRPr="00BC796D" w:rsidRDefault="00C8549A" w:rsidP="003A387F">
            <w:pPr>
              <w:pStyle w:val="PSDS-CorpodeTexto0"/>
              <w:rPr>
                <w:rFonts w:ascii="Times New Roman" w:hAnsi="Times New Roman"/>
                <w:lang w:val="pt-PT"/>
              </w:rPr>
            </w:pPr>
            <w:r w:rsidRPr="00BC796D">
              <w:rPr>
                <w:rFonts w:ascii="Times New Roman" w:hAnsi="Times New Roman"/>
                <w:lang w:val="pt-PT"/>
              </w:rPr>
              <w:t>Erro</w:t>
            </w:r>
          </w:p>
          <w:p w14:paraId="5E6141DC" w14:textId="77777777" w:rsidR="00C8549A" w:rsidRPr="00BC796D" w:rsidRDefault="00C8549A" w:rsidP="003A387F">
            <w:pPr>
              <w:pStyle w:val="PSDS-CorpodeTexto0"/>
              <w:rPr>
                <w:rFonts w:ascii="Times New Roman" w:hAnsi="Times New Roman"/>
                <w:lang w:val="pt-PT"/>
              </w:rPr>
            </w:pPr>
          </w:p>
        </w:tc>
      </w:tr>
    </w:tbl>
    <w:p w14:paraId="509EB71B" w14:textId="6D264AAB" w:rsidR="00C8549A" w:rsidRPr="00BC796D" w:rsidRDefault="00C8549A" w:rsidP="009C0F58">
      <w:pPr>
        <w:pStyle w:val="NormalWeb"/>
        <w:shd w:val="clear" w:color="auto" w:fill="FFFFFF"/>
        <w:spacing w:before="0" w:after="0" w:line="280" w:lineRule="atLeast"/>
        <w:jc w:val="both"/>
        <w:rPr>
          <w:rFonts w:ascii="Times New Roman" w:hAnsi="Times New Roman" w:cs="Times New Roman"/>
          <w:szCs w:val="20"/>
        </w:rPr>
      </w:pPr>
    </w:p>
    <w:p w14:paraId="47888246" w14:textId="40ED674B" w:rsidR="009C0F58" w:rsidRPr="00BC796D" w:rsidRDefault="009C0F58" w:rsidP="009C0F58">
      <w:pPr>
        <w:pStyle w:val="Ttulo4"/>
      </w:pPr>
      <w:bookmarkStart w:id="516" w:name="_Toc532980580"/>
      <w:r w:rsidRPr="00BC796D">
        <w:t xml:space="preserve">Registro X320: Operações com o Exterior – Importações (Saída de Divisas): </w:t>
      </w:r>
      <w:r w:rsidR="007D575E" w:rsidRPr="00BC796D">
        <w:rPr>
          <w:color w:val="auto"/>
          <w:u w:val="single"/>
        </w:rPr>
        <w:t>INCLUSÃO DE REGRAS</w:t>
      </w:r>
      <w:r w:rsidRPr="00BC796D">
        <w:t>.</w:t>
      </w:r>
      <w:bookmarkEnd w:id="516"/>
    </w:p>
    <w:p w14:paraId="3F98F479" w14:textId="77777777" w:rsidR="009C0F58" w:rsidRPr="00BC796D" w:rsidRDefault="009C0F58" w:rsidP="009C0F58">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0F58" w:rsidRPr="00BC796D" w14:paraId="6B9B7E43" w14:textId="77777777" w:rsidTr="003A387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9E794A1" w14:textId="77777777" w:rsidR="009C0F58" w:rsidRPr="00BC796D" w:rsidRDefault="009C0F58" w:rsidP="003A387F">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43DDA0C" w14:textId="77777777" w:rsidR="009C0F58" w:rsidRPr="00BC796D" w:rsidRDefault="009C0F58" w:rsidP="003A387F">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3E2FE57" w14:textId="77777777" w:rsidR="009C0F58" w:rsidRPr="00BC796D" w:rsidRDefault="009C0F58" w:rsidP="003A387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440C60" w14:textId="77777777" w:rsidR="009C0F58" w:rsidRPr="00BC796D" w:rsidRDefault="009C0F58" w:rsidP="003A387F">
            <w:pPr>
              <w:pStyle w:val="PSDS-CorpodeTexto0"/>
              <w:jc w:val="center"/>
              <w:rPr>
                <w:rFonts w:ascii="Times New Roman" w:hAnsi="Times New Roman"/>
                <w:b/>
                <w:bCs/>
              </w:rPr>
            </w:pPr>
            <w:r w:rsidRPr="00BC796D">
              <w:rPr>
                <w:rFonts w:ascii="Times New Roman" w:hAnsi="Times New Roman"/>
                <w:b/>
                <w:bCs/>
              </w:rPr>
              <w:t>Tipo</w:t>
            </w:r>
          </w:p>
        </w:tc>
      </w:tr>
      <w:tr w:rsidR="009C0F58" w:rsidRPr="00BC796D" w14:paraId="2AE085A9" w14:textId="77777777" w:rsidTr="003A387F">
        <w:trPr>
          <w:jc w:val="center"/>
        </w:trPr>
        <w:tc>
          <w:tcPr>
            <w:tcW w:w="485" w:type="dxa"/>
            <w:tcBorders>
              <w:top w:val="single" w:sz="6" w:space="0" w:color="auto"/>
              <w:left w:val="single" w:sz="6" w:space="0" w:color="auto"/>
              <w:bottom w:val="single" w:sz="6" w:space="0" w:color="auto"/>
              <w:right w:val="single" w:sz="6" w:space="0" w:color="auto"/>
            </w:tcBorders>
          </w:tcPr>
          <w:p w14:paraId="2422BE36" w14:textId="77777777" w:rsidR="009C0F58" w:rsidRPr="00BC796D" w:rsidRDefault="009C0F58" w:rsidP="003A387F">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3E7ECD1" w14:textId="77777777" w:rsidR="009C0F58" w:rsidRPr="00BC796D" w:rsidRDefault="009C0F58" w:rsidP="003A387F">
            <w:pPr>
              <w:pStyle w:val="PSDS-CorpodeTexto0"/>
              <w:rPr>
                <w:rFonts w:ascii="Times New Roman" w:hAnsi="Times New Roman"/>
              </w:rPr>
            </w:pPr>
            <w:r w:rsidRPr="00BC796D">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5374E78A" w14:textId="77777777" w:rsidR="009C0F58" w:rsidRPr="00BC796D" w:rsidRDefault="009C0F58" w:rsidP="003A387F">
            <w:pPr>
              <w:pStyle w:val="Corpodetexto"/>
              <w:rPr>
                <w:rFonts w:ascii="Times New Roman" w:hAnsi="Times New Roman"/>
                <w:szCs w:val="20"/>
              </w:rPr>
            </w:pPr>
            <w:r w:rsidRPr="00BC796D">
              <w:rPr>
                <w:rFonts w:ascii="Times New Roman" w:hAnsi="Times New Roman"/>
                <w:b/>
                <w:bCs/>
                <w:szCs w:val="20"/>
              </w:rPr>
              <w:t xml:space="preserve">REGRA_TOT_OPER_OBRIGATORIO_X320: </w:t>
            </w:r>
            <w:r w:rsidRPr="00BC796D">
              <w:rPr>
                <w:rFonts w:ascii="Times New Roman" w:hAnsi="Times New Roman"/>
                <w:bCs/>
                <w:szCs w:val="20"/>
              </w:rPr>
              <w:t>Verifica se X320.TOT_OPER está preenchido quando X320.</w:t>
            </w:r>
            <w:r w:rsidRPr="00BC796D">
              <w:rPr>
                <w:rFonts w:ascii="Times New Roman" w:hAnsi="Times New Roman"/>
                <w:szCs w:val="20"/>
              </w:rPr>
              <w:t>TIP_IMP igual a “1” (bens) ou “2” (serviços) ou “3” (direitos) ou “5” (não especificadas).</w:t>
            </w:r>
          </w:p>
          <w:p w14:paraId="46E37C43" w14:textId="77777777" w:rsidR="009C0F58" w:rsidRPr="00BC796D" w:rsidRDefault="009C0F58" w:rsidP="003A387F">
            <w:pPr>
              <w:pStyle w:val="Corpodetexto"/>
              <w:rPr>
                <w:rFonts w:ascii="Times New Roman" w:hAnsi="Times New Roman"/>
                <w:szCs w:val="20"/>
              </w:rPr>
            </w:pPr>
          </w:p>
          <w:p w14:paraId="2022FC18" w14:textId="77777777" w:rsidR="009C0F58" w:rsidRPr="00BC796D" w:rsidRDefault="009C0F58" w:rsidP="003A387F">
            <w:pPr>
              <w:pStyle w:val="Corpodetexto"/>
              <w:rPr>
                <w:rFonts w:ascii="Times New Roman" w:hAnsi="Times New Roman"/>
                <w:szCs w:val="20"/>
              </w:rPr>
            </w:pPr>
            <w:r w:rsidRPr="00BC796D">
              <w:rPr>
                <w:rFonts w:ascii="Times New Roman" w:hAnsi="Times New Roman"/>
                <w:b/>
                <w:szCs w:val="20"/>
              </w:rPr>
              <w:t xml:space="preserve">REGRA_MAIOR_QUE_ZERO: </w:t>
            </w:r>
            <w:r w:rsidRPr="00BC796D">
              <w:rPr>
                <w:rFonts w:ascii="Times New Roman" w:hAnsi="Times New Roman"/>
                <w:szCs w:val="20"/>
              </w:rPr>
              <w:t>Verifica se o valor preenchido no X320.TOT_OPER é maior que zero.</w:t>
            </w:r>
          </w:p>
        </w:tc>
        <w:tc>
          <w:tcPr>
            <w:tcW w:w="717" w:type="dxa"/>
            <w:tcBorders>
              <w:top w:val="single" w:sz="6" w:space="0" w:color="auto"/>
              <w:left w:val="single" w:sz="6" w:space="0" w:color="auto"/>
              <w:bottom w:val="single" w:sz="6" w:space="0" w:color="auto"/>
              <w:right w:val="single" w:sz="6" w:space="0" w:color="auto"/>
            </w:tcBorders>
          </w:tcPr>
          <w:p w14:paraId="792DF1D1" w14:textId="77777777" w:rsidR="009C0F58" w:rsidRPr="00BC796D" w:rsidRDefault="009C0F58" w:rsidP="003A387F">
            <w:pPr>
              <w:pStyle w:val="PSDS-CorpodeTexto0"/>
              <w:rPr>
                <w:rFonts w:ascii="Times New Roman" w:hAnsi="Times New Roman"/>
              </w:rPr>
            </w:pPr>
            <w:r w:rsidRPr="00BC796D">
              <w:rPr>
                <w:rFonts w:ascii="Times New Roman" w:hAnsi="Times New Roman"/>
              </w:rPr>
              <w:t>Erro</w:t>
            </w:r>
          </w:p>
          <w:p w14:paraId="72A2DB9B" w14:textId="77777777" w:rsidR="009C0F58" w:rsidRPr="00BC796D" w:rsidRDefault="009C0F58" w:rsidP="003A387F">
            <w:pPr>
              <w:pStyle w:val="PSDS-CorpodeTexto0"/>
              <w:rPr>
                <w:rFonts w:ascii="Times New Roman" w:hAnsi="Times New Roman"/>
              </w:rPr>
            </w:pPr>
          </w:p>
          <w:p w14:paraId="6CCFACBC" w14:textId="77777777" w:rsidR="009C0F58" w:rsidRPr="00BC796D" w:rsidRDefault="009C0F58" w:rsidP="003A387F">
            <w:pPr>
              <w:pStyle w:val="PSDS-CorpodeTexto0"/>
              <w:rPr>
                <w:rFonts w:ascii="Times New Roman" w:hAnsi="Times New Roman"/>
              </w:rPr>
            </w:pPr>
          </w:p>
          <w:p w14:paraId="7622A9FF" w14:textId="77777777" w:rsidR="009C0F58" w:rsidRPr="00BC796D" w:rsidRDefault="009C0F58" w:rsidP="003A387F">
            <w:pPr>
              <w:pStyle w:val="PSDS-CorpodeTexto0"/>
              <w:rPr>
                <w:rFonts w:ascii="Times New Roman" w:hAnsi="Times New Roman"/>
              </w:rPr>
            </w:pPr>
            <w:r w:rsidRPr="00BC796D">
              <w:rPr>
                <w:rFonts w:ascii="Times New Roman" w:hAnsi="Times New Roman"/>
              </w:rPr>
              <w:t>Erro</w:t>
            </w:r>
          </w:p>
        </w:tc>
      </w:tr>
      <w:tr w:rsidR="009C0F58" w:rsidRPr="00BC796D" w14:paraId="3F5226BB" w14:textId="77777777" w:rsidTr="003A387F">
        <w:trPr>
          <w:jc w:val="center"/>
        </w:trPr>
        <w:tc>
          <w:tcPr>
            <w:tcW w:w="485" w:type="dxa"/>
            <w:tcBorders>
              <w:top w:val="single" w:sz="6" w:space="0" w:color="auto"/>
              <w:left w:val="single" w:sz="6" w:space="0" w:color="auto"/>
              <w:bottom w:val="single" w:sz="6" w:space="0" w:color="auto"/>
              <w:right w:val="single" w:sz="6" w:space="0" w:color="auto"/>
            </w:tcBorders>
          </w:tcPr>
          <w:p w14:paraId="444259C9" w14:textId="77777777" w:rsidR="009C0F58" w:rsidRPr="00BC796D" w:rsidRDefault="009C0F58" w:rsidP="003A387F">
            <w:pPr>
              <w:pStyle w:val="PSDS-CorpodeTexto0"/>
              <w:suppressAutoHyphens w:val="0"/>
              <w:rPr>
                <w:rFonts w:ascii="Times New Roman" w:hAnsi="Times New Roman"/>
                <w:b/>
                <w:bCs/>
                <w:lang w:val="pt-PT"/>
              </w:rPr>
            </w:pPr>
            <w:r w:rsidRPr="00BC796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407B3AFA" w14:textId="77777777" w:rsidR="009C0F58" w:rsidRPr="00BC796D" w:rsidRDefault="009C0F58" w:rsidP="003A387F">
            <w:pPr>
              <w:pStyle w:val="PSDS-CorpodeTexto0"/>
              <w:rPr>
                <w:rFonts w:ascii="Times New Roman" w:hAnsi="Times New Roman"/>
              </w:rPr>
            </w:pPr>
            <w:r w:rsidRPr="00BC796D">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5292632F" w14:textId="77777777" w:rsidR="009C0F58" w:rsidRPr="00BC796D" w:rsidRDefault="009C0F58" w:rsidP="003A387F">
            <w:pPr>
              <w:pStyle w:val="Corpodetexto"/>
              <w:rPr>
                <w:rFonts w:ascii="Times New Roman" w:hAnsi="Times New Roman"/>
                <w:szCs w:val="20"/>
              </w:rPr>
            </w:pPr>
            <w:r w:rsidRPr="00BC796D">
              <w:rPr>
                <w:rFonts w:ascii="Times New Roman" w:hAnsi="Times New Roman"/>
                <w:b/>
                <w:szCs w:val="20"/>
              </w:rPr>
              <w:t xml:space="preserve">REGRA_VL_PAR_OBRIGATORIO: </w:t>
            </w:r>
            <w:r w:rsidRPr="00BC796D">
              <w:rPr>
                <w:rFonts w:ascii="Times New Roman" w:hAnsi="Times New Roman"/>
                <w:szCs w:val="20"/>
              </w:rPr>
              <w:t>Verifica se X320.VL_PAR está preenchido quando X320.TIP_IMP (Campo 3) igual a “1” (bens) ou “2” (serviços) ou “3” (direitos).</w:t>
            </w:r>
          </w:p>
          <w:p w14:paraId="54F3DE29" w14:textId="77777777" w:rsidR="009C0F58" w:rsidRPr="00BC796D" w:rsidRDefault="009C0F58" w:rsidP="003A387F">
            <w:pPr>
              <w:pStyle w:val="Corpodetexto"/>
              <w:rPr>
                <w:rFonts w:ascii="Times New Roman" w:hAnsi="Times New Roman"/>
                <w:szCs w:val="20"/>
              </w:rPr>
            </w:pPr>
          </w:p>
          <w:p w14:paraId="2A9EADCD" w14:textId="77777777" w:rsidR="009C0F58" w:rsidRPr="00BC796D" w:rsidRDefault="009C0F58" w:rsidP="003A387F">
            <w:pPr>
              <w:pStyle w:val="Corpodetexto"/>
              <w:rPr>
                <w:rFonts w:ascii="Times New Roman" w:hAnsi="Times New Roman"/>
                <w:szCs w:val="20"/>
              </w:rPr>
            </w:pPr>
            <w:r w:rsidRPr="00BC796D">
              <w:rPr>
                <w:rFonts w:ascii="Times New Roman" w:hAnsi="Times New Roman"/>
                <w:b/>
                <w:szCs w:val="20"/>
              </w:rPr>
              <w:t xml:space="preserve">REGRA_MAIOR_QUE_ZERO: </w:t>
            </w:r>
            <w:r w:rsidRPr="00BC796D">
              <w:rPr>
                <w:rFonts w:ascii="Times New Roman" w:hAnsi="Times New Roman"/>
                <w:szCs w:val="20"/>
              </w:rPr>
              <w:t>Verifica se o valor preenchido no X320.VL_PAR é maior que zero.</w:t>
            </w:r>
          </w:p>
        </w:tc>
        <w:tc>
          <w:tcPr>
            <w:tcW w:w="717" w:type="dxa"/>
            <w:tcBorders>
              <w:top w:val="single" w:sz="6" w:space="0" w:color="auto"/>
              <w:left w:val="single" w:sz="6" w:space="0" w:color="auto"/>
              <w:bottom w:val="single" w:sz="6" w:space="0" w:color="auto"/>
              <w:right w:val="single" w:sz="6" w:space="0" w:color="auto"/>
            </w:tcBorders>
          </w:tcPr>
          <w:p w14:paraId="247E6253" w14:textId="77777777" w:rsidR="009C0F58" w:rsidRPr="00BC796D" w:rsidRDefault="009C0F58" w:rsidP="003A387F">
            <w:pPr>
              <w:pStyle w:val="PSDS-CorpodeTexto0"/>
              <w:rPr>
                <w:rFonts w:ascii="Times New Roman" w:hAnsi="Times New Roman"/>
              </w:rPr>
            </w:pPr>
            <w:r w:rsidRPr="00BC796D">
              <w:rPr>
                <w:rFonts w:ascii="Times New Roman" w:hAnsi="Times New Roman"/>
              </w:rPr>
              <w:t>Erro</w:t>
            </w:r>
          </w:p>
          <w:p w14:paraId="1F8EBD41" w14:textId="77777777" w:rsidR="009C0F58" w:rsidRPr="00BC796D" w:rsidRDefault="009C0F58" w:rsidP="003A387F">
            <w:pPr>
              <w:pStyle w:val="PSDS-CorpodeTexto0"/>
              <w:rPr>
                <w:rFonts w:ascii="Times New Roman" w:hAnsi="Times New Roman"/>
              </w:rPr>
            </w:pPr>
          </w:p>
          <w:p w14:paraId="41FF3BCF" w14:textId="77777777" w:rsidR="009C0F58" w:rsidRPr="00BC796D" w:rsidRDefault="009C0F58" w:rsidP="003A387F">
            <w:pPr>
              <w:pStyle w:val="PSDS-CorpodeTexto0"/>
              <w:rPr>
                <w:rFonts w:ascii="Times New Roman" w:hAnsi="Times New Roman"/>
              </w:rPr>
            </w:pPr>
          </w:p>
          <w:p w14:paraId="77A63BD4" w14:textId="77777777" w:rsidR="009C0F58" w:rsidRPr="00BC796D" w:rsidRDefault="009C0F58" w:rsidP="003A387F">
            <w:pPr>
              <w:pStyle w:val="PSDS-CorpodeTexto0"/>
              <w:rPr>
                <w:rFonts w:ascii="Times New Roman" w:hAnsi="Times New Roman"/>
              </w:rPr>
            </w:pPr>
            <w:r w:rsidRPr="00BC796D">
              <w:rPr>
                <w:rFonts w:ascii="Times New Roman" w:hAnsi="Times New Roman"/>
              </w:rPr>
              <w:t>Erro</w:t>
            </w:r>
          </w:p>
        </w:tc>
      </w:tr>
      <w:tr w:rsidR="009C0F58" w:rsidRPr="00BC796D" w14:paraId="79ED152C" w14:textId="77777777" w:rsidTr="003A387F">
        <w:trPr>
          <w:jc w:val="center"/>
        </w:trPr>
        <w:tc>
          <w:tcPr>
            <w:tcW w:w="485" w:type="dxa"/>
            <w:tcBorders>
              <w:top w:val="single" w:sz="6" w:space="0" w:color="auto"/>
              <w:left w:val="single" w:sz="6" w:space="0" w:color="auto"/>
              <w:bottom w:val="single" w:sz="6" w:space="0" w:color="auto"/>
              <w:right w:val="single" w:sz="6" w:space="0" w:color="auto"/>
            </w:tcBorders>
          </w:tcPr>
          <w:p w14:paraId="4DA4B15E" w14:textId="77777777" w:rsidR="009C0F58" w:rsidRPr="00BC796D" w:rsidRDefault="009C0F58" w:rsidP="003A387F">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42355065" w14:textId="77777777" w:rsidR="009C0F58" w:rsidRPr="00BC796D" w:rsidRDefault="009C0F58" w:rsidP="003A387F">
            <w:pPr>
              <w:pStyle w:val="PSDS-CorpodeTexto0"/>
              <w:rPr>
                <w:rFonts w:ascii="Times New Roman" w:hAnsi="Times New Roman"/>
              </w:rPr>
            </w:pPr>
            <w:r w:rsidRPr="00BC796D">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125A0617" w14:textId="77777777" w:rsidR="009C0F58" w:rsidRPr="00BC796D" w:rsidRDefault="009C0F58" w:rsidP="003A387F">
            <w:pPr>
              <w:pStyle w:val="Corpodetexto"/>
              <w:rPr>
                <w:rFonts w:ascii="Times New Roman" w:hAnsi="Times New Roman"/>
                <w:szCs w:val="20"/>
              </w:rPr>
            </w:pPr>
            <w:r w:rsidRPr="00BC796D">
              <w:rPr>
                <w:rFonts w:ascii="Times New Roman" w:hAnsi="Times New Roman"/>
                <w:b/>
                <w:szCs w:val="20"/>
              </w:rPr>
              <w:t xml:space="preserve">REGRA_VL_PRAT_OBRIGATORIO: </w:t>
            </w:r>
            <w:r w:rsidRPr="00BC796D">
              <w:rPr>
                <w:rFonts w:ascii="Times New Roman" w:hAnsi="Times New Roman"/>
                <w:szCs w:val="20"/>
              </w:rPr>
              <w:t>Verifica se X320.VL_PRAT está preenchido quando X320.TIP_IMP (Campo 3) igual a “1” (bens) ou “2” (serviços) ou “3” (direitos).</w:t>
            </w:r>
          </w:p>
          <w:p w14:paraId="22A85A34" w14:textId="77777777" w:rsidR="009C0F58" w:rsidRPr="00BC796D" w:rsidRDefault="009C0F58" w:rsidP="003A387F">
            <w:pPr>
              <w:pStyle w:val="Corpodetexto"/>
              <w:rPr>
                <w:rFonts w:ascii="Times New Roman" w:hAnsi="Times New Roman"/>
                <w:szCs w:val="20"/>
              </w:rPr>
            </w:pPr>
          </w:p>
          <w:p w14:paraId="2F99390F" w14:textId="77777777" w:rsidR="009C0F58" w:rsidRPr="00BC796D" w:rsidRDefault="009C0F58" w:rsidP="003A387F">
            <w:pPr>
              <w:pStyle w:val="Corpodetexto"/>
              <w:rPr>
                <w:rFonts w:ascii="Times New Roman" w:hAnsi="Times New Roman"/>
                <w:szCs w:val="20"/>
              </w:rPr>
            </w:pPr>
            <w:r w:rsidRPr="00BC796D">
              <w:rPr>
                <w:rFonts w:ascii="Times New Roman" w:hAnsi="Times New Roman"/>
                <w:b/>
                <w:szCs w:val="20"/>
              </w:rPr>
              <w:t xml:space="preserve">REGRA_MAIOR_QUE_ZERO: </w:t>
            </w:r>
            <w:r w:rsidRPr="00BC796D">
              <w:rPr>
                <w:rFonts w:ascii="Times New Roman" w:hAnsi="Times New Roman"/>
                <w:szCs w:val="20"/>
              </w:rPr>
              <w:t>Verifica se o valor preenchido no X320.VL_PRAT é maior que zero.</w:t>
            </w:r>
          </w:p>
        </w:tc>
        <w:tc>
          <w:tcPr>
            <w:tcW w:w="717" w:type="dxa"/>
            <w:tcBorders>
              <w:top w:val="single" w:sz="6" w:space="0" w:color="auto"/>
              <w:left w:val="single" w:sz="6" w:space="0" w:color="auto"/>
              <w:bottom w:val="single" w:sz="6" w:space="0" w:color="auto"/>
              <w:right w:val="single" w:sz="6" w:space="0" w:color="auto"/>
            </w:tcBorders>
          </w:tcPr>
          <w:p w14:paraId="242EC8D2" w14:textId="77777777" w:rsidR="009C0F58" w:rsidRPr="00BC796D" w:rsidRDefault="009C0F58" w:rsidP="003A387F">
            <w:pPr>
              <w:pStyle w:val="PSDS-CorpodeTexto0"/>
              <w:rPr>
                <w:rFonts w:ascii="Times New Roman" w:hAnsi="Times New Roman"/>
              </w:rPr>
            </w:pPr>
            <w:r w:rsidRPr="00BC796D">
              <w:rPr>
                <w:rFonts w:ascii="Times New Roman" w:hAnsi="Times New Roman"/>
              </w:rPr>
              <w:t>Erro</w:t>
            </w:r>
          </w:p>
          <w:p w14:paraId="31DAE7FF" w14:textId="77777777" w:rsidR="009C0F58" w:rsidRPr="00BC796D" w:rsidRDefault="009C0F58" w:rsidP="003A387F">
            <w:pPr>
              <w:pStyle w:val="PSDS-CorpodeTexto0"/>
              <w:rPr>
                <w:rFonts w:ascii="Times New Roman" w:hAnsi="Times New Roman"/>
              </w:rPr>
            </w:pPr>
          </w:p>
          <w:p w14:paraId="3602F4F5" w14:textId="77777777" w:rsidR="009C0F58" w:rsidRPr="00BC796D" w:rsidRDefault="009C0F58" w:rsidP="003A387F">
            <w:pPr>
              <w:pStyle w:val="PSDS-CorpodeTexto0"/>
              <w:rPr>
                <w:rFonts w:ascii="Times New Roman" w:hAnsi="Times New Roman"/>
              </w:rPr>
            </w:pPr>
          </w:p>
          <w:p w14:paraId="2A7C343F" w14:textId="77777777" w:rsidR="009C0F58" w:rsidRPr="00BC796D" w:rsidRDefault="009C0F58" w:rsidP="003A387F">
            <w:pPr>
              <w:pStyle w:val="PSDS-CorpodeTexto0"/>
              <w:rPr>
                <w:rFonts w:ascii="Times New Roman" w:hAnsi="Times New Roman"/>
              </w:rPr>
            </w:pPr>
            <w:r w:rsidRPr="00BC796D">
              <w:rPr>
                <w:rFonts w:ascii="Times New Roman" w:hAnsi="Times New Roman"/>
              </w:rPr>
              <w:t>Erro</w:t>
            </w:r>
          </w:p>
        </w:tc>
      </w:tr>
    </w:tbl>
    <w:p w14:paraId="710B6327" w14:textId="3C30391A" w:rsidR="009C0F58" w:rsidRPr="00BC796D" w:rsidRDefault="009C0F58" w:rsidP="009C0F58">
      <w:pPr>
        <w:pStyle w:val="NormalWeb"/>
        <w:shd w:val="clear" w:color="auto" w:fill="FFFFFF"/>
        <w:spacing w:before="0" w:after="0" w:line="280" w:lineRule="atLeast"/>
        <w:jc w:val="both"/>
        <w:rPr>
          <w:rFonts w:ascii="Times New Roman" w:hAnsi="Times New Roman" w:cs="Times New Roman"/>
          <w:szCs w:val="20"/>
        </w:rPr>
      </w:pPr>
    </w:p>
    <w:p w14:paraId="3FE6B349" w14:textId="77777777" w:rsidR="00611B66" w:rsidRPr="00BC796D" w:rsidRDefault="00611B66">
      <w:pPr>
        <w:spacing w:after="200" w:line="276" w:lineRule="auto"/>
        <w:rPr>
          <w:b/>
          <w:bCs/>
          <w:color w:val="0000CC"/>
          <w:szCs w:val="28"/>
        </w:rPr>
      </w:pPr>
      <w:r w:rsidRPr="00BC796D">
        <w:br w:type="page"/>
      </w:r>
    </w:p>
    <w:p w14:paraId="4D98DBCA" w14:textId="546E874B" w:rsidR="009C0F58" w:rsidRPr="00BC796D" w:rsidRDefault="009C0F58" w:rsidP="009C0F58">
      <w:pPr>
        <w:pStyle w:val="Ttulo4"/>
      </w:pPr>
      <w:bookmarkStart w:id="517" w:name="_Toc532980581"/>
      <w:r w:rsidRPr="00BC796D">
        <w:t xml:space="preserve">Registro X330: Operações com o Exterior – Contratantes das Importações: </w:t>
      </w:r>
      <w:r w:rsidR="007D575E" w:rsidRPr="00BC796D">
        <w:rPr>
          <w:color w:val="auto"/>
          <w:szCs w:val="20"/>
          <w:u w:val="single"/>
        </w:rPr>
        <w:t>INCLUSÃO DE REGRA</w:t>
      </w:r>
      <w:r w:rsidRPr="00BC796D">
        <w:rPr>
          <w:szCs w:val="20"/>
        </w:rPr>
        <w:t>.</w:t>
      </w:r>
      <w:bookmarkEnd w:id="517"/>
    </w:p>
    <w:p w14:paraId="300E5C0C" w14:textId="77777777" w:rsidR="009C0F58" w:rsidRPr="00BC796D" w:rsidRDefault="009C0F58" w:rsidP="009C0F58"/>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0F58" w:rsidRPr="00BC796D" w14:paraId="7D73A94A" w14:textId="77777777" w:rsidTr="003A387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DF5FAB4" w14:textId="77777777" w:rsidR="009C0F58" w:rsidRPr="00BC796D" w:rsidRDefault="009C0F58" w:rsidP="003A387F">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09FA395" w14:textId="77777777" w:rsidR="009C0F58" w:rsidRPr="00BC796D" w:rsidRDefault="009C0F58" w:rsidP="003A387F">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7535CF3" w14:textId="77777777" w:rsidR="009C0F58" w:rsidRPr="00BC796D" w:rsidRDefault="009C0F58" w:rsidP="003A387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21BD9A" w14:textId="77777777" w:rsidR="009C0F58" w:rsidRPr="00BC796D" w:rsidRDefault="009C0F58" w:rsidP="003A387F">
            <w:pPr>
              <w:pStyle w:val="PSDS-CorpodeTexto0"/>
              <w:jc w:val="center"/>
              <w:rPr>
                <w:rFonts w:ascii="Times New Roman" w:hAnsi="Times New Roman"/>
                <w:b/>
                <w:bCs/>
              </w:rPr>
            </w:pPr>
            <w:r w:rsidRPr="00BC796D">
              <w:rPr>
                <w:rFonts w:ascii="Times New Roman" w:hAnsi="Times New Roman"/>
                <w:b/>
                <w:bCs/>
              </w:rPr>
              <w:t>Tipo</w:t>
            </w:r>
          </w:p>
        </w:tc>
      </w:tr>
      <w:tr w:rsidR="009C0F58" w:rsidRPr="00BC796D" w14:paraId="20B62F58" w14:textId="77777777" w:rsidTr="003A387F">
        <w:trPr>
          <w:jc w:val="center"/>
        </w:trPr>
        <w:tc>
          <w:tcPr>
            <w:tcW w:w="485" w:type="dxa"/>
            <w:tcBorders>
              <w:top w:val="single" w:sz="6" w:space="0" w:color="auto"/>
              <w:left w:val="single" w:sz="6" w:space="0" w:color="auto"/>
              <w:bottom w:val="single" w:sz="6" w:space="0" w:color="auto"/>
              <w:right w:val="single" w:sz="6" w:space="0" w:color="auto"/>
            </w:tcBorders>
          </w:tcPr>
          <w:p w14:paraId="59326EBF" w14:textId="77777777" w:rsidR="009C0F58" w:rsidRPr="00BC796D" w:rsidRDefault="009C0F58" w:rsidP="003A387F">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ECF80C1" w14:textId="77777777" w:rsidR="009C0F58" w:rsidRPr="00BC796D" w:rsidRDefault="009C0F58" w:rsidP="003A387F">
            <w:pPr>
              <w:pStyle w:val="PSDS-CorpodeTexto0"/>
              <w:rPr>
                <w:rFonts w:ascii="Times New Roman" w:hAnsi="Times New Roman"/>
                <w:lang w:val="pt-PT"/>
              </w:rPr>
            </w:pPr>
            <w:r w:rsidRPr="00BC796D">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798B777A" w14:textId="77777777" w:rsidR="009C0F58" w:rsidRPr="00BC796D" w:rsidRDefault="009C0F58" w:rsidP="003A387F">
            <w:pPr>
              <w:pStyle w:val="PSDS-CorpodeTexto0"/>
              <w:jc w:val="both"/>
              <w:rPr>
                <w:rFonts w:ascii="Times New Roman" w:hAnsi="Times New Roman"/>
              </w:rPr>
            </w:pPr>
            <w:r w:rsidRPr="00BC796D">
              <w:rPr>
                <w:rFonts w:ascii="Times New Roman" w:hAnsi="Times New Roman"/>
                <w:b/>
              </w:rPr>
              <w:t xml:space="preserve">REGRA_MAIOR_QUE_ZERO: </w:t>
            </w:r>
            <w:r w:rsidRPr="00BC796D">
              <w:rPr>
                <w:rFonts w:ascii="Times New Roman" w:hAnsi="Times New Roman"/>
              </w:rPr>
              <w:t>Verifica se o valor preenchido no X330.VL_OPER é maior que zero.</w:t>
            </w:r>
          </w:p>
        </w:tc>
        <w:tc>
          <w:tcPr>
            <w:tcW w:w="717" w:type="dxa"/>
            <w:tcBorders>
              <w:top w:val="single" w:sz="6" w:space="0" w:color="auto"/>
              <w:left w:val="single" w:sz="6" w:space="0" w:color="auto"/>
              <w:bottom w:val="single" w:sz="6" w:space="0" w:color="auto"/>
              <w:right w:val="single" w:sz="6" w:space="0" w:color="auto"/>
            </w:tcBorders>
          </w:tcPr>
          <w:p w14:paraId="76737DD3" w14:textId="77777777" w:rsidR="009C0F58" w:rsidRPr="00BC796D" w:rsidRDefault="009C0F58" w:rsidP="003A387F">
            <w:pPr>
              <w:pStyle w:val="PSDS-CorpodeTexto0"/>
              <w:rPr>
                <w:rFonts w:ascii="Times New Roman" w:hAnsi="Times New Roman"/>
                <w:lang w:val="pt-PT"/>
              </w:rPr>
            </w:pPr>
            <w:r w:rsidRPr="00BC796D">
              <w:rPr>
                <w:rFonts w:ascii="Times New Roman" w:hAnsi="Times New Roman"/>
                <w:lang w:val="pt-PT"/>
              </w:rPr>
              <w:t>Erro</w:t>
            </w:r>
          </w:p>
          <w:p w14:paraId="47AF0741" w14:textId="77777777" w:rsidR="009C0F58" w:rsidRPr="00BC796D" w:rsidRDefault="009C0F58" w:rsidP="003A387F">
            <w:pPr>
              <w:pStyle w:val="PSDS-CorpodeTexto0"/>
              <w:rPr>
                <w:rFonts w:ascii="Times New Roman" w:hAnsi="Times New Roman"/>
                <w:lang w:val="pt-PT"/>
              </w:rPr>
            </w:pPr>
          </w:p>
        </w:tc>
      </w:tr>
    </w:tbl>
    <w:p w14:paraId="400689CB" w14:textId="77777777" w:rsidR="003D461A" w:rsidRPr="00BC796D" w:rsidRDefault="003D461A" w:rsidP="009C0F58">
      <w:pPr>
        <w:pStyle w:val="NormalWeb"/>
        <w:shd w:val="clear" w:color="auto" w:fill="FFFFFF"/>
        <w:spacing w:before="0" w:after="0" w:line="280" w:lineRule="atLeast"/>
        <w:jc w:val="both"/>
        <w:rPr>
          <w:rFonts w:ascii="Times New Roman" w:hAnsi="Times New Roman" w:cs="Times New Roman"/>
          <w:szCs w:val="20"/>
        </w:rPr>
      </w:pPr>
    </w:p>
    <w:p w14:paraId="2EE7756B" w14:textId="480C2927" w:rsidR="00845A63" w:rsidRPr="00BC796D" w:rsidRDefault="00845A63" w:rsidP="00845A63">
      <w:pPr>
        <w:pStyle w:val="Ttulo4"/>
      </w:pPr>
      <w:bookmarkStart w:id="518" w:name="_Toc532980582"/>
      <w:r w:rsidRPr="00BC796D">
        <w:t xml:space="preserve">Registro X353: Demonstrativo de Consolidação: </w:t>
      </w:r>
      <w:r w:rsidR="007D575E" w:rsidRPr="00BC796D">
        <w:rPr>
          <w:color w:val="auto"/>
          <w:u w:val="single"/>
        </w:rPr>
        <w:t>INCLUSÃO DE CAMPOS</w:t>
      </w:r>
      <w:r w:rsidRPr="00BC796D">
        <w:t>.</w:t>
      </w:r>
      <w:bookmarkEnd w:id="518"/>
    </w:p>
    <w:p w14:paraId="0090540E" w14:textId="77777777" w:rsidR="00845A63" w:rsidRPr="00BC796D" w:rsidRDefault="00845A63" w:rsidP="00845A63">
      <w:pPr>
        <w:rPr>
          <w:szCs w:val="20"/>
        </w:rPr>
      </w:pPr>
    </w:p>
    <w:tbl>
      <w:tblPr>
        <w:tblW w:w="15420" w:type="dxa"/>
        <w:tblInd w:w="5"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845A63" w:rsidRPr="00BC796D" w14:paraId="0A171632"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shd w:val="clear" w:color="auto" w:fill="auto"/>
            <w:vAlign w:val="center"/>
          </w:tcPr>
          <w:p w14:paraId="12FE11F0" w14:textId="77777777" w:rsidR="00845A63" w:rsidRPr="00BC796D" w:rsidRDefault="00845A63"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shd w:val="clear" w:color="auto" w:fill="auto"/>
            <w:vAlign w:val="center"/>
          </w:tcPr>
          <w:p w14:paraId="3802CD19" w14:textId="77777777" w:rsidR="00845A63" w:rsidRPr="00BC796D" w:rsidRDefault="00845A63" w:rsidP="003A387F">
            <w:pPr>
              <w:rPr>
                <w:rFonts w:eastAsia="Times New Roman" w:cs="Times New Roman"/>
                <w:color w:val="000000"/>
                <w:szCs w:val="20"/>
                <w:lang w:eastAsia="pt-BR"/>
              </w:rPr>
            </w:pPr>
            <w:r w:rsidRPr="00BC796D">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shd w:val="clear" w:color="auto" w:fill="auto"/>
            <w:vAlign w:val="center"/>
          </w:tcPr>
          <w:p w14:paraId="5E8318AA" w14:textId="77777777" w:rsidR="00845A63" w:rsidRPr="00BC796D" w:rsidRDefault="00845A63" w:rsidP="003A387F">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65610C4"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0ECE1555"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3152776"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14:paraId="2D979B95"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2C386212"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45A63" w:rsidRPr="00BC796D" w14:paraId="20AC235A"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shd w:val="clear" w:color="auto" w:fill="auto"/>
            <w:vAlign w:val="center"/>
          </w:tcPr>
          <w:p w14:paraId="32BB44D8" w14:textId="77777777" w:rsidR="00845A63" w:rsidRPr="00BC796D" w:rsidRDefault="00845A63"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shd w:val="clear" w:color="auto" w:fill="auto"/>
            <w:vAlign w:val="center"/>
          </w:tcPr>
          <w:p w14:paraId="554CF3A6" w14:textId="77777777" w:rsidR="00845A63" w:rsidRPr="00BC796D" w:rsidRDefault="00845A63" w:rsidP="003A387F">
            <w:pPr>
              <w:rPr>
                <w:rFonts w:eastAsia="Times New Roman" w:cs="Times New Roman"/>
                <w:color w:val="000000"/>
                <w:szCs w:val="20"/>
                <w:lang w:eastAsia="pt-BR"/>
              </w:rPr>
            </w:pPr>
            <w:r w:rsidRPr="00BC796D">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shd w:val="clear" w:color="auto" w:fill="auto"/>
            <w:vAlign w:val="center"/>
          </w:tcPr>
          <w:p w14:paraId="042C17B3" w14:textId="77777777" w:rsidR="00845A63" w:rsidRPr="00BC796D" w:rsidRDefault="00845A63" w:rsidP="003A387F">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shd w:val="clear" w:color="auto" w:fill="auto"/>
            <w:vAlign w:val="center"/>
          </w:tcPr>
          <w:p w14:paraId="2A95F330"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auto" w:fill="auto"/>
            <w:vAlign w:val="center"/>
          </w:tcPr>
          <w:p w14:paraId="559F4503"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shd w:val="clear" w:color="auto" w:fill="auto"/>
            <w:vAlign w:val="center"/>
          </w:tcPr>
          <w:p w14:paraId="5A27765B"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shd w:val="clear" w:color="auto" w:fill="auto"/>
            <w:vAlign w:val="center"/>
          </w:tcPr>
          <w:p w14:paraId="36F45AF9"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auto" w:fill="auto"/>
            <w:vAlign w:val="center"/>
          </w:tcPr>
          <w:p w14:paraId="5752DB19" w14:textId="77777777" w:rsidR="00845A63" w:rsidRPr="00BC796D" w:rsidRDefault="00845A63"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6D5024D" w14:textId="77777777" w:rsidR="00845A63" w:rsidRPr="00BC796D" w:rsidRDefault="00845A63" w:rsidP="00845A63">
      <w:pPr>
        <w:pStyle w:val="PSDS-MarcadoresNivel4"/>
        <w:tabs>
          <w:tab w:val="clear" w:pos="2271"/>
          <w:tab w:val="left" w:pos="720"/>
        </w:tabs>
        <w:spacing w:before="0" w:after="0"/>
        <w:ind w:left="0" w:firstLine="0"/>
        <w:rPr>
          <w:rFonts w:ascii="Times New Roman" w:hAnsi="Times New Roman" w:cs="Times New Roman"/>
          <w:szCs w:val="20"/>
          <w:lang w:val="pt-PT"/>
        </w:rPr>
      </w:pPr>
    </w:p>
    <w:p w14:paraId="021DE8DC" w14:textId="2739CECD" w:rsidR="00451A66" w:rsidRPr="00BC796D" w:rsidRDefault="00451A66" w:rsidP="00451A66">
      <w:pPr>
        <w:pStyle w:val="Ttulo4"/>
        <w:rPr>
          <w:szCs w:val="20"/>
        </w:rPr>
      </w:pPr>
      <w:bookmarkStart w:id="519" w:name="_Toc532980583"/>
      <w:r w:rsidRPr="00BC796D">
        <w:t xml:space="preserve">Registro X357: Investidoras Diretas: </w:t>
      </w:r>
      <w:r w:rsidR="007D575E" w:rsidRPr="00BC796D">
        <w:rPr>
          <w:color w:val="auto"/>
          <w:sz w:val="22"/>
          <w:szCs w:val="22"/>
          <w:u w:val="single"/>
        </w:rPr>
        <w:t>INCLUSÃO DE REGISTRO</w:t>
      </w:r>
      <w:r w:rsidRPr="00BC796D">
        <w:t>.</w:t>
      </w:r>
      <w:bookmarkEnd w:id="519"/>
    </w:p>
    <w:p w14:paraId="507ADFFE" w14:textId="77777777" w:rsidR="00451A66" w:rsidRPr="00BC796D" w:rsidRDefault="00451A66" w:rsidP="00451A66">
      <w:pPr>
        <w:rPr>
          <w:szCs w:val="20"/>
        </w:rPr>
      </w:pPr>
    </w:p>
    <w:p w14:paraId="14EFE33A" w14:textId="77777777" w:rsidR="00451A66" w:rsidRPr="00BC796D" w:rsidRDefault="00451A66" w:rsidP="00451A66">
      <w:pPr>
        <w:ind w:firstLine="708"/>
        <w:jc w:val="both"/>
        <w:rPr>
          <w:szCs w:val="20"/>
        </w:rPr>
      </w:pPr>
      <w:r w:rsidRPr="00BC796D">
        <w:rPr>
          <w:bCs/>
          <w:szCs w:val="20"/>
        </w:rPr>
        <w:t>Este registro será preenchido para informar as investidoras diretas das participações informadas no registro X340 quando o campo indicador de controle do registro X340 (X340.IND_CONTROLE) for diferente de “5 – Filial ou Sucursal”</w:t>
      </w:r>
      <w:r w:rsidRPr="00BC796D">
        <w:rPr>
          <w:szCs w:val="20"/>
        </w:rPr>
        <w:t>. Quando só houver o declarente como investidora direta, o registro não deve ser preenchido.</w:t>
      </w:r>
    </w:p>
    <w:p w14:paraId="51ECEB48" w14:textId="77777777" w:rsidR="00451A66" w:rsidRPr="00BC796D" w:rsidRDefault="00451A66" w:rsidP="00451A6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51A66" w:rsidRPr="00BC796D" w14:paraId="061A26D7"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0B0060"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7: INVESTIDORAS DIRETAS</w:t>
            </w:r>
          </w:p>
        </w:tc>
      </w:tr>
      <w:tr w:rsidR="00451A66" w:rsidRPr="00BC796D" w14:paraId="16798B7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450AFEB"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X357_PREENCHER</w:t>
            </w:r>
          </w:p>
        </w:tc>
      </w:tr>
      <w:tr w:rsidR="00451A66" w:rsidRPr="00BC796D" w14:paraId="6EFA3DBD"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E8E7F7"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517D95B"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51A66" w:rsidRPr="00BC796D" w14:paraId="7F7263F1"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1F7905" w14:textId="77777777" w:rsidR="00451A66" w:rsidRPr="00BC796D" w:rsidRDefault="00451A66" w:rsidP="003A38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2711E6B" w14:textId="77777777" w:rsidR="00451A66" w:rsidRPr="00BC796D" w:rsidRDefault="00451A66" w:rsidP="00451A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451A66" w:rsidRPr="00BC796D" w14:paraId="327C3285" w14:textId="77777777" w:rsidTr="003A387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8A8D11B"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F6AB14D"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B20D586"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5AC6DF0"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23027E8F"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1BDFCC8"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60974D69"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7819D4C"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51A66" w:rsidRPr="00BC796D" w14:paraId="6BDCE98C" w14:textId="77777777" w:rsidTr="003A387F">
        <w:trPr>
          <w:trHeight w:val="315"/>
        </w:trPr>
        <w:tc>
          <w:tcPr>
            <w:tcW w:w="914" w:type="dxa"/>
            <w:tcBorders>
              <w:top w:val="nil"/>
              <w:left w:val="single" w:sz="8" w:space="0" w:color="auto"/>
              <w:bottom w:val="nil"/>
              <w:right w:val="single" w:sz="8" w:space="0" w:color="auto"/>
            </w:tcBorders>
            <w:shd w:val="clear" w:color="auto" w:fill="auto"/>
            <w:vAlign w:val="center"/>
            <w:hideMark/>
          </w:tcPr>
          <w:p w14:paraId="61AADDD9"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730DBD3F"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shd w:val="clear" w:color="auto" w:fill="auto"/>
            <w:vAlign w:val="center"/>
            <w:hideMark/>
          </w:tcPr>
          <w:p w14:paraId="71221DE8"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7)</w:t>
            </w:r>
          </w:p>
        </w:tc>
        <w:tc>
          <w:tcPr>
            <w:tcW w:w="916" w:type="dxa"/>
            <w:tcBorders>
              <w:top w:val="nil"/>
              <w:left w:val="nil"/>
              <w:bottom w:val="single" w:sz="8" w:space="0" w:color="auto"/>
              <w:right w:val="single" w:sz="8" w:space="0" w:color="auto"/>
            </w:tcBorders>
            <w:shd w:val="clear" w:color="auto" w:fill="auto"/>
            <w:vAlign w:val="center"/>
            <w:hideMark/>
          </w:tcPr>
          <w:p w14:paraId="44E24F95"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913DC2C"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49F2640B"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2F4CE96"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X357]</w:t>
            </w:r>
          </w:p>
        </w:tc>
        <w:tc>
          <w:tcPr>
            <w:tcW w:w="1163" w:type="dxa"/>
            <w:tcBorders>
              <w:top w:val="nil"/>
              <w:left w:val="nil"/>
              <w:bottom w:val="single" w:sz="8" w:space="0" w:color="auto"/>
              <w:right w:val="single" w:sz="8" w:space="0" w:color="auto"/>
            </w:tcBorders>
            <w:shd w:val="clear" w:color="auto" w:fill="auto"/>
            <w:vAlign w:val="center"/>
            <w:hideMark/>
          </w:tcPr>
          <w:p w14:paraId="34A65378"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3BAE90EB" w14:textId="77777777" w:rsidTr="003A387F">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F8A097"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213576BB"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B18AE6A"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País: País de cada investidora diret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1CE7E11E"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6B3EFC1"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400166E7"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10D570B5"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51797D"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4C9ACC1C" w14:textId="77777777" w:rsidTr="003A387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2FA5F6A"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tcPr>
          <w:p w14:paraId="4A2B2964"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shd w:val="clear" w:color="auto" w:fill="auto"/>
            <w:vAlign w:val="center"/>
          </w:tcPr>
          <w:p w14:paraId="74DFD0E5"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NIF: Número de identificação fiscal de cada investidora direta (“CNPJ” da investida no exterior) ou CNPJ.</w:t>
            </w:r>
            <w:r w:rsidRPr="00BC796D">
              <w:rPr>
                <w:rFonts w:eastAsia="Times New Roman" w:cs="Times New Roman"/>
                <w:color w:val="000000"/>
                <w:szCs w:val="20"/>
                <w:lang w:eastAsia="pt-BR"/>
              </w:rPr>
              <w:br/>
              <w:t xml:space="preserve">Observação: </w:t>
            </w:r>
            <w:r w:rsidRPr="00BC796D">
              <w:rPr>
                <w:rFonts w:eastAsia="Times New Roman" w:cs="Times New Roman"/>
                <w:color w:val="000000"/>
                <w:szCs w:val="20"/>
                <w:lang w:eastAsia="pt-BR"/>
              </w:rPr>
              <w:br/>
              <w:t>1 – Caso a investidora direta não possua NIF, utilize “0000”</w:t>
            </w:r>
            <w:r w:rsidRPr="00BC796D">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oras diretas.</w:t>
            </w:r>
          </w:p>
        </w:tc>
        <w:tc>
          <w:tcPr>
            <w:tcW w:w="916" w:type="dxa"/>
            <w:tcBorders>
              <w:top w:val="nil"/>
              <w:left w:val="nil"/>
              <w:bottom w:val="single" w:sz="8" w:space="0" w:color="auto"/>
              <w:right w:val="single" w:sz="8" w:space="0" w:color="auto"/>
            </w:tcBorders>
            <w:shd w:val="clear" w:color="auto" w:fill="auto"/>
            <w:vAlign w:val="center"/>
            <w:hideMark/>
          </w:tcPr>
          <w:p w14:paraId="495DCCCA"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E8634EE"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DA9563D"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145E62D1"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4019AC3"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2FE1B67C" w14:textId="77777777" w:rsidTr="003A387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951A86"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1827640B"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3A35B9E9"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nil"/>
              <w:left w:val="nil"/>
              <w:bottom w:val="single" w:sz="8" w:space="0" w:color="auto"/>
              <w:right w:val="single" w:sz="8" w:space="0" w:color="auto"/>
            </w:tcBorders>
            <w:shd w:val="clear" w:color="000000" w:fill="F2F2F2"/>
            <w:vAlign w:val="center"/>
            <w:hideMark/>
          </w:tcPr>
          <w:p w14:paraId="3A29F729"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6FBBFBA"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2F728A0"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4EDE44E3"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0058C3C"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0E7EB73C" w14:textId="77777777" w:rsidTr="003A387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12280FA" w14:textId="77777777" w:rsidR="00451A66" w:rsidRPr="00BC796D" w:rsidRDefault="00451A66"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23BAA6B4"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4A99FD7D" w14:textId="77777777" w:rsidR="00451A66" w:rsidRPr="00BC796D" w:rsidRDefault="00451A66" w:rsidP="003A387F">
            <w:pPr>
              <w:rPr>
                <w:rFonts w:eastAsia="Times New Roman" w:cs="Times New Roman"/>
                <w:color w:val="000000"/>
                <w:szCs w:val="20"/>
                <w:lang w:eastAsia="pt-BR"/>
              </w:rPr>
            </w:pPr>
            <w:r w:rsidRPr="00BC796D">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09E8F4C"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DEC218A"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6CF772F"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01C2DEC"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41AAD80" w14:textId="77777777" w:rsidR="00451A66" w:rsidRPr="00BC796D" w:rsidRDefault="00451A66"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2171F5B" w14:textId="77777777" w:rsidR="003D461A" w:rsidRPr="00BC796D" w:rsidRDefault="003D461A" w:rsidP="00451A66">
      <w:pPr>
        <w:pStyle w:val="PSDS-MarcadoresNivel4"/>
        <w:tabs>
          <w:tab w:val="clear" w:pos="2271"/>
          <w:tab w:val="left" w:pos="720"/>
        </w:tabs>
        <w:spacing w:before="0" w:after="0"/>
        <w:ind w:left="0" w:firstLine="0"/>
        <w:rPr>
          <w:rFonts w:ascii="Times New Roman" w:hAnsi="Times New Roman" w:cs="Times New Roman"/>
          <w:szCs w:val="20"/>
          <w:lang w:val="pt-PT"/>
        </w:rPr>
      </w:pPr>
    </w:p>
    <w:p w14:paraId="20253EA2" w14:textId="77777777" w:rsidR="00451A66" w:rsidRPr="00BC796D" w:rsidRDefault="00451A66" w:rsidP="00451A6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4FE08858" w14:textId="77777777" w:rsidR="00451A66" w:rsidRPr="00BC796D" w:rsidRDefault="00451A66" w:rsidP="00451A66">
      <w:pPr>
        <w:pStyle w:val="PSDS-MarcadoresNivel4"/>
        <w:tabs>
          <w:tab w:val="clear" w:pos="2271"/>
          <w:tab w:val="left" w:pos="720"/>
        </w:tabs>
        <w:spacing w:before="0" w:after="0"/>
        <w:ind w:left="0" w:firstLine="0"/>
        <w:rPr>
          <w:rFonts w:ascii="Times New Roman" w:hAnsi="Times New Roman" w:cs="Times New Roman"/>
          <w:szCs w:val="20"/>
          <w:lang w:val="pt-PT"/>
        </w:rPr>
      </w:pPr>
    </w:p>
    <w:p w14:paraId="73DB7A59" w14:textId="77777777" w:rsidR="00451A66" w:rsidRPr="00BC796D" w:rsidRDefault="00451A66" w:rsidP="00451A66">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t xml:space="preserve">REGRA_X357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diferente de “5” (Filial ou Sucursal).</w:t>
      </w:r>
    </w:p>
    <w:p w14:paraId="0025D905" w14:textId="77777777" w:rsidR="003D461A" w:rsidRPr="00BC796D" w:rsidRDefault="003D461A" w:rsidP="00451A66">
      <w:pPr>
        <w:pStyle w:val="Corpodetexto"/>
        <w:rPr>
          <w:rFonts w:ascii="Times New Roman" w:hAnsi="Times New Roman"/>
          <w:b/>
          <w:color w:val="002060"/>
          <w:szCs w:val="20"/>
        </w:rPr>
      </w:pPr>
    </w:p>
    <w:p w14:paraId="03F8E3C3" w14:textId="1C122BC5" w:rsidR="00451A66" w:rsidRPr="00BC796D" w:rsidRDefault="00451A66" w:rsidP="00451A66">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E4669C2" w14:textId="77777777" w:rsidR="00451A66" w:rsidRPr="00BC796D" w:rsidRDefault="00451A66" w:rsidP="00451A66">
      <w:pPr>
        <w:pStyle w:val="Corpodetexto"/>
        <w:rPr>
          <w:rFonts w:ascii="Times New Roman" w:hAnsi="Times New Roman"/>
          <w:b/>
          <w:color w:val="002060"/>
          <w:szCs w:val="20"/>
        </w:rPr>
      </w:pPr>
    </w:p>
    <w:p w14:paraId="6E5420F9" w14:textId="77777777" w:rsidR="00451A66" w:rsidRPr="00BC796D" w:rsidRDefault="00451A66" w:rsidP="00451A66">
      <w:pPr>
        <w:pStyle w:val="Corpodetexto"/>
        <w:rPr>
          <w:rFonts w:ascii="Times New Roman" w:hAnsi="Times New Roman"/>
          <w:b/>
          <w:color w:val="002060"/>
          <w:szCs w:val="20"/>
        </w:rPr>
      </w:pPr>
      <w:r w:rsidRPr="00BC796D">
        <w:rPr>
          <w:rFonts w:ascii="Times New Roman" w:hAnsi="Times New Roman"/>
          <w:b/>
          <w:color w:val="002060"/>
          <w:szCs w:val="20"/>
        </w:rPr>
        <w:t>|X357|756|1234567|INVESTIDORA DIRETA|30|</w:t>
      </w:r>
    </w:p>
    <w:p w14:paraId="2C81E712" w14:textId="77777777" w:rsidR="00451A66" w:rsidRPr="00BC796D" w:rsidRDefault="00451A66" w:rsidP="00451A66">
      <w:pPr>
        <w:pStyle w:val="Corpodetexto"/>
        <w:ind w:firstLine="708"/>
        <w:rPr>
          <w:rFonts w:ascii="Times New Roman" w:hAnsi="Times New Roman"/>
          <w:color w:val="002060"/>
          <w:szCs w:val="20"/>
        </w:rPr>
      </w:pPr>
      <w:r w:rsidRPr="00BC796D">
        <w:rPr>
          <w:rFonts w:ascii="Times New Roman" w:hAnsi="Times New Roman"/>
          <w:color w:val="002060"/>
          <w:szCs w:val="20"/>
        </w:rPr>
        <w:t>|X357|: Identificação do tipo do registro.</w:t>
      </w:r>
    </w:p>
    <w:p w14:paraId="0E8A65B3" w14:textId="77777777" w:rsidR="00451A66" w:rsidRPr="00BC796D" w:rsidRDefault="00451A66" w:rsidP="00451A66">
      <w:pPr>
        <w:pStyle w:val="Corpodetexto"/>
        <w:ind w:firstLine="708"/>
        <w:rPr>
          <w:rFonts w:ascii="Times New Roman" w:hAnsi="Times New Roman"/>
          <w:color w:val="002060"/>
          <w:szCs w:val="20"/>
        </w:rPr>
      </w:pPr>
      <w:r w:rsidRPr="00BC796D">
        <w:rPr>
          <w:rFonts w:ascii="Times New Roman" w:hAnsi="Times New Roman"/>
          <w:color w:val="002060"/>
          <w:szCs w:val="20"/>
        </w:rPr>
        <w:t>|756|: País: 756 – África do Sul.</w:t>
      </w:r>
    </w:p>
    <w:p w14:paraId="6E6C346E" w14:textId="77777777" w:rsidR="00451A66" w:rsidRPr="00BC796D" w:rsidRDefault="00451A66" w:rsidP="00451A66">
      <w:pPr>
        <w:pStyle w:val="Corpodetexto"/>
        <w:ind w:firstLine="708"/>
        <w:rPr>
          <w:rFonts w:ascii="Times New Roman" w:hAnsi="Times New Roman"/>
          <w:color w:val="002060"/>
          <w:szCs w:val="20"/>
        </w:rPr>
      </w:pPr>
      <w:r w:rsidRPr="00BC796D">
        <w:rPr>
          <w:rFonts w:ascii="Times New Roman" w:hAnsi="Times New Roman"/>
          <w:color w:val="002060"/>
          <w:szCs w:val="20"/>
        </w:rPr>
        <w:t>|1234567|: NIF: 1234567.</w:t>
      </w:r>
    </w:p>
    <w:p w14:paraId="482446D6" w14:textId="77777777" w:rsidR="00451A66" w:rsidRPr="00BC796D" w:rsidRDefault="00451A66" w:rsidP="00451A66">
      <w:pPr>
        <w:pStyle w:val="Corpodetexto"/>
        <w:ind w:firstLine="708"/>
        <w:rPr>
          <w:rFonts w:ascii="Times New Roman" w:hAnsi="Times New Roman"/>
          <w:color w:val="002060"/>
          <w:szCs w:val="20"/>
        </w:rPr>
      </w:pPr>
      <w:r w:rsidRPr="00BC796D">
        <w:rPr>
          <w:rFonts w:ascii="Times New Roman" w:hAnsi="Times New Roman"/>
          <w:color w:val="002060"/>
          <w:szCs w:val="20"/>
        </w:rPr>
        <w:t>|INVESTIDORA DIRETA|: Razão Social: INVESTIDORA DIRETA.</w:t>
      </w:r>
    </w:p>
    <w:p w14:paraId="1BF46DE2" w14:textId="77777777" w:rsidR="00E87CD3" w:rsidRPr="00BC796D" w:rsidRDefault="00451A66" w:rsidP="00E87CD3">
      <w:pPr>
        <w:pStyle w:val="Corpodetexto"/>
        <w:ind w:firstLine="708"/>
        <w:rPr>
          <w:rFonts w:ascii="Times New Roman" w:hAnsi="Times New Roman"/>
          <w:color w:val="002060"/>
          <w:szCs w:val="20"/>
        </w:rPr>
      </w:pPr>
      <w:r w:rsidRPr="00BC796D">
        <w:rPr>
          <w:rFonts w:ascii="Times New Roman" w:hAnsi="Times New Roman"/>
          <w:color w:val="002060"/>
          <w:szCs w:val="20"/>
        </w:rPr>
        <w:t>|30|: Percentual: 30%.</w:t>
      </w:r>
    </w:p>
    <w:p w14:paraId="6A046FAD" w14:textId="540CB00A" w:rsidR="00E87CD3" w:rsidRPr="00BC796D" w:rsidRDefault="00E87CD3" w:rsidP="00E87CD3">
      <w:pPr>
        <w:pStyle w:val="Corpodetexto"/>
      </w:pPr>
    </w:p>
    <w:p w14:paraId="3C887798" w14:textId="784741CE" w:rsidR="002634C7" w:rsidRPr="00BC796D" w:rsidRDefault="002634C7" w:rsidP="002634C7">
      <w:pPr>
        <w:pStyle w:val="Ttulo4"/>
      </w:pPr>
      <w:bookmarkStart w:id="520" w:name="_Toc532980584"/>
      <w:r w:rsidRPr="00BC796D">
        <w:t xml:space="preserve">Registro Y580: Doações a Campanhas Eleitorais: </w:t>
      </w:r>
      <w:r w:rsidR="007D575E" w:rsidRPr="00BC796D">
        <w:rPr>
          <w:color w:val="auto"/>
          <w:szCs w:val="20"/>
          <w:u w:val="single"/>
        </w:rPr>
        <w:t>ATUALIZAÇAO DE TEXTO</w:t>
      </w:r>
      <w:r w:rsidRPr="00BC796D">
        <w:t>.</w:t>
      </w:r>
      <w:bookmarkEnd w:id="520"/>
    </w:p>
    <w:p w14:paraId="5A60E100" w14:textId="77777777" w:rsidR="002634C7" w:rsidRPr="00BC796D" w:rsidRDefault="002634C7" w:rsidP="002634C7">
      <w:pPr>
        <w:rPr>
          <w:szCs w:val="20"/>
        </w:rPr>
      </w:pPr>
    </w:p>
    <w:p w14:paraId="51A4B496" w14:textId="77777777" w:rsidR="002634C7" w:rsidRPr="00BC796D" w:rsidRDefault="002634C7" w:rsidP="002634C7">
      <w:pPr>
        <w:rPr>
          <w:szCs w:val="20"/>
        </w:rPr>
      </w:pPr>
      <w:r w:rsidRPr="00BC796D">
        <w:rPr>
          <w:szCs w:val="20"/>
        </w:rPr>
        <w:tab/>
        <w:t xml:space="preserve">Este registro deve ser preenchido pela pessoa jurídica que, durante o ano-calendário, efetuou doações a candidatos, comitês financeiros e partidos políticos, ainda que na forma de fornecimento de mercadorias ou prestação de serviços para campanhas eleitorais. </w:t>
      </w:r>
    </w:p>
    <w:p w14:paraId="36B0B470" w14:textId="77777777" w:rsidR="002634C7" w:rsidRPr="00BC796D" w:rsidRDefault="002634C7" w:rsidP="002634C7">
      <w:pPr>
        <w:rPr>
          <w:szCs w:val="20"/>
        </w:rPr>
      </w:pPr>
    </w:p>
    <w:p w14:paraId="3406ED47" w14:textId="77777777" w:rsidR="002634C7" w:rsidRPr="00BC796D" w:rsidRDefault="002634C7" w:rsidP="002634C7">
      <w:pPr>
        <w:rPr>
          <w:szCs w:val="20"/>
        </w:rPr>
      </w:pPr>
      <w:r w:rsidRPr="00BC796D">
        <w:rPr>
          <w:szCs w:val="20"/>
        </w:rPr>
        <w:tab/>
        <w:t>Nos termos da Lei nº 9.504, de 1997, alterada pela Lei nº 13.165, de 2015, à exceção das doações efetuadas por órgãos partidários, não subsiste a possibilidade de doações de pessoas jurídicas para financiamento eleitoral.</w:t>
      </w:r>
    </w:p>
    <w:p w14:paraId="05CA4A13" w14:textId="77777777" w:rsidR="002634C7" w:rsidRPr="00BC796D" w:rsidRDefault="002634C7" w:rsidP="00E87CD3">
      <w:pPr>
        <w:pStyle w:val="Corpodetexto"/>
      </w:pPr>
    </w:p>
    <w:p w14:paraId="6917B4B0" w14:textId="58BC08EB" w:rsidR="00E87CD3" w:rsidRPr="00BC796D" w:rsidRDefault="00E87CD3" w:rsidP="00E87CD3">
      <w:pPr>
        <w:pStyle w:val="Ttulo4"/>
      </w:pPr>
      <w:bookmarkStart w:id="521" w:name="_Toc532980585"/>
      <w:r w:rsidRPr="00BC796D">
        <w:t xml:space="preserve">Registro Y612: Identificação e Rendimentos de Dirigentes e Conselheiros – Imunes ou Isentas: </w:t>
      </w:r>
      <w:r w:rsidR="007D575E" w:rsidRPr="00BC796D">
        <w:rPr>
          <w:color w:val="auto"/>
          <w:u w:val="single"/>
        </w:rPr>
        <w:t>ATUALIZAÇÃO DE TEXTO</w:t>
      </w:r>
      <w:r w:rsidRPr="00BC796D">
        <w:t>.</w:t>
      </w:r>
      <w:bookmarkEnd w:id="521"/>
    </w:p>
    <w:p w14:paraId="4D7BBC7F" w14:textId="77777777" w:rsidR="00E87CD3" w:rsidRPr="00BC796D" w:rsidRDefault="00E87CD3" w:rsidP="00E87CD3">
      <w:pPr>
        <w:rPr>
          <w:szCs w:val="20"/>
        </w:rPr>
      </w:pPr>
    </w:p>
    <w:p w14:paraId="1EFB37F2" w14:textId="77777777" w:rsidR="00E87CD3" w:rsidRPr="00BC796D" w:rsidRDefault="00E87CD3" w:rsidP="00E87CD3">
      <w:pPr>
        <w:ind w:firstLine="708"/>
        <w:jc w:val="both"/>
        <w:rPr>
          <w:szCs w:val="20"/>
        </w:rPr>
      </w:pPr>
      <w:r w:rsidRPr="00BC796D">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BC796D">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35378B4A" w14:textId="6CBBB3DD" w:rsidR="00845A63" w:rsidRPr="00BC796D" w:rsidRDefault="00845A63" w:rsidP="009C0F58">
      <w:pPr>
        <w:pStyle w:val="NormalWeb"/>
        <w:shd w:val="clear" w:color="auto" w:fill="FFFFFF"/>
        <w:spacing w:before="0" w:after="0" w:line="280" w:lineRule="atLeast"/>
        <w:jc w:val="both"/>
        <w:rPr>
          <w:rFonts w:ascii="Times New Roman" w:hAnsi="Times New Roman" w:cs="Times New Roman"/>
          <w:szCs w:val="20"/>
        </w:rPr>
      </w:pPr>
    </w:p>
    <w:p w14:paraId="5348393E" w14:textId="6F50DD15" w:rsidR="00632DAB" w:rsidRPr="00BC796D" w:rsidRDefault="00632DAB" w:rsidP="00632DAB">
      <w:pPr>
        <w:pStyle w:val="Ttulo4"/>
      </w:pPr>
      <w:bookmarkStart w:id="522" w:name="_Toc532980586"/>
      <w:r w:rsidRPr="00BC796D">
        <w:t xml:space="preserve">Registro Y672: Outras Informações (Lucro Presumido ou Lucro Arbitrado): </w:t>
      </w:r>
      <w:r w:rsidR="007D575E" w:rsidRPr="00BC796D">
        <w:rPr>
          <w:color w:val="auto"/>
          <w:u w:val="single"/>
        </w:rPr>
        <w:t>EXCLUSÃO DE CAMPOS</w:t>
      </w:r>
      <w:r w:rsidRPr="00BC796D">
        <w:t>.</w:t>
      </w:r>
      <w:bookmarkEnd w:id="522"/>
    </w:p>
    <w:p w14:paraId="77F02855" w14:textId="77777777" w:rsidR="00632DAB" w:rsidRPr="00BC796D" w:rsidRDefault="00632DAB" w:rsidP="009C0F58">
      <w:pPr>
        <w:pStyle w:val="NormalWeb"/>
        <w:shd w:val="clear" w:color="auto" w:fill="FFFFFF"/>
        <w:spacing w:before="0" w:after="0" w:line="280" w:lineRule="atLeast"/>
        <w:jc w:val="both"/>
        <w:rPr>
          <w:rFonts w:ascii="Times New Roman" w:hAnsi="Times New Roman" w:cs="Times New Roman"/>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1"/>
        <w:gridCol w:w="1964"/>
        <w:gridCol w:w="7343"/>
        <w:gridCol w:w="914"/>
        <w:gridCol w:w="919"/>
        <w:gridCol w:w="918"/>
        <w:gridCol w:w="1332"/>
        <w:gridCol w:w="1119"/>
      </w:tblGrid>
      <w:tr w:rsidR="00632DAB" w:rsidRPr="00BC796D" w14:paraId="6967EB65" w14:textId="77777777" w:rsidTr="003A387F">
        <w:trPr>
          <w:trHeight w:val="1095"/>
        </w:trPr>
        <w:tc>
          <w:tcPr>
            <w:tcW w:w="911" w:type="dxa"/>
            <w:shd w:val="clear" w:color="000000" w:fill="F2F2F2"/>
            <w:vAlign w:val="center"/>
            <w:hideMark/>
          </w:tcPr>
          <w:p w14:paraId="53AC161A" w14:textId="77777777" w:rsidR="00632DAB" w:rsidRPr="00BC796D" w:rsidRDefault="00632DA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1964" w:type="dxa"/>
            <w:shd w:val="clear" w:color="000000" w:fill="F2F2F2"/>
            <w:vAlign w:val="center"/>
            <w:hideMark/>
          </w:tcPr>
          <w:p w14:paraId="0BD8C322" w14:textId="77777777" w:rsidR="00632DAB" w:rsidRPr="00BC796D" w:rsidRDefault="00632DAB" w:rsidP="003A387F">
            <w:pPr>
              <w:rPr>
                <w:rFonts w:eastAsia="Times New Roman" w:cs="Times New Roman"/>
                <w:color w:val="000000"/>
                <w:szCs w:val="20"/>
                <w:lang w:eastAsia="pt-BR"/>
              </w:rPr>
            </w:pPr>
            <w:r w:rsidRPr="00BC796D">
              <w:rPr>
                <w:rFonts w:eastAsia="Times New Roman" w:cs="Times New Roman"/>
                <w:color w:val="000000"/>
                <w:szCs w:val="20"/>
                <w:lang w:eastAsia="pt-BR"/>
              </w:rPr>
              <w:t>VL_FOLHA</w:t>
            </w:r>
          </w:p>
        </w:tc>
        <w:tc>
          <w:tcPr>
            <w:tcW w:w="7343" w:type="dxa"/>
            <w:shd w:val="clear" w:color="000000" w:fill="F2F2F2"/>
            <w:vAlign w:val="center"/>
            <w:hideMark/>
          </w:tcPr>
          <w:p w14:paraId="15C2A11B" w14:textId="77777777" w:rsidR="00632DAB" w:rsidRPr="00BC796D" w:rsidRDefault="00632DAB" w:rsidP="003A387F">
            <w:pPr>
              <w:rPr>
                <w:rFonts w:eastAsia="Times New Roman" w:cs="Times New Roman"/>
                <w:color w:val="000000"/>
                <w:szCs w:val="20"/>
                <w:lang w:eastAsia="pt-BR"/>
              </w:rPr>
            </w:pPr>
            <w:r w:rsidRPr="00BC796D">
              <w:rPr>
                <w:rFonts w:eastAsia="Times New Roman" w:cs="Times New Roman"/>
                <w:color w:val="000000"/>
                <w:szCs w:val="20"/>
                <w:lang w:eastAsia="pt-BR"/>
              </w:rPr>
              <w:t>Valor Total da Folha Sujeita à Alíquota Reduzida de que Trata 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774/2008: Valor total da Folha de Pagamento, em relação aos segurados empregados, trabalhadores avulsos e contribuintes individuais, sujeita à alíquota reduzida de que trata o art. 14 da Lei n</w:t>
            </w:r>
            <w:r w:rsidRPr="00BC796D">
              <w:rPr>
                <w:rFonts w:eastAsia="Times New Roman" w:cs="Times New Roman"/>
                <w:strike/>
                <w:color w:val="000000"/>
                <w:szCs w:val="20"/>
                <w:lang w:eastAsia="pt-BR"/>
              </w:rPr>
              <w:t>º</w:t>
            </w:r>
            <w:r w:rsidRPr="00BC796D">
              <w:rPr>
                <w:rFonts w:eastAsia="Times New Roman" w:cs="Times New Roman"/>
                <w:color w:val="000000"/>
                <w:szCs w:val="20"/>
                <w:lang w:eastAsia="pt-BR"/>
              </w:rPr>
              <w:t xml:space="preserve"> 11.774/2008.</w:t>
            </w:r>
          </w:p>
        </w:tc>
        <w:tc>
          <w:tcPr>
            <w:tcW w:w="914" w:type="dxa"/>
            <w:shd w:val="clear" w:color="000000" w:fill="F2F2F2"/>
            <w:vAlign w:val="center"/>
            <w:hideMark/>
          </w:tcPr>
          <w:p w14:paraId="66AB53A9"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shd w:val="clear" w:color="000000" w:fill="F2F2F2"/>
            <w:vAlign w:val="center"/>
            <w:hideMark/>
          </w:tcPr>
          <w:p w14:paraId="55B565D7"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shd w:val="clear" w:color="000000" w:fill="F2F2F2"/>
            <w:vAlign w:val="center"/>
            <w:hideMark/>
          </w:tcPr>
          <w:p w14:paraId="2B10D514"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shd w:val="clear" w:color="000000" w:fill="F2F2F2"/>
            <w:vAlign w:val="center"/>
            <w:hideMark/>
          </w:tcPr>
          <w:p w14:paraId="3FCB304A"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shd w:val="clear" w:color="000000" w:fill="F2F2F2"/>
            <w:vAlign w:val="center"/>
            <w:hideMark/>
          </w:tcPr>
          <w:p w14:paraId="7108606B"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2DAB" w:rsidRPr="00BC796D" w14:paraId="360D3C32" w14:textId="77777777" w:rsidTr="003A387F">
        <w:trPr>
          <w:trHeight w:val="840"/>
        </w:trPr>
        <w:tc>
          <w:tcPr>
            <w:tcW w:w="911" w:type="dxa"/>
            <w:shd w:val="clear" w:color="auto" w:fill="auto"/>
            <w:vAlign w:val="center"/>
            <w:hideMark/>
          </w:tcPr>
          <w:p w14:paraId="52BE6BB7" w14:textId="77777777" w:rsidR="00632DAB" w:rsidRPr="00BC796D" w:rsidRDefault="00632DA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9</w:t>
            </w:r>
          </w:p>
        </w:tc>
        <w:tc>
          <w:tcPr>
            <w:tcW w:w="1964" w:type="dxa"/>
            <w:shd w:val="clear" w:color="auto" w:fill="auto"/>
            <w:vAlign w:val="center"/>
            <w:hideMark/>
          </w:tcPr>
          <w:p w14:paraId="6E372624" w14:textId="77777777" w:rsidR="00632DAB" w:rsidRPr="00BC796D" w:rsidRDefault="00632DAB" w:rsidP="003A387F">
            <w:pPr>
              <w:rPr>
                <w:rFonts w:eastAsia="Times New Roman" w:cs="Times New Roman"/>
                <w:color w:val="000000"/>
                <w:szCs w:val="20"/>
                <w:lang w:eastAsia="pt-BR"/>
              </w:rPr>
            </w:pPr>
            <w:r w:rsidRPr="00BC796D">
              <w:rPr>
                <w:rFonts w:eastAsia="Times New Roman" w:cs="Times New Roman"/>
                <w:color w:val="000000"/>
                <w:szCs w:val="20"/>
                <w:lang w:eastAsia="pt-BR"/>
              </w:rPr>
              <w:t>VL_ALIQ_RED</w:t>
            </w:r>
          </w:p>
        </w:tc>
        <w:tc>
          <w:tcPr>
            <w:tcW w:w="7343" w:type="dxa"/>
            <w:shd w:val="clear" w:color="auto" w:fill="auto"/>
            <w:vAlign w:val="center"/>
            <w:hideMark/>
          </w:tcPr>
          <w:p w14:paraId="54BF2B0A" w14:textId="77777777" w:rsidR="00632DAB" w:rsidRPr="00BC796D" w:rsidRDefault="00632DAB" w:rsidP="003A387F">
            <w:pPr>
              <w:rPr>
                <w:rFonts w:eastAsia="Times New Roman" w:cs="Times New Roman"/>
                <w:color w:val="000000"/>
                <w:szCs w:val="20"/>
                <w:lang w:eastAsia="pt-BR"/>
              </w:rPr>
            </w:pPr>
            <w:r w:rsidRPr="00BC796D">
              <w:rPr>
                <w:rFonts w:eastAsia="Times New Roman" w:cs="Times New Roman"/>
                <w:color w:val="000000"/>
                <w:szCs w:val="20"/>
                <w:lang w:eastAsia="pt-BR"/>
              </w:rPr>
              <w:t>Alíquota Reduzida de que Trata 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774/2008: Valor da alíquota reduzida de que trata o art. 14 da Lei n</w:t>
            </w:r>
            <w:r w:rsidRPr="00BC796D">
              <w:rPr>
                <w:rFonts w:eastAsia="Times New Roman" w:cs="Times New Roman"/>
                <w:strike/>
                <w:color w:val="000000"/>
                <w:szCs w:val="20"/>
                <w:lang w:eastAsia="pt-BR"/>
              </w:rPr>
              <w:t>º</w:t>
            </w:r>
            <w:r w:rsidRPr="00BC796D">
              <w:rPr>
                <w:rFonts w:eastAsia="Times New Roman" w:cs="Times New Roman"/>
                <w:color w:val="000000"/>
                <w:szCs w:val="20"/>
                <w:lang w:eastAsia="pt-BR"/>
              </w:rPr>
              <w:t xml:space="preserve"> 11.774/2008, em relação às empresas que prestam serviços de tecnologia da informação - TI e de tecnologia da informação e comunicação - TIC.</w:t>
            </w:r>
          </w:p>
        </w:tc>
        <w:tc>
          <w:tcPr>
            <w:tcW w:w="914" w:type="dxa"/>
            <w:shd w:val="clear" w:color="auto" w:fill="auto"/>
            <w:vAlign w:val="center"/>
            <w:hideMark/>
          </w:tcPr>
          <w:p w14:paraId="44E2F121"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shd w:val="clear" w:color="auto" w:fill="auto"/>
            <w:vAlign w:val="center"/>
            <w:hideMark/>
          </w:tcPr>
          <w:p w14:paraId="5149584D"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8" w:type="dxa"/>
            <w:shd w:val="clear" w:color="auto" w:fill="auto"/>
            <w:vAlign w:val="center"/>
            <w:hideMark/>
          </w:tcPr>
          <w:p w14:paraId="05CD6F99"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32" w:type="dxa"/>
            <w:shd w:val="clear" w:color="auto" w:fill="auto"/>
            <w:vAlign w:val="center"/>
            <w:hideMark/>
          </w:tcPr>
          <w:p w14:paraId="353EEA18"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shd w:val="clear" w:color="auto" w:fill="auto"/>
            <w:vAlign w:val="center"/>
            <w:hideMark/>
          </w:tcPr>
          <w:p w14:paraId="49A76652" w14:textId="77777777" w:rsidR="00632DAB" w:rsidRPr="00BC796D" w:rsidRDefault="00632DA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61E7E48" w14:textId="77777777" w:rsidR="00CB3FA4" w:rsidRPr="00BC796D" w:rsidRDefault="00CB3FA4" w:rsidP="009C0F58">
      <w:pPr>
        <w:pStyle w:val="NormalWeb"/>
        <w:shd w:val="clear" w:color="auto" w:fill="FFFFFF"/>
        <w:spacing w:before="0" w:after="0" w:line="280" w:lineRule="atLeast"/>
        <w:jc w:val="both"/>
        <w:rPr>
          <w:rFonts w:ascii="Times New Roman" w:hAnsi="Times New Roman" w:cs="Times New Roman"/>
          <w:szCs w:val="20"/>
        </w:rPr>
      </w:pPr>
    </w:p>
    <w:p w14:paraId="63040B86" w14:textId="4E4C1FDF" w:rsidR="00CB3FA4" w:rsidRPr="00BC796D" w:rsidRDefault="00CB3FA4" w:rsidP="00CB3FA4">
      <w:pPr>
        <w:pStyle w:val="Ttulo4"/>
      </w:pPr>
      <w:bookmarkStart w:id="523" w:name="_Toc532980587"/>
      <w:r w:rsidRPr="00BC796D">
        <w:t xml:space="preserve">Registro Y800: Outras Informações: </w:t>
      </w:r>
      <w:r w:rsidR="007D575E" w:rsidRPr="00BC796D">
        <w:rPr>
          <w:color w:val="auto"/>
          <w:u w:val="single"/>
        </w:rPr>
        <w:t>ATUALIZAÇÃO DE TEXTO</w:t>
      </w:r>
      <w:r w:rsidRPr="00BC796D">
        <w:t>.</w:t>
      </w:r>
      <w:bookmarkEnd w:id="523"/>
    </w:p>
    <w:p w14:paraId="2D3AEE32" w14:textId="28437DEA" w:rsidR="00CB3FA4" w:rsidRPr="00BC796D" w:rsidRDefault="00CB3FA4" w:rsidP="00CB3FA4">
      <w:pPr>
        <w:pStyle w:val="Corpodetexto"/>
        <w:rPr>
          <w:rFonts w:ascii="Times New Roman" w:hAnsi="Times New Roman"/>
          <w:color w:val="auto"/>
          <w:szCs w:val="20"/>
          <w:lang w:eastAsia="en-US"/>
        </w:rPr>
      </w:pPr>
    </w:p>
    <w:p w14:paraId="404230B5" w14:textId="037C5DC8" w:rsidR="00CB3FA4" w:rsidRPr="00BC796D" w:rsidRDefault="00CB3FA4" w:rsidP="00CB3FA4">
      <w:pPr>
        <w:pStyle w:val="Corpodetexto"/>
        <w:rPr>
          <w:rFonts w:ascii="Times New Roman" w:hAnsi="Times New Roman"/>
          <w:color w:val="auto"/>
          <w:szCs w:val="20"/>
          <w:lang w:eastAsia="en-US"/>
        </w:rPr>
      </w:pPr>
      <w:r w:rsidRPr="00BC796D">
        <w:rPr>
          <w:rFonts w:ascii="Times New Roman" w:hAnsi="Times New Roman"/>
          <w:color w:val="auto"/>
          <w:szCs w:val="20"/>
          <w:lang w:eastAsia="en-US"/>
        </w:rPr>
        <w:t>(...)</w:t>
      </w:r>
    </w:p>
    <w:p w14:paraId="22037140" w14:textId="3BA79D1F" w:rsidR="00CB3FA4" w:rsidRPr="00BC796D" w:rsidRDefault="00CB3FA4" w:rsidP="00CB3FA4">
      <w:pPr>
        <w:pStyle w:val="Corpodetexto"/>
        <w:numPr>
          <w:ilvl w:val="0"/>
          <w:numId w:val="31"/>
        </w:numPr>
        <w:rPr>
          <w:rFonts w:ascii="Times New Roman" w:hAnsi="Times New Roman"/>
          <w:szCs w:val="20"/>
        </w:rPr>
      </w:pPr>
      <w:r w:rsidRPr="00BC796D">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 do anexo IV, reproduzidos abaixo, por meio de demonstrativo auxiliar a ser apresentado na ECF. No demonstrativo, devem consta a origem a diferença relacionada com umas das hipóteses previstas nos itens 1 e 2 do anexo IV.</w:t>
      </w:r>
    </w:p>
    <w:p w14:paraId="791C76E5" w14:textId="77777777" w:rsidR="00CB3FA4" w:rsidRPr="00BC796D" w:rsidRDefault="00CB3FA4" w:rsidP="00CB3FA4">
      <w:pPr>
        <w:shd w:val="clear" w:color="auto" w:fill="FFFFFF"/>
        <w:rPr>
          <w:rFonts w:eastAsia="Times New Roman" w:cs="Times New Roman"/>
          <w:b/>
          <w:bCs/>
          <w:szCs w:val="24"/>
          <w:u w:val="single"/>
          <w:lang w:eastAsia="pt-BR"/>
        </w:rPr>
      </w:pPr>
    </w:p>
    <w:p w14:paraId="540A1671"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220BD295"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 - o tratamento conferido às modificações contratuais (item 21 do CPC 47);</w:t>
      </w:r>
    </w:p>
    <w:p w14:paraId="3A9A5653"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 - o reconhecimento de passivos em razão de obrigações contratuais relativas a:</w:t>
      </w:r>
    </w:p>
    <w:p w14:paraId="4DEE90D5"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garantias, exceto as contratadas com empresas de seguros e as contabilizadas como provisões (itens B30, B31 e B32 do CPC 47);</w:t>
      </w:r>
    </w:p>
    <w:p w14:paraId="54371DAF"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direitos não exercidos (item B46 do CPC 47); e</w:t>
      </w:r>
    </w:p>
    <w:p w14:paraId="617AA866"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c) serviços de custódia, na hipótese de vendas para entrega futura (item B82 do CPC 47);</w:t>
      </w:r>
    </w:p>
    <w:p w14:paraId="399B4B7D"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I - a aplicação dos critérios para a determinação do preço de transação em razão do reconhecimento de (itens 46, 47 e 48 do CPC 47):</w:t>
      </w:r>
    </w:p>
    <w:p w14:paraId="15ABCC9C"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contraprestações variáveis, nas hipóteses não previstas nos incisos I e II (itens 50 e 56 do CPC 47);</w:t>
      </w:r>
    </w:p>
    <w:p w14:paraId="7AD53A1C"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reavaliações da contraprestação variável (item 59 do CPC 47); e</w:t>
      </w:r>
    </w:p>
    <w:p w14:paraId="61234246"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c) contraprestações pagas ou a pagar (itens 70 a 72 do CPC 47); e</w:t>
      </w:r>
    </w:p>
    <w:p w14:paraId="20B26C3F"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V - a aplicação dos critérios para a alocação do preço de transação às obrigações de desempenho, nos casos não previstos nos incisos I e II (itens 73 e 74 do CPC 47).</w:t>
      </w:r>
    </w:p>
    <w:p w14:paraId="77EF672E"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365635B0"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 - a aplicação do critério relativo à possibilidade de a entidade não receber a contraprestação a que tem direito na identificação do contrato (item 9.e do CPC 47); e</w:t>
      </w:r>
    </w:p>
    <w:p w14:paraId="24568305"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 - o reconhecimento de passivos em razão de obrigações contratuais relativas a:</w:t>
      </w:r>
    </w:p>
    <w:p w14:paraId="25ED27BE"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direito à devolução (itens B21 a B27 do CPC 47); e</w:t>
      </w:r>
    </w:p>
    <w:p w14:paraId="161A5E19"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direitos de aquisição opcional de bens ou serviços adicionais ou com desconto (item B40 do CPC 47).</w:t>
      </w:r>
    </w:p>
    <w:p w14:paraId="629AADA2" w14:textId="77777777" w:rsidR="00CB3FA4" w:rsidRPr="00BC796D" w:rsidRDefault="00CB3FA4" w:rsidP="009C0F58">
      <w:pPr>
        <w:pStyle w:val="NormalWeb"/>
        <w:shd w:val="clear" w:color="auto" w:fill="FFFFFF"/>
        <w:spacing w:before="0" w:after="0" w:line="280" w:lineRule="atLeast"/>
        <w:jc w:val="both"/>
        <w:rPr>
          <w:rFonts w:ascii="Times New Roman" w:hAnsi="Times New Roman" w:cs="Times New Roman"/>
          <w:szCs w:val="20"/>
        </w:rPr>
      </w:pPr>
    </w:p>
    <w:p w14:paraId="0E36F1E0" w14:textId="77777777" w:rsidR="005A343B" w:rsidRPr="00BC796D" w:rsidRDefault="005A343B">
      <w:pPr>
        <w:spacing w:after="200" w:line="276" w:lineRule="auto"/>
        <w:rPr>
          <w:b/>
          <w:bCs/>
          <w:color w:val="0000CC"/>
          <w:szCs w:val="28"/>
        </w:rPr>
      </w:pPr>
      <w:r w:rsidRPr="00BC796D">
        <w:br w:type="page"/>
      </w:r>
    </w:p>
    <w:p w14:paraId="6ADB73E3" w14:textId="28ACD17F" w:rsidR="00C87CE6" w:rsidRPr="00BC796D" w:rsidRDefault="00C87CE6" w:rsidP="00C87CE6">
      <w:pPr>
        <w:pStyle w:val="Ttulo4"/>
      </w:pPr>
      <w:bookmarkStart w:id="524" w:name="_Toc532980588"/>
      <w:r w:rsidRPr="00BC796D">
        <w:t xml:space="preserve">Registro 9100: Avisos da Escrituração: </w:t>
      </w:r>
      <w:r w:rsidR="007D575E" w:rsidRPr="00BC796D">
        <w:rPr>
          <w:color w:val="auto"/>
          <w:u w:val="single"/>
        </w:rPr>
        <w:t>INCLUSÃO DE CAMPOS</w:t>
      </w:r>
      <w:r w:rsidRPr="00BC796D">
        <w:t>.</w:t>
      </w:r>
      <w:bookmarkEnd w:id="524"/>
    </w:p>
    <w:p w14:paraId="7FF9B662" w14:textId="77777777" w:rsidR="00C87CE6" w:rsidRPr="00BC796D" w:rsidRDefault="00C87CE6" w:rsidP="00C87CE6">
      <w:pPr>
        <w:pStyle w:val="Corpodetexto"/>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C87CE6" w:rsidRPr="00BC796D" w14:paraId="3AD578A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1C30AB4" w14:textId="0C3DE3DD" w:rsidR="00C87CE6" w:rsidRPr="00BC796D" w:rsidRDefault="00C87CE6" w:rsidP="00187D10">
            <w:pPr>
              <w:jc w:val="center"/>
              <w:rPr>
                <w:rFonts w:eastAsia="Times New Roman" w:cs="Times New Roman"/>
                <w:b/>
                <w:bCs/>
                <w:color w:val="000000"/>
                <w:szCs w:val="20"/>
                <w:lang w:eastAsia="pt-BR"/>
              </w:rPr>
            </w:pPr>
            <w:r w:rsidRPr="00BC796D">
              <w:rPr>
                <w:color w:val="222222"/>
                <w:szCs w:val="20"/>
              </w:rPr>
              <w:t> </w:t>
            </w:r>
            <w:r w:rsidRPr="00BC796D">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727E83B0"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A8EF124"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Período de Apuração F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58C5FC2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E67F4D5"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352868D8"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6A4AFBA9"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59A57063"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70979A1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2A838893" w14:textId="77777777"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131B2F52"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14F30DF2"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4B6AB66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57E3B3A7"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556FF6A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4355DDC6"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5029D9DC"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59AC055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02FF8E5F" w14:textId="77777777"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21058B89"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6CC6C303"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20343C6F"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0EFF28FF"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6DD47ABA"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0B752557"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28262025"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7633754E" w14:textId="77777777" w:rsidTr="00187D10">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37564CB3" w14:textId="77777777"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shd w:val="clear" w:color="auto" w:fill="auto"/>
            <w:vAlign w:val="center"/>
          </w:tcPr>
          <w:p w14:paraId="04C9444D"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shd w:val="clear" w:color="auto" w:fill="auto"/>
            <w:vAlign w:val="center"/>
          </w:tcPr>
          <w:p w14:paraId="384DE636"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shd w:val="clear" w:color="auto" w:fill="auto"/>
            <w:vAlign w:val="center"/>
          </w:tcPr>
          <w:p w14:paraId="1F856DDA"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CD3FB9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4B66CC6E"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41BD813C"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E13BC8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4BAA246F" w14:textId="77777777" w:rsidTr="00187D10">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2F282660" w14:textId="77777777"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3255003A"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F67243"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68A28DD"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D4E8CCA"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97BFE7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4DD25D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0300AAEE"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51C998A7" w14:textId="77777777" w:rsidTr="00187D10">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5944841A" w14:textId="77777777"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348CB8C1"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15989FC1"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1B356836"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6AEBA2D3"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6CD2763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610E9FC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0913A5BA"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2A8B9546" w14:textId="77777777" w:rsidTr="00187D10">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DF20E78" w14:textId="77777777"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A21D63B"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4F245798"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40414AF8"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23E5E363"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55117E5"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530E783E"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6D27CA5F"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74146CAA" w14:textId="77777777" w:rsidTr="00187D10">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47EA7486" w14:textId="77777777"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08850735"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72723D84"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3AED2D0"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04DA31BC"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41B2A74E"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7DC9230A"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2852305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548A2B37" w14:textId="77777777" w:rsidTr="00187D10">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E999C69" w14:textId="77777777"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76123C49"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349FBC0C"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EFDF83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202755D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015755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72429E8E"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00C9B0A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476E6E" w14:paraId="14603B3F" w14:textId="77777777" w:rsidTr="00187D10">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53A8BA31" w14:textId="77777777"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0AFBCD9C"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790B8B0C" w14:textId="77777777"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4AE24019"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64C1D8E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7BABA767"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03421A2D"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19F2D849"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bl>
    <w:p w14:paraId="4ACD9862" w14:textId="77777777" w:rsidR="00C87CE6" w:rsidRDefault="00C87CE6" w:rsidP="00C87CE6">
      <w:pPr>
        <w:shd w:val="clear" w:color="auto" w:fill="FFFFFF"/>
        <w:jc w:val="center"/>
        <w:rPr>
          <w:b/>
          <w:bCs/>
          <w:color w:val="0000FF"/>
          <w:szCs w:val="20"/>
        </w:rPr>
      </w:pPr>
    </w:p>
    <w:p w14:paraId="4E77F414" w14:textId="77777777" w:rsidR="00C87CE6" w:rsidRDefault="00C87CE6" w:rsidP="009C0F58">
      <w:pPr>
        <w:pStyle w:val="NormalWeb"/>
        <w:shd w:val="clear" w:color="auto" w:fill="FFFFFF"/>
        <w:spacing w:before="0" w:after="0" w:line="280" w:lineRule="atLeast"/>
        <w:jc w:val="both"/>
        <w:rPr>
          <w:rFonts w:ascii="Times New Roman" w:hAnsi="Times New Roman" w:cs="Times New Roman"/>
          <w:szCs w:val="20"/>
        </w:rPr>
      </w:pPr>
    </w:p>
    <w:sectPr w:rsidR="00C87CE6" w:rsidSect="00476D8B">
      <w:headerReference w:type="default" r:id="rId281"/>
      <w:footerReference w:type="default" r:id="rId282"/>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1F1A2E" w14:textId="77777777" w:rsidR="0088706D" w:rsidRDefault="0088706D" w:rsidP="003E3CC6">
      <w:r>
        <w:separator/>
      </w:r>
    </w:p>
  </w:endnote>
  <w:endnote w:type="continuationSeparator" w:id="0">
    <w:p w14:paraId="24396D3E" w14:textId="77777777" w:rsidR="0088706D" w:rsidRDefault="0088706D"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Unicode MS">
    <w:altName w:val="Arial"/>
    <w:panose1 w:val="020B0604020202020204"/>
    <w:charset w:val="00"/>
    <w:family w:val="swiss"/>
    <w:pitch w:val="variable"/>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altName w:val="Times New Roman"/>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charset w:val="00"/>
    <w:family w:val="swiss"/>
    <w:pitch w:val="variable"/>
    <w:sig w:usb0="E7002EFF" w:usb1="D200F5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0"/>
        <w:szCs w:val="20"/>
      </w:rPr>
      <w:id w:val="1536929196"/>
      <w:docPartObj>
        <w:docPartGallery w:val="Page Numbers (Bottom of Page)"/>
        <w:docPartUnique/>
      </w:docPartObj>
    </w:sdtPr>
    <w:sdtEndPr/>
    <w:sdtContent>
      <w:sdt>
        <w:sdtPr>
          <w:rPr>
            <w:rFonts w:ascii="Times New Roman" w:hAnsi="Times New Roman" w:cs="Times New Roman"/>
            <w:sz w:val="20"/>
            <w:szCs w:val="20"/>
          </w:rPr>
          <w:id w:val="-227231127"/>
          <w:docPartObj>
            <w:docPartGallery w:val="Page Numbers (Top of Page)"/>
            <w:docPartUnique/>
          </w:docPartObj>
        </w:sdtPr>
        <w:sdtEndPr/>
        <w:sdtContent>
          <w:p w14:paraId="0A9863BF" w14:textId="77777777" w:rsidR="00BC796D" w:rsidRDefault="00BC796D" w:rsidP="000F6DAD">
            <w:pPr>
              <w:pStyle w:val="Rodap"/>
              <w:pBdr>
                <w:bottom w:val="single" w:sz="6" w:space="1" w:color="auto"/>
              </w:pBdr>
              <w:rPr>
                <w:rFonts w:ascii="Times New Roman" w:hAnsi="Times New Roman" w:cs="Times New Roman"/>
                <w:sz w:val="20"/>
                <w:szCs w:val="20"/>
              </w:rPr>
            </w:pPr>
          </w:p>
          <w:p w14:paraId="133741EC" w14:textId="77777777" w:rsidR="00BC796D" w:rsidRPr="0013365A" w:rsidRDefault="00BC796D"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 xml:space="preserve">ão Geral de Fiscalização/Div. </w:t>
            </w:r>
            <w:r w:rsidRPr="0013365A">
              <w:rPr>
                <w:rFonts w:ascii="Times New Roman" w:hAnsi="Times New Roman" w:cs="Times New Roman"/>
                <w:sz w:val="20"/>
                <w:szCs w:val="20"/>
              </w:rPr>
              <w:t>de Escrituração Digital</w:t>
            </w:r>
            <w:r>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BC796D" w:rsidRPr="0013365A" w:rsidRDefault="00BC796D">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590BB1" w14:textId="77777777" w:rsidR="0088706D" w:rsidRDefault="0088706D" w:rsidP="003E3CC6">
      <w:r>
        <w:separator/>
      </w:r>
    </w:p>
  </w:footnote>
  <w:footnote w:type="continuationSeparator" w:id="0">
    <w:p w14:paraId="59972381" w14:textId="77777777" w:rsidR="0088706D" w:rsidRDefault="0088706D" w:rsidP="003E3CC6">
      <w:r>
        <w:continuationSeparator/>
      </w:r>
    </w:p>
  </w:footnote>
  <w:footnote w:id="1">
    <w:p w14:paraId="32B65A03" w14:textId="77777777" w:rsidR="00BC796D" w:rsidRDefault="00BC796D"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BC796D" w:rsidRDefault="00BC796D" w:rsidP="00517880">
      <w:pPr>
        <w:pStyle w:val="Textodenotaderodap"/>
        <w:jc w:val="both"/>
      </w:pPr>
    </w:p>
  </w:footnote>
  <w:footnote w:id="2">
    <w:p w14:paraId="7F2E0AAA" w14:textId="77777777" w:rsidR="00BC796D" w:rsidRDefault="00BC796D"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BC796D" w:rsidRDefault="00BC796D"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798522" w14:textId="7CD6B0E1" w:rsidR="00BC796D" w:rsidRPr="0013365A" w:rsidRDefault="00BC796D"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w:t>
    </w:r>
    <w:r w:rsidR="00115123">
      <w:rPr>
        <w:rFonts w:ascii="Times New Roman" w:hAnsi="Times New Roman" w:cs="Times New Roman"/>
        <w:sz w:val="20"/>
        <w:szCs w:val="20"/>
      </w:rPr>
      <w:t>9</w:t>
    </w:r>
    <w:r>
      <w:rPr>
        <w:rFonts w:ascii="Times New Roman" w:hAnsi="Times New Roman" w:cs="Times New Roman"/>
        <w:sz w:val="20"/>
        <w:szCs w:val="20"/>
      </w:rPr>
      <w:t xml:space="preserve">/2019                                                                                                                                                           </w:t>
    </w:r>
    <w:r w:rsidR="008425E8">
      <w:rPr>
        <w:rFonts w:ascii="Times New Roman" w:hAnsi="Times New Roman" w:cs="Times New Roman"/>
        <w:sz w:val="20"/>
        <w:szCs w:val="20"/>
      </w:rPr>
      <w:t xml:space="preserve">       </w:t>
    </w:r>
    <w:r>
      <w:rPr>
        <w:rFonts w:ascii="Times New Roman" w:hAnsi="Times New Roman" w:cs="Times New Roman"/>
        <w:sz w:val="20"/>
        <w:szCs w:val="20"/>
      </w:rPr>
      <w:t>Manual de Orientação do Leiaute 5 da ECF</w:t>
    </w:r>
  </w:p>
  <w:p w14:paraId="7BF53D58" w14:textId="245184A8" w:rsidR="00BC796D" w:rsidRDefault="00BC796D" w:rsidP="007553A7">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Pr>
        <w:rFonts w:ascii="Times New Roman" w:hAnsi="Times New Roman" w:cs="Times New Roman"/>
        <w:sz w:val="20"/>
        <w:szCs w:val="20"/>
      </w:rPr>
      <w:t xml:space="preserve"> Fevereiro de 2019.</w:t>
    </w:r>
  </w:p>
  <w:p w14:paraId="0A3F4A90" w14:textId="77777777" w:rsidR="00BC796D" w:rsidRPr="007553A7" w:rsidRDefault="00BC796D"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6B2290"/>
    <w:multiLevelType w:val="hybridMultilevel"/>
    <w:tmpl w:val="5148B71E"/>
    <w:lvl w:ilvl="0" w:tplc="04B4D776">
      <w:numFmt w:val="bullet"/>
      <w:lvlText w:val="-"/>
      <w:lvlJc w:val="left"/>
      <w:pPr>
        <w:tabs>
          <w:tab w:val="num" w:pos="1080"/>
        </w:tabs>
        <w:ind w:left="1080" w:hanging="360"/>
      </w:pPr>
      <w:rPr>
        <w:rFonts w:ascii="Times New Roman" w:eastAsia="Times New Roman" w:hAnsi="Times New Roman" w:cs="Times New Roman" w:hint="default"/>
      </w:rPr>
    </w:lvl>
    <w:lvl w:ilvl="1" w:tplc="04160003">
      <w:start w:val="1"/>
      <w:numFmt w:val="bullet"/>
      <w:lvlText w:val="o"/>
      <w:lvlJc w:val="left"/>
      <w:pPr>
        <w:tabs>
          <w:tab w:val="num" w:pos="1800"/>
        </w:tabs>
        <w:ind w:left="1800" w:hanging="360"/>
      </w:pPr>
      <w:rPr>
        <w:rFonts w:ascii="Courier New" w:hAnsi="Courier New" w:cs="Times New Roman" w:hint="default"/>
      </w:rPr>
    </w:lvl>
    <w:lvl w:ilvl="2" w:tplc="04160005">
      <w:start w:val="1"/>
      <w:numFmt w:val="bullet"/>
      <w:lvlText w:val=""/>
      <w:lvlJc w:val="left"/>
      <w:pPr>
        <w:tabs>
          <w:tab w:val="num" w:pos="2520"/>
        </w:tabs>
        <w:ind w:left="2520" w:hanging="360"/>
      </w:pPr>
      <w:rPr>
        <w:rFonts w:ascii="Wingdings" w:hAnsi="Wingdings" w:hint="default"/>
      </w:rPr>
    </w:lvl>
    <w:lvl w:ilvl="3" w:tplc="04160001">
      <w:start w:val="1"/>
      <w:numFmt w:val="bullet"/>
      <w:lvlText w:val=""/>
      <w:lvlJc w:val="left"/>
      <w:pPr>
        <w:tabs>
          <w:tab w:val="num" w:pos="3240"/>
        </w:tabs>
        <w:ind w:left="3240" w:hanging="360"/>
      </w:pPr>
      <w:rPr>
        <w:rFonts w:ascii="Symbol" w:hAnsi="Symbol" w:hint="default"/>
      </w:rPr>
    </w:lvl>
    <w:lvl w:ilvl="4" w:tplc="04160003">
      <w:start w:val="1"/>
      <w:numFmt w:val="bullet"/>
      <w:lvlText w:val="o"/>
      <w:lvlJc w:val="left"/>
      <w:pPr>
        <w:tabs>
          <w:tab w:val="num" w:pos="3960"/>
        </w:tabs>
        <w:ind w:left="3960" w:hanging="360"/>
      </w:pPr>
      <w:rPr>
        <w:rFonts w:ascii="Courier New" w:hAnsi="Courier New" w:cs="Times New Roman" w:hint="default"/>
      </w:rPr>
    </w:lvl>
    <w:lvl w:ilvl="5" w:tplc="04160005">
      <w:start w:val="1"/>
      <w:numFmt w:val="bullet"/>
      <w:lvlText w:val=""/>
      <w:lvlJc w:val="left"/>
      <w:pPr>
        <w:tabs>
          <w:tab w:val="num" w:pos="4680"/>
        </w:tabs>
        <w:ind w:left="4680" w:hanging="360"/>
      </w:pPr>
      <w:rPr>
        <w:rFonts w:ascii="Wingdings" w:hAnsi="Wingdings" w:hint="default"/>
      </w:rPr>
    </w:lvl>
    <w:lvl w:ilvl="6" w:tplc="04160001">
      <w:start w:val="1"/>
      <w:numFmt w:val="bullet"/>
      <w:lvlText w:val=""/>
      <w:lvlJc w:val="left"/>
      <w:pPr>
        <w:tabs>
          <w:tab w:val="num" w:pos="5400"/>
        </w:tabs>
        <w:ind w:left="5400" w:hanging="360"/>
      </w:pPr>
      <w:rPr>
        <w:rFonts w:ascii="Symbol" w:hAnsi="Symbol" w:hint="default"/>
      </w:rPr>
    </w:lvl>
    <w:lvl w:ilvl="7" w:tplc="04160003">
      <w:start w:val="1"/>
      <w:numFmt w:val="bullet"/>
      <w:lvlText w:val="o"/>
      <w:lvlJc w:val="left"/>
      <w:pPr>
        <w:tabs>
          <w:tab w:val="num" w:pos="6120"/>
        </w:tabs>
        <w:ind w:left="6120" w:hanging="360"/>
      </w:pPr>
      <w:rPr>
        <w:rFonts w:ascii="Courier New" w:hAnsi="Courier New" w:cs="Times New Roman" w:hint="default"/>
      </w:rPr>
    </w:lvl>
    <w:lvl w:ilvl="8" w:tplc="04160005">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2" w15:restartNumberingAfterBreak="0">
    <w:nsid w:val="096D4927"/>
    <w:multiLevelType w:val="hybridMultilevel"/>
    <w:tmpl w:val="4BA20FC4"/>
    <w:lvl w:ilvl="0" w:tplc="04160011">
      <w:start w:val="1"/>
      <w:numFmt w:val="decimal"/>
      <w:lvlText w:val="%1)"/>
      <w:lvlJc w:val="left"/>
      <w:pPr>
        <w:ind w:left="720" w:hanging="360"/>
      </w:p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3" w15:restartNumberingAfterBreak="0">
    <w:nsid w:val="16351E4C"/>
    <w:multiLevelType w:val="hybridMultilevel"/>
    <w:tmpl w:val="B65A2184"/>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16"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7"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18"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19"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0"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1"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2" w15:restartNumberingAfterBreak="0">
    <w:nsid w:val="513B7810"/>
    <w:multiLevelType w:val="multilevel"/>
    <w:tmpl w:val="D1BE074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24" w15:restartNumberingAfterBreak="0">
    <w:nsid w:val="58B31B53"/>
    <w:multiLevelType w:val="hybridMultilevel"/>
    <w:tmpl w:val="FD5E8FB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5" w15:restartNumberingAfterBreak="0">
    <w:nsid w:val="5A023931"/>
    <w:multiLevelType w:val="multilevel"/>
    <w:tmpl w:val="AC18C408"/>
    <w:lvl w:ilvl="0">
      <w:start w:val="1"/>
      <w:numFmt w:val="decimal"/>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6"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7"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8"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29"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0" w15:restartNumberingAfterBreak="0">
    <w:nsid w:val="74165258"/>
    <w:multiLevelType w:val="multilevel"/>
    <w:tmpl w:val="A5AA1CB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num w:numId="1">
    <w:abstractNumId w:val="1"/>
  </w:num>
  <w:num w:numId="2">
    <w:abstractNumId w:val="4"/>
  </w:num>
  <w:num w:numId="3">
    <w:abstractNumId w:val="23"/>
  </w:num>
  <w:num w:numId="4">
    <w:abstractNumId w:val="29"/>
  </w:num>
  <w:num w:numId="5">
    <w:abstractNumId w:val="0"/>
  </w:num>
  <w:num w:numId="6">
    <w:abstractNumId w:val="11"/>
  </w:num>
  <w:num w:numId="7">
    <w:abstractNumId w:val="19"/>
  </w:num>
  <w:num w:numId="8">
    <w:abstractNumId w:val="26"/>
  </w:num>
  <w:num w:numId="9">
    <w:abstractNumId w:val="27"/>
  </w:num>
  <w:num w:numId="10">
    <w:abstractNumId w:val="24"/>
  </w:num>
  <w:num w:numId="11">
    <w:abstractNumId w:val="14"/>
  </w:num>
  <w:num w:numId="12">
    <w:abstractNumId w:val="18"/>
  </w:num>
  <w:num w:numId="13">
    <w:abstractNumId w:val="28"/>
  </w:num>
  <w:num w:numId="14">
    <w:abstractNumId w:val="15"/>
  </w:num>
  <w:num w:numId="15">
    <w:abstractNumId w:val="20"/>
  </w:num>
  <w:num w:numId="1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num>
  <w:num w:numId="18">
    <w:abstractNumId w:val="10"/>
  </w:num>
  <w:num w:numId="19">
    <w:abstractNumId w:val="21"/>
  </w:num>
  <w:num w:numId="20">
    <w:abstractNumId w:val="13"/>
  </w:num>
  <w:num w:numId="21">
    <w:abstractNumId w:val="29"/>
  </w:num>
  <w:num w:numId="22">
    <w:abstractNumId w:val="30"/>
  </w:num>
  <w:num w:numId="23">
    <w:abstractNumId w:val="31"/>
  </w:num>
  <w:num w:numId="24">
    <w:abstractNumId w:val="29"/>
  </w:num>
  <w:num w:numId="25">
    <w:abstractNumId w:val="29"/>
  </w:num>
  <w:num w:numId="26">
    <w:abstractNumId w:val="29"/>
  </w:num>
  <w:num w:numId="27">
    <w:abstractNumId w:val="29"/>
  </w:num>
  <w:num w:numId="28">
    <w:abstractNumId w:val="29"/>
  </w:num>
  <w:num w:numId="29">
    <w:abstractNumId w:val="29"/>
  </w:num>
  <w:num w:numId="30">
    <w:abstractNumId w:val="29"/>
  </w:num>
  <w:num w:numId="31">
    <w:abstractNumId w:val="17"/>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765C"/>
    <w:rsid w:val="000008D9"/>
    <w:rsid w:val="00000BE2"/>
    <w:rsid w:val="00001315"/>
    <w:rsid w:val="000014F9"/>
    <w:rsid w:val="000016E4"/>
    <w:rsid w:val="00001923"/>
    <w:rsid w:val="00001BD0"/>
    <w:rsid w:val="00001C07"/>
    <w:rsid w:val="00002590"/>
    <w:rsid w:val="000026E1"/>
    <w:rsid w:val="00003DA4"/>
    <w:rsid w:val="00004230"/>
    <w:rsid w:val="0000435B"/>
    <w:rsid w:val="00004891"/>
    <w:rsid w:val="0000555D"/>
    <w:rsid w:val="0000580E"/>
    <w:rsid w:val="00005AE0"/>
    <w:rsid w:val="00005BF5"/>
    <w:rsid w:val="00005EBE"/>
    <w:rsid w:val="00006768"/>
    <w:rsid w:val="00006FA7"/>
    <w:rsid w:val="000078A6"/>
    <w:rsid w:val="000079FC"/>
    <w:rsid w:val="00007A19"/>
    <w:rsid w:val="00007D5D"/>
    <w:rsid w:val="00007E39"/>
    <w:rsid w:val="000104A1"/>
    <w:rsid w:val="00010663"/>
    <w:rsid w:val="00010848"/>
    <w:rsid w:val="000108E6"/>
    <w:rsid w:val="00010A1C"/>
    <w:rsid w:val="0001106E"/>
    <w:rsid w:val="000115FF"/>
    <w:rsid w:val="000121A7"/>
    <w:rsid w:val="00012703"/>
    <w:rsid w:val="0001270F"/>
    <w:rsid w:val="000130DC"/>
    <w:rsid w:val="0001384F"/>
    <w:rsid w:val="00013A6A"/>
    <w:rsid w:val="00014063"/>
    <w:rsid w:val="000142A3"/>
    <w:rsid w:val="00014339"/>
    <w:rsid w:val="00014C05"/>
    <w:rsid w:val="00014D6C"/>
    <w:rsid w:val="00014D8F"/>
    <w:rsid w:val="00015109"/>
    <w:rsid w:val="000152AB"/>
    <w:rsid w:val="00015345"/>
    <w:rsid w:val="000154E9"/>
    <w:rsid w:val="00015693"/>
    <w:rsid w:val="000157BD"/>
    <w:rsid w:val="00015B04"/>
    <w:rsid w:val="000165B8"/>
    <w:rsid w:val="0001677A"/>
    <w:rsid w:val="00016C36"/>
    <w:rsid w:val="00016E67"/>
    <w:rsid w:val="00017429"/>
    <w:rsid w:val="000178FF"/>
    <w:rsid w:val="00020225"/>
    <w:rsid w:val="0002037E"/>
    <w:rsid w:val="00020F1B"/>
    <w:rsid w:val="00020FD2"/>
    <w:rsid w:val="00021508"/>
    <w:rsid w:val="00021CCD"/>
    <w:rsid w:val="00021EA6"/>
    <w:rsid w:val="00021EA9"/>
    <w:rsid w:val="0002204D"/>
    <w:rsid w:val="000226C4"/>
    <w:rsid w:val="000229A9"/>
    <w:rsid w:val="000232CC"/>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D8E"/>
    <w:rsid w:val="000321E0"/>
    <w:rsid w:val="00032318"/>
    <w:rsid w:val="00032798"/>
    <w:rsid w:val="0003279D"/>
    <w:rsid w:val="000329A9"/>
    <w:rsid w:val="00033267"/>
    <w:rsid w:val="00033351"/>
    <w:rsid w:val="0003404F"/>
    <w:rsid w:val="00034464"/>
    <w:rsid w:val="00034552"/>
    <w:rsid w:val="00034715"/>
    <w:rsid w:val="000351CF"/>
    <w:rsid w:val="000359AD"/>
    <w:rsid w:val="00035CB7"/>
    <w:rsid w:val="0003609C"/>
    <w:rsid w:val="0003647C"/>
    <w:rsid w:val="000367DD"/>
    <w:rsid w:val="00036810"/>
    <w:rsid w:val="000371C4"/>
    <w:rsid w:val="000372D2"/>
    <w:rsid w:val="000374E8"/>
    <w:rsid w:val="0003769D"/>
    <w:rsid w:val="00040043"/>
    <w:rsid w:val="00040D7B"/>
    <w:rsid w:val="000410C3"/>
    <w:rsid w:val="00041658"/>
    <w:rsid w:val="000419FB"/>
    <w:rsid w:val="00041CF2"/>
    <w:rsid w:val="00042EF7"/>
    <w:rsid w:val="000430B5"/>
    <w:rsid w:val="0004316E"/>
    <w:rsid w:val="00043395"/>
    <w:rsid w:val="000443F2"/>
    <w:rsid w:val="000444E8"/>
    <w:rsid w:val="00045280"/>
    <w:rsid w:val="00045F17"/>
    <w:rsid w:val="00045F2A"/>
    <w:rsid w:val="00045FE3"/>
    <w:rsid w:val="00045FFD"/>
    <w:rsid w:val="00046010"/>
    <w:rsid w:val="00046B61"/>
    <w:rsid w:val="0004724F"/>
    <w:rsid w:val="0004747F"/>
    <w:rsid w:val="000475A3"/>
    <w:rsid w:val="0005001F"/>
    <w:rsid w:val="0005039A"/>
    <w:rsid w:val="0005039B"/>
    <w:rsid w:val="00050BED"/>
    <w:rsid w:val="000510B7"/>
    <w:rsid w:val="00051924"/>
    <w:rsid w:val="00052289"/>
    <w:rsid w:val="000524AE"/>
    <w:rsid w:val="00052982"/>
    <w:rsid w:val="0005324C"/>
    <w:rsid w:val="00053491"/>
    <w:rsid w:val="0005364A"/>
    <w:rsid w:val="00053847"/>
    <w:rsid w:val="00053A2E"/>
    <w:rsid w:val="00053B9C"/>
    <w:rsid w:val="00053D25"/>
    <w:rsid w:val="00053F07"/>
    <w:rsid w:val="00053FE6"/>
    <w:rsid w:val="000540D9"/>
    <w:rsid w:val="00054753"/>
    <w:rsid w:val="000547BB"/>
    <w:rsid w:val="00054B31"/>
    <w:rsid w:val="00054DB9"/>
    <w:rsid w:val="00054F23"/>
    <w:rsid w:val="000550B0"/>
    <w:rsid w:val="0005570E"/>
    <w:rsid w:val="00055A6E"/>
    <w:rsid w:val="000561C4"/>
    <w:rsid w:val="00056538"/>
    <w:rsid w:val="0005692F"/>
    <w:rsid w:val="00056D79"/>
    <w:rsid w:val="00057083"/>
    <w:rsid w:val="00057984"/>
    <w:rsid w:val="00057F04"/>
    <w:rsid w:val="000608A9"/>
    <w:rsid w:val="00060F89"/>
    <w:rsid w:val="00060FF7"/>
    <w:rsid w:val="00062301"/>
    <w:rsid w:val="00062FDD"/>
    <w:rsid w:val="00063512"/>
    <w:rsid w:val="00063F72"/>
    <w:rsid w:val="00064536"/>
    <w:rsid w:val="0006495B"/>
    <w:rsid w:val="00064DC9"/>
    <w:rsid w:val="00064E42"/>
    <w:rsid w:val="000654C2"/>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B72"/>
    <w:rsid w:val="00070696"/>
    <w:rsid w:val="00070EF8"/>
    <w:rsid w:val="000716A2"/>
    <w:rsid w:val="000717A5"/>
    <w:rsid w:val="00071B5C"/>
    <w:rsid w:val="00071B73"/>
    <w:rsid w:val="00071D2C"/>
    <w:rsid w:val="00071D6A"/>
    <w:rsid w:val="000721F3"/>
    <w:rsid w:val="0007282B"/>
    <w:rsid w:val="00072D8A"/>
    <w:rsid w:val="0007328B"/>
    <w:rsid w:val="000732CB"/>
    <w:rsid w:val="00073414"/>
    <w:rsid w:val="00073441"/>
    <w:rsid w:val="0007383D"/>
    <w:rsid w:val="00073B07"/>
    <w:rsid w:val="00074378"/>
    <w:rsid w:val="00074925"/>
    <w:rsid w:val="00074B0F"/>
    <w:rsid w:val="00074ECE"/>
    <w:rsid w:val="00074FE3"/>
    <w:rsid w:val="0007567E"/>
    <w:rsid w:val="00075992"/>
    <w:rsid w:val="00075B34"/>
    <w:rsid w:val="00075FD6"/>
    <w:rsid w:val="0007628F"/>
    <w:rsid w:val="000766D2"/>
    <w:rsid w:val="00076D64"/>
    <w:rsid w:val="00076FFB"/>
    <w:rsid w:val="00077057"/>
    <w:rsid w:val="00077543"/>
    <w:rsid w:val="0007767A"/>
    <w:rsid w:val="000779C9"/>
    <w:rsid w:val="00080054"/>
    <w:rsid w:val="0008056D"/>
    <w:rsid w:val="00080883"/>
    <w:rsid w:val="00080B18"/>
    <w:rsid w:val="00080BA8"/>
    <w:rsid w:val="0008101D"/>
    <w:rsid w:val="0008102C"/>
    <w:rsid w:val="0008134C"/>
    <w:rsid w:val="00081477"/>
    <w:rsid w:val="00082689"/>
    <w:rsid w:val="00082AFC"/>
    <w:rsid w:val="00082CFF"/>
    <w:rsid w:val="00083330"/>
    <w:rsid w:val="00083454"/>
    <w:rsid w:val="000835DF"/>
    <w:rsid w:val="00083672"/>
    <w:rsid w:val="000838FD"/>
    <w:rsid w:val="00083C1C"/>
    <w:rsid w:val="00083D20"/>
    <w:rsid w:val="0008411F"/>
    <w:rsid w:val="000841D1"/>
    <w:rsid w:val="000841DD"/>
    <w:rsid w:val="00084624"/>
    <w:rsid w:val="00084751"/>
    <w:rsid w:val="00084918"/>
    <w:rsid w:val="00084BEF"/>
    <w:rsid w:val="00085198"/>
    <w:rsid w:val="00085338"/>
    <w:rsid w:val="00085462"/>
    <w:rsid w:val="0008559E"/>
    <w:rsid w:val="000862E4"/>
    <w:rsid w:val="00086348"/>
    <w:rsid w:val="00086D41"/>
    <w:rsid w:val="00086F28"/>
    <w:rsid w:val="00087163"/>
    <w:rsid w:val="000873FB"/>
    <w:rsid w:val="00087651"/>
    <w:rsid w:val="00087A13"/>
    <w:rsid w:val="00087BBF"/>
    <w:rsid w:val="00087BD0"/>
    <w:rsid w:val="00087CB4"/>
    <w:rsid w:val="000900E6"/>
    <w:rsid w:val="0009061D"/>
    <w:rsid w:val="00090B6F"/>
    <w:rsid w:val="00090B91"/>
    <w:rsid w:val="00090CF7"/>
    <w:rsid w:val="0009162C"/>
    <w:rsid w:val="0009207B"/>
    <w:rsid w:val="0009249D"/>
    <w:rsid w:val="00092E44"/>
    <w:rsid w:val="00092E87"/>
    <w:rsid w:val="0009302C"/>
    <w:rsid w:val="0009323F"/>
    <w:rsid w:val="00093C2F"/>
    <w:rsid w:val="00093C37"/>
    <w:rsid w:val="0009413B"/>
    <w:rsid w:val="00094226"/>
    <w:rsid w:val="00094326"/>
    <w:rsid w:val="0009494E"/>
    <w:rsid w:val="00094AEB"/>
    <w:rsid w:val="0009510C"/>
    <w:rsid w:val="0009516A"/>
    <w:rsid w:val="000951E8"/>
    <w:rsid w:val="00095420"/>
    <w:rsid w:val="000954CD"/>
    <w:rsid w:val="00095A0B"/>
    <w:rsid w:val="00095A2C"/>
    <w:rsid w:val="00095BA1"/>
    <w:rsid w:val="00095BE7"/>
    <w:rsid w:val="000964E8"/>
    <w:rsid w:val="000973E7"/>
    <w:rsid w:val="000976FD"/>
    <w:rsid w:val="0009776D"/>
    <w:rsid w:val="000A0530"/>
    <w:rsid w:val="000A07FC"/>
    <w:rsid w:val="000A0883"/>
    <w:rsid w:val="000A0B69"/>
    <w:rsid w:val="000A11BB"/>
    <w:rsid w:val="000A136E"/>
    <w:rsid w:val="000A14F0"/>
    <w:rsid w:val="000A19B0"/>
    <w:rsid w:val="000A1AE0"/>
    <w:rsid w:val="000A1F8A"/>
    <w:rsid w:val="000A2B94"/>
    <w:rsid w:val="000A31E2"/>
    <w:rsid w:val="000A35BC"/>
    <w:rsid w:val="000A3908"/>
    <w:rsid w:val="000A398C"/>
    <w:rsid w:val="000A3F3C"/>
    <w:rsid w:val="000A49C7"/>
    <w:rsid w:val="000A5100"/>
    <w:rsid w:val="000A51D5"/>
    <w:rsid w:val="000A539A"/>
    <w:rsid w:val="000A55E6"/>
    <w:rsid w:val="000A5681"/>
    <w:rsid w:val="000A5732"/>
    <w:rsid w:val="000A57DD"/>
    <w:rsid w:val="000A5D8A"/>
    <w:rsid w:val="000A6021"/>
    <w:rsid w:val="000A61EB"/>
    <w:rsid w:val="000A63C2"/>
    <w:rsid w:val="000A63C4"/>
    <w:rsid w:val="000A663E"/>
    <w:rsid w:val="000A6C80"/>
    <w:rsid w:val="000A6CFC"/>
    <w:rsid w:val="000A6F2D"/>
    <w:rsid w:val="000A72ED"/>
    <w:rsid w:val="000A75D6"/>
    <w:rsid w:val="000A7680"/>
    <w:rsid w:val="000A7A09"/>
    <w:rsid w:val="000B0213"/>
    <w:rsid w:val="000B0B1E"/>
    <w:rsid w:val="000B0B23"/>
    <w:rsid w:val="000B0C32"/>
    <w:rsid w:val="000B0EA7"/>
    <w:rsid w:val="000B0F70"/>
    <w:rsid w:val="000B111F"/>
    <w:rsid w:val="000B1144"/>
    <w:rsid w:val="000B1B18"/>
    <w:rsid w:val="000B1C5F"/>
    <w:rsid w:val="000B1EB2"/>
    <w:rsid w:val="000B2338"/>
    <w:rsid w:val="000B2A68"/>
    <w:rsid w:val="000B2FB1"/>
    <w:rsid w:val="000B391F"/>
    <w:rsid w:val="000B3D1A"/>
    <w:rsid w:val="000B3F6F"/>
    <w:rsid w:val="000B44C2"/>
    <w:rsid w:val="000B4987"/>
    <w:rsid w:val="000B4C0B"/>
    <w:rsid w:val="000B4E2C"/>
    <w:rsid w:val="000B537A"/>
    <w:rsid w:val="000B61CD"/>
    <w:rsid w:val="000B6565"/>
    <w:rsid w:val="000B6765"/>
    <w:rsid w:val="000B6866"/>
    <w:rsid w:val="000B6D5E"/>
    <w:rsid w:val="000B7532"/>
    <w:rsid w:val="000B770E"/>
    <w:rsid w:val="000B776D"/>
    <w:rsid w:val="000B7FCA"/>
    <w:rsid w:val="000C0B85"/>
    <w:rsid w:val="000C0B97"/>
    <w:rsid w:val="000C16B0"/>
    <w:rsid w:val="000C1719"/>
    <w:rsid w:val="000C197F"/>
    <w:rsid w:val="000C1B6B"/>
    <w:rsid w:val="000C1BA6"/>
    <w:rsid w:val="000C1E20"/>
    <w:rsid w:val="000C2444"/>
    <w:rsid w:val="000C24D8"/>
    <w:rsid w:val="000C2E7C"/>
    <w:rsid w:val="000C4D92"/>
    <w:rsid w:val="000C4EDC"/>
    <w:rsid w:val="000C4F4A"/>
    <w:rsid w:val="000C6164"/>
    <w:rsid w:val="000C632E"/>
    <w:rsid w:val="000C6ACB"/>
    <w:rsid w:val="000C6D10"/>
    <w:rsid w:val="000C6F82"/>
    <w:rsid w:val="000C72A0"/>
    <w:rsid w:val="000C7490"/>
    <w:rsid w:val="000C778C"/>
    <w:rsid w:val="000C7D4A"/>
    <w:rsid w:val="000D06E8"/>
    <w:rsid w:val="000D0DD5"/>
    <w:rsid w:val="000D10B7"/>
    <w:rsid w:val="000D1129"/>
    <w:rsid w:val="000D1E6A"/>
    <w:rsid w:val="000D2046"/>
    <w:rsid w:val="000D2491"/>
    <w:rsid w:val="000D24F6"/>
    <w:rsid w:val="000D2677"/>
    <w:rsid w:val="000D2B16"/>
    <w:rsid w:val="000D2B3F"/>
    <w:rsid w:val="000D2D94"/>
    <w:rsid w:val="000D2F24"/>
    <w:rsid w:val="000D3296"/>
    <w:rsid w:val="000D387C"/>
    <w:rsid w:val="000D3A99"/>
    <w:rsid w:val="000D3AC3"/>
    <w:rsid w:val="000D3C15"/>
    <w:rsid w:val="000D4E99"/>
    <w:rsid w:val="000D502B"/>
    <w:rsid w:val="000D558E"/>
    <w:rsid w:val="000D60FA"/>
    <w:rsid w:val="000D6685"/>
    <w:rsid w:val="000D6709"/>
    <w:rsid w:val="000D6848"/>
    <w:rsid w:val="000D6D8F"/>
    <w:rsid w:val="000D6F54"/>
    <w:rsid w:val="000D6F5A"/>
    <w:rsid w:val="000D71A4"/>
    <w:rsid w:val="000E0DB1"/>
    <w:rsid w:val="000E1865"/>
    <w:rsid w:val="000E1B3A"/>
    <w:rsid w:val="000E22C1"/>
    <w:rsid w:val="000E22F8"/>
    <w:rsid w:val="000E2521"/>
    <w:rsid w:val="000E25DC"/>
    <w:rsid w:val="000E2C4C"/>
    <w:rsid w:val="000E2CFB"/>
    <w:rsid w:val="000E2FF6"/>
    <w:rsid w:val="000E351A"/>
    <w:rsid w:val="000E3C5B"/>
    <w:rsid w:val="000E43FA"/>
    <w:rsid w:val="000E46DA"/>
    <w:rsid w:val="000E474A"/>
    <w:rsid w:val="000E4834"/>
    <w:rsid w:val="000E4982"/>
    <w:rsid w:val="000E4C3B"/>
    <w:rsid w:val="000E5CCF"/>
    <w:rsid w:val="000E6252"/>
    <w:rsid w:val="000E7200"/>
    <w:rsid w:val="000E751E"/>
    <w:rsid w:val="000E7C12"/>
    <w:rsid w:val="000E7D83"/>
    <w:rsid w:val="000E7F3A"/>
    <w:rsid w:val="000F0559"/>
    <w:rsid w:val="000F07B7"/>
    <w:rsid w:val="000F0E30"/>
    <w:rsid w:val="000F0FAE"/>
    <w:rsid w:val="000F15F8"/>
    <w:rsid w:val="000F16E0"/>
    <w:rsid w:val="000F1E2D"/>
    <w:rsid w:val="000F1E87"/>
    <w:rsid w:val="000F24D2"/>
    <w:rsid w:val="000F277C"/>
    <w:rsid w:val="000F30B5"/>
    <w:rsid w:val="000F32FE"/>
    <w:rsid w:val="000F3862"/>
    <w:rsid w:val="000F3955"/>
    <w:rsid w:val="000F4052"/>
    <w:rsid w:val="000F443B"/>
    <w:rsid w:val="000F4740"/>
    <w:rsid w:val="000F4EBF"/>
    <w:rsid w:val="000F4F48"/>
    <w:rsid w:val="000F53AF"/>
    <w:rsid w:val="000F55AF"/>
    <w:rsid w:val="000F5E30"/>
    <w:rsid w:val="000F60BE"/>
    <w:rsid w:val="000F6DAD"/>
    <w:rsid w:val="000F6DBD"/>
    <w:rsid w:val="000F7202"/>
    <w:rsid w:val="000F75B7"/>
    <w:rsid w:val="000F7629"/>
    <w:rsid w:val="000F7748"/>
    <w:rsid w:val="000F77FA"/>
    <w:rsid w:val="000F7FB9"/>
    <w:rsid w:val="001004FE"/>
    <w:rsid w:val="00100D8A"/>
    <w:rsid w:val="00100EFB"/>
    <w:rsid w:val="001024E2"/>
    <w:rsid w:val="00102521"/>
    <w:rsid w:val="001027EC"/>
    <w:rsid w:val="00102D5A"/>
    <w:rsid w:val="0010343C"/>
    <w:rsid w:val="00103512"/>
    <w:rsid w:val="00103DCD"/>
    <w:rsid w:val="00104859"/>
    <w:rsid w:val="00104FF4"/>
    <w:rsid w:val="00105AA9"/>
    <w:rsid w:val="001060A5"/>
    <w:rsid w:val="00106771"/>
    <w:rsid w:val="001071CD"/>
    <w:rsid w:val="0010759C"/>
    <w:rsid w:val="00107620"/>
    <w:rsid w:val="00107D21"/>
    <w:rsid w:val="00107DC6"/>
    <w:rsid w:val="00107F01"/>
    <w:rsid w:val="001101F4"/>
    <w:rsid w:val="00110292"/>
    <w:rsid w:val="0011050B"/>
    <w:rsid w:val="00110697"/>
    <w:rsid w:val="00110BB2"/>
    <w:rsid w:val="00110D73"/>
    <w:rsid w:val="001114FF"/>
    <w:rsid w:val="001115C7"/>
    <w:rsid w:val="00111858"/>
    <w:rsid w:val="00112625"/>
    <w:rsid w:val="00113817"/>
    <w:rsid w:val="0011418B"/>
    <w:rsid w:val="00114A1D"/>
    <w:rsid w:val="00114BEA"/>
    <w:rsid w:val="00114E48"/>
    <w:rsid w:val="00115123"/>
    <w:rsid w:val="0011535E"/>
    <w:rsid w:val="0011550B"/>
    <w:rsid w:val="001156EC"/>
    <w:rsid w:val="0011579C"/>
    <w:rsid w:val="00115C3B"/>
    <w:rsid w:val="00115EDD"/>
    <w:rsid w:val="00116438"/>
    <w:rsid w:val="0011656E"/>
    <w:rsid w:val="00116FBF"/>
    <w:rsid w:val="00117646"/>
    <w:rsid w:val="001176F6"/>
    <w:rsid w:val="00117C31"/>
    <w:rsid w:val="00120547"/>
    <w:rsid w:val="0012087B"/>
    <w:rsid w:val="00120B5F"/>
    <w:rsid w:val="001214EB"/>
    <w:rsid w:val="001215B9"/>
    <w:rsid w:val="00121784"/>
    <w:rsid w:val="0012198D"/>
    <w:rsid w:val="00121B83"/>
    <w:rsid w:val="00121CF9"/>
    <w:rsid w:val="0012294F"/>
    <w:rsid w:val="00123132"/>
    <w:rsid w:val="0012324D"/>
    <w:rsid w:val="00123271"/>
    <w:rsid w:val="00123364"/>
    <w:rsid w:val="001236DC"/>
    <w:rsid w:val="00123D92"/>
    <w:rsid w:val="00124101"/>
    <w:rsid w:val="001243AF"/>
    <w:rsid w:val="0012451B"/>
    <w:rsid w:val="00124739"/>
    <w:rsid w:val="00124873"/>
    <w:rsid w:val="0012533B"/>
    <w:rsid w:val="00125558"/>
    <w:rsid w:val="00125D94"/>
    <w:rsid w:val="00126AAB"/>
    <w:rsid w:val="00127801"/>
    <w:rsid w:val="00127B9F"/>
    <w:rsid w:val="00127C86"/>
    <w:rsid w:val="00127F94"/>
    <w:rsid w:val="00127FB4"/>
    <w:rsid w:val="001305CA"/>
    <w:rsid w:val="00130982"/>
    <w:rsid w:val="00130EDB"/>
    <w:rsid w:val="00131388"/>
    <w:rsid w:val="00131732"/>
    <w:rsid w:val="0013186E"/>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69E"/>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BCF"/>
    <w:rsid w:val="00143C7B"/>
    <w:rsid w:val="00143E96"/>
    <w:rsid w:val="001440B1"/>
    <w:rsid w:val="001451A3"/>
    <w:rsid w:val="0014555A"/>
    <w:rsid w:val="00145B5D"/>
    <w:rsid w:val="00145C09"/>
    <w:rsid w:val="00146041"/>
    <w:rsid w:val="00146397"/>
    <w:rsid w:val="00147395"/>
    <w:rsid w:val="0014761B"/>
    <w:rsid w:val="00147705"/>
    <w:rsid w:val="00147E4F"/>
    <w:rsid w:val="00150275"/>
    <w:rsid w:val="0015068A"/>
    <w:rsid w:val="001510A7"/>
    <w:rsid w:val="001513BB"/>
    <w:rsid w:val="0015157F"/>
    <w:rsid w:val="00151592"/>
    <w:rsid w:val="00151755"/>
    <w:rsid w:val="00151A5B"/>
    <w:rsid w:val="00151BD1"/>
    <w:rsid w:val="00152469"/>
    <w:rsid w:val="00152530"/>
    <w:rsid w:val="00152E12"/>
    <w:rsid w:val="0015323C"/>
    <w:rsid w:val="001535D0"/>
    <w:rsid w:val="00153D01"/>
    <w:rsid w:val="00153E9B"/>
    <w:rsid w:val="00154389"/>
    <w:rsid w:val="0015439E"/>
    <w:rsid w:val="00154581"/>
    <w:rsid w:val="00154C51"/>
    <w:rsid w:val="00154DF9"/>
    <w:rsid w:val="001556E7"/>
    <w:rsid w:val="00155888"/>
    <w:rsid w:val="00155F1C"/>
    <w:rsid w:val="00156336"/>
    <w:rsid w:val="0015671D"/>
    <w:rsid w:val="00156819"/>
    <w:rsid w:val="00156AB9"/>
    <w:rsid w:val="00156C2C"/>
    <w:rsid w:val="00156C8F"/>
    <w:rsid w:val="00156E2E"/>
    <w:rsid w:val="00156E81"/>
    <w:rsid w:val="001571C7"/>
    <w:rsid w:val="00157392"/>
    <w:rsid w:val="0015799A"/>
    <w:rsid w:val="00157A41"/>
    <w:rsid w:val="00157A90"/>
    <w:rsid w:val="00157E0A"/>
    <w:rsid w:val="001600D1"/>
    <w:rsid w:val="001601A2"/>
    <w:rsid w:val="00160C2B"/>
    <w:rsid w:val="001612BE"/>
    <w:rsid w:val="0016182D"/>
    <w:rsid w:val="00161D22"/>
    <w:rsid w:val="00161EF7"/>
    <w:rsid w:val="00162346"/>
    <w:rsid w:val="00162BE7"/>
    <w:rsid w:val="00163074"/>
    <w:rsid w:val="001631F4"/>
    <w:rsid w:val="001633D5"/>
    <w:rsid w:val="00163523"/>
    <w:rsid w:val="00164120"/>
    <w:rsid w:val="0016489F"/>
    <w:rsid w:val="0016498A"/>
    <w:rsid w:val="00164DE2"/>
    <w:rsid w:val="00164F8B"/>
    <w:rsid w:val="001650B5"/>
    <w:rsid w:val="001650F9"/>
    <w:rsid w:val="0016539D"/>
    <w:rsid w:val="00165C60"/>
    <w:rsid w:val="00165CCB"/>
    <w:rsid w:val="00166249"/>
    <w:rsid w:val="00166A89"/>
    <w:rsid w:val="00166F0B"/>
    <w:rsid w:val="00167179"/>
    <w:rsid w:val="001675B9"/>
    <w:rsid w:val="0016787F"/>
    <w:rsid w:val="0016791E"/>
    <w:rsid w:val="00167C09"/>
    <w:rsid w:val="00167D85"/>
    <w:rsid w:val="00170891"/>
    <w:rsid w:val="00170D01"/>
    <w:rsid w:val="00171884"/>
    <w:rsid w:val="00171B8D"/>
    <w:rsid w:val="00171C0E"/>
    <w:rsid w:val="00171EFB"/>
    <w:rsid w:val="00171F24"/>
    <w:rsid w:val="00171F45"/>
    <w:rsid w:val="0017225D"/>
    <w:rsid w:val="001730DC"/>
    <w:rsid w:val="00173FB9"/>
    <w:rsid w:val="0017419C"/>
    <w:rsid w:val="0017472C"/>
    <w:rsid w:val="00174797"/>
    <w:rsid w:val="00174802"/>
    <w:rsid w:val="0017486D"/>
    <w:rsid w:val="00174A8F"/>
    <w:rsid w:val="00174A9C"/>
    <w:rsid w:val="00175020"/>
    <w:rsid w:val="00175670"/>
    <w:rsid w:val="00175CE4"/>
    <w:rsid w:val="00177587"/>
    <w:rsid w:val="00177984"/>
    <w:rsid w:val="001779BC"/>
    <w:rsid w:val="00180423"/>
    <w:rsid w:val="001807AB"/>
    <w:rsid w:val="00180ACD"/>
    <w:rsid w:val="00181021"/>
    <w:rsid w:val="00181526"/>
    <w:rsid w:val="001815D1"/>
    <w:rsid w:val="00181A14"/>
    <w:rsid w:val="00181C58"/>
    <w:rsid w:val="00181F8F"/>
    <w:rsid w:val="00181FFA"/>
    <w:rsid w:val="001823D7"/>
    <w:rsid w:val="00182CA6"/>
    <w:rsid w:val="00182FEC"/>
    <w:rsid w:val="0018362A"/>
    <w:rsid w:val="001838E4"/>
    <w:rsid w:val="00183B73"/>
    <w:rsid w:val="0018465C"/>
    <w:rsid w:val="001846C6"/>
    <w:rsid w:val="00184F25"/>
    <w:rsid w:val="001855F7"/>
    <w:rsid w:val="0018680E"/>
    <w:rsid w:val="00187D10"/>
    <w:rsid w:val="00187E3A"/>
    <w:rsid w:val="001906B7"/>
    <w:rsid w:val="0019071B"/>
    <w:rsid w:val="00190A68"/>
    <w:rsid w:val="00190E09"/>
    <w:rsid w:val="00192FCE"/>
    <w:rsid w:val="0019346F"/>
    <w:rsid w:val="00193EED"/>
    <w:rsid w:val="001946AA"/>
    <w:rsid w:val="00194D10"/>
    <w:rsid w:val="00195394"/>
    <w:rsid w:val="001961A0"/>
    <w:rsid w:val="0019626D"/>
    <w:rsid w:val="0019676A"/>
    <w:rsid w:val="001971AA"/>
    <w:rsid w:val="001971BB"/>
    <w:rsid w:val="00197255"/>
    <w:rsid w:val="001972FA"/>
    <w:rsid w:val="001975E4"/>
    <w:rsid w:val="00197F31"/>
    <w:rsid w:val="001A0397"/>
    <w:rsid w:val="001A05F3"/>
    <w:rsid w:val="001A091D"/>
    <w:rsid w:val="001A122D"/>
    <w:rsid w:val="001A1582"/>
    <w:rsid w:val="001A17A0"/>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6419"/>
    <w:rsid w:val="001A66D0"/>
    <w:rsid w:val="001A678D"/>
    <w:rsid w:val="001A67B7"/>
    <w:rsid w:val="001A6818"/>
    <w:rsid w:val="001A682C"/>
    <w:rsid w:val="001A6AD0"/>
    <w:rsid w:val="001A6C43"/>
    <w:rsid w:val="001A6D86"/>
    <w:rsid w:val="001A6D89"/>
    <w:rsid w:val="001A7509"/>
    <w:rsid w:val="001A75F2"/>
    <w:rsid w:val="001A77AC"/>
    <w:rsid w:val="001B0174"/>
    <w:rsid w:val="001B04D6"/>
    <w:rsid w:val="001B0595"/>
    <w:rsid w:val="001B05CA"/>
    <w:rsid w:val="001B0913"/>
    <w:rsid w:val="001B0C75"/>
    <w:rsid w:val="001B0CD1"/>
    <w:rsid w:val="001B0D7B"/>
    <w:rsid w:val="001B1B30"/>
    <w:rsid w:val="001B1CB3"/>
    <w:rsid w:val="001B1FE3"/>
    <w:rsid w:val="001B27E2"/>
    <w:rsid w:val="001B2803"/>
    <w:rsid w:val="001B2A7D"/>
    <w:rsid w:val="001B2B20"/>
    <w:rsid w:val="001B2F15"/>
    <w:rsid w:val="001B35F7"/>
    <w:rsid w:val="001B3623"/>
    <w:rsid w:val="001B380C"/>
    <w:rsid w:val="001B3B30"/>
    <w:rsid w:val="001B3BC5"/>
    <w:rsid w:val="001B510A"/>
    <w:rsid w:val="001B5417"/>
    <w:rsid w:val="001B55D6"/>
    <w:rsid w:val="001B58FE"/>
    <w:rsid w:val="001B5E16"/>
    <w:rsid w:val="001B62CB"/>
    <w:rsid w:val="001B6B58"/>
    <w:rsid w:val="001B6D83"/>
    <w:rsid w:val="001B6DF5"/>
    <w:rsid w:val="001B6EB3"/>
    <w:rsid w:val="001B707C"/>
    <w:rsid w:val="001B7E0B"/>
    <w:rsid w:val="001B7EF6"/>
    <w:rsid w:val="001B7F07"/>
    <w:rsid w:val="001B7FEE"/>
    <w:rsid w:val="001C0D2F"/>
    <w:rsid w:val="001C0E8E"/>
    <w:rsid w:val="001C1084"/>
    <w:rsid w:val="001C1A0A"/>
    <w:rsid w:val="001C1E84"/>
    <w:rsid w:val="001C266F"/>
    <w:rsid w:val="001C2869"/>
    <w:rsid w:val="001C3079"/>
    <w:rsid w:val="001C32C1"/>
    <w:rsid w:val="001C440E"/>
    <w:rsid w:val="001C4640"/>
    <w:rsid w:val="001C5008"/>
    <w:rsid w:val="001C572B"/>
    <w:rsid w:val="001C5900"/>
    <w:rsid w:val="001C64B3"/>
    <w:rsid w:val="001C6AFB"/>
    <w:rsid w:val="001C712D"/>
    <w:rsid w:val="001C71BB"/>
    <w:rsid w:val="001C73CA"/>
    <w:rsid w:val="001C7455"/>
    <w:rsid w:val="001C7A94"/>
    <w:rsid w:val="001C7B49"/>
    <w:rsid w:val="001D019B"/>
    <w:rsid w:val="001D0215"/>
    <w:rsid w:val="001D029D"/>
    <w:rsid w:val="001D029E"/>
    <w:rsid w:val="001D06A9"/>
    <w:rsid w:val="001D0E43"/>
    <w:rsid w:val="001D0EE6"/>
    <w:rsid w:val="001D0FE7"/>
    <w:rsid w:val="001D15C6"/>
    <w:rsid w:val="001D277A"/>
    <w:rsid w:val="001D2A72"/>
    <w:rsid w:val="001D2BB9"/>
    <w:rsid w:val="001D2F58"/>
    <w:rsid w:val="001D34F0"/>
    <w:rsid w:val="001D3839"/>
    <w:rsid w:val="001D38E8"/>
    <w:rsid w:val="001D4516"/>
    <w:rsid w:val="001D4701"/>
    <w:rsid w:val="001D4858"/>
    <w:rsid w:val="001D5569"/>
    <w:rsid w:val="001D59E2"/>
    <w:rsid w:val="001D63EA"/>
    <w:rsid w:val="001D6C16"/>
    <w:rsid w:val="001D6D84"/>
    <w:rsid w:val="001D6EF4"/>
    <w:rsid w:val="001D74AE"/>
    <w:rsid w:val="001D77A8"/>
    <w:rsid w:val="001D7A7D"/>
    <w:rsid w:val="001D7B32"/>
    <w:rsid w:val="001E0308"/>
    <w:rsid w:val="001E07C3"/>
    <w:rsid w:val="001E0CF5"/>
    <w:rsid w:val="001E20D2"/>
    <w:rsid w:val="001E2114"/>
    <w:rsid w:val="001E22C9"/>
    <w:rsid w:val="001E2DBA"/>
    <w:rsid w:val="001E407D"/>
    <w:rsid w:val="001E4ECB"/>
    <w:rsid w:val="001E4FFF"/>
    <w:rsid w:val="001E514F"/>
    <w:rsid w:val="001E5392"/>
    <w:rsid w:val="001E5612"/>
    <w:rsid w:val="001E5715"/>
    <w:rsid w:val="001E5B02"/>
    <w:rsid w:val="001E5C02"/>
    <w:rsid w:val="001E60B8"/>
    <w:rsid w:val="001E626A"/>
    <w:rsid w:val="001E6512"/>
    <w:rsid w:val="001E6819"/>
    <w:rsid w:val="001E70AE"/>
    <w:rsid w:val="001E7260"/>
    <w:rsid w:val="001E79F7"/>
    <w:rsid w:val="001F020C"/>
    <w:rsid w:val="001F071D"/>
    <w:rsid w:val="001F083D"/>
    <w:rsid w:val="001F0ACD"/>
    <w:rsid w:val="001F0D8A"/>
    <w:rsid w:val="001F0F57"/>
    <w:rsid w:val="001F1557"/>
    <w:rsid w:val="001F17C0"/>
    <w:rsid w:val="001F1C06"/>
    <w:rsid w:val="001F1F27"/>
    <w:rsid w:val="001F1F7B"/>
    <w:rsid w:val="001F23E2"/>
    <w:rsid w:val="001F255A"/>
    <w:rsid w:val="001F29B1"/>
    <w:rsid w:val="001F3249"/>
    <w:rsid w:val="001F3553"/>
    <w:rsid w:val="001F35DD"/>
    <w:rsid w:val="001F3872"/>
    <w:rsid w:val="001F3951"/>
    <w:rsid w:val="001F3A53"/>
    <w:rsid w:val="001F3CF1"/>
    <w:rsid w:val="001F4757"/>
    <w:rsid w:val="001F477C"/>
    <w:rsid w:val="001F4933"/>
    <w:rsid w:val="001F4F67"/>
    <w:rsid w:val="001F5796"/>
    <w:rsid w:val="001F5D8E"/>
    <w:rsid w:val="001F6558"/>
    <w:rsid w:val="001F6724"/>
    <w:rsid w:val="001F6B78"/>
    <w:rsid w:val="001F7C5B"/>
    <w:rsid w:val="001F7C84"/>
    <w:rsid w:val="001F7D78"/>
    <w:rsid w:val="00200746"/>
    <w:rsid w:val="00200A37"/>
    <w:rsid w:val="00201278"/>
    <w:rsid w:val="00201951"/>
    <w:rsid w:val="00201D8E"/>
    <w:rsid w:val="00202E6B"/>
    <w:rsid w:val="0020323B"/>
    <w:rsid w:val="0020324B"/>
    <w:rsid w:val="00203614"/>
    <w:rsid w:val="00203DD9"/>
    <w:rsid w:val="00203F1C"/>
    <w:rsid w:val="00204307"/>
    <w:rsid w:val="00204382"/>
    <w:rsid w:val="00205C3E"/>
    <w:rsid w:val="002063EA"/>
    <w:rsid w:val="00206497"/>
    <w:rsid w:val="00206938"/>
    <w:rsid w:val="00206A0D"/>
    <w:rsid w:val="00206E6B"/>
    <w:rsid w:val="00206F5A"/>
    <w:rsid w:val="002070F8"/>
    <w:rsid w:val="00207244"/>
    <w:rsid w:val="00210065"/>
    <w:rsid w:val="002100A4"/>
    <w:rsid w:val="00210219"/>
    <w:rsid w:val="00210463"/>
    <w:rsid w:val="00210652"/>
    <w:rsid w:val="00210D82"/>
    <w:rsid w:val="0021136A"/>
    <w:rsid w:val="00211735"/>
    <w:rsid w:val="00211A7A"/>
    <w:rsid w:val="00211AED"/>
    <w:rsid w:val="00211B2D"/>
    <w:rsid w:val="00211F80"/>
    <w:rsid w:val="002121AC"/>
    <w:rsid w:val="00212FA3"/>
    <w:rsid w:val="0021370A"/>
    <w:rsid w:val="00213A24"/>
    <w:rsid w:val="00213A61"/>
    <w:rsid w:val="0021402F"/>
    <w:rsid w:val="002144D4"/>
    <w:rsid w:val="00214777"/>
    <w:rsid w:val="00214DBC"/>
    <w:rsid w:val="00215013"/>
    <w:rsid w:val="0021527C"/>
    <w:rsid w:val="00215385"/>
    <w:rsid w:val="0021573B"/>
    <w:rsid w:val="002159BE"/>
    <w:rsid w:val="002159D6"/>
    <w:rsid w:val="00215A82"/>
    <w:rsid w:val="00215E83"/>
    <w:rsid w:val="00215EFF"/>
    <w:rsid w:val="002167B5"/>
    <w:rsid w:val="00216DF3"/>
    <w:rsid w:val="00217495"/>
    <w:rsid w:val="00217770"/>
    <w:rsid w:val="002178AE"/>
    <w:rsid w:val="0022004D"/>
    <w:rsid w:val="00220676"/>
    <w:rsid w:val="002206DE"/>
    <w:rsid w:val="002212E7"/>
    <w:rsid w:val="00221A25"/>
    <w:rsid w:val="00221E07"/>
    <w:rsid w:val="0022211D"/>
    <w:rsid w:val="002227DD"/>
    <w:rsid w:val="00222899"/>
    <w:rsid w:val="0022293D"/>
    <w:rsid w:val="00222969"/>
    <w:rsid w:val="00222A0B"/>
    <w:rsid w:val="00222A73"/>
    <w:rsid w:val="00222FB6"/>
    <w:rsid w:val="0022322F"/>
    <w:rsid w:val="002234DB"/>
    <w:rsid w:val="00223735"/>
    <w:rsid w:val="00223BCF"/>
    <w:rsid w:val="00224696"/>
    <w:rsid w:val="002247D6"/>
    <w:rsid w:val="0022537A"/>
    <w:rsid w:val="00225BD1"/>
    <w:rsid w:val="00225E77"/>
    <w:rsid w:val="0022627B"/>
    <w:rsid w:val="002267BB"/>
    <w:rsid w:val="002273B5"/>
    <w:rsid w:val="00230266"/>
    <w:rsid w:val="00230443"/>
    <w:rsid w:val="002309A8"/>
    <w:rsid w:val="002310F8"/>
    <w:rsid w:val="0023142D"/>
    <w:rsid w:val="00231B11"/>
    <w:rsid w:val="00232131"/>
    <w:rsid w:val="002322D4"/>
    <w:rsid w:val="00232CBA"/>
    <w:rsid w:val="00232E5C"/>
    <w:rsid w:val="0023326E"/>
    <w:rsid w:val="00233333"/>
    <w:rsid w:val="002336A2"/>
    <w:rsid w:val="002336F5"/>
    <w:rsid w:val="00233A55"/>
    <w:rsid w:val="00234298"/>
    <w:rsid w:val="00234754"/>
    <w:rsid w:val="00234EB7"/>
    <w:rsid w:val="00235527"/>
    <w:rsid w:val="002362DE"/>
    <w:rsid w:val="00236919"/>
    <w:rsid w:val="00236AA5"/>
    <w:rsid w:val="0023740F"/>
    <w:rsid w:val="002376C8"/>
    <w:rsid w:val="0023790F"/>
    <w:rsid w:val="0024111F"/>
    <w:rsid w:val="00241422"/>
    <w:rsid w:val="00241CDF"/>
    <w:rsid w:val="00242081"/>
    <w:rsid w:val="002428B6"/>
    <w:rsid w:val="00242B25"/>
    <w:rsid w:val="00242C94"/>
    <w:rsid w:val="00242ED2"/>
    <w:rsid w:val="00243DFB"/>
    <w:rsid w:val="002440C1"/>
    <w:rsid w:val="002449BD"/>
    <w:rsid w:val="00244F0B"/>
    <w:rsid w:val="00244F25"/>
    <w:rsid w:val="00245006"/>
    <w:rsid w:val="00245984"/>
    <w:rsid w:val="00245C99"/>
    <w:rsid w:val="00246263"/>
    <w:rsid w:val="00246283"/>
    <w:rsid w:val="00246502"/>
    <w:rsid w:val="0024672B"/>
    <w:rsid w:val="00246D33"/>
    <w:rsid w:val="002474AA"/>
    <w:rsid w:val="002475BE"/>
    <w:rsid w:val="002477C2"/>
    <w:rsid w:val="00247831"/>
    <w:rsid w:val="00247BD1"/>
    <w:rsid w:val="002500F7"/>
    <w:rsid w:val="00250474"/>
    <w:rsid w:val="002511F9"/>
    <w:rsid w:val="0025143D"/>
    <w:rsid w:val="00251517"/>
    <w:rsid w:val="0025236D"/>
    <w:rsid w:val="00252901"/>
    <w:rsid w:val="00252999"/>
    <w:rsid w:val="002530B1"/>
    <w:rsid w:val="002530C4"/>
    <w:rsid w:val="00253D12"/>
    <w:rsid w:val="002542EE"/>
    <w:rsid w:val="00255037"/>
    <w:rsid w:val="002550A4"/>
    <w:rsid w:val="002550D4"/>
    <w:rsid w:val="00255213"/>
    <w:rsid w:val="00255382"/>
    <w:rsid w:val="0025589B"/>
    <w:rsid w:val="002558C2"/>
    <w:rsid w:val="00255D65"/>
    <w:rsid w:val="00256197"/>
    <w:rsid w:val="0025661F"/>
    <w:rsid w:val="00256EB0"/>
    <w:rsid w:val="002575F9"/>
    <w:rsid w:val="002576FF"/>
    <w:rsid w:val="00257E28"/>
    <w:rsid w:val="00257E78"/>
    <w:rsid w:val="00260296"/>
    <w:rsid w:val="00260331"/>
    <w:rsid w:val="002605A6"/>
    <w:rsid w:val="0026098A"/>
    <w:rsid w:val="00260F70"/>
    <w:rsid w:val="0026104F"/>
    <w:rsid w:val="002615C3"/>
    <w:rsid w:val="00261B60"/>
    <w:rsid w:val="00261C6A"/>
    <w:rsid w:val="00261E47"/>
    <w:rsid w:val="00262850"/>
    <w:rsid w:val="0026292F"/>
    <w:rsid w:val="0026297D"/>
    <w:rsid w:val="002629EA"/>
    <w:rsid w:val="00262A77"/>
    <w:rsid w:val="00262D8D"/>
    <w:rsid w:val="002634C7"/>
    <w:rsid w:val="00263552"/>
    <w:rsid w:val="002637A3"/>
    <w:rsid w:val="00263BB2"/>
    <w:rsid w:val="0026408B"/>
    <w:rsid w:val="00264296"/>
    <w:rsid w:val="00264644"/>
    <w:rsid w:val="0026487D"/>
    <w:rsid w:val="00265261"/>
    <w:rsid w:val="002657E2"/>
    <w:rsid w:val="00265922"/>
    <w:rsid w:val="00265C34"/>
    <w:rsid w:val="00265DCA"/>
    <w:rsid w:val="00266241"/>
    <w:rsid w:val="00266E7D"/>
    <w:rsid w:val="002670B6"/>
    <w:rsid w:val="00267194"/>
    <w:rsid w:val="00267229"/>
    <w:rsid w:val="002673A8"/>
    <w:rsid w:val="00267AAD"/>
    <w:rsid w:val="00267B45"/>
    <w:rsid w:val="0027004B"/>
    <w:rsid w:val="00270311"/>
    <w:rsid w:val="0027036C"/>
    <w:rsid w:val="00270515"/>
    <w:rsid w:val="002707DC"/>
    <w:rsid w:val="00270D53"/>
    <w:rsid w:val="00270F30"/>
    <w:rsid w:val="00271294"/>
    <w:rsid w:val="002712EA"/>
    <w:rsid w:val="00271743"/>
    <w:rsid w:val="0027188B"/>
    <w:rsid w:val="00271AB5"/>
    <w:rsid w:val="00271C21"/>
    <w:rsid w:val="00272502"/>
    <w:rsid w:val="002727C7"/>
    <w:rsid w:val="002728C5"/>
    <w:rsid w:val="002728E0"/>
    <w:rsid w:val="00272903"/>
    <w:rsid w:val="00272A2A"/>
    <w:rsid w:val="00272C69"/>
    <w:rsid w:val="00272D7D"/>
    <w:rsid w:val="00272DE0"/>
    <w:rsid w:val="00272EE5"/>
    <w:rsid w:val="00273015"/>
    <w:rsid w:val="0027375E"/>
    <w:rsid w:val="002740B0"/>
    <w:rsid w:val="00274455"/>
    <w:rsid w:val="00274479"/>
    <w:rsid w:val="00274F87"/>
    <w:rsid w:val="002750A7"/>
    <w:rsid w:val="00275712"/>
    <w:rsid w:val="002758F1"/>
    <w:rsid w:val="00275960"/>
    <w:rsid w:val="00275F0E"/>
    <w:rsid w:val="0027775A"/>
    <w:rsid w:val="002779D9"/>
    <w:rsid w:val="0028012C"/>
    <w:rsid w:val="002808D1"/>
    <w:rsid w:val="0028090A"/>
    <w:rsid w:val="00280946"/>
    <w:rsid w:val="00280BF9"/>
    <w:rsid w:val="0028189B"/>
    <w:rsid w:val="002818AF"/>
    <w:rsid w:val="00282055"/>
    <w:rsid w:val="00282624"/>
    <w:rsid w:val="00282C6F"/>
    <w:rsid w:val="00282EDA"/>
    <w:rsid w:val="00283B4D"/>
    <w:rsid w:val="002844D0"/>
    <w:rsid w:val="002848CC"/>
    <w:rsid w:val="00284B98"/>
    <w:rsid w:val="00284C46"/>
    <w:rsid w:val="002853EE"/>
    <w:rsid w:val="00285602"/>
    <w:rsid w:val="00285B66"/>
    <w:rsid w:val="002863A8"/>
    <w:rsid w:val="002867CF"/>
    <w:rsid w:val="00286EF9"/>
    <w:rsid w:val="00286F72"/>
    <w:rsid w:val="0028720E"/>
    <w:rsid w:val="00287635"/>
    <w:rsid w:val="00287B93"/>
    <w:rsid w:val="00287E44"/>
    <w:rsid w:val="00287EBA"/>
    <w:rsid w:val="00287EEE"/>
    <w:rsid w:val="002900F7"/>
    <w:rsid w:val="0029036B"/>
    <w:rsid w:val="002907D6"/>
    <w:rsid w:val="00290B3F"/>
    <w:rsid w:val="00291820"/>
    <w:rsid w:val="002918EF"/>
    <w:rsid w:val="00292066"/>
    <w:rsid w:val="00292740"/>
    <w:rsid w:val="00292CAC"/>
    <w:rsid w:val="00292ED8"/>
    <w:rsid w:val="0029344F"/>
    <w:rsid w:val="00293D96"/>
    <w:rsid w:val="002944E3"/>
    <w:rsid w:val="00294C37"/>
    <w:rsid w:val="00294D9B"/>
    <w:rsid w:val="00295379"/>
    <w:rsid w:val="0029553B"/>
    <w:rsid w:val="002955A2"/>
    <w:rsid w:val="002955FE"/>
    <w:rsid w:val="00295CD3"/>
    <w:rsid w:val="00295DA6"/>
    <w:rsid w:val="00295FAC"/>
    <w:rsid w:val="002964DC"/>
    <w:rsid w:val="00296973"/>
    <w:rsid w:val="00296E65"/>
    <w:rsid w:val="00297197"/>
    <w:rsid w:val="00297462"/>
    <w:rsid w:val="00297785"/>
    <w:rsid w:val="00297A86"/>
    <w:rsid w:val="00297FA8"/>
    <w:rsid w:val="002A0285"/>
    <w:rsid w:val="002A07DF"/>
    <w:rsid w:val="002A0D94"/>
    <w:rsid w:val="002A1225"/>
    <w:rsid w:val="002A1DC9"/>
    <w:rsid w:val="002A1DFB"/>
    <w:rsid w:val="002A1E01"/>
    <w:rsid w:val="002A1F63"/>
    <w:rsid w:val="002A1FCF"/>
    <w:rsid w:val="002A238A"/>
    <w:rsid w:val="002A2BA4"/>
    <w:rsid w:val="002A2C8B"/>
    <w:rsid w:val="002A3A27"/>
    <w:rsid w:val="002A3F33"/>
    <w:rsid w:val="002A439A"/>
    <w:rsid w:val="002A4F33"/>
    <w:rsid w:val="002A500C"/>
    <w:rsid w:val="002A52A0"/>
    <w:rsid w:val="002A55A8"/>
    <w:rsid w:val="002A5E25"/>
    <w:rsid w:val="002A5ED8"/>
    <w:rsid w:val="002A6E26"/>
    <w:rsid w:val="002A7542"/>
    <w:rsid w:val="002A75F9"/>
    <w:rsid w:val="002A7895"/>
    <w:rsid w:val="002A7CB2"/>
    <w:rsid w:val="002A7CB6"/>
    <w:rsid w:val="002B0607"/>
    <w:rsid w:val="002B0846"/>
    <w:rsid w:val="002B091D"/>
    <w:rsid w:val="002B1BD2"/>
    <w:rsid w:val="002B1FB0"/>
    <w:rsid w:val="002B22A3"/>
    <w:rsid w:val="002B2303"/>
    <w:rsid w:val="002B25A0"/>
    <w:rsid w:val="002B3079"/>
    <w:rsid w:val="002B35AA"/>
    <w:rsid w:val="002B375B"/>
    <w:rsid w:val="002B3938"/>
    <w:rsid w:val="002B3B3F"/>
    <w:rsid w:val="002B43A4"/>
    <w:rsid w:val="002B4743"/>
    <w:rsid w:val="002B4D3E"/>
    <w:rsid w:val="002B52FD"/>
    <w:rsid w:val="002B5A60"/>
    <w:rsid w:val="002B6043"/>
    <w:rsid w:val="002B662C"/>
    <w:rsid w:val="002B67EB"/>
    <w:rsid w:val="002B6A5E"/>
    <w:rsid w:val="002B71E0"/>
    <w:rsid w:val="002B78EB"/>
    <w:rsid w:val="002B7D78"/>
    <w:rsid w:val="002B7E43"/>
    <w:rsid w:val="002C03FC"/>
    <w:rsid w:val="002C0F18"/>
    <w:rsid w:val="002C129A"/>
    <w:rsid w:val="002C1312"/>
    <w:rsid w:val="002C1412"/>
    <w:rsid w:val="002C16D9"/>
    <w:rsid w:val="002C192A"/>
    <w:rsid w:val="002C1E7B"/>
    <w:rsid w:val="002C23CA"/>
    <w:rsid w:val="002C2549"/>
    <w:rsid w:val="002C29BA"/>
    <w:rsid w:val="002C2AED"/>
    <w:rsid w:val="002C2C0A"/>
    <w:rsid w:val="002C3259"/>
    <w:rsid w:val="002C3350"/>
    <w:rsid w:val="002C341A"/>
    <w:rsid w:val="002C34A2"/>
    <w:rsid w:val="002C3569"/>
    <w:rsid w:val="002C3778"/>
    <w:rsid w:val="002C3A1B"/>
    <w:rsid w:val="002C430A"/>
    <w:rsid w:val="002C4B9D"/>
    <w:rsid w:val="002C4D77"/>
    <w:rsid w:val="002C4E14"/>
    <w:rsid w:val="002C5247"/>
    <w:rsid w:val="002C58A4"/>
    <w:rsid w:val="002C5953"/>
    <w:rsid w:val="002C6200"/>
    <w:rsid w:val="002C6CEE"/>
    <w:rsid w:val="002C7585"/>
    <w:rsid w:val="002C77C7"/>
    <w:rsid w:val="002D1106"/>
    <w:rsid w:val="002D11D9"/>
    <w:rsid w:val="002D265F"/>
    <w:rsid w:val="002D2867"/>
    <w:rsid w:val="002D2913"/>
    <w:rsid w:val="002D2CBE"/>
    <w:rsid w:val="002D2DA2"/>
    <w:rsid w:val="002D308A"/>
    <w:rsid w:val="002D3788"/>
    <w:rsid w:val="002D3839"/>
    <w:rsid w:val="002D3B63"/>
    <w:rsid w:val="002D3DAA"/>
    <w:rsid w:val="002D3DDE"/>
    <w:rsid w:val="002D3F6B"/>
    <w:rsid w:val="002D40FE"/>
    <w:rsid w:val="002D4A25"/>
    <w:rsid w:val="002D4E51"/>
    <w:rsid w:val="002D4E7B"/>
    <w:rsid w:val="002D521E"/>
    <w:rsid w:val="002D5C06"/>
    <w:rsid w:val="002D5C44"/>
    <w:rsid w:val="002D6458"/>
    <w:rsid w:val="002D6557"/>
    <w:rsid w:val="002D69BD"/>
    <w:rsid w:val="002D6D80"/>
    <w:rsid w:val="002D73A7"/>
    <w:rsid w:val="002D777C"/>
    <w:rsid w:val="002D78E1"/>
    <w:rsid w:val="002D7B92"/>
    <w:rsid w:val="002D7E73"/>
    <w:rsid w:val="002E0215"/>
    <w:rsid w:val="002E0590"/>
    <w:rsid w:val="002E070F"/>
    <w:rsid w:val="002E0897"/>
    <w:rsid w:val="002E15BD"/>
    <w:rsid w:val="002E1DEB"/>
    <w:rsid w:val="002E20E1"/>
    <w:rsid w:val="002E2118"/>
    <w:rsid w:val="002E2501"/>
    <w:rsid w:val="002E280A"/>
    <w:rsid w:val="002E2B6C"/>
    <w:rsid w:val="002E2D7E"/>
    <w:rsid w:val="002E2FC6"/>
    <w:rsid w:val="002E3825"/>
    <w:rsid w:val="002E4337"/>
    <w:rsid w:val="002E48AB"/>
    <w:rsid w:val="002E5215"/>
    <w:rsid w:val="002E5223"/>
    <w:rsid w:val="002E5242"/>
    <w:rsid w:val="002E537A"/>
    <w:rsid w:val="002E55AC"/>
    <w:rsid w:val="002E5AA5"/>
    <w:rsid w:val="002E5B24"/>
    <w:rsid w:val="002E5CEF"/>
    <w:rsid w:val="002E6F04"/>
    <w:rsid w:val="002E730C"/>
    <w:rsid w:val="002E73D0"/>
    <w:rsid w:val="002F055E"/>
    <w:rsid w:val="002F1087"/>
    <w:rsid w:val="002F118A"/>
    <w:rsid w:val="002F15C6"/>
    <w:rsid w:val="002F1ED4"/>
    <w:rsid w:val="002F2397"/>
    <w:rsid w:val="002F2479"/>
    <w:rsid w:val="002F2891"/>
    <w:rsid w:val="002F3493"/>
    <w:rsid w:val="002F39F4"/>
    <w:rsid w:val="002F4006"/>
    <w:rsid w:val="002F4306"/>
    <w:rsid w:val="002F4A79"/>
    <w:rsid w:val="002F5463"/>
    <w:rsid w:val="002F55F7"/>
    <w:rsid w:val="002F5696"/>
    <w:rsid w:val="002F57EB"/>
    <w:rsid w:val="002F59F4"/>
    <w:rsid w:val="002F5FDD"/>
    <w:rsid w:val="002F62B5"/>
    <w:rsid w:val="002F6A52"/>
    <w:rsid w:val="002F6DF4"/>
    <w:rsid w:val="002F79A7"/>
    <w:rsid w:val="002F79AD"/>
    <w:rsid w:val="003000CB"/>
    <w:rsid w:val="00300927"/>
    <w:rsid w:val="003009A4"/>
    <w:rsid w:val="00300F5A"/>
    <w:rsid w:val="00301887"/>
    <w:rsid w:val="00302044"/>
    <w:rsid w:val="00302145"/>
    <w:rsid w:val="0030221B"/>
    <w:rsid w:val="00302A43"/>
    <w:rsid w:val="00302F41"/>
    <w:rsid w:val="00303536"/>
    <w:rsid w:val="003035C2"/>
    <w:rsid w:val="003038EC"/>
    <w:rsid w:val="00303F77"/>
    <w:rsid w:val="003050FB"/>
    <w:rsid w:val="00305423"/>
    <w:rsid w:val="00305AA0"/>
    <w:rsid w:val="00305F55"/>
    <w:rsid w:val="003060B7"/>
    <w:rsid w:val="0030696E"/>
    <w:rsid w:val="00306C11"/>
    <w:rsid w:val="00306C27"/>
    <w:rsid w:val="00306EE0"/>
    <w:rsid w:val="00307019"/>
    <w:rsid w:val="00307357"/>
    <w:rsid w:val="003074F2"/>
    <w:rsid w:val="0030751C"/>
    <w:rsid w:val="00307F28"/>
    <w:rsid w:val="00310F43"/>
    <w:rsid w:val="00310F82"/>
    <w:rsid w:val="00311B9E"/>
    <w:rsid w:val="003120E3"/>
    <w:rsid w:val="0031222B"/>
    <w:rsid w:val="0031227E"/>
    <w:rsid w:val="003123C6"/>
    <w:rsid w:val="00312457"/>
    <w:rsid w:val="00312603"/>
    <w:rsid w:val="00312D2C"/>
    <w:rsid w:val="00312E3B"/>
    <w:rsid w:val="0031333C"/>
    <w:rsid w:val="0031383E"/>
    <w:rsid w:val="00313A66"/>
    <w:rsid w:val="00313F4A"/>
    <w:rsid w:val="00314DA5"/>
    <w:rsid w:val="0031548B"/>
    <w:rsid w:val="00315733"/>
    <w:rsid w:val="0031621D"/>
    <w:rsid w:val="003163D9"/>
    <w:rsid w:val="003163E0"/>
    <w:rsid w:val="00316A0C"/>
    <w:rsid w:val="00316B77"/>
    <w:rsid w:val="00317694"/>
    <w:rsid w:val="00317EF0"/>
    <w:rsid w:val="00320165"/>
    <w:rsid w:val="003202DB"/>
    <w:rsid w:val="00320457"/>
    <w:rsid w:val="00320778"/>
    <w:rsid w:val="003208EF"/>
    <w:rsid w:val="00320B05"/>
    <w:rsid w:val="00320B41"/>
    <w:rsid w:val="00320D55"/>
    <w:rsid w:val="00321348"/>
    <w:rsid w:val="003214DA"/>
    <w:rsid w:val="0032159A"/>
    <w:rsid w:val="0032162A"/>
    <w:rsid w:val="003216A3"/>
    <w:rsid w:val="00321880"/>
    <w:rsid w:val="00321A5D"/>
    <w:rsid w:val="003221A5"/>
    <w:rsid w:val="003224B7"/>
    <w:rsid w:val="00323046"/>
    <w:rsid w:val="00323980"/>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7299"/>
    <w:rsid w:val="003273E6"/>
    <w:rsid w:val="0033027C"/>
    <w:rsid w:val="00330F10"/>
    <w:rsid w:val="00331B36"/>
    <w:rsid w:val="003321CC"/>
    <w:rsid w:val="003334A8"/>
    <w:rsid w:val="00333888"/>
    <w:rsid w:val="00333BA0"/>
    <w:rsid w:val="0033409D"/>
    <w:rsid w:val="0033466D"/>
    <w:rsid w:val="00334DDF"/>
    <w:rsid w:val="00335493"/>
    <w:rsid w:val="00335E38"/>
    <w:rsid w:val="003369A4"/>
    <w:rsid w:val="00337081"/>
    <w:rsid w:val="003371B6"/>
    <w:rsid w:val="003374E4"/>
    <w:rsid w:val="003376B4"/>
    <w:rsid w:val="003376FA"/>
    <w:rsid w:val="003378E4"/>
    <w:rsid w:val="00337BBA"/>
    <w:rsid w:val="00337FD4"/>
    <w:rsid w:val="003404C1"/>
    <w:rsid w:val="0034066D"/>
    <w:rsid w:val="00340CE2"/>
    <w:rsid w:val="00340DB1"/>
    <w:rsid w:val="0034130C"/>
    <w:rsid w:val="00341697"/>
    <w:rsid w:val="00341A50"/>
    <w:rsid w:val="00341A81"/>
    <w:rsid w:val="00341D3C"/>
    <w:rsid w:val="0034233B"/>
    <w:rsid w:val="00342735"/>
    <w:rsid w:val="003428D2"/>
    <w:rsid w:val="00342F1D"/>
    <w:rsid w:val="0034312E"/>
    <w:rsid w:val="00343169"/>
    <w:rsid w:val="003431C6"/>
    <w:rsid w:val="00343253"/>
    <w:rsid w:val="0034340F"/>
    <w:rsid w:val="0034352E"/>
    <w:rsid w:val="003447BA"/>
    <w:rsid w:val="00344B0F"/>
    <w:rsid w:val="00344BAA"/>
    <w:rsid w:val="00344DB9"/>
    <w:rsid w:val="00344F26"/>
    <w:rsid w:val="003450D6"/>
    <w:rsid w:val="00345137"/>
    <w:rsid w:val="00345553"/>
    <w:rsid w:val="00345E83"/>
    <w:rsid w:val="003464D9"/>
    <w:rsid w:val="0034684A"/>
    <w:rsid w:val="00346CB9"/>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732"/>
    <w:rsid w:val="00352C06"/>
    <w:rsid w:val="00352C5A"/>
    <w:rsid w:val="00352CDD"/>
    <w:rsid w:val="0035321B"/>
    <w:rsid w:val="0035354A"/>
    <w:rsid w:val="00353955"/>
    <w:rsid w:val="00353C1C"/>
    <w:rsid w:val="00353EE7"/>
    <w:rsid w:val="003540EE"/>
    <w:rsid w:val="0035419D"/>
    <w:rsid w:val="00354698"/>
    <w:rsid w:val="003547CD"/>
    <w:rsid w:val="00354BF6"/>
    <w:rsid w:val="00354C03"/>
    <w:rsid w:val="003552DF"/>
    <w:rsid w:val="00355BEB"/>
    <w:rsid w:val="00356152"/>
    <w:rsid w:val="00356BE9"/>
    <w:rsid w:val="00356FC5"/>
    <w:rsid w:val="003571AB"/>
    <w:rsid w:val="00357456"/>
    <w:rsid w:val="003574FA"/>
    <w:rsid w:val="00357C21"/>
    <w:rsid w:val="00357E60"/>
    <w:rsid w:val="00360013"/>
    <w:rsid w:val="003600F6"/>
    <w:rsid w:val="0036021B"/>
    <w:rsid w:val="00360918"/>
    <w:rsid w:val="00360D63"/>
    <w:rsid w:val="00360EEA"/>
    <w:rsid w:val="00361AA6"/>
    <w:rsid w:val="00361BA8"/>
    <w:rsid w:val="00361C4A"/>
    <w:rsid w:val="00361E5F"/>
    <w:rsid w:val="00361E60"/>
    <w:rsid w:val="00362149"/>
    <w:rsid w:val="0036222A"/>
    <w:rsid w:val="0036241A"/>
    <w:rsid w:val="003624EF"/>
    <w:rsid w:val="003627EB"/>
    <w:rsid w:val="00363626"/>
    <w:rsid w:val="003636A4"/>
    <w:rsid w:val="0036375C"/>
    <w:rsid w:val="00363D0A"/>
    <w:rsid w:val="00364412"/>
    <w:rsid w:val="00364745"/>
    <w:rsid w:val="00364AAC"/>
    <w:rsid w:val="00364E9F"/>
    <w:rsid w:val="00365045"/>
    <w:rsid w:val="00365575"/>
    <w:rsid w:val="00365576"/>
    <w:rsid w:val="00365AC7"/>
    <w:rsid w:val="00365ACB"/>
    <w:rsid w:val="00365AEB"/>
    <w:rsid w:val="00366174"/>
    <w:rsid w:val="003661FB"/>
    <w:rsid w:val="00366347"/>
    <w:rsid w:val="003669F8"/>
    <w:rsid w:val="0036766E"/>
    <w:rsid w:val="003677E4"/>
    <w:rsid w:val="003678D9"/>
    <w:rsid w:val="00367F6E"/>
    <w:rsid w:val="00367F7C"/>
    <w:rsid w:val="00370A6C"/>
    <w:rsid w:val="00370D4E"/>
    <w:rsid w:val="00371008"/>
    <w:rsid w:val="003712D3"/>
    <w:rsid w:val="00371939"/>
    <w:rsid w:val="00371DB3"/>
    <w:rsid w:val="00372114"/>
    <w:rsid w:val="00372163"/>
    <w:rsid w:val="00372466"/>
    <w:rsid w:val="00372EC2"/>
    <w:rsid w:val="00372EFC"/>
    <w:rsid w:val="0037336E"/>
    <w:rsid w:val="003733B0"/>
    <w:rsid w:val="0037345B"/>
    <w:rsid w:val="00373B35"/>
    <w:rsid w:val="00373EF1"/>
    <w:rsid w:val="00374777"/>
    <w:rsid w:val="003748B4"/>
    <w:rsid w:val="00375629"/>
    <w:rsid w:val="00375E89"/>
    <w:rsid w:val="00376030"/>
    <w:rsid w:val="003769C1"/>
    <w:rsid w:val="00376A00"/>
    <w:rsid w:val="003770B6"/>
    <w:rsid w:val="0037727D"/>
    <w:rsid w:val="00377C37"/>
    <w:rsid w:val="003806C0"/>
    <w:rsid w:val="00380861"/>
    <w:rsid w:val="00380A12"/>
    <w:rsid w:val="003814F2"/>
    <w:rsid w:val="00381B72"/>
    <w:rsid w:val="00382380"/>
    <w:rsid w:val="00382768"/>
    <w:rsid w:val="0038319D"/>
    <w:rsid w:val="003836CF"/>
    <w:rsid w:val="00383B72"/>
    <w:rsid w:val="00383CE4"/>
    <w:rsid w:val="0038423C"/>
    <w:rsid w:val="0038469A"/>
    <w:rsid w:val="00384EA0"/>
    <w:rsid w:val="003851F7"/>
    <w:rsid w:val="00385278"/>
    <w:rsid w:val="00385307"/>
    <w:rsid w:val="00385619"/>
    <w:rsid w:val="00385EEB"/>
    <w:rsid w:val="003865D5"/>
    <w:rsid w:val="003869A4"/>
    <w:rsid w:val="00386A32"/>
    <w:rsid w:val="0038754B"/>
    <w:rsid w:val="0038795D"/>
    <w:rsid w:val="00387F81"/>
    <w:rsid w:val="00387FED"/>
    <w:rsid w:val="0039028F"/>
    <w:rsid w:val="00390BEE"/>
    <w:rsid w:val="00391135"/>
    <w:rsid w:val="00391278"/>
    <w:rsid w:val="00391368"/>
    <w:rsid w:val="003918CF"/>
    <w:rsid w:val="00391D55"/>
    <w:rsid w:val="00392154"/>
    <w:rsid w:val="00392157"/>
    <w:rsid w:val="00392448"/>
    <w:rsid w:val="00392933"/>
    <w:rsid w:val="00392C27"/>
    <w:rsid w:val="003931D7"/>
    <w:rsid w:val="003931DC"/>
    <w:rsid w:val="003934AA"/>
    <w:rsid w:val="003934DE"/>
    <w:rsid w:val="003935C9"/>
    <w:rsid w:val="003939D5"/>
    <w:rsid w:val="003945DF"/>
    <w:rsid w:val="00395908"/>
    <w:rsid w:val="00395C01"/>
    <w:rsid w:val="0039631B"/>
    <w:rsid w:val="003963D9"/>
    <w:rsid w:val="00397A8B"/>
    <w:rsid w:val="00397BBA"/>
    <w:rsid w:val="003A0132"/>
    <w:rsid w:val="003A0251"/>
    <w:rsid w:val="003A031E"/>
    <w:rsid w:val="003A056D"/>
    <w:rsid w:val="003A0BAE"/>
    <w:rsid w:val="003A101C"/>
    <w:rsid w:val="003A12F9"/>
    <w:rsid w:val="003A209F"/>
    <w:rsid w:val="003A216C"/>
    <w:rsid w:val="003A2933"/>
    <w:rsid w:val="003A2F43"/>
    <w:rsid w:val="003A2FBC"/>
    <w:rsid w:val="003A387F"/>
    <w:rsid w:val="003A3963"/>
    <w:rsid w:val="003A3B99"/>
    <w:rsid w:val="003A48EB"/>
    <w:rsid w:val="003A4C79"/>
    <w:rsid w:val="003A51E0"/>
    <w:rsid w:val="003A57B4"/>
    <w:rsid w:val="003A5A3B"/>
    <w:rsid w:val="003A5A50"/>
    <w:rsid w:val="003A64FE"/>
    <w:rsid w:val="003A6F02"/>
    <w:rsid w:val="003A711D"/>
    <w:rsid w:val="003A73C5"/>
    <w:rsid w:val="003A7CF7"/>
    <w:rsid w:val="003A7F15"/>
    <w:rsid w:val="003B033F"/>
    <w:rsid w:val="003B0389"/>
    <w:rsid w:val="003B03ED"/>
    <w:rsid w:val="003B0415"/>
    <w:rsid w:val="003B059F"/>
    <w:rsid w:val="003B08BE"/>
    <w:rsid w:val="003B0AE9"/>
    <w:rsid w:val="003B13F5"/>
    <w:rsid w:val="003B1A31"/>
    <w:rsid w:val="003B1C68"/>
    <w:rsid w:val="003B270F"/>
    <w:rsid w:val="003B3524"/>
    <w:rsid w:val="003B394A"/>
    <w:rsid w:val="003B3B55"/>
    <w:rsid w:val="003B3C7D"/>
    <w:rsid w:val="003B3E88"/>
    <w:rsid w:val="003B47BF"/>
    <w:rsid w:val="003B49DF"/>
    <w:rsid w:val="003B4C80"/>
    <w:rsid w:val="003B51F8"/>
    <w:rsid w:val="003B5BAD"/>
    <w:rsid w:val="003B5FE5"/>
    <w:rsid w:val="003B662A"/>
    <w:rsid w:val="003B66E8"/>
    <w:rsid w:val="003B6A0A"/>
    <w:rsid w:val="003B703D"/>
    <w:rsid w:val="003B7664"/>
    <w:rsid w:val="003B77D1"/>
    <w:rsid w:val="003B785B"/>
    <w:rsid w:val="003B78E5"/>
    <w:rsid w:val="003B7FE5"/>
    <w:rsid w:val="003C073F"/>
    <w:rsid w:val="003C0945"/>
    <w:rsid w:val="003C0B18"/>
    <w:rsid w:val="003C0BD5"/>
    <w:rsid w:val="003C0C78"/>
    <w:rsid w:val="003C1F3A"/>
    <w:rsid w:val="003C202D"/>
    <w:rsid w:val="003C2509"/>
    <w:rsid w:val="003C2677"/>
    <w:rsid w:val="003C2C89"/>
    <w:rsid w:val="003C36FC"/>
    <w:rsid w:val="003C38ED"/>
    <w:rsid w:val="003C4022"/>
    <w:rsid w:val="003C4A97"/>
    <w:rsid w:val="003C4F78"/>
    <w:rsid w:val="003C5349"/>
    <w:rsid w:val="003C595A"/>
    <w:rsid w:val="003C5A46"/>
    <w:rsid w:val="003C5AC7"/>
    <w:rsid w:val="003C5AFA"/>
    <w:rsid w:val="003C67BC"/>
    <w:rsid w:val="003C682C"/>
    <w:rsid w:val="003C6A9D"/>
    <w:rsid w:val="003C6EE0"/>
    <w:rsid w:val="003C701B"/>
    <w:rsid w:val="003C725D"/>
    <w:rsid w:val="003C7D66"/>
    <w:rsid w:val="003D01AF"/>
    <w:rsid w:val="003D1069"/>
    <w:rsid w:val="003D1072"/>
    <w:rsid w:val="003D1A15"/>
    <w:rsid w:val="003D1C0A"/>
    <w:rsid w:val="003D1CA1"/>
    <w:rsid w:val="003D1FE6"/>
    <w:rsid w:val="003D2856"/>
    <w:rsid w:val="003D2AB7"/>
    <w:rsid w:val="003D2B02"/>
    <w:rsid w:val="003D32B8"/>
    <w:rsid w:val="003D3A14"/>
    <w:rsid w:val="003D3B1D"/>
    <w:rsid w:val="003D3E3C"/>
    <w:rsid w:val="003D3F2B"/>
    <w:rsid w:val="003D4042"/>
    <w:rsid w:val="003D461A"/>
    <w:rsid w:val="003D46C8"/>
    <w:rsid w:val="003D4A88"/>
    <w:rsid w:val="003D500A"/>
    <w:rsid w:val="003D5517"/>
    <w:rsid w:val="003D58AC"/>
    <w:rsid w:val="003D5AEB"/>
    <w:rsid w:val="003D5E1B"/>
    <w:rsid w:val="003D5EFB"/>
    <w:rsid w:val="003D5F10"/>
    <w:rsid w:val="003D5F3F"/>
    <w:rsid w:val="003D677C"/>
    <w:rsid w:val="003D7150"/>
    <w:rsid w:val="003D79D1"/>
    <w:rsid w:val="003D7AFF"/>
    <w:rsid w:val="003E00C7"/>
    <w:rsid w:val="003E0534"/>
    <w:rsid w:val="003E05CE"/>
    <w:rsid w:val="003E06CA"/>
    <w:rsid w:val="003E09BD"/>
    <w:rsid w:val="003E112D"/>
    <w:rsid w:val="003E1689"/>
    <w:rsid w:val="003E1A5E"/>
    <w:rsid w:val="003E214A"/>
    <w:rsid w:val="003E2637"/>
    <w:rsid w:val="003E272D"/>
    <w:rsid w:val="003E28BC"/>
    <w:rsid w:val="003E29E7"/>
    <w:rsid w:val="003E2AFC"/>
    <w:rsid w:val="003E2E2A"/>
    <w:rsid w:val="003E3172"/>
    <w:rsid w:val="003E321B"/>
    <w:rsid w:val="003E3CC6"/>
    <w:rsid w:val="003E3D47"/>
    <w:rsid w:val="003E40A9"/>
    <w:rsid w:val="003E42C6"/>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839"/>
    <w:rsid w:val="003F6977"/>
    <w:rsid w:val="003F772E"/>
    <w:rsid w:val="003F78B1"/>
    <w:rsid w:val="003F7A2A"/>
    <w:rsid w:val="004005CC"/>
    <w:rsid w:val="0040061E"/>
    <w:rsid w:val="00400909"/>
    <w:rsid w:val="00400A6A"/>
    <w:rsid w:val="00400F1E"/>
    <w:rsid w:val="00401778"/>
    <w:rsid w:val="0040291E"/>
    <w:rsid w:val="00402A1E"/>
    <w:rsid w:val="00402D5D"/>
    <w:rsid w:val="00402DF3"/>
    <w:rsid w:val="00403830"/>
    <w:rsid w:val="004038F0"/>
    <w:rsid w:val="00403CCB"/>
    <w:rsid w:val="00404249"/>
    <w:rsid w:val="00404BE0"/>
    <w:rsid w:val="00404DF2"/>
    <w:rsid w:val="00404FD0"/>
    <w:rsid w:val="00405071"/>
    <w:rsid w:val="004064BD"/>
    <w:rsid w:val="00406ABA"/>
    <w:rsid w:val="00406F13"/>
    <w:rsid w:val="00407236"/>
    <w:rsid w:val="004072D5"/>
    <w:rsid w:val="00407444"/>
    <w:rsid w:val="00407537"/>
    <w:rsid w:val="00407813"/>
    <w:rsid w:val="00407BB2"/>
    <w:rsid w:val="004107B4"/>
    <w:rsid w:val="00410DDD"/>
    <w:rsid w:val="0041150E"/>
    <w:rsid w:val="004117B0"/>
    <w:rsid w:val="00411D08"/>
    <w:rsid w:val="00411D4D"/>
    <w:rsid w:val="00411F81"/>
    <w:rsid w:val="00412A2D"/>
    <w:rsid w:val="00412C9A"/>
    <w:rsid w:val="00412CEE"/>
    <w:rsid w:val="00412CF7"/>
    <w:rsid w:val="00413093"/>
    <w:rsid w:val="00413511"/>
    <w:rsid w:val="0041399A"/>
    <w:rsid w:val="00413B23"/>
    <w:rsid w:val="0041433B"/>
    <w:rsid w:val="004148A9"/>
    <w:rsid w:val="004148E1"/>
    <w:rsid w:val="00414A01"/>
    <w:rsid w:val="00415009"/>
    <w:rsid w:val="0041556B"/>
    <w:rsid w:val="004158E6"/>
    <w:rsid w:val="00415930"/>
    <w:rsid w:val="00415BC5"/>
    <w:rsid w:val="00416260"/>
    <w:rsid w:val="004163EF"/>
    <w:rsid w:val="00416CA8"/>
    <w:rsid w:val="00416F2B"/>
    <w:rsid w:val="00417060"/>
    <w:rsid w:val="004174B1"/>
    <w:rsid w:val="004174B3"/>
    <w:rsid w:val="004174E7"/>
    <w:rsid w:val="004177C3"/>
    <w:rsid w:val="00417920"/>
    <w:rsid w:val="0041796A"/>
    <w:rsid w:val="00417AB8"/>
    <w:rsid w:val="00417AB9"/>
    <w:rsid w:val="00417ED9"/>
    <w:rsid w:val="004200AF"/>
    <w:rsid w:val="004206F9"/>
    <w:rsid w:val="00420A32"/>
    <w:rsid w:val="00420F2B"/>
    <w:rsid w:val="0042119C"/>
    <w:rsid w:val="004211EC"/>
    <w:rsid w:val="00421593"/>
    <w:rsid w:val="00422C4E"/>
    <w:rsid w:val="00422E00"/>
    <w:rsid w:val="00424763"/>
    <w:rsid w:val="00424C7B"/>
    <w:rsid w:val="00424EB9"/>
    <w:rsid w:val="004253C8"/>
    <w:rsid w:val="004255D7"/>
    <w:rsid w:val="00425A4B"/>
    <w:rsid w:val="00426915"/>
    <w:rsid w:val="00426D9B"/>
    <w:rsid w:val="00426DDB"/>
    <w:rsid w:val="00427664"/>
    <w:rsid w:val="004276EA"/>
    <w:rsid w:val="00427875"/>
    <w:rsid w:val="004278CC"/>
    <w:rsid w:val="00427E2A"/>
    <w:rsid w:val="00427F6D"/>
    <w:rsid w:val="0043075A"/>
    <w:rsid w:val="00430B9E"/>
    <w:rsid w:val="00430C6A"/>
    <w:rsid w:val="00430E29"/>
    <w:rsid w:val="004319CB"/>
    <w:rsid w:val="00431AAC"/>
    <w:rsid w:val="00431D17"/>
    <w:rsid w:val="00432A48"/>
    <w:rsid w:val="00432FF5"/>
    <w:rsid w:val="004330D1"/>
    <w:rsid w:val="0043376C"/>
    <w:rsid w:val="00433885"/>
    <w:rsid w:val="00433A66"/>
    <w:rsid w:val="00434176"/>
    <w:rsid w:val="004341AC"/>
    <w:rsid w:val="00434566"/>
    <w:rsid w:val="00434FC8"/>
    <w:rsid w:val="00435B4B"/>
    <w:rsid w:val="00435C7F"/>
    <w:rsid w:val="00435FC8"/>
    <w:rsid w:val="00436D4F"/>
    <w:rsid w:val="00436D9F"/>
    <w:rsid w:val="00436E8F"/>
    <w:rsid w:val="00437880"/>
    <w:rsid w:val="00437CE0"/>
    <w:rsid w:val="00437D6B"/>
    <w:rsid w:val="004403EC"/>
    <w:rsid w:val="004407BC"/>
    <w:rsid w:val="004410ED"/>
    <w:rsid w:val="00441201"/>
    <w:rsid w:val="00441562"/>
    <w:rsid w:val="004415D9"/>
    <w:rsid w:val="004417B8"/>
    <w:rsid w:val="00442139"/>
    <w:rsid w:val="004422C1"/>
    <w:rsid w:val="004427BD"/>
    <w:rsid w:val="00442B28"/>
    <w:rsid w:val="00442B2E"/>
    <w:rsid w:val="00442D2D"/>
    <w:rsid w:val="00443977"/>
    <w:rsid w:val="00443F0A"/>
    <w:rsid w:val="004440B3"/>
    <w:rsid w:val="004441EE"/>
    <w:rsid w:val="004450B3"/>
    <w:rsid w:val="004450CF"/>
    <w:rsid w:val="004455B9"/>
    <w:rsid w:val="00445721"/>
    <w:rsid w:val="00445E66"/>
    <w:rsid w:val="0044609B"/>
    <w:rsid w:val="00446222"/>
    <w:rsid w:val="004462B3"/>
    <w:rsid w:val="004463DD"/>
    <w:rsid w:val="00446410"/>
    <w:rsid w:val="00446778"/>
    <w:rsid w:val="00446B17"/>
    <w:rsid w:val="00446B25"/>
    <w:rsid w:val="00446C33"/>
    <w:rsid w:val="00446E24"/>
    <w:rsid w:val="00447084"/>
    <w:rsid w:val="00447087"/>
    <w:rsid w:val="00447193"/>
    <w:rsid w:val="00447303"/>
    <w:rsid w:val="00447D66"/>
    <w:rsid w:val="004503BC"/>
    <w:rsid w:val="0045042A"/>
    <w:rsid w:val="0045063A"/>
    <w:rsid w:val="00450781"/>
    <w:rsid w:val="004511AC"/>
    <w:rsid w:val="004519EA"/>
    <w:rsid w:val="00451A5B"/>
    <w:rsid w:val="00451A63"/>
    <w:rsid w:val="00451A66"/>
    <w:rsid w:val="00451D5D"/>
    <w:rsid w:val="00451FF4"/>
    <w:rsid w:val="00452227"/>
    <w:rsid w:val="00452D94"/>
    <w:rsid w:val="004531C4"/>
    <w:rsid w:val="00453353"/>
    <w:rsid w:val="00453DD1"/>
    <w:rsid w:val="00453F5D"/>
    <w:rsid w:val="00454370"/>
    <w:rsid w:val="004545C7"/>
    <w:rsid w:val="004546A6"/>
    <w:rsid w:val="00454A8D"/>
    <w:rsid w:val="00454B11"/>
    <w:rsid w:val="00454CA9"/>
    <w:rsid w:val="00454CFE"/>
    <w:rsid w:val="00455135"/>
    <w:rsid w:val="004553A6"/>
    <w:rsid w:val="0045572E"/>
    <w:rsid w:val="0045576B"/>
    <w:rsid w:val="00455C5B"/>
    <w:rsid w:val="0045628A"/>
    <w:rsid w:val="00456324"/>
    <w:rsid w:val="004568B3"/>
    <w:rsid w:val="00456D0A"/>
    <w:rsid w:val="00456D64"/>
    <w:rsid w:val="00457503"/>
    <w:rsid w:val="00457BAB"/>
    <w:rsid w:val="00457D63"/>
    <w:rsid w:val="00460264"/>
    <w:rsid w:val="00460322"/>
    <w:rsid w:val="00460369"/>
    <w:rsid w:val="004604B2"/>
    <w:rsid w:val="00460B68"/>
    <w:rsid w:val="00460E3C"/>
    <w:rsid w:val="00461028"/>
    <w:rsid w:val="00461900"/>
    <w:rsid w:val="004619A9"/>
    <w:rsid w:val="004620B1"/>
    <w:rsid w:val="00462178"/>
    <w:rsid w:val="00462634"/>
    <w:rsid w:val="00462C28"/>
    <w:rsid w:val="004631A2"/>
    <w:rsid w:val="00463362"/>
    <w:rsid w:val="00463518"/>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712F3"/>
    <w:rsid w:val="00471786"/>
    <w:rsid w:val="00471860"/>
    <w:rsid w:val="00471979"/>
    <w:rsid w:val="00471A12"/>
    <w:rsid w:val="00472249"/>
    <w:rsid w:val="0047294B"/>
    <w:rsid w:val="00472EBA"/>
    <w:rsid w:val="0047309F"/>
    <w:rsid w:val="00473126"/>
    <w:rsid w:val="004734AD"/>
    <w:rsid w:val="00473CD2"/>
    <w:rsid w:val="00473EDC"/>
    <w:rsid w:val="00473FF8"/>
    <w:rsid w:val="00474A05"/>
    <w:rsid w:val="00474D80"/>
    <w:rsid w:val="0047503D"/>
    <w:rsid w:val="00476484"/>
    <w:rsid w:val="00476744"/>
    <w:rsid w:val="00476C86"/>
    <w:rsid w:val="00476D8B"/>
    <w:rsid w:val="00476E6E"/>
    <w:rsid w:val="0047703D"/>
    <w:rsid w:val="004771ED"/>
    <w:rsid w:val="00477A6E"/>
    <w:rsid w:val="00477DFF"/>
    <w:rsid w:val="00480025"/>
    <w:rsid w:val="00480B29"/>
    <w:rsid w:val="00480B2B"/>
    <w:rsid w:val="00480BC6"/>
    <w:rsid w:val="00480FA9"/>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B95"/>
    <w:rsid w:val="004850D1"/>
    <w:rsid w:val="004851B9"/>
    <w:rsid w:val="00485A80"/>
    <w:rsid w:val="00485CFF"/>
    <w:rsid w:val="00486908"/>
    <w:rsid w:val="00486B1A"/>
    <w:rsid w:val="00486CDA"/>
    <w:rsid w:val="004871F9"/>
    <w:rsid w:val="004878A0"/>
    <w:rsid w:val="00487FF4"/>
    <w:rsid w:val="004901D5"/>
    <w:rsid w:val="004902E4"/>
    <w:rsid w:val="004909D9"/>
    <w:rsid w:val="00491058"/>
    <w:rsid w:val="004916FB"/>
    <w:rsid w:val="00491DBB"/>
    <w:rsid w:val="004924CA"/>
    <w:rsid w:val="0049264E"/>
    <w:rsid w:val="00492FCE"/>
    <w:rsid w:val="00493677"/>
    <w:rsid w:val="00493FDB"/>
    <w:rsid w:val="00494593"/>
    <w:rsid w:val="00495B98"/>
    <w:rsid w:val="0049635A"/>
    <w:rsid w:val="00496B01"/>
    <w:rsid w:val="00496CE7"/>
    <w:rsid w:val="00496FC9"/>
    <w:rsid w:val="0049706C"/>
    <w:rsid w:val="004973FA"/>
    <w:rsid w:val="00497B6B"/>
    <w:rsid w:val="00497CA2"/>
    <w:rsid w:val="00497D59"/>
    <w:rsid w:val="00497EF5"/>
    <w:rsid w:val="00497F27"/>
    <w:rsid w:val="00497F9E"/>
    <w:rsid w:val="00497FA8"/>
    <w:rsid w:val="004A0540"/>
    <w:rsid w:val="004A0639"/>
    <w:rsid w:val="004A22F2"/>
    <w:rsid w:val="004A2431"/>
    <w:rsid w:val="004A2571"/>
    <w:rsid w:val="004A2A0D"/>
    <w:rsid w:val="004A2A17"/>
    <w:rsid w:val="004A3079"/>
    <w:rsid w:val="004A3546"/>
    <w:rsid w:val="004A3BE1"/>
    <w:rsid w:val="004A3E37"/>
    <w:rsid w:val="004A4C76"/>
    <w:rsid w:val="004A4D2B"/>
    <w:rsid w:val="004A4FFF"/>
    <w:rsid w:val="004A5362"/>
    <w:rsid w:val="004A5A02"/>
    <w:rsid w:val="004A60DB"/>
    <w:rsid w:val="004A6276"/>
    <w:rsid w:val="004A636B"/>
    <w:rsid w:val="004A63DE"/>
    <w:rsid w:val="004A6A24"/>
    <w:rsid w:val="004A702E"/>
    <w:rsid w:val="004A76C1"/>
    <w:rsid w:val="004B0072"/>
    <w:rsid w:val="004B0354"/>
    <w:rsid w:val="004B061E"/>
    <w:rsid w:val="004B0ED7"/>
    <w:rsid w:val="004B15AB"/>
    <w:rsid w:val="004B2396"/>
    <w:rsid w:val="004B24EE"/>
    <w:rsid w:val="004B27E7"/>
    <w:rsid w:val="004B3629"/>
    <w:rsid w:val="004B378F"/>
    <w:rsid w:val="004B38EC"/>
    <w:rsid w:val="004B3F2F"/>
    <w:rsid w:val="004B42E3"/>
    <w:rsid w:val="004B4A77"/>
    <w:rsid w:val="004B4C0B"/>
    <w:rsid w:val="004B4E23"/>
    <w:rsid w:val="004B50F4"/>
    <w:rsid w:val="004B5947"/>
    <w:rsid w:val="004B5A7C"/>
    <w:rsid w:val="004B5CF6"/>
    <w:rsid w:val="004B5DF7"/>
    <w:rsid w:val="004B5E4C"/>
    <w:rsid w:val="004B63D5"/>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B6"/>
    <w:rsid w:val="004C4061"/>
    <w:rsid w:val="004C503B"/>
    <w:rsid w:val="004C5548"/>
    <w:rsid w:val="004C5B0E"/>
    <w:rsid w:val="004C5B23"/>
    <w:rsid w:val="004C6BB9"/>
    <w:rsid w:val="004C6C71"/>
    <w:rsid w:val="004C6DD8"/>
    <w:rsid w:val="004C6E89"/>
    <w:rsid w:val="004C7155"/>
    <w:rsid w:val="004C7725"/>
    <w:rsid w:val="004C7A7F"/>
    <w:rsid w:val="004D0BA0"/>
    <w:rsid w:val="004D11E2"/>
    <w:rsid w:val="004D193C"/>
    <w:rsid w:val="004D1F9A"/>
    <w:rsid w:val="004D20A4"/>
    <w:rsid w:val="004D28B8"/>
    <w:rsid w:val="004D3026"/>
    <w:rsid w:val="004D374F"/>
    <w:rsid w:val="004D3849"/>
    <w:rsid w:val="004D39D7"/>
    <w:rsid w:val="004D3FEC"/>
    <w:rsid w:val="004D4F92"/>
    <w:rsid w:val="004D58AE"/>
    <w:rsid w:val="004D58BC"/>
    <w:rsid w:val="004D6121"/>
    <w:rsid w:val="004D6519"/>
    <w:rsid w:val="004D67C8"/>
    <w:rsid w:val="004D7033"/>
    <w:rsid w:val="004D7345"/>
    <w:rsid w:val="004D7E46"/>
    <w:rsid w:val="004E0330"/>
    <w:rsid w:val="004E03FA"/>
    <w:rsid w:val="004E14D8"/>
    <w:rsid w:val="004E193A"/>
    <w:rsid w:val="004E1AF1"/>
    <w:rsid w:val="004E2017"/>
    <w:rsid w:val="004E2860"/>
    <w:rsid w:val="004E28F2"/>
    <w:rsid w:val="004E2E14"/>
    <w:rsid w:val="004E2F29"/>
    <w:rsid w:val="004E2F4D"/>
    <w:rsid w:val="004E2FBD"/>
    <w:rsid w:val="004E3547"/>
    <w:rsid w:val="004E3812"/>
    <w:rsid w:val="004E4B46"/>
    <w:rsid w:val="004E55AC"/>
    <w:rsid w:val="004E568A"/>
    <w:rsid w:val="004E57E7"/>
    <w:rsid w:val="004E62D3"/>
    <w:rsid w:val="004E6975"/>
    <w:rsid w:val="004E6F28"/>
    <w:rsid w:val="004E70A7"/>
    <w:rsid w:val="004E7788"/>
    <w:rsid w:val="004E7ADB"/>
    <w:rsid w:val="004E7AFC"/>
    <w:rsid w:val="004E7C1F"/>
    <w:rsid w:val="004E7E86"/>
    <w:rsid w:val="004E7FE5"/>
    <w:rsid w:val="004F0377"/>
    <w:rsid w:val="004F03A8"/>
    <w:rsid w:val="004F1678"/>
    <w:rsid w:val="004F1737"/>
    <w:rsid w:val="004F1D26"/>
    <w:rsid w:val="004F29C9"/>
    <w:rsid w:val="004F2E51"/>
    <w:rsid w:val="004F2E7E"/>
    <w:rsid w:val="004F3095"/>
    <w:rsid w:val="004F34D2"/>
    <w:rsid w:val="004F37AE"/>
    <w:rsid w:val="004F3D8E"/>
    <w:rsid w:val="004F47E3"/>
    <w:rsid w:val="004F4951"/>
    <w:rsid w:val="004F4C89"/>
    <w:rsid w:val="004F4D15"/>
    <w:rsid w:val="004F4D61"/>
    <w:rsid w:val="004F50E4"/>
    <w:rsid w:val="004F50E6"/>
    <w:rsid w:val="004F5511"/>
    <w:rsid w:val="004F5809"/>
    <w:rsid w:val="004F5915"/>
    <w:rsid w:val="004F5988"/>
    <w:rsid w:val="004F64D9"/>
    <w:rsid w:val="004F6604"/>
    <w:rsid w:val="004F66EC"/>
    <w:rsid w:val="004F68F7"/>
    <w:rsid w:val="004F69AC"/>
    <w:rsid w:val="004F71A6"/>
    <w:rsid w:val="004F737B"/>
    <w:rsid w:val="004F73EB"/>
    <w:rsid w:val="004F741A"/>
    <w:rsid w:val="004F7683"/>
    <w:rsid w:val="004F76C4"/>
    <w:rsid w:val="004F789D"/>
    <w:rsid w:val="004F7E08"/>
    <w:rsid w:val="00500257"/>
    <w:rsid w:val="00500307"/>
    <w:rsid w:val="005004B1"/>
    <w:rsid w:val="005006F5"/>
    <w:rsid w:val="005008AC"/>
    <w:rsid w:val="005008E3"/>
    <w:rsid w:val="00500F8A"/>
    <w:rsid w:val="005011A1"/>
    <w:rsid w:val="005017F9"/>
    <w:rsid w:val="00501CB5"/>
    <w:rsid w:val="005021F1"/>
    <w:rsid w:val="00502259"/>
    <w:rsid w:val="00502DD0"/>
    <w:rsid w:val="005031A7"/>
    <w:rsid w:val="00503232"/>
    <w:rsid w:val="0050336D"/>
    <w:rsid w:val="00503A4C"/>
    <w:rsid w:val="00503EAB"/>
    <w:rsid w:val="005045C0"/>
    <w:rsid w:val="005046D9"/>
    <w:rsid w:val="00504810"/>
    <w:rsid w:val="0050505A"/>
    <w:rsid w:val="00505166"/>
    <w:rsid w:val="0050521F"/>
    <w:rsid w:val="00505702"/>
    <w:rsid w:val="00506813"/>
    <w:rsid w:val="00506E2D"/>
    <w:rsid w:val="005072BB"/>
    <w:rsid w:val="00507456"/>
    <w:rsid w:val="005075AC"/>
    <w:rsid w:val="00507874"/>
    <w:rsid w:val="00507E14"/>
    <w:rsid w:val="005102FB"/>
    <w:rsid w:val="005104E0"/>
    <w:rsid w:val="005107D4"/>
    <w:rsid w:val="00511866"/>
    <w:rsid w:val="005118A4"/>
    <w:rsid w:val="00511C61"/>
    <w:rsid w:val="00512750"/>
    <w:rsid w:val="00512B19"/>
    <w:rsid w:val="00512BDB"/>
    <w:rsid w:val="005142D5"/>
    <w:rsid w:val="0051462A"/>
    <w:rsid w:val="00514FE7"/>
    <w:rsid w:val="005151C4"/>
    <w:rsid w:val="00515675"/>
    <w:rsid w:val="00515D36"/>
    <w:rsid w:val="00516422"/>
    <w:rsid w:val="00516F95"/>
    <w:rsid w:val="0051702D"/>
    <w:rsid w:val="0051741D"/>
    <w:rsid w:val="00517880"/>
    <w:rsid w:val="00517BD7"/>
    <w:rsid w:val="00517E15"/>
    <w:rsid w:val="00520006"/>
    <w:rsid w:val="00520421"/>
    <w:rsid w:val="00520BEC"/>
    <w:rsid w:val="00520D55"/>
    <w:rsid w:val="00520E1C"/>
    <w:rsid w:val="00521510"/>
    <w:rsid w:val="005218C7"/>
    <w:rsid w:val="005225D8"/>
    <w:rsid w:val="00522697"/>
    <w:rsid w:val="00522AB3"/>
    <w:rsid w:val="00522B13"/>
    <w:rsid w:val="00522C0D"/>
    <w:rsid w:val="005230F0"/>
    <w:rsid w:val="005231E0"/>
    <w:rsid w:val="00523840"/>
    <w:rsid w:val="00524279"/>
    <w:rsid w:val="005247DC"/>
    <w:rsid w:val="005252C6"/>
    <w:rsid w:val="00525430"/>
    <w:rsid w:val="00525763"/>
    <w:rsid w:val="005259AE"/>
    <w:rsid w:val="00525F8F"/>
    <w:rsid w:val="0052629D"/>
    <w:rsid w:val="00526473"/>
    <w:rsid w:val="005266D1"/>
    <w:rsid w:val="0052685A"/>
    <w:rsid w:val="00526E62"/>
    <w:rsid w:val="005271C2"/>
    <w:rsid w:val="005272AB"/>
    <w:rsid w:val="00527692"/>
    <w:rsid w:val="005276B5"/>
    <w:rsid w:val="00527D2B"/>
    <w:rsid w:val="00527EC1"/>
    <w:rsid w:val="00527FE4"/>
    <w:rsid w:val="005302DE"/>
    <w:rsid w:val="005306D7"/>
    <w:rsid w:val="005308A3"/>
    <w:rsid w:val="00530B5A"/>
    <w:rsid w:val="00530D00"/>
    <w:rsid w:val="00530F2F"/>
    <w:rsid w:val="0053130A"/>
    <w:rsid w:val="005315D0"/>
    <w:rsid w:val="005319B0"/>
    <w:rsid w:val="005326C5"/>
    <w:rsid w:val="00532DA2"/>
    <w:rsid w:val="00533D82"/>
    <w:rsid w:val="0053475E"/>
    <w:rsid w:val="00534E8E"/>
    <w:rsid w:val="00535018"/>
    <w:rsid w:val="0053548A"/>
    <w:rsid w:val="005358BF"/>
    <w:rsid w:val="00536725"/>
    <w:rsid w:val="005367B2"/>
    <w:rsid w:val="00537576"/>
    <w:rsid w:val="0053782C"/>
    <w:rsid w:val="0054028F"/>
    <w:rsid w:val="00540710"/>
    <w:rsid w:val="00540754"/>
    <w:rsid w:val="005416E2"/>
    <w:rsid w:val="00541B77"/>
    <w:rsid w:val="00541E07"/>
    <w:rsid w:val="005421B8"/>
    <w:rsid w:val="00542494"/>
    <w:rsid w:val="00542752"/>
    <w:rsid w:val="005427D7"/>
    <w:rsid w:val="00542F75"/>
    <w:rsid w:val="005436FD"/>
    <w:rsid w:val="0054379D"/>
    <w:rsid w:val="00543DFB"/>
    <w:rsid w:val="00543F8F"/>
    <w:rsid w:val="00544038"/>
    <w:rsid w:val="005443C0"/>
    <w:rsid w:val="00544BA2"/>
    <w:rsid w:val="005453F6"/>
    <w:rsid w:val="00545774"/>
    <w:rsid w:val="00545AE1"/>
    <w:rsid w:val="00545FF9"/>
    <w:rsid w:val="00546659"/>
    <w:rsid w:val="00546668"/>
    <w:rsid w:val="00546CB9"/>
    <w:rsid w:val="00546E2A"/>
    <w:rsid w:val="00547CD0"/>
    <w:rsid w:val="005505BC"/>
    <w:rsid w:val="005508F6"/>
    <w:rsid w:val="00551AA5"/>
    <w:rsid w:val="00551C73"/>
    <w:rsid w:val="0055278E"/>
    <w:rsid w:val="00552864"/>
    <w:rsid w:val="00552FF9"/>
    <w:rsid w:val="005530FA"/>
    <w:rsid w:val="0055330F"/>
    <w:rsid w:val="0055350B"/>
    <w:rsid w:val="00553BFA"/>
    <w:rsid w:val="00553C2C"/>
    <w:rsid w:val="00553FA4"/>
    <w:rsid w:val="005540B9"/>
    <w:rsid w:val="00554215"/>
    <w:rsid w:val="00555133"/>
    <w:rsid w:val="0055591A"/>
    <w:rsid w:val="005562F5"/>
    <w:rsid w:val="005566A7"/>
    <w:rsid w:val="00556BC1"/>
    <w:rsid w:val="00556DC4"/>
    <w:rsid w:val="00557B05"/>
    <w:rsid w:val="0056021B"/>
    <w:rsid w:val="005602D7"/>
    <w:rsid w:val="0056063A"/>
    <w:rsid w:val="00560908"/>
    <w:rsid w:val="005609FA"/>
    <w:rsid w:val="00560A2B"/>
    <w:rsid w:val="00560E6F"/>
    <w:rsid w:val="00561328"/>
    <w:rsid w:val="0056194C"/>
    <w:rsid w:val="00561DBC"/>
    <w:rsid w:val="005620CB"/>
    <w:rsid w:val="005625C1"/>
    <w:rsid w:val="0056276A"/>
    <w:rsid w:val="00562F69"/>
    <w:rsid w:val="00562FC2"/>
    <w:rsid w:val="00563622"/>
    <w:rsid w:val="005640FC"/>
    <w:rsid w:val="0056570F"/>
    <w:rsid w:val="00565E34"/>
    <w:rsid w:val="005660CA"/>
    <w:rsid w:val="00566127"/>
    <w:rsid w:val="0056637F"/>
    <w:rsid w:val="005664F0"/>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80C"/>
    <w:rsid w:val="00571B9A"/>
    <w:rsid w:val="0057204C"/>
    <w:rsid w:val="00572DBB"/>
    <w:rsid w:val="005732FD"/>
    <w:rsid w:val="00573F68"/>
    <w:rsid w:val="00574219"/>
    <w:rsid w:val="005744BB"/>
    <w:rsid w:val="005748CC"/>
    <w:rsid w:val="005748DE"/>
    <w:rsid w:val="00574B1D"/>
    <w:rsid w:val="00574CEE"/>
    <w:rsid w:val="00574DBC"/>
    <w:rsid w:val="00574E54"/>
    <w:rsid w:val="005755A4"/>
    <w:rsid w:val="005755E4"/>
    <w:rsid w:val="00575730"/>
    <w:rsid w:val="005758DA"/>
    <w:rsid w:val="00575E96"/>
    <w:rsid w:val="0057688B"/>
    <w:rsid w:val="005769E1"/>
    <w:rsid w:val="00576C1B"/>
    <w:rsid w:val="00577020"/>
    <w:rsid w:val="0057704C"/>
    <w:rsid w:val="0057762E"/>
    <w:rsid w:val="0057771A"/>
    <w:rsid w:val="005805E1"/>
    <w:rsid w:val="00580C69"/>
    <w:rsid w:val="00580D05"/>
    <w:rsid w:val="00581C74"/>
    <w:rsid w:val="00582369"/>
    <w:rsid w:val="0058251E"/>
    <w:rsid w:val="00582962"/>
    <w:rsid w:val="00582AC2"/>
    <w:rsid w:val="00582B14"/>
    <w:rsid w:val="00582B93"/>
    <w:rsid w:val="005832E5"/>
    <w:rsid w:val="0058369B"/>
    <w:rsid w:val="0058382D"/>
    <w:rsid w:val="005838C9"/>
    <w:rsid w:val="005840B4"/>
    <w:rsid w:val="0058440E"/>
    <w:rsid w:val="0058482A"/>
    <w:rsid w:val="005854A7"/>
    <w:rsid w:val="0058555C"/>
    <w:rsid w:val="00585C48"/>
    <w:rsid w:val="00585DC0"/>
    <w:rsid w:val="00585F25"/>
    <w:rsid w:val="00586003"/>
    <w:rsid w:val="00586192"/>
    <w:rsid w:val="0058639A"/>
    <w:rsid w:val="005863BC"/>
    <w:rsid w:val="005869CD"/>
    <w:rsid w:val="00586AA1"/>
    <w:rsid w:val="00586EA4"/>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8EE"/>
    <w:rsid w:val="00592AB2"/>
    <w:rsid w:val="00592B70"/>
    <w:rsid w:val="00593484"/>
    <w:rsid w:val="005947B6"/>
    <w:rsid w:val="0059484B"/>
    <w:rsid w:val="0059493A"/>
    <w:rsid w:val="00594AA3"/>
    <w:rsid w:val="005953BF"/>
    <w:rsid w:val="0059543E"/>
    <w:rsid w:val="005964BD"/>
    <w:rsid w:val="00596CCC"/>
    <w:rsid w:val="00596D27"/>
    <w:rsid w:val="005973AB"/>
    <w:rsid w:val="00597BD8"/>
    <w:rsid w:val="00597FBF"/>
    <w:rsid w:val="005A0117"/>
    <w:rsid w:val="005A0429"/>
    <w:rsid w:val="005A07B3"/>
    <w:rsid w:val="005A0BCB"/>
    <w:rsid w:val="005A10B0"/>
    <w:rsid w:val="005A1FA3"/>
    <w:rsid w:val="005A2397"/>
    <w:rsid w:val="005A254D"/>
    <w:rsid w:val="005A27D4"/>
    <w:rsid w:val="005A2B03"/>
    <w:rsid w:val="005A30AD"/>
    <w:rsid w:val="005A3316"/>
    <w:rsid w:val="005A337B"/>
    <w:rsid w:val="005A343B"/>
    <w:rsid w:val="005A371B"/>
    <w:rsid w:val="005A3E0D"/>
    <w:rsid w:val="005A45EA"/>
    <w:rsid w:val="005A45F8"/>
    <w:rsid w:val="005A5230"/>
    <w:rsid w:val="005A5781"/>
    <w:rsid w:val="005A666D"/>
    <w:rsid w:val="005A672C"/>
    <w:rsid w:val="005A684D"/>
    <w:rsid w:val="005A69AF"/>
    <w:rsid w:val="005A69F8"/>
    <w:rsid w:val="005A6F1D"/>
    <w:rsid w:val="005A7835"/>
    <w:rsid w:val="005A78EA"/>
    <w:rsid w:val="005B0647"/>
    <w:rsid w:val="005B0D24"/>
    <w:rsid w:val="005B14E2"/>
    <w:rsid w:val="005B15CE"/>
    <w:rsid w:val="005B177C"/>
    <w:rsid w:val="005B2176"/>
    <w:rsid w:val="005B25F2"/>
    <w:rsid w:val="005B27B5"/>
    <w:rsid w:val="005B30D4"/>
    <w:rsid w:val="005B3292"/>
    <w:rsid w:val="005B331B"/>
    <w:rsid w:val="005B356B"/>
    <w:rsid w:val="005B399B"/>
    <w:rsid w:val="005B3BF1"/>
    <w:rsid w:val="005B3D41"/>
    <w:rsid w:val="005B4260"/>
    <w:rsid w:val="005B4293"/>
    <w:rsid w:val="005B445B"/>
    <w:rsid w:val="005B491C"/>
    <w:rsid w:val="005B4F6D"/>
    <w:rsid w:val="005B4FC8"/>
    <w:rsid w:val="005B53C2"/>
    <w:rsid w:val="005B57F2"/>
    <w:rsid w:val="005B5A70"/>
    <w:rsid w:val="005B5D28"/>
    <w:rsid w:val="005B6387"/>
    <w:rsid w:val="005B644D"/>
    <w:rsid w:val="005B6A4C"/>
    <w:rsid w:val="005B6C58"/>
    <w:rsid w:val="005B6D5F"/>
    <w:rsid w:val="005B792D"/>
    <w:rsid w:val="005B7AA7"/>
    <w:rsid w:val="005B7B94"/>
    <w:rsid w:val="005B7DB6"/>
    <w:rsid w:val="005B7E5D"/>
    <w:rsid w:val="005C0E2B"/>
    <w:rsid w:val="005C0EA6"/>
    <w:rsid w:val="005C1296"/>
    <w:rsid w:val="005C12BE"/>
    <w:rsid w:val="005C16A5"/>
    <w:rsid w:val="005C1940"/>
    <w:rsid w:val="005C1AF5"/>
    <w:rsid w:val="005C1BBA"/>
    <w:rsid w:val="005C1DA9"/>
    <w:rsid w:val="005C2148"/>
    <w:rsid w:val="005C27CE"/>
    <w:rsid w:val="005C2F27"/>
    <w:rsid w:val="005C375D"/>
    <w:rsid w:val="005C38FF"/>
    <w:rsid w:val="005C397B"/>
    <w:rsid w:val="005C3B84"/>
    <w:rsid w:val="005C3BB4"/>
    <w:rsid w:val="005C3E4A"/>
    <w:rsid w:val="005C3EA4"/>
    <w:rsid w:val="005C4118"/>
    <w:rsid w:val="005C4625"/>
    <w:rsid w:val="005C4A44"/>
    <w:rsid w:val="005C4F95"/>
    <w:rsid w:val="005C54CE"/>
    <w:rsid w:val="005C5EE5"/>
    <w:rsid w:val="005C6023"/>
    <w:rsid w:val="005C614C"/>
    <w:rsid w:val="005C6453"/>
    <w:rsid w:val="005C6B83"/>
    <w:rsid w:val="005C6CAF"/>
    <w:rsid w:val="005C6E8F"/>
    <w:rsid w:val="005C73B5"/>
    <w:rsid w:val="005C79D3"/>
    <w:rsid w:val="005C7D3B"/>
    <w:rsid w:val="005D0ABC"/>
    <w:rsid w:val="005D0C35"/>
    <w:rsid w:val="005D0C97"/>
    <w:rsid w:val="005D0E9D"/>
    <w:rsid w:val="005D1621"/>
    <w:rsid w:val="005D1DF4"/>
    <w:rsid w:val="005D2006"/>
    <w:rsid w:val="005D22CC"/>
    <w:rsid w:val="005D23A9"/>
    <w:rsid w:val="005D2776"/>
    <w:rsid w:val="005D2F91"/>
    <w:rsid w:val="005D3430"/>
    <w:rsid w:val="005D3493"/>
    <w:rsid w:val="005D3844"/>
    <w:rsid w:val="005D3949"/>
    <w:rsid w:val="005D3B69"/>
    <w:rsid w:val="005D3CB5"/>
    <w:rsid w:val="005D3CC0"/>
    <w:rsid w:val="005D3CF4"/>
    <w:rsid w:val="005D495A"/>
    <w:rsid w:val="005D4C66"/>
    <w:rsid w:val="005D4FB6"/>
    <w:rsid w:val="005D5189"/>
    <w:rsid w:val="005D53D8"/>
    <w:rsid w:val="005D549B"/>
    <w:rsid w:val="005D5B7D"/>
    <w:rsid w:val="005D6B4F"/>
    <w:rsid w:val="005D6DC5"/>
    <w:rsid w:val="005D7652"/>
    <w:rsid w:val="005D785C"/>
    <w:rsid w:val="005D7925"/>
    <w:rsid w:val="005D7F4F"/>
    <w:rsid w:val="005D7FEF"/>
    <w:rsid w:val="005E0A1A"/>
    <w:rsid w:val="005E0A38"/>
    <w:rsid w:val="005E0CA0"/>
    <w:rsid w:val="005E1760"/>
    <w:rsid w:val="005E18FE"/>
    <w:rsid w:val="005E1B0B"/>
    <w:rsid w:val="005E1C19"/>
    <w:rsid w:val="005E1D1E"/>
    <w:rsid w:val="005E1FB2"/>
    <w:rsid w:val="005E1FC8"/>
    <w:rsid w:val="005E20D7"/>
    <w:rsid w:val="005E2399"/>
    <w:rsid w:val="005E28FB"/>
    <w:rsid w:val="005E2C10"/>
    <w:rsid w:val="005E38CA"/>
    <w:rsid w:val="005E3DBB"/>
    <w:rsid w:val="005E4281"/>
    <w:rsid w:val="005E4321"/>
    <w:rsid w:val="005E4785"/>
    <w:rsid w:val="005E4889"/>
    <w:rsid w:val="005E5C9E"/>
    <w:rsid w:val="005E6A78"/>
    <w:rsid w:val="005E6C7A"/>
    <w:rsid w:val="005E6E0C"/>
    <w:rsid w:val="005E7222"/>
    <w:rsid w:val="005E7A54"/>
    <w:rsid w:val="005E7B5B"/>
    <w:rsid w:val="005E7C23"/>
    <w:rsid w:val="005E7E74"/>
    <w:rsid w:val="005F0048"/>
    <w:rsid w:val="005F011B"/>
    <w:rsid w:val="005F0155"/>
    <w:rsid w:val="005F0648"/>
    <w:rsid w:val="005F083B"/>
    <w:rsid w:val="005F0BEF"/>
    <w:rsid w:val="005F197D"/>
    <w:rsid w:val="005F1FB6"/>
    <w:rsid w:val="005F1FDB"/>
    <w:rsid w:val="005F202C"/>
    <w:rsid w:val="005F2A1F"/>
    <w:rsid w:val="005F2B58"/>
    <w:rsid w:val="005F2C06"/>
    <w:rsid w:val="005F341E"/>
    <w:rsid w:val="005F3432"/>
    <w:rsid w:val="005F4E13"/>
    <w:rsid w:val="005F5389"/>
    <w:rsid w:val="005F59AF"/>
    <w:rsid w:val="005F6312"/>
    <w:rsid w:val="005F66E5"/>
    <w:rsid w:val="005F6881"/>
    <w:rsid w:val="005F68C6"/>
    <w:rsid w:val="005F7885"/>
    <w:rsid w:val="005F7A69"/>
    <w:rsid w:val="005F7CA3"/>
    <w:rsid w:val="005F7ECD"/>
    <w:rsid w:val="00600647"/>
    <w:rsid w:val="0060075B"/>
    <w:rsid w:val="00600961"/>
    <w:rsid w:val="00602283"/>
    <w:rsid w:val="00602836"/>
    <w:rsid w:val="00602C7A"/>
    <w:rsid w:val="006034D1"/>
    <w:rsid w:val="00603A48"/>
    <w:rsid w:val="006045B5"/>
    <w:rsid w:val="00604DEC"/>
    <w:rsid w:val="00604EFE"/>
    <w:rsid w:val="0060588E"/>
    <w:rsid w:val="0060616F"/>
    <w:rsid w:val="00606190"/>
    <w:rsid w:val="00606B96"/>
    <w:rsid w:val="00606C49"/>
    <w:rsid w:val="00606DE6"/>
    <w:rsid w:val="00606FA4"/>
    <w:rsid w:val="0060740F"/>
    <w:rsid w:val="006076BF"/>
    <w:rsid w:val="00607782"/>
    <w:rsid w:val="00607820"/>
    <w:rsid w:val="006104A7"/>
    <w:rsid w:val="006106B3"/>
    <w:rsid w:val="0061087D"/>
    <w:rsid w:val="006112B1"/>
    <w:rsid w:val="00611B66"/>
    <w:rsid w:val="00611DC0"/>
    <w:rsid w:val="0061204F"/>
    <w:rsid w:val="00612F66"/>
    <w:rsid w:val="006135BE"/>
    <w:rsid w:val="00613A0F"/>
    <w:rsid w:val="006143AE"/>
    <w:rsid w:val="00614622"/>
    <w:rsid w:val="006148CB"/>
    <w:rsid w:val="0061492C"/>
    <w:rsid w:val="00614969"/>
    <w:rsid w:val="00614AE9"/>
    <w:rsid w:val="00614D98"/>
    <w:rsid w:val="0061573B"/>
    <w:rsid w:val="00615B49"/>
    <w:rsid w:val="00615FE4"/>
    <w:rsid w:val="006167A4"/>
    <w:rsid w:val="00616887"/>
    <w:rsid w:val="006169BB"/>
    <w:rsid w:val="00616E80"/>
    <w:rsid w:val="00616EFB"/>
    <w:rsid w:val="006201F1"/>
    <w:rsid w:val="00620AEE"/>
    <w:rsid w:val="00620B2F"/>
    <w:rsid w:val="00620D65"/>
    <w:rsid w:val="00621155"/>
    <w:rsid w:val="0062117A"/>
    <w:rsid w:val="006212A9"/>
    <w:rsid w:val="0062187B"/>
    <w:rsid w:val="00621B44"/>
    <w:rsid w:val="00622325"/>
    <w:rsid w:val="006223B5"/>
    <w:rsid w:val="00622523"/>
    <w:rsid w:val="006228DA"/>
    <w:rsid w:val="006234B9"/>
    <w:rsid w:val="006234D5"/>
    <w:rsid w:val="00623691"/>
    <w:rsid w:val="006236E4"/>
    <w:rsid w:val="00623833"/>
    <w:rsid w:val="006240AB"/>
    <w:rsid w:val="006240C0"/>
    <w:rsid w:val="00624789"/>
    <w:rsid w:val="00625516"/>
    <w:rsid w:val="00625729"/>
    <w:rsid w:val="00625E4F"/>
    <w:rsid w:val="00625F2B"/>
    <w:rsid w:val="00626487"/>
    <w:rsid w:val="006264DE"/>
    <w:rsid w:val="00626C7E"/>
    <w:rsid w:val="00626EED"/>
    <w:rsid w:val="0062705D"/>
    <w:rsid w:val="006271D4"/>
    <w:rsid w:val="0062762D"/>
    <w:rsid w:val="00627683"/>
    <w:rsid w:val="00627E35"/>
    <w:rsid w:val="00627EB7"/>
    <w:rsid w:val="00630058"/>
    <w:rsid w:val="00630293"/>
    <w:rsid w:val="006302E4"/>
    <w:rsid w:val="00630778"/>
    <w:rsid w:val="00630B9A"/>
    <w:rsid w:val="00630F11"/>
    <w:rsid w:val="00630F54"/>
    <w:rsid w:val="0063149E"/>
    <w:rsid w:val="006318C6"/>
    <w:rsid w:val="00631A55"/>
    <w:rsid w:val="00632101"/>
    <w:rsid w:val="00632107"/>
    <w:rsid w:val="006324E4"/>
    <w:rsid w:val="0063296C"/>
    <w:rsid w:val="00632A96"/>
    <w:rsid w:val="00632C4D"/>
    <w:rsid w:val="00632DAB"/>
    <w:rsid w:val="00632EA2"/>
    <w:rsid w:val="0063357D"/>
    <w:rsid w:val="006335BD"/>
    <w:rsid w:val="00633DC9"/>
    <w:rsid w:val="00634283"/>
    <w:rsid w:val="006344B3"/>
    <w:rsid w:val="00634930"/>
    <w:rsid w:val="00634CA2"/>
    <w:rsid w:val="00634EA6"/>
    <w:rsid w:val="0063523F"/>
    <w:rsid w:val="006356BF"/>
    <w:rsid w:val="00635B1F"/>
    <w:rsid w:val="00635F8E"/>
    <w:rsid w:val="006361CF"/>
    <w:rsid w:val="00636478"/>
    <w:rsid w:val="0063659D"/>
    <w:rsid w:val="0063688A"/>
    <w:rsid w:val="00636C67"/>
    <w:rsid w:val="0063733D"/>
    <w:rsid w:val="006378E0"/>
    <w:rsid w:val="00637B5B"/>
    <w:rsid w:val="006402D6"/>
    <w:rsid w:val="006403F7"/>
    <w:rsid w:val="0064062F"/>
    <w:rsid w:val="0064064D"/>
    <w:rsid w:val="006406EF"/>
    <w:rsid w:val="00640AAD"/>
    <w:rsid w:val="00640E9E"/>
    <w:rsid w:val="00641E50"/>
    <w:rsid w:val="0064209D"/>
    <w:rsid w:val="00642131"/>
    <w:rsid w:val="006424C4"/>
    <w:rsid w:val="00642F42"/>
    <w:rsid w:val="006435CB"/>
    <w:rsid w:val="0064373B"/>
    <w:rsid w:val="00643A56"/>
    <w:rsid w:val="00644027"/>
    <w:rsid w:val="0064429C"/>
    <w:rsid w:val="00644487"/>
    <w:rsid w:val="0064453B"/>
    <w:rsid w:val="0064503C"/>
    <w:rsid w:val="00645167"/>
    <w:rsid w:val="006451C3"/>
    <w:rsid w:val="00645238"/>
    <w:rsid w:val="006455F3"/>
    <w:rsid w:val="00645611"/>
    <w:rsid w:val="00645D65"/>
    <w:rsid w:val="00645F31"/>
    <w:rsid w:val="00646151"/>
    <w:rsid w:val="0064644E"/>
    <w:rsid w:val="00646A4D"/>
    <w:rsid w:val="00646B87"/>
    <w:rsid w:val="00646BC4"/>
    <w:rsid w:val="00647495"/>
    <w:rsid w:val="006475AD"/>
    <w:rsid w:val="00647904"/>
    <w:rsid w:val="00647CB4"/>
    <w:rsid w:val="006507A2"/>
    <w:rsid w:val="00650A89"/>
    <w:rsid w:val="0065108D"/>
    <w:rsid w:val="0065115E"/>
    <w:rsid w:val="006512D7"/>
    <w:rsid w:val="00651A68"/>
    <w:rsid w:val="00651F3B"/>
    <w:rsid w:val="0065255C"/>
    <w:rsid w:val="00652594"/>
    <w:rsid w:val="006534C2"/>
    <w:rsid w:val="00653B8C"/>
    <w:rsid w:val="0065412E"/>
    <w:rsid w:val="006547A3"/>
    <w:rsid w:val="006548C9"/>
    <w:rsid w:val="00654BED"/>
    <w:rsid w:val="00655006"/>
    <w:rsid w:val="0065523B"/>
    <w:rsid w:val="00655280"/>
    <w:rsid w:val="006557EF"/>
    <w:rsid w:val="00655876"/>
    <w:rsid w:val="00655E54"/>
    <w:rsid w:val="00655EC5"/>
    <w:rsid w:val="0065628C"/>
    <w:rsid w:val="006570D9"/>
    <w:rsid w:val="00657B82"/>
    <w:rsid w:val="0066002E"/>
    <w:rsid w:val="006605E3"/>
    <w:rsid w:val="00660656"/>
    <w:rsid w:val="006607D0"/>
    <w:rsid w:val="006608B7"/>
    <w:rsid w:val="00660A5E"/>
    <w:rsid w:val="00660CA7"/>
    <w:rsid w:val="00660CC1"/>
    <w:rsid w:val="006612A0"/>
    <w:rsid w:val="006617ED"/>
    <w:rsid w:val="006628C0"/>
    <w:rsid w:val="00662A03"/>
    <w:rsid w:val="00662A37"/>
    <w:rsid w:val="00662A40"/>
    <w:rsid w:val="00662A43"/>
    <w:rsid w:val="00662E6F"/>
    <w:rsid w:val="0066307E"/>
    <w:rsid w:val="006648E6"/>
    <w:rsid w:val="0066532E"/>
    <w:rsid w:val="00666142"/>
    <w:rsid w:val="00666154"/>
    <w:rsid w:val="00666188"/>
    <w:rsid w:val="006663CE"/>
    <w:rsid w:val="00666C06"/>
    <w:rsid w:val="00666CA4"/>
    <w:rsid w:val="006671A6"/>
    <w:rsid w:val="00667E11"/>
    <w:rsid w:val="006704EF"/>
    <w:rsid w:val="00670F46"/>
    <w:rsid w:val="00671061"/>
    <w:rsid w:val="0067109F"/>
    <w:rsid w:val="00671612"/>
    <w:rsid w:val="006718D1"/>
    <w:rsid w:val="00671DD0"/>
    <w:rsid w:val="006722F8"/>
    <w:rsid w:val="00672735"/>
    <w:rsid w:val="00672A3A"/>
    <w:rsid w:val="00672BCD"/>
    <w:rsid w:val="00672FA5"/>
    <w:rsid w:val="00673136"/>
    <w:rsid w:val="0067314E"/>
    <w:rsid w:val="006731C7"/>
    <w:rsid w:val="006732B4"/>
    <w:rsid w:val="00673775"/>
    <w:rsid w:val="00673B26"/>
    <w:rsid w:val="00673E4B"/>
    <w:rsid w:val="0067438E"/>
    <w:rsid w:val="0067442F"/>
    <w:rsid w:val="00674C27"/>
    <w:rsid w:val="006751EA"/>
    <w:rsid w:val="0067602A"/>
    <w:rsid w:val="00676444"/>
    <w:rsid w:val="0067658B"/>
    <w:rsid w:val="00676CF8"/>
    <w:rsid w:val="006774A7"/>
    <w:rsid w:val="006775DE"/>
    <w:rsid w:val="006777E3"/>
    <w:rsid w:val="0067788A"/>
    <w:rsid w:val="00677BF3"/>
    <w:rsid w:val="00680445"/>
    <w:rsid w:val="00680969"/>
    <w:rsid w:val="00680B47"/>
    <w:rsid w:val="00680F57"/>
    <w:rsid w:val="006817F2"/>
    <w:rsid w:val="00681EB4"/>
    <w:rsid w:val="006823B3"/>
    <w:rsid w:val="006825DE"/>
    <w:rsid w:val="00682883"/>
    <w:rsid w:val="00682B12"/>
    <w:rsid w:val="00682C71"/>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DD3"/>
    <w:rsid w:val="0069023E"/>
    <w:rsid w:val="006902DF"/>
    <w:rsid w:val="00690BD1"/>
    <w:rsid w:val="00690C29"/>
    <w:rsid w:val="00691A71"/>
    <w:rsid w:val="00691E39"/>
    <w:rsid w:val="0069209D"/>
    <w:rsid w:val="00693216"/>
    <w:rsid w:val="00693289"/>
    <w:rsid w:val="006933DD"/>
    <w:rsid w:val="00693430"/>
    <w:rsid w:val="0069384A"/>
    <w:rsid w:val="006939C9"/>
    <w:rsid w:val="00693D33"/>
    <w:rsid w:val="00693E70"/>
    <w:rsid w:val="00694161"/>
    <w:rsid w:val="0069450F"/>
    <w:rsid w:val="00694697"/>
    <w:rsid w:val="0069490E"/>
    <w:rsid w:val="0069497D"/>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1892"/>
    <w:rsid w:val="006A1EA1"/>
    <w:rsid w:val="006A20D1"/>
    <w:rsid w:val="006A21D1"/>
    <w:rsid w:val="006A2342"/>
    <w:rsid w:val="006A2B3F"/>
    <w:rsid w:val="006A30D9"/>
    <w:rsid w:val="006A3EB6"/>
    <w:rsid w:val="006A3EC3"/>
    <w:rsid w:val="006A4A22"/>
    <w:rsid w:val="006A4D3C"/>
    <w:rsid w:val="006A504D"/>
    <w:rsid w:val="006A51EE"/>
    <w:rsid w:val="006A5618"/>
    <w:rsid w:val="006A5645"/>
    <w:rsid w:val="006A5E8D"/>
    <w:rsid w:val="006A636C"/>
    <w:rsid w:val="006A6428"/>
    <w:rsid w:val="006A65CA"/>
    <w:rsid w:val="006A67CA"/>
    <w:rsid w:val="006A693D"/>
    <w:rsid w:val="006A73A9"/>
    <w:rsid w:val="006A75F6"/>
    <w:rsid w:val="006B02D2"/>
    <w:rsid w:val="006B0335"/>
    <w:rsid w:val="006B05E1"/>
    <w:rsid w:val="006B0F5C"/>
    <w:rsid w:val="006B107E"/>
    <w:rsid w:val="006B14DF"/>
    <w:rsid w:val="006B174B"/>
    <w:rsid w:val="006B1B79"/>
    <w:rsid w:val="006B1DF0"/>
    <w:rsid w:val="006B2505"/>
    <w:rsid w:val="006B2B39"/>
    <w:rsid w:val="006B2BBC"/>
    <w:rsid w:val="006B2C79"/>
    <w:rsid w:val="006B2DDC"/>
    <w:rsid w:val="006B2DF7"/>
    <w:rsid w:val="006B45A1"/>
    <w:rsid w:val="006B4644"/>
    <w:rsid w:val="006B4B96"/>
    <w:rsid w:val="006B4BCD"/>
    <w:rsid w:val="006B4CFD"/>
    <w:rsid w:val="006B5DE4"/>
    <w:rsid w:val="006B5F0D"/>
    <w:rsid w:val="006B63C1"/>
    <w:rsid w:val="006B6DF4"/>
    <w:rsid w:val="006B6F6E"/>
    <w:rsid w:val="006B7245"/>
    <w:rsid w:val="006C0518"/>
    <w:rsid w:val="006C0BFB"/>
    <w:rsid w:val="006C0C91"/>
    <w:rsid w:val="006C1072"/>
    <w:rsid w:val="006C134F"/>
    <w:rsid w:val="006C17F1"/>
    <w:rsid w:val="006C1F07"/>
    <w:rsid w:val="006C3056"/>
    <w:rsid w:val="006C3134"/>
    <w:rsid w:val="006C45B2"/>
    <w:rsid w:val="006C471B"/>
    <w:rsid w:val="006C4A65"/>
    <w:rsid w:val="006C4D2D"/>
    <w:rsid w:val="006C4E78"/>
    <w:rsid w:val="006C4E96"/>
    <w:rsid w:val="006C5476"/>
    <w:rsid w:val="006C558D"/>
    <w:rsid w:val="006C5775"/>
    <w:rsid w:val="006C5BA6"/>
    <w:rsid w:val="006C624D"/>
    <w:rsid w:val="006C65E8"/>
    <w:rsid w:val="006C6C36"/>
    <w:rsid w:val="006C6F39"/>
    <w:rsid w:val="006C7670"/>
    <w:rsid w:val="006C7A14"/>
    <w:rsid w:val="006C7C0A"/>
    <w:rsid w:val="006C7C48"/>
    <w:rsid w:val="006C7E51"/>
    <w:rsid w:val="006C7F99"/>
    <w:rsid w:val="006D077E"/>
    <w:rsid w:val="006D0968"/>
    <w:rsid w:val="006D0E51"/>
    <w:rsid w:val="006D0F53"/>
    <w:rsid w:val="006D13C3"/>
    <w:rsid w:val="006D16EA"/>
    <w:rsid w:val="006D1835"/>
    <w:rsid w:val="006D19C4"/>
    <w:rsid w:val="006D1C10"/>
    <w:rsid w:val="006D20D7"/>
    <w:rsid w:val="006D25DE"/>
    <w:rsid w:val="006D3972"/>
    <w:rsid w:val="006D3995"/>
    <w:rsid w:val="006D3AF5"/>
    <w:rsid w:val="006D3E8B"/>
    <w:rsid w:val="006D3FB5"/>
    <w:rsid w:val="006D43B0"/>
    <w:rsid w:val="006D4655"/>
    <w:rsid w:val="006D4772"/>
    <w:rsid w:val="006D4907"/>
    <w:rsid w:val="006D4F00"/>
    <w:rsid w:val="006D4FE1"/>
    <w:rsid w:val="006D5124"/>
    <w:rsid w:val="006D5D76"/>
    <w:rsid w:val="006D5F6B"/>
    <w:rsid w:val="006D67EB"/>
    <w:rsid w:val="006D6F57"/>
    <w:rsid w:val="006D75BE"/>
    <w:rsid w:val="006D7ACB"/>
    <w:rsid w:val="006D7B2F"/>
    <w:rsid w:val="006D7FDE"/>
    <w:rsid w:val="006E013C"/>
    <w:rsid w:val="006E04C6"/>
    <w:rsid w:val="006E0618"/>
    <w:rsid w:val="006E06A8"/>
    <w:rsid w:val="006E0ED9"/>
    <w:rsid w:val="006E4AFF"/>
    <w:rsid w:val="006E4D67"/>
    <w:rsid w:val="006E57A2"/>
    <w:rsid w:val="006E59B1"/>
    <w:rsid w:val="006E60A5"/>
    <w:rsid w:val="006E633A"/>
    <w:rsid w:val="006E6862"/>
    <w:rsid w:val="006E6A38"/>
    <w:rsid w:val="006E6C52"/>
    <w:rsid w:val="006E6EA2"/>
    <w:rsid w:val="006E72DD"/>
    <w:rsid w:val="006E797F"/>
    <w:rsid w:val="006E7A90"/>
    <w:rsid w:val="006E7D82"/>
    <w:rsid w:val="006F054F"/>
    <w:rsid w:val="006F0ACD"/>
    <w:rsid w:val="006F0CAC"/>
    <w:rsid w:val="006F1047"/>
    <w:rsid w:val="006F1155"/>
    <w:rsid w:val="006F12AE"/>
    <w:rsid w:val="006F164C"/>
    <w:rsid w:val="006F175A"/>
    <w:rsid w:val="006F2490"/>
    <w:rsid w:val="006F2862"/>
    <w:rsid w:val="006F287C"/>
    <w:rsid w:val="006F3093"/>
    <w:rsid w:val="006F3740"/>
    <w:rsid w:val="006F3BC6"/>
    <w:rsid w:val="006F3CBC"/>
    <w:rsid w:val="006F3DEF"/>
    <w:rsid w:val="006F3F24"/>
    <w:rsid w:val="006F4331"/>
    <w:rsid w:val="006F43BA"/>
    <w:rsid w:val="006F4789"/>
    <w:rsid w:val="006F49F9"/>
    <w:rsid w:val="006F4B8D"/>
    <w:rsid w:val="006F5895"/>
    <w:rsid w:val="006F5A1D"/>
    <w:rsid w:val="006F5C7E"/>
    <w:rsid w:val="006F5DF0"/>
    <w:rsid w:val="006F5EED"/>
    <w:rsid w:val="006F6041"/>
    <w:rsid w:val="006F6F2E"/>
    <w:rsid w:val="006F78E8"/>
    <w:rsid w:val="007001C2"/>
    <w:rsid w:val="00700355"/>
    <w:rsid w:val="007004B7"/>
    <w:rsid w:val="0070069F"/>
    <w:rsid w:val="007007FB"/>
    <w:rsid w:val="00700C94"/>
    <w:rsid w:val="00700E5E"/>
    <w:rsid w:val="00702536"/>
    <w:rsid w:val="007039B3"/>
    <w:rsid w:val="00703FBB"/>
    <w:rsid w:val="00704626"/>
    <w:rsid w:val="00705BCF"/>
    <w:rsid w:val="00705E9D"/>
    <w:rsid w:val="007063E8"/>
    <w:rsid w:val="0070646A"/>
    <w:rsid w:val="0070680A"/>
    <w:rsid w:val="0070688D"/>
    <w:rsid w:val="00706E65"/>
    <w:rsid w:val="007073D7"/>
    <w:rsid w:val="007073DE"/>
    <w:rsid w:val="007075AA"/>
    <w:rsid w:val="00707620"/>
    <w:rsid w:val="00707686"/>
    <w:rsid w:val="00707A33"/>
    <w:rsid w:val="00707B5F"/>
    <w:rsid w:val="00707B8B"/>
    <w:rsid w:val="00707CC5"/>
    <w:rsid w:val="00707D2B"/>
    <w:rsid w:val="0071001F"/>
    <w:rsid w:val="0071017F"/>
    <w:rsid w:val="0071033C"/>
    <w:rsid w:val="007104A4"/>
    <w:rsid w:val="00710E20"/>
    <w:rsid w:val="00710E8D"/>
    <w:rsid w:val="00711264"/>
    <w:rsid w:val="0071167F"/>
    <w:rsid w:val="00711CAF"/>
    <w:rsid w:val="00711E87"/>
    <w:rsid w:val="0071222D"/>
    <w:rsid w:val="0071244C"/>
    <w:rsid w:val="00712732"/>
    <w:rsid w:val="00712C27"/>
    <w:rsid w:val="00713823"/>
    <w:rsid w:val="0071531B"/>
    <w:rsid w:val="007157BC"/>
    <w:rsid w:val="0071665C"/>
    <w:rsid w:val="00716679"/>
    <w:rsid w:val="007166BD"/>
    <w:rsid w:val="0071683A"/>
    <w:rsid w:val="00716D09"/>
    <w:rsid w:val="00717709"/>
    <w:rsid w:val="00717D20"/>
    <w:rsid w:val="00717EF8"/>
    <w:rsid w:val="007203D0"/>
    <w:rsid w:val="00720D95"/>
    <w:rsid w:val="00720DDF"/>
    <w:rsid w:val="007212CC"/>
    <w:rsid w:val="007212CF"/>
    <w:rsid w:val="00721E85"/>
    <w:rsid w:val="00721EFB"/>
    <w:rsid w:val="00722601"/>
    <w:rsid w:val="0072261C"/>
    <w:rsid w:val="00722CA7"/>
    <w:rsid w:val="007236E5"/>
    <w:rsid w:val="007238C6"/>
    <w:rsid w:val="00723FD8"/>
    <w:rsid w:val="00723FE4"/>
    <w:rsid w:val="0072445E"/>
    <w:rsid w:val="007249ED"/>
    <w:rsid w:val="00724AA0"/>
    <w:rsid w:val="00724CBE"/>
    <w:rsid w:val="00724E97"/>
    <w:rsid w:val="00724F63"/>
    <w:rsid w:val="007252F2"/>
    <w:rsid w:val="007259F9"/>
    <w:rsid w:val="00726137"/>
    <w:rsid w:val="00726456"/>
    <w:rsid w:val="007268E9"/>
    <w:rsid w:val="00726981"/>
    <w:rsid w:val="00727315"/>
    <w:rsid w:val="00727700"/>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144"/>
    <w:rsid w:val="00735252"/>
    <w:rsid w:val="00735734"/>
    <w:rsid w:val="00735A16"/>
    <w:rsid w:val="00735A4F"/>
    <w:rsid w:val="0073656A"/>
    <w:rsid w:val="00736695"/>
    <w:rsid w:val="007366DB"/>
    <w:rsid w:val="007369B9"/>
    <w:rsid w:val="00736E72"/>
    <w:rsid w:val="00736FD5"/>
    <w:rsid w:val="007370E1"/>
    <w:rsid w:val="0073737C"/>
    <w:rsid w:val="007374E7"/>
    <w:rsid w:val="0073776D"/>
    <w:rsid w:val="0073784E"/>
    <w:rsid w:val="00737946"/>
    <w:rsid w:val="00737A94"/>
    <w:rsid w:val="00737B6B"/>
    <w:rsid w:val="00737B6D"/>
    <w:rsid w:val="00737CB2"/>
    <w:rsid w:val="00737D06"/>
    <w:rsid w:val="00737F0D"/>
    <w:rsid w:val="007408CD"/>
    <w:rsid w:val="0074097D"/>
    <w:rsid w:val="00740A4C"/>
    <w:rsid w:val="00741699"/>
    <w:rsid w:val="00741D66"/>
    <w:rsid w:val="00742226"/>
    <w:rsid w:val="00742544"/>
    <w:rsid w:val="00742E5F"/>
    <w:rsid w:val="00742F62"/>
    <w:rsid w:val="0074309A"/>
    <w:rsid w:val="007433F4"/>
    <w:rsid w:val="0074344E"/>
    <w:rsid w:val="00743BFA"/>
    <w:rsid w:val="00743DC8"/>
    <w:rsid w:val="007440C8"/>
    <w:rsid w:val="00744423"/>
    <w:rsid w:val="007444D7"/>
    <w:rsid w:val="007444ED"/>
    <w:rsid w:val="007447DC"/>
    <w:rsid w:val="00744D9D"/>
    <w:rsid w:val="00744E50"/>
    <w:rsid w:val="007452D4"/>
    <w:rsid w:val="007453CA"/>
    <w:rsid w:val="00745E3E"/>
    <w:rsid w:val="00745FC4"/>
    <w:rsid w:val="00746348"/>
    <w:rsid w:val="00746931"/>
    <w:rsid w:val="00746C35"/>
    <w:rsid w:val="00746CE1"/>
    <w:rsid w:val="00746FF1"/>
    <w:rsid w:val="007471A8"/>
    <w:rsid w:val="007472E3"/>
    <w:rsid w:val="007476BC"/>
    <w:rsid w:val="007477BD"/>
    <w:rsid w:val="00747887"/>
    <w:rsid w:val="00747B00"/>
    <w:rsid w:val="00747C1E"/>
    <w:rsid w:val="007501E1"/>
    <w:rsid w:val="00750504"/>
    <w:rsid w:val="00750E1A"/>
    <w:rsid w:val="00751028"/>
    <w:rsid w:val="00751045"/>
    <w:rsid w:val="007511B7"/>
    <w:rsid w:val="00751AE8"/>
    <w:rsid w:val="00751B7A"/>
    <w:rsid w:val="0075213F"/>
    <w:rsid w:val="00752BC0"/>
    <w:rsid w:val="00753538"/>
    <w:rsid w:val="007538D5"/>
    <w:rsid w:val="00753BBF"/>
    <w:rsid w:val="00753D98"/>
    <w:rsid w:val="0075415C"/>
    <w:rsid w:val="00754280"/>
    <w:rsid w:val="00754982"/>
    <w:rsid w:val="00754C0B"/>
    <w:rsid w:val="00754EDC"/>
    <w:rsid w:val="00754EED"/>
    <w:rsid w:val="0075507A"/>
    <w:rsid w:val="007553A7"/>
    <w:rsid w:val="007564CC"/>
    <w:rsid w:val="00756843"/>
    <w:rsid w:val="00756B3F"/>
    <w:rsid w:val="00756B56"/>
    <w:rsid w:val="00756B77"/>
    <w:rsid w:val="00757143"/>
    <w:rsid w:val="00757502"/>
    <w:rsid w:val="0075773B"/>
    <w:rsid w:val="00757FE6"/>
    <w:rsid w:val="00760266"/>
    <w:rsid w:val="007603E5"/>
    <w:rsid w:val="007603F6"/>
    <w:rsid w:val="0076063F"/>
    <w:rsid w:val="007613FB"/>
    <w:rsid w:val="007614FC"/>
    <w:rsid w:val="0076173F"/>
    <w:rsid w:val="00761A1E"/>
    <w:rsid w:val="00761F77"/>
    <w:rsid w:val="00761FA3"/>
    <w:rsid w:val="007620FD"/>
    <w:rsid w:val="0076238A"/>
    <w:rsid w:val="0076278E"/>
    <w:rsid w:val="00762A97"/>
    <w:rsid w:val="00762D39"/>
    <w:rsid w:val="00762F36"/>
    <w:rsid w:val="00763030"/>
    <w:rsid w:val="00763280"/>
    <w:rsid w:val="00763871"/>
    <w:rsid w:val="00763A6A"/>
    <w:rsid w:val="00763C2D"/>
    <w:rsid w:val="00764278"/>
    <w:rsid w:val="007645A5"/>
    <w:rsid w:val="00764F4A"/>
    <w:rsid w:val="00765856"/>
    <w:rsid w:val="00765969"/>
    <w:rsid w:val="00765D8F"/>
    <w:rsid w:val="007661D6"/>
    <w:rsid w:val="00766A84"/>
    <w:rsid w:val="00767728"/>
    <w:rsid w:val="00767E3B"/>
    <w:rsid w:val="00770A40"/>
    <w:rsid w:val="00771327"/>
    <w:rsid w:val="00771C59"/>
    <w:rsid w:val="00771EEA"/>
    <w:rsid w:val="0077204E"/>
    <w:rsid w:val="007722A0"/>
    <w:rsid w:val="0077260D"/>
    <w:rsid w:val="00772814"/>
    <w:rsid w:val="0077295E"/>
    <w:rsid w:val="00772A44"/>
    <w:rsid w:val="00772CD6"/>
    <w:rsid w:val="0077396D"/>
    <w:rsid w:val="00773985"/>
    <w:rsid w:val="00773D03"/>
    <w:rsid w:val="00773D06"/>
    <w:rsid w:val="00773E0F"/>
    <w:rsid w:val="007742E4"/>
    <w:rsid w:val="00774744"/>
    <w:rsid w:val="00774A75"/>
    <w:rsid w:val="00774ADA"/>
    <w:rsid w:val="00774C8E"/>
    <w:rsid w:val="00775096"/>
    <w:rsid w:val="0077530C"/>
    <w:rsid w:val="00775542"/>
    <w:rsid w:val="007756D4"/>
    <w:rsid w:val="00775A82"/>
    <w:rsid w:val="00775EF4"/>
    <w:rsid w:val="007762C8"/>
    <w:rsid w:val="0077671B"/>
    <w:rsid w:val="00776A6D"/>
    <w:rsid w:val="00776B8B"/>
    <w:rsid w:val="007772FD"/>
    <w:rsid w:val="00777570"/>
    <w:rsid w:val="00777986"/>
    <w:rsid w:val="00777AFD"/>
    <w:rsid w:val="00777B0B"/>
    <w:rsid w:val="00777BEE"/>
    <w:rsid w:val="00780267"/>
    <w:rsid w:val="00780719"/>
    <w:rsid w:val="00780754"/>
    <w:rsid w:val="00781123"/>
    <w:rsid w:val="0078120F"/>
    <w:rsid w:val="00781570"/>
    <w:rsid w:val="0078291A"/>
    <w:rsid w:val="00783613"/>
    <w:rsid w:val="00783761"/>
    <w:rsid w:val="0078397F"/>
    <w:rsid w:val="00783B3E"/>
    <w:rsid w:val="007841EC"/>
    <w:rsid w:val="00784888"/>
    <w:rsid w:val="00784AED"/>
    <w:rsid w:val="00784F57"/>
    <w:rsid w:val="0078506A"/>
    <w:rsid w:val="00786491"/>
    <w:rsid w:val="0078685A"/>
    <w:rsid w:val="00786A0E"/>
    <w:rsid w:val="00786AC3"/>
    <w:rsid w:val="00786EEF"/>
    <w:rsid w:val="0078728D"/>
    <w:rsid w:val="0078743D"/>
    <w:rsid w:val="007874C3"/>
    <w:rsid w:val="00787CA0"/>
    <w:rsid w:val="00787DB8"/>
    <w:rsid w:val="00787DF0"/>
    <w:rsid w:val="00787DF2"/>
    <w:rsid w:val="007903AF"/>
    <w:rsid w:val="00790B73"/>
    <w:rsid w:val="00790B9F"/>
    <w:rsid w:val="00790D0C"/>
    <w:rsid w:val="00790F08"/>
    <w:rsid w:val="00791408"/>
    <w:rsid w:val="007915F2"/>
    <w:rsid w:val="00791948"/>
    <w:rsid w:val="00791DA0"/>
    <w:rsid w:val="0079211F"/>
    <w:rsid w:val="007925EF"/>
    <w:rsid w:val="0079306D"/>
    <w:rsid w:val="0079352B"/>
    <w:rsid w:val="00793635"/>
    <w:rsid w:val="00793C9D"/>
    <w:rsid w:val="00793CB3"/>
    <w:rsid w:val="00793D35"/>
    <w:rsid w:val="00793D51"/>
    <w:rsid w:val="0079401D"/>
    <w:rsid w:val="00794331"/>
    <w:rsid w:val="00794557"/>
    <w:rsid w:val="00794583"/>
    <w:rsid w:val="00794D21"/>
    <w:rsid w:val="007952F2"/>
    <w:rsid w:val="0079562E"/>
    <w:rsid w:val="00795B3D"/>
    <w:rsid w:val="00795E77"/>
    <w:rsid w:val="00795F8E"/>
    <w:rsid w:val="007964D4"/>
    <w:rsid w:val="00796634"/>
    <w:rsid w:val="007967D6"/>
    <w:rsid w:val="0079687E"/>
    <w:rsid w:val="00796E7A"/>
    <w:rsid w:val="00796EC1"/>
    <w:rsid w:val="00797C0E"/>
    <w:rsid w:val="00797C81"/>
    <w:rsid w:val="00797CE1"/>
    <w:rsid w:val="00797FA5"/>
    <w:rsid w:val="007A0597"/>
    <w:rsid w:val="007A07AD"/>
    <w:rsid w:val="007A0D34"/>
    <w:rsid w:val="007A0DE7"/>
    <w:rsid w:val="007A3036"/>
    <w:rsid w:val="007A3298"/>
    <w:rsid w:val="007A5084"/>
    <w:rsid w:val="007A50AA"/>
    <w:rsid w:val="007A5361"/>
    <w:rsid w:val="007A545C"/>
    <w:rsid w:val="007A5A07"/>
    <w:rsid w:val="007A5A6B"/>
    <w:rsid w:val="007A5C73"/>
    <w:rsid w:val="007A62BF"/>
    <w:rsid w:val="007A6591"/>
    <w:rsid w:val="007A6640"/>
    <w:rsid w:val="007A6DD0"/>
    <w:rsid w:val="007A6DF3"/>
    <w:rsid w:val="007A7243"/>
    <w:rsid w:val="007A776E"/>
    <w:rsid w:val="007A77CC"/>
    <w:rsid w:val="007A7ACB"/>
    <w:rsid w:val="007B04F2"/>
    <w:rsid w:val="007B05B1"/>
    <w:rsid w:val="007B05BB"/>
    <w:rsid w:val="007B0803"/>
    <w:rsid w:val="007B0A03"/>
    <w:rsid w:val="007B0A7B"/>
    <w:rsid w:val="007B0EDA"/>
    <w:rsid w:val="007B1465"/>
    <w:rsid w:val="007B15C3"/>
    <w:rsid w:val="007B172A"/>
    <w:rsid w:val="007B19F1"/>
    <w:rsid w:val="007B1FE6"/>
    <w:rsid w:val="007B250E"/>
    <w:rsid w:val="007B25A0"/>
    <w:rsid w:val="007B28E6"/>
    <w:rsid w:val="007B2D8B"/>
    <w:rsid w:val="007B362F"/>
    <w:rsid w:val="007B378F"/>
    <w:rsid w:val="007B3F4D"/>
    <w:rsid w:val="007B4086"/>
    <w:rsid w:val="007B40D3"/>
    <w:rsid w:val="007B4343"/>
    <w:rsid w:val="007B4463"/>
    <w:rsid w:val="007B6258"/>
    <w:rsid w:val="007B656A"/>
    <w:rsid w:val="007B672B"/>
    <w:rsid w:val="007B764A"/>
    <w:rsid w:val="007B7F41"/>
    <w:rsid w:val="007C0032"/>
    <w:rsid w:val="007C04E0"/>
    <w:rsid w:val="007C07FF"/>
    <w:rsid w:val="007C0C98"/>
    <w:rsid w:val="007C0EAF"/>
    <w:rsid w:val="007C11FD"/>
    <w:rsid w:val="007C174E"/>
    <w:rsid w:val="007C193A"/>
    <w:rsid w:val="007C19E7"/>
    <w:rsid w:val="007C1B35"/>
    <w:rsid w:val="007C1B7A"/>
    <w:rsid w:val="007C1DF4"/>
    <w:rsid w:val="007C22E1"/>
    <w:rsid w:val="007C244B"/>
    <w:rsid w:val="007C257D"/>
    <w:rsid w:val="007C32D0"/>
    <w:rsid w:val="007C331B"/>
    <w:rsid w:val="007C3795"/>
    <w:rsid w:val="007C3810"/>
    <w:rsid w:val="007C397F"/>
    <w:rsid w:val="007C42A8"/>
    <w:rsid w:val="007C4597"/>
    <w:rsid w:val="007C4618"/>
    <w:rsid w:val="007C4842"/>
    <w:rsid w:val="007C4C45"/>
    <w:rsid w:val="007C4E5B"/>
    <w:rsid w:val="007C554F"/>
    <w:rsid w:val="007C56A2"/>
    <w:rsid w:val="007C57BC"/>
    <w:rsid w:val="007C696A"/>
    <w:rsid w:val="007C6D2C"/>
    <w:rsid w:val="007C7098"/>
    <w:rsid w:val="007C79B1"/>
    <w:rsid w:val="007C7B06"/>
    <w:rsid w:val="007C7CBD"/>
    <w:rsid w:val="007D0281"/>
    <w:rsid w:val="007D04DD"/>
    <w:rsid w:val="007D0686"/>
    <w:rsid w:val="007D0E74"/>
    <w:rsid w:val="007D12B8"/>
    <w:rsid w:val="007D1581"/>
    <w:rsid w:val="007D21FC"/>
    <w:rsid w:val="007D2307"/>
    <w:rsid w:val="007D27B2"/>
    <w:rsid w:val="007D2E59"/>
    <w:rsid w:val="007D34EF"/>
    <w:rsid w:val="007D3A06"/>
    <w:rsid w:val="007D3A15"/>
    <w:rsid w:val="007D3D8B"/>
    <w:rsid w:val="007D3F67"/>
    <w:rsid w:val="007D40E6"/>
    <w:rsid w:val="007D41EA"/>
    <w:rsid w:val="007D41F2"/>
    <w:rsid w:val="007D4D28"/>
    <w:rsid w:val="007D50B2"/>
    <w:rsid w:val="007D5227"/>
    <w:rsid w:val="007D554B"/>
    <w:rsid w:val="007D575E"/>
    <w:rsid w:val="007D581D"/>
    <w:rsid w:val="007D5873"/>
    <w:rsid w:val="007D59E9"/>
    <w:rsid w:val="007D5C92"/>
    <w:rsid w:val="007D67A9"/>
    <w:rsid w:val="007D696B"/>
    <w:rsid w:val="007D731A"/>
    <w:rsid w:val="007D7DC8"/>
    <w:rsid w:val="007D7F26"/>
    <w:rsid w:val="007E0698"/>
    <w:rsid w:val="007E06CC"/>
    <w:rsid w:val="007E09D6"/>
    <w:rsid w:val="007E0AB8"/>
    <w:rsid w:val="007E0B74"/>
    <w:rsid w:val="007E0F39"/>
    <w:rsid w:val="007E0F8E"/>
    <w:rsid w:val="007E1445"/>
    <w:rsid w:val="007E1C42"/>
    <w:rsid w:val="007E30D1"/>
    <w:rsid w:val="007E3178"/>
    <w:rsid w:val="007E40BB"/>
    <w:rsid w:val="007E421D"/>
    <w:rsid w:val="007E5367"/>
    <w:rsid w:val="007E55F6"/>
    <w:rsid w:val="007E6A56"/>
    <w:rsid w:val="007E6D43"/>
    <w:rsid w:val="007E7179"/>
    <w:rsid w:val="007E7197"/>
    <w:rsid w:val="007E756C"/>
    <w:rsid w:val="007E75AA"/>
    <w:rsid w:val="007E7ACE"/>
    <w:rsid w:val="007F0153"/>
    <w:rsid w:val="007F0813"/>
    <w:rsid w:val="007F0B11"/>
    <w:rsid w:val="007F14C7"/>
    <w:rsid w:val="007F1E1C"/>
    <w:rsid w:val="007F25D4"/>
    <w:rsid w:val="007F291F"/>
    <w:rsid w:val="007F2DDF"/>
    <w:rsid w:val="007F2FDC"/>
    <w:rsid w:val="007F31E0"/>
    <w:rsid w:val="007F3BBF"/>
    <w:rsid w:val="007F46B7"/>
    <w:rsid w:val="007F4B71"/>
    <w:rsid w:val="007F527C"/>
    <w:rsid w:val="007F5E62"/>
    <w:rsid w:val="007F5EE3"/>
    <w:rsid w:val="007F6BED"/>
    <w:rsid w:val="007F6CEC"/>
    <w:rsid w:val="007F7354"/>
    <w:rsid w:val="007F77D4"/>
    <w:rsid w:val="007F7C5F"/>
    <w:rsid w:val="007F7C61"/>
    <w:rsid w:val="008003C7"/>
    <w:rsid w:val="00800892"/>
    <w:rsid w:val="00801A5B"/>
    <w:rsid w:val="00801B3F"/>
    <w:rsid w:val="00801F97"/>
    <w:rsid w:val="0080283B"/>
    <w:rsid w:val="00802A10"/>
    <w:rsid w:val="00802FDA"/>
    <w:rsid w:val="00804C7B"/>
    <w:rsid w:val="00805189"/>
    <w:rsid w:val="008051F9"/>
    <w:rsid w:val="00805425"/>
    <w:rsid w:val="0080551F"/>
    <w:rsid w:val="00806955"/>
    <w:rsid w:val="00806D44"/>
    <w:rsid w:val="00806DA2"/>
    <w:rsid w:val="00807468"/>
    <w:rsid w:val="00807FC7"/>
    <w:rsid w:val="00810018"/>
    <w:rsid w:val="008101E5"/>
    <w:rsid w:val="008102CF"/>
    <w:rsid w:val="00810443"/>
    <w:rsid w:val="00810BDB"/>
    <w:rsid w:val="00810DB6"/>
    <w:rsid w:val="00811002"/>
    <w:rsid w:val="00811511"/>
    <w:rsid w:val="008117D6"/>
    <w:rsid w:val="00811824"/>
    <w:rsid w:val="00811B93"/>
    <w:rsid w:val="0081210D"/>
    <w:rsid w:val="00812552"/>
    <w:rsid w:val="0081307B"/>
    <w:rsid w:val="008132D0"/>
    <w:rsid w:val="00813449"/>
    <w:rsid w:val="0081414E"/>
    <w:rsid w:val="008141DD"/>
    <w:rsid w:val="00814A4A"/>
    <w:rsid w:val="00814E97"/>
    <w:rsid w:val="0081506D"/>
    <w:rsid w:val="00815103"/>
    <w:rsid w:val="0081544A"/>
    <w:rsid w:val="0081682C"/>
    <w:rsid w:val="0081696D"/>
    <w:rsid w:val="00816996"/>
    <w:rsid w:val="008169B5"/>
    <w:rsid w:val="00816B4B"/>
    <w:rsid w:val="008175D4"/>
    <w:rsid w:val="0081768D"/>
    <w:rsid w:val="00820238"/>
    <w:rsid w:val="00820686"/>
    <w:rsid w:val="00820C7E"/>
    <w:rsid w:val="00820EC0"/>
    <w:rsid w:val="0082100F"/>
    <w:rsid w:val="0082146B"/>
    <w:rsid w:val="00821954"/>
    <w:rsid w:val="00821B8A"/>
    <w:rsid w:val="00821F4D"/>
    <w:rsid w:val="0082223A"/>
    <w:rsid w:val="00822D97"/>
    <w:rsid w:val="00822F10"/>
    <w:rsid w:val="0082332B"/>
    <w:rsid w:val="0082377D"/>
    <w:rsid w:val="0082387A"/>
    <w:rsid w:val="00823C2A"/>
    <w:rsid w:val="00824A17"/>
    <w:rsid w:val="00824D41"/>
    <w:rsid w:val="00825E2C"/>
    <w:rsid w:val="00825ECC"/>
    <w:rsid w:val="00825F80"/>
    <w:rsid w:val="00825FA3"/>
    <w:rsid w:val="00826398"/>
    <w:rsid w:val="008265E5"/>
    <w:rsid w:val="00826851"/>
    <w:rsid w:val="008275E7"/>
    <w:rsid w:val="008276FA"/>
    <w:rsid w:val="00830129"/>
    <w:rsid w:val="008304FB"/>
    <w:rsid w:val="008308E6"/>
    <w:rsid w:val="0083157C"/>
    <w:rsid w:val="0083187A"/>
    <w:rsid w:val="0083216C"/>
    <w:rsid w:val="00832319"/>
    <w:rsid w:val="00832586"/>
    <w:rsid w:val="00832598"/>
    <w:rsid w:val="0083262C"/>
    <w:rsid w:val="0083291E"/>
    <w:rsid w:val="00833013"/>
    <w:rsid w:val="008332B1"/>
    <w:rsid w:val="008335C8"/>
    <w:rsid w:val="0083371B"/>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5E8"/>
    <w:rsid w:val="008429F6"/>
    <w:rsid w:val="00842B42"/>
    <w:rsid w:val="008431C5"/>
    <w:rsid w:val="008432D5"/>
    <w:rsid w:val="008437E1"/>
    <w:rsid w:val="00843888"/>
    <w:rsid w:val="00843974"/>
    <w:rsid w:val="00843C1E"/>
    <w:rsid w:val="00843C4A"/>
    <w:rsid w:val="00844B2F"/>
    <w:rsid w:val="00845075"/>
    <w:rsid w:val="0084576A"/>
    <w:rsid w:val="0084576D"/>
    <w:rsid w:val="00845A63"/>
    <w:rsid w:val="00845E3B"/>
    <w:rsid w:val="0084628B"/>
    <w:rsid w:val="0084684C"/>
    <w:rsid w:val="00846BA1"/>
    <w:rsid w:val="00846C3A"/>
    <w:rsid w:val="00846EB4"/>
    <w:rsid w:val="00847484"/>
    <w:rsid w:val="0085006E"/>
    <w:rsid w:val="008502EA"/>
    <w:rsid w:val="00850708"/>
    <w:rsid w:val="008518AE"/>
    <w:rsid w:val="00851EFF"/>
    <w:rsid w:val="00852431"/>
    <w:rsid w:val="00853698"/>
    <w:rsid w:val="00853750"/>
    <w:rsid w:val="008542D4"/>
    <w:rsid w:val="008542F9"/>
    <w:rsid w:val="00854CEA"/>
    <w:rsid w:val="00855246"/>
    <w:rsid w:val="0085567B"/>
    <w:rsid w:val="008564D9"/>
    <w:rsid w:val="00856610"/>
    <w:rsid w:val="00856944"/>
    <w:rsid w:val="00856B7F"/>
    <w:rsid w:val="00857118"/>
    <w:rsid w:val="00857658"/>
    <w:rsid w:val="008578A6"/>
    <w:rsid w:val="00857B52"/>
    <w:rsid w:val="008600E7"/>
    <w:rsid w:val="00860109"/>
    <w:rsid w:val="00860378"/>
    <w:rsid w:val="0086037A"/>
    <w:rsid w:val="008606FD"/>
    <w:rsid w:val="00860E87"/>
    <w:rsid w:val="00861535"/>
    <w:rsid w:val="008616D7"/>
    <w:rsid w:val="00861C00"/>
    <w:rsid w:val="00861D7C"/>
    <w:rsid w:val="00862696"/>
    <w:rsid w:val="00862B22"/>
    <w:rsid w:val="00863386"/>
    <w:rsid w:val="0086352C"/>
    <w:rsid w:val="0086372F"/>
    <w:rsid w:val="00864350"/>
    <w:rsid w:val="0086464E"/>
    <w:rsid w:val="0086468C"/>
    <w:rsid w:val="00864AA7"/>
    <w:rsid w:val="00864B2C"/>
    <w:rsid w:val="00864B59"/>
    <w:rsid w:val="008663EE"/>
    <w:rsid w:val="0086664D"/>
    <w:rsid w:val="008666BA"/>
    <w:rsid w:val="00866F99"/>
    <w:rsid w:val="008671CE"/>
    <w:rsid w:val="0086738E"/>
    <w:rsid w:val="008675DC"/>
    <w:rsid w:val="008676E4"/>
    <w:rsid w:val="00867F54"/>
    <w:rsid w:val="0087021D"/>
    <w:rsid w:val="00870F00"/>
    <w:rsid w:val="00870F2D"/>
    <w:rsid w:val="00871196"/>
    <w:rsid w:val="008716AF"/>
    <w:rsid w:val="00871746"/>
    <w:rsid w:val="008717B1"/>
    <w:rsid w:val="00871852"/>
    <w:rsid w:val="008718AD"/>
    <w:rsid w:val="00871B4A"/>
    <w:rsid w:val="00871C2B"/>
    <w:rsid w:val="00871C31"/>
    <w:rsid w:val="008729A2"/>
    <w:rsid w:val="0087312D"/>
    <w:rsid w:val="00873E56"/>
    <w:rsid w:val="008744E1"/>
    <w:rsid w:val="008745A7"/>
    <w:rsid w:val="00875003"/>
    <w:rsid w:val="00875BDE"/>
    <w:rsid w:val="00875D45"/>
    <w:rsid w:val="00875DB8"/>
    <w:rsid w:val="00875DCE"/>
    <w:rsid w:val="00875DE8"/>
    <w:rsid w:val="008760B6"/>
    <w:rsid w:val="00876450"/>
    <w:rsid w:val="00876798"/>
    <w:rsid w:val="00876B5A"/>
    <w:rsid w:val="008771A9"/>
    <w:rsid w:val="008774B9"/>
    <w:rsid w:val="00877675"/>
    <w:rsid w:val="00877D07"/>
    <w:rsid w:val="008804B7"/>
    <w:rsid w:val="00881218"/>
    <w:rsid w:val="0088165C"/>
    <w:rsid w:val="00881B7C"/>
    <w:rsid w:val="00881E7E"/>
    <w:rsid w:val="00882345"/>
    <w:rsid w:val="008823E2"/>
    <w:rsid w:val="00882E20"/>
    <w:rsid w:val="00883181"/>
    <w:rsid w:val="00883302"/>
    <w:rsid w:val="00883F66"/>
    <w:rsid w:val="00884A9F"/>
    <w:rsid w:val="00885F01"/>
    <w:rsid w:val="008866DE"/>
    <w:rsid w:val="00886803"/>
    <w:rsid w:val="00886890"/>
    <w:rsid w:val="008868AB"/>
    <w:rsid w:val="00886B77"/>
    <w:rsid w:val="00886F07"/>
    <w:rsid w:val="0088706D"/>
    <w:rsid w:val="00887496"/>
    <w:rsid w:val="00887497"/>
    <w:rsid w:val="008878A1"/>
    <w:rsid w:val="008908AF"/>
    <w:rsid w:val="008908D9"/>
    <w:rsid w:val="008917FA"/>
    <w:rsid w:val="00891A6E"/>
    <w:rsid w:val="00891D00"/>
    <w:rsid w:val="00891F9E"/>
    <w:rsid w:val="00892735"/>
    <w:rsid w:val="00892DF6"/>
    <w:rsid w:val="008931D3"/>
    <w:rsid w:val="00893861"/>
    <w:rsid w:val="00893CC5"/>
    <w:rsid w:val="00893F66"/>
    <w:rsid w:val="00893FAB"/>
    <w:rsid w:val="0089463D"/>
    <w:rsid w:val="0089492A"/>
    <w:rsid w:val="00894D05"/>
    <w:rsid w:val="008955E7"/>
    <w:rsid w:val="00895E70"/>
    <w:rsid w:val="00896224"/>
    <w:rsid w:val="008962FD"/>
    <w:rsid w:val="008963BD"/>
    <w:rsid w:val="00896955"/>
    <w:rsid w:val="00897016"/>
    <w:rsid w:val="00897253"/>
    <w:rsid w:val="008972D3"/>
    <w:rsid w:val="008A023B"/>
    <w:rsid w:val="008A084B"/>
    <w:rsid w:val="008A0CC7"/>
    <w:rsid w:val="008A1443"/>
    <w:rsid w:val="008A161D"/>
    <w:rsid w:val="008A1B95"/>
    <w:rsid w:val="008A2407"/>
    <w:rsid w:val="008A3112"/>
    <w:rsid w:val="008A31B8"/>
    <w:rsid w:val="008A3494"/>
    <w:rsid w:val="008A3974"/>
    <w:rsid w:val="008A3A87"/>
    <w:rsid w:val="008A3B7C"/>
    <w:rsid w:val="008A3EEF"/>
    <w:rsid w:val="008A42AA"/>
    <w:rsid w:val="008A42D4"/>
    <w:rsid w:val="008A4376"/>
    <w:rsid w:val="008A4536"/>
    <w:rsid w:val="008A4AD1"/>
    <w:rsid w:val="008A4EF4"/>
    <w:rsid w:val="008A58E2"/>
    <w:rsid w:val="008A590B"/>
    <w:rsid w:val="008A5B5F"/>
    <w:rsid w:val="008A5C2F"/>
    <w:rsid w:val="008A66F1"/>
    <w:rsid w:val="008A6736"/>
    <w:rsid w:val="008A6D87"/>
    <w:rsid w:val="008A6E35"/>
    <w:rsid w:val="008A75AD"/>
    <w:rsid w:val="008A7699"/>
    <w:rsid w:val="008A783F"/>
    <w:rsid w:val="008A7936"/>
    <w:rsid w:val="008A7E4E"/>
    <w:rsid w:val="008B03E2"/>
    <w:rsid w:val="008B084A"/>
    <w:rsid w:val="008B13D9"/>
    <w:rsid w:val="008B1803"/>
    <w:rsid w:val="008B18DA"/>
    <w:rsid w:val="008B1A67"/>
    <w:rsid w:val="008B25A9"/>
    <w:rsid w:val="008B2747"/>
    <w:rsid w:val="008B2F4F"/>
    <w:rsid w:val="008B302F"/>
    <w:rsid w:val="008B37A6"/>
    <w:rsid w:val="008B3AA5"/>
    <w:rsid w:val="008B3D95"/>
    <w:rsid w:val="008B402B"/>
    <w:rsid w:val="008B437C"/>
    <w:rsid w:val="008B4616"/>
    <w:rsid w:val="008B4689"/>
    <w:rsid w:val="008B52BD"/>
    <w:rsid w:val="008B553D"/>
    <w:rsid w:val="008B5548"/>
    <w:rsid w:val="008B5B2E"/>
    <w:rsid w:val="008B70D8"/>
    <w:rsid w:val="008B7629"/>
    <w:rsid w:val="008B78F7"/>
    <w:rsid w:val="008B7B5D"/>
    <w:rsid w:val="008B7CA0"/>
    <w:rsid w:val="008B7FA9"/>
    <w:rsid w:val="008C08F1"/>
    <w:rsid w:val="008C09CA"/>
    <w:rsid w:val="008C0F54"/>
    <w:rsid w:val="008C105B"/>
    <w:rsid w:val="008C12EA"/>
    <w:rsid w:val="008C14A8"/>
    <w:rsid w:val="008C155B"/>
    <w:rsid w:val="008C16B2"/>
    <w:rsid w:val="008C1DA3"/>
    <w:rsid w:val="008C233F"/>
    <w:rsid w:val="008C26F5"/>
    <w:rsid w:val="008C332B"/>
    <w:rsid w:val="008C33DF"/>
    <w:rsid w:val="008C3703"/>
    <w:rsid w:val="008C3808"/>
    <w:rsid w:val="008C3CC7"/>
    <w:rsid w:val="008C3D17"/>
    <w:rsid w:val="008C4084"/>
    <w:rsid w:val="008C4275"/>
    <w:rsid w:val="008C438A"/>
    <w:rsid w:val="008C4687"/>
    <w:rsid w:val="008C4737"/>
    <w:rsid w:val="008C48AF"/>
    <w:rsid w:val="008C4B10"/>
    <w:rsid w:val="008C4EDF"/>
    <w:rsid w:val="008C4EFD"/>
    <w:rsid w:val="008C554E"/>
    <w:rsid w:val="008C5748"/>
    <w:rsid w:val="008C5787"/>
    <w:rsid w:val="008C57D3"/>
    <w:rsid w:val="008C5A7C"/>
    <w:rsid w:val="008C5FA9"/>
    <w:rsid w:val="008C6AF6"/>
    <w:rsid w:val="008C6B2B"/>
    <w:rsid w:val="008C71D8"/>
    <w:rsid w:val="008C75E1"/>
    <w:rsid w:val="008C7656"/>
    <w:rsid w:val="008C765C"/>
    <w:rsid w:val="008C7EA2"/>
    <w:rsid w:val="008D01E6"/>
    <w:rsid w:val="008D04ED"/>
    <w:rsid w:val="008D0538"/>
    <w:rsid w:val="008D0979"/>
    <w:rsid w:val="008D0A63"/>
    <w:rsid w:val="008D0D9A"/>
    <w:rsid w:val="008D0FF8"/>
    <w:rsid w:val="008D123E"/>
    <w:rsid w:val="008D16FD"/>
    <w:rsid w:val="008D223C"/>
    <w:rsid w:val="008D261D"/>
    <w:rsid w:val="008D26FE"/>
    <w:rsid w:val="008D2791"/>
    <w:rsid w:val="008D2D78"/>
    <w:rsid w:val="008D341C"/>
    <w:rsid w:val="008D3657"/>
    <w:rsid w:val="008D3BD4"/>
    <w:rsid w:val="008D3D28"/>
    <w:rsid w:val="008D405B"/>
    <w:rsid w:val="008D4094"/>
    <w:rsid w:val="008D4272"/>
    <w:rsid w:val="008D4346"/>
    <w:rsid w:val="008D4701"/>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930"/>
    <w:rsid w:val="008E00AE"/>
    <w:rsid w:val="008E02BE"/>
    <w:rsid w:val="008E0392"/>
    <w:rsid w:val="008E07DE"/>
    <w:rsid w:val="008E094D"/>
    <w:rsid w:val="008E0BCD"/>
    <w:rsid w:val="008E0E1E"/>
    <w:rsid w:val="008E0FEC"/>
    <w:rsid w:val="008E1043"/>
    <w:rsid w:val="008E14B6"/>
    <w:rsid w:val="008E14D3"/>
    <w:rsid w:val="008E1883"/>
    <w:rsid w:val="008E1E8A"/>
    <w:rsid w:val="008E2049"/>
    <w:rsid w:val="008E23B3"/>
    <w:rsid w:val="008E27C1"/>
    <w:rsid w:val="008E2DA2"/>
    <w:rsid w:val="008E2DF5"/>
    <w:rsid w:val="008E31E9"/>
    <w:rsid w:val="008E38B4"/>
    <w:rsid w:val="008E3F62"/>
    <w:rsid w:val="008E401B"/>
    <w:rsid w:val="008E452E"/>
    <w:rsid w:val="008E4FFA"/>
    <w:rsid w:val="008E52DA"/>
    <w:rsid w:val="008E544B"/>
    <w:rsid w:val="008E5628"/>
    <w:rsid w:val="008E5639"/>
    <w:rsid w:val="008E5ACA"/>
    <w:rsid w:val="008E6196"/>
    <w:rsid w:val="008E61D5"/>
    <w:rsid w:val="008E6D38"/>
    <w:rsid w:val="008F07CE"/>
    <w:rsid w:val="008F0CA1"/>
    <w:rsid w:val="008F0EDD"/>
    <w:rsid w:val="008F1A2A"/>
    <w:rsid w:val="008F1B6F"/>
    <w:rsid w:val="008F2C71"/>
    <w:rsid w:val="008F3123"/>
    <w:rsid w:val="008F3562"/>
    <w:rsid w:val="008F3746"/>
    <w:rsid w:val="008F380D"/>
    <w:rsid w:val="008F3DA1"/>
    <w:rsid w:val="008F4306"/>
    <w:rsid w:val="008F43EA"/>
    <w:rsid w:val="008F46AB"/>
    <w:rsid w:val="008F4BE7"/>
    <w:rsid w:val="008F5479"/>
    <w:rsid w:val="008F553A"/>
    <w:rsid w:val="008F5726"/>
    <w:rsid w:val="008F5C50"/>
    <w:rsid w:val="008F5DA6"/>
    <w:rsid w:val="008F5F32"/>
    <w:rsid w:val="008F5FED"/>
    <w:rsid w:val="008F634E"/>
    <w:rsid w:val="008F6D09"/>
    <w:rsid w:val="008F71FA"/>
    <w:rsid w:val="008F7B08"/>
    <w:rsid w:val="008F7C3F"/>
    <w:rsid w:val="008F7E4A"/>
    <w:rsid w:val="00900452"/>
    <w:rsid w:val="0090069C"/>
    <w:rsid w:val="00900CFE"/>
    <w:rsid w:val="009013C1"/>
    <w:rsid w:val="009015A8"/>
    <w:rsid w:val="009017F1"/>
    <w:rsid w:val="00901D4A"/>
    <w:rsid w:val="009028DF"/>
    <w:rsid w:val="00902ECD"/>
    <w:rsid w:val="0090397E"/>
    <w:rsid w:val="00903EE1"/>
    <w:rsid w:val="00903F82"/>
    <w:rsid w:val="00903F86"/>
    <w:rsid w:val="0090406F"/>
    <w:rsid w:val="00904155"/>
    <w:rsid w:val="009043DD"/>
    <w:rsid w:val="00904516"/>
    <w:rsid w:val="0090466A"/>
    <w:rsid w:val="00904A94"/>
    <w:rsid w:val="00905A82"/>
    <w:rsid w:val="00906E63"/>
    <w:rsid w:val="0090750A"/>
    <w:rsid w:val="00907F69"/>
    <w:rsid w:val="00910168"/>
    <w:rsid w:val="009106C9"/>
    <w:rsid w:val="00911145"/>
    <w:rsid w:val="009113D7"/>
    <w:rsid w:val="00911AB8"/>
    <w:rsid w:val="00911B11"/>
    <w:rsid w:val="00911E29"/>
    <w:rsid w:val="00911F55"/>
    <w:rsid w:val="009121FB"/>
    <w:rsid w:val="009122B7"/>
    <w:rsid w:val="0091265B"/>
    <w:rsid w:val="009131A1"/>
    <w:rsid w:val="0091348C"/>
    <w:rsid w:val="00913A1E"/>
    <w:rsid w:val="00913B82"/>
    <w:rsid w:val="0091417A"/>
    <w:rsid w:val="00914886"/>
    <w:rsid w:val="00914C48"/>
    <w:rsid w:val="00914FEA"/>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1483"/>
    <w:rsid w:val="00921621"/>
    <w:rsid w:val="0092188E"/>
    <w:rsid w:val="00921BC5"/>
    <w:rsid w:val="00921BFF"/>
    <w:rsid w:val="00922157"/>
    <w:rsid w:val="0092256F"/>
    <w:rsid w:val="0092310D"/>
    <w:rsid w:val="0092488C"/>
    <w:rsid w:val="00925163"/>
    <w:rsid w:val="009252A6"/>
    <w:rsid w:val="00925366"/>
    <w:rsid w:val="009255C2"/>
    <w:rsid w:val="00925DFD"/>
    <w:rsid w:val="00926297"/>
    <w:rsid w:val="009263ED"/>
    <w:rsid w:val="0092728D"/>
    <w:rsid w:val="009273A1"/>
    <w:rsid w:val="00930042"/>
    <w:rsid w:val="009303F6"/>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4047"/>
    <w:rsid w:val="00934B98"/>
    <w:rsid w:val="00934CA1"/>
    <w:rsid w:val="009354A7"/>
    <w:rsid w:val="00935958"/>
    <w:rsid w:val="00935BFD"/>
    <w:rsid w:val="00936760"/>
    <w:rsid w:val="0093701B"/>
    <w:rsid w:val="009374FF"/>
    <w:rsid w:val="0093759D"/>
    <w:rsid w:val="00940332"/>
    <w:rsid w:val="0094046A"/>
    <w:rsid w:val="009409A1"/>
    <w:rsid w:val="00940EA7"/>
    <w:rsid w:val="0094159D"/>
    <w:rsid w:val="009416C7"/>
    <w:rsid w:val="009417D6"/>
    <w:rsid w:val="009419DB"/>
    <w:rsid w:val="00941EFE"/>
    <w:rsid w:val="00941F9B"/>
    <w:rsid w:val="0094298F"/>
    <w:rsid w:val="00942F68"/>
    <w:rsid w:val="00943558"/>
    <w:rsid w:val="00943FD3"/>
    <w:rsid w:val="0094438F"/>
    <w:rsid w:val="00944C26"/>
    <w:rsid w:val="00944FD9"/>
    <w:rsid w:val="00945145"/>
    <w:rsid w:val="00945341"/>
    <w:rsid w:val="00945449"/>
    <w:rsid w:val="009454FB"/>
    <w:rsid w:val="00945E65"/>
    <w:rsid w:val="00946AC6"/>
    <w:rsid w:val="00946B02"/>
    <w:rsid w:val="009477BA"/>
    <w:rsid w:val="009479AD"/>
    <w:rsid w:val="00947AA3"/>
    <w:rsid w:val="00947C4D"/>
    <w:rsid w:val="009501C0"/>
    <w:rsid w:val="0095043D"/>
    <w:rsid w:val="009504D0"/>
    <w:rsid w:val="00950C1F"/>
    <w:rsid w:val="00951171"/>
    <w:rsid w:val="00951400"/>
    <w:rsid w:val="00951532"/>
    <w:rsid w:val="00951862"/>
    <w:rsid w:val="00951906"/>
    <w:rsid w:val="0095255B"/>
    <w:rsid w:val="0095293E"/>
    <w:rsid w:val="00952ADB"/>
    <w:rsid w:val="00952B47"/>
    <w:rsid w:val="00952CBE"/>
    <w:rsid w:val="00952CDD"/>
    <w:rsid w:val="00952E08"/>
    <w:rsid w:val="00952F31"/>
    <w:rsid w:val="00953021"/>
    <w:rsid w:val="00953027"/>
    <w:rsid w:val="00953AB7"/>
    <w:rsid w:val="00953CA7"/>
    <w:rsid w:val="00954069"/>
    <w:rsid w:val="0095423F"/>
    <w:rsid w:val="009543DE"/>
    <w:rsid w:val="0095488F"/>
    <w:rsid w:val="00954EE0"/>
    <w:rsid w:val="009559C3"/>
    <w:rsid w:val="00955AA7"/>
    <w:rsid w:val="00955E0F"/>
    <w:rsid w:val="009563C3"/>
    <w:rsid w:val="009567F0"/>
    <w:rsid w:val="00956982"/>
    <w:rsid w:val="00956AB0"/>
    <w:rsid w:val="00956C46"/>
    <w:rsid w:val="009575B5"/>
    <w:rsid w:val="009575BF"/>
    <w:rsid w:val="00957EC1"/>
    <w:rsid w:val="009602FF"/>
    <w:rsid w:val="00960374"/>
    <w:rsid w:val="00960732"/>
    <w:rsid w:val="00960886"/>
    <w:rsid w:val="00960BBC"/>
    <w:rsid w:val="00960D5F"/>
    <w:rsid w:val="00961097"/>
    <w:rsid w:val="009612C3"/>
    <w:rsid w:val="009616F7"/>
    <w:rsid w:val="00961756"/>
    <w:rsid w:val="009617B5"/>
    <w:rsid w:val="00961868"/>
    <w:rsid w:val="00961ACB"/>
    <w:rsid w:val="00961BCA"/>
    <w:rsid w:val="00961BDE"/>
    <w:rsid w:val="00961C08"/>
    <w:rsid w:val="00962551"/>
    <w:rsid w:val="00962714"/>
    <w:rsid w:val="00962EB7"/>
    <w:rsid w:val="00962F1A"/>
    <w:rsid w:val="00962F8C"/>
    <w:rsid w:val="00962FA7"/>
    <w:rsid w:val="00963BB8"/>
    <w:rsid w:val="00964085"/>
    <w:rsid w:val="009640D6"/>
    <w:rsid w:val="00964280"/>
    <w:rsid w:val="00964EE8"/>
    <w:rsid w:val="00964EEB"/>
    <w:rsid w:val="0096500F"/>
    <w:rsid w:val="009659A2"/>
    <w:rsid w:val="009659A9"/>
    <w:rsid w:val="00965F0C"/>
    <w:rsid w:val="00966198"/>
    <w:rsid w:val="00966279"/>
    <w:rsid w:val="0096627B"/>
    <w:rsid w:val="00966743"/>
    <w:rsid w:val="00966A47"/>
    <w:rsid w:val="009676B8"/>
    <w:rsid w:val="009679BB"/>
    <w:rsid w:val="00967C91"/>
    <w:rsid w:val="009708FC"/>
    <w:rsid w:val="00970E4C"/>
    <w:rsid w:val="00971200"/>
    <w:rsid w:val="009724EC"/>
    <w:rsid w:val="0097261B"/>
    <w:rsid w:val="0097271D"/>
    <w:rsid w:val="00972A0A"/>
    <w:rsid w:val="00972A1D"/>
    <w:rsid w:val="0097387D"/>
    <w:rsid w:val="00973902"/>
    <w:rsid w:val="00973E1F"/>
    <w:rsid w:val="00973E55"/>
    <w:rsid w:val="00974134"/>
    <w:rsid w:val="009744A6"/>
    <w:rsid w:val="0097491E"/>
    <w:rsid w:val="009752F9"/>
    <w:rsid w:val="009759D8"/>
    <w:rsid w:val="00975A89"/>
    <w:rsid w:val="00975A9A"/>
    <w:rsid w:val="00975D68"/>
    <w:rsid w:val="0097602C"/>
    <w:rsid w:val="00976509"/>
    <w:rsid w:val="00976940"/>
    <w:rsid w:val="0097749C"/>
    <w:rsid w:val="009775E6"/>
    <w:rsid w:val="00977A7A"/>
    <w:rsid w:val="00977BB3"/>
    <w:rsid w:val="00981084"/>
    <w:rsid w:val="009815C2"/>
    <w:rsid w:val="0098165E"/>
    <w:rsid w:val="00981A9C"/>
    <w:rsid w:val="00982029"/>
    <w:rsid w:val="0098256F"/>
    <w:rsid w:val="0098259D"/>
    <w:rsid w:val="00982A07"/>
    <w:rsid w:val="00982EE8"/>
    <w:rsid w:val="00982F3E"/>
    <w:rsid w:val="00982F67"/>
    <w:rsid w:val="009832D7"/>
    <w:rsid w:val="009836B4"/>
    <w:rsid w:val="009837F6"/>
    <w:rsid w:val="0098381F"/>
    <w:rsid w:val="00983CEC"/>
    <w:rsid w:val="00983F10"/>
    <w:rsid w:val="009846B3"/>
    <w:rsid w:val="00984ACA"/>
    <w:rsid w:val="00984CE0"/>
    <w:rsid w:val="00984DD2"/>
    <w:rsid w:val="009859CF"/>
    <w:rsid w:val="00985BA9"/>
    <w:rsid w:val="00985EE9"/>
    <w:rsid w:val="0098600C"/>
    <w:rsid w:val="0098655E"/>
    <w:rsid w:val="009868C6"/>
    <w:rsid w:val="00987049"/>
    <w:rsid w:val="00987352"/>
    <w:rsid w:val="00987764"/>
    <w:rsid w:val="0098777B"/>
    <w:rsid w:val="00987DF3"/>
    <w:rsid w:val="00990970"/>
    <w:rsid w:val="00990DC8"/>
    <w:rsid w:val="009912B5"/>
    <w:rsid w:val="0099132B"/>
    <w:rsid w:val="00991541"/>
    <w:rsid w:val="0099162F"/>
    <w:rsid w:val="00991741"/>
    <w:rsid w:val="00991F66"/>
    <w:rsid w:val="0099241E"/>
    <w:rsid w:val="00992AB6"/>
    <w:rsid w:val="00992B33"/>
    <w:rsid w:val="00992BF0"/>
    <w:rsid w:val="00992C6C"/>
    <w:rsid w:val="00992D91"/>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6A21"/>
    <w:rsid w:val="00997131"/>
    <w:rsid w:val="009975CB"/>
    <w:rsid w:val="00997E4B"/>
    <w:rsid w:val="009A03C9"/>
    <w:rsid w:val="009A0705"/>
    <w:rsid w:val="009A0CE0"/>
    <w:rsid w:val="009A1783"/>
    <w:rsid w:val="009A17E2"/>
    <w:rsid w:val="009A1925"/>
    <w:rsid w:val="009A19EC"/>
    <w:rsid w:val="009A1AB9"/>
    <w:rsid w:val="009A21D7"/>
    <w:rsid w:val="009A22DC"/>
    <w:rsid w:val="009A2D84"/>
    <w:rsid w:val="009A346E"/>
    <w:rsid w:val="009A37F8"/>
    <w:rsid w:val="009A3B7D"/>
    <w:rsid w:val="009A44F1"/>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5FD"/>
    <w:rsid w:val="009B1AF2"/>
    <w:rsid w:val="009B2637"/>
    <w:rsid w:val="009B3134"/>
    <w:rsid w:val="009B3457"/>
    <w:rsid w:val="009B3483"/>
    <w:rsid w:val="009B3801"/>
    <w:rsid w:val="009B5073"/>
    <w:rsid w:val="009B5398"/>
    <w:rsid w:val="009B630A"/>
    <w:rsid w:val="009B72A6"/>
    <w:rsid w:val="009B79A5"/>
    <w:rsid w:val="009B7B41"/>
    <w:rsid w:val="009B7C8B"/>
    <w:rsid w:val="009B7F16"/>
    <w:rsid w:val="009C02D3"/>
    <w:rsid w:val="009C084D"/>
    <w:rsid w:val="009C088B"/>
    <w:rsid w:val="009C0BFE"/>
    <w:rsid w:val="009C0C19"/>
    <w:rsid w:val="009C0F58"/>
    <w:rsid w:val="009C1039"/>
    <w:rsid w:val="009C17BE"/>
    <w:rsid w:val="009C1A26"/>
    <w:rsid w:val="009C1D92"/>
    <w:rsid w:val="009C2D8D"/>
    <w:rsid w:val="009C3264"/>
    <w:rsid w:val="009C333B"/>
    <w:rsid w:val="009C36B4"/>
    <w:rsid w:val="009C3CA9"/>
    <w:rsid w:val="009C442B"/>
    <w:rsid w:val="009C488E"/>
    <w:rsid w:val="009C4D6C"/>
    <w:rsid w:val="009C4DF6"/>
    <w:rsid w:val="009C4F54"/>
    <w:rsid w:val="009C4FD0"/>
    <w:rsid w:val="009C5108"/>
    <w:rsid w:val="009C5217"/>
    <w:rsid w:val="009C5347"/>
    <w:rsid w:val="009C556A"/>
    <w:rsid w:val="009C5640"/>
    <w:rsid w:val="009C6251"/>
    <w:rsid w:val="009C62BF"/>
    <w:rsid w:val="009C676D"/>
    <w:rsid w:val="009C6EB1"/>
    <w:rsid w:val="009C714B"/>
    <w:rsid w:val="009C7260"/>
    <w:rsid w:val="009C74B0"/>
    <w:rsid w:val="009C7630"/>
    <w:rsid w:val="009C76A6"/>
    <w:rsid w:val="009D0024"/>
    <w:rsid w:val="009D0331"/>
    <w:rsid w:val="009D0619"/>
    <w:rsid w:val="009D0E74"/>
    <w:rsid w:val="009D11A4"/>
    <w:rsid w:val="009D1A8B"/>
    <w:rsid w:val="009D252D"/>
    <w:rsid w:val="009D25C7"/>
    <w:rsid w:val="009D2713"/>
    <w:rsid w:val="009D2A5E"/>
    <w:rsid w:val="009D2A97"/>
    <w:rsid w:val="009D2F6A"/>
    <w:rsid w:val="009D30EF"/>
    <w:rsid w:val="009D35E8"/>
    <w:rsid w:val="009D3631"/>
    <w:rsid w:val="009D3C61"/>
    <w:rsid w:val="009D3F35"/>
    <w:rsid w:val="009D3FCE"/>
    <w:rsid w:val="009D46B2"/>
    <w:rsid w:val="009D50FF"/>
    <w:rsid w:val="009D5403"/>
    <w:rsid w:val="009D5CE8"/>
    <w:rsid w:val="009D5E05"/>
    <w:rsid w:val="009D5F32"/>
    <w:rsid w:val="009D5F6E"/>
    <w:rsid w:val="009D60C5"/>
    <w:rsid w:val="009D6EBE"/>
    <w:rsid w:val="009D7207"/>
    <w:rsid w:val="009D7491"/>
    <w:rsid w:val="009E13D0"/>
    <w:rsid w:val="009E2C79"/>
    <w:rsid w:val="009E2CBE"/>
    <w:rsid w:val="009E2D8D"/>
    <w:rsid w:val="009E2F40"/>
    <w:rsid w:val="009E33E9"/>
    <w:rsid w:val="009E3756"/>
    <w:rsid w:val="009E37E8"/>
    <w:rsid w:val="009E3862"/>
    <w:rsid w:val="009E3A9E"/>
    <w:rsid w:val="009E3C9D"/>
    <w:rsid w:val="009E3CBF"/>
    <w:rsid w:val="009E4E0F"/>
    <w:rsid w:val="009E4E6F"/>
    <w:rsid w:val="009E572B"/>
    <w:rsid w:val="009E5846"/>
    <w:rsid w:val="009E5C15"/>
    <w:rsid w:val="009E6409"/>
    <w:rsid w:val="009E6A98"/>
    <w:rsid w:val="009E6E6A"/>
    <w:rsid w:val="009E6ECA"/>
    <w:rsid w:val="009E71DE"/>
    <w:rsid w:val="009E72B0"/>
    <w:rsid w:val="009E78CE"/>
    <w:rsid w:val="009E7B57"/>
    <w:rsid w:val="009E7D4E"/>
    <w:rsid w:val="009F001C"/>
    <w:rsid w:val="009F00AE"/>
    <w:rsid w:val="009F0CF7"/>
    <w:rsid w:val="009F1511"/>
    <w:rsid w:val="009F174B"/>
    <w:rsid w:val="009F18DF"/>
    <w:rsid w:val="009F1C71"/>
    <w:rsid w:val="009F1C84"/>
    <w:rsid w:val="009F25CA"/>
    <w:rsid w:val="009F2814"/>
    <w:rsid w:val="009F2AD8"/>
    <w:rsid w:val="009F2D65"/>
    <w:rsid w:val="009F3147"/>
    <w:rsid w:val="009F3BD8"/>
    <w:rsid w:val="009F3D93"/>
    <w:rsid w:val="009F4A99"/>
    <w:rsid w:val="009F4C6E"/>
    <w:rsid w:val="009F5064"/>
    <w:rsid w:val="009F5448"/>
    <w:rsid w:val="009F55BB"/>
    <w:rsid w:val="009F59E4"/>
    <w:rsid w:val="009F5D62"/>
    <w:rsid w:val="009F64AA"/>
    <w:rsid w:val="009F68AE"/>
    <w:rsid w:val="009F7060"/>
    <w:rsid w:val="009F7507"/>
    <w:rsid w:val="009F7667"/>
    <w:rsid w:val="009F7CEA"/>
    <w:rsid w:val="00A0015B"/>
    <w:rsid w:val="00A0041B"/>
    <w:rsid w:val="00A00FAC"/>
    <w:rsid w:val="00A010BA"/>
    <w:rsid w:val="00A0125B"/>
    <w:rsid w:val="00A01317"/>
    <w:rsid w:val="00A01957"/>
    <w:rsid w:val="00A021DA"/>
    <w:rsid w:val="00A02210"/>
    <w:rsid w:val="00A02509"/>
    <w:rsid w:val="00A02937"/>
    <w:rsid w:val="00A02D8D"/>
    <w:rsid w:val="00A03004"/>
    <w:rsid w:val="00A03328"/>
    <w:rsid w:val="00A039DD"/>
    <w:rsid w:val="00A03ABD"/>
    <w:rsid w:val="00A044CA"/>
    <w:rsid w:val="00A04632"/>
    <w:rsid w:val="00A047B1"/>
    <w:rsid w:val="00A04874"/>
    <w:rsid w:val="00A0503A"/>
    <w:rsid w:val="00A05157"/>
    <w:rsid w:val="00A05C63"/>
    <w:rsid w:val="00A05CE0"/>
    <w:rsid w:val="00A05D00"/>
    <w:rsid w:val="00A061C8"/>
    <w:rsid w:val="00A0667A"/>
    <w:rsid w:val="00A06C33"/>
    <w:rsid w:val="00A06E47"/>
    <w:rsid w:val="00A072D1"/>
    <w:rsid w:val="00A07B58"/>
    <w:rsid w:val="00A100BB"/>
    <w:rsid w:val="00A103E7"/>
    <w:rsid w:val="00A107C1"/>
    <w:rsid w:val="00A108A6"/>
    <w:rsid w:val="00A10A9F"/>
    <w:rsid w:val="00A10CF2"/>
    <w:rsid w:val="00A11F39"/>
    <w:rsid w:val="00A120B2"/>
    <w:rsid w:val="00A1237C"/>
    <w:rsid w:val="00A125BF"/>
    <w:rsid w:val="00A1267A"/>
    <w:rsid w:val="00A127C5"/>
    <w:rsid w:val="00A12A6B"/>
    <w:rsid w:val="00A12B55"/>
    <w:rsid w:val="00A12E6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705C"/>
    <w:rsid w:val="00A17899"/>
    <w:rsid w:val="00A17D11"/>
    <w:rsid w:val="00A201DF"/>
    <w:rsid w:val="00A20344"/>
    <w:rsid w:val="00A20569"/>
    <w:rsid w:val="00A205EA"/>
    <w:rsid w:val="00A20D94"/>
    <w:rsid w:val="00A20FF0"/>
    <w:rsid w:val="00A21148"/>
    <w:rsid w:val="00A214FF"/>
    <w:rsid w:val="00A21535"/>
    <w:rsid w:val="00A21A42"/>
    <w:rsid w:val="00A21DB7"/>
    <w:rsid w:val="00A21F8D"/>
    <w:rsid w:val="00A22361"/>
    <w:rsid w:val="00A2246C"/>
    <w:rsid w:val="00A227C2"/>
    <w:rsid w:val="00A22950"/>
    <w:rsid w:val="00A23377"/>
    <w:rsid w:val="00A23B2A"/>
    <w:rsid w:val="00A24295"/>
    <w:rsid w:val="00A2434A"/>
    <w:rsid w:val="00A247D4"/>
    <w:rsid w:val="00A24C7B"/>
    <w:rsid w:val="00A2532A"/>
    <w:rsid w:val="00A25908"/>
    <w:rsid w:val="00A25A50"/>
    <w:rsid w:val="00A25E7F"/>
    <w:rsid w:val="00A26429"/>
    <w:rsid w:val="00A2679A"/>
    <w:rsid w:val="00A26EFF"/>
    <w:rsid w:val="00A27185"/>
    <w:rsid w:val="00A27319"/>
    <w:rsid w:val="00A27AF8"/>
    <w:rsid w:val="00A27E34"/>
    <w:rsid w:val="00A303CE"/>
    <w:rsid w:val="00A303D8"/>
    <w:rsid w:val="00A3049F"/>
    <w:rsid w:val="00A30DB3"/>
    <w:rsid w:val="00A31191"/>
    <w:rsid w:val="00A31742"/>
    <w:rsid w:val="00A3218E"/>
    <w:rsid w:val="00A324C7"/>
    <w:rsid w:val="00A32E5C"/>
    <w:rsid w:val="00A33730"/>
    <w:rsid w:val="00A33BA2"/>
    <w:rsid w:val="00A33BC1"/>
    <w:rsid w:val="00A34CEC"/>
    <w:rsid w:val="00A34F95"/>
    <w:rsid w:val="00A354BD"/>
    <w:rsid w:val="00A35D86"/>
    <w:rsid w:val="00A35DFD"/>
    <w:rsid w:val="00A36018"/>
    <w:rsid w:val="00A360A3"/>
    <w:rsid w:val="00A3614F"/>
    <w:rsid w:val="00A36829"/>
    <w:rsid w:val="00A368C3"/>
    <w:rsid w:val="00A368ED"/>
    <w:rsid w:val="00A36A8B"/>
    <w:rsid w:val="00A36C52"/>
    <w:rsid w:val="00A36C63"/>
    <w:rsid w:val="00A36DBB"/>
    <w:rsid w:val="00A37263"/>
    <w:rsid w:val="00A37284"/>
    <w:rsid w:val="00A372C3"/>
    <w:rsid w:val="00A37C18"/>
    <w:rsid w:val="00A37F12"/>
    <w:rsid w:val="00A40504"/>
    <w:rsid w:val="00A40765"/>
    <w:rsid w:val="00A4081E"/>
    <w:rsid w:val="00A40825"/>
    <w:rsid w:val="00A4082C"/>
    <w:rsid w:val="00A40A37"/>
    <w:rsid w:val="00A40B7E"/>
    <w:rsid w:val="00A41436"/>
    <w:rsid w:val="00A41906"/>
    <w:rsid w:val="00A41FFF"/>
    <w:rsid w:val="00A42BAB"/>
    <w:rsid w:val="00A43607"/>
    <w:rsid w:val="00A43FC0"/>
    <w:rsid w:val="00A444F9"/>
    <w:rsid w:val="00A44E2C"/>
    <w:rsid w:val="00A451EA"/>
    <w:rsid w:val="00A45499"/>
    <w:rsid w:val="00A45532"/>
    <w:rsid w:val="00A458C0"/>
    <w:rsid w:val="00A458CD"/>
    <w:rsid w:val="00A460BB"/>
    <w:rsid w:val="00A46590"/>
    <w:rsid w:val="00A46683"/>
    <w:rsid w:val="00A476C3"/>
    <w:rsid w:val="00A47F87"/>
    <w:rsid w:val="00A50174"/>
    <w:rsid w:val="00A5053E"/>
    <w:rsid w:val="00A5083A"/>
    <w:rsid w:val="00A508F1"/>
    <w:rsid w:val="00A50B7C"/>
    <w:rsid w:val="00A50EF7"/>
    <w:rsid w:val="00A51ADF"/>
    <w:rsid w:val="00A52051"/>
    <w:rsid w:val="00A52198"/>
    <w:rsid w:val="00A52D90"/>
    <w:rsid w:val="00A52E0D"/>
    <w:rsid w:val="00A530D3"/>
    <w:rsid w:val="00A530FD"/>
    <w:rsid w:val="00A53470"/>
    <w:rsid w:val="00A53686"/>
    <w:rsid w:val="00A53764"/>
    <w:rsid w:val="00A54242"/>
    <w:rsid w:val="00A544DE"/>
    <w:rsid w:val="00A548A1"/>
    <w:rsid w:val="00A54AF9"/>
    <w:rsid w:val="00A56035"/>
    <w:rsid w:val="00A56092"/>
    <w:rsid w:val="00A5649D"/>
    <w:rsid w:val="00A564DB"/>
    <w:rsid w:val="00A566A6"/>
    <w:rsid w:val="00A56A0E"/>
    <w:rsid w:val="00A56F80"/>
    <w:rsid w:val="00A570FD"/>
    <w:rsid w:val="00A5729F"/>
    <w:rsid w:val="00A5743D"/>
    <w:rsid w:val="00A57611"/>
    <w:rsid w:val="00A57DF3"/>
    <w:rsid w:val="00A60262"/>
    <w:rsid w:val="00A603A4"/>
    <w:rsid w:val="00A60AB8"/>
    <w:rsid w:val="00A60E2E"/>
    <w:rsid w:val="00A6161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92C"/>
    <w:rsid w:val="00A65939"/>
    <w:rsid w:val="00A65F37"/>
    <w:rsid w:val="00A66193"/>
    <w:rsid w:val="00A66C82"/>
    <w:rsid w:val="00A6725A"/>
    <w:rsid w:val="00A67371"/>
    <w:rsid w:val="00A678E7"/>
    <w:rsid w:val="00A67D47"/>
    <w:rsid w:val="00A67D69"/>
    <w:rsid w:val="00A67EE0"/>
    <w:rsid w:val="00A704B7"/>
    <w:rsid w:val="00A707DB"/>
    <w:rsid w:val="00A70CD2"/>
    <w:rsid w:val="00A714EC"/>
    <w:rsid w:val="00A715ED"/>
    <w:rsid w:val="00A7190C"/>
    <w:rsid w:val="00A719C6"/>
    <w:rsid w:val="00A71C2B"/>
    <w:rsid w:val="00A72376"/>
    <w:rsid w:val="00A723C3"/>
    <w:rsid w:val="00A727C1"/>
    <w:rsid w:val="00A72898"/>
    <w:rsid w:val="00A72F39"/>
    <w:rsid w:val="00A7371F"/>
    <w:rsid w:val="00A7410D"/>
    <w:rsid w:val="00A746F0"/>
    <w:rsid w:val="00A74855"/>
    <w:rsid w:val="00A748EA"/>
    <w:rsid w:val="00A74C04"/>
    <w:rsid w:val="00A75154"/>
    <w:rsid w:val="00A75C63"/>
    <w:rsid w:val="00A7605C"/>
    <w:rsid w:val="00A7639B"/>
    <w:rsid w:val="00A76700"/>
    <w:rsid w:val="00A77B82"/>
    <w:rsid w:val="00A80F9D"/>
    <w:rsid w:val="00A8150B"/>
    <w:rsid w:val="00A81E4F"/>
    <w:rsid w:val="00A820AD"/>
    <w:rsid w:val="00A8231A"/>
    <w:rsid w:val="00A82717"/>
    <w:rsid w:val="00A83D7C"/>
    <w:rsid w:val="00A84E88"/>
    <w:rsid w:val="00A85030"/>
    <w:rsid w:val="00A851D9"/>
    <w:rsid w:val="00A851EE"/>
    <w:rsid w:val="00A85227"/>
    <w:rsid w:val="00A859A5"/>
    <w:rsid w:val="00A85B58"/>
    <w:rsid w:val="00A85C44"/>
    <w:rsid w:val="00A86E9F"/>
    <w:rsid w:val="00A874C5"/>
    <w:rsid w:val="00A874FE"/>
    <w:rsid w:val="00A87784"/>
    <w:rsid w:val="00A878C6"/>
    <w:rsid w:val="00A9069E"/>
    <w:rsid w:val="00A906CD"/>
    <w:rsid w:val="00A9075B"/>
    <w:rsid w:val="00A90A0F"/>
    <w:rsid w:val="00A90A9C"/>
    <w:rsid w:val="00A9194C"/>
    <w:rsid w:val="00A92039"/>
    <w:rsid w:val="00A92258"/>
    <w:rsid w:val="00A9283C"/>
    <w:rsid w:val="00A9283F"/>
    <w:rsid w:val="00A92959"/>
    <w:rsid w:val="00A92F55"/>
    <w:rsid w:val="00A9363B"/>
    <w:rsid w:val="00A9405D"/>
    <w:rsid w:val="00A94796"/>
    <w:rsid w:val="00A949A2"/>
    <w:rsid w:val="00A952DA"/>
    <w:rsid w:val="00A957FB"/>
    <w:rsid w:val="00A95D4E"/>
    <w:rsid w:val="00A95DCA"/>
    <w:rsid w:val="00A95DF1"/>
    <w:rsid w:val="00A96711"/>
    <w:rsid w:val="00A9689B"/>
    <w:rsid w:val="00A96DD1"/>
    <w:rsid w:val="00A97565"/>
    <w:rsid w:val="00A97DD9"/>
    <w:rsid w:val="00A97F32"/>
    <w:rsid w:val="00AA0512"/>
    <w:rsid w:val="00AA0C01"/>
    <w:rsid w:val="00AA0C51"/>
    <w:rsid w:val="00AA1241"/>
    <w:rsid w:val="00AA1289"/>
    <w:rsid w:val="00AA1C1D"/>
    <w:rsid w:val="00AA2253"/>
    <w:rsid w:val="00AA2457"/>
    <w:rsid w:val="00AA2B85"/>
    <w:rsid w:val="00AA30B6"/>
    <w:rsid w:val="00AA32CE"/>
    <w:rsid w:val="00AA4C2B"/>
    <w:rsid w:val="00AA4D99"/>
    <w:rsid w:val="00AA4F0D"/>
    <w:rsid w:val="00AA5F1A"/>
    <w:rsid w:val="00AA6567"/>
    <w:rsid w:val="00AA6BF7"/>
    <w:rsid w:val="00AA6CD3"/>
    <w:rsid w:val="00AA7268"/>
    <w:rsid w:val="00AA7BEA"/>
    <w:rsid w:val="00AA7CF9"/>
    <w:rsid w:val="00AA7F08"/>
    <w:rsid w:val="00AA7F27"/>
    <w:rsid w:val="00AB015E"/>
    <w:rsid w:val="00AB01D1"/>
    <w:rsid w:val="00AB0707"/>
    <w:rsid w:val="00AB0F11"/>
    <w:rsid w:val="00AB1114"/>
    <w:rsid w:val="00AB112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77B"/>
    <w:rsid w:val="00AB5CB5"/>
    <w:rsid w:val="00AB612D"/>
    <w:rsid w:val="00AB6137"/>
    <w:rsid w:val="00AB638C"/>
    <w:rsid w:val="00AB6520"/>
    <w:rsid w:val="00AB6576"/>
    <w:rsid w:val="00AB66C4"/>
    <w:rsid w:val="00AB6B20"/>
    <w:rsid w:val="00AB732F"/>
    <w:rsid w:val="00AB77EB"/>
    <w:rsid w:val="00AB787F"/>
    <w:rsid w:val="00AB7C94"/>
    <w:rsid w:val="00AB7D4E"/>
    <w:rsid w:val="00AC01B3"/>
    <w:rsid w:val="00AC055A"/>
    <w:rsid w:val="00AC0562"/>
    <w:rsid w:val="00AC0935"/>
    <w:rsid w:val="00AC0AAC"/>
    <w:rsid w:val="00AC0AB2"/>
    <w:rsid w:val="00AC0D21"/>
    <w:rsid w:val="00AC178C"/>
    <w:rsid w:val="00AC1E83"/>
    <w:rsid w:val="00AC1F51"/>
    <w:rsid w:val="00AC1F77"/>
    <w:rsid w:val="00AC23B0"/>
    <w:rsid w:val="00AC2767"/>
    <w:rsid w:val="00AC2D54"/>
    <w:rsid w:val="00AC2DC9"/>
    <w:rsid w:val="00AC3151"/>
    <w:rsid w:val="00AC35C1"/>
    <w:rsid w:val="00AC3A2D"/>
    <w:rsid w:val="00AC4096"/>
    <w:rsid w:val="00AC4216"/>
    <w:rsid w:val="00AC59E0"/>
    <w:rsid w:val="00AC5A3B"/>
    <w:rsid w:val="00AC5C9F"/>
    <w:rsid w:val="00AC6174"/>
    <w:rsid w:val="00AC643E"/>
    <w:rsid w:val="00AC6469"/>
    <w:rsid w:val="00AC6825"/>
    <w:rsid w:val="00AC6AFC"/>
    <w:rsid w:val="00AC6D1D"/>
    <w:rsid w:val="00AC6F5D"/>
    <w:rsid w:val="00AC7CEB"/>
    <w:rsid w:val="00AC7FF9"/>
    <w:rsid w:val="00AD09A9"/>
    <w:rsid w:val="00AD0CE1"/>
    <w:rsid w:val="00AD1DC6"/>
    <w:rsid w:val="00AD227C"/>
    <w:rsid w:val="00AD22D4"/>
    <w:rsid w:val="00AD3559"/>
    <w:rsid w:val="00AD3844"/>
    <w:rsid w:val="00AD41B8"/>
    <w:rsid w:val="00AD492F"/>
    <w:rsid w:val="00AD4AB6"/>
    <w:rsid w:val="00AD4BF0"/>
    <w:rsid w:val="00AD4CB4"/>
    <w:rsid w:val="00AD4FA6"/>
    <w:rsid w:val="00AD51BC"/>
    <w:rsid w:val="00AD5447"/>
    <w:rsid w:val="00AD5E27"/>
    <w:rsid w:val="00AD60FF"/>
    <w:rsid w:val="00AD6F65"/>
    <w:rsid w:val="00AD7743"/>
    <w:rsid w:val="00AD7B3A"/>
    <w:rsid w:val="00AD7EA6"/>
    <w:rsid w:val="00AE0007"/>
    <w:rsid w:val="00AE004B"/>
    <w:rsid w:val="00AE06A7"/>
    <w:rsid w:val="00AE09D1"/>
    <w:rsid w:val="00AE0EAA"/>
    <w:rsid w:val="00AE10C8"/>
    <w:rsid w:val="00AE1301"/>
    <w:rsid w:val="00AE1FD7"/>
    <w:rsid w:val="00AE2121"/>
    <w:rsid w:val="00AE2204"/>
    <w:rsid w:val="00AE3102"/>
    <w:rsid w:val="00AE337F"/>
    <w:rsid w:val="00AE35C3"/>
    <w:rsid w:val="00AE36BE"/>
    <w:rsid w:val="00AE39CF"/>
    <w:rsid w:val="00AE3A6A"/>
    <w:rsid w:val="00AE3A98"/>
    <w:rsid w:val="00AE3B34"/>
    <w:rsid w:val="00AE451A"/>
    <w:rsid w:val="00AE5157"/>
    <w:rsid w:val="00AE5225"/>
    <w:rsid w:val="00AE52F0"/>
    <w:rsid w:val="00AE58A0"/>
    <w:rsid w:val="00AE5C0C"/>
    <w:rsid w:val="00AE61DE"/>
    <w:rsid w:val="00AE63E2"/>
    <w:rsid w:val="00AE6496"/>
    <w:rsid w:val="00AE65B5"/>
    <w:rsid w:val="00AE7620"/>
    <w:rsid w:val="00AE7964"/>
    <w:rsid w:val="00AE79DD"/>
    <w:rsid w:val="00AE7FBB"/>
    <w:rsid w:val="00AF0275"/>
    <w:rsid w:val="00AF0843"/>
    <w:rsid w:val="00AF10F1"/>
    <w:rsid w:val="00AF11EF"/>
    <w:rsid w:val="00AF1335"/>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901"/>
    <w:rsid w:val="00AF4B11"/>
    <w:rsid w:val="00AF4C1D"/>
    <w:rsid w:val="00AF584B"/>
    <w:rsid w:val="00AF5852"/>
    <w:rsid w:val="00AF6007"/>
    <w:rsid w:val="00AF6340"/>
    <w:rsid w:val="00AF6E8A"/>
    <w:rsid w:val="00AF73AF"/>
    <w:rsid w:val="00AF759F"/>
    <w:rsid w:val="00AF7983"/>
    <w:rsid w:val="00B00985"/>
    <w:rsid w:val="00B009F5"/>
    <w:rsid w:val="00B01017"/>
    <w:rsid w:val="00B022C5"/>
    <w:rsid w:val="00B02890"/>
    <w:rsid w:val="00B0292E"/>
    <w:rsid w:val="00B03CF7"/>
    <w:rsid w:val="00B03FC3"/>
    <w:rsid w:val="00B0402C"/>
    <w:rsid w:val="00B043A0"/>
    <w:rsid w:val="00B045DE"/>
    <w:rsid w:val="00B0475B"/>
    <w:rsid w:val="00B05736"/>
    <w:rsid w:val="00B0595C"/>
    <w:rsid w:val="00B06325"/>
    <w:rsid w:val="00B0643E"/>
    <w:rsid w:val="00B06498"/>
    <w:rsid w:val="00B065A6"/>
    <w:rsid w:val="00B06BD7"/>
    <w:rsid w:val="00B06DFB"/>
    <w:rsid w:val="00B07028"/>
    <w:rsid w:val="00B073B5"/>
    <w:rsid w:val="00B07591"/>
    <w:rsid w:val="00B076F2"/>
    <w:rsid w:val="00B1013E"/>
    <w:rsid w:val="00B102D2"/>
    <w:rsid w:val="00B10608"/>
    <w:rsid w:val="00B10A82"/>
    <w:rsid w:val="00B10B03"/>
    <w:rsid w:val="00B113A3"/>
    <w:rsid w:val="00B117D6"/>
    <w:rsid w:val="00B118D2"/>
    <w:rsid w:val="00B11F65"/>
    <w:rsid w:val="00B1247A"/>
    <w:rsid w:val="00B1269A"/>
    <w:rsid w:val="00B12CFD"/>
    <w:rsid w:val="00B12D81"/>
    <w:rsid w:val="00B13530"/>
    <w:rsid w:val="00B13537"/>
    <w:rsid w:val="00B136C5"/>
    <w:rsid w:val="00B13A31"/>
    <w:rsid w:val="00B148F6"/>
    <w:rsid w:val="00B14A83"/>
    <w:rsid w:val="00B15302"/>
    <w:rsid w:val="00B1587E"/>
    <w:rsid w:val="00B16365"/>
    <w:rsid w:val="00B178F3"/>
    <w:rsid w:val="00B17C20"/>
    <w:rsid w:val="00B17CD8"/>
    <w:rsid w:val="00B20524"/>
    <w:rsid w:val="00B21412"/>
    <w:rsid w:val="00B2154C"/>
    <w:rsid w:val="00B217AB"/>
    <w:rsid w:val="00B21989"/>
    <w:rsid w:val="00B219A7"/>
    <w:rsid w:val="00B2283D"/>
    <w:rsid w:val="00B22901"/>
    <w:rsid w:val="00B22AEA"/>
    <w:rsid w:val="00B231FF"/>
    <w:rsid w:val="00B2322A"/>
    <w:rsid w:val="00B23A44"/>
    <w:rsid w:val="00B23F35"/>
    <w:rsid w:val="00B242EB"/>
    <w:rsid w:val="00B245A8"/>
    <w:rsid w:val="00B248EA"/>
    <w:rsid w:val="00B24D5A"/>
    <w:rsid w:val="00B24D8F"/>
    <w:rsid w:val="00B251AF"/>
    <w:rsid w:val="00B2557B"/>
    <w:rsid w:val="00B258F8"/>
    <w:rsid w:val="00B25952"/>
    <w:rsid w:val="00B26062"/>
    <w:rsid w:val="00B26302"/>
    <w:rsid w:val="00B2669B"/>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3C84"/>
    <w:rsid w:val="00B341D3"/>
    <w:rsid w:val="00B3428D"/>
    <w:rsid w:val="00B34779"/>
    <w:rsid w:val="00B34C28"/>
    <w:rsid w:val="00B34C2A"/>
    <w:rsid w:val="00B35460"/>
    <w:rsid w:val="00B3546A"/>
    <w:rsid w:val="00B354B8"/>
    <w:rsid w:val="00B35F1F"/>
    <w:rsid w:val="00B35FA3"/>
    <w:rsid w:val="00B36989"/>
    <w:rsid w:val="00B36BAB"/>
    <w:rsid w:val="00B36F3D"/>
    <w:rsid w:val="00B37414"/>
    <w:rsid w:val="00B3753A"/>
    <w:rsid w:val="00B37885"/>
    <w:rsid w:val="00B37AED"/>
    <w:rsid w:val="00B37B2B"/>
    <w:rsid w:val="00B402EE"/>
    <w:rsid w:val="00B40D91"/>
    <w:rsid w:val="00B40E05"/>
    <w:rsid w:val="00B41541"/>
    <w:rsid w:val="00B41681"/>
    <w:rsid w:val="00B41A88"/>
    <w:rsid w:val="00B41A97"/>
    <w:rsid w:val="00B42186"/>
    <w:rsid w:val="00B42848"/>
    <w:rsid w:val="00B42C64"/>
    <w:rsid w:val="00B43A86"/>
    <w:rsid w:val="00B442B7"/>
    <w:rsid w:val="00B4477A"/>
    <w:rsid w:val="00B44D5B"/>
    <w:rsid w:val="00B450D9"/>
    <w:rsid w:val="00B45139"/>
    <w:rsid w:val="00B45332"/>
    <w:rsid w:val="00B453DD"/>
    <w:rsid w:val="00B4633D"/>
    <w:rsid w:val="00B465D3"/>
    <w:rsid w:val="00B46CC1"/>
    <w:rsid w:val="00B46CEE"/>
    <w:rsid w:val="00B473A4"/>
    <w:rsid w:val="00B47FE3"/>
    <w:rsid w:val="00B50325"/>
    <w:rsid w:val="00B503E8"/>
    <w:rsid w:val="00B50DDE"/>
    <w:rsid w:val="00B51569"/>
    <w:rsid w:val="00B51796"/>
    <w:rsid w:val="00B51A45"/>
    <w:rsid w:val="00B51B40"/>
    <w:rsid w:val="00B51B8A"/>
    <w:rsid w:val="00B52BD0"/>
    <w:rsid w:val="00B52CB7"/>
    <w:rsid w:val="00B538C0"/>
    <w:rsid w:val="00B5403A"/>
    <w:rsid w:val="00B5438D"/>
    <w:rsid w:val="00B543E0"/>
    <w:rsid w:val="00B543E7"/>
    <w:rsid w:val="00B54801"/>
    <w:rsid w:val="00B54D27"/>
    <w:rsid w:val="00B54F93"/>
    <w:rsid w:val="00B5551A"/>
    <w:rsid w:val="00B55520"/>
    <w:rsid w:val="00B556BA"/>
    <w:rsid w:val="00B557FD"/>
    <w:rsid w:val="00B56768"/>
    <w:rsid w:val="00B567B2"/>
    <w:rsid w:val="00B56CA7"/>
    <w:rsid w:val="00B56E3C"/>
    <w:rsid w:val="00B5730B"/>
    <w:rsid w:val="00B573DD"/>
    <w:rsid w:val="00B578B2"/>
    <w:rsid w:val="00B5790B"/>
    <w:rsid w:val="00B57943"/>
    <w:rsid w:val="00B57FD4"/>
    <w:rsid w:val="00B6015F"/>
    <w:rsid w:val="00B60579"/>
    <w:rsid w:val="00B6079C"/>
    <w:rsid w:val="00B609E7"/>
    <w:rsid w:val="00B610B3"/>
    <w:rsid w:val="00B61297"/>
    <w:rsid w:val="00B61462"/>
    <w:rsid w:val="00B617AA"/>
    <w:rsid w:val="00B617BD"/>
    <w:rsid w:val="00B6212F"/>
    <w:rsid w:val="00B627C0"/>
    <w:rsid w:val="00B628B9"/>
    <w:rsid w:val="00B62903"/>
    <w:rsid w:val="00B62AC9"/>
    <w:rsid w:val="00B62DEC"/>
    <w:rsid w:val="00B632F9"/>
    <w:rsid w:val="00B6419D"/>
    <w:rsid w:val="00B6449F"/>
    <w:rsid w:val="00B64928"/>
    <w:rsid w:val="00B64AAA"/>
    <w:rsid w:val="00B656F4"/>
    <w:rsid w:val="00B6619E"/>
    <w:rsid w:val="00B665E7"/>
    <w:rsid w:val="00B666AB"/>
    <w:rsid w:val="00B675DB"/>
    <w:rsid w:val="00B67B81"/>
    <w:rsid w:val="00B67CCF"/>
    <w:rsid w:val="00B702C1"/>
    <w:rsid w:val="00B7144A"/>
    <w:rsid w:val="00B71592"/>
    <w:rsid w:val="00B71D01"/>
    <w:rsid w:val="00B71FB0"/>
    <w:rsid w:val="00B723EE"/>
    <w:rsid w:val="00B742AB"/>
    <w:rsid w:val="00B745A3"/>
    <w:rsid w:val="00B74ACF"/>
    <w:rsid w:val="00B74DC7"/>
    <w:rsid w:val="00B75376"/>
    <w:rsid w:val="00B7619F"/>
    <w:rsid w:val="00B76567"/>
    <w:rsid w:val="00B7691F"/>
    <w:rsid w:val="00B770D0"/>
    <w:rsid w:val="00B774BE"/>
    <w:rsid w:val="00B77510"/>
    <w:rsid w:val="00B77995"/>
    <w:rsid w:val="00B77B23"/>
    <w:rsid w:val="00B77E72"/>
    <w:rsid w:val="00B77ED9"/>
    <w:rsid w:val="00B80051"/>
    <w:rsid w:val="00B80407"/>
    <w:rsid w:val="00B8080B"/>
    <w:rsid w:val="00B80BC6"/>
    <w:rsid w:val="00B80E6A"/>
    <w:rsid w:val="00B8181A"/>
    <w:rsid w:val="00B819F5"/>
    <w:rsid w:val="00B81FFA"/>
    <w:rsid w:val="00B82067"/>
    <w:rsid w:val="00B8373F"/>
    <w:rsid w:val="00B8389A"/>
    <w:rsid w:val="00B839BA"/>
    <w:rsid w:val="00B83A82"/>
    <w:rsid w:val="00B83BA2"/>
    <w:rsid w:val="00B84035"/>
    <w:rsid w:val="00B84047"/>
    <w:rsid w:val="00B84450"/>
    <w:rsid w:val="00B849FE"/>
    <w:rsid w:val="00B852EE"/>
    <w:rsid w:val="00B85979"/>
    <w:rsid w:val="00B85BAD"/>
    <w:rsid w:val="00B85D1A"/>
    <w:rsid w:val="00B85D81"/>
    <w:rsid w:val="00B8600D"/>
    <w:rsid w:val="00B860F5"/>
    <w:rsid w:val="00B862DD"/>
    <w:rsid w:val="00B866DA"/>
    <w:rsid w:val="00B86A59"/>
    <w:rsid w:val="00B86E9A"/>
    <w:rsid w:val="00B8720C"/>
    <w:rsid w:val="00B87908"/>
    <w:rsid w:val="00B901EF"/>
    <w:rsid w:val="00B903F0"/>
    <w:rsid w:val="00B90B5B"/>
    <w:rsid w:val="00B90DC4"/>
    <w:rsid w:val="00B91509"/>
    <w:rsid w:val="00B91CF6"/>
    <w:rsid w:val="00B91D3F"/>
    <w:rsid w:val="00B924F0"/>
    <w:rsid w:val="00B92722"/>
    <w:rsid w:val="00B92963"/>
    <w:rsid w:val="00B92A8E"/>
    <w:rsid w:val="00B92E57"/>
    <w:rsid w:val="00B930E6"/>
    <w:rsid w:val="00B93287"/>
    <w:rsid w:val="00B9339A"/>
    <w:rsid w:val="00B933DE"/>
    <w:rsid w:val="00B93932"/>
    <w:rsid w:val="00B93A69"/>
    <w:rsid w:val="00B93E0B"/>
    <w:rsid w:val="00B940E3"/>
    <w:rsid w:val="00B9485A"/>
    <w:rsid w:val="00B94B34"/>
    <w:rsid w:val="00B95344"/>
    <w:rsid w:val="00B95D81"/>
    <w:rsid w:val="00B96A29"/>
    <w:rsid w:val="00B96E3A"/>
    <w:rsid w:val="00B97169"/>
    <w:rsid w:val="00B9791A"/>
    <w:rsid w:val="00B979E1"/>
    <w:rsid w:val="00BA02E1"/>
    <w:rsid w:val="00BA06BD"/>
    <w:rsid w:val="00BA0AAC"/>
    <w:rsid w:val="00BA0E00"/>
    <w:rsid w:val="00BA0FC0"/>
    <w:rsid w:val="00BA1371"/>
    <w:rsid w:val="00BA1407"/>
    <w:rsid w:val="00BA16B8"/>
    <w:rsid w:val="00BA18BA"/>
    <w:rsid w:val="00BA1C01"/>
    <w:rsid w:val="00BA227F"/>
    <w:rsid w:val="00BA2C5A"/>
    <w:rsid w:val="00BA30AE"/>
    <w:rsid w:val="00BA3398"/>
    <w:rsid w:val="00BA33BD"/>
    <w:rsid w:val="00BA3931"/>
    <w:rsid w:val="00BA3A3C"/>
    <w:rsid w:val="00BA3E60"/>
    <w:rsid w:val="00BA4160"/>
    <w:rsid w:val="00BA4586"/>
    <w:rsid w:val="00BA4970"/>
    <w:rsid w:val="00BA4D99"/>
    <w:rsid w:val="00BA50E9"/>
    <w:rsid w:val="00BA55C9"/>
    <w:rsid w:val="00BA55DE"/>
    <w:rsid w:val="00BA5D3D"/>
    <w:rsid w:val="00BA6197"/>
    <w:rsid w:val="00BA6871"/>
    <w:rsid w:val="00BA73FF"/>
    <w:rsid w:val="00BA76C0"/>
    <w:rsid w:val="00BA76D9"/>
    <w:rsid w:val="00BA7954"/>
    <w:rsid w:val="00BA7A03"/>
    <w:rsid w:val="00BA7DD5"/>
    <w:rsid w:val="00BB0507"/>
    <w:rsid w:val="00BB09D1"/>
    <w:rsid w:val="00BB0B46"/>
    <w:rsid w:val="00BB0C65"/>
    <w:rsid w:val="00BB0C80"/>
    <w:rsid w:val="00BB1EF4"/>
    <w:rsid w:val="00BB264C"/>
    <w:rsid w:val="00BB29BE"/>
    <w:rsid w:val="00BB2A19"/>
    <w:rsid w:val="00BB2C36"/>
    <w:rsid w:val="00BB3042"/>
    <w:rsid w:val="00BB3623"/>
    <w:rsid w:val="00BB3902"/>
    <w:rsid w:val="00BB3F48"/>
    <w:rsid w:val="00BB3FF4"/>
    <w:rsid w:val="00BB41F2"/>
    <w:rsid w:val="00BB4549"/>
    <w:rsid w:val="00BB54D3"/>
    <w:rsid w:val="00BB5B3C"/>
    <w:rsid w:val="00BB5DC1"/>
    <w:rsid w:val="00BB64EE"/>
    <w:rsid w:val="00BB6591"/>
    <w:rsid w:val="00BB663E"/>
    <w:rsid w:val="00BB6B8B"/>
    <w:rsid w:val="00BB704F"/>
    <w:rsid w:val="00BB7501"/>
    <w:rsid w:val="00BB751F"/>
    <w:rsid w:val="00BB76E2"/>
    <w:rsid w:val="00BB7D0E"/>
    <w:rsid w:val="00BC0551"/>
    <w:rsid w:val="00BC0F6D"/>
    <w:rsid w:val="00BC184D"/>
    <w:rsid w:val="00BC1A86"/>
    <w:rsid w:val="00BC1CDC"/>
    <w:rsid w:val="00BC1EAC"/>
    <w:rsid w:val="00BC243E"/>
    <w:rsid w:val="00BC2855"/>
    <w:rsid w:val="00BC2950"/>
    <w:rsid w:val="00BC346F"/>
    <w:rsid w:val="00BC3AF2"/>
    <w:rsid w:val="00BC3BD6"/>
    <w:rsid w:val="00BC3D98"/>
    <w:rsid w:val="00BC4DF0"/>
    <w:rsid w:val="00BC4E27"/>
    <w:rsid w:val="00BC5192"/>
    <w:rsid w:val="00BC5498"/>
    <w:rsid w:val="00BC579F"/>
    <w:rsid w:val="00BC5E51"/>
    <w:rsid w:val="00BC604E"/>
    <w:rsid w:val="00BC611A"/>
    <w:rsid w:val="00BC629E"/>
    <w:rsid w:val="00BC63D3"/>
    <w:rsid w:val="00BC653A"/>
    <w:rsid w:val="00BC65FA"/>
    <w:rsid w:val="00BC6BE0"/>
    <w:rsid w:val="00BC760B"/>
    <w:rsid w:val="00BC76F9"/>
    <w:rsid w:val="00BC796D"/>
    <w:rsid w:val="00BC7D8C"/>
    <w:rsid w:val="00BD0201"/>
    <w:rsid w:val="00BD07F0"/>
    <w:rsid w:val="00BD0903"/>
    <w:rsid w:val="00BD10C3"/>
    <w:rsid w:val="00BD1237"/>
    <w:rsid w:val="00BD14F9"/>
    <w:rsid w:val="00BD1A51"/>
    <w:rsid w:val="00BD1C2E"/>
    <w:rsid w:val="00BD2096"/>
    <w:rsid w:val="00BD21BC"/>
    <w:rsid w:val="00BD2661"/>
    <w:rsid w:val="00BD274D"/>
    <w:rsid w:val="00BD2765"/>
    <w:rsid w:val="00BD2DD2"/>
    <w:rsid w:val="00BD368C"/>
    <w:rsid w:val="00BD40B2"/>
    <w:rsid w:val="00BD45E7"/>
    <w:rsid w:val="00BD4890"/>
    <w:rsid w:val="00BD51EE"/>
    <w:rsid w:val="00BD52C4"/>
    <w:rsid w:val="00BD54A3"/>
    <w:rsid w:val="00BD58B1"/>
    <w:rsid w:val="00BD59D9"/>
    <w:rsid w:val="00BD5B73"/>
    <w:rsid w:val="00BD5D16"/>
    <w:rsid w:val="00BD6128"/>
    <w:rsid w:val="00BD6449"/>
    <w:rsid w:val="00BD656E"/>
    <w:rsid w:val="00BD6745"/>
    <w:rsid w:val="00BD679A"/>
    <w:rsid w:val="00BD68DA"/>
    <w:rsid w:val="00BD6FCB"/>
    <w:rsid w:val="00BD73FB"/>
    <w:rsid w:val="00BD752B"/>
    <w:rsid w:val="00BE0906"/>
    <w:rsid w:val="00BE0927"/>
    <w:rsid w:val="00BE0B61"/>
    <w:rsid w:val="00BE0F36"/>
    <w:rsid w:val="00BE12C0"/>
    <w:rsid w:val="00BE1ED1"/>
    <w:rsid w:val="00BE2255"/>
    <w:rsid w:val="00BE297B"/>
    <w:rsid w:val="00BE2FE1"/>
    <w:rsid w:val="00BE3329"/>
    <w:rsid w:val="00BE3AE6"/>
    <w:rsid w:val="00BE445A"/>
    <w:rsid w:val="00BE446C"/>
    <w:rsid w:val="00BE47A8"/>
    <w:rsid w:val="00BE4D2D"/>
    <w:rsid w:val="00BE501F"/>
    <w:rsid w:val="00BE50D4"/>
    <w:rsid w:val="00BE5A1C"/>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D3E"/>
    <w:rsid w:val="00BF16A4"/>
    <w:rsid w:val="00BF1CEB"/>
    <w:rsid w:val="00BF214A"/>
    <w:rsid w:val="00BF2A65"/>
    <w:rsid w:val="00BF2E71"/>
    <w:rsid w:val="00BF2FCC"/>
    <w:rsid w:val="00BF3506"/>
    <w:rsid w:val="00BF3C79"/>
    <w:rsid w:val="00BF415A"/>
    <w:rsid w:val="00BF4900"/>
    <w:rsid w:val="00BF4F72"/>
    <w:rsid w:val="00BF53AC"/>
    <w:rsid w:val="00BF543D"/>
    <w:rsid w:val="00BF5822"/>
    <w:rsid w:val="00BF5945"/>
    <w:rsid w:val="00BF5AE9"/>
    <w:rsid w:val="00BF5B42"/>
    <w:rsid w:val="00BF5CBA"/>
    <w:rsid w:val="00BF5F2B"/>
    <w:rsid w:val="00BF5FA8"/>
    <w:rsid w:val="00BF5FFE"/>
    <w:rsid w:val="00BF6294"/>
    <w:rsid w:val="00BF6933"/>
    <w:rsid w:val="00BF6B91"/>
    <w:rsid w:val="00BF6F22"/>
    <w:rsid w:val="00BF7127"/>
    <w:rsid w:val="00BF71A7"/>
    <w:rsid w:val="00BF74B4"/>
    <w:rsid w:val="00BF78F0"/>
    <w:rsid w:val="00BF799F"/>
    <w:rsid w:val="00BF7B8F"/>
    <w:rsid w:val="00C00054"/>
    <w:rsid w:val="00C003DD"/>
    <w:rsid w:val="00C00C09"/>
    <w:rsid w:val="00C00DA4"/>
    <w:rsid w:val="00C010F2"/>
    <w:rsid w:val="00C011A1"/>
    <w:rsid w:val="00C01293"/>
    <w:rsid w:val="00C01652"/>
    <w:rsid w:val="00C019B3"/>
    <w:rsid w:val="00C01BD9"/>
    <w:rsid w:val="00C01DDC"/>
    <w:rsid w:val="00C0226D"/>
    <w:rsid w:val="00C0279F"/>
    <w:rsid w:val="00C02DEF"/>
    <w:rsid w:val="00C02E3E"/>
    <w:rsid w:val="00C032A8"/>
    <w:rsid w:val="00C03469"/>
    <w:rsid w:val="00C0357E"/>
    <w:rsid w:val="00C0381E"/>
    <w:rsid w:val="00C03CC7"/>
    <w:rsid w:val="00C04E91"/>
    <w:rsid w:val="00C04EC6"/>
    <w:rsid w:val="00C0502A"/>
    <w:rsid w:val="00C0510D"/>
    <w:rsid w:val="00C05D00"/>
    <w:rsid w:val="00C061F2"/>
    <w:rsid w:val="00C064AD"/>
    <w:rsid w:val="00C0684A"/>
    <w:rsid w:val="00C06A11"/>
    <w:rsid w:val="00C07915"/>
    <w:rsid w:val="00C079FE"/>
    <w:rsid w:val="00C1003B"/>
    <w:rsid w:val="00C1043C"/>
    <w:rsid w:val="00C10A03"/>
    <w:rsid w:val="00C10ADA"/>
    <w:rsid w:val="00C11C93"/>
    <w:rsid w:val="00C1288C"/>
    <w:rsid w:val="00C12F0E"/>
    <w:rsid w:val="00C1300C"/>
    <w:rsid w:val="00C13071"/>
    <w:rsid w:val="00C1315E"/>
    <w:rsid w:val="00C139C8"/>
    <w:rsid w:val="00C14EAE"/>
    <w:rsid w:val="00C14FAB"/>
    <w:rsid w:val="00C15012"/>
    <w:rsid w:val="00C15367"/>
    <w:rsid w:val="00C16017"/>
    <w:rsid w:val="00C165C6"/>
    <w:rsid w:val="00C17110"/>
    <w:rsid w:val="00C207EF"/>
    <w:rsid w:val="00C20C5D"/>
    <w:rsid w:val="00C20EAC"/>
    <w:rsid w:val="00C210C5"/>
    <w:rsid w:val="00C2110E"/>
    <w:rsid w:val="00C2194D"/>
    <w:rsid w:val="00C21A28"/>
    <w:rsid w:val="00C21BC1"/>
    <w:rsid w:val="00C22182"/>
    <w:rsid w:val="00C2222A"/>
    <w:rsid w:val="00C22B28"/>
    <w:rsid w:val="00C22B54"/>
    <w:rsid w:val="00C22C78"/>
    <w:rsid w:val="00C22D17"/>
    <w:rsid w:val="00C2305E"/>
    <w:rsid w:val="00C23210"/>
    <w:rsid w:val="00C236CA"/>
    <w:rsid w:val="00C23716"/>
    <w:rsid w:val="00C23880"/>
    <w:rsid w:val="00C23891"/>
    <w:rsid w:val="00C23E0E"/>
    <w:rsid w:val="00C23F59"/>
    <w:rsid w:val="00C240AE"/>
    <w:rsid w:val="00C240B5"/>
    <w:rsid w:val="00C24B20"/>
    <w:rsid w:val="00C24DE1"/>
    <w:rsid w:val="00C255A4"/>
    <w:rsid w:val="00C25AD1"/>
    <w:rsid w:val="00C2697F"/>
    <w:rsid w:val="00C2756C"/>
    <w:rsid w:val="00C27CF8"/>
    <w:rsid w:val="00C300CB"/>
    <w:rsid w:val="00C30C8B"/>
    <w:rsid w:val="00C30D03"/>
    <w:rsid w:val="00C31311"/>
    <w:rsid w:val="00C313A4"/>
    <w:rsid w:val="00C3168E"/>
    <w:rsid w:val="00C318C4"/>
    <w:rsid w:val="00C31C99"/>
    <w:rsid w:val="00C31CD5"/>
    <w:rsid w:val="00C321B8"/>
    <w:rsid w:val="00C32A1B"/>
    <w:rsid w:val="00C32A8D"/>
    <w:rsid w:val="00C330AD"/>
    <w:rsid w:val="00C33294"/>
    <w:rsid w:val="00C335D1"/>
    <w:rsid w:val="00C33604"/>
    <w:rsid w:val="00C33783"/>
    <w:rsid w:val="00C338C2"/>
    <w:rsid w:val="00C3398F"/>
    <w:rsid w:val="00C33A18"/>
    <w:rsid w:val="00C34CFB"/>
    <w:rsid w:val="00C34E01"/>
    <w:rsid w:val="00C3584A"/>
    <w:rsid w:val="00C35879"/>
    <w:rsid w:val="00C358A7"/>
    <w:rsid w:val="00C35907"/>
    <w:rsid w:val="00C35EA6"/>
    <w:rsid w:val="00C3606F"/>
    <w:rsid w:val="00C364F9"/>
    <w:rsid w:val="00C36CFD"/>
    <w:rsid w:val="00C375CB"/>
    <w:rsid w:val="00C376D0"/>
    <w:rsid w:val="00C37990"/>
    <w:rsid w:val="00C37E38"/>
    <w:rsid w:val="00C4001D"/>
    <w:rsid w:val="00C41425"/>
    <w:rsid w:val="00C41441"/>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9D8"/>
    <w:rsid w:val="00C45D76"/>
    <w:rsid w:val="00C45F18"/>
    <w:rsid w:val="00C46CE5"/>
    <w:rsid w:val="00C46E25"/>
    <w:rsid w:val="00C47075"/>
    <w:rsid w:val="00C47316"/>
    <w:rsid w:val="00C477AE"/>
    <w:rsid w:val="00C47CE0"/>
    <w:rsid w:val="00C47F61"/>
    <w:rsid w:val="00C502CC"/>
    <w:rsid w:val="00C506C7"/>
    <w:rsid w:val="00C50C79"/>
    <w:rsid w:val="00C50FF9"/>
    <w:rsid w:val="00C51228"/>
    <w:rsid w:val="00C5184A"/>
    <w:rsid w:val="00C51A7D"/>
    <w:rsid w:val="00C52365"/>
    <w:rsid w:val="00C523B4"/>
    <w:rsid w:val="00C5287C"/>
    <w:rsid w:val="00C52C6D"/>
    <w:rsid w:val="00C5399F"/>
    <w:rsid w:val="00C550CC"/>
    <w:rsid w:val="00C55A74"/>
    <w:rsid w:val="00C56183"/>
    <w:rsid w:val="00C567A6"/>
    <w:rsid w:val="00C56874"/>
    <w:rsid w:val="00C56FB9"/>
    <w:rsid w:val="00C5736D"/>
    <w:rsid w:val="00C57385"/>
    <w:rsid w:val="00C57C43"/>
    <w:rsid w:val="00C57C74"/>
    <w:rsid w:val="00C57DC2"/>
    <w:rsid w:val="00C6001E"/>
    <w:rsid w:val="00C600A7"/>
    <w:rsid w:val="00C602E7"/>
    <w:rsid w:val="00C605EA"/>
    <w:rsid w:val="00C60809"/>
    <w:rsid w:val="00C60816"/>
    <w:rsid w:val="00C60B04"/>
    <w:rsid w:val="00C60B14"/>
    <w:rsid w:val="00C61046"/>
    <w:rsid w:val="00C611E0"/>
    <w:rsid w:val="00C61223"/>
    <w:rsid w:val="00C61265"/>
    <w:rsid w:val="00C61861"/>
    <w:rsid w:val="00C61AD7"/>
    <w:rsid w:val="00C61FEC"/>
    <w:rsid w:val="00C623E2"/>
    <w:rsid w:val="00C6252E"/>
    <w:rsid w:val="00C62A43"/>
    <w:rsid w:val="00C62F62"/>
    <w:rsid w:val="00C6313F"/>
    <w:rsid w:val="00C63BB7"/>
    <w:rsid w:val="00C642B2"/>
    <w:rsid w:val="00C64511"/>
    <w:rsid w:val="00C64A78"/>
    <w:rsid w:val="00C64DC5"/>
    <w:rsid w:val="00C64F7C"/>
    <w:rsid w:val="00C65CB7"/>
    <w:rsid w:val="00C66763"/>
    <w:rsid w:val="00C6678D"/>
    <w:rsid w:val="00C66A1F"/>
    <w:rsid w:val="00C66E88"/>
    <w:rsid w:val="00C6733A"/>
    <w:rsid w:val="00C673C1"/>
    <w:rsid w:val="00C67660"/>
    <w:rsid w:val="00C701DF"/>
    <w:rsid w:val="00C7084A"/>
    <w:rsid w:val="00C70DCE"/>
    <w:rsid w:val="00C70F33"/>
    <w:rsid w:val="00C71161"/>
    <w:rsid w:val="00C71646"/>
    <w:rsid w:val="00C71E6B"/>
    <w:rsid w:val="00C72EB4"/>
    <w:rsid w:val="00C73392"/>
    <w:rsid w:val="00C73500"/>
    <w:rsid w:val="00C73832"/>
    <w:rsid w:val="00C7384A"/>
    <w:rsid w:val="00C739C6"/>
    <w:rsid w:val="00C74007"/>
    <w:rsid w:val="00C741A4"/>
    <w:rsid w:val="00C741E3"/>
    <w:rsid w:val="00C7468F"/>
    <w:rsid w:val="00C746DC"/>
    <w:rsid w:val="00C74986"/>
    <w:rsid w:val="00C749CC"/>
    <w:rsid w:val="00C74DF7"/>
    <w:rsid w:val="00C751DD"/>
    <w:rsid w:val="00C7525D"/>
    <w:rsid w:val="00C755CD"/>
    <w:rsid w:val="00C758D9"/>
    <w:rsid w:val="00C758E5"/>
    <w:rsid w:val="00C75CBC"/>
    <w:rsid w:val="00C75EF8"/>
    <w:rsid w:val="00C75F12"/>
    <w:rsid w:val="00C760B2"/>
    <w:rsid w:val="00C7612C"/>
    <w:rsid w:val="00C76549"/>
    <w:rsid w:val="00C76BA4"/>
    <w:rsid w:val="00C77098"/>
    <w:rsid w:val="00C77A99"/>
    <w:rsid w:val="00C77BFF"/>
    <w:rsid w:val="00C80847"/>
    <w:rsid w:val="00C80956"/>
    <w:rsid w:val="00C80F7D"/>
    <w:rsid w:val="00C81D2E"/>
    <w:rsid w:val="00C82C63"/>
    <w:rsid w:val="00C83369"/>
    <w:rsid w:val="00C83500"/>
    <w:rsid w:val="00C83612"/>
    <w:rsid w:val="00C83B4A"/>
    <w:rsid w:val="00C83E43"/>
    <w:rsid w:val="00C84013"/>
    <w:rsid w:val="00C84571"/>
    <w:rsid w:val="00C84872"/>
    <w:rsid w:val="00C84FA3"/>
    <w:rsid w:val="00C85021"/>
    <w:rsid w:val="00C853C7"/>
    <w:rsid w:val="00C85450"/>
    <w:rsid w:val="00C8549A"/>
    <w:rsid w:val="00C85B0E"/>
    <w:rsid w:val="00C864BA"/>
    <w:rsid w:val="00C86748"/>
    <w:rsid w:val="00C867B0"/>
    <w:rsid w:val="00C86B5F"/>
    <w:rsid w:val="00C870C2"/>
    <w:rsid w:val="00C87CE6"/>
    <w:rsid w:val="00C87D9C"/>
    <w:rsid w:val="00C90199"/>
    <w:rsid w:val="00C90790"/>
    <w:rsid w:val="00C908DE"/>
    <w:rsid w:val="00C90DC6"/>
    <w:rsid w:val="00C91034"/>
    <w:rsid w:val="00C9121A"/>
    <w:rsid w:val="00C91374"/>
    <w:rsid w:val="00C914A9"/>
    <w:rsid w:val="00C91830"/>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558A"/>
    <w:rsid w:val="00C95A36"/>
    <w:rsid w:val="00C95A95"/>
    <w:rsid w:val="00C95D23"/>
    <w:rsid w:val="00C962EA"/>
    <w:rsid w:val="00C96417"/>
    <w:rsid w:val="00C9646A"/>
    <w:rsid w:val="00C96673"/>
    <w:rsid w:val="00C96BFE"/>
    <w:rsid w:val="00C974AF"/>
    <w:rsid w:val="00C975CB"/>
    <w:rsid w:val="00C978DA"/>
    <w:rsid w:val="00CA0106"/>
    <w:rsid w:val="00CA09D6"/>
    <w:rsid w:val="00CA1269"/>
    <w:rsid w:val="00CA1599"/>
    <w:rsid w:val="00CA16A7"/>
    <w:rsid w:val="00CA1D1C"/>
    <w:rsid w:val="00CA1D68"/>
    <w:rsid w:val="00CA2152"/>
    <w:rsid w:val="00CA2519"/>
    <w:rsid w:val="00CA2587"/>
    <w:rsid w:val="00CA28E5"/>
    <w:rsid w:val="00CA28FB"/>
    <w:rsid w:val="00CA2C08"/>
    <w:rsid w:val="00CA2D02"/>
    <w:rsid w:val="00CA2DDB"/>
    <w:rsid w:val="00CA2E7E"/>
    <w:rsid w:val="00CA2F35"/>
    <w:rsid w:val="00CA4A67"/>
    <w:rsid w:val="00CA4FCA"/>
    <w:rsid w:val="00CA50BA"/>
    <w:rsid w:val="00CA5188"/>
    <w:rsid w:val="00CA51EC"/>
    <w:rsid w:val="00CA5228"/>
    <w:rsid w:val="00CA5272"/>
    <w:rsid w:val="00CA5C4F"/>
    <w:rsid w:val="00CA5FC2"/>
    <w:rsid w:val="00CA5FE5"/>
    <w:rsid w:val="00CA63FC"/>
    <w:rsid w:val="00CA647E"/>
    <w:rsid w:val="00CA6480"/>
    <w:rsid w:val="00CA6BB9"/>
    <w:rsid w:val="00CA6BBD"/>
    <w:rsid w:val="00CA72B7"/>
    <w:rsid w:val="00CA752C"/>
    <w:rsid w:val="00CB0573"/>
    <w:rsid w:val="00CB0901"/>
    <w:rsid w:val="00CB0C6B"/>
    <w:rsid w:val="00CB1076"/>
    <w:rsid w:val="00CB1082"/>
    <w:rsid w:val="00CB174F"/>
    <w:rsid w:val="00CB18FE"/>
    <w:rsid w:val="00CB1986"/>
    <w:rsid w:val="00CB2B3D"/>
    <w:rsid w:val="00CB3222"/>
    <w:rsid w:val="00CB364F"/>
    <w:rsid w:val="00CB3B8B"/>
    <w:rsid w:val="00CB3EDC"/>
    <w:rsid w:val="00CB3F8A"/>
    <w:rsid w:val="00CB3FA4"/>
    <w:rsid w:val="00CB4034"/>
    <w:rsid w:val="00CB4357"/>
    <w:rsid w:val="00CB4C4C"/>
    <w:rsid w:val="00CB514C"/>
    <w:rsid w:val="00CB56CC"/>
    <w:rsid w:val="00CB5857"/>
    <w:rsid w:val="00CB58B3"/>
    <w:rsid w:val="00CB5AE9"/>
    <w:rsid w:val="00CB614F"/>
    <w:rsid w:val="00CB6C43"/>
    <w:rsid w:val="00CB6E99"/>
    <w:rsid w:val="00CB78D5"/>
    <w:rsid w:val="00CB79B7"/>
    <w:rsid w:val="00CC008B"/>
    <w:rsid w:val="00CC036D"/>
    <w:rsid w:val="00CC0B6B"/>
    <w:rsid w:val="00CC1EF2"/>
    <w:rsid w:val="00CC26D5"/>
    <w:rsid w:val="00CC2D25"/>
    <w:rsid w:val="00CC3710"/>
    <w:rsid w:val="00CC3E50"/>
    <w:rsid w:val="00CC465A"/>
    <w:rsid w:val="00CC4978"/>
    <w:rsid w:val="00CC51A7"/>
    <w:rsid w:val="00CC51DD"/>
    <w:rsid w:val="00CC53FB"/>
    <w:rsid w:val="00CC5E7C"/>
    <w:rsid w:val="00CC63E8"/>
    <w:rsid w:val="00CC648A"/>
    <w:rsid w:val="00CC6BF6"/>
    <w:rsid w:val="00CC763A"/>
    <w:rsid w:val="00CC765B"/>
    <w:rsid w:val="00CC7944"/>
    <w:rsid w:val="00CC7B96"/>
    <w:rsid w:val="00CC7CDF"/>
    <w:rsid w:val="00CD02DC"/>
    <w:rsid w:val="00CD0709"/>
    <w:rsid w:val="00CD0A92"/>
    <w:rsid w:val="00CD0C5D"/>
    <w:rsid w:val="00CD0EAF"/>
    <w:rsid w:val="00CD12F6"/>
    <w:rsid w:val="00CD16BA"/>
    <w:rsid w:val="00CD1B24"/>
    <w:rsid w:val="00CD1FB4"/>
    <w:rsid w:val="00CD24C1"/>
    <w:rsid w:val="00CD2A15"/>
    <w:rsid w:val="00CD2D51"/>
    <w:rsid w:val="00CD315B"/>
    <w:rsid w:val="00CD326A"/>
    <w:rsid w:val="00CD37AE"/>
    <w:rsid w:val="00CD3DE4"/>
    <w:rsid w:val="00CD4A1E"/>
    <w:rsid w:val="00CD4A4E"/>
    <w:rsid w:val="00CD4CC9"/>
    <w:rsid w:val="00CD4D57"/>
    <w:rsid w:val="00CD549B"/>
    <w:rsid w:val="00CD56FF"/>
    <w:rsid w:val="00CD5C42"/>
    <w:rsid w:val="00CD5D6A"/>
    <w:rsid w:val="00CD5E84"/>
    <w:rsid w:val="00CD6282"/>
    <w:rsid w:val="00CD7048"/>
    <w:rsid w:val="00CD73D7"/>
    <w:rsid w:val="00CD7459"/>
    <w:rsid w:val="00CD7566"/>
    <w:rsid w:val="00CD78C3"/>
    <w:rsid w:val="00CE043C"/>
    <w:rsid w:val="00CE08D6"/>
    <w:rsid w:val="00CE1657"/>
    <w:rsid w:val="00CE1927"/>
    <w:rsid w:val="00CE1A38"/>
    <w:rsid w:val="00CE1ACF"/>
    <w:rsid w:val="00CE1FB5"/>
    <w:rsid w:val="00CE20D7"/>
    <w:rsid w:val="00CE294A"/>
    <w:rsid w:val="00CE3013"/>
    <w:rsid w:val="00CE38B5"/>
    <w:rsid w:val="00CE3C5B"/>
    <w:rsid w:val="00CE4357"/>
    <w:rsid w:val="00CE4EBF"/>
    <w:rsid w:val="00CE526B"/>
    <w:rsid w:val="00CE5532"/>
    <w:rsid w:val="00CE5789"/>
    <w:rsid w:val="00CE5A90"/>
    <w:rsid w:val="00CE5DBB"/>
    <w:rsid w:val="00CE5DD4"/>
    <w:rsid w:val="00CE69DC"/>
    <w:rsid w:val="00CE6D01"/>
    <w:rsid w:val="00CE754C"/>
    <w:rsid w:val="00CE76A4"/>
    <w:rsid w:val="00CE7914"/>
    <w:rsid w:val="00CF094D"/>
    <w:rsid w:val="00CF0C3F"/>
    <w:rsid w:val="00CF0C57"/>
    <w:rsid w:val="00CF16C4"/>
    <w:rsid w:val="00CF19C5"/>
    <w:rsid w:val="00CF2428"/>
    <w:rsid w:val="00CF2C1E"/>
    <w:rsid w:val="00CF2EBE"/>
    <w:rsid w:val="00CF3203"/>
    <w:rsid w:val="00CF37C8"/>
    <w:rsid w:val="00CF53EF"/>
    <w:rsid w:val="00CF5927"/>
    <w:rsid w:val="00CF5AA6"/>
    <w:rsid w:val="00CF65F6"/>
    <w:rsid w:val="00CF70CA"/>
    <w:rsid w:val="00CF7354"/>
    <w:rsid w:val="00D00788"/>
    <w:rsid w:val="00D00827"/>
    <w:rsid w:val="00D00A98"/>
    <w:rsid w:val="00D00AD0"/>
    <w:rsid w:val="00D01102"/>
    <w:rsid w:val="00D015CC"/>
    <w:rsid w:val="00D01912"/>
    <w:rsid w:val="00D01D9C"/>
    <w:rsid w:val="00D01F26"/>
    <w:rsid w:val="00D0212D"/>
    <w:rsid w:val="00D02262"/>
    <w:rsid w:val="00D02474"/>
    <w:rsid w:val="00D025B0"/>
    <w:rsid w:val="00D02724"/>
    <w:rsid w:val="00D0292A"/>
    <w:rsid w:val="00D029D8"/>
    <w:rsid w:val="00D0336C"/>
    <w:rsid w:val="00D03695"/>
    <w:rsid w:val="00D03EB2"/>
    <w:rsid w:val="00D03FCE"/>
    <w:rsid w:val="00D042C3"/>
    <w:rsid w:val="00D0448F"/>
    <w:rsid w:val="00D05618"/>
    <w:rsid w:val="00D05A08"/>
    <w:rsid w:val="00D05AB1"/>
    <w:rsid w:val="00D05ABD"/>
    <w:rsid w:val="00D05AF4"/>
    <w:rsid w:val="00D06020"/>
    <w:rsid w:val="00D06C73"/>
    <w:rsid w:val="00D07365"/>
    <w:rsid w:val="00D073E7"/>
    <w:rsid w:val="00D07923"/>
    <w:rsid w:val="00D07DA6"/>
    <w:rsid w:val="00D07DAE"/>
    <w:rsid w:val="00D11057"/>
    <w:rsid w:val="00D11680"/>
    <w:rsid w:val="00D11A50"/>
    <w:rsid w:val="00D11DAE"/>
    <w:rsid w:val="00D1248D"/>
    <w:rsid w:val="00D12540"/>
    <w:rsid w:val="00D1292A"/>
    <w:rsid w:val="00D129CE"/>
    <w:rsid w:val="00D1311C"/>
    <w:rsid w:val="00D135CF"/>
    <w:rsid w:val="00D13A22"/>
    <w:rsid w:val="00D141A2"/>
    <w:rsid w:val="00D144CD"/>
    <w:rsid w:val="00D1485A"/>
    <w:rsid w:val="00D14EEA"/>
    <w:rsid w:val="00D1511B"/>
    <w:rsid w:val="00D15718"/>
    <w:rsid w:val="00D15915"/>
    <w:rsid w:val="00D1592C"/>
    <w:rsid w:val="00D15DA0"/>
    <w:rsid w:val="00D15E77"/>
    <w:rsid w:val="00D1608B"/>
    <w:rsid w:val="00D160AC"/>
    <w:rsid w:val="00D1634B"/>
    <w:rsid w:val="00D1634F"/>
    <w:rsid w:val="00D16533"/>
    <w:rsid w:val="00D16822"/>
    <w:rsid w:val="00D1696C"/>
    <w:rsid w:val="00D16AD1"/>
    <w:rsid w:val="00D16F69"/>
    <w:rsid w:val="00D16FF4"/>
    <w:rsid w:val="00D171F4"/>
    <w:rsid w:val="00D174A1"/>
    <w:rsid w:val="00D17797"/>
    <w:rsid w:val="00D203E6"/>
    <w:rsid w:val="00D20580"/>
    <w:rsid w:val="00D20776"/>
    <w:rsid w:val="00D20A3B"/>
    <w:rsid w:val="00D20E55"/>
    <w:rsid w:val="00D2142B"/>
    <w:rsid w:val="00D21564"/>
    <w:rsid w:val="00D2156B"/>
    <w:rsid w:val="00D217B2"/>
    <w:rsid w:val="00D2192B"/>
    <w:rsid w:val="00D21F27"/>
    <w:rsid w:val="00D223CF"/>
    <w:rsid w:val="00D226A9"/>
    <w:rsid w:val="00D227DB"/>
    <w:rsid w:val="00D22846"/>
    <w:rsid w:val="00D22A65"/>
    <w:rsid w:val="00D231EB"/>
    <w:rsid w:val="00D23368"/>
    <w:rsid w:val="00D2437D"/>
    <w:rsid w:val="00D243D4"/>
    <w:rsid w:val="00D246A2"/>
    <w:rsid w:val="00D24719"/>
    <w:rsid w:val="00D24A01"/>
    <w:rsid w:val="00D24FDC"/>
    <w:rsid w:val="00D25868"/>
    <w:rsid w:val="00D25954"/>
    <w:rsid w:val="00D25E29"/>
    <w:rsid w:val="00D2609F"/>
    <w:rsid w:val="00D26327"/>
    <w:rsid w:val="00D273CF"/>
    <w:rsid w:val="00D27790"/>
    <w:rsid w:val="00D27A40"/>
    <w:rsid w:val="00D27B7B"/>
    <w:rsid w:val="00D30140"/>
    <w:rsid w:val="00D30433"/>
    <w:rsid w:val="00D308E8"/>
    <w:rsid w:val="00D30B95"/>
    <w:rsid w:val="00D30E05"/>
    <w:rsid w:val="00D30FC3"/>
    <w:rsid w:val="00D31050"/>
    <w:rsid w:val="00D31307"/>
    <w:rsid w:val="00D313D8"/>
    <w:rsid w:val="00D314A8"/>
    <w:rsid w:val="00D315AA"/>
    <w:rsid w:val="00D31963"/>
    <w:rsid w:val="00D322AA"/>
    <w:rsid w:val="00D326E8"/>
    <w:rsid w:val="00D33079"/>
    <w:rsid w:val="00D33496"/>
    <w:rsid w:val="00D3355B"/>
    <w:rsid w:val="00D3367F"/>
    <w:rsid w:val="00D33C2D"/>
    <w:rsid w:val="00D34315"/>
    <w:rsid w:val="00D35402"/>
    <w:rsid w:val="00D35474"/>
    <w:rsid w:val="00D3547D"/>
    <w:rsid w:val="00D35696"/>
    <w:rsid w:val="00D35826"/>
    <w:rsid w:val="00D35CAD"/>
    <w:rsid w:val="00D360C4"/>
    <w:rsid w:val="00D36CC8"/>
    <w:rsid w:val="00D36DA4"/>
    <w:rsid w:val="00D36F73"/>
    <w:rsid w:val="00D37A94"/>
    <w:rsid w:val="00D37DE9"/>
    <w:rsid w:val="00D4016B"/>
    <w:rsid w:val="00D40587"/>
    <w:rsid w:val="00D4142A"/>
    <w:rsid w:val="00D4195E"/>
    <w:rsid w:val="00D41C23"/>
    <w:rsid w:val="00D41F9D"/>
    <w:rsid w:val="00D422E9"/>
    <w:rsid w:val="00D42568"/>
    <w:rsid w:val="00D426F7"/>
    <w:rsid w:val="00D429CF"/>
    <w:rsid w:val="00D42EA4"/>
    <w:rsid w:val="00D448FF"/>
    <w:rsid w:val="00D44DA4"/>
    <w:rsid w:val="00D4587C"/>
    <w:rsid w:val="00D45991"/>
    <w:rsid w:val="00D45A51"/>
    <w:rsid w:val="00D45CF2"/>
    <w:rsid w:val="00D45E96"/>
    <w:rsid w:val="00D4672C"/>
    <w:rsid w:val="00D467F3"/>
    <w:rsid w:val="00D46B7C"/>
    <w:rsid w:val="00D4706A"/>
    <w:rsid w:val="00D5017A"/>
    <w:rsid w:val="00D502D5"/>
    <w:rsid w:val="00D50972"/>
    <w:rsid w:val="00D51329"/>
    <w:rsid w:val="00D516B1"/>
    <w:rsid w:val="00D518B8"/>
    <w:rsid w:val="00D51907"/>
    <w:rsid w:val="00D5195E"/>
    <w:rsid w:val="00D51ACC"/>
    <w:rsid w:val="00D51B27"/>
    <w:rsid w:val="00D51F0F"/>
    <w:rsid w:val="00D52196"/>
    <w:rsid w:val="00D5264F"/>
    <w:rsid w:val="00D52A01"/>
    <w:rsid w:val="00D52B52"/>
    <w:rsid w:val="00D5387E"/>
    <w:rsid w:val="00D53BDF"/>
    <w:rsid w:val="00D53FBA"/>
    <w:rsid w:val="00D543F0"/>
    <w:rsid w:val="00D54834"/>
    <w:rsid w:val="00D54C24"/>
    <w:rsid w:val="00D54D81"/>
    <w:rsid w:val="00D55017"/>
    <w:rsid w:val="00D5574B"/>
    <w:rsid w:val="00D55B2E"/>
    <w:rsid w:val="00D560FB"/>
    <w:rsid w:val="00D56588"/>
    <w:rsid w:val="00D5660B"/>
    <w:rsid w:val="00D56F4C"/>
    <w:rsid w:val="00D575BF"/>
    <w:rsid w:val="00D60500"/>
    <w:rsid w:val="00D6196D"/>
    <w:rsid w:val="00D61EA0"/>
    <w:rsid w:val="00D61F9B"/>
    <w:rsid w:val="00D620F6"/>
    <w:rsid w:val="00D62A0A"/>
    <w:rsid w:val="00D62C84"/>
    <w:rsid w:val="00D62DFE"/>
    <w:rsid w:val="00D63729"/>
    <w:rsid w:val="00D639D0"/>
    <w:rsid w:val="00D63BE9"/>
    <w:rsid w:val="00D63C42"/>
    <w:rsid w:val="00D63E86"/>
    <w:rsid w:val="00D640B2"/>
    <w:rsid w:val="00D6466F"/>
    <w:rsid w:val="00D6494C"/>
    <w:rsid w:val="00D64F6D"/>
    <w:rsid w:val="00D65351"/>
    <w:rsid w:val="00D65466"/>
    <w:rsid w:val="00D66108"/>
    <w:rsid w:val="00D66638"/>
    <w:rsid w:val="00D66FB9"/>
    <w:rsid w:val="00D67321"/>
    <w:rsid w:val="00D673F7"/>
    <w:rsid w:val="00D674AA"/>
    <w:rsid w:val="00D67B28"/>
    <w:rsid w:val="00D67ED7"/>
    <w:rsid w:val="00D72BBA"/>
    <w:rsid w:val="00D72D5C"/>
    <w:rsid w:val="00D72E49"/>
    <w:rsid w:val="00D73790"/>
    <w:rsid w:val="00D7391C"/>
    <w:rsid w:val="00D73B0A"/>
    <w:rsid w:val="00D73F2C"/>
    <w:rsid w:val="00D74587"/>
    <w:rsid w:val="00D74C7A"/>
    <w:rsid w:val="00D74F79"/>
    <w:rsid w:val="00D756FC"/>
    <w:rsid w:val="00D758D0"/>
    <w:rsid w:val="00D75E17"/>
    <w:rsid w:val="00D75EC5"/>
    <w:rsid w:val="00D75F66"/>
    <w:rsid w:val="00D7606A"/>
    <w:rsid w:val="00D760DA"/>
    <w:rsid w:val="00D76261"/>
    <w:rsid w:val="00D76370"/>
    <w:rsid w:val="00D7639F"/>
    <w:rsid w:val="00D76A6A"/>
    <w:rsid w:val="00D76C89"/>
    <w:rsid w:val="00D77033"/>
    <w:rsid w:val="00D771DD"/>
    <w:rsid w:val="00D77C80"/>
    <w:rsid w:val="00D80422"/>
    <w:rsid w:val="00D80608"/>
    <w:rsid w:val="00D80622"/>
    <w:rsid w:val="00D80CE4"/>
    <w:rsid w:val="00D80CEE"/>
    <w:rsid w:val="00D816A9"/>
    <w:rsid w:val="00D81A55"/>
    <w:rsid w:val="00D81AF6"/>
    <w:rsid w:val="00D81DDF"/>
    <w:rsid w:val="00D81E58"/>
    <w:rsid w:val="00D81F5D"/>
    <w:rsid w:val="00D8259D"/>
    <w:rsid w:val="00D82DBF"/>
    <w:rsid w:val="00D83835"/>
    <w:rsid w:val="00D83B6B"/>
    <w:rsid w:val="00D83BF1"/>
    <w:rsid w:val="00D83D63"/>
    <w:rsid w:val="00D84069"/>
    <w:rsid w:val="00D8558E"/>
    <w:rsid w:val="00D858CA"/>
    <w:rsid w:val="00D85930"/>
    <w:rsid w:val="00D8594F"/>
    <w:rsid w:val="00D85976"/>
    <w:rsid w:val="00D85E1A"/>
    <w:rsid w:val="00D85FBC"/>
    <w:rsid w:val="00D86380"/>
    <w:rsid w:val="00D86921"/>
    <w:rsid w:val="00D86AF0"/>
    <w:rsid w:val="00D876BB"/>
    <w:rsid w:val="00D877D4"/>
    <w:rsid w:val="00D908CB"/>
    <w:rsid w:val="00D91ECD"/>
    <w:rsid w:val="00D92672"/>
    <w:rsid w:val="00D92BE9"/>
    <w:rsid w:val="00D92DA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492"/>
    <w:rsid w:val="00D96633"/>
    <w:rsid w:val="00D97695"/>
    <w:rsid w:val="00D97907"/>
    <w:rsid w:val="00D97A30"/>
    <w:rsid w:val="00D97BFA"/>
    <w:rsid w:val="00D97CE5"/>
    <w:rsid w:val="00D97D5E"/>
    <w:rsid w:val="00DA0052"/>
    <w:rsid w:val="00DA00FB"/>
    <w:rsid w:val="00DA0A99"/>
    <w:rsid w:val="00DA0C24"/>
    <w:rsid w:val="00DA0EE9"/>
    <w:rsid w:val="00DA1387"/>
    <w:rsid w:val="00DA165E"/>
    <w:rsid w:val="00DA183E"/>
    <w:rsid w:val="00DA23A4"/>
    <w:rsid w:val="00DA23B7"/>
    <w:rsid w:val="00DA2A37"/>
    <w:rsid w:val="00DA2C62"/>
    <w:rsid w:val="00DA2CC8"/>
    <w:rsid w:val="00DA30D2"/>
    <w:rsid w:val="00DA35F2"/>
    <w:rsid w:val="00DA3BCB"/>
    <w:rsid w:val="00DA4581"/>
    <w:rsid w:val="00DA4766"/>
    <w:rsid w:val="00DA5715"/>
    <w:rsid w:val="00DA584F"/>
    <w:rsid w:val="00DA5AB8"/>
    <w:rsid w:val="00DA5C3D"/>
    <w:rsid w:val="00DA5F6E"/>
    <w:rsid w:val="00DA6522"/>
    <w:rsid w:val="00DA687C"/>
    <w:rsid w:val="00DA6E41"/>
    <w:rsid w:val="00DA6E50"/>
    <w:rsid w:val="00DA7393"/>
    <w:rsid w:val="00DA7D10"/>
    <w:rsid w:val="00DB03FC"/>
    <w:rsid w:val="00DB0653"/>
    <w:rsid w:val="00DB066F"/>
    <w:rsid w:val="00DB0864"/>
    <w:rsid w:val="00DB09C0"/>
    <w:rsid w:val="00DB0A05"/>
    <w:rsid w:val="00DB0BCB"/>
    <w:rsid w:val="00DB0C73"/>
    <w:rsid w:val="00DB0C7F"/>
    <w:rsid w:val="00DB1229"/>
    <w:rsid w:val="00DB12B8"/>
    <w:rsid w:val="00DB1618"/>
    <w:rsid w:val="00DB20C9"/>
    <w:rsid w:val="00DB2437"/>
    <w:rsid w:val="00DB2522"/>
    <w:rsid w:val="00DB2CF6"/>
    <w:rsid w:val="00DB2F10"/>
    <w:rsid w:val="00DB33FE"/>
    <w:rsid w:val="00DB3BAE"/>
    <w:rsid w:val="00DB3F9C"/>
    <w:rsid w:val="00DB4CF9"/>
    <w:rsid w:val="00DB4ED3"/>
    <w:rsid w:val="00DB54A4"/>
    <w:rsid w:val="00DB56E1"/>
    <w:rsid w:val="00DB61E1"/>
    <w:rsid w:val="00DB6643"/>
    <w:rsid w:val="00DB6D01"/>
    <w:rsid w:val="00DB6E4F"/>
    <w:rsid w:val="00DB6F51"/>
    <w:rsid w:val="00DB7DBD"/>
    <w:rsid w:val="00DB7F98"/>
    <w:rsid w:val="00DC02D7"/>
    <w:rsid w:val="00DC0329"/>
    <w:rsid w:val="00DC0C3D"/>
    <w:rsid w:val="00DC138C"/>
    <w:rsid w:val="00DC18FC"/>
    <w:rsid w:val="00DC2518"/>
    <w:rsid w:val="00DC25D5"/>
    <w:rsid w:val="00DC274E"/>
    <w:rsid w:val="00DC2CC6"/>
    <w:rsid w:val="00DC2F48"/>
    <w:rsid w:val="00DC2FD1"/>
    <w:rsid w:val="00DC42CC"/>
    <w:rsid w:val="00DC4501"/>
    <w:rsid w:val="00DC5D2B"/>
    <w:rsid w:val="00DC6203"/>
    <w:rsid w:val="00DC6BF2"/>
    <w:rsid w:val="00DC6CAC"/>
    <w:rsid w:val="00DC6D5D"/>
    <w:rsid w:val="00DC6E1A"/>
    <w:rsid w:val="00DC6E38"/>
    <w:rsid w:val="00DC71C5"/>
    <w:rsid w:val="00DC72F2"/>
    <w:rsid w:val="00DC74F8"/>
    <w:rsid w:val="00DC75E7"/>
    <w:rsid w:val="00DC7752"/>
    <w:rsid w:val="00DC79DA"/>
    <w:rsid w:val="00DD0DFE"/>
    <w:rsid w:val="00DD0F64"/>
    <w:rsid w:val="00DD15D0"/>
    <w:rsid w:val="00DD1F7B"/>
    <w:rsid w:val="00DD2EC8"/>
    <w:rsid w:val="00DD3A79"/>
    <w:rsid w:val="00DD3D2E"/>
    <w:rsid w:val="00DD3FAE"/>
    <w:rsid w:val="00DD4AF5"/>
    <w:rsid w:val="00DD4BA7"/>
    <w:rsid w:val="00DD4BB2"/>
    <w:rsid w:val="00DD4BDD"/>
    <w:rsid w:val="00DD50DD"/>
    <w:rsid w:val="00DD51FE"/>
    <w:rsid w:val="00DD5AD4"/>
    <w:rsid w:val="00DD5B0D"/>
    <w:rsid w:val="00DD6240"/>
    <w:rsid w:val="00DD69B2"/>
    <w:rsid w:val="00DD6DC8"/>
    <w:rsid w:val="00DD739C"/>
    <w:rsid w:val="00DD746D"/>
    <w:rsid w:val="00DD7523"/>
    <w:rsid w:val="00DD770B"/>
    <w:rsid w:val="00DD7B18"/>
    <w:rsid w:val="00DE0136"/>
    <w:rsid w:val="00DE0305"/>
    <w:rsid w:val="00DE06A5"/>
    <w:rsid w:val="00DE0B2F"/>
    <w:rsid w:val="00DE0D46"/>
    <w:rsid w:val="00DE0D73"/>
    <w:rsid w:val="00DE12FB"/>
    <w:rsid w:val="00DE18E5"/>
    <w:rsid w:val="00DE2155"/>
    <w:rsid w:val="00DE21D0"/>
    <w:rsid w:val="00DE23D0"/>
    <w:rsid w:val="00DE2460"/>
    <w:rsid w:val="00DE2FA6"/>
    <w:rsid w:val="00DE2FB2"/>
    <w:rsid w:val="00DE2FC8"/>
    <w:rsid w:val="00DE364B"/>
    <w:rsid w:val="00DE3B1F"/>
    <w:rsid w:val="00DE3DD4"/>
    <w:rsid w:val="00DE41CA"/>
    <w:rsid w:val="00DE4843"/>
    <w:rsid w:val="00DE4A3E"/>
    <w:rsid w:val="00DE4C09"/>
    <w:rsid w:val="00DE512B"/>
    <w:rsid w:val="00DE5266"/>
    <w:rsid w:val="00DE5C94"/>
    <w:rsid w:val="00DE6910"/>
    <w:rsid w:val="00DE6931"/>
    <w:rsid w:val="00DE6935"/>
    <w:rsid w:val="00DE6B18"/>
    <w:rsid w:val="00DE6FDA"/>
    <w:rsid w:val="00DE7510"/>
    <w:rsid w:val="00DE7570"/>
    <w:rsid w:val="00DE777D"/>
    <w:rsid w:val="00DE7C8E"/>
    <w:rsid w:val="00DF03B1"/>
    <w:rsid w:val="00DF0640"/>
    <w:rsid w:val="00DF0CF0"/>
    <w:rsid w:val="00DF1812"/>
    <w:rsid w:val="00DF1ABD"/>
    <w:rsid w:val="00DF1BF4"/>
    <w:rsid w:val="00DF208F"/>
    <w:rsid w:val="00DF20F8"/>
    <w:rsid w:val="00DF3CAB"/>
    <w:rsid w:val="00DF3E84"/>
    <w:rsid w:val="00DF414E"/>
    <w:rsid w:val="00DF4A70"/>
    <w:rsid w:val="00DF4E50"/>
    <w:rsid w:val="00DF57A6"/>
    <w:rsid w:val="00DF5B3D"/>
    <w:rsid w:val="00DF5B50"/>
    <w:rsid w:val="00DF5D9C"/>
    <w:rsid w:val="00DF6229"/>
    <w:rsid w:val="00DF64B8"/>
    <w:rsid w:val="00DF6787"/>
    <w:rsid w:val="00DF68C6"/>
    <w:rsid w:val="00DF6A81"/>
    <w:rsid w:val="00DF6AB2"/>
    <w:rsid w:val="00DF6DF9"/>
    <w:rsid w:val="00DF703C"/>
    <w:rsid w:val="00DF7D07"/>
    <w:rsid w:val="00DF7E69"/>
    <w:rsid w:val="00E00235"/>
    <w:rsid w:val="00E002F5"/>
    <w:rsid w:val="00E00319"/>
    <w:rsid w:val="00E00E4D"/>
    <w:rsid w:val="00E01A65"/>
    <w:rsid w:val="00E01EDA"/>
    <w:rsid w:val="00E03A59"/>
    <w:rsid w:val="00E03C3D"/>
    <w:rsid w:val="00E03E5B"/>
    <w:rsid w:val="00E04267"/>
    <w:rsid w:val="00E042E6"/>
    <w:rsid w:val="00E04416"/>
    <w:rsid w:val="00E055C6"/>
    <w:rsid w:val="00E056DC"/>
    <w:rsid w:val="00E05D05"/>
    <w:rsid w:val="00E06134"/>
    <w:rsid w:val="00E06346"/>
    <w:rsid w:val="00E0649F"/>
    <w:rsid w:val="00E0657F"/>
    <w:rsid w:val="00E0688F"/>
    <w:rsid w:val="00E0691D"/>
    <w:rsid w:val="00E07655"/>
    <w:rsid w:val="00E076D2"/>
    <w:rsid w:val="00E07B4F"/>
    <w:rsid w:val="00E104D2"/>
    <w:rsid w:val="00E1057E"/>
    <w:rsid w:val="00E105C6"/>
    <w:rsid w:val="00E117C4"/>
    <w:rsid w:val="00E11DF6"/>
    <w:rsid w:val="00E12240"/>
    <w:rsid w:val="00E1250A"/>
    <w:rsid w:val="00E12652"/>
    <w:rsid w:val="00E12B4B"/>
    <w:rsid w:val="00E12CB7"/>
    <w:rsid w:val="00E12E4A"/>
    <w:rsid w:val="00E1309E"/>
    <w:rsid w:val="00E13425"/>
    <w:rsid w:val="00E13597"/>
    <w:rsid w:val="00E13728"/>
    <w:rsid w:val="00E13CCE"/>
    <w:rsid w:val="00E1426A"/>
    <w:rsid w:val="00E1454F"/>
    <w:rsid w:val="00E14E45"/>
    <w:rsid w:val="00E14EAA"/>
    <w:rsid w:val="00E150A1"/>
    <w:rsid w:val="00E1512A"/>
    <w:rsid w:val="00E15289"/>
    <w:rsid w:val="00E15C1F"/>
    <w:rsid w:val="00E15EC5"/>
    <w:rsid w:val="00E16268"/>
    <w:rsid w:val="00E168BE"/>
    <w:rsid w:val="00E1698F"/>
    <w:rsid w:val="00E16ADF"/>
    <w:rsid w:val="00E170DE"/>
    <w:rsid w:val="00E174A4"/>
    <w:rsid w:val="00E17566"/>
    <w:rsid w:val="00E1776C"/>
    <w:rsid w:val="00E201B9"/>
    <w:rsid w:val="00E202D2"/>
    <w:rsid w:val="00E210AD"/>
    <w:rsid w:val="00E21BCB"/>
    <w:rsid w:val="00E21E38"/>
    <w:rsid w:val="00E21F24"/>
    <w:rsid w:val="00E21F67"/>
    <w:rsid w:val="00E21FE2"/>
    <w:rsid w:val="00E221EF"/>
    <w:rsid w:val="00E22253"/>
    <w:rsid w:val="00E22481"/>
    <w:rsid w:val="00E22E12"/>
    <w:rsid w:val="00E22EDE"/>
    <w:rsid w:val="00E23466"/>
    <w:rsid w:val="00E23578"/>
    <w:rsid w:val="00E23A75"/>
    <w:rsid w:val="00E23D82"/>
    <w:rsid w:val="00E241D7"/>
    <w:rsid w:val="00E24A5B"/>
    <w:rsid w:val="00E24D9D"/>
    <w:rsid w:val="00E24F2E"/>
    <w:rsid w:val="00E250DC"/>
    <w:rsid w:val="00E252F8"/>
    <w:rsid w:val="00E25368"/>
    <w:rsid w:val="00E258D8"/>
    <w:rsid w:val="00E25AA2"/>
    <w:rsid w:val="00E25CD1"/>
    <w:rsid w:val="00E25F8C"/>
    <w:rsid w:val="00E26422"/>
    <w:rsid w:val="00E2653D"/>
    <w:rsid w:val="00E26CE0"/>
    <w:rsid w:val="00E27130"/>
    <w:rsid w:val="00E27341"/>
    <w:rsid w:val="00E278F1"/>
    <w:rsid w:val="00E27D62"/>
    <w:rsid w:val="00E30077"/>
    <w:rsid w:val="00E304F7"/>
    <w:rsid w:val="00E30685"/>
    <w:rsid w:val="00E31038"/>
    <w:rsid w:val="00E31353"/>
    <w:rsid w:val="00E31517"/>
    <w:rsid w:val="00E31B82"/>
    <w:rsid w:val="00E32074"/>
    <w:rsid w:val="00E327AC"/>
    <w:rsid w:val="00E327F8"/>
    <w:rsid w:val="00E32A07"/>
    <w:rsid w:val="00E32A21"/>
    <w:rsid w:val="00E32DF5"/>
    <w:rsid w:val="00E3308F"/>
    <w:rsid w:val="00E330C0"/>
    <w:rsid w:val="00E33146"/>
    <w:rsid w:val="00E33B04"/>
    <w:rsid w:val="00E3402A"/>
    <w:rsid w:val="00E340B8"/>
    <w:rsid w:val="00E34144"/>
    <w:rsid w:val="00E34744"/>
    <w:rsid w:val="00E347B7"/>
    <w:rsid w:val="00E34909"/>
    <w:rsid w:val="00E34AAC"/>
    <w:rsid w:val="00E34B52"/>
    <w:rsid w:val="00E350C4"/>
    <w:rsid w:val="00E352A5"/>
    <w:rsid w:val="00E356EE"/>
    <w:rsid w:val="00E35D9E"/>
    <w:rsid w:val="00E36A6B"/>
    <w:rsid w:val="00E36B4C"/>
    <w:rsid w:val="00E36CA0"/>
    <w:rsid w:val="00E36CD6"/>
    <w:rsid w:val="00E36CD9"/>
    <w:rsid w:val="00E36DB6"/>
    <w:rsid w:val="00E36E16"/>
    <w:rsid w:val="00E3757E"/>
    <w:rsid w:val="00E377D5"/>
    <w:rsid w:val="00E406F0"/>
    <w:rsid w:val="00E40FD9"/>
    <w:rsid w:val="00E42131"/>
    <w:rsid w:val="00E42C9D"/>
    <w:rsid w:val="00E438A2"/>
    <w:rsid w:val="00E43B31"/>
    <w:rsid w:val="00E43BF3"/>
    <w:rsid w:val="00E447E1"/>
    <w:rsid w:val="00E44D36"/>
    <w:rsid w:val="00E44D98"/>
    <w:rsid w:val="00E451E6"/>
    <w:rsid w:val="00E45C11"/>
    <w:rsid w:val="00E45DEA"/>
    <w:rsid w:val="00E467F3"/>
    <w:rsid w:val="00E46A45"/>
    <w:rsid w:val="00E46A9D"/>
    <w:rsid w:val="00E504F6"/>
    <w:rsid w:val="00E505D7"/>
    <w:rsid w:val="00E506D3"/>
    <w:rsid w:val="00E50883"/>
    <w:rsid w:val="00E51E3C"/>
    <w:rsid w:val="00E51E5D"/>
    <w:rsid w:val="00E524D1"/>
    <w:rsid w:val="00E5255C"/>
    <w:rsid w:val="00E53726"/>
    <w:rsid w:val="00E54CB0"/>
    <w:rsid w:val="00E54F8F"/>
    <w:rsid w:val="00E5513F"/>
    <w:rsid w:val="00E552F7"/>
    <w:rsid w:val="00E553CB"/>
    <w:rsid w:val="00E55644"/>
    <w:rsid w:val="00E55B7E"/>
    <w:rsid w:val="00E565A1"/>
    <w:rsid w:val="00E56B45"/>
    <w:rsid w:val="00E56DDF"/>
    <w:rsid w:val="00E56E83"/>
    <w:rsid w:val="00E57A81"/>
    <w:rsid w:val="00E57D0D"/>
    <w:rsid w:val="00E606BC"/>
    <w:rsid w:val="00E612FA"/>
    <w:rsid w:val="00E61B03"/>
    <w:rsid w:val="00E6245C"/>
    <w:rsid w:val="00E62AAB"/>
    <w:rsid w:val="00E62C88"/>
    <w:rsid w:val="00E632B6"/>
    <w:rsid w:val="00E639EA"/>
    <w:rsid w:val="00E63B51"/>
    <w:rsid w:val="00E63C50"/>
    <w:rsid w:val="00E63E5F"/>
    <w:rsid w:val="00E63EF3"/>
    <w:rsid w:val="00E64A45"/>
    <w:rsid w:val="00E64C77"/>
    <w:rsid w:val="00E64CB4"/>
    <w:rsid w:val="00E64CC6"/>
    <w:rsid w:val="00E64F3D"/>
    <w:rsid w:val="00E65303"/>
    <w:rsid w:val="00E6536F"/>
    <w:rsid w:val="00E6555F"/>
    <w:rsid w:val="00E656B0"/>
    <w:rsid w:val="00E6584D"/>
    <w:rsid w:val="00E65B95"/>
    <w:rsid w:val="00E65FA9"/>
    <w:rsid w:val="00E668F0"/>
    <w:rsid w:val="00E66953"/>
    <w:rsid w:val="00E677F5"/>
    <w:rsid w:val="00E678A4"/>
    <w:rsid w:val="00E67D7C"/>
    <w:rsid w:val="00E67E5D"/>
    <w:rsid w:val="00E70A99"/>
    <w:rsid w:val="00E710AA"/>
    <w:rsid w:val="00E71387"/>
    <w:rsid w:val="00E716B3"/>
    <w:rsid w:val="00E717E5"/>
    <w:rsid w:val="00E71A6C"/>
    <w:rsid w:val="00E71EC6"/>
    <w:rsid w:val="00E71FF2"/>
    <w:rsid w:val="00E724E3"/>
    <w:rsid w:val="00E726EF"/>
    <w:rsid w:val="00E72A40"/>
    <w:rsid w:val="00E72A9A"/>
    <w:rsid w:val="00E72D9D"/>
    <w:rsid w:val="00E72DB2"/>
    <w:rsid w:val="00E743CE"/>
    <w:rsid w:val="00E747BF"/>
    <w:rsid w:val="00E748E8"/>
    <w:rsid w:val="00E75268"/>
    <w:rsid w:val="00E759DE"/>
    <w:rsid w:val="00E765FF"/>
    <w:rsid w:val="00E76B8A"/>
    <w:rsid w:val="00E76BA3"/>
    <w:rsid w:val="00E76BF3"/>
    <w:rsid w:val="00E7734D"/>
    <w:rsid w:val="00E77A9D"/>
    <w:rsid w:val="00E8016E"/>
    <w:rsid w:val="00E8073D"/>
    <w:rsid w:val="00E808B3"/>
    <w:rsid w:val="00E80AF9"/>
    <w:rsid w:val="00E81179"/>
    <w:rsid w:val="00E81CB9"/>
    <w:rsid w:val="00E8241C"/>
    <w:rsid w:val="00E824E2"/>
    <w:rsid w:val="00E827C3"/>
    <w:rsid w:val="00E828E6"/>
    <w:rsid w:val="00E82E33"/>
    <w:rsid w:val="00E82E45"/>
    <w:rsid w:val="00E83873"/>
    <w:rsid w:val="00E840B5"/>
    <w:rsid w:val="00E84132"/>
    <w:rsid w:val="00E8427B"/>
    <w:rsid w:val="00E8442F"/>
    <w:rsid w:val="00E84438"/>
    <w:rsid w:val="00E8542D"/>
    <w:rsid w:val="00E859B5"/>
    <w:rsid w:val="00E85BED"/>
    <w:rsid w:val="00E85D91"/>
    <w:rsid w:val="00E85EBC"/>
    <w:rsid w:val="00E86703"/>
    <w:rsid w:val="00E86788"/>
    <w:rsid w:val="00E867F9"/>
    <w:rsid w:val="00E8690A"/>
    <w:rsid w:val="00E8699B"/>
    <w:rsid w:val="00E86A07"/>
    <w:rsid w:val="00E86AE9"/>
    <w:rsid w:val="00E86E4B"/>
    <w:rsid w:val="00E870DB"/>
    <w:rsid w:val="00E87CD3"/>
    <w:rsid w:val="00E904A0"/>
    <w:rsid w:val="00E90729"/>
    <w:rsid w:val="00E90780"/>
    <w:rsid w:val="00E90CBC"/>
    <w:rsid w:val="00E91083"/>
    <w:rsid w:val="00E91C84"/>
    <w:rsid w:val="00E91FBE"/>
    <w:rsid w:val="00E92759"/>
    <w:rsid w:val="00E929FE"/>
    <w:rsid w:val="00E92B35"/>
    <w:rsid w:val="00E92C10"/>
    <w:rsid w:val="00E92D3B"/>
    <w:rsid w:val="00E93525"/>
    <w:rsid w:val="00E9491D"/>
    <w:rsid w:val="00E94AF5"/>
    <w:rsid w:val="00E94F18"/>
    <w:rsid w:val="00E95501"/>
    <w:rsid w:val="00E95717"/>
    <w:rsid w:val="00E95F2F"/>
    <w:rsid w:val="00E962D4"/>
    <w:rsid w:val="00E970C8"/>
    <w:rsid w:val="00E976EE"/>
    <w:rsid w:val="00E97DBB"/>
    <w:rsid w:val="00EA0088"/>
    <w:rsid w:val="00EA0211"/>
    <w:rsid w:val="00EA0EF0"/>
    <w:rsid w:val="00EA1365"/>
    <w:rsid w:val="00EA20C1"/>
    <w:rsid w:val="00EA2E25"/>
    <w:rsid w:val="00EA31A2"/>
    <w:rsid w:val="00EA32FD"/>
    <w:rsid w:val="00EA380A"/>
    <w:rsid w:val="00EA397C"/>
    <w:rsid w:val="00EA3B04"/>
    <w:rsid w:val="00EA3D24"/>
    <w:rsid w:val="00EA3FDE"/>
    <w:rsid w:val="00EA40DC"/>
    <w:rsid w:val="00EA4424"/>
    <w:rsid w:val="00EA461E"/>
    <w:rsid w:val="00EA4A9B"/>
    <w:rsid w:val="00EA4FD1"/>
    <w:rsid w:val="00EA55E7"/>
    <w:rsid w:val="00EA57D3"/>
    <w:rsid w:val="00EA5F6C"/>
    <w:rsid w:val="00EA6434"/>
    <w:rsid w:val="00EA6A44"/>
    <w:rsid w:val="00EA6CA0"/>
    <w:rsid w:val="00EA70AB"/>
    <w:rsid w:val="00EA7EF1"/>
    <w:rsid w:val="00EB0205"/>
    <w:rsid w:val="00EB117E"/>
    <w:rsid w:val="00EB1E08"/>
    <w:rsid w:val="00EB2507"/>
    <w:rsid w:val="00EB2743"/>
    <w:rsid w:val="00EB2D06"/>
    <w:rsid w:val="00EB3234"/>
    <w:rsid w:val="00EB359F"/>
    <w:rsid w:val="00EB3BB3"/>
    <w:rsid w:val="00EB3D2B"/>
    <w:rsid w:val="00EB3FBD"/>
    <w:rsid w:val="00EB424B"/>
    <w:rsid w:val="00EB43F2"/>
    <w:rsid w:val="00EB4DE3"/>
    <w:rsid w:val="00EB5DDE"/>
    <w:rsid w:val="00EB61AD"/>
    <w:rsid w:val="00EB6355"/>
    <w:rsid w:val="00EB685C"/>
    <w:rsid w:val="00EB68BB"/>
    <w:rsid w:val="00EB69AB"/>
    <w:rsid w:val="00EB727C"/>
    <w:rsid w:val="00EB78E0"/>
    <w:rsid w:val="00EC067A"/>
    <w:rsid w:val="00EC0AEB"/>
    <w:rsid w:val="00EC0D6E"/>
    <w:rsid w:val="00EC0FF2"/>
    <w:rsid w:val="00EC1426"/>
    <w:rsid w:val="00EC1835"/>
    <w:rsid w:val="00EC1854"/>
    <w:rsid w:val="00EC1A31"/>
    <w:rsid w:val="00EC1E25"/>
    <w:rsid w:val="00EC20FC"/>
    <w:rsid w:val="00EC225B"/>
    <w:rsid w:val="00EC2395"/>
    <w:rsid w:val="00EC25DF"/>
    <w:rsid w:val="00EC29C6"/>
    <w:rsid w:val="00EC2D50"/>
    <w:rsid w:val="00EC3124"/>
    <w:rsid w:val="00EC36C2"/>
    <w:rsid w:val="00EC3BAE"/>
    <w:rsid w:val="00EC3E0F"/>
    <w:rsid w:val="00EC4764"/>
    <w:rsid w:val="00EC4ABB"/>
    <w:rsid w:val="00EC4B8E"/>
    <w:rsid w:val="00EC4CBC"/>
    <w:rsid w:val="00EC4FED"/>
    <w:rsid w:val="00EC521C"/>
    <w:rsid w:val="00EC5275"/>
    <w:rsid w:val="00EC55DC"/>
    <w:rsid w:val="00EC5A95"/>
    <w:rsid w:val="00EC5CFC"/>
    <w:rsid w:val="00EC6008"/>
    <w:rsid w:val="00EC661F"/>
    <w:rsid w:val="00EC6813"/>
    <w:rsid w:val="00EC68FD"/>
    <w:rsid w:val="00EC79DF"/>
    <w:rsid w:val="00EC7E78"/>
    <w:rsid w:val="00ED0743"/>
    <w:rsid w:val="00ED09A6"/>
    <w:rsid w:val="00ED0A96"/>
    <w:rsid w:val="00ED0BAD"/>
    <w:rsid w:val="00ED0C89"/>
    <w:rsid w:val="00ED11C1"/>
    <w:rsid w:val="00ED2197"/>
    <w:rsid w:val="00ED2A13"/>
    <w:rsid w:val="00ED2F0C"/>
    <w:rsid w:val="00ED36CD"/>
    <w:rsid w:val="00ED3A5C"/>
    <w:rsid w:val="00ED3E1A"/>
    <w:rsid w:val="00ED4088"/>
    <w:rsid w:val="00ED4BC8"/>
    <w:rsid w:val="00ED53E7"/>
    <w:rsid w:val="00ED55E2"/>
    <w:rsid w:val="00ED561B"/>
    <w:rsid w:val="00ED5D39"/>
    <w:rsid w:val="00ED5E10"/>
    <w:rsid w:val="00ED5F75"/>
    <w:rsid w:val="00ED64BA"/>
    <w:rsid w:val="00ED66BE"/>
    <w:rsid w:val="00ED6E7C"/>
    <w:rsid w:val="00ED73FE"/>
    <w:rsid w:val="00ED7867"/>
    <w:rsid w:val="00EE0391"/>
    <w:rsid w:val="00EE03E8"/>
    <w:rsid w:val="00EE0420"/>
    <w:rsid w:val="00EE047B"/>
    <w:rsid w:val="00EE06EB"/>
    <w:rsid w:val="00EE09B9"/>
    <w:rsid w:val="00EE0BEA"/>
    <w:rsid w:val="00EE13F0"/>
    <w:rsid w:val="00EE17CD"/>
    <w:rsid w:val="00EE18D6"/>
    <w:rsid w:val="00EE1B78"/>
    <w:rsid w:val="00EE1CE4"/>
    <w:rsid w:val="00EE218A"/>
    <w:rsid w:val="00EE2217"/>
    <w:rsid w:val="00EE232C"/>
    <w:rsid w:val="00EE28F7"/>
    <w:rsid w:val="00EE2999"/>
    <w:rsid w:val="00EE29F4"/>
    <w:rsid w:val="00EE2A6D"/>
    <w:rsid w:val="00EE31BC"/>
    <w:rsid w:val="00EE31D3"/>
    <w:rsid w:val="00EE32F6"/>
    <w:rsid w:val="00EE3DF6"/>
    <w:rsid w:val="00EE4383"/>
    <w:rsid w:val="00EE443E"/>
    <w:rsid w:val="00EE4D86"/>
    <w:rsid w:val="00EE5481"/>
    <w:rsid w:val="00EE561F"/>
    <w:rsid w:val="00EE569F"/>
    <w:rsid w:val="00EE5AAF"/>
    <w:rsid w:val="00EE5AF7"/>
    <w:rsid w:val="00EE5E25"/>
    <w:rsid w:val="00EE6599"/>
    <w:rsid w:val="00EE77FB"/>
    <w:rsid w:val="00EE7951"/>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7E"/>
    <w:rsid w:val="00EF31D2"/>
    <w:rsid w:val="00EF3945"/>
    <w:rsid w:val="00EF39B6"/>
    <w:rsid w:val="00EF3F05"/>
    <w:rsid w:val="00EF4561"/>
    <w:rsid w:val="00EF4991"/>
    <w:rsid w:val="00EF4F7F"/>
    <w:rsid w:val="00EF51BD"/>
    <w:rsid w:val="00EF538E"/>
    <w:rsid w:val="00EF54AA"/>
    <w:rsid w:val="00EF5550"/>
    <w:rsid w:val="00EF5A6B"/>
    <w:rsid w:val="00EF5DEB"/>
    <w:rsid w:val="00EF6693"/>
    <w:rsid w:val="00EF6733"/>
    <w:rsid w:val="00EF69B3"/>
    <w:rsid w:val="00EF6B25"/>
    <w:rsid w:val="00EF74E7"/>
    <w:rsid w:val="00EF7502"/>
    <w:rsid w:val="00F004FC"/>
    <w:rsid w:val="00F0088A"/>
    <w:rsid w:val="00F00DDC"/>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86C"/>
    <w:rsid w:val="00F04103"/>
    <w:rsid w:val="00F04A7F"/>
    <w:rsid w:val="00F04BC4"/>
    <w:rsid w:val="00F04DD7"/>
    <w:rsid w:val="00F053D8"/>
    <w:rsid w:val="00F056E5"/>
    <w:rsid w:val="00F058A8"/>
    <w:rsid w:val="00F05E3A"/>
    <w:rsid w:val="00F06AEB"/>
    <w:rsid w:val="00F071AE"/>
    <w:rsid w:val="00F07273"/>
    <w:rsid w:val="00F07469"/>
    <w:rsid w:val="00F0749A"/>
    <w:rsid w:val="00F076F1"/>
    <w:rsid w:val="00F079BE"/>
    <w:rsid w:val="00F10156"/>
    <w:rsid w:val="00F10385"/>
    <w:rsid w:val="00F1065C"/>
    <w:rsid w:val="00F10EF7"/>
    <w:rsid w:val="00F11339"/>
    <w:rsid w:val="00F114D3"/>
    <w:rsid w:val="00F11B97"/>
    <w:rsid w:val="00F11C2E"/>
    <w:rsid w:val="00F11C32"/>
    <w:rsid w:val="00F11E71"/>
    <w:rsid w:val="00F11F4E"/>
    <w:rsid w:val="00F12497"/>
    <w:rsid w:val="00F12627"/>
    <w:rsid w:val="00F12B2A"/>
    <w:rsid w:val="00F13052"/>
    <w:rsid w:val="00F138BC"/>
    <w:rsid w:val="00F139AB"/>
    <w:rsid w:val="00F14955"/>
    <w:rsid w:val="00F14BA5"/>
    <w:rsid w:val="00F15600"/>
    <w:rsid w:val="00F15659"/>
    <w:rsid w:val="00F16466"/>
    <w:rsid w:val="00F16AF7"/>
    <w:rsid w:val="00F17299"/>
    <w:rsid w:val="00F1730B"/>
    <w:rsid w:val="00F208D7"/>
    <w:rsid w:val="00F20914"/>
    <w:rsid w:val="00F20CDF"/>
    <w:rsid w:val="00F21181"/>
    <w:rsid w:val="00F21499"/>
    <w:rsid w:val="00F2157E"/>
    <w:rsid w:val="00F21601"/>
    <w:rsid w:val="00F21AFC"/>
    <w:rsid w:val="00F21EE8"/>
    <w:rsid w:val="00F22633"/>
    <w:rsid w:val="00F227AC"/>
    <w:rsid w:val="00F22B11"/>
    <w:rsid w:val="00F22CBC"/>
    <w:rsid w:val="00F23409"/>
    <w:rsid w:val="00F234E8"/>
    <w:rsid w:val="00F240A2"/>
    <w:rsid w:val="00F24657"/>
    <w:rsid w:val="00F247FC"/>
    <w:rsid w:val="00F249EE"/>
    <w:rsid w:val="00F25115"/>
    <w:rsid w:val="00F25233"/>
    <w:rsid w:val="00F25978"/>
    <w:rsid w:val="00F25E65"/>
    <w:rsid w:val="00F26A09"/>
    <w:rsid w:val="00F26B6B"/>
    <w:rsid w:val="00F272F9"/>
    <w:rsid w:val="00F30458"/>
    <w:rsid w:val="00F304A0"/>
    <w:rsid w:val="00F3066A"/>
    <w:rsid w:val="00F30892"/>
    <w:rsid w:val="00F30910"/>
    <w:rsid w:val="00F30913"/>
    <w:rsid w:val="00F30AD1"/>
    <w:rsid w:val="00F30AE2"/>
    <w:rsid w:val="00F30B05"/>
    <w:rsid w:val="00F3104F"/>
    <w:rsid w:val="00F312E5"/>
    <w:rsid w:val="00F31398"/>
    <w:rsid w:val="00F31B00"/>
    <w:rsid w:val="00F31D0F"/>
    <w:rsid w:val="00F3257C"/>
    <w:rsid w:val="00F32E6D"/>
    <w:rsid w:val="00F33C7A"/>
    <w:rsid w:val="00F34707"/>
    <w:rsid w:val="00F34A13"/>
    <w:rsid w:val="00F34EDF"/>
    <w:rsid w:val="00F352FB"/>
    <w:rsid w:val="00F353B8"/>
    <w:rsid w:val="00F35489"/>
    <w:rsid w:val="00F3551E"/>
    <w:rsid w:val="00F35665"/>
    <w:rsid w:val="00F35838"/>
    <w:rsid w:val="00F35B46"/>
    <w:rsid w:val="00F35C03"/>
    <w:rsid w:val="00F35FAA"/>
    <w:rsid w:val="00F364E5"/>
    <w:rsid w:val="00F367C8"/>
    <w:rsid w:val="00F36ACB"/>
    <w:rsid w:val="00F36C3A"/>
    <w:rsid w:val="00F36E63"/>
    <w:rsid w:val="00F3718D"/>
    <w:rsid w:val="00F37398"/>
    <w:rsid w:val="00F3798C"/>
    <w:rsid w:val="00F37D87"/>
    <w:rsid w:val="00F37E05"/>
    <w:rsid w:val="00F406FB"/>
    <w:rsid w:val="00F40AD9"/>
    <w:rsid w:val="00F40F74"/>
    <w:rsid w:val="00F4100E"/>
    <w:rsid w:val="00F4128D"/>
    <w:rsid w:val="00F413C2"/>
    <w:rsid w:val="00F4140E"/>
    <w:rsid w:val="00F41488"/>
    <w:rsid w:val="00F414E7"/>
    <w:rsid w:val="00F41BDD"/>
    <w:rsid w:val="00F41C80"/>
    <w:rsid w:val="00F42035"/>
    <w:rsid w:val="00F420D8"/>
    <w:rsid w:val="00F426AD"/>
    <w:rsid w:val="00F4285A"/>
    <w:rsid w:val="00F42924"/>
    <w:rsid w:val="00F42A95"/>
    <w:rsid w:val="00F42BB8"/>
    <w:rsid w:val="00F42C8A"/>
    <w:rsid w:val="00F42E65"/>
    <w:rsid w:val="00F42FE8"/>
    <w:rsid w:val="00F432C6"/>
    <w:rsid w:val="00F43301"/>
    <w:rsid w:val="00F443B3"/>
    <w:rsid w:val="00F44B63"/>
    <w:rsid w:val="00F44EAD"/>
    <w:rsid w:val="00F44FA3"/>
    <w:rsid w:val="00F44FC7"/>
    <w:rsid w:val="00F4540D"/>
    <w:rsid w:val="00F45B61"/>
    <w:rsid w:val="00F45DA2"/>
    <w:rsid w:val="00F46638"/>
    <w:rsid w:val="00F46979"/>
    <w:rsid w:val="00F46B01"/>
    <w:rsid w:val="00F46EC0"/>
    <w:rsid w:val="00F46FC7"/>
    <w:rsid w:val="00F47112"/>
    <w:rsid w:val="00F47B8E"/>
    <w:rsid w:val="00F47EC5"/>
    <w:rsid w:val="00F47ED7"/>
    <w:rsid w:val="00F50334"/>
    <w:rsid w:val="00F5040F"/>
    <w:rsid w:val="00F506F5"/>
    <w:rsid w:val="00F51A24"/>
    <w:rsid w:val="00F520E4"/>
    <w:rsid w:val="00F52412"/>
    <w:rsid w:val="00F52522"/>
    <w:rsid w:val="00F5298A"/>
    <w:rsid w:val="00F53091"/>
    <w:rsid w:val="00F53627"/>
    <w:rsid w:val="00F536B7"/>
    <w:rsid w:val="00F53794"/>
    <w:rsid w:val="00F53BD4"/>
    <w:rsid w:val="00F53C47"/>
    <w:rsid w:val="00F53D51"/>
    <w:rsid w:val="00F54086"/>
    <w:rsid w:val="00F5476F"/>
    <w:rsid w:val="00F54DE5"/>
    <w:rsid w:val="00F553DB"/>
    <w:rsid w:val="00F5572F"/>
    <w:rsid w:val="00F55A87"/>
    <w:rsid w:val="00F55F93"/>
    <w:rsid w:val="00F56289"/>
    <w:rsid w:val="00F56419"/>
    <w:rsid w:val="00F56928"/>
    <w:rsid w:val="00F56FCB"/>
    <w:rsid w:val="00F57280"/>
    <w:rsid w:val="00F57594"/>
    <w:rsid w:val="00F575B1"/>
    <w:rsid w:val="00F57652"/>
    <w:rsid w:val="00F579D8"/>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FDC"/>
    <w:rsid w:val="00F640E3"/>
    <w:rsid w:val="00F64490"/>
    <w:rsid w:val="00F64815"/>
    <w:rsid w:val="00F64F02"/>
    <w:rsid w:val="00F65296"/>
    <w:rsid w:val="00F65462"/>
    <w:rsid w:val="00F654CF"/>
    <w:rsid w:val="00F65697"/>
    <w:rsid w:val="00F65BB6"/>
    <w:rsid w:val="00F663C5"/>
    <w:rsid w:val="00F6646E"/>
    <w:rsid w:val="00F6662A"/>
    <w:rsid w:val="00F66690"/>
    <w:rsid w:val="00F666CE"/>
    <w:rsid w:val="00F668B2"/>
    <w:rsid w:val="00F669B8"/>
    <w:rsid w:val="00F66A79"/>
    <w:rsid w:val="00F673F9"/>
    <w:rsid w:val="00F6789D"/>
    <w:rsid w:val="00F7015C"/>
    <w:rsid w:val="00F705BD"/>
    <w:rsid w:val="00F708EF"/>
    <w:rsid w:val="00F71528"/>
    <w:rsid w:val="00F71555"/>
    <w:rsid w:val="00F71BDB"/>
    <w:rsid w:val="00F71EE0"/>
    <w:rsid w:val="00F72030"/>
    <w:rsid w:val="00F7240D"/>
    <w:rsid w:val="00F72462"/>
    <w:rsid w:val="00F7291B"/>
    <w:rsid w:val="00F72F5F"/>
    <w:rsid w:val="00F730EC"/>
    <w:rsid w:val="00F7379C"/>
    <w:rsid w:val="00F73870"/>
    <w:rsid w:val="00F738AC"/>
    <w:rsid w:val="00F73981"/>
    <w:rsid w:val="00F73BB4"/>
    <w:rsid w:val="00F73CFB"/>
    <w:rsid w:val="00F74654"/>
    <w:rsid w:val="00F747A0"/>
    <w:rsid w:val="00F74D67"/>
    <w:rsid w:val="00F756A0"/>
    <w:rsid w:val="00F75869"/>
    <w:rsid w:val="00F75BDD"/>
    <w:rsid w:val="00F75D4C"/>
    <w:rsid w:val="00F75FD6"/>
    <w:rsid w:val="00F76547"/>
    <w:rsid w:val="00F7659B"/>
    <w:rsid w:val="00F7672F"/>
    <w:rsid w:val="00F76851"/>
    <w:rsid w:val="00F77094"/>
    <w:rsid w:val="00F77681"/>
    <w:rsid w:val="00F77F0A"/>
    <w:rsid w:val="00F80A01"/>
    <w:rsid w:val="00F80AC8"/>
    <w:rsid w:val="00F80BE6"/>
    <w:rsid w:val="00F8106C"/>
    <w:rsid w:val="00F81710"/>
    <w:rsid w:val="00F8177E"/>
    <w:rsid w:val="00F81CE8"/>
    <w:rsid w:val="00F81FD1"/>
    <w:rsid w:val="00F823EC"/>
    <w:rsid w:val="00F824CA"/>
    <w:rsid w:val="00F82ED8"/>
    <w:rsid w:val="00F83121"/>
    <w:rsid w:val="00F8325B"/>
    <w:rsid w:val="00F844B9"/>
    <w:rsid w:val="00F848C9"/>
    <w:rsid w:val="00F859D3"/>
    <w:rsid w:val="00F85F88"/>
    <w:rsid w:val="00F86273"/>
    <w:rsid w:val="00F862FE"/>
    <w:rsid w:val="00F86CB9"/>
    <w:rsid w:val="00F86F0C"/>
    <w:rsid w:val="00F87789"/>
    <w:rsid w:val="00F87A0E"/>
    <w:rsid w:val="00F901BA"/>
    <w:rsid w:val="00F901F8"/>
    <w:rsid w:val="00F90231"/>
    <w:rsid w:val="00F904E1"/>
    <w:rsid w:val="00F906DE"/>
    <w:rsid w:val="00F9082E"/>
    <w:rsid w:val="00F90920"/>
    <w:rsid w:val="00F91493"/>
    <w:rsid w:val="00F9169B"/>
    <w:rsid w:val="00F919E8"/>
    <w:rsid w:val="00F920BB"/>
    <w:rsid w:val="00F92E2B"/>
    <w:rsid w:val="00F932BF"/>
    <w:rsid w:val="00F93642"/>
    <w:rsid w:val="00F9365D"/>
    <w:rsid w:val="00F93715"/>
    <w:rsid w:val="00F93871"/>
    <w:rsid w:val="00F93E65"/>
    <w:rsid w:val="00F93F76"/>
    <w:rsid w:val="00F946BE"/>
    <w:rsid w:val="00F94CAA"/>
    <w:rsid w:val="00F94E3C"/>
    <w:rsid w:val="00F94E47"/>
    <w:rsid w:val="00F94EEA"/>
    <w:rsid w:val="00F951A4"/>
    <w:rsid w:val="00F959A2"/>
    <w:rsid w:val="00F95E9B"/>
    <w:rsid w:val="00F96805"/>
    <w:rsid w:val="00F96809"/>
    <w:rsid w:val="00F96CBA"/>
    <w:rsid w:val="00F9753F"/>
    <w:rsid w:val="00F97AFD"/>
    <w:rsid w:val="00FA031B"/>
    <w:rsid w:val="00FA0426"/>
    <w:rsid w:val="00FA05E8"/>
    <w:rsid w:val="00FA0BD8"/>
    <w:rsid w:val="00FA0C51"/>
    <w:rsid w:val="00FA0C95"/>
    <w:rsid w:val="00FA1832"/>
    <w:rsid w:val="00FA209C"/>
    <w:rsid w:val="00FA20D7"/>
    <w:rsid w:val="00FA2C41"/>
    <w:rsid w:val="00FA2F65"/>
    <w:rsid w:val="00FA2F98"/>
    <w:rsid w:val="00FA3468"/>
    <w:rsid w:val="00FA3856"/>
    <w:rsid w:val="00FA38B1"/>
    <w:rsid w:val="00FA3ED3"/>
    <w:rsid w:val="00FA406C"/>
    <w:rsid w:val="00FA414E"/>
    <w:rsid w:val="00FA43D9"/>
    <w:rsid w:val="00FA4484"/>
    <w:rsid w:val="00FA493B"/>
    <w:rsid w:val="00FA4A59"/>
    <w:rsid w:val="00FA50C5"/>
    <w:rsid w:val="00FA5816"/>
    <w:rsid w:val="00FA60B0"/>
    <w:rsid w:val="00FA64CD"/>
    <w:rsid w:val="00FA6714"/>
    <w:rsid w:val="00FA702E"/>
    <w:rsid w:val="00FA723C"/>
    <w:rsid w:val="00FA7A14"/>
    <w:rsid w:val="00FA7A36"/>
    <w:rsid w:val="00FB03F0"/>
    <w:rsid w:val="00FB0703"/>
    <w:rsid w:val="00FB0BB6"/>
    <w:rsid w:val="00FB1164"/>
    <w:rsid w:val="00FB1330"/>
    <w:rsid w:val="00FB1432"/>
    <w:rsid w:val="00FB21B4"/>
    <w:rsid w:val="00FB2F12"/>
    <w:rsid w:val="00FB32F5"/>
    <w:rsid w:val="00FB352E"/>
    <w:rsid w:val="00FB375D"/>
    <w:rsid w:val="00FB38D6"/>
    <w:rsid w:val="00FB3D80"/>
    <w:rsid w:val="00FB3DD3"/>
    <w:rsid w:val="00FB47A2"/>
    <w:rsid w:val="00FB53EE"/>
    <w:rsid w:val="00FB5708"/>
    <w:rsid w:val="00FB57EE"/>
    <w:rsid w:val="00FB5E84"/>
    <w:rsid w:val="00FB5F01"/>
    <w:rsid w:val="00FB60B2"/>
    <w:rsid w:val="00FB646D"/>
    <w:rsid w:val="00FB67CF"/>
    <w:rsid w:val="00FB6BDC"/>
    <w:rsid w:val="00FB6CCC"/>
    <w:rsid w:val="00FB6D67"/>
    <w:rsid w:val="00FB6FDB"/>
    <w:rsid w:val="00FB7131"/>
    <w:rsid w:val="00FB7374"/>
    <w:rsid w:val="00FB7607"/>
    <w:rsid w:val="00FB796C"/>
    <w:rsid w:val="00FC02C6"/>
    <w:rsid w:val="00FC057B"/>
    <w:rsid w:val="00FC0BB3"/>
    <w:rsid w:val="00FC17F0"/>
    <w:rsid w:val="00FC2E2D"/>
    <w:rsid w:val="00FC3B72"/>
    <w:rsid w:val="00FC3BFC"/>
    <w:rsid w:val="00FC3C76"/>
    <w:rsid w:val="00FC40B1"/>
    <w:rsid w:val="00FC4501"/>
    <w:rsid w:val="00FC47AC"/>
    <w:rsid w:val="00FC49D1"/>
    <w:rsid w:val="00FC5876"/>
    <w:rsid w:val="00FC593B"/>
    <w:rsid w:val="00FC5BB1"/>
    <w:rsid w:val="00FC623E"/>
    <w:rsid w:val="00FC668E"/>
    <w:rsid w:val="00FC674E"/>
    <w:rsid w:val="00FC6998"/>
    <w:rsid w:val="00FC6B9B"/>
    <w:rsid w:val="00FC6C6D"/>
    <w:rsid w:val="00FC6FD4"/>
    <w:rsid w:val="00FC70B0"/>
    <w:rsid w:val="00FC70E2"/>
    <w:rsid w:val="00FC7333"/>
    <w:rsid w:val="00FC7706"/>
    <w:rsid w:val="00FC7995"/>
    <w:rsid w:val="00FC7AAD"/>
    <w:rsid w:val="00FC7ABA"/>
    <w:rsid w:val="00FD017B"/>
    <w:rsid w:val="00FD05A2"/>
    <w:rsid w:val="00FD0BA0"/>
    <w:rsid w:val="00FD1566"/>
    <w:rsid w:val="00FD1670"/>
    <w:rsid w:val="00FD1786"/>
    <w:rsid w:val="00FD1856"/>
    <w:rsid w:val="00FD214B"/>
    <w:rsid w:val="00FD272C"/>
    <w:rsid w:val="00FD2F4C"/>
    <w:rsid w:val="00FD331D"/>
    <w:rsid w:val="00FD3719"/>
    <w:rsid w:val="00FD3E91"/>
    <w:rsid w:val="00FD432B"/>
    <w:rsid w:val="00FD4539"/>
    <w:rsid w:val="00FD47C7"/>
    <w:rsid w:val="00FD492E"/>
    <w:rsid w:val="00FD53DF"/>
    <w:rsid w:val="00FD54FD"/>
    <w:rsid w:val="00FD6305"/>
    <w:rsid w:val="00FD642B"/>
    <w:rsid w:val="00FD6938"/>
    <w:rsid w:val="00FD6B1B"/>
    <w:rsid w:val="00FD6C6F"/>
    <w:rsid w:val="00FD6FB8"/>
    <w:rsid w:val="00FD725A"/>
    <w:rsid w:val="00FD75ED"/>
    <w:rsid w:val="00FD774F"/>
    <w:rsid w:val="00FD77ED"/>
    <w:rsid w:val="00FE0E8A"/>
    <w:rsid w:val="00FE0F7F"/>
    <w:rsid w:val="00FE1AD3"/>
    <w:rsid w:val="00FE208F"/>
    <w:rsid w:val="00FE22CC"/>
    <w:rsid w:val="00FE2331"/>
    <w:rsid w:val="00FE23B1"/>
    <w:rsid w:val="00FE2E59"/>
    <w:rsid w:val="00FE3A3E"/>
    <w:rsid w:val="00FE3AC4"/>
    <w:rsid w:val="00FE3C6B"/>
    <w:rsid w:val="00FE44A1"/>
    <w:rsid w:val="00FE47AF"/>
    <w:rsid w:val="00FE4841"/>
    <w:rsid w:val="00FE4B6D"/>
    <w:rsid w:val="00FE5247"/>
    <w:rsid w:val="00FE55F1"/>
    <w:rsid w:val="00FE5D23"/>
    <w:rsid w:val="00FE680B"/>
    <w:rsid w:val="00FE68D6"/>
    <w:rsid w:val="00FE6AD3"/>
    <w:rsid w:val="00FE6B9E"/>
    <w:rsid w:val="00FE6EC0"/>
    <w:rsid w:val="00FE71FC"/>
    <w:rsid w:val="00FE7D38"/>
    <w:rsid w:val="00FF0356"/>
    <w:rsid w:val="00FF0538"/>
    <w:rsid w:val="00FF09EF"/>
    <w:rsid w:val="00FF0C5B"/>
    <w:rsid w:val="00FF0EE0"/>
    <w:rsid w:val="00FF24CB"/>
    <w:rsid w:val="00FF2649"/>
    <w:rsid w:val="00FF26C4"/>
    <w:rsid w:val="00FF2849"/>
    <w:rsid w:val="00FF31A8"/>
    <w:rsid w:val="00FF32A8"/>
    <w:rsid w:val="00FF36C4"/>
    <w:rsid w:val="00FF4313"/>
    <w:rsid w:val="00FF4331"/>
    <w:rsid w:val="00FF43A7"/>
    <w:rsid w:val="00FF4879"/>
    <w:rsid w:val="00FF4DFD"/>
    <w:rsid w:val="00FF509C"/>
    <w:rsid w:val="00FF5777"/>
    <w:rsid w:val="00FF6447"/>
    <w:rsid w:val="00FF6991"/>
    <w:rsid w:val="00FF6C25"/>
    <w:rsid w:val="00FF6C87"/>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8E1CE7"/>
  <w15:docId w15:val="{A69A79A7-C4E9-496E-9741-4DF926335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5730B"/>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C1043C"/>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C1043C"/>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semiHidden/>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iPriority w:val="99"/>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uiPriority w:val="99"/>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D944FE"/>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944FE"/>
    <w:pPr>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qFormat/>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D944FE"/>
    <w:pPr>
      <w:spacing w:before="60"/>
      <w:ind w:left="1021"/>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uiPriority w:val="99"/>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uiPriority w:val="99"/>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uiPriority w:val="99"/>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uiPriority w:val="99"/>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semiHidden/>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semiHidden/>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uiPriority w:val="99"/>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 w:type="character" w:styleId="MenoPendente">
    <w:name w:val="Unresolved Mention"/>
    <w:basedOn w:val="Fontepargpadro"/>
    <w:uiPriority w:val="99"/>
    <w:semiHidden/>
    <w:unhideWhenUsed/>
    <w:rsid w:val="005964B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088003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115926">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57143526">
      <w:bodyDiv w:val="1"/>
      <w:marLeft w:val="0"/>
      <w:marRight w:val="0"/>
      <w:marTop w:val="0"/>
      <w:marBottom w:val="0"/>
      <w:divBdr>
        <w:top w:val="none" w:sz="0" w:space="0" w:color="auto"/>
        <w:left w:val="none" w:sz="0" w:space="0" w:color="auto"/>
        <w:bottom w:val="none" w:sz="0" w:space="0" w:color="auto"/>
        <w:right w:val="none" w:sz="0" w:space="0" w:color="auto"/>
      </w:divBdr>
    </w:div>
    <w:div w:id="75826049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0025919">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69297985">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6923626">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05247792">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662571">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7869998">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19991">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6748677">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70035">
      <w:bodyDiv w:val="1"/>
      <w:marLeft w:val="0"/>
      <w:marRight w:val="0"/>
      <w:marTop w:val="0"/>
      <w:marBottom w:val="0"/>
      <w:divBdr>
        <w:top w:val="none" w:sz="0" w:space="0" w:color="auto"/>
        <w:left w:val="none" w:sz="0" w:space="0" w:color="auto"/>
        <w:bottom w:val="none" w:sz="0" w:space="0" w:color="auto"/>
        <w:right w:val="none" w:sz="0" w:space="0" w:color="auto"/>
      </w:divBdr>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21009">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5929395">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JJMORAESJR\AppData\Program%20Files%20(x86)\Programas_SPED\Contabil22\Ajuda\espRegrasNegocio.htm" TargetMode="External"/><Relationship Id="rId21" Type="http://schemas.openxmlformats.org/officeDocument/2006/relationships/hyperlink" Target="mailto:|fulanobeltrano@email.com|" TargetMode="External"/><Relationship Id="rId42" Type="http://schemas.openxmlformats.org/officeDocument/2006/relationships/hyperlink" Target="mk:@MSITStore:C:\ARQUIVOS%20DE%20PROGRAMAS%20RFB\DIPJ2014\DIPJ2014.chm::/INST_PREENCHIMENTO/Manual_DIPJ2014_5_16_00_CSLL.html" TargetMode="External"/><Relationship Id="rId63" Type="http://schemas.openxmlformats.org/officeDocument/2006/relationships/hyperlink" Target="http://sped.rfb.gov.br/pasta/show/1644" TargetMode="External"/><Relationship Id="rId84" Type="http://schemas.openxmlformats.org/officeDocument/2006/relationships/hyperlink" Target="file:///C:\Users\JJMORAESJR\AppData\Program%20Files%20(x86)\Programas_SPED\Contabil22\Ajuda\espRegrasNegocio.htm" TargetMode="External"/><Relationship Id="rId138" Type="http://schemas.openxmlformats.org/officeDocument/2006/relationships/hyperlink" Target="file:///C:\Users\JJMORAESJR\AppData\Program%20Files%20(x86)\Programas_SPED\Contabil22\Ajuda\espRegrasNegocio.htm" TargetMode="External"/><Relationship Id="rId159" Type="http://schemas.openxmlformats.org/officeDocument/2006/relationships/hyperlink" Target="file:///C:\Users\JJMORAESJR\AppData\Program%20Files%20(x86)\Programas_SPED\Contabil22\Ajuda\espRegrasNegocio.htm" TargetMode="External"/><Relationship Id="rId170" Type="http://schemas.openxmlformats.org/officeDocument/2006/relationships/hyperlink" Target="file:///C:\Users\JJMORAESJR\AppData\Program%20Files%20(x86)\Programas_SPED\Contabil22\Ajuda\espRegrasNegocio.htm" TargetMode="External"/><Relationship Id="rId191" Type="http://schemas.openxmlformats.org/officeDocument/2006/relationships/hyperlink" Target="file:///C:\Users\JJMORAESJR\AppData\Program%20Files%20(x86)\Programas_SPED\Contabil22\Ajuda\espRegrasNegocio.htm" TargetMode="External"/><Relationship Id="rId205" Type="http://schemas.openxmlformats.org/officeDocument/2006/relationships/hyperlink" Target="file:///C:\Users\JJMORAESJR\AppData\Program%20Files%20(x86)\Programas_SPED\Contabil22\Ajuda\espRegrasNegocio.htm" TargetMode="External"/><Relationship Id="rId226" Type="http://schemas.openxmlformats.org/officeDocument/2006/relationships/hyperlink" Target="file:///C:\Users\JJMORAESJR\AppData\Program%20Files%20(x86)\Programas_SPED\Contabil22\Ajuda\espRegrasNegocio.htm" TargetMode="External"/><Relationship Id="rId247" Type="http://schemas.openxmlformats.org/officeDocument/2006/relationships/hyperlink" Target="file:///C:\Users\JJMORAESJR\AppData\Program%20Files%20(x86)\Programas_SPED\Contabil22\Ajuda\espRegrasNegocio.htm" TargetMode="External"/><Relationship Id="rId107" Type="http://schemas.openxmlformats.org/officeDocument/2006/relationships/hyperlink" Target="file:///C:\Users\JJMORAESJR\AppData\Program%20Files%20(x86)\Programas_SPED\Contabil22\Ajuda\espRegrasNegocio.htm" TargetMode="External"/><Relationship Id="rId268" Type="http://schemas.openxmlformats.org/officeDocument/2006/relationships/hyperlink" Target="file:///C:\Users\JJMORAESJR\AppData\Program%20Files%20(x86)\Programas_SPED\Contabil22\Ajuda\espRegrasNegocio.htm" TargetMode="External"/><Relationship Id="rId11" Type="http://schemas.openxmlformats.org/officeDocument/2006/relationships/oleObject" Target="embeddings/oleObject3.bin"/><Relationship Id="rId32" Type="http://schemas.openxmlformats.org/officeDocument/2006/relationships/hyperlink" Target="file:///C:\Users\JJMORAESJR\AppData\Program%20Files%20(x86)\Programas_SPED\Contabil22\Ajuda\espRegrasNegocio.htm" TargetMode="External"/><Relationship Id="rId53" Type="http://schemas.openxmlformats.org/officeDocument/2006/relationships/hyperlink" Target="http://sped.rfb.gov.br/pasta/show/1644" TargetMode="External"/><Relationship Id="rId74" Type="http://schemas.openxmlformats.org/officeDocument/2006/relationships/hyperlink" Target="http://sped.rfb.gov.br/pasta/show/1644" TargetMode="External"/><Relationship Id="rId128" Type="http://schemas.openxmlformats.org/officeDocument/2006/relationships/hyperlink" Target="http://sped.rfb.gov.br/pasta/show/1644" TargetMode="External"/><Relationship Id="rId149" Type="http://schemas.openxmlformats.org/officeDocument/2006/relationships/hyperlink" Target="file:///C:\Users\JJMORAESJR\AppData\Program%20Files%20(x86)\Programas_SPED\Contabil22\Ajuda\espRegrasNegocio.htm" TargetMode="External"/><Relationship Id="rId5" Type="http://schemas.openxmlformats.org/officeDocument/2006/relationships/webSettings" Target="webSettings.xml"/><Relationship Id="rId95" Type="http://schemas.openxmlformats.org/officeDocument/2006/relationships/hyperlink" Target="file:///C:\Users\JJMORAESJR\AppData\Program%20Files%20(x86)\Programas_SPED\Contabil22\Ajuda\espRegrasNegocio.htm" TargetMode="External"/><Relationship Id="rId160" Type="http://schemas.openxmlformats.org/officeDocument/2006/relationships/hyperlink" Target="http://sped.rfb.gov.br/pasta/show/1644" TargetMode="External"/><Relationship Id="rId181" Type="http://schemas.openxmlformats.org/officeDocument/2006/relationships/hyperlink" Target="file:///C:\Users\JJMORAESJR\AppData\Program%20Files%20(x86)\Programas_SPED\Contabil22\Ajuda\espRegrasNegocio.htm" TargetMode="External"/><Relationship Id="rId216" Type="http://schemas.openxmlformats.org/officeDocument/2006/relationships/hyperlink" Target="file:///C:\Users\JJMORAESJR\AppData\Program%20Files%20(x86)\Programas_SPED\Contabil22\Ajuda\espRegrasNegocio.htm" TargetMode="External"/><Relationship Id="rId237" Type="http://schemas.openxmlformats.org/officeDocument/2006/relationships/hyperlink" Target="http://sped.rfb.gov.br/pasta/show/1644" TargetMode="External"/><Relationship Id="rId258" Type="http://schemas.openxmlformats.org/officeDocument/2006/relationships/hyperlink" Target="file:///C:\Users\JJMORAESJR\AppData\Program%20Files%20(x86)\Programas_SPED\Contabil22\Ajuda\espRegrasNegocio.htm" TargetMode="External"/><Relationship Id="rId279" Type="http://schemas.openxmlformats.org/officeDocument/2006/relationships/hyperlink" Target="file:///C:\Users\JJMORAESJR\AppData\Program%20Files%20(x86)\Programas_SPED\Contabil22\Ajuda\espRegrasNegocio.htm" TargetMode="External"/><Relationship Id="rId22" Type="http://schemas.openxmlformats.org/officeDocument/2006/relationships/hyperlink" Target="file:///C:\Users\JJMORAESJR\AppData\Program%20Files%20(x86)\Programas_SPED\Contabil22\Ajuda\espRegrasNegocio.htm" TargetMode="External"/><Relationship Id="rId43" Type="http://schemas.openxmlformats.org/officeDocument/2006/relationships/hyperlink" Target="mk:@MSITStore:C:\ARQUIVOS%20DE%20PROGRAMAS%20RFB\DIPJ2014\DIPJ2014.chm::/INST_PREENCHIMENTO/Manual_DIPJ2014_5_16_00_CSLL.html" TargetMode="External"/><Relationship Id="rId64" Type="http://schemas.openxmlformats.org/officeDocument/2006/relationships/hyperlink" Target="http://sped.rfb.gov.br/pasta/show/1644" TargetMode="External"/><Relationship Id="rId118" Type="http://schemas.openxmlformats.org/officeDocument/2006/relationships/hyperlink" Target="http://sped.rfb.gov.br/pasta/show/1644" TargetMode="External"/><Relationship Id="rId139" Type="http://schemas.openxmlformats.org/officeDocument/2006/relationships/hyperlink" Target="http://sped.rfb.gov.br/pasta/show/1644" TargetMode="External"/><Relationship Id="rId85" Type="http://schemas.openxmlformats.org/officeDocument/2006/relationships/hyperlink" Target="file:///C:\Users\JJMORAESJR\AppData\Program%20Files%20(x86)\Programas_SPED\Contabil22\Ajuda\espRegrasNegocio.htm" TargetMode="External"/><Relationship Id="rId150" Type="http://schemas.openxmlformats.org/officeDocument/2006/relationships/hyperlink" Target="file:///C:\Users\JJMORAESJR\AppData\Program%20Files%20(x86)\Programas_SPED\Contabil22\Ajuda\espRegrasNegocio.htm" TargetMode="External"/><Relationship Id="rId171" Type="http://schemas.openxmlformats.org/officeDocument/2006/relationships/hyperlink" Target="file:///C:\Users\JJMORAESJR\AppData\Program%20Files%20(x86)\Programas_SPED\Contabil22\Ajuda\espRegrasNegocio.htm" TargetMode="External"/><Relationship Id="rId192" Type="http://schemas.openxmlformats.org/officeDocument/2006/relationships/hyperlink" Target="file:///C:\Users\JJMORAESJR\AppData\Program%20Files%20(x86)\Programas_SPED\Contabil22\Ajuda\espRegrasNegocio.htm" TargetMode="External"/><Relationship Id="rId206" Type="http://schemas.openxmlformats.org/officeDocument/2006/relationships/hyperlink" Target="http://sped.rfb.gov.br/pasta/show/1644" TargetMode="External"/><Relationship Id="rId227" Type="http://schemas.openxmlformats.org/officeDocument/2006/relationships/hyperlink" Target="file:///C:\Users\JJMORAESJR\AppData\Program%20Files%20(x86)\Programas_SPED\Contabil22\Ajuda\espRegrasNegocio.htm" TargetMode="External"/><Relationship Id="rId248" Type="http://schemas.openxmlformats.org/officeDocument/2006/relationships/hyperlink" Target="file:///C:\Users\JJMORAESJR\AppData\Program%20Files%20(x86)\Programas_SPED\Contabil22\Ajuda\espRegrasNegocio.htm" TargetMode="External"/><Relationship Id="rId269" Type="http://schemas.openxmlformats.org/officeDocument/2006/relationships/hyperlink" Target="http://sped.rfb.gov.br/pasta/show/1644" TargetMode="External"/><Relationship Id="rId12" Type="http://schemas.openxmlformats.org/officeDocument/2006/relationships/image" Target="media/image2.png"/><Relationship Id="rId33" Type="http://schemas.openxmlformats.org/officeDocument/2006/relationships/hyperlink" Target="mk:@MSITStore:C:\ARQUIVOS%20DE%20PROGRAMAS%20RFB\DIPJ2014\DIPJ2014.chm::/INST_PREENCHIMENTO/Manual_DIPJ2014_5_15_0_IRPJ.html" TargetMode="External"/><Relationship Id="rId108"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http://sped.rfb.gov.br/pasta/show/1644" TargetMode="External"/><Relationship Id="rId280" Type="http://schemas.openxmlformats.org/officeDocument/2006/relationships/hyperlink" Target="http://sped.rfb.gov.br/pasta/show/1644" TargetMode="External"/><Relationship Id="rId54" Type="http://schemas.openxmlformats.org/officeDocument/2006/relationships/hyperlink" Target="http://sped.rfb.gov.br/pasta/show/1644" TargetMode="External"/><Relationship Id="rId75"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http://sped.rfb.gov.br/pasta/show/1644" TargetMode="External"/><Relationship Id="rId140" Type="http://schemas.openxmlformats.org/officeDocument/2006/relationships/hyperlink" Target="http://sped.rfb.gov.br/pasta/show/1644" TargetMode="External"/><Relationship Id="rId161" Type="http://schemas.openxmlformats.org/officeDocument/2006/relationships/hyperlink" Target="file:///C:\Users\JJMORAESJR\AppData\Program%20Files%20(x86)\Programas_SPED\Contabil22\Ajuda\espRegrasNegocio.htm" TargetMode="External"/><Relationship Id="rId182"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file:///C:\Users\JJMORAESJR\AppData\Program%20Files%20(x86)\Programas_SPED\Contabil22\Ajuda\espRegrasNegocio.htm" TargetMode="External"/><Relationship Id="rId6" Type="http://schemas.openxmlformats.org/officeDocument/2006/relationships/footnotes" Target="footnotes.xml"/><Relationship Id="rId238"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file:///C:\Users\JJMORAESJR\AppData\Program%20Files%20(x86)\Programas_SPED\Contabil22\Ajuda\espRegrasNegocio.htm" TargetMode="External"/><Relationship Id="rId23" Type="http://schemas.openxmlformats.org/officeDocument/2006/relationships/hyperlink" Target="file:///C:\Users\JJMORAESJR\AppData\Program%20Files%20(x86)\Programas_SPED\Contabil22\Ajuda\espRegrasNegocio.htm" TargetMode="External"/><Relationship Id="rId119" Type="http://schemas.openxmlformats.org/officeDocument/2006/relationships/hyperlink" Target="mk:@MSITStore:C:\ARQUIVOS%20DE%20PROGRAMAS%20RFB\DIPJ2014\DIPJ2014.chm::/INST_PREENCHIMENTO/Manual_DIPJ2014_5_15_0_IRPJ.html" TargetMode="External"/><Relationship Id="rId270" Type="http://schemas.openxmlformats.org/officeDocument/2006/relationships/hyperlink" Target="file:///C:\Users\JJMORAESJR\AppData\Program%20Files%20(x86)\Programas_SPED\Contabil22\Ajuda\espRegrasNegocio.htm" TargetMode="External"/><Relationship Id="rId44" Type="http://schemas.openxmlformats.org/officeDocument/2006/relationships/hyperlink" Target="mk:@MSITStore:C:\ARQUIVOS%20DE%20PROGRAMAS%20RFB\DIPJ2014\DIPJ2014.chm::/INST_PREENCHIMENTO/Manual_DIPJ2014_5_16_00_CSLL.html" TargetMode="External"/><Relationship Id="rId65" Type="http://schemas.openxmlformats.org/officeDocument/2006/relationships/hyperlink" Target="file:///C:\Users\JJMORAESJR\AppData\Program%20Files%20(x86)\Programas_SPED\Contabil22\Ajuda\espRegrasNegocio.htm" TargetMode="External"/><Relationship Id="rId86" Type="http://schemas.openxmlformats.org/officeDocument/2006/relationships/hyperlink" Target="file:///C:\Users\JJMORAESJR\AppData\Program%20Files%20(x86)\Programas_SPED\Contabil22\Ajuda\espRegrasNegocio.htm" TargetMode="External"/><Relationship Id="rId130" Type="http://schemas.openxmlformats.org/officeDocument/2006/relationships/hyperlink" Target="mk:@MSITStore:C:\ARQUIVOS%20DE%20PROGRAMAS%20RFB\DIPJ2014\DIPJ2014.chm::/INST_PREENCHIMENTO/Manual_DIPJ2014_5_15_0_IRPJ.html" TargetMode="External"/><Relationship Id="rId151" Type="http://schemas.openxmlformats.org/officeDocument/2006/relationships/hyperlink" Target="file:///C:\Users\JJMORAESJR\AppData\Program%20Files%20(x86)\Programas_SPED\Contabil22\Ajuda\espRegrasNegocio.htm" TargetMode="External"/><Relationship Id="rId172" Type="http://schemas.openxmlformats.org/officeDocument/2006/relationships/hyperlink" Target="file:///C:\Users\JJMORAESJR\AppData\Program%20Files%20(x86)\Programas_SPED\Contabil22\Ajuda\espRegrasNegocio.htm" TargetMode="External"/><Relationship Id="rId193" Type="http://schemas.openxmlformats.org/officeDocument/2006/relationships/hyperlink" Target="file:///C:\Users\JJMORAESJR\AppData\Program%20Files%20(x86)\Programas_SPED\Contabil22\Ajuda\espRegrasNegocio.htm" TargetMode="External"/><Relationship Id="rId207" Type="http://schemas.openxmlformats.org/officeDocument/2006/relationships/hyperlink" Target="http://sped.rfb.gov.br/pasta/show/1644" TargetMode="External"/><Relationship Id="rId228" Type="http://schemas.openxmlformats.org/officeDocument/2006/relationships/hyperlink" Target="file:///C:\Users\JJMORAESJR\AppData\Program%20Files%20(x86)\Programas_SPED\Contabil22\Ajuda\espRegrasNegocio.htm" TargetMode="External"/><Relationship Id="rId249" Type="http://schemas.openxmlformats.org/officeDocument/2006/relationships/hyperlink" Target="http://sped.rfb.gov.br/pasta/show/1644" TargetMode="External"/><Relationship Id="rId13" Type="http://schemas.openxmlformats.org/officeDocument/2006/relationships/hyperlink" Target="http://www.ibge.gov.br" TargetMode="External"/><Relationship Id="rId18" Type="http://schemas.openxmlformats.org/officeDocument/2006/relationships/hyperlink" Target="file:///C:\Users\JJMORAESJR\AppData\Program%20Files%20(x86)\Programas_SPED\Contabil22\Ajuda\espRegrasNegocio.htm" TargetMode="External"/><Relationship Id="rId39" Type="http://schemas.openxmlformats.org/officeDocument/2006/relationships/hyperlink" Target="mk:@MSITStore:C:\ARQUIVOS%20DE%20PROGRAMAS%20RFB\DIPJ2014\DIPJ2014.chm::/INST_PREENCHIMENTO/Manual_DIPJ2014_5_16_00_CSLL.html" TargetMode="External"/><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file:///C:\Users\JJMORAESJR\AppData\Program%20Files%20(x86)\Programas_SPED\Contabil22\Ajuda\espRegrasNegocio.htm" TargetMode="External"/><Relationship Id="rId265" Type="http://schemas.openxmlformats.org/officeDocument/2006/relationships/hyperlink" Target="http://sped.rfb.gov.br/pasta/show/1644" TargetMode="External"/><Relationship Id="rId281" Type="http://schemas.openxmlformats.org/officeDocument/2006/relationships/header" Target="header1.xml"/><Relationship Id="rId34" Type="http://schemas.openxmlformats.org/officeDocument/2006/relationships/hyperlink" Target="http://www.planalto.gov.br/ccivil_03/_Ato2004-2006/2004/Lei/L10.973.htm" TargetMode="External"/><Relationship Id="rId50"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file:///C:\Users\JJMORAESJR\AppData\Program%20Files%20(x86)\Programas_SPED\Contabil22\Ajuda\espRegrasNegocio.htm" TargetMode="External"/><Relationship Id="rId76" Type="http://schemas.openxmlformats.org/officeDocument/2006/relationships/hyperlink" Target="file:///C:\Users\JJMORAESJR\AppData\Program%20Files%20(x86)\Programas_SPED\Contabil22\Ajuda\espRegrasNegocio.htm" TargetMode="External"/><Relationship Id="rId97"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http://sped.rfb.gov.br/pasta/show/1644" TargetMode="External"/><Relationship Id="rId120" Type="http://schemas.openxmlformats.org/officeDocument/2006/relationships/hyperlink" Target="mk:@MSITStore:C:\ARQUIVOS%20DE%20PROGRAMAS%20RFB\DIPJ2014\DIPJ2014.chm::/INST_PREENCHIMENTO/Manual_DIPJ2014_5_15_0_IRPJ.html" TargetMode="External"/><Relationship Id="rId125" Type="http://schemas.openxmlformats.org/officeDocument/2006/relationships/hyperlink" Target="file:///C:\Users\JJMORAESJR\AppData\Program%20Files%20(x86)\Programas_SPED\Contabil22\Ajuda\espRegrasNegocio.htm" TargetMode="External"/><Relationship Id="rId141" Type="http://schemas.openxmlformats.org/officeDocument/2006/relationships/hyperlink" Target="file:///C:\Users\JJMORAESJR\AppData\Program%20Files%20(x86)\Programas_SPED\Contabil22\Ajuda\espRegrasNegocio.htm" TargetMode="External"/><Relationship Id="rId146" Type="http://schemas.openxmlformats.org/officeDocument/2006/relationships/hyperlink" Target="file:///C:\Users\JJMORAESJR\AppData\Program%20Files%20(x86)\Programas_SPED\Contabil22\Ajuda\espRegrasNegocio.htm" TargetMode="External"/><Relationship Id="rId167" Type="http://schemas.openxmlformats.org/officeDocument/2006/relationships/hyperlink" Target="mk:@MSITStore:C:\ARQUIVOS%20DE%20PROGRAMAS%20RFB\DIPJ2014\DIPJ2014.chm::/INST_PREENCHIMENTO/Manual_DIPJ2014_5_15_0_IRPJ.html" TargetMode="External"/><Relationship Id="rId188" Type="http://schemas.openxmlformats.org/officeDocument/2006/relationships/hyperlink" Target="http://sped.rfb.gov.br/pasta/show/1644" TargetMode="External"/><Relationship Id="rId7" Type="http://schemas.openxmlformats.org/officeDocument/2006/relationships/endnotes" Target="endnotes.xm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http://sped.rfb.gov.br/pasta/show/1644" TargetMode="External"/><Relationship Id="rId162" Type="http://schemas.openxmlformats.org/officeDocument/2006/relationships/hyperlink" Target="mk:@MSITStore:C:\ARQUIVOS%20DE%20PROGRAMAS%20RFB\DIPJ2014\DIPJ2014.chm::/INST_PREENCHIMENTO/Manual_DIPJ2014_5_15_03_lucro_arbit.html" TargetMode="External"/><Relationship Id="rId183"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file:///C:\Users\JJMORAESJR\AppData\Program%20Files%20(x86)\Programas_SPED\Contabil22\Ajuda\espRegrasNegocio.htm" TargetMode="External"/><Relationship Id="rId218" Type="http://schemas.openxmlformats.org/officeDocument/2006/relationships/hyperlink" Target="http://sped.rfb.gov.br/pasta/show/1644" TargetMode="External"/><Relationship Id="rId234" Type="http://schemas.openxmlformats.org/officeDocument/2006/relationships/hyperlink" Target="file:///C:\Users\JJMORAESJR\AppData\Program%20Files%20(x86)\Programas_SPED\Contabil22\Ajuda\espRegrasNegocio.htm" TargetMode="External"/><Relationship Id="rId239" Type="http://schemas.openxmlformats.org/officeDocument/2006/relationships/hyperlink" Target="file:///C:\Users\JJMORAESJR\AppData\Program%20Files%20(x86)\Programas_SPED\Contabil22\Ajuda\espRegrasNegocio.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0"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1"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file:///C:\Users\JJMORAESJR\AppData\Program%20Files%20(x86)\Programas_SPED\Contabil22\Ajuda\espRegrasNegocio.htm" TargetMode="External"/><Relationship Id="rId24" Type="http://schemas.openxmlformats.org/officeDocument/2006/relationships/hyperlink" Target="file:///C:\Users\JJMORAESJR\AppData\Program%20Files%20(x86)\Programas_SPED\Contabil22\Ajuda\espRegrasNegocio.htm" TargetMode="External"/><Relationship Id="rId40" Type="http://schemas.openxmlformats.org/officeDocument/2006/relationships/hyperlink" Target="mk:@MSITStore:C:\ARQUIVOS%20DE%20PROGRAMAS%20RFB\DIPJ2014\DIPJ2014.chm::/INST_PREENCHIMENTO/Manual_DIPJ2014_5_16_00_CSLL.html" TargetMode="External"/><Relationship Id="rId45" Type="http://schemas.openxmlformats.org/officeDocument/2006/relationships/hyperlink" Target="file:///C:\Users\JJMORAESJR\AppData\Program%20Files%20(x86)\Programas_SPED\Contabil22\Ajuda\espRegrasNegocio.htm" TargetMode="External"/><Relationship Id="rId66" Type="http://schemas.openxmlformats.org/officeDocument/2006/relationships/hyperlink" Target="file:///C:\Users\JJMORAESJR\AppData\Program%20Files%20(x86)\Programas_SPED\Contabil22\Ajuda\espRegrasNegocio.htm" TargetMode="External"/><Relationship Id="rId87" Type="http://schemas.openxmlformats.org/officeDocument/2006/relationships/hyperlink" Target="file:///C:\Users\JJMORAESJR\AppData\Program%20Files%20(x86)\Programas_SPED\Contabil22\Ajuda\espRegrasNegocio.htm" TargetMode="External"/><Relationship Id="rId110" Type="http://schemas.openxmlformats.org/officeDocument/2006/relationships/hyperlink" Target="http://sped.rfb.gov.br/pasta/show/1644" TargetMode="External"/><Relationship Id="rId115" Type="http://schemas.openxmlformats.org/officeDocument/2006/relationships/hyperlink" Target="file:///C:\Users\JJMORAESJR\AppData\Program%20Files%20(x86)\Programas_SPED\Contabil22\Ajuda\espRegrasNegocio.htm" TargetMode="External"/><Relationship Id="rId131" Type="http://schemas.openxmlformats.org/officeDocument/2006/relationships/hyperlink" Target="mk:@MSITStore:C:\ARQUIVOS%20DE%20PROGRAMAS%20RFB\DIPJ2014\DIPJ2014.chm::/INST_PREENCHIMENTO/Manual_DIPJ2014_5_15_0_IRPJ.html" TargetMode="External"/><Relationship Id="rId136" Type="http://schemas.openxmlformats.org/officeDocument/2006/relationships/hyperlink" Target="file:///C:\Users\JJMORAESJR\AppData\Program%20Files%20(x86)\Programas_SPED\Contabil22\Ajuda\espRegrasNegocio.htm"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file:///C:\Users\JJMORAESJR\AppData\Program%20Files%20(x86)\Programas_SPED\Contabil22\Ajuda\espRegrasNegocio.htm" TargetMode="External"/><Relationship Id="rId61" Type="http://schemas.openxmlformats.org/officeDocument/2006/relationships/hyperlink" Target="file:///C:\Users\JJMORAESJR\AppData\Program%20Files%20(x86)\Programas_SPED\Contabil22\Ajuda\espRegrasNegocio.htm" TargetMode="External"/><Relationship Id="rId82" Type="http://schemas.openxmlformats.org/officeDocument/2006/relationships/hyperlink" Target="file:///C:\Users\JJMORAESJR\AppData\Program%20Files%20(x86)\Programas_SPED\Contabil22\Ajuda\espRegrasNegocio.htm" TargetMode="External"/><Relationship Id="rId152" Type="http://schemas.openxmlformats.org/officeDocument/2006/relationships/hyperlink" Target="http://sped.rfb.gov.br/pasta/show/1644" TargetMode="External"/><Relationship Id="rId173" Type="http://schemas.openxmlformats.org/officeDocument/2006/relationships/hyperlink" Target="file:///C:\Users\JJMORAESJR\AppData\Program%20Files%20(x86)\Programas_SPED\Contabil22\Ajuda\espRegrasNegocio.htm" TargetMode="External"/><Relationship Id="rId194" Type="http://schemas.openxmlformats.org/officeDocument/2006/relationships/hyperlink" Target="file:///C:\Users\JJMORAESJR\AppData\Program%20Files%20(x86)\Programas_SPED\Contabil22\Ajuda\espRegrasNegocio.htm" TargetMode="External"/><Relationship Id="rId199" Type="http://schemas.openxmlformats.org/officeDocument/2006/relationships/hyperlink" Target="http://sped.rfb.gov.br/pasta/show/1644" TargetMode="External"/><Relationship Id="rId203"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http://sped.rfb.gov.br/pasta/show/1644" TargetMode="External"/><Relationship Id="rId229" Type="http://schemas.openxmlformats.org/officeDocument/2006/relationships/hyperlink" Target="file:///C:\Users\JJMORAESJR\AppData\Program%20Files%20(x86)\Programas_SPED\Contabil22\Ajuda\espRegrasNegocio.htm" TargetMode="External"/><Relationship Id="rId19" Type="http://schemas.openxmlformats.org/officeDocument/2006/relationships/hyperlink" Target="mailto:|testeecf@ecf.gov.br|" TargetMode="External"/><Relationship Id="rId224" Type="http://schemas.openxmlformats.org/officeDocument/2006/relationships/hyperlink" Target="http://www.planalto.gov.br/ccivil_03/_ato2004-2006/2006/Lei/L11371.htm" TargetMode="External"/><Relationship Id="rId240"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http://sped.rfb.gov.br/pasta/show/1644" TargetMode="External"/><Relationship Id="rId261" Type="http://schemas.openxmlformats.org/officeDocument/2006/relationships/hyperlink" Target="http://sped.rfb.gov.br/pasta/show/1644" TargetMode="External"/><Relationship Id="rId266" Type="http://schemas.openxmlformats.org/officeDocument/2006/relationships/hyperlink" Target="file:///C:\Users\JJMORAESJR\AppData\Program%20Files%20(x86)\Programas_SPED\Contabil22\Ajuda\espRegrasNegocio.htm" TargetMode="External"/><Relationship Id="rId14" Type="http://schemas.openxmlformats.org/officeDocument/2006/relationships/hyperlink" Target="http://www.receita.fazenda.gov.br" TargetMode="External"/><Relationship Id="rId30" Type="http://schemas.openxmlformats.org/officeDocument/2006/relationships/hyperlink" Target="file:///C:\Users\JJMORAESJR\AppData\Program%20Files%20(x86)\Programas_SPED\Contabil22\Ajuda\espRegrasNegocio.htm" TargetMode="External"/><Relationship Id="rId35" Type="http://schemas.openxmlformats.org/officeDocument/2006/relationships/hyperlink" Target="http://www.planalto.gov.br/ccivil_03/_Ato2004-2006/2004/Lei/L10.973.htm" TargetMode="External"/><Relationship Id="rId56" Type="http://schemas.openxmlformats.org/officeDocument/2006/relationships/hyperlink" Target="file:///C:\Users\JJMORAESJR\AppData\Program%20Files%20(x86)\Programas_SPED\Contabil22\Ajuda\espRegrasNegocio.htm" TargetMode="External"/><Relationship Id="rId77" Type="http://schemas.openxmlformats.org/officeDocument/2006/relationships/hyperlink" Target="file:///C:\Users\JJMORAESJR\AppData\Program%20Files%20(x86)\Programas_SPED\Contabil22\Ajuda\espRegrasNegocio.htm" TargetMode="External"/><Relationship Id="rId100" Type="http://schemas.openxmlformats.org/officeDocument/2006/relationships/hyperlink" Target="http://sped.rfb.gov.br/pasta/show/1644" TargetMode="External"/><Relationship Id="rId105" Type="http://schemas.openxmlformats.org/officeDocument/2006/relationships/hyperlink" Target="http://sped.rfb.gov.br/pasta/show/1644" TargetMode="External"/><Relationship Id="rId126" Type="http://schemas.openxmlformats.org/officeDocument/2006/relationships/hyperlink" Target="file:///C:\Users\JJMORAESJR\AppData\Program%20Files%20(x86)\Programas_SPED\Contabil22\Ajuda\espRegrasNegocio.htm" TargetMode="External"/><Relationship Id="rId147" Type="http://schemas.openxmlformats.org/officeDocument/2006/relationships/hyperlink" Target="file:///C:\Users\JJMORAESJR\AppData\Program%20Files%20(x86)\Programas_SPED\Contabil22\Ajuda\espRegrasNegocio.htm" TargetMode="External"/><Relationship Id="rId168" Type="http://schemas.openxmlformats.org/officeDocument/2006/relationships/hyperlink" Target="mk:@MSITStore:C:\ARQUIVOS%20DE%20PROGRAMAS%20RFB\DIPJ2014\DIPJ2014.chm::/INST_PREENCHIMENTO/Manual_DIPJ2014_5_15_03_lucro_arbit.html" TargetMode="External"/><Relationship Id="rId282"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http://sped.rfb.gov.br/pasta/show/1644" TargetMode="External"/><Relationship Id="rId93" Type="http://schemas.openxmlformats.org/officeDocument/2006/relationships/hyperlink" Target="file:///C:\Users\JJMORAESJR\AppData\Program%20Files%20(x86)\Programas_SPED\Contabil22\Ajuda\espRegrasNegocio.htm" TargetMode="External"/><Relationship Id="rId98" Type="http://schemas.openxmlformats.org/officeDocument/2006/relationships/hyperlink" Target="file:///C:\Users\JJMORAESJR\AppData\Program%20Files%20(x86)\Programas_SPED\Contabil22\Ajuda\espRegrasNegocio.htm" TargetMode="External"/><Relationship Id="rId121" Type="http://schemas.openxmlformats.org/officeDocument/2006/relationships/hyperlink" Target="file:///C:\Users\JJMORAESJR\AppData\Program%20Files%20(x86)\Programas_SPED\Contabil22\Ajuda\espRegrasNegocio.htm" TargetMode="External"/><Relationship Id="rId142" Type="http://schemas.openxmlformats.org/officeDocument/2006/relationships/hyperlink" Target="file:///C:\Users\JJMORAESJR\AppData\Program%20Files%20(x86)\Programas_SPED\Contabil22\Ajuda\espRegrasNegocio.htm" TargetMode="External"/><Relationship Id="rId163" Type="http://schemas.openxmlformats.org/officeDocument/2006/relationships/hyperlink" Target="mk:@MSITStore:C:\ARQUIVOS%20DE%20PROGRAMAS%20RFB\DIPJ2014\DIPJ2014.chm::/INST_PREENCHIMENTO/Manual_DIPJ2014_5_15_03_lucro_arbit.html" TargetMode="External"/><Relationship Id="rId184" Type="http://schemas.openxmlformats.org/officeDocument/2006/relationships/hyperlink" Target="http://sped.rfb.gov.br/pasta/show/1644" TargetMode="External"/><Relationship Id="rId189" Type="http://schemas.openxmlformats.org/officeDocument/2006/relationships/hyperlink" Target="http://www.planalto.gov.br/ccivil_03/LEIS/LCP/Lcp123.htm" TargetMode="External"/><Relationship Id="rId219" Type="http://schemas.openxmlformats.org/officeDocument/2006/relationships/hyperlink" Target="http://www.planalto.gov.br/ccivil_03/_ato2004-2006/2006/Mpv/315.htm" TargetMode="External"/><Relationship Id="rId3" Type="http://schemas.openxmlformats.org/officeDocument/2006/relationships/styles" Target="styles.xml"/><Relationship Id="rId214" Type="http://schemas.openxmlformats.org/officeDocument/2006/relationships/hyperlink" Target="http://sped.rfb.gov.br/pasta/show/1644" TargetMode="External"/><Relationship Id="rId230" Type="http://schemas.openxmlformats.org/officeDocument/2006/relationships/hyperlink" Target="http://sped.rfb.gov.br/pasta/show/1644" TargetMode="External"/><Relationship Id="rId235" Type="http://schemas.openxmlformats.org/officeDocument/2006/relationships/hyperlink" Target="file:///C:\Users\JJMORAESJR\AppData\Program%20Files%20(x86)\Programas_SPED\Contabil22\Ajuda\espRegrasNegocio.htm" TargetMode="External"/><Relationship Id="rId251" Type="http://schemas.openxmlformats.org/officeDocument/2006/relationships/hyperlink" Target="file:///C:\Users\JJMORAESJR\AppData\Program%20Files%20(x86)\Programas_SPED\Contabil22\Ajuda\espRegrasNegocio.htm" TargetMode="External"/><Relationship Id="rId256" Type="http://schemas.openxmlformats.org/officeDocument/2006/relationships/hyperlink" Target="file:///C:\Users\JJMORAESJR\AppData\Program%20Files%20(x86)\Programas_SPED\Contabil22\Ajuda\espRegrasNegocio.htm" TargetMode="External"/><Relationship Id="rId277"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file:///C:\Users\JJMORAESJR\AppData\Program%20Files%20(x86)\Programas_SPED\Contabil22\Ajuda\espRegrasNegocio.htm" TargetMode="External"/><Relationship Id="rId46" Type="http://schemas.openxmlformats.org/officeDocument/2006/relationships/hyperlink" Target="file:///C:\Users\JJMORAESJR\AppData\Program%20Files%20(x86)\Programas_SPED\Contabil22\Ajuda\espRegrasNegocio.htm" TargetMode="External"/><Relationship Id="rId67" Type="http://schemas.openxmlformats.org/officeDocument/2006/relationships/hyperlink" Target="file:///C:\Users\JJMORAESJR\AppData\Program%20Files%20(x86)\Programas_SPED\Contabil22\Ajuda\espRegrasNegocio.htm" TargetMode="External"/><Relationship Id="rId116" Type="http://schemas.openxmlformats.org/officeDocument/2006/relationships/hyperlink" Target="file:///C:\Users\JJMORAESJR\AppData\Program%20Files%20(x86)\Programas_SPED\Contabil22\Ajuda\espRegrasNegocio.htm" TargetMode="External"/><Relationship Id="rId137" Type="http://schemas.openxmlformats.org/officeDocument/2006/relationships/hyperlink" Target="file:///C:\Users\JJMORAESJR\AppData\Program%20Files%20(x86)\Programas_SPED\Contabil22\Ajuda\espRegrasNegocio.htm" TargetMode="External"/><Relationship Id="rId158" Type="http://schemas.openxmlformats.org/officeDocument/2006/relationships/hyperlink" Target="file:///C:\Users\JJMORAESJR\AppData\Program%20Files%20(x86)\Programas_SPED\Contabil22\Ajuda\espRegrasNegocio.htm" TargetMode="External"/><Relationship Id="rId272" Type="http://schemas.openxmlformats.org/officeDocument/2006/relationships/hyperlink" Target="file:///C:\Users\JJMORAESJR\AppData\Program%20Files%20(x86)\Programas_SPED\Contabil22\Ajuda\espRegrasNegocio.htm" TargetMode="External"/><Relationship Id="rId20" Type="http://schemas.openxmlformats.org/officeDocument/2006/relationships/hyperlink" Target="file:///C:\Users\JJMORAESJR\AppData\Program%20Files%20(x86)\Programas_SPED\Contabil22\Ajuda\espRegrasNegocio.htm" TargetMode="External"/><Relationship Id="rId41" Type="http://schemas.openxmlformats.org/officeDocument/2006/relationships/hyperlink" Target="mk:@MSITStore:C:\ARQUIVOS%20DE%20PROGRAMAS%20RFB\DIPJ2014\DIPJ2014.chm::/INST_PREENCHIMENTO/Manual_DIPJ2014_5_16_00_CSLL.html" TargetMode="External"/><Relationship Id="rId62" Type="http://schemas.openxmlformats.org/officeDocument/2006/relationships/hyperlink" Target="http://sped.rfb.gov.br/pasta/show/1644" TargetMode="External"/><Relationship Id="rId83" Type="http://schemas.openxmlformats.org/officeDocument/2006/relationships/hyperlink" Target="file:///C:\Users\JJMORAESJR\AppData\Program%20Files%20(x86)\Programas_SPED\Contabil22\Ajuda\espRegrasNegocio.htm" TargetMode="External"/><Relationship Id="rId88" Type="http://schemas.openxmlformats.org/officeDocument/2006/relationships/hyperlink" Target="http://sped.rfb.gov.br/pasta/show/1644" TargetMode="External"/><Relationship Id="rId111" Type="http://schemas.openxmlformats.org/officeDocument/2006/relationships/hyperlink" Target="file:///C:\Users\JJMORAESJR\AppData\Program%20Files%20(x86)\Programas_SPED\Contabil22\Ajuda\espRegrasNegocio.htm" TargetMode="External"/><Relationship Id="rId132" Type="http://schemas.openxmlformats.org/officeDocument/2006/relationships/hyperlink" Target="file:///C:\Users\JJMORAESJR\AppData\Program%20Files%20(x86)\Programas_SPED\Contabil22\Ajuda\espRegrasNegocio.htm"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file:///C:\Users\JJMORAESJR\AppData\Program%20Files%20(x86)\Programas_SPED\Contabil22\Ajuda\espRegrasNegocio.htm" TargetMode="External"/><Relationship Id="rId179" Type="http://schemas.openxmlformats.org/officeDocument/2006/relationships/hyperlink" Target="file:///C:\Users\JJMORAESJR\AppData\Program%20Files%20(x86)\Programas_SPED\Contabil22\Ajuda\espRegrasNegocio.htm" TargetMode="External"/><Relationship Id="rId195" Type="http://schemas.openxmlformats.org/officeDocument/2006/relationships/hyperlink" Target="file:///C:\Users\JJMORAESJR\AppData\Program%20Files%20(x86)\Programas_SPED\Contabil22\Ajuda\espRegrasNegocio.htm" TargetMode="External"/><Relationship Id="rId209" Type="http://schemas.openxmlformats.org/officeDocument/2006/relationships/hyperlink" Target="http://sped.rfb.gov.br/pasta/show/1644" TargetMode="External"/><Relationship Id="rId190" Type="http://schemas.openxmlformats.org/officeDocument/2006/relationships/hyperlink" Target="mk:@MSITStore:C:\ARQUIVOS%20DE%20PROGRAMAS%20RFB\DIPJ2014\DIPJ2014.chm::/INST_PREENCHIMENTO/Manual_DIPJ2014_5_17_01_PJIMUNE.html" TargetMode="External"/><Relationship Id="rId204"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http://www.planalto.gov.br/ccivil_03/_ato2004-2006/2006/Mpv/315.htm" TargetMode="External"/><Relationship Id="rId225" Type="http://schemas.openxmlformats.org/officeDocument/2006/relationships/hyperlink" Target="https://www.receita.fazenda.gov.br/Legislacao/Leis/2006/lei11371.htm" TargetMode="External"/><Relationship Id="rId241" Type="http://schemas.openxmlformats.org/officeDocument/2006/relationships/hyperlink" Target="http://sped.rfb.gov.br/pasta/show/1644"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file:///C:\Users\JJMORAESJR\AppData\Program%20Files%20(x86)\Programas_SPED\Contabil22\Ajuda\espRegrasNegocio.htm" TargetMode="External"/><Relationship Id="rId15" Type="http://schemas.openxmlformats.org/officeDocument/2006/relationships/hyperlink" Target="file:///C:\Users\JJMORAESJR\AppData\Users\Junior\Desktop\Didig_2012\Perguntas_Frequentes\www.correios.com.br" TargetMode="External"/><Relationship Id="rId36" Type="http://schemas.openxmlformats.org/officeDocument/2006/relationships/hyperlink" Target="http://www.planalto.gov.br/ccivil_03/LEIS/L3470.htm" TargetMode="External"/><Relationship Id="rId57" Type="http://schemas.openxmlformats.org/officeDocument/2006/relationships/hyperlink" Target="file:///C:\Users\JJMORAESJR\AppData\Program%20Files%20(x86)\Programas_SPED\Contabil22\Ajuda\espRegrasNegocio.htm" TargetMode="External"/><Relationship Id="rId106" Type="http://schemas.openxmlformats.org/officeDocument/2006/relationships/hyperlink" Target="http://sped.rfb.gov.br/pasta/show/1644" TargetMode="External"/><Relationship Id="rId127" Type="http://schemas.openxmlformats.org/officeDocument/2006/relationships/hyperlink" Target="file:///C:\Users\JJMORAESJR\AppData\Program%20Files%20(x86)\Programas_SPED\Contabil22\Ajuda\espRegrasNegocio.htm" TargetMode="External"/><Relationship Id="rId262" Type="http://schemas.openxmlformats.org/officeDocument/2006/relationships/hyperlink" Target="file:///C:\Users\JJMORAESJR\AppData\Program%20Files%20(x86)\Programas_SPED\Contabil22\Ajuda\espRegrasNegocio.htm" TargetMode="External"/><Relationship Id="rId28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hyperlink" Target="file:///C:\Users\JJMORAESJR\AppData\Program%20Files%20(x86)\Programas_SPED\Contabil22\Ajuda\espRegrasNegocio.htm" TargetMode="External"/><Relationship Id="rId52" Type="http://schemas.openxmlformats.org/officeDocument/2006/relationships/hyperlink" Target="http://sped.rfb.gov.br/pasta/show/1644" TargetMode="External"/><Relationship Id="rId73" Type="http://schemas.openxmlformats.org/officeDocument/2006/relationships/hyperlink" Target="http://sped.rfb.gov.br/pasta/show/1644" TargetMode="External"/><Relationship Id="rId78" Type="http://schemas.openxmlformats.org/officeDocument/2006/relationships/hyperlink" Target="http://sped.rfb.gov.br/pasta/show/1644" TargetMode="External"/><Relationship Id="rId94" Type="http://schemas.openxmlformats.org/officeDocument/2006/relationships/hyperlink" Target="file:///C:\Users\JJMORAESJR\AppData\Program%20Files%20(x86)\Programas_SPED\Contabil22\Ajuda\espRegrasNegocio.htm" TargetMode="External"/><Relationship Id="rId99" Type="http://schemas.openxmlformats.org/officeDocument/2006/relationships/hyperlink" Target="file:///C:\Users\JJMORAESJR\AppData\Program%20Files%20(x86)\Programas_SPED\Contabil22\Ajuda\espRegrasNegocio.htm"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file:///C:\Users\JJMORAESJR\AppData\Program%20Files%20(x86)\Programas_SPED\Contabil22\Ajuda\espRegrasNegocio.htm" TargetMode="External"/><Relationship Id="rId148" Type="http://schemas.openxmlformats.org/officeDocument/2006/relationships/hyperlink" Target="http://sped.rfb.gov.br/pasta/show/1644" TargetMode="External"/><Relationship Id="rId164" Type="http://schemas.openxmlformats.org/officeDocument/2006/relationships/hyperlink" Target="mk:@MSITStore:C:\ARQUIVOS%20DE%20PROGRAMAS%20RFB\DIPJ2014\DIPJ2014.chm::/INST_PREENCHIMENTO/Manual_DIPJ2014_5_15_0_IRPJ.html" TargetMode="External"/><Relationship Id="rId169" Type="http://schemas.openxmlformats.org/officeDocument/2006/relationships/hyperlink" Target="file:///C:\Users\JJMORAESJR\AppData\Program%20Files%20(x86)\Programas_SPED\Contabil22\Ajuda\espRegrasNegocio.htm" TargetMode="External"/><Relationship Id="rId185" Type="http://schemas.openxmlformats.org/officeDocument/2006/relationships/hyperlink" Target="file:///C:\Users\JJMORAESJR\AppData\Program%20Files%20(x86)\Programas_SPED\Contabil22\Ajuda\espRegrasNegocio.htm"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sped.rfb.gov.br/pasta/show/1644" TargetMode="External"/><Relationship Id="rId210" Type="http://schemas.openxmlformats.org/officeDocument/2006/relationships/hyperlink" Target="http://sped.rfb.gov.br/pasta/show/1644" TargetMode="External"/><Relationship Id="rId215" Type="http://schemas.openxmlformats.org/officeDocument/2006/relationships/hyperlink" Target="file:///C:\Users\JJMORAESJR\AppData\Program%20Files%20(x86)\Programas_SPED\Contabil22\Ajuda\espRegrasNegocio.htm" TargetMode="External"/><Relationship Id="rId236" Type="http://schemas.openxmlformats.org/officeDocument/2006/relationships/hyperlink" Target="file:///C:\Users\JJMORAESJR\AppData\Program%20Files%20(x86)\Programas_SPED\Contabil22\Ajuda\espRegrasNegocio.htm" TargetMode="External"/><Relationship Id="rId257" Type="http://schemas.openxmlformats.org/officeDocument/2006/relationships/hyperlink" Target="http://sped.rfb.gov.br/pasta/show/1644" TargetMode="External"/><Relationship Id="rId278" Type="http://schemas.openxmlformats.org/officeDocument/2006/relationships/hyperlink" Target="http://sped.rfb.gov.br/pasta/show/1644"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file:///C:\Users\JJMORAESJR\AppData\Program%20Files%20(x86)\Programas_SPED\Contabil22\Ajuda\espRegrasNegocio.htm" TargetMode="External"/><Relationship Id="rId252" Type="http://schemas.openxmlformats.org/officeDocument/2006/relationships/hyperlink" Target="file:///C:\Users\JJMORAESJR\AppData\Program%20Files%20(x86)\Programas_SPED\Contabil22\Ajuda\espRegrasNegocio.htm" TargetMode="External"/><Relationship Id="rId273" Type="http://schemas.openxmlformats.org/officeDocument/2006/relationships/hyperlink" Target="http://sped.rfb.gov.br/pasta/show/1644" TargetMode="External"/><Relationship Id="rId47" Type="http://schemas.openxmlformats.org/officeDocument/2006/relationships/hyperlink" Target="file:///C:\Users\JJMORAESJR\AppData\Program%20Files%20(x86)\Programas_SPED\Contabil22\Ajuda\espRegrasNegocio.htm" TargetMode="External"/><Relationship Id="rId68" Type="http://schemas.openxmlformats.org/officeDocument/2006/relationships/hyperlink" Target="file:///C:\Users\JJMORAESJR\AppData\Program%20Files%20(x86)\Programas_SPED\Contabil22\Ajuda\espRegrasNegocio.htm"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file:///C:\Users\JJMORAESJR\AppData\Program%20Files%20(x86)\Programas_SPED\Contabil22\Ajuda\espRegrasNegocio.htm"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file:///C:\Users\JJMORAESJR\AppData\Program%20Files%20(x86)\Programas_SPED\Contabil22\Ajuda\espRegrasNegocio.htm" TargetMode="External"/><Relationship Id="rId196" Type="http://schemas.openxmlformats.org/officeDocument/2006/relationships/hyperlink" Target="file:///C:\Users\JJMORAESJR\AppData\Program%20Files%20(x86)\Programas_SPED\Contabil22\Ajuda\espRegrasNegocio.htm" TargetMode="External"/><Relationship Id="rId200" Type="http://schemas.openxmlformats.org/officeDocument/2006/relationships/hyperlink" Target="http://sped.rfb.gov.br/pasta/show/1644" TargetMode="External"/><Relationship Id="rId16" Type="http://schemas.openxmlformats.org/officeDocument/2006/relationships/hyperlink" Target="http://www.drei.smpe.gov.br" TargetMode="External"/><Relationship Id="rId221" Type="http://schemas.openxmlformats.org/officeDocument/2006/relationships/hyperlink" Target="https://www.receita.fazenda.gov.br/Legislacao/MPs/2006/mp315.htm" TargetMode="External"/><Relationship Id="rId242" Type="http://schemas.openxmlformats.org/officeDocument/2006/relationships/hyperlink" Target="file:///C:\Users\JJMORAESJR\AppData\Program%20Files%20(x86)\Programas_SPED\Contabil22\Ajuda\espRegrasNegocio.htm" TargetMode="External"/><Relationship Id="rId263" Type="http://schemas.openxmlformats.org/officeDocument/2006/relationships/hyperlink" Target="file:///C:\Users\JJMORAESJR\AppData\Program%20Files%20(x86)\Programas_SPED\Contabil22\Ajuda\espRegrasNegocio.htm" TargetMode="External"/><Relationship Id="rId284" Type="http://schemas.openxmlformats.org/officeDocument/2006/relationships/theme" Target="theme/theme1.xml"/><Relationship Id="rId37" Type="http://schemas.openxmlformats.org/officeDocument/2006/relationships/hyperlink" Target="http://www.planalto.gov.br/ccivil_03/LEIS/L3470.htm" TargetMode="External"/><Relationship Id="rId58" Type="http://schemas.openxmlformats.org/officeDocument/2006/relationships/hyperlink" Target="http://sped.rfb.gov.br/pasta/show/1644" TargetMode="External"/><Relationship Id="rId79" Type="http://schemas.openxmlformats.org/officeDocument/2006/relationships/hyperlink" Target="http://sped.rfb.gov.br/pasta/show/1644" TargetMode="External"/><Relationship Id="rId102" Type="http://schemas.openxmlformats.org/officeDocument/2006/relationships/hyperlink" Target="file:///C:\Users\JJMORAESJR\AppData\Program%20Files%20(x86)\Programas_SPED\Contabil22\Ajuda\espRegrasNegocio.htm"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http://sped.rfb.gov.br/pasta/show/1644"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mk:@MSITStore:C:\ARQUIVOS%20DE%20PROGRAMAS%20RFB\DIPJ2014\DIPJ2014.chm::/INST_PREENCHIMENTO/Manual_DIPJ2014_5_15_0_IRPJ.html" TargetMode="External"/><Relationship Id="rId186" Type="http://schemas.openxmlformats.org/officeDocument/2006/relationships/hyperlink" Target="file:///C:\Users\JJMORAESJR\AppData\Program%20Files%20(x86)\Programas_SPED\Contabil22\Ajuda\espRegrasNegocio.htm" TargetMode="External"/><Relationship Id="rId211" Type="http://schemas.openxmlformats.org/officeDocument/2006/relationships/hyperlink" Target="file:///C:\Users\JJMORAESJR\AppData\Program%20Files%20(x86)\Programas_SPED\Contabil22\Ajuda\espRegrasNegocio.htm" TargetMode="External"/><Relationship Id="rId232" Type="http://schemas.openxmlformats.org/officeDocument/2006/relationships/hyperlink" Target="mailto:|EMAIL@EMAIL.COM|" TargetMode="External"/><Relationship Id="rId253" Type="http://schemas.openxmlformats.org/officeDocument/2006/relationships/hyperlink" Target="http://sped.rfb.gov.br/pasta/show/1644" TargetMode="External"/><Relationship Id="rId274"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file:///C:\Users\JJMORAESJR\AppData\Program%20Files%20(x86)\Programas_SPED\Contabil22\Ajuda\espRegrasNegocio.htm" TargetMode="External"/><Relationship Id="rId69" Type="http://schemas.openxmlformats.org/officeDocument/2006/relationships/hyperlink" Target="file:///C:\Users\JJMORAESJR\AppData\Program%20Files%20(x86)\Programas_SPED\Contabil22\Ajuda\espRegrasNegocio.htm" TargetMode="External"/><Relationship Id="rId113" Type="http://schemas.openxmlformats.org/officeDocument/2006/relationships/hyperlink" Target="file:///C:\Users\JJMORAESJR\AppData\Program%20Files%20(x86)\Programas_SPED\Contabil22\Ajuda\espRegrasNegocio.htm" TargetMode="External"/><Relationship Id="rId134" Type="http://schemas.openxmlformats.org/officeDocument/2006/relationships/hyperlink" Target="file:///C:\Users\JJMORAESJR\AppData\Program%20Files%20(x86)\Programas_SPED\Contabil22\Ajuda\espRegrasNegocio.htm" TargetMode="External"/><Relationship Id="rId80" Type="http://schemas.openxmlformats.org/officeDocument/2006/relationships/hyperlink" Target="http://sped.rfb.gov.br/pasta/show/1644" TargetMode="External"/><Relationship Id="rId155" Type="http://schemas.openxmlformats.org/officeDocument/2006/relationships/hyperlink" Target="file:///C:\Users\JJMORAESJR\AppData\Program%20Files%20(x86)\Programas_SPED\Contabil22\Ajuda\espRegrasNegocio.htm" TargetMode="External"/><Relationship Id="rId176" Type="http://schemas.openxmlformats.org/officeDocument/2006/relationships/hyperlink" Target="http://sped.rfb.gov.br/pasta/show/1644" TargetMode="External"/><Relationship Id="rId197" Type="http://schemas.openxmlformats.org/officeDocument/2006/relationships/hyperlink" Target="file:///C:\Users\JJMORAESJR\AppData\Program%20Files%20(x86)\Programas_SPED\Contabil22\Ajuda\espRegrasNegocio.htm" TargetMode="External"/><Relationship Id="rId201" Type="http://schemas.openxmlformats.org/officeDocument/2006/relationships/hyperlink" Target="http://sped.rfb.gov.br/pasta/show/1644" TargetMode="External"/><Relationship Id="rId222" Type="http://schemas.openxmlformats.org/officeDocument/2006/relationships/hyperlink" Target="http://www.planalto.gov.br/ccivil_03/_ato2004-2006/2006/Lei/L11371.htm" TargetMode="External"/><Relationship Id="rId243" Type="http://schemas.openxmlformats.org/officeDocument/2006/relationships/hyperlink" Target="file:///C:\Users\JJMORAESJR\AppData\Program%20Files%20(x86)\Programas_SPED\Contabil22\Ajuda\espRegrasNegocio.htm" TargetMode="External"/><Relationship Id="rId264" Type="http://schemas.openxmlformats.org/officeDocument/2006/relationships/hyperlink" Target="file:///C:\Users\JJMORAESJR\AppData\Program%20Files%20(x86)\Programas_SPED\Contabil22\Ajuda\espRegrasNegocio.htm" TargetMode="External"/><Relationship Id="rId17" Type="http://schemas.openxmlformats.org/officeDocument/2006/relationships/hyperlink" Target="http://sped.rfb.gov.br/pasta/show/1644" TargetMode="External"/><Relationship Id="rId38" Type="http://schemas.openxmlformats.org/officeDocument/2006/relationships/hyperlink" Target="mk:@MSITStore:C:\ARQUIVOS%20DE%20PROGRAMAS%20RFB\DIPJ2014\DIPJ2014.chm::/INST_PREENCHIMENTO/Manual_DIPJ2014_5_15_0_IRPJ.html"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file:///C:\Users\JJMORAESJR\AppData\Program%20Files%20(x86)\Programas_SPED\Contabil22\Ajuda\espRegrasNegocio.htm" TargetMode="External"/><Relationship Id="rId124" Type="http://schemas.openxmlformats.org/officeDocument/2006/relationships/hyperlink" Target="file:///C:\Users\JJMORAESJR\AppData\Program%20Files%20(x86)\Programas_SPED\Contabil22\Ajuda\espRegrasNegocio.htm" TargetMode="External"/><Relationship Id="rId70" Type="http://schemas.openxmlformats.org/officeDocument/2006/relationships/hyperlink" Target="file:///C:\Users\JJMORAESJR\AppData\Program%20Files%20(x86)\Programas_SPED\Contabil22\Ajuda\espRegrasNegocio.htm"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mk:@MSITStore:C:\ARQUIVOS%20DE%20PROGRAMAS%20RFB\DIPJ2014\DIPJ2014.chm::/INST_PREENCHIMENTO/Manual_DIPJ2014_5_15_0_IRPJ.html" TargetMode="External"/><Relationship Id="rId187" Type="http://schemas.openxmlformats.org/officeDocument/2006/relationships/hyperlink" Target="file:///C:\Users\JJMORAESJR\AppData\Program%20Files%20(x86)\Programas_SPED\Contabil22\Ajuda\espRegrasNegocio.htm" TargetMode="External"/><Relationship Id="rId1" Type="http://schemas.openxmlformats.org/officeDocument/2006/relationships/customXml" Target="../customXml/item1.xml"/><Relationship Id="rId212" Type="http://schemas.openxmlformats.org/officeDocument/2006/relationships/hyperlink" Target="file:///C:\Users\JJMORAESJR\AppData\Program%20Files%20(x86)\Programas_SPED\Contabil22\Ajuda\espRegrasNegocio.htm" TargetMode="External"/><Relationship Id="rId233" Type="http://schemas.openxmlformats.org/officeDocument/2006/relationships/hyperlink" Target="file:///C:\Users\JJMORAESJR\AppData\Program%20Files%20(x86)\Programas_SPED\Contabil22\Ajuda\espRegrasNegocio.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image" Target="media/image3.gif"/><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http://sped.rfb.gov.br/pasta/show/1644" TargetMode="External"/><Relationship Id="rId275"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http://sped.rfb.gov.br/pasta/show/1644" TargetMode="External"/><Relationship Id="rId156" Type="http://schemas.openxmlformats.org/officeDocument/2006/relationships/hyperlink" Target="http://sped.rfb.gov.br/pasta/show/1644" TargetMode="External"/><Relationship Id="rId177" Type="http://schemas.openxmlformats.org/officeDocument/2006/relationships/hyperlink" Target="file:///C:\Users\JJMORAESJR\AppData\Program%20Files%20(x86)\Programas_SPED\Contabil22\Ajuda\espRegrasNegocio.htm" TargetMode="External"/><Relationship Id="rId198" Type="http://schemas.openxmlformats.org/officeDocument/2006/relationships/hyperlink" Target="http://sped.rfb.gov.br/pasta/show/1644" TargetMode="External"/><Relationship Id="rId202" Type="http://schemas.openxmlformats.org/officeDocument/2006/relationships/hyperlink" Target="http://sped.rfb.gov.br/pasta/show/1644" TargetMode="External"/><Relationship Id="rId223" Type="http://schemas.openxmlformats.org/officeDocument/2006/relationships/hyperlink" Target="https://www.receita.fazenda.gov.br/Legislacao/Leis/2006/lei11371.htm" TargetMode="External"/><Relationship Id="rId244" Type="http://schemas.openxmlformats.org/officeDocument/2006/relationships/hyperlink" Target="file:///C:\Users\JJMORAESJR\AppData\Program%20Files%20(x86)\Programas_SPED\Contabil22\Ajuda\espRegrasNegocio.htm"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853276-1805-4156-B685-3EF133E0ED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98143</Words>
  <Characters>1069978</Characters>
  <Application>Microsoft Office Word</Application>
  <DocSecurity>0</DocSecurity>
  <Lines>8916</Lines>
  <Paragraphs>253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65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J J Moraes Junior</cp:lastModifiedBy>
  <cp:revision>3</cp:revision>
  <cp:lastPrinted>2019-02-20T17:05:00Z</cp:lastPrinted>
  <dcterms:created xsi:type="dcterms:W3CDTF">2019-02-20T17:12:00Z</dcterms:created>
  <dcterms:modified xsi:type="dcterms:W3CDTF">2019-02-20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